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32.xml" ContentType="application/inkml+xml"/>
  <Override PartName="/ppt/notesSlides/notesSlide5.xml" ContentType="application/vnd.openxmlformats-officedocument.presentationml.notesSlide+xml"/>
  <Override PartName="/ppt/ink/ink33.xml" ContentType="application/inkml+xml"/>
  <Override PartName="/ppt/notesSlides/notesSlide6.xml" ContentType="application/vnd.openxmlformats-officedocument.presentationml.notesSlide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43.xml" ContentType="application/inkml+xml"/>
  <Override PartName="/ppt/notesSlides/notesSlide9.xml" ContentType="application/vnd.openxmlformats-officedocument.presentationml.notesSlide+xml"/>
  <Override PartName="/ppt/ink/ink44.xml" ContentType="application/inkml+xml"/>
  <Override PartName="/ppt/notesSlides/notesSlide10.xml" ContentType="application/vnd.openxmlformats-officedocument.presentationml.notesSlide+xml"/>
  <Override PartName="/ppt/ink/ink45.xml" ContentType="application/inkml+xml"/>
  <Override PartName="/ppt/notesSlides/notesSlide11.xml" ContentType="application/vnd.openxmlformats-officedocument.presentationml.notesSlide+xml"/>
  <Override PartName="/ppt/ink/ink46.xml" ContentType="application/inkml+xml"/>
  <Override PartName="/ppt/ink/ink47.xml" ContentType="application/inkml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9" r:id="rId1"/>
  </p:sldMasterIdLst>
  <p:notesMasterIdLst>
    <p:notesMasterId r:id="rId60"/>
  </p:notesMasterIdLst>
  <p:sldIdLst>
    <p:sldId id="256" r:id="rId2"/>
    <p:sldId id="257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259" r:id="rId15"/>
    <p:sldId id="262" r:id="rId16"/>
    <p:sldId id="306" r:id="rId17"/>
    <p:sldId id="307" r:id="rId18"/>
    <p:sldId id="308" r:id="rId19"/>
    <p:sldId id="309" r:id="rId20"/>
    <p:sldId id="310" r:id="rId21"/>
    <p:sldId id="311" r:id="rId22"/>
    <p:sldId id="312" r:id="rId23"/>
    <p:sldId id="316" r:id="rId24"/>
    <p:sldId id="313" r:id="rId25"/>
    <p:sldId id="314" r:id="rId26"/>
    <p:sldId id="315" r:id="rId27"/>
    <p:sldId id="263" r:id="rId28"/>
    <p:sldId id="264" r:id="rId29"/>
    <p:sldId id="265" r:id="rId30"/>
    <p:sldId id="266" r:id="rId31"/>
    <p:sldId id="267" r:id="rId32"/>
    <p:sldId id="268" r:id="rId33"/>
    <p:sldId id="269" r:id="rId34"/>
    <p:sldId id="270" r:id="rId35"/>
    <p:sldId id="271" r:id="rId36"/>
    <p:sldId id="272" r:id="rId37"/>
    <p:sldId id="273" r:id="rId38"/>
    <p:sldId id="274" r:id="rId39"/>
    <p:sldId id="275" r:id="rId40"/>
    <p:sldId id="276" r:id="rId41"/>
    <p:sldId id="277" r:id="rId42"/>
    <p:sldId id="278" r:id="rId43"/>
    <p:sldId id="279" r:id="rId44"/>
    <p:sldId id="280" r:id="rId45"/>
    <p:sldId id="281" r:id="rId46"/>
    <p:sldId id="282" r:id="rId47"/>
    <p:sldId id="283" r:id="rId48"/>
    <p:sldId id="284" r:id="rId49"/>
    <p:sldId id="285" r:id="rId50"/>
    <p:sldId id="286" r:id="rId51"/>
    <p:sldId id="287" r:id="rId52"/>
    <p:sldId id="288" r:id="rId53"/>
    <p:sldId id="289" r:id="rId54"/>
    <p:sldId id="290" r:id="rId55"/>
    <p:sldId id="291" r:id="rId56"/>
    <p:sldId id="292" r:id="rId57"/>
    <p:sldId id="293" r:id="rId58"/>
    <p:sldId id="294" r:id="rId59"/>
  </p:sldIdLst>
  <p:sldSz cx="14630400" cy="8229600"/>
  <p:notesSz cx="6858000" cy="9144000"/>
  <p:embeddedFontLst>
    <p:embeddedFont>
      <p:font typeface=".VnTime" panose="020B7200000000000000" pitchFamily="34" charset="0"/>
      <p:regular r:id="rId61"/>
      <p:bold r:id="rId62"/>
      <p:italic r:id="rId63"/>
      <p:boldItalic r:id="rId64"/>
    </p:embeddedFont>
    <p:embeddedFont>
      <p:font typeface="Amatic SC" panose="020B0604020202020204" charset="-79"/>
      <p:regular r:id="rId65"/>
      <p:bold r:id="rId66"/>
    </p:embeddedFont>
    <p:embeddedFont>
      <p:font typeface="Calibri" panose="020F0502020204030204" pitchFamily="34" charset="0"/>
      <p:regular r:id="rId67"/>
      <p:bold r:id="rId68"/>
      <p:italic r:id="rId69"/>
      <p:boldItalic r:id="rId70"/>
    </p:embeddedFont>
    <p:embeddedFont>
      <p:font typeface="Comic Sans MS" panose="030F0702030302020204" pitchFamily="66" charset="0"/>
      <p:regular r:id="rId71"/>
      <p:bold r:id="rId72"/>
      <p:italic r:id="rId73"/>
      <p:boldItalic r:id="rId74"/>
    </p:embeddedFont>
    <p:embeddedFont>
      <p:font typeface="Encode Sans Semi Condensed" panose="020B0604020202020204" charset="0"/>
      <p:regular r:id="rId75"/>
      <p:bold r:id="rId76"/>
    </p:embeddedFont>
    <p:embeddedFont>
      <p:font typeface="Encode Sans Semi Condensed Light" panose="020B0604020202020204" charset="0"/>
      <p:regular r:id="rId77"/>
      <p:bold r:id="rId78"/>
    </p:embeddedFont>
    <p:embeddedFont>
      <p:font typeface="Montserrat" panose="00000500000000000000" pitchFamily="2" charset="0"/>
      <p:regular r:id="rId79"/>
      <p:bold r:id="rId80"/>
      <p:italic r:id="rId81"/>
      <p:boldItalic r:id="rId82"/>
    </p:embeddedFont>
    <p:embeddedFont>
      <p:font typeface="SVN-A Love Of Thunder" panose="02040603050506020204" pitchFamily="18" charset="0"/>
      <p:regular r:id="rId8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599"/>
    <a:srgbClr val="D5F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84218DE6-D431-4044-9C84-DCB305295717}">
  <a:tblStyle styleId="{84218DE6-D431-4044-9C84-DCB305295717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A4D890D1-4835-4479-89E5-008A3579EB0F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786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font" Target="fonts/font3.fntdata"/><Relationship Id="rId68" Type="http://schemas.openxmlformats.org/officeDocument/2006/relationships/font" Target="fonts/font8.fntdata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font" Target="fonts/font14.fntdata"/><Relationship Id="rId79" Type="http://schemas.openxmlformats.org/officeDocument/2006/relationships/font" Target="fonts/font19.fntdata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4.fntdata"/><Relationship Id="rId69" Type="http://schemas.openxmlformats.org/officeDocument/2006/relationships/font" Target="fonts/font9.fntdata"/><Relationship Id="rId77" Type="http://schemas.openxmlformats.org/officeDocument/2006/relationships/font" Target="fonts/font17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2.fntdata"/><Relationship Id="rId80" Type="http://schemas.openxmlformats.org/officeDocument/2006/relationships/font" Target="fonts/font20.fntdata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2.fntdata"/><Relationship Id="rId70" Type="http://schemas.openxmlformats.org/officeDocument/2006/relationships/font" Target="fonts/font10.fntdata"/><Relationship Id="rId75" Type="http://schemas.openxmlformats.org/officeDocument/2006/relationships/font" Target="fonts/font15.fntdata"/><Relationship Id="rId83" Type="http://schemas.openxmlformats.org/officeDocument/2006/relationships/font" Target="fonts/font2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65" Type="http://schemas.openxmlformats.org/officeDocument/2006/relationships/font" Target="fonts/font5.fntdata"/><Relationship Id="rId73" Type="http://schemas.openxmlformats.org/officeDocument/2006/relationships/font" Target="fonts/font13.fntdata"/><Relationship Id="rId78" Type="http://schemas.openxmlformats.org/officeDocument/2006/relationships/font" Target="fonts/font18.fntdata"/><Relationship Id="rId81" Type="http://schemas.openxmlformats.org/officeDocument/2006/relationships/font" Target="fonts/font21.fntdata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font" Target="fonts/font16.fntdata"/><Relationship Id="rId7" Type="http://schemas.openxmlformats.org/officeDocument/2006/relationships/slide" Target="slides/slide6.xml"/><Relationship Id="rId71" Type="http://schemas.openxmlformats.org/officeDocument/2006/relationships/font" Target="fonts/font11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font" Target="fonts/font6.fntdata"/><Relationship Id="rId87" Type="http://schemas.openxmlformats.org/officeDocument/2006/relationships/tableStyles" Target="tableStyles.xml"/><Relationship Id="rId61" Type="http://schemas.openxmlformats.org/officeDocument/2006/relationships/font" Target="fonts/font1.fntdata"/><Relationship Id="rId82" Type="http://schemas.openxmlformats.org/officeDocument/2006/relationships/font" Target="fonts/font22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07:21.61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806 14800 200 0,'0'9'339'0,"0"-5"75"0,-8 5 31 0,8-4 17 16,-8-2 35-16,8 6 45 0,-7-4 29 16,7-5-6-16,-9 4-40 0,9 1-68 15,0-1-85-15,-7-4-99 0,7 0-87 0,0 5-63 16,0-5-39-16,0 0-22 0,7 0-9 15,-7 0 2-15,9 5 1 0,-2-5 4 0,9-5 2 16,-1 5-4-16,1-5-9 0,0 1-10 16,-1-1-11-16,9 1-9 0,-1-5-8 15,1 4-6-15,0 2 6 0,-1-2 4 16,8 5 5-16,-7 0 1 0,8 5 4 0,-9-5 2 16,9 3-8-16,-1 6-2 0,1 0 4 15,-1 0 6-15,0 5 8 0,0-2 7 0,8 2 9 16,-8 4 5-16,9-1 8 0,-9-3 0 0,1 2 2 15,7 3 1-15,-7-6-1 0,-1 0 1 16,0 0-4-16,0-4-2 0,-7 0-3 16,8 0-8-16,-1-9-6 0,-7 0-8 0,7 0-8 15,-8-9-8-15,9-4-7 0,-1-1-6 16,0 2-3-16,9-11-4 0,-9 6-3 16,0-1-1-16,1 0-4 0,-1 1 1 0,-7 3-3 15,-1 1 0-15,1 5-12 0,0-1-4 16,-8 4-1-16,7 5 1 0,-8 0 3 0,1 10 2 15,8-6 15-15,-9 4 6 0,1 5 3 16,0-3 2-16,-1 3 2 0,1-5 0 16,0 6 1-16,8-5 1 0,-9 4 2 0,8-5-2 15,-7 1 1-15,0 0 1 0,8 0-1 16,-9-4 2-16,8 3 2 0,-7-4 1 16,8 5 1-16,0-4 1 0,-1-1-2 0,1 1-1 15,-1-5-3-15,1 4-2 0,7-4-3 16,-8 0 0-16,1 0-1 0,7-4-1 0,-7-1-1 15,-1 5-1-15,9-4-2 0,-17-1-2 16,9 5-1-16,-1 0 0 0,-6 0 2 0,-3 0-2 16,10 0 3-16,-8 0 0 0,0 5 0 15,-1-1-1-15,-6-4 1 0,6 5 1 16,1-1-1-16,0-4 1 0,-1 4 1 0,1-4 0 16,0 5 0-16,-1-5 1 0,9 0 2 15,-8 0 1-15,7 0 0 0,-7 0 1 0,-1 0 1 16,1-5-1-16,0 5-3 0,-1 0-1 15,1 0 0-15,-1-4-1 0,1 4 1 0,1 4 6 16,-3-4 14-16,3 5 16 0,6-1 11 16,-7 6 14-16,-1-2 8 0,9 0-13 15,-1 1-59-15,1 1 0 0,-8-6 0 16,8 4 0-16,-1-4 0 0,1 1 0 0,-8-1 0 16,6-4 0-16,2 5 0 0,-8-5 0 0,7 5 0 15,-6-5 0-15,-3 0 0 0,10 0 0 16,-8 0 0-16,8 0 0 0,-8-5 0 15,7 5 0-15,-8-5 0 0,9 1 0 0,-8-1 0 16,0-2 0-16,-1-2 0 0,8-1 0 16,-6 1 0-16,-3 1 0 0,3-5 0 0,-1 4 0 15,-9-4 0-15,9 4 0 0,-1 0 0 16,-6-4 0-16,-2 4 0 0,1 0 0 16,0 5 0-16,0-5 0 0,-1 4 0 0,-7 0 0 15,9 2 0-15,-2 3 0 0,-7 0 0 16,0 0 0-16,8 0 0 0,-8 0 0 0,0 3 0 15,0 2 0-15,0 0 0 0,0-1-81 16,0 1-255-16,0-1-90 0,0-4-171 0,-8 5-260 16,8-1-201-16,-7-4-66 15,-2 0 7-15,2 0 79 0,-1 0 185 0,-8-4 303 16</inkml:trace>
  <inkml:trace contextRef="#ctx0" brushRef="#br0" timeOffset="2833.351">11893 14813 255 0,'0'0'464'0,"-7"4"92"15,-1-4 93-15,8 5-8 0,-9-5-41 0,9 0-37 16,0 0-46-16,0 0-65 0,0 0-73 15,0 0-86-15,0 0-90 0,9 0-56 16,6 0-25-16,1-5-8 0,0 5 1 0,8-4 2 16,-2 0 2-16,2-1-8 0,8 1-16 15,-9-5-13-15,8 4-12 0,0-3-11 0,-7 3-10 16,8 1-10-16,-1-5-8 0,0 9-4 16,-7-4-3-16,8 8 2 0,-1 1 7 15,0-1 9-15,9 5 11 0,-9-1 8 0,0 1 3 16,9 0 4-16,-1 0-1 0,0 0 3 15,-7-1-1-15,6 1 0 0,2 0-1 0,-1-4 4 16,-7-1 5-16,6 6-5 0,2-6-1 16,-9-1 4-16,9 6 0 0,-9-4-1 0,1-1-4 15,-1 1-48-15,0 0-22 0,0-5 0 16,9 0 0-16,-17 0 0 0,8-5 0 16,1 5 0-16,7-5 0 0,-16 1 0 0,17-5 0 15,-16 4 0-15,7 2 0 0,0-1 0 16,1-1 0-16,-9 5 0 0,1 0 0 0,0 5 0 15,-1-5 0-15,1 4 0 0,-1-1 0 16,-8 6 0-16,1-4 0 0,8 4 0 16,-8-4 0-16,8 4 0 0,-1-2 0 0,-1-2 0 15,2-1 0-15,0 1 0 0,-1 0 0 16,1-5 0-16,8 0 0 0,-8 0 0 0,-1-5 0 16,1 0 0-16,7 1 0 0,-15-1 0 15,7 5 0-15,1-3 0 0,-1-1 0 0,0 4 0 16,-7 0 0-16,7 0 0 0,1 0 0 15,0 0 0-15,-1 4 0 0,1-4 0 16,-1 3 0-16,1-3 0 0,-1 5 0 0,1-5 0 16,0 4 0-16,-1-4 0 0,1 5 0 15,-1-5 0-15,1 0 0 0,-1 5 0 0,1-5 0 16,0 0 0-16,-1 4 0 0,1-4 0 16,-1-4 0-16,1 4 0 0,-1-5 0 15,1 5 0-15,-1-5 0 0,1 1 0 0,0-1 0 16,-1 2 0-16,0-1 0 0,0-1 0 15,9 1 0-15,-8-6 0 0,-1 6 0 0,8-1 0 16,-7 1 0-16,0-1 0 0,-1 2 0 16,8-1 0-16,-7-1 0 0,-1 5 0 15,1 0 0-15,-1 0 0 0,1 0 0 0,0 0 0 16,-1 0 0-16,1 5 0 0,-1-5 0 16,-7 4 0-16,8-1 0 0,-1-3 0 0,1 0 0 15,0 5 0-15,-1-5 0 0,1 4 0 16,-1-4 0-16,1 0 0 0,-2 0 0 0,2 0 0 15,-1 5 0-15,1-5 0 0,-1 0 0 16,1 0 0-16,0 4 0 0,-1-4 0 0,9 0 0 16,-8 0 0-16,0 0 0 0,-1 5 0 15,1-5 0-15,-1 0 0 0,8 0 0 16,-7 5 0-16,-1-5 0 0,1 0 0 0,0 0 0 16,-1 0 0-16,1 0 0 0,-1 0 0 15,1 0 0-15,-1 0 0 0,1 0 0 16,-1 0 0-16,1-5 0 0,0 5 0 0,-1 0 0 15,-1 0 0-15,2-5 0 0,0 5 0 16,8-4 0-16,-9 4 0 0,1-5 0 0,0 5 0 16,-1 0 0-16,1 0 0 0,-1 0 0 15,8 0 0-15,-7 0 0 0,-1 5 0 16,8-5 0-16,-7 0 0 0,0 0 0 0,-1 0 0 16,8 4 0-16,-7-4 0 0,-1 0 0 15,9 0 0-15,-8 0 0 0,7 0 0 0,-7 0 0 16,-1-4 0-16,8 4 0 0,-7 0 0 15,7-5 0-15,1 5 0 0,-8 0 0 0,-1-4 0 16,8-1 0-16,-15 5 0 0,8-3 0 16,-9 3 0-16,8-4 0 0,-7 4 0 0,1 0 0 15,-10-5 0-15,9 5 0 0,-8 0 0 16,-1 0 0-16,2-5 0 0,-9 5 0 0,7 0 0 16,-14 0 0-16,7 0 0 0,0 0 0 15,-9 0 0-15,9 5 0 0,-7 0 0 0,-1 2 0 16,-1-2-428-16,-5 4-747 0,-3 0-147 15,1 5-8-15,-7-7 68 0,-1 7 123 0,-7 0 234 16,0-5 390-16</inkml:trace>
  <inkml:trace contextRef="#ctx0" brushRef="#br0" timeOffset="56415.589">20053 13189 206 0,'-8'0'484'16,"8"4"99"-16,-8 1 92 0,0-5 14 16,8 0-73-16,-7 4-64 0,7-4-58 15,-9 0-60-15,9 0-67 0,0 0-69 0,-7 0-66 16,7 0-63-16,0 0-44 0,0 0-26 16,0-4-10-16,7 4-6 0,-7-5-2 0,0 5 1 15,9-4 1-15,-2 4 1 0,-7 0-6 16,16-4-5-16,-8 4-9 0,-1 0-9 0,9-5-10 15,0 5-9-15,-8 0-10 0,15 0-7 16,-6 0-5-16,-3 0-4 0,3 0-4 16,6 0-4-16,-8 0-19 0,1 0-27 0,0 0-37 15,8 0-47-15,-9 0-73 0,1 0-109 16,-9 0-145-16,9 0-166 0,-8 0-178 16,8 0-121-16,-9 0-16 0,2 0 64 0,-1 0 136 15,-8 5 180-15</inkml:trace>
  <inkml:trace contextRef="#ctx0" brushRef="#br0" timeOffset="56779.128">20084 13220 192 0,'-15'-5'427'0,"-1"1"74"0,0-1 71 16,8 1-20-16,-8 0-51 0,9-1-19 0,-1 5 3 16,-1-4-10-16,2 0-26 0,7 4-43 15,-7 0-60-15,-2-5-72 0,9 5-76 16,0 0-52-16,0 0-33 0,0 0-20 0,0 0-8 16,0 0-7-16,9 0-1 0,-2 5-5 15,0-5-5-15,10 0-8 0,-1 4-10 0,7-4-12 16,1 0-11-16,-1 0-8 0,8 0-6 15,-7-4-3-15,7 4-6 0,-7-5-15 0,7 1-19 16,-8-1-25-16,1 1-27 0,-1-1-30 16,-7 1-40-16,8 0-53 0,-17 4-79 15,10-6-99-15,-10 6-112 0,2 0-108 0,-2 0-88 16,-7 0-70-16,0 0-11 0,0 0 66 16,0 10 107-16,0-6 122 0,-7 5 122 0</inkml:trace>
  <inkml:trace contextRef="#ctx0" brushRef="#br0" timeOffset="57043.506">20053 13158 117 0,'-24'-4'407'0,"8"-2"94"0,1 6 92 16,-1-3 22-16,0-1-28 0,8 4-3 0,-8-6-22 16,9 6-45-16,-1-3-63 0,8 3-81 15,-8 0-94-15,8 0-95 0,0 0-70 16,0 0-38-16,8 0-20 0,0 3-4 0,-1-3-1 15,2 6 2-15,6-6-5 0,1 4-6 16,0-4-7-16,8 3-8 0,-1-3-8 0,1 6-5 16,-1-2-13-16,8-4-22 0,-7 0-32 15,7 4-49-15,-7-4-74 0,-1 0-96 16,1 0-106-16,-1 0-98 0,1 0-89 0,-8 0-62 16,-1 0-34-16,-6 0-15 0,-2 0 22 15,0 0 70-15,2 0 93 0,-1 0 94 16</inkml:trace>
  <inkml:trace contextRef="#ctx0" brushRef="#br0" timeOffset="57266.736">20218 13167 282 0,'-24'0'364'0,"1"-5"66"15,-1 5 2-15,0-4-21 0,1 4-8 0,7-4 4 16,1 4 4-16,-1-6-3 16,0 6-14-16,8-3-31 0,1 3-48 0,-2 0-60 15,9 0-62-15,-7 0-58 0,7 0-42 0,7 0-22 16,-7 3-16-16,9-3-5 0,6 6-2 15,-7-2-3-15,7-4-9 0,1 4-13 0,8 1-13 16,-1-5-33-16,-6 4-53 0,5-4-82 16,1 0-111-16,1 0-133 0,0-4-126 15,-1 4-86-15,-7-5-55 0,8 5-19 0,-8-4 29 16,-1 0 90-16,-6-2 106 0,5 6 100 16</inkml:trace>
  <inkml:trace contextRef="#ctx0" brushRef="#br0" timeOffset="57486.611">20303 13167 74 0,'-15'0'246'0,"-1"0"30"0,-7 4 3 16,-1-4-3-16,1-4 1 0,-1 4 5 16,0-5 11-16,-7 1-3 0,8 0-7 0,-1-2-10 15,8 3-7-15,1-7-6 0,-1 7-13 16,0-2-14-16,9 1-20 0,-1 4-29 16,-1-5-40-16,9 5-43 0,-7 0-38 0,14 0-21 15,-7 0-13-15,17 0-2 0,-10 5 0 16,9-5-1-16,8 4 1 0,-1 1-6 0,1-2-10 15,-1 3-44-15,8-2-93 0,-7-4-137 16,7 3-173-16,-7-3-206 0,-1 0-108 16,9 0-18-16,-8 0 57 0,0 0 120 0,-1 0 160 15</inkml:trace>
  <inkml:trace contextRef="#ctx0" brushRef="#br1" timeOffset="70678.935">27772 11676 582 0,'0'3'833'0,"0"-3"131"15,0 0 83-15,0 5-21 0,-7-5-228 0,7 0-254 16,0 4-178-16,-8-4-106 0,8 5-65 16,-8-5-43-16,8 4-29 0,-8 0-17 0,1 1-10 15,-9 3-7-15,-1 6 0 0,3-1 3 16,-3 1 7-16,-6 7 2 0,-8-2-2 16,7 7-7-16,-7-1-13 0,-8 7-11 0,-1-1-12 15,2 0-13-15,-2 4-8 0,-7 1-11 16,8-1-7-16,0 0-4 0,-1 0-6 0,1-4-4 15,0 0-4-15,8-5-1 0,7 2 0 16,1-7-1-16,-1 2 1 0,8-10 0 0,0 0 0 16,8-4-18-16,1 0-29 0,-2-5-31 15,2 0-38-15,7-4-45 0,0 0-48 16,0-4-37-16,7 0-32 0,2-5-51 0,-2 4-94 16,1-8-145-16,0 3-169 0,0-2-168 15,8-1-57-15,-1 0 20 0,1 0 99 16,0-1 173-16,-1 0 210 0</inkml:trace>
  <inkml:trace contextRef="#ctx0" brushRef="#br1" timeOffset="71147.663">27192 11957 81 0,'-8'-3'519'0,"8"-7"121"0,0 1 120 16,0 0 110-16,0 5-100 0,0-5-135 15,0 5-99-15,0-1-82 0,0 1-82 16,0 0-82-16,0 4-53 0,0 0-32 0,0 0-17 16,-7 0-10-16,7 8-11 0,-9-3-3 15,2 8-3-15,-1 0-11 0,-8 6-22 0,0-3-23 16,1 6-23-16,-1 5-24 0,0-4-20 15,1 3-15-15,-1-4-10 0,0 4-6 16,1 1-4-16,-9-5-2 0,16 1-1 0,-7-2-1 16,7-3 0-16,-8 0 0 0,9-5-1 15,7 0 0-15,-9-4-2 0,2 0 0 0,7-1-2 16,0-3 2-16,0-1 1 0,0 1 3 16,0-5 3-16,0 4 4 0,0-4 7 0,7 0 6 15,2 0 8-15,-2 0 11 0,1 0 8 16,8-4 6-16,-1-1 0 0,-7 5-2 15,16-4-7-15,-9-1-19 0,8 5-25 0,1-4 0 16,-1 4 0-16,10 0 0 0,-2-4 0 16,0 4-91-16,8-6-108 0,-8 3-103 0,2 3-164 15,5-4-270-15,-7-1-296 0,1 1-108 16,-1-1-10-16,0-4 54 0,2 1 136 0,-2 2 263 16</inkml:trace>
  <inkml:trace contextRef="#ctx0" brushRef="#br1" timeOffset="71752.432">28267 11309 125 0,'-7'-5'592'0,"-2"5"168"0,1-5 142 15,8 5 94-15,-7-4-126 0,-2 4-159 0,9 0-145 16,-7 0-128-16,7 0-110 0,-8 0-69 16,8 0-45-16,0 0-35 0,0 0-24 0,0 0-7 15,0 4-1-15,0 1 8 0,0 0 12 16,0 9 11-16,8-7 4 0,-8 11-63 0,0 5-119 16,7-1 0-16,-7 4 0 0,9 5 0 15,-9 4 0-15,0 0 0 0,0 6 0 0,0 3 0 16,0-5 0-16,-9 5 0 0,9 0 0 15,0-4 0-15,-7-1 0 0,7-4 0 16,0 2 0-16,0-11 0 0,0 0 0 0,0-4 0 16,0-4 0-16,0-4 0 0,0-5 0 15,0-2 0-15,0-1 0 0,7-6 0 0,-7 0 0 16,9-10 0-16,-9 7 0 0,7-6 0 16,1 0 0-16,1-1 0 0,-2 1 0 15,0 2 0-15,2-3 0 0,-1 1 0 16,8 5 0-16,-9-1 0 0,9 1 0 0,-1 4 0 15,1-4 0-15,8 4 0 0,-9 0 0 16,8 4 0-16,1-4-205 0,-1 4-322 0,1 1-142 16,0-1-179-16,-1-4-189 0,9 0-68 15,-1 0 11-15,-7-4 83 0,7-1 171 0,0 1 235 16</inkml:trace>
  <inkml:trace contextRef="#ctx0" brushRef="#br1" timeOffset="72239.132">28864 11830 195 0,'0'-9'554'0,"0"-1"181"0,0 1 162 16,0 2 55-16,-9 2-93 0,1-4-107 16,1 0-113-16,-2 4-135 0,-6-4-126 0,7 1-75 15,-7 4-46-15,-1-1-35 0,-8 1-30 16,8 4-25-16,-7 0-18 0,8 0-13 16,-9 9-3-16,1-5-7 0,6 4-85 0,3 6-41 15,-3-1 0-15,1 1 0 0,1 3 0 16,7 1 0-16,0 4 0 0,8-4 0 15,0-1 0-15,8 5 0 0,0-4 0 0,0-1 0 16,8 1 0-16,-1-4 0 0,8-5 0 16,1 0 0-16,0-9 0 0,-1 0 0 0,1-6-75 15,7-2-304-15,-8-1-55 0,1-5-71 16,-1-3-93-16,-7-1-102 0,1 1-87 0,-3-5-67 16,-5 0-32-16,-1 0 36 0,-1 0 108 15,-7 0 158-15,0-1 170 0,0 2 189 16,0-2 197-16,-7 2 193 0,-1 3 175 0,8 1 165 15,-9-2 155-15,2 2 116 0,0 4 34 16,7-1-23-16,-9 1-53 0,1 4-81 0,8 0-114 16,-7 1-119-16,7-1-76 0,0 0-51 15,0 5-43-15,0-1-44 0,0 5-41 16,0-5-35-16,7 10-29 0,-7-5-24 0,0 5-18 16,8 4-13-16,-8 4-45 0,0 0-1 15,0 0 0-15,0 5 0 0,0 4 0 16,0-5 0-16,-8 5 0 0,1 0-56 0,7-3-122 15,-9 2-70-15,2-4-84 0,-1 6-103 16,8-9-136-16,0 2-181 0,-8-6-202 0,8-1-87 16,8-5 1-16,-8-4 76 0,8 0 155 15,8-4 224-15</inkml:trace>
  <inkml:trace contextRef="#ctx0" brushRef="#br1" timeOffset="72663.995">28965 11755 165 0,'0'0'639'16,"8"0"202"-16,-8 3 137 0,0 3 86 15,8 2-146-15,-8-4-176 0,0 10-172 0,0-2-168 16,0 2-105-16,0 4-58 0,0 0-30 16,0 4-19-16,0 4-10 0,0 0-9 0,0 5-13 15,0 1-13-15,0 3-17 0,0 5-23 16,0-5-55-16,0 4-50 0,0-3 0 0,0-1 0 16,0 1 0-16,8-5 0 0,-8-5 0 15,0 0 0-15,7-4 0 0,-7-4 0 16,9-4 0-16,-9-2 0 0,0-8 0 15,0 1 0-15,7-5 0 0,-7-9 0 0,0 0 0 16,0-8 0-16,0-1-16 0,0-8-17 16,0-1-7-16,0-8-7 0,0 0-2 0,0-4-1 15,-7-6 2-15,7-4 4 0,0 1 8 16,0 0 9-16,0-2 10 0,7 6 3 0,-7 5 5 16,8 4-6-16,8 0-4 0,-9 4 1 15,1 4-2-15,8 4 2 0,0 6 2 16,-8 4 11-16,8 5 7 0,-1-2 11 0,1 10 8 15,0 0 14-15,-9 4 8 0,9 10 8 16,-1-1 6-16,-6 4-3 0,-2 1-4 16,-7 8-11-16,0-3-8 0,0 7-9 0,-7-2-29 15,-2-2-59-15,2 0-79 0,-9 1-85 0,8-5-108 16,-8-5-177-16,1-4-259 0,-1 1-244 16,0-9-81-16,1-10-2 0,6-4 63 15,2-9 153-15,0-4 266 0</inkml:trace>
  <inkml:trace contextRef="#ctx0" brushRef="#br1" timeOffset="72835.768">29098 11238 716 0,'0'-22'1002'0,"-7"4"160"0,7 5 123 16,-8 5 97-16,-8 3-345 0,0 1-331 16,1 8-204-16,-9 1-149 0,8 8-307 0,-7 0-46 15,-1 5 0-15,9-1 0 0,-8 5-293 16,7 4-422-16,-8 1-380 0,17-1-180 0,-2-3-23 15,1-1 67-15,8-4 146 0,0-1 304 16,17 1 365-16</inkml:trace>
  <inkml:trace contextRef="#ctx0" brushRef="#br1" timeOffset="73303.032">29970 11561 271 0,'0'4'822'0,"0"-4"162"0,0 0 109 0,0-9 81 16,0 5-137-16,-9-6-324 0,9 1-246 15,-7-4-140-15,-1 0-91 0,-8 4-72 0,9-4-50 16,-17 4-30-16,8 1-23 0,0 3-19 16,-8 5-14-16,10 0-7 0,-10 5 0 15,8 3 2-15,0 5 5 0,1 1 7 0,-1 0 13 16,8 2 13-16,8 3 15 0,0-3 14 0,8 7 18 15,-1-5-45-15,2 4-63 0,6-4 0 16,1 3 0-16,0-3 0 0,-1 0 0 16,8 4 0-16,-6-4 0 0,-1 0 0 0,-9 3 0 15,9-4 0-15,-8 2 0 0,-1-6 0 16,2 5 0-16,-9-1 0 0,0 1 0 16,0-1 0-16,-9-3 0 0,2 3 0 0,-9 2 0 15,8-7 0-15,-8 2 0 0,9-5 0 16,-10 0 0-16,3-6 0 0,5 1 0 15,1-4 0-15,1-4 0 0,-9 1 0 0,16-11 0 16,-8 0 0-16,8-2 0 0,0-3 0 16,8-3 0-16,-1-4 0 0,2-1 0 0,-2 1 0 15,10 0 0-15,-3-6 0 0,3 6 0 16,-1-4 0-16,-1-2 0 0,1 1 0 0,0 1 0 16,-1-1-751-16,1 0-411 0,0-4-147 15,-1 3-8-15,1 2 74 0,-9-1 140 0,10 5 272 16,-1-6 388-16</inkml:trace>
  <inkml:trace contextRef="#ctx0" brushRef="#br1" timeOffset="75366.794">27302 16216 364 0,'8'0'761'16,"-8"0"144"-16,0 0 93 0,0 0 46 15,0 0-209-15,0 0-220 0,0 0-186 0,0 0-117 16,0 4-74-16,0-4-52 0,8 0-23 15,-8 5 12-15,-8-1 22 0,8-4 17 16,-8 5 18-16,8 4 20 0,-16-1 9 0,1 5-251 16,-1 6-10-16,-8 3 0 0,-7 0 0 15,8 4 0-15,-9 1 0 0,-7 3 0 0,7 5 0 16,1-3 0-16,-9 3 0 0,9 0 0 16,0-4 0-16,0 5 0 0,-1-6 0 0,8 5 0 15,-7-3 0-15,8-6 0 0,-1 5 0 16,8-9 0-16,1 5 0 0,-1-10 0 0,0 1-5 15,9-1-218-15,-1-4-51 0,-1-4-57 16,2-4-75-16,7-1-117 0,-7 1-176 0,7-10-200 16,0 1-115-16,7-4-15 0,-7-5 57 15,7-1 135-15,2-4 208 0</inkml:trace>
  <inkml:trace contextRef="#ctx0" brushRef="#br1" timeOffset="75798.157">26792 16570 401 0,'-8'-5'683'0,"8"5"160"16,0 0 104-16,0 0-18 0,0 0-146 16,0-4-164-16,0-1-155 0,0 5-115 0,0-4-54 15,0 4-29-15,0 0-11 0,0 0-5 16,0 0-3-16,-8 0-26 0,8 4-38 0,0 1-37 15,-7 4-40-15,-2-1-37 0,2 10-29 16,-1 0-7-16,-8 3-2 0,0 1-1 0,1 6-29 16,6-2-1-16,-5 0 0 0,-3 5 0 15,10-4 0-15,-9-1 0 0,8 0 0 16,1 2 0-16,-2-7 0 0,9 2 0 0,-7-7 0 16,7 3 0-16,-8-6 0 0,8 0 0 15,0-4 0-15,0 0 0 0,0-5 0 0,0 1 0 16,0-1 0-16,8-4 0 0,-8 0 0 15,7-4 0-15,2 4 0 0,-2-9 0 16,8 4 0-16,1-4 0 0,1 5 0 0,6-6 0 16,-8 3 0-16,9-2 0 0,8 0 0 15,-9-1 0-15,8 1 0 0,9 6 0 0,-1-6 0 16,-7 0-182-16,6 0-388 0,2 4-345 16,-2-4-254-16,2 5-76 0,0-5 30 0,7-4 88 15,-9 0 186-15,9-5 334 0</inkml:trace>
  <inkml:trace contextRef="#ctx0" brushRef="#br1" timeOffset="76358.198">27953 15661 531 0,'0'-9'725'0,"-7"-5"147"0,-2 10 103 15,2-6-54-15,-1 7-151 0,8-6-158 16,-8 9-151-16,8-4-91 0,-8-1-44 0,8 1-27 15,0 4-7-15,0-5-7 0,0 5 1 16,0 0-26-16,0 0-54 0,0 0-206 0,0 0 0 16,0 5 0-16,8 4 0 0,0 0 0 0,0 4 0 15,-8 4 0-15,7 5 0 0,-7 9 0 16,9 0 0-16,-9 5 0 0,0 3 0 16,0 5 0-16,-9 5 0 0,9-5 0 0,0 4 0 15,-7 1 0-15,7-5 0 0,0 0 0 16,0 0 0-16,0-5 0 0,0-7 0 0,0-1 0 15,0 0 0-15,0-9 0 0,0-5 0 16,0 1 0-16,0-5 0 0,0-4 0 0,0 0 0 16,7-5 0-16,-7 6 0 0,0-10 0 0,9 3 0 15,-2-3 0-15,1-3 0 0,0 3 0 16,0-6 0-16,8 2 0 0,-9 4 0 0,8-4 0 16,1 4 0-16,1 0 0 0,-3 0 0 15,10 0 0-15,-8 0 0 0,8 0 0 16,-8 4 0-16,7-4 0 0,1 4 0 0,-1 2 0 15,1 2-465-15,0-4-175 0,-1 1-126 16,1 4-132-16,-1-9-130 0,0 4-37 0,0-4 36 16,1-4 115-16,-1-1 185 0,-7-4 216 15</inkml:trace>
  <inkml:trace contextRef="#ctx0" brushRef="#br1" timeOffset="76637.973">28526 16362 131 0,'8'-9'498'16,"-1"-4"165"-16,2 4 171 0,-2-4 77 0,-7 0-60 15,0 0-89-15,0-1-100 16,-7 5-109-16,7-5-118 0,-9 2-81 0,2-2-44 15,-1 5-29-15,-8 0-26 0,9 2-24 0,-9-3-25 16,-1 6-20-16,3-1-118 0,-3 5-68 16,1 0 0-16,-7 0 0 0,8 5 0 15,-1 4 0-15,0-1 0 0,1 5 0 0,-1 1 0 16,1 3 0-16,-1 6 0 0,-1-5 0 16,10 4 0-16,7 0 0 0,-7-1 0 0,7 2 0 15,7-6 0-15,0 1 0 0,2 0 0 16,6-6 0-16,1 2 0 0,8-10 0 15,-1 1 0-15,1-5 0 0,7-9 0 0,-8 1 0 16,8-6 0-16,-7-4 0 0,0 0-454 16,-8-3-202-16,7-2-109 0,-15 2-106 0,8-6-80 15,-9 1-37-15,2-2 6 0,-9 2 96 16,0 4 161-16,0-4 187 0,0 0 175 0</inkml:trace>
  <inkml:trace contextRef="#ctx0" brushRef="#br1" timeOffset="76831.457">28565 16049 240 0,'-8'-27'541'0,"1"5"226"0,-2 4 165 16,9 1 63-16,-7 4-35 0,-1 4-74 15,8 0-107-15,-8 0-143 0,8 0-106 0,0 5-66 16,0 0-45-16,0-1-377 0,0 1-42 16,8-1 0-16,-8 5 0 0,0 0 0 0,8 0 0 15,-1 5 0-15,-7-1 0 0,9 1 0 16,-2 8 0-16,-7 0 0 0,0 5 0 0,0 0 0 16,-7 8 0-16,7-5 0 0,-9 11 0 15,2-6 0-15,-1 4 0 0,0-2-429 16,0 2-390-16,-8-8-295 0,9 4-101 0,-1-8 0 15,8 1 57-15,0-6 125 0,0-5 247 16,8-3 369-16</inkml:trace>
  <inkml:trace contextRef="#ctx0" brushRef="#br1" timeOffset="77287.245">28659 16261 507 0,'0'8'860'0,"0"1"131"15,9 0 88-15,-9 0 59 0,0 0-263 0,0 0-277 16,7-1-172-16,-7 6-85 0,8-6-44 15,-8 5-19-15,7 5-10 0,-7 0-6 16,9 4-10-16,-9 5-233 0,0-1-19 0,0 4 0 16,7 5 0-16,-7 2 0 0,0 2 0 15,0 1 0-15,8-1 0 0,-8-4 0 0,8 2 0 16,-8-7 0-16,0 1 0 0,8-9 0 16,-8 0 0-16,7-9 0 0,-7 0 0 0,0-8 0 15,9-5 0-15,-9-5 0 0,0-4 0 16,0-8 0-16,0-5 0 0,-9-4 0 0,9-5 0 15,0-4 0-15,-7-5 0 0,7 0 0 16,-8-9 0-16,0 5 0 0,8-4 0 16,0 0 0-16,-8 3 0 0,16 1 0 0,-8 4 0 15,0 1 0-15,8 3 0 0,0 9 0 16,-8 1 0-16,7 5 0 0,2-2 0 0,-2 10 0 16,9 4 0-16,-8 0 0 0,-1 5 0 15,9 4 0-15,-8 4 0 0,8 1 0 16,-9 3 0-16,2 5 0 0,-2 1 0 0,1 0 0 15,1 2 0-15,-2 7 0 0,-7-5 0 16,0 4 0-16,0 4 0 0,-7-4 0 16,7 0 0-16,-17 5 0 0,10-6 0 0,-2 6 0 15,-6-4 0-15,-1-2-82 0,0 2-467 16,-7-6-179-16,8-3-269 0,-1-1-146 0,0-13-29 16,1 0 40-16,-1-9 110 0,8-4 215 15,1-6 325-15</inkml:trace>
  <inkml:trace contextRef="#ctx0" brushRef="#br1" timeOffset="77479.73">28793 15700 731 0,'7'-35'949'0,"1"4"142"0,0 0 109 0,-8 5 44 16,8-1-288-16,-8 5-272 0,7 0-154 16,-7 8-93-16,0-3-73 0,9 8-359 15,-9 0-5-15,-9 0 0 0,9 9 0 0,-7 5 0 16,-9 4 0-16,8 4 0 0,-8 4 0 15,1 1-231-15,-8 8-512 0,7-4-368 0,0 6-148 16,8-2-11-16,1-4 67 0,7 0 136 0,7 0 235 16,1-4 389-16</inkml:trace>
  <inkml:trace contextRef="#ctx0" brushRef="#br1" timeOffset="78048.562">29569 15850 247 0,'8'14'759'0,"-8"-6"177"0,8-3 113 16,-8 3 83-16,8-3-150 0,-8-5-246 15,0 0-186-15,7 0-103 0,-7-5-69 0,-7-3-32 16,7-1-28-16,-8 0-16 0,0-4-293 16,0 4-9-16,-8 5 0 0,1-2 0 15,-8 6 0-15,-1 0 0 0,1 6 0 0,-1 7 0 16,-8-4 0-16,8 8 0 0,9 1 0 15,-8 4 0-15,7 0 0 0,1 5 0 16,6-1 0-16,2-3 0 0,7-2 0 0,0 2 0 16,7-2 0-16,9-3 0 0,-8 0 0 15,15-10 0-15,1 1 0 0,-1-4 0 0,1-5 0 16,7 0 0-16,1-5 0 0,-8-4 0 16,7 1 0-16,-8-5 0 0,1-1 0 0,-8-3 0 15,-1-1 0-15,1 0 0 0,-9 1 0 16,2-1 0-16,-9 4 0 0,8-3 0 15,-16 4 0-15,8 4 0 0,-9 0 0 0,9 0 0 16,-7 0 0-16,7 5 0 0,-7 0 0 16,7 4 0-16,-9 0 0 0,9 4 0 0,-8 0 0 15,8 5 0-15,0 4 0 0,0 1 0 16,8 4 0-16,-8-1 0 0,0 10 0 0,9-1 0 16,-9 1 0-16,7 4 0 0,-7-1 0 15,0 1 0-15,7 4 0 0,-7 0 0 16,0-3 0-16,0 3 0 0,-7-4 0 15,7 4 0-15,-7-8 0 0,-10 3 0 0,10-4 0 16,-2-3 0-16,-6-2 0 0,-1 2 0 16,0-9 0-16,-7-1 0 0,8 0 0 0,-9-9 0 15,1 1 0-15,-1-5 0 0,0-9 0 16,1 4 0-16,7-9 0 0,-8 2-148 0,9-1-485 16,-1 0-220-16,0-5-251 0,1 4-84 15,7-4 8-15,0 1 63 0,8-1 154 16,0 5 273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6:32.51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298 5447 239 0,'-8'0'396'0,"8"6"79"0,-8-6 56 16,1 0-22-16,7 3-6 0,-9-3-2 16,9 5 5-16,0-5-11 0,-7 0-39 0,7 4-57 15,0-4-60-15,7 0-61 0,-7 0-61 16,16 0-46-16,-8-4-22 0,8 4-13 0,-1-5-8 16,17 2-9-16,-9-3-9 0,8 2-10 15,0 4-7-15,9 0-7 0,7 0-9 0,-7 0-9 16,7 4-9-16,0 2-10 0,8-6-14 15,-8 3-11-15,7 2-6 0,1-5-5 16,8 0-3-16,-8 4-4 0,8-4 4 0,-8 0-2 16,-1 0-1-16,2 5-2 0,-1-5-3 15,-8 0-3-15,0 4 0 0,-9-4-1 0,2 4 0 16,0 1 1-16,-2 0 0 0,-6-5 1 16,-8 3 0-16,7 3 0 0,-8-3 1 0,-6-3 0 15,6 4 1-15,-8-4 0 0,1 5-1 16,-1 0 0-16,1-5 0 0,-8 0-1 15,0 4 0-15,0-4 0 0,-1 0-7 16,-7 0-19-16,9 0-26 0,-9 5-32 0,0-5-36 16,0 0-44-16,0 0-51 0,0 0-66 15,0 0-96-15,-9 5-131 0,2-5-152 0,-1-5-161 16,0 5-89-16,0-5 5 0,1 1 82 16,-9 4 140-16,8-5 177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6:38.40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77 5497 49 0,'-16'0'146'15,"9"3"-9"-15,-9-3 4 0,8 0 14 16,0-3 18-16,0 3 19 0,1 0 14 0,-9-6 13 16,8 3 16-16,0 3 18 0,0-5 20 15,-8 0 24-15,9 1 29 0,-10 4 30 0,10-4 22 16,-9 4 13-16,1-5-2 0,-1 5-21 16,8 0-37-16,-8 0-44 0,1 0-48 0,-1 5-49 15,0-5-37-15,9 0-21 0,-1 0-10 16,0 0-5-16,0 4-6 0,1-4-8 0,-2 0-12 15,9 0-17-15,0 0-17 0,0 0-13 16,0 4-8-16,0-4 0 0,9 0 5 16,-9 5 9-16,15-5 13 0,-7 5 14 0,7-5 10 15,-6 3 9-15,14 3 9 0,-8 1 6 16,9-2 0-16,-1 4-1 0,8 1-7 0,2 3-7 16,-2-5-11-16,8 6-5 0,0-1 5 15,8 0-1-15,0 0-84 0,0 1 0 0,8-1 0 16,1 0 0-16,6-4 0 0,1-1 0 15,0-3 0-15,7 4 0 0,0-9 0 16,1 4 0-16,-8-4 0 0,8 0 0 0,-8 0 0 16,7 0 0-16,-7 0 0 0,-9-4 0 15,10 4 0-15,-17-5 0 0,7 5 0 0,-6-4 0 16,-9 4 0-16,0 0 0 0,0-5 0 16,-8 5 0-16,2 0 0 0,-10-4 0 0,1 4 0 15,-1 0 0-15,-8 0 0 0,9 0 0 16,-17-4 0-16,9 4 0 0,-8 0 0 0,0 0 0 15,0 0 0-15,-1 0 0 0,-7 0 0 16,0 0 0-16,0 0 0 0,0 4 0 16,0-4 0-16,-7 0 0 0,-1 0 0 0,8 0-312 15,-16 4-131-15,9-4-98 0,-2 0-157 16,2 5-196-16,-8-1-145 0,-9 1-37 0,8 3 35 16,-15-2 120-16,-1 7 204 0,1-1 259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8:53.7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786 14623 238 0,'0'0'439'16,"0"4"69"-16,0-4 65 0,0 0-52 0,0 6-58 15,0-6-41-15,0 0-13 0,0 0 6 16,0 0-9-16,0 0-25 0,0 3-40 15,0-3-48-15,0 0-58 0,0 0-58 0,8 0-32 16,-8 0-15-16,8 0-6 0,-8 0 1 16,8 4 4-16,-1-4 9 0,9 0 0 15,-8 0 0-15,8 0-3 0,-1 0-3 0,8 0-3 16,1 0-3-16,-1 0-5 0,1 0-7 16,8 0-8-16,-1 0-10 0,9 0-17 0,-2 0-16 15,2 0-16-15,-2 0-13 0,2 0-10 16,7 5-8-16,-7-5-1 0,-2 4 17 0,10-4 2 15,7 0-34-15,-9 0 0 0,10 0 0 16,-1 0 0-16,-1 0 0 0,9 0 0 0,1 0 0 16,-2 0 0-16,8 0 0 0,-6 0 0 15,6 0 0-15,1 5 0 0,-9-1 0 0,9 1 0 16,-8 0 0-16,-1-5 0 0,1 3 0 16,-8 3 0-16,-1-2 0 0,2-4 0 0,-9 0 0 15,0 0 0-15,1 0 0 0,-10 0 0 16,2-4 0-16,-2 4 0 0,-6-6 0 15,-1 6 0-15,-7 0 0 0,0 0 0 0,-1 0 0 16,-7 0 0-16,-1 0 0 0,-6 0 0 16,-2 0 0-16,1 0 0 0,0 0 0 15,-8 0 0-15,0 0-174 0,0 0-161 0,0-3-30 16,-8 3-39-16,0 0-76 0,1-5-125 16,-9 5-162-16,0-5-169 0,1 1-59 0,-1-1 19 15,-8 1 100-15,0-1 171 0,-7 1 21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8:55.8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178 14443 384 0,'-7'0'530'16,"-2"0"76"-16,-6-6 83 0,8 6-26 15,-2 0-64-15,1 0-55 0,8 0-35 0,-7-3-34 16,7 3-53-16,-9 0-76 0,9 0-87 15,0-5-68-15,0 5-44 0,0 0-23 16,9-4-11-16,-9-1 0 0,7 1-1 0,-7-1-2 16,17 1 0-16,-10-1-3 0,8 5-4 15,1-3-4-15,0-3 0 0,8 6-3 0,-1-3-5 16,8 3-10-16,0 0-13 0,9-5-12 16,0 5-12-16,-2 0-14 0,2 0-5 15,7 5 9-15,0-5 6 0,8 0 3 0,-8 3-8 16,7-3-4-16,-7 6 8 0,9-6-15 15,-1 0-24-15,-1 3 0 0,1-3 0 0,1 0 0 16,6 0 0-16,-6 0 0 0,-2 0 0 16,8 0 0-16,-6 0 0 0,-1 0 0 0,-1 0 0 15,2 0 0-15,-1 0 0 0,-8 0 0 16,0 0 0-16,7 0 0 0,-7 5 0 16,1-5 0-16,-9 0 0 0,7 0 0 0,-6 0 0 15,7 4 0-15,-7-4 0 0,-2 0 0 16,2 0 0-16,-9 5 0 0,9-5 0 0,-9 0 0 15,8 4 0-15,-8-4 0 0,0 0 0 16,9 5 0-16,-9-5 0 0,-7 0 0 0,8 4 0 16,-1-4 0-16,0 0 0 0,1 0 0 15,-8 0 0-15,7 0 0 0,-8 0 0 16,8 0 0-16,-7 0 0 0,7-4 0 0,-8 4 0 16,1 0 0-16,-1 0 0 0,1 0 0 15,0-5 0-15,-1 5 0 0,-7 0 0 0,8 0 0 16,-1 0 0-16,-8-4 0 0,9 4 0 15,-1 0 0-15,-6-5 0 0,6 1 0 0,1 4 0 16,-1-5 0-16,1 2 0 0,-1-3 0 16,1 6 0-16,-8-3 0 0,8-2 0 15,-10 5 0-15,10-5 0 0,-8 5 0 0,8 0 0 16,-8-4 0-16,-1 4 0 0,1 0 0 0,7 0 0 16,-8 0 0-16,1-4 0 0,8 4 0 15,-8 0 0-15,-1 0 0 0,1 0 0 0,0 0 0 16,8 0 0-16,-9 0 0 0,1-5 0 15,0 5 0-15,-1 0 0 0,1-4 0 0,8 4 0 16,-8 0 0-16,-1 0 0 0,1 0 0 16,-1-5 0-16,1 5 0 0,0 0 0 0,-1 0 0 15,8 0 0-15,-7 0 0 0,0 0 0 0,-1 0 0 16,9-3 0-16,-8 3 0 0,0 0 0 16,8 0 0-16,-9-6 0 0,1 6 0 0,7 0 0 15,-7-4 0-15,-1 4 0 0,9-4 0 16,-8 4 0-16,-1 0 0 0,1 0 0 0,0-5 0 15,-1 5 0-15,1 0 0 0,0 0 0 16,-8 0 0-16,8 0 0 0,-1 0 0 0,1 0 0 16,-9 0 0-16,9 0 0 0,1 0 0 0,-3 0 0 15,3 0 0-15,-1 0 0 0,-1 0 0 16,1 5 0-16,0-5 0 0,-1 0 0 0,1 0 0 16,0 0 0-16,-1 0 0 0,1 0 0 15,-1 4 0-15,1-4 0 0,0 0 0 0,-1 0 0 16,1 0 0-16,0 0 0 0,-1 0 0 15,1 0 0-15,0 0 0 0,-1-4 0 0,1 4 0 16,0 0 0-16,8 0 0 0,-9 0 0 0,1 0 0 16,0-5 0-16,-1 5 0 0,1 0 0 15,0 0 0-15,-1 0 0 0,1 0 0 0,-1 0 0 16,1 0 0-16,0 0 0 0,-1 0 0 16,1 0 0-16,1 0 0 0,-3 0 0 0,3 5 0 15,-1-5 0-15,-1 0 0 0,8 0 0 0,-7 0 0 16,0 0 0-16,8 4 0 0,-9-4 0 15,1 0 0-15,0 4 0 0,-1-4 0 0,1 6 0 16,-1-6 0-16,1 0 0 0,0 3 0 16,-8-3 0-16,8 0 0 0,-1 5 0 15,1-5 0-15,0 0 0 0,7 4 0 0,-8-4 0 16,1 0 0-16,1 0 0 0,6 0 0 0,-8 0 0 16,1 0 0-16,8 0 0 0,-8 0 0 15,-1 0 0-15,8 0 0 0,-7 0 0 0,8 5 0 16,-9-5 0-16,1 0 0 0,8 4 0 15,-8-4 0-15,7 4 0 0,-8 1 0 0,1 0 0 16,8-5 0-16,-8 3 0 0,-1-3 0 0,1 6 0 16,8-3 0-16,-8-3 0 0,-1 0 0 15,1 0 0-15,0 5 0 0,-1-5 0 0,1 0 0 16,0 0 0-16,-1 0 0 0,1 4 0 0,-1-4 0 16,1 0 0-16,0 0 0 0,-1 0 0 15,1 5 0-15,0-5 0 0,8 0 0 0,-9 0 0 16,1 0 0-16,0 4 0 0,-1-4 0 15,1 0 0-15,0 0 0 0,8 0 0 0,-10 0 0 16,3 0 0-16,-1 0 0 0,7 0 0 0,-8 0 0 16,9 0 0-16,-8 0 0 0,7 0 0 15,-8 0 0-15,9 0 0 0,-8 0 0 0,8 0 0 16,-8 0 0-16,7 0 0 0,1 0 0 16,-9 5 0-16,8-5 0 0,-7 0 0 0,8 0 0 15,-1 0 0-15,-6 0 0 0,5 0 0 16,-6 0 0-16,8 0 0 0,-8-5 0 0,7 5 0 15,-8 0 0-15,9 0 0 0,-1 0 0 16,-7 0 0-16,8 0 0 0,-8 0 0 0,8 0 0 16,-9 0 0-16,8 0 0 0,-7 0 0 15,8 0 0-15,-8 5 0 0,-1-5 0 0,8 0 0 16,-6 0 0-16,6 0 0 0,-8 4 0 0,9-4 0 16,-8 0 0-16,7 0 0 0,1 0 0 15,-1 0 0-15,-7 5 0 0,8-5 0 0,0 3 0 16,-1-3 0-16,-8 0 0 0,9 0 0 15,-8 6 0-15,7-6 0 0,-8 0 0 0,1 0 0 16,0 0 0-16,-1 3 0 0,1-3 0 0,8 0 0 16,-8 0 0-16,-1 0 0 0,1 0 0 15,0 0 0-15,-1 0 0 0,1 0 0 0,0 0 0 16,-1 0 0-16,1 0 0 0,1 0 0 16,-3 0 0-16,3 0 0 0,-1 0 0 0,-1 0 0 15,1 0 0-15,-1 0 0 0,-7 0 0 0,7 0 0 16,-6 0 0-16,6 0 0 0,1 0 0 15,-9-3 0-15,9 3 0 0,1 0 0 16,-10 0 0-16,9 0 0 0,-8 0 0 0,8-6 0 16,-1 6 0-16,-7 0 0 0,7-3 0 0,-6 3 0 15,6 0 0-15,-7 0 0 0,0-5 0 16,-1 5 0-16,2 0 0 0,-2 0 0 0,1 0 0 16,0 0 0-16,0-4 0 0,-1 4 0 15,2 0 0-15,-9 0 0 0,7 0 0 0,1 0 0 16,-8 0 0-16,9 0 0 0,-2-5 0 15,-7 5 0-15,0 0 0 0,7 0 0 0,-7 0 0 16,0 0 0-16,8-4 0 0,-8 4 0 0,0 0 0 16,0 0 0-16,0 0 0 0,0 0 0 15,0 0 0-15,0-5 0 0,0 5 0 0,-8-4 0 16,1 4 0-16,0-5 0 0,-2 2 0 16,-6 3 0-16,-9-6 0 0,1 3 0 0,-9 3-402 15,-7 0-855-15,-8 0-95 0,-16 0 27 16,0 3 82-16,-16 3 133 0,1-3 237 0,-9 6 359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8:57.6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1575 14883 213 0,'-17'0'254'0,"10"-4"29"0,-9-1-9 16,8 2 21-16,1 3 37 0,0-4 58 0,-2-1 62 16,1 5 47-16,8-5 18 0,0 5-11 15,-7 0-36-15,7 0-46 0,0 0-52 0,7 0-58 16,-7 0-59-16,0 0-47 0,8 0-26 16,8 5-13-16,-9 0-6 0,10-1 0 0,6-1-2 15,1 2 0-15,-1 4 1 0,8-5 5 16,0 6 7-16,9-6 6 0,0 1 2 15,7-5 3-15,0 0-101 0,7 0-84 0,1 0 0 16,0 0 0-16,8-5 0 0,-9 1 0 16,10 4 0-16,-2-5 0 0,1 0 0 0,-8 1 0 15,8-1 0-15,-9 5 0 0,10-4 0 16,-10 4 0-16,1 0 0 0,1 0 0 0,6 0 0 16,-7 0 0-16,7 0 0 0,-7 0 0 15,8 0 0-15,-8 0 0 0,8 0 0 0,-8 0 0 16,-1 0 0-16,2 0 0 0,-1 0 0 15,-1 0 0-15,-7 0 0 0,0 0 0 16,9 0 0-16,-10 0 0 0,1 0 0 0,0 0 0 16,0-5 0-16,-7 5 0 0,7 0 0 0,0-3 0 15,1 3 0-15,-10-4 0 0,2 4 0 16,7-5 0-16,-7 0 0 0,-2 5 0 0,2 0 0 16,-1-4 0-16,0 4 0 0,0 0 0 0,-8 0 0 15,9 0 0-15,-9 0 0 0,0 0 0 16,1 0 0-16,-1 0 0 0,0 0 0 0,2 0 0 15,-2-5 0-15,0 5 0 0,8-4 0 16,-8 4 0-16,0-5 0 0,9 1 0 0,-9-1 0 16,1 5 0-16,7-3 0 0,-7-2 0 15,-1 5 0-15,0-5 0 0,0 1 0 0,1 4 0 16,-1 0 0-16,0 0 0 0,2 0 0 16,-2 0 0-16,-8 0 0 0,8 0 0 0,1 0 0 15,-8 0 0-15,7 0 0 0,-7-4 0 0,7 4 0 16,-8 0 0-16,1 0 0 0,7 0 0 15,-8 0 0-15,1 0 0 0,-1-5 0 0,1 5 0 16,0 0 0-16,-1-4 0 0,9 4 0 16,-8 0 0-16,-2 0 0 0,2 0 0 0,-1-5 0 15,1 5 0-15,-1 0 0 0,1 0 0 16,0 0 0-16,-1 0 0 0,1-4 0 0,-1 4 0 16,1 0 0-16,-1 0 0 0,1 0 0 0,0-5 0 15,-1 5 0-15,1 0 0 0,-8 0 0 16,7-4 0-16,1 4 0 0,0-4 0 0,-1 4 0 15,1 0 0-15,-9-5 0 0,8 5 0 16,1 0 0-16,-8-4 0 0,7 4 0 0,1 0 0 16,-1 0 0-16,-6 0 0 0,5-4 0 0,-6 4 0 15,8 0 0-15,-8 0 0 0,7 0 0 16,1-5 0-16,-9 5 0 0,8 0 0 16,1 0 0-16,-1 0 0 0,1-4 0 0,0 4 0 15,-1 0 0-15,1 0 0 0,-8 0 0 0,7 0 0 16,1 0 0-16,0 0 0 0,-10 0 0 15,10 0 0-15,0 0 0 0,-8 0 0 0,7 0 0 16,-7 0 0-16,-1 4 0 0,9-4 0 16,-8 0 0-16,0 0 0 0,-1 0 0 0,1 0 0 15,8 0 0-15,-8 0 0 0,-9 0 0 0,9 0 0 16,-1 0 0-16,1 0 0 0,-1 0 0 16,-6 0 0-16,6 0 0 0,1 0 0 0,-9 0 0 15,9 0 0-15,1 0 0 0,-10 0 0 16,9 0 0-16,-1 0 0 0,1 0 0 0,0 0 0 15,-1 0 0-15,1 0 0 0,-8 0 0 16,8 0 0-16,0 0 0 0,-1 0 0 0,1 0 0 16,0 0 0-16,-1 0 0 0,1 0 0 0,0 0 0 15,-1 0 0-15,1 0 0 0,-8 0 0 16,8 0 0-16,-1 0 0 0,1-4 0 0,7 4 0 16,-6 0 0-16,-3 0 0 0,3 0 0 15,-1-5 0-15,-1 5 0 0,1 0 0 0,0-4 0 16,-9 4 0-16,9 0 0 0,-1-4 0 0,1 4 0 15,-8 0 0-15,8 0 0 0,-9-5 0 16,2 5 0-16,6 0 0 0,-6 0 0 16,-2 0 0-16,0-4 0 0,1 4 0 0,1 0 0 15,-2 0 0-15,0 0 0 0,2 0 0 0,-1 0 0 16,-1 0 0-16,2 0 0 0,-2 0 0 16,1 0 0-16,-8 0 0 0,8 0 0 0,-8 0 0 15,8 4 0-15,-1-4 0 0,2 0 0 0,-9 0 0 16,7 5 0-16,1-5 0 0,-8 0 0 15,8 0 0-15,-8 0 0 0,0 0 0 0,8 0 0 16,-8 0 0-16,7 0 0 0,2 0 0 16,-9 0 0-16,7 0 0 0,-7 0 0 15,8 0 0-15,1 0 0 0,-9 0 0 0,7 0 0 16,0 0 0-16,-7 0 0 0,9 0 0 0,-9 0 0 16,8 0 0-16,-8 0 0 0,7 0 0 0,-7 0 0 15,0 0 0-15,0 0 0 0,0 0 0 16,0 0 0-16,0 0 0 0,0 0 0 0,0 0 0 15,0 0 0-15,0 0 0 0,0 0 0 16,0 0 0-16,0 0 0 0,9-5 0 0,-9 5 0 16,0 0 0-16,0-4 0 0,-9 4 0 0,9 0 0 15,0-5 0-15,-7 1 0 0,7 4 0 16,-8-4 0-16,-8-1 0 0,9 5-362 0,-10 0-1062 16,1 0-32-16,-7 0 68 0,-1 0 120 15,1 0 179-15,-1 0 305 0,-7 0 368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6.0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688 8220 204 0,'0'0'486'15,"-8"0"87"-15,8 0 79 0,-8 0 19 0,8 0-77 16,0 0-53-16,0 0-46 0,0 0-43 16,0 0-51-16,0 3-68 0,0-3-73 15,0 0-72-15,0 0-45 0,0 0-19 0,0 5-5 16,8-5 1-16,-8 0 2 0,0 0-2 16,8 0-4-16,0 5-4 0,-8-5-2 0,7 0-1 15,9 4 1-15,-8-4 1 0,8 5-1 16,0-5-2-16,8 4-2 0,-9 1-1 15,8-5 2-15,1 4 2 0,7-1 0 0,1-3-19 16,-1 6-14-16,0-6-71 0,1 4-5 16,-1-4 0-16,9 4 0 0,-9-4 0 0,0 5 0 15,1-5 0-15,-1 0 0 0,0 4 0 16,0-4 0-16,-7 0 0 0,8 0 0 0,-8 5 0 16,-1-5 0-16,1 0 0 0,-1 0 0 15,-8 0 0-15,9 0 0 0,-8 0 0 16,-9 0 0-16,9 0 0 0,-8 0 0 0,8 0 0 15,-9 0 0-15,-7 0 0 0,9 0 0 16,-9 0 0-16,8 0 0 0,-8 0 0 0,0 0 0 16,7 0 0-16,-7 0 0 0,0 0 0 15,0 0 0-15,0 0 0 0,0 0 0 16,0-5 0-16,0 5 0 0,0 0 0 0,-7 0 0 16,7-4-116-16,-8 4-339 0,-1 0-177 15,2-5-291-15,-9 5-192 0,1 0-52 0,-1 5 23 16,8-5 78-16,-8 4 187 0,0-4 335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6.6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696 8118 256 0,'-16'-5'473'0,"8"5"95"0,1 0 91 16,-2-4-7-16,2 4-37 0,-1-4-38 0,0 4-43 15,8 0-54-15,-8 0-59 0,8-5-69 16,-7 5-78-16,7 0-63 0,0 0-36 0,-9 0-21 16,9 0-17-16,0 0-14 0,0 5-9 15,9-5-5-15,-9 0 0 0,7 0 4 0,1 4 6 16,8-4 5-16,0 0 3 0,7 4 2 15,1-4-7-15,7 5-6 0,0-5-12 16,9 4-11-16,-1-4-23 0,0 4-22 0,1 2-17 16,7-6-29-16,-9 0-2 0,9 3 0 15,-7-3 0-15,0 0 0 0,-2-3 0 0,2 3 0 16,-9 0 0-16,8-6 0 0,-8 6 0 16,0-4 0-16,2 4 0 0,-10-4 0 15,1-1 0-15,-1 5 0 0,1-4 0 0,-9 4-42 16,1 0-113-16,-9-4-63 0,2 4-62 15,-1-5-47-15,-1 5-42 0,-7 0-86 16,0-4-152-16,0 4-173 0,-7-5-156 16,-1 1-55-16,-1-1 17 0,-5 5 103 0,5-4 189 15,-6 0 226-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6.9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59 8052 45 0,'-16'4'458'0,"0"-4"106"0,1 0 103 16,-1 0 106-16,8 0-66 0,0 5-77 0,0-5-71 15,1 0-72-15,-2 4-81 0,9-4-87 16,0 0-87-16,0 0-58 0,9 0-25 16,6 0-4-16,-7 0 7 0,16 0 8 0,0-4-3 15,7-1-10-15,0 1-16 0,1-1-20 16,-1 1-23-16,7-1-32 0,2 5-23 0,0 0-16 16,-2 0-8-16,2 0-9 0,-1 0-7 0,0 5 9 15,-7-5 4-15,7 4-1 0,-8 1 2 16,1-1-2-16,-9-4-4 0,1 5-15 15,0-1-27-15,-10 0-34 0,3 1-37 0,-10-1-38 16,2 0-43-16,-2 1-38 0,-7-1-56 16,0 1-91-16,-7-1-124 0,-2 1-140 0,-6-1-112 15,-1-4-91-15,0 4-21 0,1-4 70 16,-9 0 132-16,8-4 161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7.18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010 8074 293 0,'-40'0'368'0,"9"0"82"0,0 0 37 0,-1 4 12 15,9 0 38-15,0 1 44 0,7-5 10 16,0 4-32-16,8 1-67 0,-8-1-83 16,16 1-90-16,-7-1-89 0,14 0-57 0,-7 5-26 15,16 1-10-15,-8-7-10 0,15 6-14 16,1 0-14-16,-1-5-20 0,8 6-29 0,2-7-22 16,5 3-17-16,2-3-21 0,-1 1-42 15,8-4-70-15,1 0-137 0,-10 0-282 16,9 0-310-16,0-4-158 0,-7 4-51 0,7 0 19 15,-8 0 121-15,0 0 272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8.7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868 9866 20 0,'-7'0'415'0,"7"4"109"0,-8-4 101 0,8 0 65 15,0 0-29-15,0 0-40 0,0 4-55 16,-8-4-66-16,8 0-69 0,0 0-76 16,0 0-74-16,0 5-62 0,8-5-41 0,-8 0-19 15,8 0-6-15,-1 4 2 0,1-4-1 16,8 0-6-16,0 0-6 0,-1 0-7 15,8 0-11-15,1 0-13 0,0-4-12 0,8 4-10 16,-9 0-8-16,8 0 13 0,0 0 23 16,9 0 17-16,0 4 6 0,-2-4-70 0,9 0-70 15,0 0 0-15,8 0 0 0,-8 0 0 16,9 0 0-16,-9 0 0 0,8 0 0 0,-8 0 0 16,7-4 0-16,-6 4 0 0,-9 0 0 15,8-5 0-15,-8 5 0 0,0-4 0 16,0 4 0-16,-7 0 0 0,-1-4 0 0,0 4 0 15,1 0 0-15,-8-5 0 0,0 5 0 16,-1 0 0-16,1 5 0 0,-1-5 0 0,-8 0 0 16,1 4 0-16,-1-4 0 0,1 4 0 15,0-4 0-15,-8 5 0 0,-1-5 0 16,9 4 0-16,-8-4 0 0,1 5 0 0,-2-5 0 16,0 0 0-16,-7 4 0 0,9-4 0 15,-1 0 0-15,-8 0 0 0,7 0 0 0,2 4 0 16,-9-4 0-16,7 0 0 0,1 0 0 15,-8 0 0-15,8 0 0 0,0 0 0 0,-1 0 0 16,9-4 0-16,-8 4 0 0,0 0 0 16,7-4 0-16,-6 4 0 0,6-5 0 15,-7 1 0-15,7 4 0 0,-6-5 0 0,6 1 0 16,1 4 0-16,-9-4 0 0,10 4 0 16,-3-5 0-16,-5 5 0 0,6-4 0 0,-6 4 0 15,6 0 0-15,-7-5 0 0,0 5 0 16,-1 0 0-16,2 0 0 0,-9 0 0 15,7 0 0-15,-7 0 0 0,0 0 0 0,8 0 0 16,-16 0 0-16,8 0 0 0,0 0 0 16,-7 0 0-16,-2 0 0 0,2-4 0 0,-9 4 0 15,1 0-325-15,-1 4-228 0,-8-4-163 16,0 0-227-16,-7 0-150 0,0 0-33 16,-1 5 32-16,-6-1 105 0,-2 1 208 0,-7-1 294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1:17.01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822 8979 206 0,'0'0'314'0,"0"0"38"16,0 0-9-16,-8 0-36 0,8 0-20 0,0 0 1 15,0 0 15-15,0-5 27 0,0 5 23 16,0 0 12-16,0 0 8 0,0 0-8 0,0 0-26 16,-8 0-37-16,8 0-45 0,0 0-48 15,0 0-52-15,0 5-41 0,0-5-28 16,0 0-25-16,0 0-12 0,0 0-1 0,8 0 6 15,-8 4 9-15,0-4 8 0,8 0 7 16,-8 0 7-16,7 0-3 0,1 4-5 0,0-4-2 16,0 0-2-16,-1 0-2 0,2 0 6 15,-2-4 5-15,1 4-1 0,8 0-2 16,-9-4-3-16,9 4-3 0,-8-5-12 0,8 5-7 16,-9-4-5-16,10 4-3 0,-1-5-5 15,-1 1-5-15,1 4-6 0,0-5-7 0,-1 5-4 16,1-4-3-16,7 4-1 0,-7-4 0 15,-1 4 0-15,9-5 0 0,-8 5 1 16,8 0-1-16,-10-4 1 0,10 4 4 16,0-4 3-16,-1 4 1 0,1-5 2 0,-8 5-1 15,7-4 1-15,1 4 1 0,0 0 1 0,-8 0 0 16,7 0 0-16,-8 0 1 0,1 0-3 16,8 0-7-16,-8 0-5 0,-1 0 1 15,1 0 2-15,8 0 1 0,-10 0 1 0,10 0 5 16,-8 0 0-16,0 0-3 0,8 0-1 15,-9 0-3-15,1 0-4 0,0 0-2 0,7 0-4 16,-8 0-1-16,1-5-3 0,1 5 1 16,-3 0-2-16,3 0-2 0,-1-4-1 15,-1 4-1-15,1 0 0 0,0-4 0 0,-1 4 0 16,1 0 0-16,-1 0 0 0,1 0 0 16,-9 0-1-16,9 0-1 0,1-5 0 0,-3 5 0 15,3 0-2-15,-10 0-10 0,9 0-4 16,0 0-2-16,-1 0-2 0,1 0 2 0,-8 0 2 15,8 0 11-15,0 0 6 0,-1 0 3 16,1 0 3-16,0 0 0 0,-1 0 4 16,1 0 9-16,0 0 8 0,-1-5 6 0,1 5 1 15,-1 0-31-15,1 0-2 0,0 0 0 16,-1 0 0-16,1 0 0 0,0 0 0 16,-1 0 0-16,2 0 0 0,-1 0 0 0,-9 0 0 15,9 0 0-15,-1 0 0 0,1 0 0 16,0 0 0-16,8 5 0 0,-9-5 0 0,1 0 0 15,0 0 0-15,-1 0 0 0,1 0 0 16,8 0 0-16,-10 0 0 0,3 0 0 0,-1 5 0 16,7-5 0-16,-8 4 0 0,1-4 0 15,0 4 0-15,8-4 0 0,-9 5 0 16,8-5 0-16,-6 4 0 0,-1 1 0 0,7-5 0 16,-8 4 0-16,1-4 0 0,8 4 0 15,-1-4 0-15,-8 5 0 0,9-5 0 0,-8 4 0 16,0-4 0-16,8 0 0 0,-9 4 0 15,8-4 0-15,-7 0 0 0,8 5 0 16,-8-5 0-16,-1 0 0 0,8 0 0 0,-7 4 0 16,1-4 0-16,-3 0 0 0,10 0 0 15,-8 5 0-15,0-5 0 0,8 0 0 0,-9 0 0 16,1-5 0-16,-1 5 0 0,8 0 0 16,-7 0 0-16,1 0 0 0,-3 0 0 0,10 0 0 15,-8 0 0-15,0 0 0 0,-1 0 0 16,1-4 0-16,8 4 0 0,-8 0 0 15,-1 0 0-15,8 0 0 0,-6 0 0 0,-1 0 0 16,7 0 0-16,-8 0 0 0,9-5 0 16,-1 5 0-16,-7 0 0 0,8 0 0 15,-9 0 0-15,8 0 0 0,1-4 0 0,-8 4 0 16,8 0 0-16,-8 0 0 0,7 0 0 16,-8-4 0-16,1 4 0 0,8 0 0 0,-8 0 0 15,-1 0 0-15,1-5 0 0,8 5 0 16,-10 0 0-16,3 0 0 0,-1 0 0 15,-1 0 0-15,1 0 0 0,-9 0 0 0,9 0 0 16,0 0 0-16,-1 0 0 0,1 0 0 16,-8 0 0-16,8 0 0 0,0 0 0 0,-1 0 0 15,1 0 0-15,0 0 0 0,-1 0 0 16,1 0 0-16,8-4 0 0,-8 4 0 0,-1 0 0 16,1 0 0-16,-1-4 0 0,1 4 0 15,0-5 0-15,-1 5 0 0,1 0 0 16,0-4 0-16,-8 4 0 0,8 0 0 0,-1 0 0 15,-7 0 0-15,0 0 0 0,8 0 0 16,-9 0 0-16,1 0 0 0,8 0 0 16,-9 0 0-16,2 0 0 0,6 0 0 0,-6 0 0 15,-2 0 0-15,9 0 0 0,-8 0 0 16,-1 0 0-16,2 0 0 0,6 0 0 0,-7-5 0 16,0 5 0-16,-1 0 0 0,1 0 0 15,0 0 0-15,0-4 0 0,-1 4 0 0,2 0 0 16,-2 0 0-16,-7-4 0 0,8 4 0 15,0 0 0-15,-8-5 0 0,0 5 0 16,8 0 0-16,-8 0 0 0,0 0 0 0,7-5 0 16,-7 5-52-16,0 0-267 0,0 0-29 15,0 0-28-15,0 0-49 0,-7 0-106 0,7 5-179 16,0-5-210-16,-8 0-81 0,8 0-4 16,-8 0 61-16,0 0 140 0,1 0 230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09.3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876 9777 106 0,'-8'5'238'0,"8"-5"15"0,-7 0 2 16,-1 0 12-16,8 5 28 0,-8-5 41 0,8 0 45 15,-8 0 53-15,8 0 51 0,0 0 41 16,0 0 5-16,-7 0-29 0,7 0-46 0,0 0-68 15,0 0-78-15,0 0-76 0,0 0-55 16,0 0-33-16,0 0-16 0,7 0 1 16,-7 0 6-16,8 0 13 0,0 0 16 0,7 0 18 15,1 0 14-15,8-5 5 0,0 5-5 16,7 0-5-16,8-5-14 0,0 1-179 0,0-1 0 16,9 5 0-16,-1-5 0 0,7 1 0 15,-7 4 0-15,8-3 0 0,-8 3 0 0,9 0 0 16,-9 0 0-16,0 0 0 0,-1 0 0 15,-6 0 0-15,-1 0 0 0,0 3 0 16,-7-3 0-16,-1 0 0 0,-7 4 0 16,-1-4 0-16,1 0-96 0,-8 0-349 0,-1 0-120 15,-7 0-216-15,7 0-256 0,-15-4-90 0,0 1-3 16,0-6 55-16,0 0 132 0,-7-5 259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5.6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339 17553 140 0,'-9'0'475'0,"9"0"83"15,0 0 81-15,-7 0 41 0,7 0-99 0,0 0-75 16,-8 0-43-16,8 0-38 0,0 0-49 15,0 0-58-15,0 0-63 0,0-3-69 0,8 3-55 16,-8 0-27-16,7 0-11 0,2 0 4 16,6 0 9-16,-6 3 12 0,5-3 2 0,10 0-6 15,0 5-9-15,-1-1-13 0,9 1-9 16,-1-1-8-16,0 6-9 0,9-6-5 16,-1 5-4-16,8-6-1 0,-8 2 4 0,9 4 7 15,6-4 12-15,1-1 6 0,0 1 1 16,0-1-2-16,0-1-14 0,8 3-15 0,-9-3-11 15,10 2-3-15,-10 0 3 0,10-1 2 16,-10 1 2-16,1-1 0 0,8 5-4 16,-9-4-8-16,1-1-9 0,1 0-3 0,-2 0-4 15,-6 1 2-15,6-1-2 0,1 1 6 16,1-1 3-16,-2-4-23 0,1 5-6 0,0-5 0 16,-7 0 0-16,6 4 0 0,1-4 0 15,-8 0 0-15,7 0 0 0,-6 4 0 16,-1-4 0-16,0 0 0 0,0 5 0 0,0-1 0 15,-7 0 0-15,-2 2 0 0,2-3 0 16,0 2 0-16,-2 3 0 0,-6-3 0 0,7-1 0 16,-8 1 0-16,8 0 0 0,-8-2 0 15,2 3 0-15,-2-3 0 0,0-3 0 16,1 4 0-16,-1 1 0 0,-7-5 0 0,7 4 0 16,-8-4 0-16,1 5 0 0,7-5 0 15,-8 0 0-15,10 0 0 0,-10 0 0 0,1 0 0 16,7 0 0-16,-8-5 0 0,1 5 0 15,7-4 0-15,-8 4 0 0,10-5 0 16,-10 1 0-16,8 1 0 0,0-3 0 0,-7 6 0 16,7-3 0-16,-8-2 0 0,10 5 0 15,-10-5 0-15,8 5 0 0,-7 0 0 16,7 0 0-16,-8-4 0 0,10 4 0 0,-2 0 0 16,-8 0 0-16,8-5 0 0,-7 5 0 0,7-4 0 15,-8 4 0-15,9 0 0 0,-1-4 0 16,-7 4 0-16,7 0 0 0,-7-5 0 15,8 5 0-15,-9 0 0 0,8 0 0 0,0 0 0 16,-7 0 0-16,7 5 0 0,1-5 0 16,-1 0 0-16,0 4 0 0,2-4 0 0,-2 0 0 15,0 4 0-15,8-4 0 0,-8 0 0 16,9 0 0-16,-9 0 0 0,9 0 0 16,-2 0 0-16,2 0 0 0,-1-4 0 0,0 4 0 15,1 0 0-15,-9 0 0 0,8 0 0 16,0 0 0-16,-7 0 0 0,6 0 0 0,-5 0 0 15,5 0 0-15,-6 0 0 0,7 0 0 16,-8-4 0-16,9 4 0 0,-1 0 0 0,0-5 0 16,-7 5 0-16,6-3 0 0,-5 3 0 15,5-6 0-15,-6 6 0 0,7-4 0 0,-8 0 0 16,1 4 0-16,6-5 0 0,-5 5 0 16,5-4 0-16,-6 4 0 0,-1-4 0 15,9 4 0-15,-9-5 0 0,9 1 0 0,-2 4 0 0,-7-5 0 16,9 1 0-16,-9-1 0 0,9 1 0 15,-1 0 0-15,0 0 0 0,-7 4 0 0,6-5 0 16,2 1 0-16,-9-1 0 0,9 5 0 0,-9-4 0 16,0 4 0-16,9 0 0 0,-9-5 0 15,1 5 0-15,-1 0 0 0,0 0 0 16,0 0 0-16,9 0 0 0,-9 0 0 0,1 0 0 16,-1 0 0-16,0 0 0 0,-8 0 0 15,10 0 0-15,-2 0 0 0,0 0 0 0,-8 0 0 16,8 0 0-16,1 0 0 0,-1 0 0 0,0 0 0 15,2 0 0-15,5 5 0 0,-6-5 0 16,-1 0 0-16,0 0 0 0,2 0 0 0,-2 0 0 16,0 4 0-16,0-4 0 0,-8 5 0 0,9-5 0 15,-8 0 0-15,7 4 0 0,-7-4 0 16,-1 0 0-16,1 0 0 0,-1 5 0 16,1-5 0-16,-1 0 0 0,-6-5 0 0,6 5 0 0,-1 0 0 15,-5-4 0-15,6 4 0 0,-7-5 0 16,8 1 0-16,-9 4 0 0,1-5 0 15,0 1 0-15,-1-1 0 0,1 5 0 0,0-5 0 16,-1 2 0-16,-6-3 0 0,6 3 0 0,-7 3 0 16,0-4 0-16,-1-1 0 0,2 5 0 0,-9-4 0 15,7 4 0-15,-7 0 0 0,8 0 0 16,-8-5 0-16,0 5 0 0,-8 0 0 16,8 0 0-16,-7 0 0 0,-2 0 0 0,9-5 0 15,-15 5 0-15,-1-4 0 0,-7 4 0 0,-1-5-856 16,-7 2-435-16,-16-6-58 0,0 5 48 15,-17-6 95-15,-14 1 158 0,0 0 295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6.90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084 17544 234 0,'-23'0'273'0,"-1"6"9"15,8-6-64-15,-7 0-85 0,6 3-22 0,3-3 18 16,5 0 65-16,-6 5 81 0,6-5 86 16,2-5 80-16,-1 5 39 0,8 0 6 0,-8 0-36 15,8 0-65-15,0 0-74 0,0 0-56 16,0 0-51-16,8 0-32 0,7 0-18 0,1 0-4 16,8 5 10-16,7-1-4 0,9 1 0 15,7-1-3-15,7 1 1 0,10 0 5 16,6-5 1-16,9 4 0 0,-1-8-10 0,16 4-11 15,8-10-19-15,-8 6-19 0,16-5-20 16,-8 1-17-16,0-1-9 0,8 4 9 0,-8 1 12 16,8 4 6-16,-8 0 3 0,-8 0 5 15,8 4 2-15,0-4-56 0,-8 5-36 16,7-5 0-16,-6 3 0 0,8-3 0 0,-10 6 0 16,10-6 0-16,-2 3 0 0,1-3 0 15,-8 5 0-15,1-5 0 0,-9 0 0 0,0 4 0 16,1-4 0-16,-2 0 0 0,-5 5 0 15,-2-5 0-15,-7-5 0 0,7 5 0 0,-8 0 0 16,1-4 0-16,0 4 0 0,0-5 0 16,-1 2 0-16,-8-3 0 0,1 6 0 15,-1-3 0-15,-6-2 0 0,-1 1 0 0,-1 4 0 16,2-5 0-16,-1 5 0 0,-8 0 0 16,8 0 0-16,-8 0 0 0,0 0 0 15,0-4 0-15,0 4 0 0,0 0 0 0,-7 0 0 16,6 0 0-16,-7 0 0 0,1-5 0 0,-1 5 0 15,8-4 0-15,-8 4 0 0,1-5 0 16,-1 2 0-16,0-3 0 0,8 6 0 0,-8-4 0 16,0 0 0-16,1 0 0 0,-1 4 0 15,0-5 0-15,1 5 0 0,-2 0 0 0,-7 0 0 16,9-4 0-16,0 4 0 0,-9 0 0 16,9 0 0-16,-2 0 0 0,-6 0 0 0,7-5 0 15,-7 5 0-15,6-4 0 0,-7 4 0 0,9-5 0 16,-9 1 0-16,9-1 0 0,-9 1 0 15,1-4 0-15,-1 3 0 0,9 1 0 0,-9-5 0 16,0 4 0-16,0 1 0 0,1-5 0 16,-1 5 0-16,0 0 0 0,1-1 0 0,-1 1 0 15,0 0 0-15,2 4 0 0,5-5 0 16,-6 5 0-16,-1 0 0 0,0-5 0 0,0 5 0 16,-7 0 0-16,8 0 0 0,-1 0 0 0,-7 0 0 15,7 0 0-15,-8 0 0 0,1 0 0 16,8 0 0-16,-8 0 0 0,-1 0 0 0,8 0 0 15,-7 0 0-15,-1 0 0 0,-8 0 0 16,9 5 0-16,-1-5 0 0,-7 0 0 0,1 0 0 16,-3 0 0-16,3 0 0 0,-1 0 0 15,-1 0 0-15,1 0 0 0,0 0 0 0,-1 0 0 16,-7 0 0-16,7 0 0 0,-6 0 0 16,6 0 0-16,-7-5 0 0,0 5 0 0,-1 0 0 15,1 0 0-15,0 0 0 0,-8-5 0 0,8 5 0 16,-8-28 0-16,0 56 0 0,7-28 0 15,-7-4 0-15,0 4 0 0,0 0 0 0,0 0 0 16,0 0 0-16,-7 0 0 0,-1-5 0 16,0 5 0-16,0-3 0 0,-7-1 0 0,7-2 0 15,-7 3 0-15,-9-2-255 0,1 0-1267 16,7 5-18-16,-8-4 91 0,1-5 150 16,-1 4 225-16,-7 1 362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8.0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284 16989 285 0,'0'0'676'0,"-8"0"170"0,8 4 107 16,0-4 33-16,0 0-166 0,0 0-184 16,0 0-170-16,0 0-130 0,0 0-67 0,8 0-26 15,8 0-7-15,-1-4 1 0,1-1 1 16,7 5 0-16,8-4-1 0,2 4-4 15,5-4-3-15,2 4-204 0,7-6-26 0,0 6 0 16,8 6 0-16,8-6 0 0,-1 0 0 16,9 4 0-16,7-4 0 0,9 0 0 0,7 0 0 15,-9 0 0-15,10-4 0 0,-1 4 0 16,0-6 0-16,0 3 0 0,1-6 0 0,-1 5 0 16,-8-5 0-16,0-1 0 0,1 7 0 15,-9-6 0-15,-7 5 0 0,0-1 0 0,-9 1 0 16,-6-1 0-16,-9 5 0 0,0-5 0 0,0 5 0 15,-9 0 0-15,-7 0 0 0,2 0 0 16,-10 5 0-16,1-5 0 0,-9 0 0 0,1 5 0 16,-9-5 0-16,9 0 0 0,-16 0 0 15,8 0 0-15,-8 0 0 0,0 0 0 16,0-5 0-16,-8 0 0 0,1 5 0 0,-9-4-571 16,0-1-287-16,-8 2-250 0,9-3-88 15,-8 2 8-15,-1-5 58 0,-8 5 134 0,1 4 249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8.58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402 17210 188 0,'-8'4'689'16,"-1"-4"181"-16,2 0 114 0,7 4 77 16,-7-4-149-16,-2 0-201 0,9 5-194 0,-8-5-147 15,8 0-90-15,0 0-58 0,0 4-32 16,0-4-2-16,0 0 9 0,8 0 21 0,8 0 36 15,0 0 34-15,8 5-236 0,-1-5-52 16,8 0 0-16,8 0 0 0,0 0 0 16,9 4 0-16,6-4 0 0,9 0 0 0,1-4 0 15,-2 4 0-15,16 0 0 0,1 0 0 0,-1-5 0 16,0 5 0-16,9 0 0 0,-9-4 0 16,9 4 0-16,-9-5 0 0,0 5 0 15,1-4 0-15,-9 4 0 0,1-4 0 0,0 4 0 16,-8-6 0-16,-1 6 0 0,1-3 0 0,-8 3 0 15,1 0 0-15,-11-4 0 0,3 4 0 16,-1 0 0-16,0 0 0 0,-7-5 0 0,-9 5 0 16,1 0 0-16,-1-4 0 0,-8 4 0 0,8 0 0 15,-14 0 0-15,6-5 0 0,-15 5 0 16,8 0 0-16,-9 0 0 0,1 0 0 16,0 0 0-16,0-5 0 0,-8 5 0 0,0 0 0 15,0 0 0-15,0 0 0 0,0-4 0 16,-8 4 0-16,0-5 0 0,0 2 0 0,-8-3 0 15,1 3 0-15,-8-1-676 0,-1-1-332 0,0 5-181 16,-7-5-32-16,-8 5 40 0,-1 0 86 16,2 0 176-16,-10 0 277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9.2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229 17550 310 0,'-9'0'652'0,"9"3"153"0,-7-3 116 16,7 0 36-16,-7 5-157 0,-2-5-170 16,9 0-135-16,0 0-111 0,0 0-83 0,0 0-47 15,0 0-30-15,0 0-19 0,0 0-7 16,0 0 0-16,9 0 9 0,-2 0 8 16,0-5 15-16,10 5-25 0,-1 0-205 0,-1-3 0 15,1 3 0-15,15-6 0 0,-8 6 0 16,10 0 0-16,5 0 0 0,2 0 0 0,-2 0 0 15,9 0 0-15,0 0 0 0,1 0 0 0,7 0 0 16,0 6 0-16,0-3 0 0,8-3 0 16,-1 5 0-16,1-1 0 0,8-4 0 15,-1 5 0-15,-8-1 0 0,9-4 0 0,0 5 0 16,0 0 0-16,-8-1 0 0,7-1 0 0,-8 3 0 16,2-3 0-16,-1 2 0 0,-1-1 0 0,1 1 0 15,-8 0 0-15,-1-5 0 0,10 4 0 16,-10 1 0-16,-7-5 0 0,8 4 0 0,-8-4 0 15,9 0 0-15,-18 3 0 0,9-3 0 16,-7 0 0-16,-9 0 0 0,1 0 0 0,-1 0 0 16,-7 0 0-16,0 0 0 0,-10 0 0 15,3 0 0-15,-1 0 0 0,-9 0 0 0,1 0 0 16,-8 0 0-16,8 0 0 0,-8 0 0 0,-8 0 0 16,0 0 0-16,1 0 0 0,-2-3 0 15,-6 3 0-15,-8 0 0 0,-1 0 0 16,0 0 0-16,-7 3-850 0,-1 3-110 0,-6-3-113 15,-2 7-63-15,0-1 20 0,-7-5 75 16,0 10 149-16,0-6 213 0,-8 5 251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39.91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291 18025 125 0,'-7'6'520'0,"-1"-3"107"15,0 2 93-15,0-1 73 0,1-4-86 16,7 0-99-16,-9 5-86 0,9-5-68 15,0 0-65-15,-7 0-64 0,7 5-64 0,7-5-39 16,-7 0-11-16,9 0 13 0,-2 0 22 16,1 4 22-16,8-4 18 0,0 5 6 0,-1-5-5 15,8 4-183-15,10-1-104 0,-2 3 0 16,0-6 0-16,8 8 0 0,8-3 0 0,-8-5 0 16,8 4 0-16,0 1 0 0,9-1 0 15,-9 1 0-15,8 3 0 0,7-3 0 0,-7-1 0 16,7 0 0-16,2 1 0 0,-1 4 0 15,-1-5 0-15,-7 1 0 0,8-5 0 0,0 4 0 16,-1-4 0-16,1 4 0 0,-1-4 0 16,2 0 0-16,-10 0 0 0,9-4 0 0,-8 4 0 15,0-4 0-15,8 4 0 0,-9-5 0 0,2 5 0 16,-9 0 0-16,8-4 0 0,-8 4 0 16,0 0 0-16,0 0 0 0,0 0 0 15,-8 0 0-15,8 0 0 0,-7 0 0 0,-1 4 0 16,-8-4 0-16,8 0 0 0,1 0 0 0,-9 0 0 15,1 5 0-15,-1-5 0 0,0 0 0 16,1 0 0-16,-8 4 0 0,-1 0 0 0,1-4 0 16,-1 5 0-16,1-5 0 0,-9 4 0 0,8-4 0 15,-7 4 0-15,-8-4 0 0,8 0 0 16,-1 0 0-16,1 6 0 0,-9-6 0 0,10 0 0 16,-10 0 0-16,2-6 0 0,6 6 0 15,-7 0 0-15,0 0 0 0,-8-4 0 0,7 4 0 16,-7 0 0-16,9 0 0 0,-9 0 0 0,0-4 0 15,0 4 0-15,0 0 0 0,-9-5 0 16,9 1 0-16,-7 0 0 0,-1-1 0 16,-8-4 0-16,9 5 0 0,-9-5 0 0,-1 5 0 15,-6-1 0-15,-1-3-221 0,1 8-377 16,-8-5-17-16,0 5-76 0,0 0-152 0,-9 0-146 16,-7 5-42-16,0-1 29 0,0 5 98 15,-8-1 174-15,-8 6 244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40.78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307 18471 401 0,'-7'10'562'0,"-2"3"75"16,2-4 69-16,-1-1-30 0,8 1-66 16,0-4-61-16,0 4-40 0,0-5-22 0,8 1-24 15,-1-5-41-15,2 4-67 0,-2-4-41 16,1 0-8-16,8 0 11 0,-9-4 16 15,9 4 9-15,8-5-140 0,-8 1-202 0,15 4 0 16,-7-9 0-16,7 4 0 0,8 1 0 16,0-6 0-16,1 7 0 0,7-6 0 0,0 0 0 15,0 0 0-15,8 4 0 0,-1-7 0 16,9 2 0-16,1 2 0 0,-10-1 0 0,17 0 0 16,-9 0 0-16,1 0 0 0,-8 1 0 15,8 3 0-15,0 1 0 0,-8-1 0 0,-1 1 0 16,10 4 0-16,-10 0 0 0,-7 0 0 0,8 0 0 15,-8 0 0-15,0 0 0 0,8 0 0 16,-8 4 0-16,0-4 0 0,0 5 0 0,0-1 0 16,0-4 0-16,0 5 0 0,1-5 0 15,-1 4 0-15,-8-4 0 0,9 0 0 0,-10 0 0 16,2-4 0-16,-1 4 0 0,0 0 0 0,1 0 0 16,-9-5 0-16,8 5 0 0,-8-4 0 15,0 4 0-15,9 0 0 0,-17-5 0 16,17 5 0-16,-16 0 0 0,7-4 0 0,0 4 0 15,0 0 0-15,-8 0 0 0,1 0 0 0,8 0 0 16,-8 0 0-16,-1 0 0 0,1 0 0 0,-9 0 0 16,8-5 0-16,1 5 0 0,-1 0 0 15,-6 0 0-15,6-4 0 0,-7 4 0 0,7-4 0 16,-7 4 0-16,7-5 0 0,-7 5 0 16,8-4 0-16,-9 4 0 0,8-4 0 0,-6 4 0 15,-1-5 0-15,7 5 0 0,-8 0 0 16,1 0 0-16,8-4 0 0,-8 4 0 0,-1 0 0 15,8 0 0-15,-7 0 0 0,1 0 0 16,5-4 0-16,-6 4 0 0,0 0 0 0,-1-5 0 16,9 5 0-16,-8-4 0 0,0-1 0 0,-1 5 0 15,1 0 0-15,-9-4 0 0,9 4 0 16,1 0 0-16,-10-5 0 0,9 5 0 0,-8-4 0 16,8 4 0-16,-9 0 0 0,1 0 0 15,0-4 0-15,0 4 0 0,-1 0 0 0,-7 0 0 16,9 0 0-16,-9-6 0 0,7 6 0 15,-7 0 0-15,0 0 0 0,-7 0 0 0,7-3 0 16,-9 3 0-16,2 0 0 0,-9 0 0 0,1 0 0 16,-1-4 0-16,-8 4 0 0,0-5 0 15,-7 1 0-15,-1-1 0 0,1 5 0 16,-9 0-832-16,-5 0-178 0,-3 0-164 0,1 5-25 16,-8-1 46-16,-8 1 95 0,0 2 174 15,-7 3 251-15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9:41.81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779 18684 193 0,'-9'9'389'16,"1"-6"59"-16,-8 2 40 0,9-1-79 16,-1 1-77-16,0-1-51 0,0 1-11 0,1-5 7 15,7 5 29-15,-9-5 44 0,9 4 37 16,-7 1 13-16,7-5-12 0,0 4-34 0,0-4-45 15,-8 3-48-15,8-3-48 0,8 0-27 16,-8 0-7-16,0 5-2 0,7-5-9 0,2 0-1 16,-9 0 0-16,7 5-2 0,1-5 1 15,8 4 10-15,0-4 24 0,-9 0 14 0,17 5-43 16,-8-1-171-16,7-4 0 0,0 5 0 0,9-5 0 16,-1 4 0-16,9-4 0 0,7 0 0 15,0 0 0-15,8-4 0 0,-1 4 0 16,1-5 0-16,1 1 0 0,6-1 0 0,1 1 0 15,-8-1 0-15,8 0 0 0,-9 5 0 0,1-3 0 16,8-1 0-16,-8-1 0 0,1 5 0 16,-10-4 0-16,9 4 0 0,0-5 0 0,-8 5 0 15,8-5 0-15,-8 5 0 0,0 0 0 0,7-4 0 16,-6 4 0-16,7-5 0 0,-7 1 0 16,-1 4 0-16,0-5 0 0,0 2 0 15,-1-1 0-15,1 4 0 0,-7-5 0 0,7 0 0 16,0 1 0-16,-7-1 0 0,-2 1 0 0,9-1 0 15,-7 1 0-15,-2-1 0 0,2 2 0 0,-9-6 0 16,9 4 0-16,-9 1 0 0,1-1 0 16,-1 1 0-16,-7-1 0 0,7 5 0 15,-8-4 0-15,1-1 0 0,-8 1 0 0,7 4 0 16,-8-5 0-16,9 1 0 0,-8 4 0 0,0-4 0 16,-1 0 0-16,1-1 0 0,0 1 0 15,-1-5 0-15,1 4 0 0,0 1 0 16,-1-5 0-16,1 5 0 0,0-5 0 0,-8 5 0 15,8-5 0-15,-1 4 0 0,1 1 0 0,-9-6 0 16,10 7 0-16,-10-1 0 0,0-1 0 0,10 1 0 16,-10-1 0-16,2 1 0 0,-2 4 0 15,1-5 0-15,0 0 0 0,0 5 0 0,-1 0 0 16,2-4 0-16,-2 4 0 0,1 0 0 16,0-5 0-16,0 5 0 0,-8 0 0 0,7 0 0 15,2 0 0-15,-2 0 0 0,1 0 0 16,1 0 0-16,-2 0 0 0,0 0 0 0,2-3 0 15,-1 3 0-15,-8 0 0 0,7 0 0 16,2 0 0-16,-9 0 0 0,7-4 0 0,-7 4 0 16,8-6 0-16,0 6 0 0,-8 0 0 15,8-4 0-15,-8 4 0 0,7 0 0 0,-7 0 0 16,0 0 0-16,0-4 0 0,0 4 0 0,0 0 0 16,0 0 0-16,0 0 0 0,0 0 0 15,-7 0 0-15,7 0 0 0,-8 0 0 0,8 4 0 16,-8-4 0-16,0 0 0 0,8 4 0 15,-7 2 0-15,-2-2 0 0,9-1 0 0,0 2 0 16,-7-1-318-16,7 1-190 0,-8 0-120 16,8-5-225-16,-16 0-189 0,9 0-68 0,-10 0 3 15,10-10 72-15,-17 6 175 0,8-1 298 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30:38.26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140 12473 32 0,'-8'0'215'15,"-1"6"13"-15,9-6 12 0,-7 0 8 16,0 4 15-16,7-4 15 0,-9 0 24 16,9 4 32-16,-8-4 40 0,8 4 55 0,0-4 62 15,0 0 32-15,0 0 5 0,0 0-22 16,-7 0-44-16,7 0-70 0,0 0-87 0,0 0-65 15,0-4-44-15,0-4-31 0,7-1-21 16,-7-5-11-16,0 0-10 0,8-2-10 16,1-7-11-16,-2-3-12 0,9-1-8 0,-1-3-12 15,-6-7 0-15,14-1-4 0,-8-3-3 16,9-3-1-16,-1-4 0 0,1 0-1 0,-1-5-13 16,8-1-4-16,2 1-6 0,-2-5-10 15,0 2-11-15,1-2-8 0,6-4-1 0,-5 5-2 16,5-4-5-16,2 3-1 0,-2-4 0 15,2 4 0-15,0-3 0 0,-2-1 0 16,2 1 0-16,-1 4 0 0,0-6 0 0,-7 1 0 16,7 1 0-16,0 4 0 0,-8-1 0 15,0 1 0-15,9 4 0 0,-9-1-4 16,1 1-8-16,-8 1 1 0,7 3 3 0,-8 1 2 16,8 3 4-16,-7-2-10 0,-1-3-6 0,1 6-1 15,7 0-3-15,-7-5 0 0,-1 5 2 16,1 0 11-16,8 0 8 0,-8-4 1 15,-1 3 1-15,1 6 1 0,-1-1 0 0,1 1 0 16,-2-1-2-16,2 4-1 0,-1 6-1 16,-7-5 2-16,8 3-2 0,-8 6-1 0,-1-5-1 15,1 5 1-15,0-2 1 0,-1 7-3 16,1-5 1-16,0 3 1 0,-1 1-1 0,1 0 0 16,0 4-2-16,-8 1 0 0,8-1 2 15,-9 5-1-15,1 0 2 0,1 3 1 16,-2 3-1-16,-7-3 0 0,7 6-9 0,-7 0-17 15,0-2-22-15,0 6-32 0,0 0-36 16,0 0-43-16,0 6-35 0,-7-2-28 0,7 0-28 16,-7 1-37-16,-2 4-72 0,1-6-111 15,1 11-162-15,-2-5-192 0,2 0-103 0,-9 4-12 16,8 0 67-16,-8 5 135 0,-7 0 190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1:18.48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0963 8873 48 0,'0'4'135'0,"-9"1"-8"15,2-1-14-15,7 1-16 0,0-1-19 16,-7-1-20-16,7 2-16 0,-9 0-16 0,9 0-12 16,0-5-4-16,-8 4-3 0,8 0-4 15,0 1-1-15,0-1 0 0,-7 1-1 0,7-1-2 16,0 0-2-16,0 1 2 0,0-1-2 16,0 0 1-16,-9-4 2 0,9 5 3 15,0-1 3-15,0-4 11 0,0 5 18 0,0-5 21 16,-7 0 2-16,7 4 5 0,0-4 10 15,-8 5 3-15,8-5 4 0,-8 0 14 0,0 4 40 16,8-4 48-16,-7 0 63 0,-2 0 73 16,9 0 82-16,-7 0 74 0,7 0 44 0,-8 0 4 15,8 0-32-15,-8 0-59 0,8 0-77 16,0 0-88-16,0 0-70 0,-8-4-48 16,8 4-35-16,0 0-28 0,8 0-19 0,-8 0-11 15,8 0-6-15,0-5 12 0,-1 5 13 0,9 0 16 16,8 0 10-16,-8 0 8 0,8 0 2 15,7 0-7-15,0 0-7 0,1 0-11 16,-1 0-9-16,8 5-9 0,0-5-8 0,8 4-6 16,0 0-4-16,0-4-5 0,0 4-2 15,1-4-2-15,-1 5-5 0,7-1 7 0,-7-4 4 16,8 5 10-16,1-1 8 0,-2 1 5 16,1-5 2-16,1 4-16 0,6 1-9 15,-8-1-6-15,2-4-7 0,-1 4-16 0,8-4-17 16,-8 4 0-16,-1-4 0 0,9 6 0 15,-8-6 0-15,0 0 0 0,-8 0 0 0,8 0 0 16,-7 0 0-16,-3 0 0 0,3 0 0 16,-1 0 0-16,-8 3 0 0,1-3 0 15,-1 0 0-15,0 0 0 0,1 0 0 0,-2 5 0 16,2-5 0-16,-9 0 0 0,9 0 0 16,-2 0 0-16,-6 0 0 0,7 0 0 0,1 0 0 15,-9 0 0-15,1 0 0 0,-1-5 0 16,0 5 0-16,9 0 0 0,-17 0 0 0,8-3 0 15,0 3 0-15,1-6 0 16,-8 6 0-16,7 0 0 0,0-4 0 0,-7 4 0 16,7 0 0-16,-8 0 0 0,9 0 0 0,-8 0 0 15,-1 0 0-15,8 0 0 0,-7 0 0 16,0 0 0-16,-1 4 0 0,1-4 0 0,-1 0 0 16,1 0 0-16,-8 0 0 0,8 0 0 15,-2 0 0-15,1 0 0 0,1-4 0 16,-8 4 0-16,8 0 0 0,-1-4 0 0,-7 4 0 15,8 0 0-15,-9-4 0 0,8 4 0 16,-6 0 0-16,-1-5 0 0,-1 5 0 0,8 0 0 16,-7 0 0-16,0 0 0 0,-1-4 0 15,1 4 0-15,-8 0 0 0,8 0 0 16,-1 0 0-16,-7 0 0 0,7 0 0 0,1 0 0 16,-8-5 0-16,8 5 0 0,-8 0 0 0,8 0 0 15,-9 0 0-15,9-4 0 0,-8 4 0 16,0 0 0-16,0 0 0 0,8 0 0 15,-9 0 0-15,1 0 0 0,0 0 0 0,0 0 0 16,-1 0 0-16,2 0 0 0,-2 0 0 16,1 0 0-16,1 0 0 0,-2 0 0 0,0 0 0 15,2 0 0-15,-1 0 0 0,-1 4 0 16,2-4 0-16,-9 0 0 0,7 0 0 16,1 0 0-16,0 0 0 0,0 0 0 0,-1 0 0 15,1 0 0-15,0 0 0 0,0 0 0 16,-1 0 0-16,2 5 0 0,-2-5 0 0,1 0 0 15,0-5 0-15,7 5 0 0,-6 0 0 16,-2 0 0-16,1 0 0 0,1-4 0 16,-2 4 0-16,9-5 0 0,-8 5 0 0,-1 0 0 15,2 0 0-15,-2 0 0 0,1-4 0 16,0 4 0-16,-8 0 0 0,8 0 0 0,-1 0 0 16,2 0 0-16,-9 0 0 0,0 0 0 15,7 0 0-15,-7 0 0 0,0 0 0 0,8-5 0 16,-8 5 0-16,0 0 0 15,0-4 0-15,-8 4-196 0,8-4-162 0,-7 0-50 16,7-1-102-16,-16 1-194 0,8-1-257 16,-8-4-103-16,0 5-14 0,1-5 44 0,-1 5 124 15,0-5 237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30:38.87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446 11856 3 0,'-9'35'147'0,"9"0"-10"0,-7-4-15 16,-1 1-4-16,0-6 15 0,8 1 18 16,-8-1 17-16,8-4 9 0,-7-5 11 15,-2 6 14-15,9-6 22 0,-7-4 35 0,7 1 46 16,0-6 51-16,-8 2 54 0,8-7 52 16,0 3 25-16,0-3-11 0,0-3-38 0,0 0-56 15,0-9-66-15,8 2-75 0,-1-7-53 16,2-3-31-16,-2-6-15 0,9-4-11 15,-1-3-10-15,1-5-11 0,8-9-13 0,7 0-16 16,-8-10-17-16,17-3-7 0,-1-10-5 16,0 2-2-16,16-11-4 0,1-3-4 0,-2-9-3 15,10-1-11-15,5-4-8 0,-6 1-12 16,8-6-8-16,-8 6-17 0,-1 4-10 16,1-1-3-16,-8 6 0 0,-8 4 2 0,8 3 6 15,-8 6 5-15,-7-1-4 0,-1 9-4 16,-8 5-12-16,0 3-14 0,-15 10-15 0,8 5-4 15,-9 4-1-15,-6 4-5 0,-2 9-10 16,0 0-13-16,2 4-25 0,-9 9-44 16,8 0-86-16,-16 1-130 0,8 8-177 0,-9 0-209 15,2 4-127-15,0 0-32 0,-2 5 49 16,-6 5 122-16,-1-1 183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31:46.33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492 7337 399 0,'0'-13'900'16,"0"0"204"-16,-8 7 155 0,8-2 106 0,-8 4-173 16,1 4-293-16,-2 4-221 0,2 4-283 15,7 5-395-15,-8 6 0 0,8-1 0 0,-8 3 0 16,8 6 0-16,0 4 0 0,0-4 0 15,0 8 0-15,0-5-616 0,8 5-636 0,-8 0-144 16,15 2 12-16,1-2 97 0,8-5 171 16,-1-3 362-16</inkml:trace>
  <inkml:trace contextRef="#ctx0" brushRef="#br0" timeOffset="2662.499">11995 8312 560 0,'0'9'1045'16,"0"4"235"-16,0-4 174 0,-8-5 104 15,8 5-236-15,0-5-410 0,0-4-852 0,0 5-60 16,0-5 0-16,8 0 0 0,-8 0 0 16,8 0 0-16,-8 0-249 0,8-5-847 15,-8 5-224-15,0 0-44 0,0 0 62 0,-8 0 119 16,0-4 227-16,8 0 399 0</inkml:trace>
  <inkml:trace contextRef="#ctx0" brushRef="#br0" timeOffset="17160.334">10010 12442 853 0,'0'10'1266'0,"8"-1"227"0,-8 0 198 16,-8 4 142-16,1-5-778 0,-2 2-1055 0,9-6 0 15,-7 5 0-15,7-5 0 0,-8 1 0 0,8-1 0 16,0 0 0-16,8-4 0 0,-8 0 0 16,7 5 0-16,-7-5-666 0,0 0-832 0,0 0-24 15,0 0 87-15,0 0 156 0,0-5 253 16,0-8 448-16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49:09.6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79 14041 56 0,'-15'9'627'0,"7"-1"185"0,0 1 119 0,-8 0 77 16,9-4-77-16,-1-1-217 0,8 0-196 16,-9 1-151-16,9-5-97 0,0 4-59 15,0-4-40-15,0 0-26 0,0 0-20 0,9-4-12 16,-1-1-17-16,-1-3-7 0,9-1-4 15,0 0-9-15,-1-4-14 0,1 0-14 0,0-1-5 16,-1-3-9-16,9-1-10 0,-8 0-8 16,8 1-7-16,-1 3-4 0,-8 1-2 0,9 4-2 15,-8 0-1-15,0 5 1 0,-1 0 0 16,1 4 2-16,0 4 8 0,-1 0 11 16,1 0 11-16,-9 10 16 0,10-1 16 15,-1 1 20-15,-1 3 8 0,-7 1 7 0,7 0 7 16,1-1-76-16,-1-3-31 0,1 2 0 15,8 3 0-15,-8-6 0 0,7 0 0 0,-8 0 0 16,9 0 0-16,-1-4 0 0,1 0 0 16,8-5 0-16,-8 1 0 0,7-1 0 0,-8-4 0 15,1-4 0-15,7 4 0 0,-7-9 0 16,-1 5 0-16,1-5 0 0,-1 0 0 16,1 0 0-16,-8 0 0 0,-1 1 0 0,1-1 0 15,0-4 0-15,-1 4 0 0,-6-1 0 16,-2 1 0-16,1 2 0 0,0-3 0 0,0 6 0 15,-1-1 0-15,-7 0 0 0,9 1 0 16,-2 4 0-16,1-3 0 0,0 3 0 0,0 3 0 16,-1 1 0-16,9 1 0 0,-8 0 0 15,8-1 0-15,-1 1 0 0,1 4 0 0,0-6 0 16,-1 6 0-16,1-4 0 0,0 4 0 16,8-4 0-16,-9-1 0 0,8 1 0 0,1-1 0 15,-1 0 0-15,1-4 0 0,-8 5 0 16,8-5 0-16,-8 4 0 0,-1-4 0 15,8 0 0-15,-7 0 0 0,-1 0 0 0,-6-4 0 16,-2 4-301-16,9 0-374 0,-16-5-352 16,8 1-168-16,-8 0-40 0,7-1 35 0,2 1 98 15,-9-5 224-15,7-4 388 0</inkml:trace>
  <inkml:trace contextRef="#ctx0" brushRef="#br0" timeOffset="1444.693">16507 13988 556 0,'-9'9'799'0,"2"-6"128"16,-9 10 85-16,8-3-16 0,-8-1-227 15,9-4-199-15,-1 2-162 0,-1-1-92 0,2-3-58 16,7-3-34-16,0 5-18 0,0-5-8 16,7-5-8-16,2 2-1 0,-1-6 1 15,8 0-2-15,-1-5-13 0,1 2-155 0,7-2-20 16,-7-4 0-16,8 0 0 0,-1 5 0 15,1-9 0-15,0 5 0 0,-1 4 0 0,1-5 0 16,-1 5 0-16,1 4 0 0,-2 0 0 16,-6 0 0-16,8 5 0 0,-8 4 0 0,-1 0 0 15,1 4 0-15,0 1 0 0,-1 4 0 16,1 0 0-16,0 3 0 0,-8 6 0 0,8-4 0 16,-1 3 0-16,1 1 0 0,0 0 0 15,-1-6 0-15,1 6 0 0,0-1 0 16,8-4 0-16,-1 1 0 0,-8-4 0 0,9 3 0 15,7-5 0-15,-8-3 0 0,1 4 0 16,8-5 0-16,-8 1 0 0,7-1 0 0,-8-4 0 16,8 0 0-16,-7 0 0 0,8-4 0 15,-1-1 0-15,0 1 0 0,-7-5 0 16,7-1 0-16,1 1 0 0,-9-3 0 0,1-2 0 16,0 2 0-16,-1-2 0 0,-8 0 0 15,1 1 0-15,0 4 0 0,-1-4 0 0,-6 9 0 16,-2-5 0-16,1 5 0 0,-8 4 0 15,8-5 0-15,-8 5 0 0,8 0 0 16,-8 0 0-16,7 0 0 0,-7 5 0 0,9-1 0 16,-9 5 0-16,7-5 0 0,1 6 0 15,0-1 0-15,0-1 0 0,-1 5 0 0,1-4 0 16,8-1 0-16,-9 5 0 0,10-3 0 16,-10-1 0-16,9 0 0 0,0 0 0 0,-1-1 0 15,1-3 0-15,8-1 0 0,-8 1 0 16,7-1 0-16,-8 1 0 0,1-1 0 15,8-4 0-15,0 0 0 0,-1 0 0 0,1-4 0 16,7-1 0-16,-8-4 0 0,8 5 0 16,-7-6 0-16,-1 1 0 0,10 2 0 0,-10-3 0 15,-8 1 0-15,9 0 0 0,-8 0 0 16,-9 6 0-16,9-2 0 0,-16 1 0 16,8 4 0-16,-8 0 0 0,0 4-89 0,0 1-508 15,-8 4-224-15,1-2-270 0,7 3-103 16,-16-1-1-16,16-4 55 0,-8 2 144 0,0-7 276 15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49:52.3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28 9685 64 0,'0'-14'527'0,"0"-3"161"16,-7 4 161-16,7 4 106 0,-9-5-103 0,9 10-124 15,-7-6-126-15,7 7-126 0,-8-1-139 16,8 4-88-16,0 0-54 0,-9 4-29 16,9-1-14-16,0 11-4 0,0 4 10 0,-7 4 13 15,7 9 8-15,0 8-1 0,0 6-9 0,-7 8-14 16,7 4-18-16,0 6-81 0,0 2-56 16,0 2 0-16,0 3 0 0,0-3 0 0,0 3 0 15,7-9 0-15,-7 2 0 0,7-6 0 16,-7-4 0-16,9-9 0 0,-1-9 0 0,-1-4 0 15,2-8 0-15,-9-7 0 0,7-7 0 0,-7-9 0 16,0-12 0-16,0-11 0 0,-7-7 0 16,-2-11-49-16,2-7-57 0,-10-6 21 0,3-6 26 15,-3-7 21-15,-6-3 16 0,-1-6 8 16,1 2 4-16,-1-6 2 0,1 0 0 0,8 10 1 16,-1 4 1-16,8 8 0 0,8 5 0 15,0 9-1-15,0 5 0 0,15 8-2 0,1 4 4 16,0 10 6-16,8 8 23 0,7 5 23 15,0 13 22-15,0 4 21 0,1 9 16 0,-1 8 9 16,0 10-115-16,1 8 0 0,-8 5 0 16,-1 1 0-16,-8 3 0 0,1 5 0 0,1 0 0 15,-10-1 0-15,-7-3 0 0,0 4 0 0,0-6 0 16,0 2 0-16,-7-5 0 0,-10 0 0 16,1 0 0-16,1-8 0 0,-8-2 0 15,-1 1-62-15,-8-9-270 0,1 2-31 0,0-7-21 16,-9-3-39-16,1-10-64 0,-7-3-67 0,-1-6-46 15,-9-3-11-15,9-10 28 0,-8-3 80 16,8-6 155-16,0-3 189 0,8-1 190 0,0-5 158 16,15 7 140-16,1-7 114 0,-1 1 43 0,17 0-8 15,-2-5-37-15,9 1-46 0,0-5-62 16,16-1-61-16,0-3-31 0,8 5-14 16,-1-6-14-16,16 1-23 0,-8 5-28 0,16 2-34 15,0 7-35-15,0-2-29 0,9 11-25 0,-9 3-19 16,0 4-34-16,8 5-65 0,-17 10-71 15,9 3-98-15,-7 4-171 0,0 6-228 0,-9-2-265 16,0 2-130-16,1 3-33 0,-8-4 44 16,-1 4 141-16,1 0 216 0</inkml:trace>
  <inkml:trace contextRef="#ctx0" brushRef="#br0" timeOffset="337.099">4542 10585 257 0,'0'13'742'0,"7"1"170"15,-7-5 113-15,0-1 75 0,9 1-167 0,-2-5-214 16,1 1-206-16,8-5-134 0,0-5-85 15,-1 1-56-15,9-1-48 0,-1-4-36 0,1 0-37 16,-1-4-32-16,1 0-24 0,-1-5-18 16,1 5-13-16,0-4-11 0,-8-5-7 15,7 4-5-15,-15-4-5 0,8-1-10 0,-9 6-23 16,-7-4-18-16,0 2-11 0,-7-3-9 16,-9 5-6-16,0-1 4 0,-8 5 15 0,-7 0 18 15,0 0 9-15,0 4 1 0,-1 4 2 0,1 5 5 16,0 5 8-16,-2-1 16 0,10 10 26 15,8-2 31-15,-9 6 32 0,8 0 30 0,9-1 27 16,-2 5 13-16,9 0 7 0,0 1-22 16,9-1-147-16,6 0 0 0,1 0 0 0,0 0 0 15,15-4 0-15,-7 3 0 0,7-7 0 16,1-1 0-16,6 1 0 0,-5-5 0 0,5-6 0 16,-7 2 0-16,1-5-226 0,-1-5-460 15,0-4-281-15,-7 1-205 0,-8-10-45 16,0 0 34-16,-1-8 94 0,-6 0 204 0,-2-5 307 15</inkml:trace>
  <inkml:trace contextRef="#ctx0" brushRef="#br0" timeOffset="522.602">4809 10122 326 0,'-17'-18'842'0,"3"0"180"16,-3 5 124-16,10 0 100 0,0-1-139 0,7 2-258 16,0 3-213-16,0-5-127 0,7 5-79 15,0-3-352-15,10 3-78 0,-3 4 0 0,3 0 0 16,-1 1 0-16,-1 8 0 0,1 1 0 15,0 0 0-15,-9 4 0 0,9 3 0 16,-8 6 0-16,-1-4 0 0,2 3 0 0,-9 1-452 16,0-1-511-16,-9-4-251 0,9 1-67 15,-7-10 35-15,-1-8 92 0,8-1 189 0,-8-13 317 16</inkml:trace>
  <inkml:trace contextRef="#ctx0" brushRef="#br0" timeOffset="688.715">4816 9874 274 0,'-7'-39'774'0,"-1"-2"181"0,-1 6 132 16,9 4 108-16,0-4-127 0,9 10-202 15,-1-2-199-15,-1 4-129 0,2 6-87 0,6 8-135 16,-7 0-316-16,7 5 0 0,1 13 0 16,-8 0 0-16,0 8 0 0,7 5 0 0,-6 10 0 15,-2 3 0-15,1 0 0 0,0 9 0 16,0 0-427-16,-1 4-800 0,2 1-172 16,-2-1-17-16,10 1 91 0,6-5 171 0,8-9 352 15,9 1 376-15</inkml:trace>
  <inkml:trace contextRef="#ctx0" brushRef="#br0" timeOffset="4892.827">5742 10368 19 0,'-7'-8'275'16,"-2"-6"47"-16,9 6 47 0,-7-1-2 0,-1 0 14 15,0 1 27-15,8-1 52 0,0 0 80 16,0 0 44-16,0-1-4 0,0 7-26 0,-8-1-43 16,8-1-69-16,0 1-104 0,0 4-84 15,0 0-45-15,0 9-24 0,0-2-17 16,0 12-9-16,0 7-4 0,8 5-4 0,-8 13-13 15,0 5-13-15,0 4-10 0,8 8-15 16,-8 5-14-16,8 6-9 0,-1-7-12 0,2 6-18 16,-2-10-40-16,1 2-7 0,1-11 0 15,-2-3 0-15,0-5 0 0,2-8 0 16,-1-10 0-16,-1-4 0 0,-7-9 0 0,9-8 0 16,-2-5 0-16,-7-13 0 0,8-9 0 15,-8-13 0-15,-8-5 0 0,8-9 0 16,-7-4 0-16,-2-8 0 0,-6-7-16 0,6 3-5 15,-5-6-1-15,5 1 5 0,-6 3 3 16,6 5 5-16,9 1 5 0,-7 7 7 0,7 6 6 16,0 8-2-16,7 5-2 0,-7 5 1 0,9 7 4 15,6 11 3-15,-6 3 6 0,5 4 9 16,3 14-25-16,-1 3-3 0,-1 11 0 16,1 8 0-16,-9 4 0 0,1 9 0 0,-8 1 0 15,8 8 0-15,-16-1 0 0,8 1 0 16,-8 1 0-16,1-7 0 0,-9-2 0 0,8-1 0 15,-8-9-107-15,9-8-183 0,-10 0-85 16,3-11-103-16,-3-7-151 0,1-9-190 16,9-4-185-16,-9-14-60 0,16-8 17 0,-8-9 97 15,16-5 181-15,0-8 241 0</inkml:trace>
  <inkml:trace contextRef="#ctx0" brushRef="#br0" timeOffset="5266.474">6087 9808 736 0,'16'-35'948'15,"-8"9"131"-15,-8 7 88 0,9 11 7 16,-9 0-280-16,-9 11-265 0,9 6-156 0,0 9-82 16,-8 8-41-16,8 6-32 0,0 3-286 15,0 9-32-15,0 4 0 0,0 6 0 0,8 3 0 16,1 0 0-16,-2 5 0 0,0-4 0 16,2 2 0-16,6-2 0 0,1-5 0 15,-1 0 0-15,-6-4 0 0,6-1 0 0,-7-7 0 16,0-6 0-16,-1 0-283 0,2-9-81 15,-9-3 32-15,7-6 50 0,-14-4 61 0,7-4 60 16,-16-4 54-16,0-5 48 0,1-9 44 16,-1 0 36-16,-8-4 28 0,-7-5 29 0,7-5 30 15,1 2 25-15,-1-5 20 0,1-1 19 16,-1 4 21-16,8-3 16 0,9 0 12 0,-1 0 3 16,8 2 1-16,0-1-187 0,0 2-38 15,8 1 0-15,8 4 0 0,-1 1 0 0,1-1 0 16,7 10 0-16,8-1 0 0,-7 0 0 15,16 5 0-15,-9 4 0 0,8 0 0 16,0 4 0-16,-7 0-775 0,6 5-389 0,-5 0-150 16,5-5-10-16,-6 5 69 0,7-4 141 15,0-5 311-15,-8 0 376 0</inkml:trace>
  <inkml:trace contextRef="#ctx0" brushRef="#br0" timeOffset="5841.935">6943 9844 629 0,'-9'-13'858'0,"2"-1"130"0,-1 5 85 0,0 1-20 16,-7 2-245-16,6 6-262 0,2 6-165 16,7 2-89-16,-8 10-49 0,16 8-29 15,-8 5-17-15,7 4-7 0,2 14-7 0,-2 4-17 16,9 0-26-16,-8 9-17 0,8-1-17 15,-1 6-105-15,1-1-1 0,-9-5 0 0,10-3 0 16,-1 0 0-16,-1-10 0 0,1-4 0 16,-9-4 0-16,2-10 0 0,6-7 0 15,-15-5 0-15,8-10 0 0,0-8 0 0,-8-4 0 16,0-13 0-16,-8-6 0 0,8-3 0 16,-8-6 0-16,0-3 0 0,8-4 0 0,-7-1-9 15,7 5-5-15,0 0 5 0,7-1 2 16,1 5 4-16,8 5 2 0,-9 4-1 0,9 4 1 15,1 5 2-15,-3 8 3 0,10 5 6 16,-8 5 5-16,-1 8 1 0,9 5-16 16,-16 8 0-16,7 6 0 0,-6 3 0 0,-9 0 0 15,7 4 0-15,-7 5 0 0,-7-4 0 16,7 0-117-16,-9-5-105 0,2 0-68 0,-1-9-72 16,0 2-74-16,0-11-85 0,-8-4-96 15,9-4-95-15,-10-9-83 0,10 0-66 16,0-9-12-16,7 1 79 0,0-10 132 15,7 0 146-15,0 1 143 0</inkml:trace>
  <inkml:trace contextRef="#ctx0" brushRef="#br0" timeOffset="6100.758">7429 10506 219 0,'31'-13'442'0,"1"-1"115"0,-1 1 101 16,-7 3 36-16,0 2 1 0,-9-1-30 0,1 4-59 16,0 2-78-16,-9-3-95 0,-7-1-114 15,8 1-99-15,-8 3-65 0,-8-2-43 0,1-4-25 16,-2 4-10-16,-6 1-4 0,-1 4-3 15,-8 0 4-15,1 0 6 0,-1 4 4 0,1 1 4 16,-1-1 4-16,1 6 2 0,-1 2-1 16,9 1 1-16,-1 1 2 0,9 0-1 0,-2-25-1 15,9 57-8-15,0-24-8 0,9-5-14 16,-2-3-14-16,9 3-20 0,8-4-38 0,-1-4-56 16,1 0-64-16,-1-5-71 0,8 1-75 15,-7-5-115-15,7-5-160 0,-7-3-207 16,-8-1-209-16,7 1-76 0,-8-11 1 0,-6 2 75 15,6-1 164-15,-7-4 243 0</inkml:trace>
  <inkml:trace contextRef="#ctx0" brushRef="#br0" timeOffset="6273.299">7649 10316 426 0,'-16'-22'764'0,"1"-4"178"0,6-2 123 16,2 7 13-16,-1-6-124 0,0 5-163 0,8 0-178 16,0 0-118-16,8 0-76 0,0 4-61 15,-1 1-72-15,9 3-286 0,-8 5 0 0,8 5 0 16,-9 0 0-16,9 12 0 0,0 1 0 15,-8 9 0-15,-1 8 0 0,2 5 0 16,-2 4 0-16,1 5 0 0,-8 5-371 0,0-1-374 16,0 0-344-16,-8-1-141 0,8-3-6 15,0-5 68-15,0 2 116 0,8-16 239 0,-8 1 365 16</inkml:trace>
  <inkml:trace contextRef="#ctx0" brushRef="#br0" timeOffset="6668.767">7743 10493 702 0,'0'-5'939'0,"-7"-4"160"15,7-1 121-15,-9 7 19 0,9-1-228 0,0-2-273 16,0 3-183-16,-8 3-121 0,8 0-180 16,0 3-254-16,0 7 0 0,0-1 0 0,0 4 0 15,0 5 0-15,0-1 0 0,8 5 0 16,-8 0 0-16,0 0 0 0,9-4 0 16,-2-1 0-16,9 1 0 0,-1-4 0 0,1-5 0 15,0-1 0-15,8-8 0 0,7 0 0 16,0-5 0-16,-8-4 0 0,8-3 0 0,2-2-59 15,-2-4-129-15,0-3 33 0,-8-2 30 16,1 2 26-16,-8-2 24 0,-9 2 25 0,10 3 17 16,-10-1 6-16,-7-2 12 0,0 7 15 15,-7-2 19-15,-1 2 22 0,-1 0 26 0,-6 1 27 16,-1 10 22-16,0-7 12 0,1 10 7 16,-1 0 0-16,0 10-44 0,1-7-91 0,7 10 0 15,-7 1 0-15,6 0 0 0,2 7 0 16,7-4 0-16,0 2 0 0,0 3 0 0,7 0 0 15,2-5 0-15,6 5 0 0,1-3 0 16,0-2 0-16,-1 1 0 0,8-1 0 0,1 1-3 16,-1 0-521-16,1-6-237 0,8 2-297 15,-8-5-140-15,7 0-14 0,-8-5 59 16,1-4 134-16,-1 0 238 0,-8 0 336 0</inkml:trace>
  <inkml:trace contextRef="#ctx0" brushRef="#br0" timeOffset="6850.859">7899 11070 789 0,'-31'35'1104'0,"0"-7"193"0,8-7 158 15,-8 2 135-15,15-10-303 0,-1 0-618 0,3-4-669 16,5 0 0-16,1-5 0 0,1 0 0 16,-2-4 0-16,9 0 0 0,0 0 0 15,0-4 0-15,0 0 0 0,0 4 0 16,0-5-789-16,9-4-679 0,-2 0-21 0,-7 1 90 15,8-5 146-15,8-1 240 0,0-9 428 0</inkml:trace>
  <inkml:trace contextRef="#ctx0" brushRef="#br0" timeOffset="7933.964">9194 10250 404 0,'-7'-5'840'0,"-9"-4"158"16,1 4 113-16,-1 2 92 0,8-1-194 0,-8-1-251 15,9 1-194-15,-2-1-132 0,1 0-101 16,1 5-82-16,7 5-72 0,-9-5-62 0,18 9-115 16,-9 3 0-16,7 11 0 0,-7-2 0 0,8 7 0 15,1 7 0-15,-2 1 0 0,0 2 0 16,-7 3 0-16,9-6 0 0,-1 0 0 16,-1 0 0-16,2-8 0 0,-2 0 0 0,1-10 0 15,0 1 0-15,0-9 0 0,-1 0 0 16,-7-9 0-16,9-9 0 0,-2-9 0 15,1 1 0-15,-1-10 0 0,-7-4-13 0,9-5-128 16,-9-3 23-16,0 4 28 0,7-6 24 16,-7 3 20-16,8 2 15 0,0 1 9 0,0 4 5 15,-1 9 5-15,2 0 4 0,-2 9 6 16,1 8 18-16,1 5 23 0,-2 5 25 16,0 8 23-16,2 4 23 0,-1 10 16 0,-1-1-2 15,2 5-124-15,-2 4 0 0,1 0 0 16,0 0 0-16,0 0 0 0,-1 6 0 0,9-10 0 15,8-1 0-15,-8 1 0 0,7-4 0 16,8-4 0-16,0-7 0 0,0-2 0 0,9-9 0 16,0-1 0-16,-2-8 0 0,2-6 0 15,0-8 0-15,-9-3 0 0,8-2 0 16,-8-7 0-16,0-5 0 0,-7-5 0 0,0-1 0 16,-8-3 0-16,-1 0 0 0,-7 1 0 0,-8-1 0 15,-8 0 0-15,0-1 0 0,-8 5 0 16,-8 1 0-16,-7-1 0 0,0 5-37 15,-8 4-55-15,0 8 21 0,0 7 20 0,-1 6 19 16,9 6 17-16,-9 13 27 0,17 5 32 16,-1 3 38-16,0 10 44 0,10 3-92 0,6 5-34 15,-1 6 0-15,9 3 0 0,9 0 0 16,-1 0 0-16,6 4 0 0,3-4 0 16,6 1 0-16,-7-1 0 0,8-9 0 0,-1 0 0 15,1-4 0-15,7 0 0 0,-7-9 0 0,-1 0 0 16,1-4 0-16,-8-9 0 0,7 3 0 15,-8-7 0-15,9-5 0 0,-8-5 0 0,0-4 0 16,-1-3 0-16,-8-6 0 0,10 1 0 16,-1-1 0-16,-9-5 0 0,9 6 0 0,-8 4 0 15,-1-1 0-15,9 1 0 0,-8 9 0 16,0 0 0-16,0 4 0 0,-1 0 0 0,9 4 0 16,-8 9 0-16,8-4 0 0,0 9 0 15,-1-5 0-15,1 4 0 0,8-3 0 16,-8 4 0-16,7-6 0 0,1 2 0 0,-1-5 0 15,0-4 0-15,0-5 0 0,1 0 0 16,-8-5 0-16,8-4 0 0,-8-5 0 0,-1 2 0 16,-7-6 0-16,0 1 0 0,-8-2 0 15,0 2 0-15,0-1 0 0,-8-4 0 0,0 4 0 16,-7 4 0-16,-1-2 0 0,-1 7 0 16,-6-4 0-16,8 7 0 0,-1 6 0 15,0 0 0-15,1 6 0 0,7 2 0 16,-8 1 0-16,9 5 0 0,-2-1 0 0,9 5 0 15,0-1 0-15,0 0 0 0,0 1 0 0,9 0 0 16,-2-1 0-16,9 1 0 0,-1-1 0 16,1-3 0-16,-1-5 0 0,9 5 0 0,-1-10 0 15,1-1 0-15,-8 3-443 0,8-12-162 16,-8 3-163-16,7-11-182 0,-8 1-133 0,-6-4-27 16,-2-6 46-16,1 1 131 0,-8 0 213 15,0 0 259-15</inkml:trace>
  <inkml:trace contextRef="#ctx0" brushRef="#br0" timeOffset="8107.932">10434 10404 464 0,'-8'-23'745'15,"-7"2"191"-15,6-1 133 0,2 4-6 16,-1-4-90-16,8 4-137 0,-8 1-162 0,8-1-113 16,0 1-76-16,8 4-100 0,-8-1-385 15,8 0 0-15,-1 7 0 0,-7-3 0 0,9 5 0 16,6 5 0-16,-7 0 0 16,0 5 0-16,-1 9 0 0,2-2 0 0,-2 11 0 15,1-2 0-15,1 7 0 0,-2 2 0 0,0 1 0 16,2 0-481-16,-9-1-659 0,8 1-165 15,-8-4-4-15,0 0 63 0,0-5 120 0,7-5 230 16,-7-4 354-16</inkml:trace>
  <inkml:trace contextRef="#ctx0" brushRef="#br0" timeOffset="8605.148">10489 10497 139 0,'-7'0'824'0,"-2"0"232"0,-6 0 164 16,6 0 116-16,2 0-44 0,7 0-314 0,-8 4-293 15,8 5-189-15,-8-5-331 0,8 9-165 16,8 1 0-16,-8-1 0 0,8 4 0 0,-1 6 0 15,2-5 0-15,-2-1 0 0,1 1 0 16,8 0 0-16,-9-6 0 0,10-2 0 16,-1-6 0-16,7-4 0 0,-8-9 0 0,9-5 0 15,-1-7 0-15,1-2 0 0,-1-7 0 16,-6-1-461-16,-3-5 28 0,10 2 66 0,-15-3 55 16,-2 2 50-16,1 0 54 0,-8 4 57 15,-8-4 55-15,1 0 53 0,-9 0 52 16,-1 4 49-16,3-1 47 0,-3 6 41 0,10 5 27 15,-9 7 11-15,8 1-1 0,0 4 0 16,0 4 0-16,8 10 5 0,0-1 2 0,0 10 20 16,8 4 27-16,0 3 19 0,0 5-228 15,-1 6-28-15,2-1 0 0,-2 4 0 0,1 0 0 16,8 0 0-16,0 0 0 0,-1 0 0 16,-6-4 0-16,6 1 0 0,1-6 0 0,-9-4 0 15,9 0 0-15,-8-3 0 0,-8-7 0 16,8-3-377-16,-8-5 14 0,0-4 60 15,-8-4 74-15,8-33 77 0,-8 56 75 0,1-36 70 16,-2 4 57-16,2-1 48 0,-1 1 40 16,8 0 24-16,-8 0 14 0,8-1 5 0,0 6-3 15,8-1-7-15,0-1-15 0,-1 7-19 16,2-2-76-16,6 1-61 0,1 4 0 0,0 0 0 16,7 4 0-16,-8-4 0 0,9 0 0 15,-1 5 0-15,-6-5-229 0,6-5-238 16,-15 1-257-16,15-6-285 0,-15-3-159 0,8-4-22 15,0-10 51-15,-1-4 143 0,1 1 237 16,-9-11 301-16</inkml:trace>
  <inkml:trace contextRef="#ctx0" brushRef="#br0" timeOffset="8752.753">10921 9794 386 0,'-31'-47'908'0,"7"6"187"0,0 11 141 0,1 3 100 16,7 5-146-16,0 5-354 0,1 8-242 15,6 0-163-15,-6 9-252 0,7 9-179 16,0 4 0-16,-8 5 0 0,9 8 0 0,-10 5 0 15,10 4 0-15,-9 4-276 0,8 2-730 0,-8-1-260 16,1 4-115-16,7 0 29 0,0-5 115 16,1 1 233-16,-2-9 470 0</inkml:trace>
  <inkml:trace contextRef="#ctx0" brushRef="#br0" timeOffset="9318.779">12003 10312 355 0,'-16'-9'785'16,"0"4"157"-16,9-4 98 0,-8 0 66 16,6 4-230-16,2-2-238 0,7-2-201 0,0 0-119 15,0-1-65-15,7 1-32 0,-7 6-16 16,16-6-4-16,-8 0-4 0,-1 4-1 0,9 1 7 16,-8 4 9-16,8 4-206 0,-9 1-6 15,9 0 0-15,-8 8 0 0,0-1 0 16,-8 11 0-16,8-1 0 0,-16 5 0 15,8 3 0-15,-8 5 0 0,8 6 0 0,-15-6 0 16,6 5 0-16,-6-1 0 0,-1 0 0 16,0-3 0-16,1 4 0 0,-8-5 0 0,-1-4 0 15,1-4 0-15,-1-6 0 0,-7 2 0 16,-1-10 0-16,8 1-106 0,-7-11-55 0,8-3 21 16,-8-3 23-16,7-7 26 0,0-3 16 0,8-5 23 15,1 1 15-15,7-1 13 0,0-4 12 16,1 5 16-16,7-2 33 0,7 1 14 15,1 1 15-15,0 4 20 0,7-1 16 0,1 11 11 16,8-2 6-16,0 5 3 0,-1 5-7 16,8 4-115-16,0 3 0 0,9 2 0 0,-9-2 0 15,16 6 0-15,-7 1 0 0,7-2 0 16,-9 1-143-16,9-1-246 0,0-4-236 16,1 1-322-16,7-10-193 0,-7-4-54 0,6 0 27 15,-7-9 97-15,8-4 214 0,-1 0 327 16</inkml:trace>
  <inkml:trace contextRef="#ctx0" brushRef="#br0" timeOffset="9613.985">12937 10412 465 0,'0'-8'899'0,"0"-6"160"0,-8 5 118 16,0 2 85-16,1-3-216 0,-9 1-321 0,-1 0-207 16,-6 5-139-16,8-5-102 0,-9 5-63 15,8 4-46-15,-7 0-166 0,-8 4-2 0,7 5 0 16,1 4 0-16,-10 0 0 0,10 9 0 15,8 0 0-15,-9 0 0 0,8 0 0 16,9 5 0-16,-1 0 0 0,8-1 0 0,8 1 0 16,-1-5 0-16,9 0 0 0,0-5 0 15,15 1 0-15,-7-4 0 0,7-2 0 0,9-7 0 16,-2-5 0-16,-6 0 0 0,7-8 0 16,1-1 0-16,-9-9 0 0,1 1 0 0,-1-10 0 15,-16 0 0-15,8 1-243 16,-14-1-388-16,-2 1-56 0,-7-6-58 0,-7 7-69 15,-2-2-71-15,-6 0-69 0,-1 1 26 0,-7-1 99 16,-1 1 145-16,-7 0 166 0</inkml:trace>
  <inkml:trace contextRef="#ctx0" brushRef="#br0" timeOffset="9999.971">12654 10011 541 0,'-8'18'940'0,"0"-5"181"16,8 0 155-16,0 1 130 0,-7-5-202 0,14 3-276 15,-7-3-160-15,0 0-761 0,8-4-7 16,8-5 0-16,-9 0 0 0,10-5 0 0,-10 1 0 15,9-10 0-15,0 6 0 0,-1-5 0 0,-6-5 0 16,6 5 0-16,1-5 0 0,-9 0 0 16,9 0 0-16,-8 1 0 0,0 3 0 0,0 1 0 15,-1 0 0-15,2 4 0 0,-2 0 0 16,1 5 0-16,1 4 0 0,-2 0 0 16,0 0 0-16,2 9 0 0,-1 0 0 0,8 4 0 15,-1 4 0-15,1 6 0 0,0-2 0 16,-1 2 0-16,8 3 0 0,1 1 0 15,-1 4 0-15,-6-5 0 0,6 5-974 0,-8-5-305 16,9 2-76-16,-8-3 40 0,7 3 101 16,1-7 183-16,-1-3 332 0</inkml:trace>
  <inkml:trace contextRef="#ctx0" brushRef="#br0" timeOffset="10535.519">13148 10425 163 0,'-15'0'782'0,"-1"0"193"15,0 0 136-15,9 0 99 0,-1-4-70 0,-1 1-249 0,9-3-222 16,0-2-123-16,0 3-74 0,9-4-240 16,-9 5-232-16,8 4 0 0,-8 4 0 15,7 5 0-15,-7 1 0 0,9 2 0 0,-9 11 0 16,7-1 0-16,-7 0 0 0,0 4 0 0,8 1 0 16,-8-5 0-16,8 4 0 0,0-8 0 15,-1-1 0-15,2 1 0 0,-2-4 0 0,9-5 0 16,-8-6 0-16,-1-3 0 0,9-3 0 15,-8-6 0-15,1-9 0 0,5 1 0 16,-5-6 0-16,6-4 0 0,-6 6 0 0,6-6 0 16,-7 1 0-16,7 4 0 0,-7 0 0 0,0 3 0 15,0 3 0-15,8 2 0 0,-9 5 0 16,1 4 0-16,0 1 0 0,0 8 0 0,-1 5 0 16,2 4 0-16,-2 0 0 0,-7 10 0 15,8-2 0-15,-8 3 0 0,8 2 0 16,-8 0 0-16,0 0 0 0,8-3 0 15,-8-2 0-15,7-3 0 0,-7 1 0 0,9-12 0 16,-9 2 0-16,7-4 0 0,1-5 0 0,1-5 0 16,-2 2 0-16,-7-10 0 0,7-6 0 15,2 1 0-15,-9 1 0 0,8-4 0 16,-1 2 0-16,-7-3 0 0,9 9 0 0,-9-4 0 16,7 4 0-16,-7 3 0 0,8 2 0 15,-8 2 0-15,8 6 0 0,-8 0 0 0,8 10 0 16,-1 4 0-16,-7-1 0 0,9 8 0 15,-9 2 0-15,7 4 0 0,1-2 0 0,0 2 0 16,7 0 0-16,-6-1 0 0,-2-5 0 16,1-2 0-16,1-1-191 0,-2-14-978 15,0 0-188-15,-7-8-29 0,9-9 73 0,-9-5 132 16,8-13 243-16,-8 1 411 0</inkml:trace>
  <inkml:trace contextRef="#ctx0" brushRef="#br0" timeOffset="10714.041">13556 10025 759 0,'-15'-58'1048'0,"-1"5"190"0,0 5 152 0,9 8 117 16,7 1-320-16,0 8-278 0,0-1-756 16,7 11-153-16,2-2 0 0,-2 5 0 0,1 1 0 15,8 8 0-15,-9 5 0 0,2 4 0 16,6 4 0-16,-15 14 0 0,8-1 0 0,-8 15 0 16,-8-2 0-16,0 10 0 0,1 0 0 15,-17 8 0-15,1 5-314 0,-10 4-1373 0,2 1 12 16,0-1 128-16,-8-3 210 0,8-7 352 0,-1-6 463 15</inkml:trace>
  <inkml:trace contextRef="#ctx0" brushRef="#br0" timeOffset="12829.273">14686 10224 388 0,'0'-14'665'0,"-7"5"192"15,7 0 125-15,-8 1-12 0,-1-6-122 0,9 5-138 16,-7 0-147-16,7 0-156 0,-7 6-93 15,7-2-61-15,0 0-35 0,0 5-19 16,0 5-12-16,0 3-9 0,7 1-10 0,-7 9-8 16,7 8-36-16,-7 6-124 0,0-1 0 15,0 8 0-15,0 1 0 0,0-1 0 0,0 2 0 16,0-6 0-16,0-5 0 0,0 1 0 16,9-4 0-16,-9-10 0 0,0 2 0 15,8-11 0-15,-8-4 0 0,7-8-100 0,-7-4-91 16,8-6-11-16,0-8-2 0,0-5 14 15,-8-4 27-15,7-4 36 0,2-1 34 16,-2 1 32-16,1-4 27 0,0-1 19 0,-8 5 12 16,8 0 7-16,-1 3 10 0,2 6 7 0,-9 4 13 15,7 9 16-15,-7 4 19 0,0 9 16 16,8 4 14-16,-8 6 10 0,0 11 1 16,0 2-4-16,8 8-8 0,-8 4-9 0,0 4-6 15,8 5-7-15,-8 0-6 0,16-3-7 16,-9 3-10-16,10-5-7 0,-3-4-10 0,3-4-6 15,6-4-2-15,1-6-18 0,7-7-10 0,1-5 0 16,-1-14 0-16,7-4 0 0,2-3 0 16,0-11 0-16,-2-8 0 0,-6-4 0 15,7-5 0-15,-7 1 0 0,-1-10 0 0,0-4 0 16,-7 5 0-16,-8-6 0 0,-1-2 0 16,1 7 0-16,-16-4 0 0,0 5 0 15,-8-2 0-15,-8 2-19 0,0 0-126 0,-6 4 2 16,-2 4 7-16,-8 4 17 0,-6 1 18 15,5 5 21-15,-5 7 29 0,6 5 23 0,1 5 16 16,0 13 15-16,7 5 25 0,1 9 28 16,6 7 25-16,3 5 33 0,5 15 41 0,1-3 41 15,8 12 5-15,0-2-201 0,8 9 0 16,8 1 0-16,-9 4 0 0,10 4 0 0,-3-5 0 16,3 2 0-16,-10-6 0 0,9 1 0 15,8-11 0-15,-8-2 0 0,-1-10 0 0,1 0 0 16,0-8 0-16,-1-10 0 0,1 1 0 0,8-9 0 15,-8-4 0-15,-1-10 0 0,1 0 0 16,0-8 0-16,-1-5 0 0,1 1 0 16,0-1 0-16,-1 1 0 0,1-1 0 0,-9 5 0 15,9 0 0-15,-8 4 0 0,8 5 0 16,-9 4 0-16,1 0 0 0,1 7 0 0,-2 7 0 16,0 0 0-16,10 3 0 0,-10 5 0 15,9 0 0-15,0 0 0 0,-1 0 0 16,1-3 0-16,8-2 0 0,-1 1 0 15,1-6 0-15,0-7 0 0,-1-1 0 0,8-4 0 16,-7-9 0-16,7 0 0 0,-8-8 0 0,1-1 0 16,-1-4 0-16,-6 0 0 0,-1-4 0 15,-9 4 0-15,1 0 0 0,-8-5 0 16,0 6 0-16,0-2 0 0,-8 2 0 0,-8 2 0 16,1 1 0-16,-8 5 0 0,-1 5 0 15,-8-1 0-15,8 0 0 0,-7 9 0 0,8 4 0 16,-8 5 0-16,7 0 0 0,0 8 0 15,8 1 0-15,1 1 0 0,-1 2 0 16,16 2 0-16,0-2 0 0,0 2 0 0,8-2 0 16,8-3 0-16,7 4 0 0,1-4 0 15,7-5 0-15,1-4 0 0,-1-1 0 0,0 1 0 16,-7-9 0-16,-1 0-232 0,8 0-290 16,-14-9-148-16,6 1-165 0,-7-5-165 15,-8-1-84-15,8-3 3 0,-16-5 81 0,7 0 164 16,-7 0 223-16</inkml:trace>
  <inkml:trace contextRef="#ctx0" brushRef="#br0" timeOffset="13004.849">15871 10342 35 0,'-8'-26'620'0,"8"4"253"0,-7 0 179 16,-2 0 142-16,9 0 1 0,-7 4-116 0,7 0-176 15,7 1-161-15,2-1-244 0,-2 4-498 16,1-3 0-16,0 8 0 0,7 0 0 16,-6 0 0-16,6 9 0 0,1 0 0 0,-9 5 0 15,9 8 0-15,-8 0 0 0,0 9 0 16,0 1 0-16,-1 3 0 0,-7 4 0 0,0 2 0 15,0 3 0-15,0 0-265 0,-7-4-1069 16,7 4-97-16,-8-3 36 0,0-7 106 16,8-2 159-16,0-5 278 0,0-9 401 0</inkml:trace>
  <inkml:trace contextRef="#ctx0" brushRef="#br0" timeOffset="13465.617">15950 10483 219 0,'-9'0'864'0,"2"0"228"15,-1 0 169-15,0 0 122 0,8 0-70 16,-8 0-320-16,8 0-275 0,0 0-370 15,0 10-348-15,0-6 0 0,8 9 0 0,0-4 0 16,-8 8 0-16,8-3 0 0,-1 3 0 0,2 1 0 16,-2-1 0-16,1 2 0 0,0-7 0 15,0 2 0-15,-1-5 0 0,2-6 0 16,6-3 0-16,1-3 0 0,-9-1 0 0,10-10 0 16,-3 0 0-16,3-3 0 0,-1-1 0 15,-9-4 0-15,9 5 0 0,-1-6 0 0,1 6-15 16,-8-5-43-16,8 3 20 0,0 3 13 15,-1 2 16-15,1 0 20 0,-9 7 21 16,10-2 24-16,-10 4-10 0,2 5-46 0,-2 0 0 16,1 8 0-16,0 1 0 0,0 1 0 0,-1 7 0 15,-7 1 0-15,9-1 0 0,-9 1 0 16,7 4 0-16,-7-4 0 0,8-1 0 0,0 2 0 16,0-2 0-16,-1-9 0 0,2 5 0 15,-2-7 0-15,1-3 0 0,8 2 0 16,-9-5 0-16,10-5 0 0,-10 5 0 15,9-9 0-15,-1 1 0 0,1-1 0 0,-8 5 0 16,8-5 0-16,0 1 0 0,-9 2 0 16,9-2 0-16,-1 8 0 0,1 0 0 0,0 0 0 15,-1 8 0-15,-6 1 0 0,6 5 0 16,1-1 0-16,-9 9 0 0,2 1 0 0,-1-2 0 16,-8 9 0-16,7 2 0 0,-7-1 0 15,-7 0-427-15,-1 4-484 0,-8 0-284 0,0-3-84 16,-8 3 20-16,1-4 87 0,-8-5 181 15,0 0 322-15</inkml:trace>
  <inkml:trace contextRef="#ctx0" brushRef="#br0" timeOffset="13631.173">16044 11146 77 0,'-47'8'941'16,"7"1"260"-16,9 0 195 0,-8-4 159 16,15-5 110-16,1-5-461 0,6 1-1052 15,10-5-152-15,0 0 0 0,7-1 0 0,0 7 0 16,7-6 0-16,-7 0 0 0,7 5 0 15,2-1 0-15,-1 5 0 0,8-5-606 16,-9 1-864-16,1 4-44 0,0-5 78 0,7 2 141 16,1-1 244-16,-8-5 447 0</inkml:trace>
  <inkml:trace contextRef="#ctx0" brushRef="#br0" timeOffset="14083.475">18045 10055 321 0,'-16'-9'729'15,"-1"1"164"-15,3-1 92 0,-3 0 54 16,-6-4-223-16,7 3-205 0,1-3-188 0,-9 5-137 16,1-1-70-16,-9 0-35 0,1 4-23 15,7 1-20-15,-7 4-17 0,0 4-17 16,-1 5-13-16,1 5-3 0,0 4 4 0,-2 4 13 15,2 8 18-15,8 6 20 0,7-1 17 16,1 9 10-16,-1 5 3 0,16 0-148 0,0 4-25 16,0 3 0-16,16-3 0 0,7 5 0 0,8-5 0 15,0-5 0-15,9 1 0 0,15-10 0 16,-8-4 0-16,7-3 0 0,2-10 0 16,-1 0 0-16,-1-9-171 0,-7-4-510 0,9-9-347 15,-17-4-183-15,8-9-39 0,-7-1 40 16,-2-3 98-16,-6-5 218 0,-1-6 378 15</inkml:trace>
  <inkml:trace contextRef="#ctx0" brushRef="#br0" timeOffset="14551.316">18248 10466 398 0,'-7'13'749'0,"-2"-4"174"16,2 4 111-16,-1-4 27 0,-1 0-161 15,9-1-163-15,0 1-167 0,0 0-113 0,9-4-52 16,-1-1-36-16,-1-4-37 0,9 0-76 15,0-9-256-15,-1 0 0 0,1-4 0 16,0-4 0-16,8-6 0 0,-9 2 0 0,1-2 0 16,0-4 0-16,-8 1 0 0,-1 0 0 0,2-1 0 15,-2 6 0-15,-7-2-157 0,0 2-72 16,0 3 33-16,-7-1 41 0,-2 12 40 16,9-7 37-16,-7 9 34 0,-1 5 37 0,-1 5 35 15,2 0 40-15,0 8 43 0,7-1 41 16,-9 2 35-16,9 4 19 0,0 4 3 15,0 0-189-15,0 4-20 0,9-4 0 0,-2 4 0 16,0 2 0-16,2 2 0 0,6-3 0 16,-6 4 0-16,6-5 0 0,8 5 0 0,-7-5 0 15,8 0-119-15,-9-3-544 0,8-2-379 16,-7 2-176-16,8-9-36 0,-1 3 23 0,1-8 95 16,7-5 226-16,1 1 401 0</inkml:trace>
  <inkml:trace contextRef="#ctx0" brushRef="#br0" timeOffset="14748.79">19057 10550 573 0,'-9'-5'1114'0,"9"10"234"0,-7-5 192 15,-9 0 137-15,8 4-195 0,1 0-1025 16,7 1-457-16,-9-1 0 0,9 6 0 0,0-2 0 16,9 5 0-16,-9 1 0 0,7 3 0 0,1 6 0 15,-8-2 0-15,8 6 0 0,-8-1 0 16,0-4 0-16,0 0 0 0,8 0 0 15,-16-3 0-15,8-3-1145 0,0-7-355 0,-8-4 12 16,8-10 108-16,8-8 166 0,-8-9 308 16,8-4 425-16</inkml:trace>
  <inkml:trace contextRef="#ctx0" brushRef="#br0" timeOffset="14906.366">18986 10268 833 0,'-23'-18'1122'0,"6"-1"189"0,1 7 135 16,1-2 79-16,-1 1-398 0,9 1-394 15,7 2-639-15,0 1-94 0,0 0 0 0,7 0 0 16,-7 1 0-16,8 3 0 0,0-3 0 0,0 8-97 16,-1 0-719-16,-7 8-356 0,9-3-129 15,-2 8 2-15,1-4 73 0,1 4 150 16,-2 1 292-16,17-2 368 0</inkml:trace>
  <inkml:trace contextRef="#ctx0" brushRef="#br0" timeOffset="16512.485">19511 10409 294 0,'-8'0'722'15,"8"0"193"-15,-7 0 129 0,-2 0 60 0,9 0-125 16,-7 0-153-16,7 0-188 0,-8 0-150 0,8 0-88 16,0 0-56-16,8 0-53 0,-8-5-145 15,7 5-146-15,9-5 0 0,0 5 0 0,-1-4 0 16,9 4 0-16,-1 0 0 0,1 0 0 15,8 0 0-15,-1 0 0 0,0 0-122 16,1 0-492-16,-1 0-354 0,9-5-221 0,-9 5-56 16,0 0 35-16,0-4 86 0,1 4 192 15,-1-5 343-15</inkml:trace>
  <inkml:trace contextRef="#ctx0" brushRef="#br0" timeOffset="16848.586">20171 10456 719 0,'-9'19'951'0,"9"-6"134"16,0 0 94-16,0 0 48 0,0-4-334 0,9-5-287 16,-2 1-171-16,0-10-119 0,2 1-84 0,6-5-67 15,-6 1-56-15,6-5-48 0,-7-5-29 16,7-1-15-16,-6 2-9 0,-2-1-10 16,1-4-19-16,-8 4-16 0,0-3-14 0,0-1-12 15,0 4-5-15,-8-4 4 0,8 4 14 16,-7 6 13-16,-2-2 13 0,9 0 10 15,-7 5 8-15,-1 2 10 0,8 7 17 0,0-5 28 16,-8 10 34-16,8-1 37 0,0 4 41 16,0 6-6-16,0-1-155 0,0 4 0 0,8 1 0 15,-8 0 0-15,8 4 0 0,-1 0 0 16,9 4 0-16,-8 0 0 0,8 6 0 16,0-1 0-16,-1-5 0 0,8 5 0 0,-6-5 0 15,6 1 0-15,-7-5 0 0,-1 0-427 16,1-4-794-16,-8-6-146 0,8-3 2 15,0-12 82-15,-1-6 136 0,1-9 280 0,-1-8 407 16</inkml:trace>
  <inkml:trace contextRef="#ctx0" brushRef="#br0" timeOffset="17057.539">20523 9990 843 0,'-15'-32'1139'0,"-1"6"201"0,1 3 152 15,-1 6 94-15,8 4-368 0,8 4-645 0,-8 0-573 16,16 9 0-16,0 5 0 0,8-1 0 15,-1 5 0-15,1 4 0 0,7 4 0 16,1 6 0-16,-9-2 0 0,8 10 0 0,-6 5 0 16,-1 4 0-16,-9-1 0 0,1 10 0 0,-8 4 0 15,8 0 0-15,-8 0 0 0,0 4 0 0,-8 4 0 16,0 7 0-16,-8 2-1650 0,1-4-65 16,-8 1 127-16,6-2 203 0,-6-7 297 15,-1-10 510-15</inkml:trace>
  <inkml:trace contextRef="#ctx0" brushRef="#br0" timeOffset="17899.258">21614 10483 474 0,'-8'18'852'0,"0"-5"134"0,1 0 89 15,-2 1 63-15,9-5-260 0,0 4-243 0,0-9-165 16,9 0-81-16,-2-4-44 0,17-4-26 0,-8-9-30 16,7-5-43-16,8-8-151 0,-7-5-95 15,7-9 0-15,1-4 0 0,-8-5 0 16,7-3 0-16,-8-2 0 0,1-2 0 0,-1-2 0 16,-15 5 0-16,8-4 0 0,-9 8 0 15,-7 0-140-15,-7 5-94 0,-9 5 19 0,0 4 33 16,1-2 38-16,-9 12 42 0,-7 2 37 15,8 6 30-15,-10 4 23 0,2 8 22 16,8 14 26-16,-1 0 28 0,1 13 35 0,-1 8 33 16,8 2 33-16,9 12 23 0,-1 0 14 15,8 9 6-15,8 0-183 0,-1 5-25 0,9-2 0 16,8 6 0-16,7-4 0 0,1 0 0 0,6-2 0 16,2-6 0-16,7-3 0 0,0-6 0 15,8-6 0-15,-8-9 0 0,8-4 0 16,-8-4 0-16,9-10 0 0,-10-2 0 0,1-6 0 15,-8-6 0-15,1-2 0 0,-16-5 0 16,-1-5 0-16,-8 0 0 0,1-3 0 16,-16-3 0-16,0 3 0 0,0 4 0 0,-16-5 0 15,1-1 0-15,-1 5 0 0,-7 1-11 16,-1-1-39-16,0 9 14 0,1 1 11 0,-8 4 4 16,7 8 7-16,8 0 5 0,-7 5 15 15,8 4 14-15,-1 0 19 0,8 6 20 0,-1-3-17 16,9 6-42-16,9 0 0 0,-1 0 0 15,-1-3 0-15,9-1 0 0,0-1 0 16,7 0 0-16,0-3 0 0,1-5 0 0,-1-5 0 16,1 0 0-16,8-4 0 0,-8 0 0 15,-9-8-43-15,8-1-229 0,-7 0-29 0,0-4-8 16,-1 0 16-16,-6 0 36 0,-2-1 49 16,1 1 51-16,-8 3 48 0,8 2 39 15,-8 4 27-15,0-1 17 0,8 5 11 0,-8 0 6 16,0 5 5-16,0 4 6 0,0-6 6 15,0 7 4-15,0 3 2 0,7-4-1 16,-7 0-2-16,9 0-22 0,-9-1-64 0,7 1-143 16,-7-5-218-16,8 1-288 0,1-5-177 0,-9-5-78 15,7 1 14-15,-7 0 112 0,7-9 202 16</inkml:trace>
  <inkml:trace contextRef="#ctx0" brushRef="#br0" timeOffset="18139.613">22296 9932 615 0,'-23'-18'985'0,"-1"5"174"0,1 0 142 15,7 4 120-15,1 0-251 0,-1 0-322 16,8 5-188-16,1-1-628 0,-2 1-32 16,9 4 0-16,9-4 0 0,-2 8 0 0,9-4 0 15,7 4 0-15,-7 1 0 0,15 4 0 16,-8-5 0-16,9 9 0 0,0-4 0 0,7 0 0 15,-8-1 0-15,9 1 0 0,-2 5 0 16,2 0 0-16,-2-7-757 0,-5 2-695 0,5 5-23 16,-6-9 81-16,7 4 135 0,1-5 227 15,-1-4 427-15</inkml:trace>
  <inkml:trace contextRef="#ctx0" brushRef="#br0" timeOffset="18655.233">23026 10130 332 0,'-8'-17'790'0,"1"3"160"0,-2 1 113 15,2 0 84-15,7 4-194 0,-8 5-223 16,0-1-204-16,0 1-122 0,8-1-70 16,0 10-33-16,0-1-13 0,0 5-4 0,0 0-195 15,0 8-89-15,8 6 0 0,-8 4 0 16,8 3 0-16,-8 1 0 0,8-1 0 0,-8 7 0 16,7-2 0-16,-7 0 0 0,9-5 0 15,-2 1 0-15,-7 1 0 0,8-7 0 0,8-2 0 16,-9-5 0-16,2-5 0 0,-2 0 0 15,9-9 0-15,-1-4 0 0,-6-4 0 0,6-9 0 16,-6-4 0-16,5-7 0 0,-5-1 0 16,-1-7 0-16,-1-3 0 0,2 0 0 0,-2-4 0 15,-7 4 0-15,8 3 0 0,0-3 0 16,0 9 0-16,-1 3 0 0,-7 6 0 0,9-1 0 16,-2 9 0-16,1 9 0 15,-8 0 0-15,7 9 0 0,-7 9 0 0,9-1 0 16,-9 11 0-16,7 2 0 0,-7 5 0 0,8 0 0 15,0 5 0-15,0 0 0 0,-1-1 0 16,9 1 0-16,1-4 0 0,-3 3 0 0,10-3-174 16,-8-1-583-16,8-5-279 0,-1-3-168 15,1-1-28-15,7-12 46 0,1 0 108 16,-8-10 220-16,7-1 327 0</inkml:trace>
  <inkml:trace contextRef="#ctx0" brushRef="#br0" timeOffset="18933.58">23716 10624 292 0,'-7'0'836'0,"7"0"189"15,-9 0 130-15,2 5 95 0,-9-1-148 0,8 1-298 16,1-1-255-16,-2 6-157 0,2-3-105 16,-1 7-73-16,8 0-38 0,0 2-67 15,8-2-109-15,-8 4 0 0,7-5 0 0,9 5 0 16,-8-9 0-16,8 4 0 0,0-4 0 16,-1-5 0-16,1-4 0 0,0 0 0 0,-1-4 0 15,1-5 0-15,0-4 0 0,-8-1 0 16,8 1 0-16,-9-4 0 0,-7-1 0 15,8 5 0-15,-8-5 0 0,-8 1 0 0,1 4 0 16,-2-1 0-16,-6 0 0 0,-8 2 0 16,7 2 0-16,-8 2 0 0,-7 3 0 15,7 1-191-15,1 4-259 0,-1 4-85 0,-8 5-177 16,9 0-274-16,0-1-110 0,7 1-19 16,-7 5 38-16,6 0 123 0,10-7 230 0</inkml:trace>
  <inkml:trace contextRef="#ctx0" brushRef="#br0" timeOffset="20027.889">24564 9623 115 0,'-8'-22'725'0,"8"4"182"0,-7 1 108 15,-2 4 69-15,9 8-87 0,0 5-243 16,9 12-230-16,-2 7-135 0,9 12-67 15,-1 13-34-15,9 5-28 0,7 4-24 0,-8 8-28 16,10 5-27-16,5 0-26 0,-6 5-124 16,-1-1-31-16,0 1 0 0,-7-4 0 0,-1-6 0 15,1 1 0-15,-8-9 0 0,-1-4 0 16,1-9 0-16,-8-10 0 0,0 1 0 0,0-14-81 16,-8 1-154-16,-8-9-11 0,0-9 7 15,-7-4 16-15,-1-10 27 0,1 1 40 16,-9-9 40-16,-8 0 36 0,1-8 29 0,0-1 21 15,-1 0 14-15,1-5 17 0,0 1 20 16,-2 4 21-16,10-4 20 0,-1 9 22 0,9-2 22 16,7 3 16-16,0 2 17 0,8 6 14 15,0-1 15-15,16 1 11 0,-1 7 8 0,9-3 0 16,8 9-6-16,6-1-144 0,10 1-37 16,7-1 0-16,7 5 0 0,2 0 0 0,-2-4 0 15,1-1 0-15,0 1 0 0,-1 0 0 16,-6-5 0-16,-1 0 0 0,-8 0 0 15,-9-4 0-15,-6-4 0 0,-1-1 0 0,-14 1-211 16,-10-2 2-16,0 1 6 0,-7-3 6 16,-7 3 10-16,-9-4 14 0,-8 0 19 0,1 0 26 15,-16 5 28-15,7-6 30 0,-6 2 36 16,-10-3 38-16,9 8 37 0,0 2 34 0,0 5 35 16,8 9 38-16,-2 4 35 0,10 6 30 15,-1 8 25-15,9-1 26 0,7 14 26 16,0 0-190-16,8 4-100 0,8 9 0 15,8 4 0-15,0 6 0 0,7-1 0 0,1 4 0 16,7 1 0-16,-7-2 0 0,7 2 0 16,1-5 0-16,-9 0 0 0,8-9 0 0,0-4 0 15,-7-5 0-15,0-4 0 0,-1-5 0 0,-7-8 0 16,8-4 0-16,-17-11 0 0,9-6 0 16,-8-7 0-16,-1-3 0 0,2-9 0 0,-9-4 0 15,0-1 0-15,0 1 0 0,0 0 0 16,0-2 0-16,0 3 0 0,0 2 0 15,0 5 0-15,0 5 0 0,0 4 0 0,0 1 0 16,7 8 0-16,-7 0 0 0,0 4 0 16,0 5 0-16,8 4 0 0,-8 0 0 0,9 0 0 15,-2 6 0-15,0-3 0 0,10 3 0 16,-1-1 0-16,-1-1 0 0,8-3 0 0,1 3 0 16,-1-8 0-16,1-1 0 0,7 1 0 15,-8-9 0-15,10 5 0 0,-10-10 0 16,1 1 0-16,-9-5 0 0,1 0 0 0,0-4 0 15,-9-5 0-15,1 4 0 0,0-2 0 16,0-3 0-16,-8 6-49 0,0-4-73 16,-8-1 35-16,8 6 29 0,-8-2 28 0,0 0 29 15,1 10 19-15,-2-5 18 0,9 5 18 16,-7 4 21-16,-1 4 21 0,8 1-28 0,-8 3-68 16,0 1 0-16,8 4 0 0,0-4 0 15,0 9 0-15,0-4 0 0,0 2 0 0,8-2 0 16,0 3 0-16,0 2 0 0,-1-6 0 15,9 5 0-15,-8-1 0 0,8-4 0 0,-9 1 0 16,9-6 0-16,-8 1 0 0,8 1-557 16,-9-7-310-16,-7 2-275 0,9-5-93 15,-1-8 13-15,-1-6 76 0,2 1 159 0,-2-10 282 16</inkml:trace>
  <inkml:trace contextRef="#ctx0" brushRef="#br0" timeOffset="20190.453">25953 10268 32 0,'-8'-14'895'0,"-8"0"272"0,0 2 211 0,1-1 175 15,-1 3 121-15,9-3-412 0,-10 5-1032 16,10-1-230-16,-2 4 0 0,2 0 0 16,7 1 0-16,-8 0 0 0,8-1 0 0,0 5 0 15,8-4 0-15,-8 4 0 0,0 0 0 16,7-5 0-16,-7 5-452 0,0 0-690 0,0 0-154 16,0-3-10-16,0-7 70 0,9-3 120 15,-9-5 212-15,7-3 338 0</inkml:trace>
  <inkml:trace contextRef="#ctx0" brushRef="#br0" timeOffset="20368.642">25835 9768 340 0,'-8'-5'918'16,"-8"-2"204"-16,0 1 167 0,1 3 128 15,7-2-107-15,0 1-375 0,8 4-246 0,0-10-518 16,8 6-171-16,0-5 0 0,7 6 0 16,9-6 0-16,-8 4 0 0,7 0 0 15,1 5 0-15,0 5 0 0,7 0 0 0,-8 4 0 16,8-1 0-16,1 5 0 0,-1 4-226 15,0 1-1004-15,2 5-156 0,5 3-6 0,2 1 75 16,7-1 135-16,0 0 279 0,8 1 423 16</inkml:trace>
  <inkml:trace contextRef="#ctx0" brushRef="#br0" timeOffset="20551.153">26776 10510 809 0,'-16'22'1061'0,"9"0"159"0,-1-5 114 16,0-3 64-16,0-5-421 0,8-5-351 0,0 0-238 16,8-4-196-16,-8-4-182 0,8 0-152 15,-8-1-135-15,8 1-173 0,-8-4-257 0,7-2-311 16,-7 1-117-16,0-4-11 0,0 4 50 16,0-4 130-16,0 0 241 0</inkml:trace>
  <inkml:trace contextRef="#ctx0" brushRef="#br0" timeOffset="20683.313">26769 10386 589 0,'-9'-5'949'0,"2"1"168"16,-1 1 132-16,0-3 92 0,0 2-292 0,1 0-332 16,-2-1-227-16,2 1-161 0,7-1-142 15,-8 1-142-15,8 0-137 0,0-1-133 0,0 5-182 16,-9-4-316-16,9 4-327 0,0 0-133 16,-7-5-12-16,7 1 53 0,0 0 139 15,0-5 295-15</inkml:trace>
  <inkml:trace contextRef="#ctx0" brushRef="#br0" timeOffset="23945.853">27396 9976 215 0,'0'-14'398'0,"0"5"99"0,0 2 72 15,0-3 32-15,0 1 50 0,0 5 14 16,0-1-14-16,0 1-37 0,0-1-51 16,0 5-74-16,0-4-100 0,0 4-71 0,-8 0-51 15,8 0-40-15,0 4-29 0,0-4-15 16,0 9-6-16,0 5-1 0,8 0 5 0,-8 7-19 16,0 6-162-16,8 8 0 0,-1 5 0 15,2-1 0-15,-2 5 0 0,-7 5 0 16,8 4 0-16,1-4 0 0,-9 3 0 0,7-3 0 15,-7-5 0-15,0 5 0 0,7-10 0 16,-7-4 0-16,0-4 0 0,0-4 0 0,9-4 0 16,-9-10 0-16,0-1 0 0,0-7 0 15,8 0 0-15,-8-15 0 0,0-2 0 16,0-6 0-16,0-8 0 0,0-1 0 0,0-9 0 16,0-3 0-16,0-1 0 0,0-5 0 0,0-3 0 15,0-5 0-15,0 0 0 0,7 1 0 16,-7-1 0-16,9 4 0 0,-9-4 0 15,7 5 0-15,1-1 0 0,-8 0 0 0,8 1 0 16,0 4 0-16,-8 3 0 0,7 6 0 16,-7 4 0-16,0 1 0 0,9 8 0 0,-9 0 0 15,0 4 0-15,0 0 0 0,0 10 0 16,0-1 0-16,0 0 0 0,0 5 0 0,0-1 0 16,0 1 0-16,-9 4 0 0,9 0 0 15,0 0 0-15,0 4 0 0,0-4 0 16,0 5 0-16,0-1 0 0,9 5 0 0,-9-6 0 15,0 3 0-15,7-2 0 0,-7 0 0 16,0 1 0-16,8-1 0 0,0 1 0 16,0-5 0-16,-1 4 0 0,9 1 0 0,-8-1 0 15,8 0 0-15,0-4 0 0,8 5 0 16,-2-5 0-16,1 4 0 0,10-4 0 0,5 0 0 16,-6 0 0-16,16-4 0 0,-10 4 0 15,9-5 0-15,0 1 0 0,8 0 0 0,1-1 0 16,6 1 0-16,1-5 0 0,0 4 0 0,7 1 0 15,-7 0 0-15,8 4 0 0,-1-6 0 16,8 6 0-16,-7-3 0 0,0 3 0 0,-1 0 0 16,1-4 0-16,0 4 0 0,-9 0 0 15,1 4 0-15,-8-4 0 0,-8 0 0 0,0 3 0 16,-7-3 0-16,-9 0 0 0,1 6 0 16,-17-6 0-16,8 0 0 0,-7 4 0 15,-1-4 0-15,-6 0 0 0,-1 0 0 0,-1 0 0 16,-7 0 0-16,9 0 0 0,-9 0 0 15,7 0 0-15,-7 0 0 0,8 0 0 0,-8 0 0 16,0 0 0-16,0 0 0 0,0-4 0 16,0 4 0-16,0 0 0 0,0 0 0 15,0-6 0-15,-8 6 0 0,8 0-216 0,-7-3-66 16,-2 3-56-16,-6 0-90 0,-1-4-161 16,0 4-237-16,-8 4-185 0,2-4-60 0,-2 3 11 15,-8 3 89-15,1 2 186 0,-16 1 277 16</inkml:trace>
  <inkml:trace contextRef="#ctx0" brushRef="#br0" timeOffset="24688.571">27906 10303 180 0,'0'-5'575'0,"0"-4"150"16,-7 5 145-16,7-1 71 0,-9-3-153 0,9 4-153 15,0-5-114-15,0 0-115 0,0-1-113 16,0 1-53-16,9 2-15 0,-9 2 5 0,0-4 2 16,7 4 14-16,-7-4 18 0,0 5 15 15,0 4 3-15,0-5-23 0,0 5-259 0,0-3 0 16,8 6 0-16,-8 2 0 0,0-1 0 15,0 10 0-15,0 4 0 0,0-1 0 16,0 10 0-16,0-1 0 0,8 5 0 0,-8 4 0 16,0 0 0-16,0 0 0 0,0 0 0 0,0 2 0 15,8-7 0-15,-8-3 0 0,0-1 0 16,0-3 0-16,7-6 0 0,-7 1 0 16,0-9 0-16,9-6 0 0,-9 3 0 0,7-12 0 15,1-1 0-15,-8-12 0 0,8-2 0 16,0-2 0-16,-8-8 0 0,7 0 0 0,2 1 0 15,-2-5 0-15,8-2 0 0,-6 2 0 16,6 5 0-16,1-6 0 0,-9 10 0 16,10 0 0-16,-1 4 0 0,-1 8 0 0,-7 2 0 15,7 7 0-15,-6 5 0 0,-2 9 0 16,9 3 0-16,-16 7 0 0,8 7 0 0,-1 1 0 16,-7 3 0-16,0 5 0 0,9 0 0 15,-9 1 0-15,0-1 0 0,0-4 0 16,0 0 0-16,0-5 0 0,7-3 0 0,-7-5 0 15,0-1 0-15,8-4 0 0,-8-3 0 16,8-6 0-16,-8-1 0 0,0-6 0 0,8-1 0 16,-8-10 0-16,7 0 0 0,-7-8 0 15,9 0-139-15,-2 0-54 0,1-4 46 0,1 0 43 16,-2-1 33-16,0 1 27 0,2 4 22 16,-1 0 25-16,8-1 25 0,-9 5 29 0,1 5 30 15,0 0 37-15,0 9 36 0,-1-1 23 16,1 5-105-16,0 5-78 0,-8 3 0 0,8 1 0 15,-8 10 0-15,7-3 0 0,-7 3 0 16,9 3 0-16,-9 3 0 0,7 2 0 16,1 0 0-16,0-1 0 0,0 5 0 0,8-4 0 15,-1 0 0-15,-6-6 0 0,5 2 0 16,10-1-43-16,-8-9-607 0,0 0-276 0,8-4-233 16,-1-9-72-16,1-9 20 0,7-4 81 15,-7-5 183-15,7-5 308 0</inkml:trace>
  <inkml:trace contextRef="#ctx0" brushRef="#br0" timeOffset="24895.019">28784 10386 417 0,'-15'0'907'0,"-1"0"170"15,9 0 129-15,-9 0 102 0,8 0-171 0,8-5-345 16,-8 5-217-16,16-4-119 0,0 1-140 16,-1-7-316-16,9 6 0 0,0-5 0 15,-1 4 0-15,1 1 0 0,8 0 0 0,-8 4 0 16,8-5 0-16,-1 5 0 0,-8 5 0 15,9-5 0-15,-8 0 0 0,0 4 0 16,-1-4 0-16,-7 4-589 0,0 1-236 0,-1-5-268 16,2 0-105-16,-2 0 5 0,-7-5 62 15,0 1 141-15,0 0 242 0,0-5 330 0</inkml:trace>
  <inkml:trace contextRef="#ctx0" brushRef="#br0" timeOffset="25067.556">28958 10240 391 0,'-16'-9'854'15,"0"2"185"-15,8-2 142 0,-8 4 118 16,9 0-174-16,-10 5-268 0,10 0-204 15,7 0-121-15,-7 5-272 0,7 4-260 0,7 0 0 16,-7 3 0-16,0 7 0 0,7 2 0 16,-7 6 0-16,9-1 0 0,-9 5 0 0,8 4 0 15,-8-3 0-15,7-1 0 0,-7 0 0 16,9-5 0-16,-2 0 0 0,1 0-696 16,0-3-566-16,0-2-94 0,-1-7 27 0,9-5 88 15,0-5 156-15,-1-4 293 0,9-9 371 16</inkml:trace>
  <inkml:trace contextRef="#ctx0" brushRef="#br0" timeOffset="25402.245">29263 10493 692 0,'0'4'1005'15,"0"0"155"-15,0 1 128 0,0-5 101 16,0 4-319-16,9-4-322 0,-2-4-189 0,1-1-279 16,8 1-280-16,-9-5 0 0,9-4 0 15,0 0 0-15,-8-1 0 0,8-3 0 0,-9-2 0 16,1-3 0-16,-1 6 0 0,2-7 0 15,-9 5 0-15,0-3 0 0,0 3 0 16,0-4 0-16,0 4 0 0,-9 0 0 0,9 1 0 16,-7 3 0-16,-1 5 0 0,8-3 0 15,-7 8 0-15,-2-1 0 0,2 0 0 0,7 10 0 16,-8-5 0-16,8 9 0 0,-8-1 0 16,8 5 0-16,0 1 0 0,0 3 0 15,0 1 0-15,0 0 0 0,0 4 0 0,8 4 0 16,0-4 0-16,-8 4 0 0,7 1 0 0,2-1 0 15,-2 1 0-15,1 0 0 0,8-5 0 16,-9 4 0-16,1-4 0 0,0 0 0 16,0 0 0-16,-1-9-872 0,2 6-545 0,-9-11-37 15,8 1 72-15,-1-9 134 0,2 0 236 16,-2-5 415-16</inkml:trace>
  <inkml:trace contextRef="#ctx0" brushRef="#br0" timeOffset="26676.499">30142 10338 128 0,'-8'0'315'0,"0"-5"54"0,8 5 22 16,-7 0-4-16,7 0 15 0,0 0 55 15,0 0 85-15,0 0 52 0,0 5 21 0,-9-5-14 16,9 0-40-16,0 4-74 0,0-4-103 15,-7 0-69-15,7 4-43 0,0-4-29 0,0 0-27 16,0 0-22-16,0 5-17 0,0-5-8 16,0 0-7-16,7 0-2 0,-7 0-110 15,9 4-50-15,-2-4 0 0,9 0 0 0,-8 0 0 16,8 0 0-16,-1 0 0 0,1 5 0 16,7-5 0-16,-6 0 0 0,6 0 0 0,1 4 0 15,-1 0 0-15,1-4 0 0,-1 6 0 16,1-6 0-16,-2 0 0 0,2 3 0 0,-8-3 0 15,8 4 0-15,-8-4 0 0,-1 0 0 16,1 0 0-16,0 0 0 0,-9 0 0 0,1 0 0 16,0 0 0-16,0-4 0 0,-8 4-349 15,0 0-183-15,0-3-151 0,-8 3-239 16,8-10-160-16,-8 6-41 0,0-1 22 0,1-4 98 16,-2 1 202-16,2-1 302 0</inkml:trace>
  <inkml:trace contextRef="#ctx0" brushRef="#br0" timeOffset="33027.697">30400 10205 120 0,'-7'-4'422'0,"7"-1"78"0,-8 1 70 15,1-1 0-15,-2 2-78 0,9-1-54 16,-7-1-22-16,7 0 10 0,0 0 0 0,0-3-8 16,0 3-17-16,0-4-20 0,0 1-29 15,0 3-44-15,0-3-30 0,0 3-19 16,0 5-19-16,0-4-22 0,0 4-14 0,0 4-14 16,0 5-17-16,0 5-19 0,0 3-20 15,0 6-33-15,0 2-101 0,0 1 0 0,0 6 0 16,-8 3 0-16,8 0 0 0,0 0 0 15,-8 1 0-15,8 4 0 0,0-5 0 0,0 5-4 16,-8-5-200-16,8 0-77 0,0 0-103 16,0-3-170-16,-7-6-275 0,14-5-212 0,-7-2-75 15,8-10-1-15,0-9 65 0,0-9 178 16,15-4 310-16</inkml:trace>
  <inkml:trace contextRef="#ctx0" brushRef="#br0" timeOffset="33559.357">31436 9936 802 0,'-8'4'1027'0,"-6"-8"125"0,5 0 98 0,-6 4 82 16,6-5-401-16,2 1-312 0,-1-1-181 15,8 1-103-15,0-1-85 0,0-3-195 16,8 3-55-16,-1-3 0 0,9-1 0 0,1 0 0 16,-3 5 0-16,10-1 0 0,-8 1 0 15,8 4 0-15,-9 4 0 0,1 5 0 0,0 0 0 16,-9 8 0-16,1 1 0 0,-8 8 0 16,0 10 0-16,0-1 0 0,-8 5 0 0,-8 4 0 15,1 4 0-15,-1 1 0 0,0-1 0 16,-7 1 0-16,-1-5 0 0,2 0 0 15,-2 0 0-15,-8-9 0 0,1 2 0 0,7-7 0 16,-7-8 0-16,-1 0 0 0,8-9 0 16,-7-4 0-16,8-9 0 0,7-4 0 15,-8-4 0-15,17-11 0 0,-9-3 0 0,8 0 0 16,8-4 0-16,-7 4 0 0,14-5 0 16,-7 0-1-16,8 5 1 0,0 0 1 0,0 0-1 15,8 9 0-15,-1 0 0 0,-7 5 0 16,7 3 0-16,1 5 0 0,1 0 0 0,6 9 0 15,-8-1 0-15,9 6 0 0,-8-1 0 0,7 4 0 16,1 1 0-16,-8 0 0 0,7-1 0 16,1 1 0-16,0-1 0 0,7-4 0 15,-8 1 0-15,8 0 0 0,0-5 0 0,1-5-305 16,-1 0-676-16,0 1-250 0,9-10-75 16,0 1 29-16,-2-9 91 0,9-1 187 15,1 0 355-15</inkml:trace>
  <inkml:trace contextRef="#ctx0" brushRef="#br0" timeOffset="33782.86">32441 10170 296 0,'0'0'932'16,"-8"0"191"-16,8 0 124 0,0 0 104 16,0 0-69-16,0 0-390 0,8 0-267 0,-1-5-182 15,9 5-443-15,0-4 0 0,8 0 0 16,-1-1 0-16,1 5 0 0,0-4 0 15,-1-1 0-15,1 5 0 0,-1-3 0 0,-8 3 0 16,1-5 0-16,8 5 0 0,-8 0 0 16,-9 5 0-16,9-2-406 0,-8 2-547 0,-8 4-248 15,0-1-62-15,0 7 34 0,-8-8 84 16,0 7 163-16,-7 0 288 0</inkml:trace>
  <inkml:trace contextRef="#ctx0" brushRef="#br0" timeOffset="33980.332">32480 10374 555 0,'-32'16'923'0,"10"3"164"15,-2-7 135-15,1-2 120 0,6-2-253 0,1-3-303 16,9-1-179-16,7-4-103 0,0 0-428 16,16-4-76-16,-9-1 0 0,10-3 0 15,6-2 0-15,1 1 0 0,-9 1 0 0,8 3 0 16,1-4 0-16,-1 5 0 0,1-1 0 16,-8 1 0-16,8 4 0 0,-1-3 0 0,1 3 0 15,7 0 0-15,-8 0 0 0,1 3 0 0,7-3 0 16,1 4-1194-16,-1-4-209 0,0 0-1 15,9 0 95-15,7-4 146 0,-9-5 239 16,18-4 332-16</inkml:trace>
  <inkml:trace contextRef="#ctx0" brushRef="#br0" timeOffset="34602.668">33422 9927 106 0,'-8'0'834'15,"-8"5"203"-15,0-5 138 0,8 0 130 0,-8 0 31 16,9-5-320-16,-1 5-282 0,8 0-146 16,-8 0-528-16,8 5-60 0,0-5 0 15,0 8 0-15,8-2 0 0,-8 6 0 0,0 6 0 16,8 0 0-16,-8 4 0 0,7 0 0 16,-7 9 0-16,0-1 0 0,0 1 0 0,0 4 0 15,9 1 0-15,-9-1 0 0,0-3 0 0,7-2 0 16,-7 1 0-16,8-9 0 0,1 1 0 15,-9-7 0-15,7-2 0 0,0-6 0 0,2-2 0 16,-1-12 0-16,8-2 0 0,-9-10 0 16,1 0 0-16,0-12 0 0,0-1 0 0,-8-4 0 15,7-6 0-15,1 2 0 0,-8-5 0 16,8 4 0-16,0-4 0 0,-1 9 0 0,2 3 0 16,-2 2 0-16,9 9 0 0,-8-2 0 15,8 5 0-15,-9 9 0 0,10 5 0 16,-10 0 0-16,0 8 0 0,2 5 0 0,-1 4 0 15,-1 0 0-15,2 9 0 0,-2 5 0 16,-7-1 0-16,8 1 0 0,-8 4 0 0,8-5 0 16,-8 5 0-16,0-5 0 0,8-4 0 0,-1 5 0 15,-7-9 0-15,9-4 0 0,-2-2 0 16,1-8 0-16,0 1 0 0,0-10 0 0,8-4 0 16,-9-3 0-16,10-2 0 0,-10-7 0 15,9-2 0-15,-8 2 0 0,8-6 0 0,-9 4 0 16,1 2 0-16,-1-2 0 0,2 6 0 15,-2 4 0-15,1-1 0 0,0 6 0 0,-8-2 0 16,0 10 0-16,8 6 0 0,-8-2 0 16,0 9 0-16,0 0 0 0,-8 9 0 15,8 0 0-15,0 0 0 0,0 5 0 0,0 3 0 16,0-3 0-16,0-1 0 0,8 2 0 16,-1-2 0-16,2-4 0 0,-2-5 0 15,9-3 0-15,-8-1 0 0,8-5-39 0,-1-3-961 16,8-5-254-16,1-9-68 0,0 1 46 15,8-10 102-15,-1 4 171 0,8-3 260 0</inkml:trace>
  <inkml:trace contextRef="#ctx0" brushRef="#br0" timeOffset="34831.058">34323 10122 84 0,'0'0'768'0,"-7"4"219"15,-1-4 159-15,8 4 134 0,-8-4-3 16,8 0-222-16,0 0-235 0,8 0-115 0,-8-4-636 15,15 0-69-15,-6-1 0 0,6 1 0 16,8-5 0-16,-6 0 0 0,6 4 0 16,1-3 0-16,-1-1 0 0,8 0 0 0,-7 0 0 15,7 0 0-15,1 1 0 0,7-1 0 0,-7 5 0 16,6-5 0-16,-6 0 0 0,-8-1 0 16,7 7 0-16,-15-7 0 0,-1 7-987 0,1-2-475 15,-16 0 18-15,8-4 111 0,-16 5 146 16,8-5 238-16,-7 6 341 0</inkml:trace>
  <inkml:trace contextRef="#ctx0" brushRef="#br0" timeOffset="35031.033">34693 9888 30 0,'-24'-5'643'16,"8"1"226"-16,0-5 160 0,1 9 125 15,7-4-12-15,-7 4-153 0,6 0-189 0,2-5-151 16,-1 5-93-16,8 5-226 0,-9-5-330 16,9 4 0-16,0-4 0 0,0 9 0 0,9 0 0 15,-9-1 0-15,0 5 0 0,0 1 0 16,8 3 0-16,-8 1 0 0,0 5 0 0,7 3 0 15,-7 1 0-15,0-1 0 0,0 0 0 16,9 1 0-16,-9 0 0 0,7-6 0 0,-7 5 0 16,8-3 0-16,-8-5-888 0,8-1-660 15,7-3 34-15,-6-5 119 0,6-2 160 0,8-7 271 16,1-3 441-16</inkml:trace>
  <inkml:trace contextRef="#ctx0" brushRef="#br0" timeOffset="35386.594">35203 10117 880 0,'0'9'1147'0,"0"0"166"16,0-1 143-16,0-3 126 0,0-1-374 0,0-4-603 15,0 5-605-15,7-10 0 0,9 1 0 16,-1-4 0-16,1-6 0 0,0 1 0 16,-1-5 0-16,1-4 0 0,0 0 0 0,-1 0 0 15,-6-5 0-15,6 1 0 0,-6-4 0 16,-9-2 0-16,7 6 0 0,-7-5 0 0,0 0 0 15,0 5 0-15,-7-1 0 0,7 4 0 16,-9 6 0-16,9-1 0 0,-8 9 0 16,8 6 0-16,-7-2 0 0,7 10 0 0,-9-2 0 15,9 6 0-15,-7 4 0 0,7 1 0 16,0 3 0-16,0 6 0 0,0-1 0 16,7 5 0-16,-7-1 0 0,9 0 0 0,-2 0 0 15,-7 5 0-15,8 5 0 0,1-5 0 0,-9 0 0 16,7 0 0-16,0-1 0 0,2-3 0 15,-9-1 0-15,8 2 0 0,-1-7 0 0,2 2 0 16,-9-7-519-16,0 3-935 0,7-3-22 16,-7-6 90-16,8 3 138 0,-8-8 208 15,8-1 320-15</inkml:trace>
  <inkml:trace contextRef="#ctx0" brushRef="#br0" timeOffset="35628.946">35116 10409 297 0,'-24'12'824'15,"1"-2"202"-15,-1-2 164 0,9 1 153 16,-8-1-87-16,14-2-194 0,-6-2-159 16,6-1-613-16,9-26-290 0,0 52 0 0,9-29 0 15,-1 0 0-15,8 0 0 0,-1 0 0 0,1-6 0 16,15 6 0-16,-8-3 0 0,1 3 0 16,8-4 0-16,-8-2 0 0,7 3 0 0,0-2 0 15,0 1 0-15,1-6 0 0,6 1 0 16,9-4 0-16,-7 0 0 0,15-5 0 0,-8 5 0 15,7 0-119-15,-6 0-1407 0,7 4-16 16,0 0 108-16,0 1 155 0,0 4 199 16,-9 4 292-16,10-5 370 0</inkml:trace>
  <inkml:trace contextRef="#ctx0" brushRef="#br0" timeOffset="35784.53">36285 10360 255 0,'8'8'891'15,"-8"-2"262"-15,0 1 199 0,0-2 179 16,-8-5-8-16,8 0-224 0,0 0-1112 0,0 0-187 15,0-5 0-15,0 1 0 0,0-5 0 16,0 5 0-16,0-5 0 0,0 5 0 0,0-5 0 16,0 5 0-16,0-1 0 0,0 1 0 0,0 4-520 15,-8 0-922-15,8 0-41 0,-8 4 80 16,8-4 135-16,0 0 218 0,0 0 350 0</inkml:trace>
  <inkml:trace contextRef="#ctx0" brushRef="#br0" timeOffset="67021.395">4825 12015 261 0,'-9'-10'725'15,"9"-3"164"-15,0 5 99 0,-7-6 67 0,7 10-183 16,-8-5-205-16,8 6-192 0,-9-7-133 16,9 10-77-16,0-4-55 0,0 4-43 0,0 4-18 15,0 0-9-15,0 9 0 0,0 1-4 16,0 9-1-16,9 8-3 0,-9 4-23 16,0 4-32-16,8 5-28 0,-8 4-18 15,0 5-13-15,7 1-5 0,-7 3-4 0,9-4-1 16,-9 5 0-16,7-5-1 0,-7-5 1 15,8-4-1-15,-8 1-5 0,8-10-4 0,0-9-5 16,-8 1-12-16,7-10-17 0,-7-4-16 16,9-4-16-16,-9-9-11 0,0-4-5 0,-9-5 7 15,9-9 11-15,-7-4 12 0,-1-4 14 16,0-6 10-16,0-7 9 0,1-1 8 0,-2-8 6 16,-6 0 4-16,6-6 4 0,2-3 3 15,-8-5 1-15,6 5 1 0,2-5 1 0,0 4 6 16,7 6 6-16,0 3 7 0,0 4 7 15,0 6 4-15,7 4 1 0,0 4 1 0,2 9-1 16,-1 0-1-16,6 5 0 0,-5 8 3 16,6 0 3-16,9 9 3 0,-1 9 4 15,1 4 3-15,-1 9 0 0,1 4-4 0,-8 9-4 16,7 5-9-16,-6 9-36 0,-3 4 0 16,3 4 0-16,-10 0 0 0,2 0 0 0,-2 6 0 15,-7-1 0-15,0-5 0 0,0 1 0 16,-7-1 0-16,-2 0 0 0,2 0 0 15,-10-3 0-15,10-6-53 0,-9-4-132 0,1 0-73 16,-9-4-86-16,8-10-127 0,-7 2-169 16,-1-10-192-16,1-9-167 0,-1-4-59 0,1-5 16 15,-1-12 102-15,-7-1 195 0,7-10 239 16</inkml:trace>
  <inkml:trace contextRef="#ctx0" brushRef="#br0" timeOffset="67171.991">4652 12880 270 0,'-23'-26'495'16,"7"-6"187"-16,-1 6 174 0,3-1 54 15,-3 1-72-15,10 0-113 0,-2-1-124 0,9 4-134 16,0-3-137-16,0 0-93 0,9-1-63 0,-9 6-41 15,15-1-30-15,-6 0-26 0,5 0-23 16,10 4-17-16,0 1-6 0,-1 3-6 0,9 0-7 16,-1 5-30-16,9 6-52 0,-1-2-80 15,0 5-142-15,8 0-249 0,-8 0-327 16,8 5-163-16,-7-2-50 0,7 6 23 0,0-5 112 16,0 6 233-16</inkml:trace>
  <inkml:trace contextRef="#ctx0" brushRef="#br0" timeOffset="67428.673">5514 12531 232 0,'9'5'770'0,"-9"-1"173"0,0-4 105 0,0 0 69 16,0 0-160-16,-9-4-254 0,2-1-256 15,-9 1-161-15,1 0-98 0,-1-1-64 0,1-3-41 16,-17 3-31-16,8 1-12 0,0-1-2 16,-7 5 7-16,8 0 8 0,-8 5 13 0,-1 4 14 15,8-1 8-15,0 5 1 0,1 5-5 16,-1 4-6-16,9 4-12 0,7 0-13 0,0 1-13 15,8 4-12-15,0-4-9 0,8 4-5 16,8-5-5-16,0-4-4 0,8 0-4 0,-1-9-32 16,8-4-52-16,0-4-60 0,-7-10-68 15,8-4-83-15,-1-4-126 0,0-9-159 16,-7 0-175-16,8-9-160 0,-10-4-87 0,2 0 0 16,-8 0 87-16,0-6 167 0,-9 2 212 15</inkml:trace>
  <inkml:trace contextRef="#ctx0" brushRef="#br0" timeOffset="67613.168">5546 12470 18 0,'0'-41'252'0,"0"2"172"16,-8-1 153-16,8 5 145 0,-15 0 65 15,6 0-13-15,2 3-58 0,-1 7-66 16,0-3-74-16,-7 11-78 0,15-1-96 0,-9 5-66 16,2 4-44-16,7 0-29 0,-8 5-21 15,8 8-15-15,0 1-11 0,-7 3-7 0,7 6-199 16,0 3-10-16,0 5 0 0,7-4 0 16,1 5 0-16,-1-1 0 0,2-6 0 15,-2 7 0-15,9-5 0 0,-1-5 0 0,1 0 0 16,0-4-102-16,-1 0-507 0,9 0-287 15,-8-5-256-15,0-4-71 0,-1-4 27 0,9-1 78 16,-8 1 173-16,0 0 280 0</inkml:trace>
  <inkml:trace contextRef="#ctx0" brushRef="#br0" timeOffset="68207.58">5648 12324 94 0,'-16'9'716'0,"1"4"207"0,7-4 141 0,0 0 109 16,-8 4-47-16,9 0-191 0,-1 0-210 15,8 1-129-15,-9 7-68 0,2 2-217 0,7-1-311 16,0 5 0-16,0-1 0 0,0 5 0 16,0-5 0-16,0 0 0 0,7 1 0 0,2-6 0 15,-1 2 0-15,-1-9 0 0,2 3 0 16,6-4 0-16,1-8 0 0,0 4 0 16,7-9 0-16,-8-5 0 0,9-4 0 0,-1-4 0 15,-7 0 0-15,8-10 0 0,-8-2 0 16,8-6 0-16,-9-1 0 0,1-7-124 0,-1-1-308 15,-7 1 65-15,7-11 79 0,-6 6 70 16,-2-4 58-16,-7 4 52 0,0-4 39 0,0-2 34 16,-7 2 27-16,-2 4 34 0,2 5 38 15,-1 4 39-15,0 4 41 0,8 8 29 16,-8 2 11-16,1 7 0 0,7 9 7 0,-9 5 1 16,9 5 1-16,0 12 11 0,0 6-53 15,0 2-151-15,0 12 0 0,9 2 0 0,-9 5 0 16,7 5 0-16,1 0 0 0,-8 4 0 15,8-5 0-15,0 5 0 0,-1-1 0 16,2-2 0-16,-2-2 0 0,1-4 0 0,-8-4 0 16,8-5 0-16,-8 0 0 0,8-8 0 15,-8-1 0-15,0-8 0 0,0-1 0 16,0-8 0-16,0-4 0 0,-8-1 0 0,0-8-38 16,0-5-54-16,1-4 31 0,-2 0 26 0,2-5 26 15,-1-1 27-15,0-2 22 0,0 4 24 16,8-1 28-16,0 0-71 0,0 0-21 15,0 5 0-15,8-5 0 0,-8 5 0 0,16 5 0 16,-9-6 0-16,2 6 0 0,6 3 0 16,1 1 0-16,0-1 0 0,8 5 0 15,-10 5 0-15,10-1 0 0,0 1 0 0,-1 3 0 16,1 6 0-16,-1 3 0 0,1 1 0 16,-8 3 0-16,0 6 0 0,-1 4-601 0,-8 5-644 15,-7-1-124-15,0 5 11 0,0-5 91 16,-7 1 161-16,0-1 303 0,-10-4 376 15</inkml:trace>
  <inkml:trace contextRef="#ctx0" brushRef="#br0" timeOffset="68378.123">5797 13158 414 0,'-24'13'981'0,"-7"1"182"0,8-6 134 0,-1 1 113 16,8 0-121-16,1-5-415 0,7 1-272 15,0-5-441-15,1 0-161 0,7 0 0 16,0-5 0-16,7 1 0 0,-7-1 0 0,8 1 0 15,0 4 0-15,0-4-684 0,-8-1-454 16,7 1-164-16,2 0-20 0,6-5 68 0,-7-9 129 16,7 1 266-16,1-6 401 0</inkml:trace>
  <inkml:trace contextRef="#ctx0" brushRef="#br0" timeOffset="69229.247">6934 12157 541 0,'-7'-10'770'0,"-1"1"159"16,0 1 106-16,8 3-34 0,-8-4-156 15,1 5-164-15,7-1-148 0,-9-3-104 0,9 3-66 16,-7 5-52-16,7-4-55 0,0 4-56 15,0 0-30-15,0 4-43 0,7 9-127 16,2 1 0-16,-2 8 0 0,1 9 0 0,8 4 0 16,-9 9 0-16,2 5 0 0,-2 4 0 15,1 4 0-15,1 4 0 0,-2-3 0 0,0 4 0 16,-7-9 0-16,9 0 0 0,-1-4 0 16,-1-5 0-16,2-9 0 0,-2-5 0 15,1-7 0-15,0-5 0 0,-8-6 0 0,8-3 0 16,-1-9 0-16,-7-9 0 0,9-3 0 15,-2-15 0-15,1-4 0 0,-8-8 0 0,0-6 0 16,0-3 0-16,8-10 0 0,-8 1 0 16,0 0 0-16,8-6 0 0,-8 7 0 0,7-2 0 15,-7 1 0-15,0 3 0 0,9 1 0 16,-9 9 0-16,7 0 0 0,-7 9 0 16,0 5 0-16,8-1 0 0,-8 9 0 0,0 3 0 15,0 6 0-15,0 0 0 0,0 4 0 16,0 5 0-16,0-5 0 0,0 9 0 15,0-4 0-15,0 4 0 0,0-5 0 0,9 5 0 16,-9 0 0-16,7 5 0 0,0-1 0 16,2-4 0-16,6 4 0 0,-8 1 0 0,17-1 0 15,0 1 0-15,-1-1 0 0,1-4 0 0,8 4 0 16,-1-4 0-16,9 0 0 0,-2 0 0 16,2 0 0-16,14-4 0 0,-7 4 0 15,8-4 0-15,1 4 0 0,6 0 0 0,9-5 0 16,-8 5 0-16,8 0 0 0,-1 0 0 0,-8 0 0 15,9 0 0-15,0 0 0 0,-8 0 0 16,-1 0 0-16,1 0 0 0,-8 0 0 0,-8 0 0 16,0 0 0-16,0 0 0 0,-16 0 0 15,1 5 0-15,-1-5 0 0,-7 0 0 16,-8 0 0-16,-1 0 0 0,-6 4 0 0,-2-4 0 16,-7 0 0-16,8 0 0 0,-8 0 0 15,-8 4-195-15,1-4-224 0,-2 0-48 0,2 0-95 16,-10 0-151-16,3 0-172 0,-3-4-120 15,1 0-31-15,-7-1 46 0,-1 5 132 16,9 0 206-16</inkml:trace>
  <inkml:trace contextRef="#ctx0" brushRef="#br0" timeOffset="70128.356">7406 12491 315 0,'-16'-4'555'0,"8"4"168"15,1 0 161-15,-2-4-7 0,2 4-58 0,-1 0-84 16,-1 0-97-16,9 0-117 0,-7-4-118 16,7 4-69-16,-7 0-46 0,7 0-39 15,0 0-34-15,0 0-25 0,0 4-13 0,0 0 1 16,0 5-88-16,7 0-90 0,-7 9 0 0,7 4 0 16,-7 0 0-16,9 4 0 0,-1 10 0 15,-8-1 0-15,7 0 0 0,2 0 0 16,-9 5 0-16,7-5 0 0,1-4 0 0,0 0 0 15,0-4 0-15,-1-10 0 0,2 1 0 16,-2-6 0-16,1-3 0 0,0-9 0 0,0-3 0 16,-1-6 0-16,2-9 0 0,-2-5 0 15,1-3 0-15,-8 0 0 0,0-4-79 0,8-2-41 16,-8-3 30-16,0 4 26 0,0-5 21 16,8 6 13-16,-8 4 11 0,0-1 13 15,7 5 12-15,-7 4 11 0,8 5 15 0,-8 4 20 16,8 5 24-16,0 4 20 0,-8 9 15 15,7-1-50-15,2 6-61 0,-2 3 0 0,1 5 0 16,1 4 0-16,-2 2 0 0,1-3 0 16,0 1 0-16,0 2 0 0,-1-2 0 0,2 1 0 15,-2 0 0-15,1-6 0 0,8-4 0 16,-9 1 0-16,2-9 0 0,-2 5 0 16,1-11 0-16,-8-3 0 0,8 0 0 0,0-3 0 15,-1-11-117-15,-7 1-73 16,9-4 11-16,-9-6 24 0,7 1 30 0,-7 0 32 0,8-4 29 15,-8-1 23-15,0 1 15 0,9 3 19 16,-9 2 22-16,7 3 23 0,0 4 21 16,-7 1 22-16,9 5 25 0,-1 3 21 0,-8 1 15 15,7 4 9-15,2 4 6 0,-2 5-36 16,-7-1-121-16,8 6 0 0,0 4 0 16,0 0 0-16,-1 4 0 0,2 4 0 0,-2 1 0 15,1-1 0-15,8 1 0 0,-9 3 0 16,9-4 0-16,-1-3 0 0,1 4 0 0,1-10 0 15,-3 1-274-15,10-1-368 0,-8-3-304 16,0-5-217-16,-1-9-53 0,1-5 33 0,8-4 99 16,-1-5 183-16,-7-7 315 0</inkml:trace>
  <inkml:trace contextRef="#ctx0" brushRef="#br0" timeOffset="70343.825">8159 12699 346 0,'-15'0'841'0,"6"0"177"16,2 0 120-16,-1 0 91 0,8 0-172 15,-9 0-263-15,9 0-195 0,0 0-96 16,9 0-42-16,-1-4-256 0,-1 4-205 0,2-5 0 16,6 0 0-16,-7 1 0 0,7-1 0 15,9 2 0-15,-8-3 0 0,7 3 0 0,-8 3 0 16,9-4 0-16,-1-1 0 0,1 5 0 16,-1-5 0-16,1 5 0 0,-8 0 0 0,0 0 0 15,8 0-40-15,-17 0-970 0,1 0-246 16,0 0-59-16,0 0 45 0,-8 0 95 15,0 0 167-15,0-4 265 0</inkml:trace>
  <inkml:trace contextRef="#ctx0" brushRef="#br0" timeOffset="70525.342">8371 12567 344 0,'-17'-5'857'0,"3"1"189"0,-3-1 139 16,10 5 116-16,-2-4-136 0,-6 4-279 16,15 0-229-16,-8 0-143 0,8 0-278 0,0 0-236 15,0 0 0-15,0 9 0 0,8-5 0 16,0 9 0-16,-1 5 0 0,-7 0 0 15,9 3 0-15,-2 7 0 0,1 2 0 0,-8 1 0 16,9-4 0-16,5 3 0 0,-5 1 0 16,-1-4 0-16,-1 0-1103 0,2-1-346 0,-2-5-5 15,9-7 90-15,-1 0 148 0,9-10 261 16,-1-4 431-16</inkml:trace>
  <inkml:trace contextRef="#ctx0" brushRef="#br0" timeOffset="70835.51">8692 12822 299 0,'9'0'920'0,"-9"0"220"15,0-3 157-15,7 3 105 0,-7-6-111 16,0 2-354-16,7-4-302 0,-7-6-365 0,9 1-270 16,-1 0 0-16,-1-5 0 0,2 0 0 15,-2 1 0-15,1-1 0 0,-8 4 0 16,0-2 0-16,8-3 0 0,-16 7 0 0,8-6 0 16,0 0 0-16,-8 0 0 0,1 1 0 15,-2-1-59-15,2 1-19 0,-1 4 21 16,8-1 22-16,-9 5 15 0,9 5 13 0,-7 0 22 15,7 4 32-15,0 4 38 0,0 4 24 16,0 6-109-16,7-1 0 0,-7 5 0 0,9 4 0 16,-1 0 0-16,-1 4 0 0,9 5 0 15,-8-1 0-15,8 2 0 0,-9 3 0 0,9-4 0 16,0-4 0-16,-8 0 0 0,8-2 0 16,-9-3 0-16,1 1 0 0,8-5 0 15,-16-6-1022-15,7 2-387 0,-7-5-24 0,8-6 76 16,-8-3 134-16,8-3 238 0,0-10 408 15</inkml:trace>
  <inkml:trace contextRef="#ctx0" brushRef="#br0" timeOffset="71291.292">9932 12611 165 0,'-16'4'499'0,"9"-4"151"0,-1 4 169 15,-1-4 79-15,9 0-35 0,-7 4-62 0,0-4-63 16,-2 6-79-16,9-6-107 0,0 0-92 16,-8 0-59-16,8 0-39 0,0 0-38 0,8 0-324 15,1 0 0-15,-2-6 0 0,9 2 0 16,-1 0 0-16,9 4 0 0,-1-4 0 15,8-1 0-15,-7 1 0 0,8-1 0 0,-1 5 0 16,0-4 0-16,1 4 0 0,-8-5 0 16,7 5 0-16,-8 5 0 0,-7-1-557 0,-1 1-267 15,-7-1-232-15,0 5-117 0,0-1-4 16,-8 6 51-16,-8-5 127 0,0 5 229 0,-7-1 312 16</inkml:trace>
  <inkml:trace contextRef="#ctx0" brushRef="#br0" timeOffset="71486.768">10003 12792 200 0,'-24'13'787'0,"-8"1"188"0,8-6 133 16,10 1 105-16,-10-1-95 0,17-3-246 0,-10 0-245 16,10-2-131-16,-2 3-68 0,9-6-61 15,9 0-367-15,-2 0 0 0,10 0 0 16,-3 0 0-16,3 0 0 0,6 0 0 0,1 0 0 16,-1 0 0-16,1 0 0 0,7 0 0 15,0-6 0-15,8 6 0 0,1-8 0 16,-1 3 0-16,0-8 0 0,0 4-904 0,0-4-478 15,1-4-43-15,-1-6 72 0,0 2 132 16,1-6 204-16,-2 1 381 0</inkml:trace>
  <inkml:trace contextRef="#ctx0" brushRef="#br0" timeOffset="71791.487">10975 11957 783 0,'-7'-13'1053'0,"-2"0"171"0,2 0 138 0,-1 4 111 16,-1 0-349-16,9 0-303 0,-7 9-470 16,7-4-351-16,-7 4 0 0,7 4 0 15,0 1 0-15,-8 8 0 0,8 4 0 0,8 11 0 16,-8-2 0-16,0 9 0 0,0 5 0 0,0 4 0 16,0 0 0-16,7 5 0 0,-7-2 0 15,7 3 0-15,2 2 0 0,-1-3 0 0,-1-1 0 16,2-3 0-16,-2-1 0 0,1-4 0 0,0-1 0 15,0 1 0-15,-1-10 0 16,-7 5 0-16,9-3 0 0,-2-6 0 0,-7 1 0 16,8-4 0-16,-8-6 0 0,8 1-535 0,0-6-325 15,-8-7-124-15,7-1-117 0,2-4-25 16,-2-4 42-16,1-4 120 0,-8-1 188 0,9-5 223 16</inkml:trace>
  <inkml:trace contextRef="#ctx0" brushRef="#br0" timeOffset="72040.398">10772 12558 91 0,'-32'-5'782'15,"1"1"207"-15,0 0 148 0,7 4 124 16,0-5 4-16,1 1-254 0,7-1-257 0,8 1-154 16,-8-5-299-16,16 5-301 0,0-5 0 15,9 0 0-15,-2 0 0 0,8-5 0 0,1 7 0 16,8-3 0-16,-1 1 0 0,8 0 0 15,-7 6 0-15,16-3 0 0,-9 3 0 0,1 3 0 16,6-5 0-16,2 5 0 0,-9 0 0 16,9-4 0-16,-2 4 0 0,-6 0 0 0,7 0 0 15,-7 4-1152-15,-8-4-382 0,7 0 39 16,-8 0 122-16,1-4 170 0,-1-1 311 0,1-4 419 16</inkml:trace>
  <inkml:trace contextRef="#ctx0" brushRef="#br0" timeOffset="72931.939">12263 12271 466 0,'0'-9'795'16,"7"-5"176"-16,-7 5 118 0,0 2 11 15,0-2-139-15,0-1-174 0,-7 1-179 16,7 0-120-16,-9 2-73 0,1-3-60 0,1 6-199 16,-2-5-156-16,2 4 0 0,-9 2 0 15,1 3 0-15,-1 0 0 0,-8 3 0 0,8 2 0 16,-8 8 0-16,1 1 0 0,8 3 0 16,-1 6 0-16,0 3 0 0,1 5 0 15,-1 4 0-15,16 5 0 0,-8-1 0 0,8 5 0 16,8 0 0-16,-1 5 0 0,2-1 0 0,6 1 0 15,8-1 0-15,1-3 0 0,-1-1 0 16,1-9 0-16,0 5 0 0,-1-9 0 0,1-1 0 16,8-7 0-16,-8-2 0 0,-1-2 0 15,-1-6 0-15,2-9 0 0,0 5 0 16,-8-9-119-16,0-4-1173 0,-1-5-120 0,-7-4 11 16,0-1 89-16,-1-3 136 0,2-1 263 15,-9-5 428-15</inkml:trace>
  <inkml:trace contextRef="#ctx0" brushRef="#br0" timeOffset="76198.167">12834 12169 50 0,'-7'-12'542'0,"-1"2"178"0,0-3 166 16,0 4 110-16,8 5-86 0,-7-5-143 16,7 4-139-16,-9 5-143 0,9-4-146 0,-7 4-92 15,7 0-58-15,0 4-36 0,0 5-30 16,0 0-22-16,-8 4-6 0,8 6-1 0,8 2-7 15,-8 5-11-15,0 2-9 0,0 2-10 16,0 10-14-16,7-5-11 0,-7 10-9 0,0-1-7 16,9 0-2-16,-9 0-1 0,7 4-2 15,1-4-4-15,-8 0-20 0,8-4-50 0,-8 0-62 16,8-5-73-16,-1-4-105 0,-7-5-165 16,9 1-201-16,-9-10-217 0,0-3-137 0,0-5-34 15,0-4 46-15,0-5 137 16,0-5 206-16</inkml:trace>
  <inkml:trace contextRef="#ctx0" brushRef="#br0" timeOffset="76405.613">12638 12695 330 0,'-23'-19'685'0,"-1"3"180"15,9 2 119-15,-1 0 38 0,0 1-168 16,9 0-165-16,-1 0-158 0,0 0-142 16,8 0-83-16,0-1-39 0,8 1-22 0,0 0-18 15,8 0-16-15,-1 4-18 0,8-5-22 16,-7 6-36-16,8-2-48 0,-1 7-87 0,1-1 0 15,7 4 0-15,-7-5 0 0,15 10 0 16,-8-1 0-16,0-1 0 0,9 3-182 16,-9 2-182-16,9 1-214 0,-9 5-307 0,0-6-220 15,1 5-64-15,6-4 10 0,-5 0 75 16,-2-5 191-16,0 1 312 0</inkml:trace>
  <inkml:trace contextRef="#ctx0" brushRef="#br0" timeOffset="76864.416">13282 12280 39 0,'-7'-4'655'0,"-2"-5"222"16,2 0 138-16,-1 4 98 0,-1 0-44 16,2 2-197-16,7-3-206 0,-7-1-156 15,7 7-78-15,-9-5-38 0,9 1-26 0,0-1-187 16,0 5-181-16,-8-5 0 0,8 5 0 15,0 0 0-15,0 5 0 0,8-5 0 0,-8 9 0 16,9-4 0-16,-2 2 0 0,0 7 0 16,2 0 0-16,6 2 0 0,1 3 0 0,0 3 0 15,-1 4 0-15,9-4 0 0,-1 0 0 16,1 5 0-16,-1-6 0 0,-7 3 0 0,8-3 0 16,0-3 0-16,-1 0 0 0,1-5 0 0,-9 0 0 15,8-4 0-15,-7 0 0 0,0-1 0 16,-1-3 0-16,-6-1 0 0,-2 0 0 15,1 1 0-15,1-1 0 0,-2-4 0 0,-7 5 0 16,0-5 0-16,-7 0 0 0,-2 0 0 16,1 4 0-16,1-4 0 0,-2 5 0 0,-6 3 0 15,7-4 0-15,-7 5 0 0,-1 5 0 16,0 0 0-16,1 2 0 0,-1 3 0 16,-1 3 0-16,3 0 0 0,-3 0 0 0,1 4 0 15,1 0 0-15,-1-3 0 0,0 4 0 16,1-6 0-16,7 2-139 0,-7-1-526 0,6-6-181 15,2 3-226-15,-1-6-88 0,0-4 2 16,8-5 60-16,0 1 142 0,0-5 243 0</inkml:trace>
  <inkml:trace contextRef="#ctx0" brushRef="#br0" timeOffset="77145.187">13627 12801 95 0,'16'0'552'15,"-9"0"163"-15,2 0 156 0,6 0 109 16,-8 4-111-16,2-4-141 0,-1 0-127 16,-1 4-123-16,2-4-125 0,-2 0-77 0,-7 0-40 15,0 4-24-15,8-4-21 0,-8 0-11 0,0 6-6 16,0-3-12-16,-8 6-20 0,8 0-22 16,-7 0-23-16,-2 8-24 0,2-3-21 15,-10 7-19-15,10 2-32 0,-8-2-1 0,-1 2 0 16,-8 4 0-16,8-1 0 0,1 0 0 15,-1 1-3-15,0-1-110 0,-7-3-68 0,8-1-70 16,6 0-92-16,-6-9-155 0,-1 0-199 16,9-4-253-16,-2 0-114 0,1-9-27 0,8-5 42 15,0-3 131-15,8-1 230 0</inkml:trace>
  <inkml:trace contextRef="#ctx0" brushRef="#br0" timeOffset="77569.062">14294 12447 296 0,'0'-5'835'0,"8"1"168"0,-16 4 109 16,8-3 80-16,-7 3-152 0,7-6-307 15,-9 6-245-15,2-3-146 0,-1 3-94 0,8-5-72 16,-9 5-51-16,2 0-35 0,0 0-18 15,-2 5 1-15,-6 4 21 0,6-2 29 0,-6 7 26 16,-1 3-149-16,9 6 0 0,-9 4 0 16,8-1 0-16,-8 0 0 0,16 5 0 15,-7 4 0-15,14-3 0 0,-7-1 0 0,16-1 0 16,-8 1 0-16,15-4 0 0,-7-6 0 16,8-3 0-16,7 0 0 0,-7-4 0 0,-1-11 0 15,8 6 0-15,-7-9 0 0,-1-4 0 16,-7-1 0-16,8-7 0 0,-9-2 0 0,1-4 0 15,-9-3 0-15,2-2 0 0,-1 1 0 16,-8-4 0-16,0 4 0 0,-8-5 0 16,-8 1 0-16,0 0 0 0,1 3 0 15,-9 1 0-15,1-4 0 0,-1 8 0 0,1-4 0 16,-8 5 0-16,7-1-557 0,1 1-210 0,-1 3-228 16,8 0-145-16,0 2-24 0,8-7 39 15,1 6 106-15,7 1 210 0,7-2 301 16</inkml:trace>
  <inkml:trace contextRef="#ctx0" brushRef="#br0" timeOffset="77896.686">14710 12188 182 0,'0'0'867'16,"-8"-6"232"-16,0 2 188 0,0 4 156 0,1-4 1 16,-1 4-285-16,8-5-449 0,-9 5-710 15,9 0 0-15,0 0 0 0,0 5 0 0,9-1 0 16,-1 0 0-16,-1 6 0 0,9 2 0 0,-8 2 0 16,15 4 0-16,-7-1 0 0,-1 10 0 15,1-1 0-15,-8 5 0 0,0 0 0 16,0 8 0-16,-1 1 0 0,2 4 0 0,-9 1 0 15,-9-1 0-15,9 5 0 0,-7-2 0 0,-9 7 0 16,8-1 0-16,-15 0 0 0,-1 5 0 16,-7-1-621-16,-9 0-1078 0,2 4 76 15,-9-7 160-15,0-1 199 0,0-5 331 0,0-4 438 16</inkml:trace>
  <inkml:trace contextRef="#ctx0" brushRef="#br0" timeOffset="80480.701">4926 14072 236 0,'-7'-9'744'0,"7"-4"166"0,-9 4 110 15,9 0 79-15,-7-5-144 0,-1 5-214 0,0 6-196 16,0-6-122-16,1 4-83 0,-2 5-66 16,2 5-63-16,-1-2-59 0,8 15-55 15,-8 8-43-15,16 6-25 0,-8 12-13 0,8 4-6 16,-1 10-6-16,2 4-4 0,6 5 2 16,-7 3 4-16,7 0-1 0,1 1-39 0,0 3-58 15,-1-6-67-15,1-3-79 0,1-3-119 16,-10-5-197-16,0-8-241 0,2-5-203 15,-9-13-72-15,0-5 1 0,0-4 77 0,-9-9 175 16,-5-8 270-16</inkml:trace>
  <inkml:trace contextRef="#ctx0" brushRef="#br0" timeOffset="80647.255">4652 14839 595 0,'-39'-30'896'0,"-1"-1"116"16,9 0 72-16,0 5 49 0,7-6-333 15,16 6-315-15,0-1-178 0,8-4-106 0,8 5-68 16,0-5-50-16,16 5-32 0,7 4-21 0,9 0-15 15,-2 8-25-15,9 0-40 0,9 10-53 16,-1 4-98-16,-1 9-183 0,1 10-257 16,0-3-257-16,0 7-108 0,0 3-21 0,0 5 60 15,0 0 159-15,0 1 246 0</inkml:trace>
  <inkml:trace contextRef="#ctx0" brushRef="#br0" timeOffset="81036.216">5594 14835 18 0,'7'4'685'0,"-7"-4"200"0,0-4 122 0,-16-1 83 15,9-3-44-15,-10-1-248 0,2-4-270 16,-8-5-181-16,-9 1-108 0,8-1-72 16,-14-4-48-16,-2 5-31 0,9-2-20 0,-9 7-12 15,2-2-9-15,6 9-6 0,-7 1-7 16,7 8-6-16,1 6-5 0,0 6 3 0,15 3 6 16,1 3 5-16,-1 9 2 0,16-5 2 15,0 5 0-15,16 0-7 0,-1-1-8 16,8-2-6-16,1-3-4 0,7-2-3 0,1-11-2 15,7 2-4-15,-7-9-4 0,6-5-14 16,-5-5-18-16,-2-4-17 0,-8-3-18 0,8-6-21 16,-15-4-15-16,8-5-1 0,-17 1 4 15,1-1 11-15,0-4 11 0,-8 5 16 0,0-5 17 16,-8 5 14-16,8-6 12 0,-8 11 7 16,1-2 7-16,-2 1 14 0,2 9 6 0,-1 0 4 15,8 4 0-15,-7 4-1 0,7 10 6 16,0-1 1-16,0 9-1 0,0 5 2 0,7-1 5 15,1 11 0-15,-1-2-4 0,9 5-8 16,0 0-8-16,-1-1-39 0,9 1-62 16,-1 0-97-16,1 0-185 0,8-4-247 0,-1-1-305 15,0-3-132-15,1-6-28 0,7-4 48 16,1 1 156-16,-2-10 234 0</inkml:trace>
  <inkml:trace contextRef="#ctx0" brushRef="#br0" timeOffset="81286.544">6221 14729 214 0,'0'-17'806'16,"0"-1"178"-16,-8 1 120 0,-7-2 90 0,-1 6-107 16,-1 1-292-16,3-7-249 0,-10 10-143 0,8-4-94 15,-8 4-70-15,1 5-53 0,-1 0-45 16,1 8-38-16,-1 0-23 0,0 14-80 16,1 4 0-16,-1 4 0 0,9 6 0 0,-1 3 0 15,0 5 0-15,9-5 0 0,7 4 0 16,0 2 0-16,7-6 0 0,9-4 0 15,0-6 0-15,8-2 0 0,0-5 0 0,7-5 0 16,0-9 0-16,-8-4 0 0,9-9 0 16,-1-3-351-16,0-11-283 0,-7-3-209 15,0-6-240-15,-8-7-77 0,-1-5 9 0,1 0 67 16,-9-4 156-16,2-1 259 0</inkml:trace>
  <inkml:trace contextRef="#ctx0" brushRef="#br0" timeOffset="81456.599">6158 14332 578 0,'-15'-41'851'16,"-8"3"157"-16,-1 11 105 0,8 4-9 0,0 6-210 15,8 8-232-15,1 5-185 0,-2 4-103 16,2 13-58-16,7 4-24 0,0 6-4 16,0 7-54-16,7 11-234 0,2-2 0 0,6 10 0 15,-7 3 0-15,7 1 0 0,1 5 0 0,1-5 0 16,6 0 0-16,-8-4 0 0,9-1 0 16,-1-4 0-16,8 0-719 0,-7-9-378 0,-1-7-170 15,9-7-19-15,-1-7 55 0,0-5 116 16,-7-5 241-16,8-8 373 0</inkml:trace>
  <inkml:trace contextRef="#ctx0" brushRef="#br0" timeOffset="81679.724">6637 14765 432 0,'0'-14'892'15,"0"-3"176"-15,-8 4 132 0,0 0 106 0,0 3-184 16,-8-4-289-16,1 7-208 0,-1-7-132 0,0 5-273 16,1 4-220-16,6 1 0 0,-14 4 0 15,15 4 0-15,-7 5 0 0,-1 1 0 16,0 6 0-16,1 8 0 0,7 2 0 0,0 0 0 15,1 0 0-15,-2 1 0 0,9 4 0 16,9-4 0-16,-2-1 0 0,1 0 0 0,8-3 0 16,0-2 0-16,7 2 0 0,0-6 0 15,0-4 0-15,1 1 0 0,8-6 0 16,-8 6-963-16,-1-6-368 0,1 5-58 0,-1 1 51 16,1-5 114-16,0 3 207 0,-10 7 362 15</inkml:trace>
  <inkml:trace contextRef="#ctx0" brushRef="#br0" timeOffset="81857.265">6691 15498 716 0,'-23'35'1090'0,"8"-10"182"15,-1-3 156-15,8-3 115 0,0-1-304 16,-7-11-387-16,15 3-801 0,-9-6-51 0,9 1 0 16,-7-5 0-16,7-5 0 0,0 5 0 15,0-4 0-15,0-6 0 0,-8 7 0 0,8-6 0 16,-9 0-781-16,-5-5-403 0,5 2-132 15,-6-7 5-15,-1-3 78 0,-8 1 142 0,1-10 274 16,-1-9 383-16</inkml:trace>
  <inkml:trace contextRef="#ctx0" brushRef="#br0" timeOffset="82073.704">5759 14557 461 0,'-33'-13'934'16,"10"0"151"-16,-8 4 126 0,7 5 114 15,1-5-164-15,7 4-376 0,1 1-206 0,6-1-111 16,9 0-286-16,0 2-182 0,9-6 0 16,-2 5 0-16,17-1 0 0,-8 0 0 15,15 1 0-15,0 4 0 0,1 0 0 0,15 0 0 16,-8 4 0-16,15 1 0 0,-7 4 0 16,9 0-282-16,6 8-737 0,1 1-240 0,-1-1-57 15,2 6 44-15,6-2 95 0,-6 1 193 16,6 6 351-16</inkml:trace>
  <inkml:trace contextRef="#ctx0" brushRef="#br0" timeOffset="82269.183">7492 15025 762 0,'0'13'960'0,"0"0"120"0,8 0 84 0,-8-4 19 16,0 0-336-16,0 0-308 0,7-4-180 15,-7-1-111-15,8 1-98 0,0-2-113 16,0-3-125-16,-8 0-140 0,7 0-208 0,-7 0-306 16,0-3-262-16,0-2-92 0,0-4 0 15,0-5 68-15,0-2 170 0,0-3 285 0</inkml:trace>
  <inkml:trace contextRef="#ctx0" brushRef="#br0" timeOffset="82411.801">7531 14923 64 0,'0'-8'793'0,"-8"4"249"0,0-1 178 0,-7 1 143 16,7-1 21-16,0 5-265 0,-7 0-305 15,6-5-422-15,9 5-392 0,-7 0 0 0,7-4 0 16,0 4 0-16,0 0 0 0,0 0 0 16,0-5 0-16,0 5 0 0,0 0-526 0,0 0-515 15,0 0-211-15,0 0-44 0,0 0 51 16,7-4 109-16,-7-1 207 0,9-2 351 16</inkml:trace>
  <inkml:trace contextRef="#ctx0" brushRef="#br0" timeOffset="82866.587">8779 14270 478 0,'-8'-17'802'15,"0"-2"174"-15,8 6 125 0,-8 1 20 16,1 2-151-16,-2 1-175 0,2 5-191 0,-1 0-140 16,8-1-105-16,0 5-81 0,-9 0-62 15,9 5-189-15,9-1-27 0,-9 9 0 16,0 0 0-16,8 9 0 0,-1 0 0 0,-7 10 0 15,0 8 0-15,0 4 0 0,0 4 0 0,0 10 0 16,-7-1 0-16,7 0 0 16,0 5 0-16,0 0 0 0,0 0 0 0,0-5 0 15,7-4 0-15,2 0 0 0,-2-4 0 0,1-5 0 16,0-5 0-16,7-4 0 0,1-3 0 16,0-10 0-16,8 0 0 0,-9-5 0 0,8-8 0 15,1-4 0-15,7-5 0 0,1-9 0 16,-8-4 0-16,7-5 0 0,-8-5-587 0,1-3-391 15,-8 5-213-15,-1-7-44 0,-6 2 35 16,-2 0 91-16,-7 4 177 0,0 0 263 0</inkml:trace>
  <inkml:trace contextRef="#ctx0" brushRef="#br0" timeOffset="83070.538">8441 14729 179 0,'-39'-4'739'0,"15"0"195"0,0 4 124 0,1-5 80 15,8 5-129-15,6-4-231 0,2 4-216 16,7 0-138-16,7 0-76 0,17-4-38 16,-1 4-21-16,1-5-28 0,16 5-99 0,-1-5-162 15,9 5 0-15,-3 0 0 0,11 0 0 0,-9 0 0 16,8 0 0-16,0 5-272 0,0 0-342 16,0-5-380-16,-8 4-205 0,8-4-48 15,-8 4 37-15,0 1 99 0,0-5 217 0,0 4 370 16</inkml:trace>
  <inkml:trace contextRef="#ctx0" brushRef="#br0" timeOffset="83294.938">9586 14743 645 0,'-15'13'1022'0,"6"-4"174"16,2-1 130-16,0-3 97 0,-1-1-289 15,8 0-352-15,0-4-211 0,0 0-479 0,8 0-92 16,6 0 0-16,3 0 0 0,6-4 0 0,-7 0 0 15,8 4 0-15,7-5 0 0,-8 5 0 16,8-4 0-16,-7 4 0 0,8-4 0 16,-8-1 0-16,-1 5 0 0,1-4 0 15,-9 4-376-15,1-5-482 0,-9 5-210 0,10-4-132 16,-10-5-4-16,-7 0 65 0,0 1 143 0,7-1 223 16,-14-5 283-16</inkml:trace>
  <inkml:trace contextRef="#ctx0" brushRef="#br0" timeOffset="83464.024">9885 14663 243 0,'-16'-14'628'0,"1"1"235"16,-1 0 159-16,-8 0 109 0,1 4-82 0,7 0-134 15,-8 0-156-15,9 5-145 0,6 0-93 16,-5-1-75-16,5 5-446 0,1 0 0 16,8 9 0-16,-7 0 0 0,7 4 0 0,0 5 0 15,0 3 0-15,0 7 0 0,0 2 0 16,0 6 0-16,7-1 0 0,-7 5 0 0,8-5 0 16,1 4 0-16,-2-4 0 0,0 2 0 15,-7-2-1368-15,9-5-140 0,-1-8 28 0,-1-3 120 16,9-7 184-16,0-8 347 0,-1-8 389 15</inkml:trace>
  <inkml:trace contextRef="#ctx0" brushRef="#br0" timeOffset="84098.325">10411 14522 543 0,'-9'-4'840'0,"9"-1"141"16,-7 1 96-16,7 4-3 0,-8-5-217 16,8 5-219-16,0-4-175 0,0-1-84 15,8 0-48-15,-1 2-24 0,9-3-10 0,-8 3-8 16,8-1-174-16,0 4-115 0,-1 0 0 0,8 4 0 16,-6 5 0-16,-1 4 0 0,-1 0 0 15,1-1 0-15,-9 7 0 0,2 3 0 16,-2 0 0-16,1 4 0 0,-8 5 0 0,0 1 0 15,-8 3 0-15,1 0 0 0,-2 4 0 0,-6 2 0 16,7-6 0-16,-7 5 0 0,-9-1 0 16,8-4 0-16,-8 0 0 0,8-4 0 0,-7-9 0 15,-1 0 0-15,1-8 0 0,-1-6 0 16,0 1 0-16,1-9 0 0,-1 0 0 16,1-9 0-16,0-3 0 0,0-7 0 0,-1 3 0 15,8-7 0-15,9 5 0 0,-9-3 0 16,16 3 0-16,-8-1 0 0,8-2 0 15,8 3 0-15,-1 6 0 0,2-2 0 0,-2 0 0 16,9 5 0-16,-1 6 0 0,1-1 0 16,8 8 0-16,-1-1 0 0,1 6 0 15,7 5 0-15,-7 4 0 0,7-1 0 0,8 6 0 16,-8-6 0-16,9 5 0 0,0 0 0 0,7-4 0 16,-1-5 0-16,-7 1 0 0,16-2 0 15,-8-3 0-15,-7-5-372 0,7 1-813 16,0-10-153-16,-9 1-10 0,10-5 71 0,-1-3 132 15,0-2 248-15,0-8 383 0</inkml:trace>
  <inkml:trace contextRef="#ctx0" brushRef="#br0" timeOffset="86436.147">11784 14822 33 0,'-9'0'311'0,"-6"0"68"15,-1 0 51-15,9 0 36 0,-9-5 22 16,8 5 45-16,-1 0 53 0,2 0 21 0,7-4-9 16,-7 4-42-16,-2 0-64 0,9 0-82 15,-8 0-96-15,8 0-66 0,0 4-46 0,0-4-35 16,0 0-26-16,0 0-10 0,8 5-8 15,1 0-9-15,5-5-8 0,3 3-7 16,6 2-14-16,1-1-24 0,-1 1-18 0,8-1-14 16,2 1-12-16,5-5-52 0,-6 4-64 15,7-4-74-15,-8 5-90 0,1-5-156 0,-1 0-238 16,0 0-253-16,-8 0-137 0,1-5-34 16,-8 5 32-16,0 5 123 0,-8-5 225 15</inkml:trace>
  <inkml:trace contextRef="#ctx0" brushRef="#br0" timeOffset="86653.086">11949 14955 464 0,'-32'7'868'15,"8"3"148"-15,-7-1 107 0,7-5 91 0,1 1-218 16,7-1-261-16,1 1-175 0,-1-1-108 16,8-4-85-16,0 4-77 0,8-4-184 15,0 0-106-15,0 4 0 0,8-4 0 0,7 5 0 16,1-5 0-16,8 4 0 0,-1 1 0 15,8-1 0-15,2 1 0 0,5-1 0 0,2-4 0 16,-2 4 0-16,9-4 0 0,0-4-106 16,1 4-674-16,7-4-369 0,-7-5-135 15,6-5-8-15,1 2 65 0,-1-6 130 0,2-4 289 16,-1-5 378-16</inkml:trace>
  <inkml:trace contextRef="#ctx0" brushRef="#br0" timeOffset="86944.334">13462 14196 263 0,'-15'0'872'16,"-1"-6"181"-16,0 2 134 0,8 4 115 16,-8 0-67-16,9-4-352 0,-1 4-244 0,0 4-126 15,0 0-269-15,8 5-244 0,0 1 0 16,8 12 0-16,-8 0 0 0,8 9 0 15,0 4 0-15,-8 4 0 0,7 2 0 0,2 6 0 16,-2 2 0-16,1 4 0 0,8-4 0 16,-9 3 0-16,2-3 0 0,-2 0 0 15,10-1 0-15,-10-4 0 0,9-4 0 0,-8-4 0 16,-1-5 0-16,2-1 0 0,-9-7-679 16,7-6-292-16,-7-4-163 0,-7-8-58 0,7-1 28 15,-9-8 84-15,2-5 159 0,-10-5 246 16</inkml:trace>
  <inkml:trace contextRef="#ctx0" brushRef="#br0" timeOffset="87133.826">13282 14848 382 0,'-31'-21'708'0,"8"-2"185"16,-1 1 125-16,0 5 27 0,8-1-133 0,0 5-149 15,1-5-151-15,7 10-127 0,8-6-69 16,0 1-32-16,8 0-25 0,0 3-145 16,8-3-214-16,7 4 0 0,8 0 0 0,0 5 0 15,2 0 0-15,5-1 0 0,9 5 0 16,-7 0 0-16,7 0 0 0,0 0 0 0,8-4 0 15,-1 4 0-15,-7 0 0 0,1-5-85 16,-1 1-880-16,0 0-279 0,-7-5-78 0,-2 0 34 16,2-4 90-16,-9-5 171 0,-8 1 310 15</inkml:trace>
  <inkml:trace contextRef="#ctx0" brushRef="#br0" timeOffset="87478.903">13988 14129 360 0,'-24'-13'943'0,"1"-1"198"0,-1 1 155 15,1 5 129-15,8-1-93 0,-1 4-386 16,8-4-255-16,-1 4-634 0,9-4-57 0,0 2 0 16,0 2 0-16,9-4 0 0,-1 4 0 15,8 0 0-15,-9 1 0 0,9 4 0 16,-1 0 0-16,1 0 0 0,0 4 0 0,-1 6 0 16,-6-1 0-16,-2 3 0 0,1 7 0 15,-8-6 0-15,0 9 0 0,0 0 0 0,0 4 0 16,0-4 0-16,-8 6 0 0,1-3 0 15,-2-2 0-15,9 3 0 0,-7-8 0 0,-1 4 0 16,8-4 0-16,-8-1 0 0,8 1 0 16,0-5 0-16,0 1 0 0,0-2 0 0,8-3 0 15,0 0 0-15,-1 0 0 0,2-4 0 16,14-2 0-16,-8 3 0 0,9-6 0 16,-1 0 0-16,8-6 0 0,2 6 0 0,-2-3 0 15,0 3 0-15,1 0 0 0,6 0-110 16,2 3-812-16,-9-3-266 0,9 6-94 0,-2-3 23 15,2-3 80-15,-9 4 157 0,9-4 243 16,7 0 348-16</inkml:trace>
  <inkml:trace contextRef="#ctx0" brushRef="#br0" timeOffset="88455.683">15557 14830 217 0,'-8'-3'514'0,"-8"3"141"0,9 0 154 0,-9 0 51 16,8-5-45-16,-8 5-70 0,9 0-67 0,-1 0-68 15,-8-5-78-15,9 5-61 0,-2 0-22 16,9 0-14-16,-8 0-34 0,8 0-401 15,0 0 0-15,0 0 0 0,0 0 0 0,8 0 0 16,1 0 0-16,5 0 0 0,10 0 0 16,0 0 0-16,-1 0 0 0,9 0 0 15,-1 0 0-15,0 0 0 0,9 5 0 0,-9-5 0 16,0 0 0-16,9 0 0 0,-9 0 0 16,-8 0 0-16,10 0-577 0,-18 0-467 0,1 0-183 15,0 5-25-15,-9-2 52 0,-7 2 103 16,0 4 188-16,0-5 275 0</inkml:trace>
  <inkml:trace contextRef="#ctx0" brushRef="#br0" timeOffset="88656.706">15722 14918 154 0,'-31'5'775'0,"7"-1"200"15,-7 1 140-15,8 4 115 0,-1-9-53 16,8 5-221-16,0-5-246 0,1 0-158 0,6 0-106 16,9 0-345-16,0-5-101 0,9 1 0 15,-2-1 0-15,9-4 0 0,-1 4 0 16,9 2 0-16,-1-1 0 0,10 4 0 0,-10-5 0 15,8 5 0-15,0 0 0 0,0-4 0 16,9 4 0-16,-16-5 0 0,7 0 0 16,1 1-310-16,-9-1-576 0,1-4-267 0,-1 2-92 15,-8-3 15-15,9-3 73 0,-8 4 145 16,-9-4 249-16,2 4 340 0</inkml:trace>
  <inkml:trace contextRef="#ctx0" brushRef="#br0" timeOffset="88905.042">15738 14592 111 0,'-40'-4'738'0,"-7"-5"182"0,-8 5 113 16,8 4 80-16,0 0-73 0,0 4-258 15,0 0-243-15,7 5-138 0,2 0-74 0,-2 4-49 16,9 6-30-16,8-3-24 0,-1 6-23 16,8 5-18-16,1 0-130 0,15 4-53 0,0 4 0 15,7 1 0-15,1 4 0 0,15-5 0 16,10 4 0-16,-2 1 0 0,8-5 0 0,7-4 0 15,10-5 0-15,-1-3 0 0,8-11 0 16,-9 1 0-16,10-3 0 0,-2-10-233 0,-8 0-281 16,2-5-145-16,-9 0-196 0,0-8-200 15,-8-4-63-15,8-1 14 0,-15-8 84 16,-1 4 176-16,-7-4 254 0</inkml:trace>
  <inkml:trace contextRef="#ctx0" brushRef="#br0" timeOffset="89119.468">16075 14769 188 0,'-23'-18'822'0,"6"5"218"15,3 4 162-15,5 1 132 0,-6 3-51 16,6 1-271-16,-6 0-269 0,15 4-176 0,-8 0-567 16,8 0 0-16,8 0 0 0,0 4 0 15,-1 0 0-15,9 1 0 0,1 3 0 0,-3 1 0 16,3 0 0-16,6 0 0 0,-8 4 0 16,1 0 0-16,0 5 0 0,-1 4 0 0,1 0 0 15,-8 5 0-15,0-1 0 0,0 4 0 16,-1 5 0-16,-7-3 0 0,0 3 0 0,-7 0-175 15,-1 1-1315-15,-8-1-34 0,0-4 78 16,1 0 139-16,-8-9 199 0,-1 0 354 0</inkml:trace>
  <inkml:trace contextRef="#ctx0" brushRef="#br0" timeOffset="89917.859">17260 14275 57 0,'-8'-9'566'16,"0"-4"191"-16,0 4 155 0,1-4 99 15,-2 3-84-15,9 1-143 0,-8 0-135 16,8 2-131-16,-7 1-104 0,7 2-62 0,0 0-37 16,0 8-20-16,0 0-17 0,0 5-12 15,7 9-176-15,-7 5-90 0,8 7 0 0,8 10 0 16,-8 5 0-16,8 2 0 0,0 1 0 0,-9 6 0 15,9-1 0-15,-1 4 0 0,1-3 0 16,0 3 0-16,-1-4 0 0,1-1 0 0,1-3 0 16,-3-5 0-16,3-5 0 0,-10-2-435 15,0-7-340-15,2-8-237 0,-9 0-153 16,0-4-23-16,-9-9 43 0,2-4 114 0,-8-5 213 16,6-14 307-16</inkml:trace>
  <inkml:trace contextRef="#ctx0" brushRef="#br0" timeOffset="90094.412">17260 14967 505 0,'-31'-21'882'0,"-9"-7"153"0,9 2 116 15,-1 5 100-15,1-2-222 0,7 2-274 16,9-2-164-16,-1 1-95 0,9 0-69 0,-2 5-358 16,18-5-69-16,-2 4 0 0,9 4 0 15,7 2 0-15,9-2 0 0,-1 5 0 16,16 4 0-16,-7 5 0 0,14 0 0 0,-7 5 0 16,8-5 0-16,-1 4 0 0,10-4 0 0,-10 5 0 15,2-10-683-15,-1 5-551 0,-8-4-113 16,0-5 18-16,-9 0 81 0,2-8 146 15,-9-1 298-15,1-4 376 0</inkml:trace>
  <inkml:trace contextRef="#ctx0" brushRef="#br0" timeOffset="90411.102">17824 14168 782 0,'-31'-17'1033'16,"0"-1"150"-16,7 5 117 0,1 0 80 0,7 0-384 15,1 0-318-15,6-1-171 0,9 0-175 16,9 2-332-16,-2 3 0 0,1-5 0 15,8 9 0-15,0-2 0 0,-1 1 0 0,8 6 0 16,-6 6 0-16,-3-3 0 0,3 1 0 16,-1 10 0-16,-9 0 0 0,1-2 0 15,0 11 0-15,-8-1 0 0,0 0 0 0,0 4 0 16,0 1 0-16,-8 3 0 0,0-2 0 16,1-3 0-16,-2 3 0 0,2-7 0 0,7 2 0 15,-8-2 0-15,-1-3 0 0,9 0 0 16,0-4 0-16,0-2 0 0,9-3 0 0,-1 0 0 15,-1-1 0-15,9 1 0 0,0-9 0 16,-1 4 0-16,9-4 0 0,8 0 0 0,-9-4 0 16,8 4-278-16,0 0-214 0,2 4-277 15,-2-4-306-15,0 5-111 0,8 0-4 16,9 4 54-16,-10 0 147 0,9 0 265 0</inkml:trace>
  <inkml:trace contextRef="#ctx0" brushRef="#br0" timeOffset="90651.46">18499 14791 361 0,'-15'18'915'0,"-9"-5"192"0,8 0 149 0,-7 0 126 15,8-4-118-15,6-4-342 0,2 0-239 16,-1-1-382-16,-1-1-301 0,9 2 0 16,0-5 0-16,9 0 0 0,-1 0 0 0,-1-5 0 15,9 5 0-15,0 5 0 0,-1-5 0 0,1 0 0 16,8 4 0-16,-1-4 0 0,1 0 0 15,-1 5 0-15,1-5 0 0,7 0 0 0,-7 0 0 16,7 0 0-16,1-5 0 0,-1 1 0 0,0-1-376 16,0-2-1154-16,1-3-3 0,-1-3 98 15,0-4 156-15,9-1 237 0,0 0 356 16</inkml:trace>
  <inkml:trace contextRef="#ctx0" brushRef="#br0" timeOffset="91167.605">19385 14270 551 0,'-7'-17'915'15,"0"-5"148"-15,-2 0 113 0,9 3 96 16,-8 6-251-16,1-5-280 0,7 10-160 0,-9-5-88 16,9 8-115-16,0-4-378 0,0 9 0 15,0 0 0-15,0 0 0 0,9 9 0 0,-2 0 0 16,-7 4 0-16,17 5 0 0,-10 5 0 15,0 2 0-15,2 7 0 0,-1 3 0 0,8 5 0 16,-1-1 0-16,-7 10 0 0,7-1 0 0,1 1 0 16,-8 4 0-16,8-5 0 0,-1 6 0 15,-7-10 0-15,0 0 0 0,-1 0 0 0,2-5 0 16,-2-4 0-16,1-3 0 0,-8-6 0 16,0-3 0-16,0-6 0 0,0-4-312 15,-8-4-92-15,1-4 61 0,-2-1 66 0,2-4 65 16,-1-4 55-16,-8-5 47 0,0 0 40 15,1 0 28-15,-1-8 20 0,1 3 10 16,-1-9 6-16,0 2 4 0,1-2 9 0,-1 2 14 16,-8-5 20-16,8 3 28 0,1 1 39 15,7-4 50-15,-7 8 55 0,-1-4 54 16,8 0 52-16,0 5 42 0,8-2 32 0,-8 1-381 16,8 1-12-16,-7 4 0 0,14 0 0 15,-7-1 0-15,0 1 0 0,8 5 0 0,8-6 0 16,-9 5 0-16,9 1 0 0,8 2 0 0,-8-1 0 15,8 7 0-15,7 0 0 0,-8 0 0 16,8 0 0-16,-7 7 0 0,15-1 0 0,0 2 0 16,1-3 0-16,-1 8 0 0,0-4 0 15,0 4-34-15,8 5-968 0,-7-5-258 0,-1 0-71 16,8 0 42-16,0-4 96 0,0 0 174 16,0 0 301-16</inkml:trace>
  <inkml:trace contextRef="#ctx0" brushRef="#br0" timeOffset="91399.982">20437 14725 5 0,'-7'18'888'0,"-2"-5"265"0,-6 0 172 0,-1 0 150 15,9-4 134-15,-2 0-381 0,2-5-720 16,-1 1-508-16,8-5 0 0,8-5 0 16,-1 1 0-16,2-1 0 0,6-4 0 0,-7 5 0 15,7 0 0-15,1-1 0 0,0 5 0 16,-1-4 0-16,1 4 0 0,-1 0 0 0,1 0 0 15,-8 0 0-15,8 0 0 0,0 4 0 0,-1-4 0 16,1-4 0-16,8 4 0 0,-8-4 0 16,7-5-665-16,-8 0-895 0,9 0 41 0,-1 0 111 15,10 1 147-15,-10-1 252 0,1 0 429 16</inkml:trace>
  <inkml:trace contextRef="#ctx0" brushRef="#br0" timeOffset="91855.308">21206 14575 177 0,'0'-13'839'16,"0"4"216"-16,-9 0 148 0,9 0 123 16,-7-1-29-16,0-2-293 0,7 3-259 0,-9 0-200 15,1 1-545-15,8 2 0 0,0-1 0 16,-7 2 0-16,14 0 0 0,-7 1 0 0,8-1 0 15,1 5 0-15,-2-5 0 0,0 5 0 16,10 0 0-16,-1 5 0 0,-1 0 0 0,8-1 0 16,-7 6 0-16,8-3 0 0,-8 2 0 0,-1 5 0 15,1 0 0-15,-9 3 0 0,2 1 0 16,-1 4 0-16,-8 0 0 0,0 4 0 0,-8 5 0 16,-8-1 0-16,0 2 0 0,1 3 0 15,-1 0 0-15,-8 6 0 0,8-6 0 0,-7 5 0 16,8-10 0-16,-1 5 0 0,-1-3 0 0,10-6 0 15,0 0 0-15,7 0 0 0,-9-7 0 16,9-3 0-16,9 3 0 0,-9-10 0 16,14 3 0-16,-5-8 0 0,15 2 0 0,-9-2 0 15,8-4 0-15,1-4 0 0,8-2 0 16,-1 2 0-16,0-3 0 0,9 2 0 0,-1-4 0 16,0-1 0-16,1-3 0 0,-2 5 0 0,-6-1 0 15,7-5 0-15,-7 1 0 0,-9 5 0 16,8-1 0-16,-14 4-1100 0,-3-3-336 0,-5 3 15 15,-1 1 99-15,-1-1 141 0,-7 1 234 16,0-5 360-16</inkml:trace>
  <inkml:trace contextRef="#ctx0" brushRef="#br0" timeOffset="92505.088">22712 14698 46 0,'-15'14'556'0,"6"-1"211"0,-6 0 176 15,-1-4 126-15,0 4-63 0,1-4-102 0,-1 0-103 16,0-5-114-16,9 0-89 0,-10 1-41 16,10-1-300-16,0 1-257 0,7-5 0 15,-9 0 0-15,9 0 0 0,9-5 0 0,-2 5 0 16,9-4 0-16,8 4 0 0,-1 0 0 16,1 0 0-16,7 0 0 0,0 4 0 0,9-4 0 15,-1 5 0-15,8-1 0 0,-8 5 0 0,1-5 0 16,-2 1 0-16,2 0 0 0,-1-5 0 15,-8 3 0-15,0 2-131 0,-7-5-1061 16,-8 4-152-16,0-4 7 0,-8 5 80 0,-8-5 125 16,0 4 207-16,-8 1 296 0</inkml:trace>
  <inkml:trace contextRef="#ctx0" brushRef="#br0" timeOffset="92709.538">22948 14932 293 0,'-31'14'838'15,"-2"-1"202"-15,2 0 159 0,8 0 143 0,-1 1-90 16,1-6-227-16,-1-4-205 0,17 5-438 15,-10-4-382-15,17-5 0 0,0 0 0 0,0 0 0 16,9-5 0-16,6 1 0 0,1-1 0 16,0 1 0-16,-1 4 0 0,9-4 0 0,-1 4 0 15,8 0 0-15,2 0 0 0,-2 4 0 16,8-4 0-16,0 4 0 0,8-4 0 0,0 0 0 16,0-4 0-16,9 4 0 0,-2-4-508 15,1-5-590-15,0 0-145 0,0 0-40 0,0-5 52 16,8-2 120-16,-8-3 210 0,-1-2 299 15</inkml:trace>
  <inkml:trace contextRef="#ctx0" brushRef="#br0" timeOffset="93025.225">23898 14703 415 0,'-9'-22'841'0,"-6"4"154"0,-9 0 110 0,1 6 88 16,-1-2-210-16,-8 0-253 0,1 1-187 16,7 9-96-16,1-1-56 0,-8 5-45 0,7 0-144 15,1 5-202-15,7 4 0 0,-8 4 0 16,9 4 0-16,-1 5 0 0,0 6 0 0,9-2 0 15,-1 5 0-15,-1 4 0 0,9-4 0 16,9 4 0-16,-1 1 0 0,8-5 0 0,7-1 0 16,0 0 0-16,9-7 0 0,6-1 0 15,-6-9 0-15,7-4 0 0,1-4 0 0,-9-5 0 16,8-9 0-16,-15 0 0 0,7-4 0 16,-8-5 0-16,-6 0 0 0,-3-3 0 0,3 2 0 15,-17-2 0-15,7-2 0 0,-7 2 0 0,-7-2 0 16,-1-3 0-16,-8-1 0 0,0 6 0 15,-6-6 0-15,-2 1 0 0,-8-2 0 16,1 7 0-16,-9 3 0 0,9 0-228 0,-9 5-708 16,2 4-224-16,-2 1-78 0,9 8 18 0,-8-5 67 15,8 10 134-15,0-5 240 0,7 4 345 16</inkml:trace>
  <inkml:trace contextRef="#ctx0" brushRef="#br0" timeOffset="93626.068">25207 14809 236 0,'-7'-5'408'16,"-9"-4"90"-16,8 5 69 0,0-1 6 0,-7 1 10 15,6-5 30-15,2 5-5 0,-1 4-21 16,-1-4-35-16,2 4-33 0,-9-5-29 16,8 5-36-16,8 0-10 0,-7 0-1 0,7 0-8 15,-9 0-254-15,9 0-181 0,0 5 0 16,9-5 0-16,-2 0 0 0,10 0 0 0,6 0 0 16,1 0 0-16,7 4 0 0,0-4 0 15,8 0 0-15,0 4 0 0,8 1 0 16,0-5 0-16,-7 4 0 0,7-4 0 0,-16 4-100 15,9-4-768-15,-17 5-221 0,1 4-133 16,-1-5-4-16,-15 1 57 0,-1 3 122 0,-14-3 220 16,-1 3 306-16</inkml:trace>
  <inkml:trace contextRef="#ctx0" brushRef="#br0" timeOffset="93817.558">25271 14932 613 0,'-33'9'903'0,"10"-4"151"0,-1-1 110 0,1 1 36 16,8-1-252-16,6-4-266 0,2-4-170 15,7 4-97-15,7-9-66 0,9 4-48 16,8 1-251-16,-1-6-50 0,8 6 0 0,9-4 0 16,-2 4 0-16,2-1 0 0,0 1 0 15,7-6 0-15,-9 1 0 0,2 0 0 16,-9 2-131-16,9-3-376 0,-17 1-157 0,1 0-194 16,-1 0-210-16,-8-8-63 0,-6 4 17 15,-2-1 85-15,-7-3 172 0,0-1 248 0</inkml:trace>
  <inkml:trace contextRef="#ctx0" brushRef="#br0" timeOffset="94041.957">25514 14640 213 0,'-40'-4'589'0,"-7"-5"166"0,0 5 149 16,0 0 62-16,-8-1-121 0,8 5-140 15,0 5-127-15,0-1-124 0,-1 9-118 0,9-4-70 16,0 9-43-16,7 0-26 0,1-1-23 16,8 6-16-16,-1-1-9 0,9 4-4 0,6 5-4 15,9-1-9-15,9 2-11 0,-1 3-15 16,15-5-72-16,1 5-34 0,7-7 0 0,8-2 0 15,8-4 0-15,15 1 0 0,-6-11 0 16,6-3 0-16,9-5-157 0,0-4-110 16,-8-4-82-16,-1-5-100 0,1-3-118 0,-8 2-135 15,-8-7-137-15,-7 3-126 16,-2-7-36-16,-6-2 54 0,-8 2 130 0,-9-2 181 16,1 2 194-16</inkml:trace>
  <inkml:trace contextRef="#ctx0" brushRef="#br0" timeOffset="94240.424">25748 14760 132 0,'-24'-22'596'0,"-7"0"230"0,8 4 169 15,-1 4 100-15,-7 7-53 0,15-7-90 16,-7 5-133-16,8 4-166 0,6 1-112 16,2-5-64-16,7 9-414 0,7-3-63 0,2-3 0 15,-2 2 0-15,17 4 0 0,-1 4 0 16,1 2 0-16,7 1 0 0,-8 7 0 0,8 0 0 16,-7 2 0-16,0 8 0 0,-1 2 0 0,-7 5 0 15,-8-1 0-15,0 2 0 0,-8 3 0 16,0 5 0-16,-8-5 0 0,-7 4 0 15,-1 5-1299-15,0-3-200 0,-8-2 35 0,-7-4 117 16,0 0 166-16,-1-4 305 0,-7-4 411 16</inkml:trace>
  <inkml:trace contextRef="#ctx0" brushRef="#br0" timeOffset="115551.345">27357 14376 240 0,'0'4'830'0,"0"1"169"16,0 0 104-16,-8-2 75 0,8 3-117 0,-8-6-304 16,-7 3-264-16,7-3-145 0,0 5-94 15,-7-5-67-15,-1 4-59 0,-1 1-46 0,10-5-34 16,-17 4-23-16,8 1-13 0,-7-1-7 15,-1-4-5-15,1 5-1 0,-8 4-2 16,0-6-1-16,-9 1 1 0,0 6-3 0,2-6 1 16,-9 6-2-16,7-6-8 0,-7-1-6 15,8 6-1-15,0-9 0 0,-1 5 0 16,16 0 2-16,-7-1 10 0,15 1 4 0,-6-5 2 16,13 4 1-16,2 1 0 0,-1-1-2 0,8-1-1 15,0 7 2-15,0-6 0 0,8 10 4 16,-1-5 5-16,9 4 10 0,-8 4 14 15,8-4 12-15,-9 9 23 0,10 0 13 0,-3 0 11 16,-5 10-1-16,6-1-7 0,-6 4-5 16,6 5-16-16,-7-1-42 0,0 5-17 15,-1 5 0-15,2 0 0 0,-2-1 0 0,1 5 0 16,-8 1 0-16,0 2 0 0,0-3 0 16,0 4 0-16,0 1 0 0,0-5 0 0,0 4 0 15,0 0 0-15,0 1 0 0,0 0 0 0,-8-1 0 16,8 1 0-16,-7-5 0 0,7-1 0 15,0-3 0-15,-9 0 0 0,9-5 0 16,0-4 0-16,9-1 0 0,-9-4 0 0,0-4 0 16,0 4 0-16,7-9 0 0,-7 2 0 15,8-2 0-15,-8 0 0 0,0-4 0 0,8 0 0 16,-8-4 0-16,8 0 0 0,-8-5 0 16,7 1 0-16,-7-2 0 0,0-3 0 15,9-4 0-15,-9 4 0 0,0-6 0 0,7-3 0 16,-7 6 0-16,8-6 0 0,0 0 0 15,-8 0 0-15,8 0 0 0,-1-6 0 16,9 3 0-16,-8-2 0 0,1 1 0 0,6-1 0 16,1 1 0-16,0-1 0 0,-1-4 0 0,1 6 0 15,7-7 0-15,1 6 0 0,-9-5 0 16,8 5 0-16,1 4 0 0,-1-5 0 16,1 5 0-16,0-4 0 0,-1 4 0 0,1 4 0 15,8-4 0-15,-8 0 0 0,7 5 0 16,0-5 0-16,0 4 0 0,1 1 0 15,-1-1 0-15,0 0 0 0,1 0 0 0,7 2 0 16,-7-3 0-16,-1 2 0 0,0-1 0 16,1 1 0-16,-1-5 0 0,-7 0 0 0,7 0-59 15,-8 0-472-15,-7-5-123 0,-1 1-184 16,1-4-216-16,0-2-70 0,-8 2 13 0,-1-6 69 16,-7 1 156-16,9-9 249 0</inkml:trace>
  <inkml:trace contextRef="#ctx0" brushRef="#br0" timeOffset="116247.714">27866 13784 228 0,'0'-9'703'0,"0"6"166"0,0-1 102 0,-7-1 63 16,7 10-176-16,-7-1-211 0,-2 4-188 15,1 1-133-15,1 9-73 0,-9 4-42 16,8 0-24-16,0 9-20 0,0-1-23 0,1 11-20 16,7-6-14-16,-9 4-6 0,18 1-7 0,-9 0-11 15,7 4-10-15,9-5-9 0,-1 5-10 16,-6-3-23-16,15-6-17 0,-10 4-13 16,10-3-7-16,0-5-6 0,-1-1-3 0,1 2 9 15,-1-6 3-15,1-5-10 0,7 2-37 16,-8-5-55-16,1-5-69 0,8-4-81 0,-8-5-128 15,-1-4-193-15,1-9-201 0,-1-4-206 16,1 0-71-16,-17-9 7 0,1 5 88 0,1-11 184 16,-18 7 228-16</inkml:trace>
  <inkml:trace contextRef="#ctx0" brushRef="#br0" timeOffset="116450.175">27725 14196 4 0,'-24'0'662'0,"1"3"207"15,8-3 131-15,-1 0 86 0,8 0-38 0,-8 0-240 16,16 0-244-16,-7 0-168 0,14 0-96 16,2-3-61-16,6-3-41 0,8 2-32 15,1 0-34-15,7-1-39 0,1 1-39 0,-1-1-29 16,9 1-34-16,7 4-64 0,-8 0-90 16,8 0-145-16,0 4-263 0,0-4-364 0,8 5-177 15,-8-1-49-15,8-4 28 0,0 9 115 16,8-5 254-16</inkml:trace>
  <inkml:trace contextRef="#ctx0" brushRef="#br0" timeOffset="116690.53">28784 14358 84 0,'-15'9'795'15,"-1"4"188"-15,0-8 122 0,1 3 100 16,7-2 10-16,0-3-354 0,1-3-255 0,7 0-128 15,7 0-75-15,1 0-72 0,8-3-206 16,0-3-125-16,7 3 0 0,-8-2 0 16,17 0 0-16,-8 1 0 0,0 0 0 0,7 4 0 15,0 0 0-15,1 0 0 0,-9 0 0 16,1 0 0-16,0 4-349 0,-2 0-243 0,-6 1-240 16,0 3-244-16,-8-2-87 0,-1 2 5 15,-7 1 67-15,0 0 161 0,-7 3 255 0</inkml:trace>
  <inkml:trace contextRef="#ctx0" brushRef="#br0" timeOffset="116884.013">28934 14518 185 0,'-32'13'754'0,"8"-5"188"0,-7 1 134 16,0 0 108-16,8 0-79 0,-1-5-199 15,1 5-204-15,7-9-128 0,8 4-87 0,0-4-211 16,8 0-276-16,0 0 0 0,8 0 0 16,7-4 0-16,1 0 0 0,0 4 0 0,8-5 0 15,7 1 0-15,-8 4 0 0,8-4 0 16,2 4 0-16,-2 0 0 0,8 0 0 15,0 0 0-15,1 0 0 0,-2 0-336 0,9 0-499 16,0 0-252-16,0-5-122 0,1 1-19 16,-1-1 57-16,0 1 139 0,-8-5 249 0,0-4 325 15</inkml:trace>
  <inkml:trace contextRef="#ctx0" brushRef="#br0" timeOffset="117250.544">29656 14284 491 0,'-9'-18'925'16,"2"5"158"-16,0 0 119 0,-10-1 106 15,10 0-203-15,-2 1-326 0,9 4-198 0,-7-4-113 16,7 4-219-16,7 0-249 0,-7 1 0 16,9-1 0-16,-2 0 0 0,1 9 0 0,1-4 0 15,-2 4 0-15,9 4 0 0,-8 1 0 16,-1 3 0-16,2 1 0 0,-2 0 0 16,-7 9 0-16,8-4 0 0,-8 7 0 0,0-4 0 15,0 10 0-15,-8-4 0 0,1 3 0 16,-2 5 0-16,2-5 0 0,-1 6 0 0,-8-6 0 15,9-1 0-15,-2 3 0 0,1-2 0 16,1-5 0-16,-2-2 0 0,2 3 0 0,-1-9 0 16,8 5 0-16,0-5 0 0,8 0 0 15,-8 0 0-15,7-4 0 0,9-5 0 0,1 5 0 16,-3-4 0-16,10 0 0 0,0-5 0 16,-1 3 0-16,8-3 0 0,1 6 0 0,7-6 0 15,1 4 0-15,-1-4 0 0,8 3 0 16,-8 2 0-16,8 0 0 0,0-1 0 0,0-4 0 15,-7 5-518-15,-2-5-789 0,-5 0-91 16,-2 0 38-16,-8 0 103 0,1-5 161 0,-8 1 288 16,-9-1 378-16</inkml:trace>
  <inkml:trace contextRef="#ctx0" brushRef="#br0" timeOffset="117949.946">28541 15621 407 0,'-7'0'758'0,"7"0"150"16,-8 0 99-16,8 3-7 0,-8-3-160 15,8 6-193-15,-8 2-195 0,8-3-113 0,-7 8-67 16,7 0-36-16,0 5-26 0,-9 4-25 15,9 4-25-15,0 6-28 0,0 3-24 16,0 0-22-16,0 5-20 0,9 4-19 0,-9 0-11 16,0 1-12-16,7-1-8 0,1-5-6 0,0 5-6 15,-8-9-19-15,15 4-43 0,-6-2-62 16,-2-11-71-16,9 5-89 0,-8-5-150 16,-1-4-223-16,2-4-251 0,-2-5-145 0,1-4-38 15,-8-1 29-15,0-2 120 0,0-3 221 16,-8-6 287-16</inkml:trace>
  <inkml:trace contextRef="#ctx0" brushRef="#br0" timeOffset="118156.394">28330 16207 73 0,'-23'-17'769'0,"-10"3"176"0,10 1 118 16,-1 0 86-16,1 4-4 0,8-4-334 16,-1 0-246-16,8 0-121 0,8 0-64 0,8-6-48 15,-1 3-38-15,9-3-73 0,0 1-221 16,15 1 0-16,0 4 0 0,2-1 0 0,5 2 0 15,9 3 0-15,-7 4 0 0,7 5 0 16,8 0 0-16,-8 0 0 0,7 5 0 0,-6 4-460 16,-1 0-285-16,7-1-289 0,-7 5-154 15,-7 6-18-15,7-3 51 0,-7 7 116 16,-9-2 233-16,9-2 325 0</inkml:trace>
  <inkml:trace contextRef="#ctx0" brushRef="#br0" timeOffset="118384.784">29239 16194 467 0,'-14'10'916'0,"-3"-10"146"0,1 3 107 16,-7 1 92-16,15 1-195 0,-8-5-349 15,9 0-205-15,-1 4-103 0,8-4-64 0,0 0-78 16,8-4-267-16,8 4 0 0,-1-5 0 16,1 5 0-16,7-4 0 0,-6 4 0 0,6 0 0 15,8 0 0-15,-7 0 0 0,-1 0 0 16,1 0 0-16,7 4 0 0,-8-4 0 15,1 5-61-15,0-1-467 0,-8 1-190 16,-1-1-223-16,-7 6-179 0,0-1-42 0,-8-2 36 16,0 7 105-16,-8-5 204 0,0 5 270 15</inkml:trace>
  <inkml:trace contextRef="#ctx0" brushRef="#br0" timeOffset="118579.262">29303 16371 435 0,'-31'9'765'0,"-2"0"159"0,-5-5 113 0,6 0 17 15,8 0-144-15,1 2-158 0,-1-6-159 16,9 0-100-16,6 0-61 0,2 0-37 15,7 0-33-15,0-6-323 0,16 6-39 0,-8-4 0 16,8 0 0-16,-1 0 0 0,8 4 0 16,1-5 0-16,-1 5 0 0,1 0 0 0,-1 5 0 15,1-1 0-15,8-4 0 0,-1 4 0 16,-7 0 0-16,14 2 0 0,-6-3 0 0,7-3-244 16,-7 5-540-16,15-10-263 15,-8 5-143-15,0-3-10 0,1-3 48 0,7 2 89 16,-8 0 202-16,0-9 337 0</inkml:trace>
  <inkml:trace contextRef="#ctx0" brushRef="#br0" timeOffset="118853.531">30166 16199 119 0,'-9'5'795'0,"2"-2"202"0,-1 1 136 0,0 1 113 15,-7-1-2-15,15 1-260 0,-9-1-225 0,2-4-119 16,7 5-366-16,-8-5-274 0,8 0 0 16,8-5 0-16,-8 1 0 0,7-5 0 15,2 4 0-15,6-2 0 0,-7 2 0 0,7 0 0 16,1 1 0-16,-8-1 0 0,8 1 0 16,0 4 0-16,-1 0 0 0,1 0 0 0,8 0 0 15,-8 0 0-15,7 0 0 0,-8 4 0 0,1 1-540 16,8-5-782-16,-8 4-83 0,6 1 42 15,11 0 107-15,-10-5 169 0,8 3 297 16,0-3 370-16</inkml:trace>
  <inkml:trace contextRef="#ctx0" brushRef="#br0" timeOffset="119222.1">30872 16211 730 0,'-8'14'1006'0,"-1"0"123"16,9-5 92-16,-7-2 91 0,7-1-335 15,0-3-302-15,0 2-152 0,7-5-78 16,2-5-272-16,-1 2-173 0,8-10 0 0,-1-1 0 16,1 0 0-16,0-2 0 0,-1-7 0 15,-7 1 0-15,7 0 0 0,-6-4 0 0,-2-1 0 16,1 4 0-16,1-3 0 0,-2 1 0 16,-7-3 0-16,0 7-82 0,0-2-67 15,-7 6 40-15,7 4 38 0,0-1 32 0,-9 10 32 16,1-1 30-16,8 5 35 0,-7 0 41 15,7 9 42-15,-9 0-5 0,9 0-136 0,0 4 0 16,-7 0 0-16,7 5 0 0,7 4 0 16,-7 0 0-16,9 0 0 0,-9 1 0 15,7 2 0-15,1 3 0 0,1-2 0 0,-2 0 0 16,0 5 0-16,2-5 0 0,-1-4 0 16,-1 4 0-16,2-7 0 0,-2 3 0 0,-7-4 0 15,8-5 0-15,-8 4-416 0,0-8-787 16,0 0-140-16,0-5-7 0,0-4 80 0,0 0 136 15,0 0 254-15,0-4 381 0</inkml:trace>
  <inkml:trace contextRef="#ctx0" brushRef="#br0" timeOffset="123745.17">32056 15753 147 0,'0'-9'257'0,"0"4"14"15,0 1 18-15,0 0 37 0,0-1 51 16,9-3 67-16,-9 3 76 0,0 1 75 16,-9-1 23-16,9 5-20 0,0-4-51 0,0 0-74 15,-7-1-90-15,7 1-96 0,-8 4-57 16,8-5-34-16,-8 5-25 0,0 0-24 15,1 5-22-15,-2-1-16 0,-6 5-9 0,6 9-5 16,-6-1 3-16,-1 5 9 0,9 4 12 16,-9 6 11-16,8 3 11 0,0 5 11 0,0-1-13 15,8 10-139-15,0-5 0 0,0 4 0 16,8 1 0-16,0 4 0 0,0-5 0 0,8 6 0 16,-9-10 0-16,9 4 0 0,8-4 0 15,-9-3 0-15,9-3 0 0,-1-6 0 0,1-6 0 16,-1-3 0-16,1-6-419 0,-1-4-263 15,8-8-302-15,-7-5-175 0,8-5-37 16,-8-12 40-16,-1-1 87 0,1-4 198 0,-1-9 344 16</inkml:trace>
  <inkml:trace contextRef="#ctx0" brushRef="#br0" timeOffset="124436.187">32488 16070 756 0,'-16'32'983'0,"-8"-10"102"16,9-5 70-16,-1-3 49 0,9-1-399 16,-1-5-320-16,-1-3-158 0,9-1-64 0,9 1-39 15,-1-5-31-15,-1-5-25 0,9-4-27 16,8-4-20-16,-1-4-30 0,1-10-24 0,-1-3-16 15,1-1-10-15,7-1-10 0,-7-3-31 16,-8 0 0-16,7 0-53 0,-8-1-39 0,1 1-37 16,-8 5-33-16,0-1-26 0,-8-1-5 15,0 6 7-15,-8-1 20 0,-7 5 27 16,6 1 25-16,-6 3 28 0,-8 5 30 0,7 4 27 16,-8 0 28-16,8 9 27 0,-8 5 24 15,9 2 29-15,-1 3 32 0,0 8 36 0,1-1 31 16,7 5 29-16,-7 9 32 0,6 0 22 15,9 5 16-15,-7-1-258 0,7 9-19 0,0 4 0 16,7 1 0-16,2 0 0 0,-2 4 0 16,1-1 0-16,8-3 0 0,0-6 0 15,7 1 0-15,1-7 0 0,0-2 0 0,-1-5 0 16,8-3 0-16,9-4 0 0,-9-6 0 16,8-8 0-16,-8-5 0 0,0 1 0 0,0-10 0 15,2-4 0-15,-2-4 0 0,-8-5 0 16,1-4 0-16,-8 0-196 0,-1 0-71 0,-6 0 36 15,5-4 39-15,-14 4 42 0,0-5 35 16,0 4 31-16,-7-3 24 0,0 9 23 16,-2-5 26-16,-6 4 25 0,6 1 22 0,-6 4 22 15,-1-1 21-15,0 5 20 0,1 1 11 16,-1 2 7-16,9 6 5 0,-9 0 3 16,-1 6 3-16,3 2-1 0,-3 1 3 0,10 5-2 15,-2 3-58-15,2 1-70 0,-1 4 0 16,8-5 0-16,0 5 0 0,0 0 0 15,8-4 0-15,-1 3 0 0,2-2 0 0,6-1 0 16,8-1 0-16,-6-4 0 0,6-4 0 16,1 0 0-16,-8 0 0 0,7-5 0 0,1-4-203 15,0 0-132-15,-1-4-50 0,-8-1-73 16,1-3-130-16,-8-1-179 0,8-4-196 0,-9-1-70 16,2 1 6-16,-2-5 80 0,9 0 166 15,-8 1 231-15</inkml:trace>
  <inkml:trace contextRef="#ctx0" brushRef="#br0" timeOffset="125060.517">33422 16119 202 0,'0'9'780'0,"0"-4"190"0,0-1 131 16,0-4 93-16,0 4-109 0,-8-4-244 16,8 0-251-16,-9 0-161 0,2 0-106 0,0-4-74 15,-2 4-56-15,-6-4-45 0,-1-1-62 16,-8 5-86-16,1-4 0 0,-1 4 0 15,1 4 0-15,-8-4 0 0,7 9 0 0,-8-5 0 16,8 10 0-16,2-1 0 0,6 0 0 16,0 5 0-16,1-1 0 0,6 1 0 15,9 9 0-15,0-5 0 0,9 0 0 0,-2 4 0 16,9 0 0-16,-1-3 0 0,9-2 0 16,-1-3 0-16,1 0 0 0,7-4 0 0,-7-6 0 15,8 1 0-15,-1-9 0 0,0 0 0 16,1-5 0-16,-8-4 0 0,-1-3 0 15,1-6 0-15,-1 1 0 0,-8-6 0 0,-7 1 0 16,0 0 0-16,0 0 0 0,-1 0 0 16,-7 0 0-16,-7 3 0 0,-1 3 0 0,8 2 0 15,-8 0 0-15,0 7 0 0,1 2 0 16,-1 5 0-16,0 0 0 0,0 5 0 0,8 2 0 16,-7 2 0-16,7 0 0 0,0 10 0 15,0-6 0-15,0 4 0 0,0-3 0 16,7 3 0-16,1-4 0 0,0 1 0 0,7-1 0 15,-7 0 0-15,8-4 0 0,0 0 0 16,-1 0 0-16,1-5 0 0,0-4 0 16,-1 0 0-16,1-4 0 0,0-1 0 0,-1-4 0 15,-6-4 0-15,-2 0 0 0,1 0-82 16,0-1-40-16,-8-3 29 0,0-1 29 0,0 0 21 16,0 0 20-16,-8 6 14 0,8-2 20 15,-8 0 21-15,8 7 19 0,-7-3 13 0,7 6 11 16,-9-1 17-16,9 10 9 0,-7-1-91 15,7 1-10-15,0 3 0 0,0 5 0 16,0 1 0-16,0 3 0 0,0 1 0 0,7 0 0 16,2 4 0-16,-2-4 0 0,1 4 0 15,0-5 0-15,7 1 0 0,-6-1 0 0,-2-3-228 16,9-1-437-16,-16-4-363 0,15-9-184 16,-6 0-36-16,-9-9 43 0,7 0 104 0,1-9 213 15,1-3 380-15</inkml:trace>
  <inkml:trace contextRef="#ctx0" brushRef="#br0" timeOffset="125221.088">33601 15916 503 0,'-31'-31'945'16,"8"5"152"-16,-1 4 116 0,1 5 103 15,7-1-204-15,1 5-368 0,7 4-231 16,0-1-140-16,0 7-107 0,8-2-157 0,0 5-109 16,0 0 0-16,8 8 0 0,-8-2 0 15,8 7-234-15,0 4-194 0,-8 10-309 0,0-1-342 16,7 5-134-16,-7 8-11 0,0-3 59 15,0 9 143-15,0-1 292 0</inkml:trace>
  <inkml:trace contextRef="#ctx0" brushRef="#br0" timeOffset="125403.601">33398 16702 426 0,'-24'27'1037'0,"1"-5"185"0,7-5 113 16,-8-4 79-16,17 1-144 0,-9-6-488 15,8 1-319-15,8-4-221 0,0-1-242 0,0-4 0 16,8 0 0-16,0-4 0 0,0 4-216 16,-1-5-263-16,2 1-298 0,-2-1-317 15,9-3-114-15,-8-10-2 0,8 1 62 0,8-6 151 16,-10-8 280-16</inkml:trace>
  <inkml:trace contextRef="#ctx0" brushRef="#br0" timeOffset="125632.986">33845 16022 36 0,'8'-12'932'0,"-8"2"254"16,0-3 135-16,0 4 91 0,0 4 86 0,0 2-426 15,8-2-349-15,8 5-712 0,-1 5-11 16,1-2 0-16,7 6 0 0,-7 5 0 0,8 0 0 16,0 2 0-16,-1 12 0 0,-8 2 0 15,-6 5 0-15,-2 9 0 0,1 0 0 0,-8 10 0 16,-8-1 0-16,1 8 0 0,-2-3 0 15,-6 4 0-15,-1 4 0 0,0-5 0 0,-8 5 0 16,-7 1-145-16,0-1-1422 0,8-5-17 16,-9-3 95-16,1-9 164 0,0-14 228 0,7-8 416 15</inkml:trace>
  <inkml:trace contextRef="#ctx0" brushRef="#br0" timeOffset="126447.326">31068 13953 286 0,'-8'-23'543'16,"1"1"154"-16,-2 5 164 0,2-6 9 16,-1 6-61-16,-8 4-84 0,9-6-93 0,-10 7-105 15,1 3-122-15,1-5-74 0,7 10-42 16,-7-4-24-16,-1 4-24 0,0 4-16 16,-8 4-11-16,9-1-10 0,-1 11-137 0,0 0-67 15,-8 7 0-15,9 6 0 0,-8 8 0 16,7 5 0-16,0 4 0 0,8 4 0 0,1 6 0 15,-1 3 0-15,8-4 0 0,8 5 0 16,-1-1 0-16,17 1 0 0,-8-6 0 16,15-4 0-16,0 1 0 0,1-9 0 0,7-1 0 15,0-8 0-15,1 0 0 0,-2-8 0 16,10-7 0-16,-9-2 0 0,0-9 0 0,-7 0-71 16,6-5-1004-16,-5-5-217 0,-10-4-41 15,1-8 52-15,-1-2 104 0,1-3 185 0,-1-9 318 16</inkml:trace>
  <inkml:trace contextRef="#ctx0" brushRef="#br0" timeOffset="126697.656">31570 13758 498 0,'-8'-22'999'0,"0"4"172"0,0 5 121 0,1 0 91 15,-2 4-187-15,9 0-408 0,-7 5-231 16,7 4-250-16,-8 9-307 0,8-1 0 0,8 6 0 15,-8 7 0-15,7 11 0 0,-7-2 0 16,9 10 0-16,-2 4 0 0,1 5 0 16,0 4 0-16,0 0 0 0,-1 0 0 0,2 0 0 15,6-5 0-15,-6 6 0 0,5-10 0 16,-5 0 0-16,-1-5 0 0,-1-4 0 0,2-3-827 16,-2-11-360-16,-7 2-112 0,8-5 19 15,-8-5 79-15,-8-9 144 0,1 1 248 16,-2-10 340-16</inkml:trace>
  <inkml:trace contextRef="#ctx0" brushRef="#br0" timeOffset="126873.188">31499 14425 219 0,'-31'-23'786'0,"-9"1"184"0,9 0 128 0,0 0 100 16,-1 0-88-16,9 5-241 0,-1-1-227 15,9 5-122-15,7-6-74 0,0 6-113 0,8 0-333 16,8 1 0-16,0-1 0 0,7-1 0 16,9 5 0-16,8 4 0 0,-9 1 0 15,8-1 0-15,8 5 0 0,1 0 0 0,-1 0 0 16,8 0 0-16,-8 0 0 0,1 0-238 15,7 5-546-15,-8-5-183 0,0-5-195 16,1 5-31-16,-2-8 51 0,-6-1 132 0,7 0 162 16,-16-4 231-16</inkml:trace>
  <inkml:trace contextRef="#ctx0" brushRef="#br0" timeOffset="127085.619">32018 13904 249 0,'-9'-13'866'0,"-6"8"203"15,6-4 138-15,-6 9 115 0,7-4-85 16,0 4-330-16,1 0-250 0,7 0-133 0,0 9-371 15,-9 0-153-15,18 8 0 0,-9 1 0 16,0 9 0-16,0-2 0 0,0 10 0 16,-9 2 0-16,9 2 0 0,-7 5 0 0,7 0 0 15,-8 5 0-15,0 0 0 0,0-5 0 0,1 4 0 16,-2-4 0-16,9 0 0 0,-7-4 0 16,7-4 0-16,0-5 0 0,0-5 0 15,0-4-1111-15,0-9-337 0,7 0 11 0,2-13 98 16,-2-3 145-16,1-7 247 0,0-8 392 0</inkml:trace>
  <inkml:trace contextRef="#ctx0" brushRef="#br0" timeOffset="127630.276">32190 14089 470 0,'0'0'937'0,"0"-4"177"15,0 4 128-15,0 0 104 0,0 4-187 0,-9-4-313 16,9 9-205-16,0-5-205 0,0 5-436 15,9 4 0-15,-9 1 0 0,0 3 0 16,0 1 0-16,0 5 0 0,7-7 0 0,-7 6 0 16,0 0 0-16,0 6 0 0,0-7 0 15,0 2 0-15,0-2 0 0,0 2 0 0,0-5 0 16,8-6 0-16,-8 2 0 0,9-5 0 0,-2 0 0 16,0-6 0-16,2-3 0 0,-1-8 0 15,8-1 0-15,-9-9 0 0,1 1 0 16,0-1 0-16,7-8 0 0,-6 4 0 0,-2 0 0 15,1-5 0-15,0 4 0 0,0 7 0 16,-1-3 0-16,2 3 0 0,-2 2 0 0,1 5 0 16,1 0 0-16,-9 4 0 0,7 1 0 15,0 8 0-15,2 1 0 0,-1-1 0 16,-8 10 0-16,7 0 0 0,-7-1 0 0,9 9 0 16,-9-6 0-16,0 3 0 0,7-1 0 15,-7-1 0-15,0 1 0 0,8-5 0 0,-1-4 0 16,2-1 0-16,-2-2 0 0,1-6 0 15,0-6 0-15,0-2 0 0,-1-5 0 16,9-1 0-16,-8-3 0 0,0 4 0 0,0-5 0 16,-1 5 0-16,2 4 0 0,-9-1 0 15,7 2 0-15,-7 8 0 0,8 0 0 0,1 0 0 16,-2 5 0-16,-7 4 0 0,7 4 0 16,2 4 0-16,-9 1 0 0,8-1 0 15,-1 6 0-15,2-2 0 0,-2 2 0 0,1-2 0 16,0-3 0-16,7 0 0 0,-6-4 0 15,6-2 0-15,1-7 0 0,0-1-254 0,-9-4-857 16,9-9-179-16,8 0-33 0,-9-8 50 16,8-10 115-16,1 1 215 0,0-5 330 0</inkml:trace>
  <inkml:trace contextRef="#ctx0" brushRef="#br0" timeOffset="127826.751">32912 14072 16 0,'-9'-35'774'0,"2"-2"237"0,-1 11 179 0,0 0 160 15,0 4 89-15,1 4-245 0,7 5-269 16,0 0-633-16,0 4-292 0,0 4 0 0,15 1 0 15,-7 4 0-15,16 9 0 0,-9 0 0 16,8 9 0-16,1 3 0 0,8 6 0 0,-8 3 0 16,-1 5 0-16,-8 10 0 0,1-1 0 15,-8 5 0-15,0 3 0 0,-8 1 0 0,0 5 0 16,-8 0 0-16,0-1 0 0,-15 1 0 0,7-1 0 16,-15 4-13-16,-9 2-1839 0,1-6 70 15,-8-4 183-15,0-4 246 0,0-5 388 16,-8-9 451-16</inkml:trace>
  <inkml:trace contextRef="#ctx0" brushRef="#br0" timeOffset="128526.393">4683 18025 140 0,'-23'-35'516'0,"7"0"-98"0,8 0-196 0,1 9-104 15,-2-1-239-15,9 5-271 0,0 5-106 16</inkml:trace>
  <inkml:trace contextRef="#ctx0" brushRef="#br0" timeOffset="129003.144">4259 17474 61 0,'-15'-9'832'0,"7"0"179"0,-7-3 101 16,6 3 57-16,2 0 32 0,-1 4-461 16,-1 1-273-16,2 4-123 0,7 4-38 0,7 1 1 15,2 8 0-15,-1 4-4 0,15 15-272 0,1 3-31 16,7 9 0-16,8 9 0 0,1 9 0 16,7 8 0-16,8 0 0 0,-1 10 0 15,1-5 0-15,1 1 0 0,6-6 0 0,-6-8 0 16,-11 0 0-16,11-13 0 0,-1-5 0 15,-8-5 0-15,-7-8 0 0,-2-9 0 0,-6-5 0 16,-1-7 0-16,0-10 0 0,-7-14 0 16,-8-4 0-16,-1-8 0 0,-6-9 0 15,-2-9 0-15,-7-6 0 0,0-1 0 0,-16-7 0 16,8 1 0-16,-8-6 0 0,1 7 0 16,-1 2 0-16,1 10 0 0,7 9 0 0,0 3 0 15,1 6 0-15,7 8 0 0,0 10 0 16,7 3 0-16,9 10-65 0,-8 3-272 0,15 10-42 15,1 8-128-15,7 6-195 0,0-1-159 16,9 8-96-16,-1-3-68 0,9 3 7 0,-1 1 113 16,7-4 207-16,-7-5 207 0</inkml:trace>
  <inkml:trace contextRef="#ctx0" brushRef="#br0" timeOffset="129211.098">5735 18224 411 0,'24'4'671'0,"-10"1"206"16,-5-5 134-16,-1-5-32 0,-8 1-84 15,-8-5-136-15,-1 1-163 0,-5-1-167 0,-10 0-106 16,0 0-66-16,1 0-48 0,-9 1-41 15,1-1-33-15,0 0-16 0,-2 5-15 0,10 4-16 16,-1 0-19-16,-7 9-15 0,15-1-17 16,1 11-37-16,-1-3 0 0,9 6 0 15,7 5 0-15,0-1 0 0,7 6 0 0,9-1 0 16,-1-5-13-16,9 0-58 0,-1-8-78 16,9 4-96-16,0-9-124 0,-1-4-222 0,-8-9-318 15,9 0-192-15,-1-13-50 0,0-5 29 16,-7-4 89-16,-8-4 204 0,8-5 325 0</inkml:trace>
  <inkml:trace contextRef="#ctx0" brushRef="#br0" timeOffset="129602.054">5782 17987 80 0,'-16'-32'807'0,"-8"1"210"15,8 1 139-15,-7 3 111 0,8 1 14 16,-1 4-322-16,0 3-283 0,8-3-165 0,1 5-114 16,7 4-357-16,0-5-40 0,0 5 0 15,0 4 0-15,7 0 0 0,1 0 0 16,8 5 0-16,-9 8 0 0,2 1 0 0,6 8 0 15,-7 0 0-15,7 9 0 0,-6 5 0 0,-9 3 0 16,7 5 0-16,1 2-2 0,-8 2-314 16,0 1-17-16,0-1 2 0,0 2 20 15,0-6 27-15,0 0 29 0,-8-9 37 0,8-3 41 16,0-2 40-16,0-3 50 0,0-9 61 16,0 0 52-16,0-1 39 0,0-2 27 0,0-6 26 15,8-6 9-15,-8 6-1 0,9-3 5 16,-2-2 15-16,9 0 18 0,-8-4 19 0,8 5 19 15,-9 0 18-15,8 4 15 0,-6 0 4 16,6 0 2-16,1 4-79 0,-9 5-162 16,9 5 0-16,0 2 0 0,-1 3 0 0,1 2 0 15,-8 2 0-15,8 3 0 0,0 1 0 16,-8 3 0-16,8-3 0 0,-1-1 0 0,-7 2 0 16,7-7 0-16,-6 2 0 0,-2-6 0 15,1-4 0-15,0 1-280 0,0-6-455 16,-8-4-296-16,7-4-162 0,-7-8-26 0,9-5 42 15,-9-10 106-15,0-3 214 0,0-10 343 16</inkml:trace>
  <inkml:trace contextRef="#ctx0" brushRef="#br0" timeOffset="129762.622">6120 17907 360 0,'-9'-18'985'0,"9"1"210"16,-8 4 141-16,1 3 103 0,7 2-118 15,-9 2-415-15,9 3-326 0,-7-1-511 0,7-2-69 16,0 6 0-16,0-3 0 0,0 3 0 15,7-5 0-15,-7 5 0 0,0 0-332 16,0 0-384-16,0 0-343 0,0-4-159 0,0-1-16 16,0-9 58-16,0 1 116 0,0-4 220 15,9-10 360-15</inkml:trace>
  <inkml:trace contextRef="#ctx0" brushRef="#br0" timeOffset="129917.21">6143 17382 81 0,'-9'-26'823'0,"9"3"232"0,-7 9 157 0,0 1 117 16,-2 0 6-16,9 9-311 0,-8-5-317 15,8 9-204-15,-7 0-381 0,-2 4-122 0,9 1 0 16,-7 8 0-16,-1 9 0 0,8 1 0 16,-8 7 0-16,0 1 0 0,8 9 0 15,-7 0-569-15,-9-1-479 0,8 5-214 0,0 1-53 16,0-1 47-16,1-5 110 0,-2-4 240 16,9-8 392-16</inkml:trace>
  <inkml:trace contextRef="#ctx0" brushRef="#br0" timeOffset="130696.479">7029 17726 488 0,'0'-9'742'16,"0"-4"178"-16,-8-1 131 0,8 2-18 0,-7-6-103 15,-2 4-119-15,-6 0-142 0,6 7-119 16,2-2-86-16,0-1-73 0,-2 6-249 0,1 4-142 16,1-5 0-16,7 5 0 0,-9 5 0 15,9 9 0-15,9-1 0 0,-9 9 0 16,7 5 0-16,1 3 0 0,1 10 0 0,5 3 0 15,-5 11 0-15,6 3 0 0,1 1 0 16,0 7 0-16,-1-2 0 0,1-1 0 16,8 0 0-16,-8-6 0 0,8-2 0 0,-1-6 0 15,-1-4 0-15,11-3 0 0,-10-11 0 16,8-4 0-16,0-3-138 0,-7-6-346 0,8-8-133 16,-8-9-191-16,7 0-229 0,-15-13-80 15,7 0 1-15,-8-10 67 0,-6 2 154 0,6-7 244 16</inkml:trace>
  <inkml:trace contextRef="#ctx0" brushRef="#br0" timeOffset="130912.929">6880 18141 224 0,'-40'-9'827'0,"2"0"177"16,7 0 121-16,7 1 98 0,1 3-83 15,6 1-344-15,1-1-243 0,9 1-118 0,14 4-68 16,2 0-58-16,6-5-121 0,8 5-188 15,17 0 0-15,0 0 0 0,6 5 0 0,1-1 0 16,16 1 0-16,-8-1 0 0,15 1 0 16,-6-1 0-16,-2 5-294 0,8-9-697 0,-6 0-274 15,6 0-78-15,-7 0 39 0,-1 4 102 16,2-4 212-16,-2 0 395 0</inkml:trace>
  <inkml:trace contextRef="#ctx0" brushRef="#br0" timeOffset="131146.141">8151 18185 670 0,'-16'27'1011'0,"-8"-11"148"15,9 3 111-15,-1-1 87 0,0-11-305 16,9 3-365-16,-1-1-213 0,8-4-125 16,0-1-187-16,8-1-162 0,-1-3 0 0,9 0 0 15,0 0 0-15,8 0 0 0,0-3 0 16,-1 3 0-16,8-4 0 0,0 4 0 0,0 0 0 15,1 0 0-15,-8 0 0 0,7 0 0 16,-7 0-348-16,-1 4-283 0,-7 5-189 16,-1-5-203-16,-6 5-106 0,-2 4-1 0,-7-4 64 15,-7 4 145-15,-2 0 224 0,2 0 278 16</inkml:trace>
  <inkml:trace contextRef="#ctx0" brushRef="#br0" timeOffset="131327.652">8269 18445 441 0,'-32'10'877'15,"1"-6"186"-15,-8-1 142 0,7 2 128 0,1-1-168 16,0 1-239-16,7-5-176 0,1 5-319 0,7-5-431 15,0 0 0-15,8 0 0 0,8 0 0 16,0 0 0-16,0-5 0 0,16 0 0 16,-1 5 0-16,1-4 0 0,15-1 0 0,1 5 0 15,7 0 0-15,1 0 0 0,-2 0 0 16,18 0 0-16,-9 0 0 0,15 0 0 0,-6 5-608 16,-2-5-402-16,1 0-205 0,8-5-26 15,-8 2 62-15,-1-7 99 0,2-3 157 16,-9 0 265-16</inkml:trace>
  <inkml:trace contextRef="#ctx0" brushRef="#br0" timeOffset="131679.711">9038 18110 454 0,'-16'-9'953'0,"8"-4"168"16,-8 0 117-16,0 4 91 0,9-4-187 0,-1 3-389 16,-1 1-243-16,9-3-140 0,0 2-96 15,0 2-227-15,0-1-47 0,9 4 0 0,-1 2 0 16,-1-3 0-16,2 2 0 0,-2 4 0 15,1 4 0-15,0 5 0 0,0 0 0 16,-1 4 0-16,2 6 0 0,-9 3 0 0,0 3 0 16,0 3 0-16,0 2 0 0,0 5 0 15,0 1 0-15,-9-1 0 0,2 0 0 0,7 1 0 16,-8-5 0-16,0 4 0 0,8-9 0 16,-8 1 0-16,8 0 0 0,-7-5 0 0,7-4 0 15,0-1 0-15,0-4 0 0,7 1 0 16,1-6 0-16,0 1 0 0,7-5 0 15,1-4 0-15,0 5 0 0,8-10 0 0,0 1 0 16,-1 4 0-16,8-9 0 0,0 5 0 16,0 0 0-16,9-1 0 0,-9 1 0 0,16-1 0 15,-7 1 0-15,-1 4 0 0,0 0-257 16,8 0-1017-16,-7 4-135 0,-2-4 12 0,2 0 93 16,-9-4 152-16,1-1 278 0,-1-4 409 15</inkml:trace>
  <inkml:trace contextRef="#ctx0" brushRef="#br0" timeOffset="132805.484">10913 17310 228 0,'-16'-4'728'15,"9"-4"161"-15,-10 3 102 0,1 1 73 16,9 4-156-16,-1-5-236 0,0 5-212 0,-7 0-143 15,15 5-79-15,-9 4-45 0,9 3-32 16,-7 11-27-16,14 4-21 0,-7 8-13 16,9 9-15-16,6 9-13 0,1 5-13 0,0 3-7 15,8 6-4-15,-1-2-2 0,-1 6-5 16,2-5-12-16,-8 0-7 0,8-4-8 16,-1-1-6-16,-7-7-14 0,-1-6-36 0,1-7-37 15,1-2-40-15,-10-8-39 0,-7-10-40 16,7 2-33-16,-14-9-13 0,7-1-6 0,-16-9 7 15,8 0 20-15,-15-8 31 0,7-5 41 16,-15-4 59-16,0-5 73 0,-2-3 66 16,-5-7 47-16,-2-3 35 0,2 1 31 0,-2-6 15 15,1 6-7-15,8-5-7 0,0 4-6 16,7 4 3-16,0 1-1 0,16 3-11 0,0 1-5 16,8 5 1-16,0 3 5 0,16 1 0 15,8 4-1-15,7 1 7 0,16 3 1 0,0 5-9 16,16 0-104-16,-1 0-41 0,9-4 0 15,7 4 0-15,2-9 0 0,-2 5 0 16,0-5 0-16,-7 0 0 0,-1-4 0 0,1 4 0 16,-16-4 0-16,-8 4 0 0,0-4 0 15,-16-1 0-15,-8 0 0 0,1-2 0 0,-15-3 0 16,-2 3 0-16,-7-3-137 0,-7 2-10 16,-9-1 16-16,-8-4 20 0,0 4 25 15,-7 4 10-15,0-2 14 0,-16-3 22 0,8 3 29 16,-1 2 35-16,-7 5 35 0,16 1 43 15,0 2 35-15,-1 12 32 0,8-3 25 0,0 11-78 16,10 4-116-16,5 3 0 0,1 5 0 16,8 6 0-16,8 3 0 0,1 0 0 0,-2 6 0 15,9 3 0-15,-1 4 0 0,1-4 0 16,0 5 0-16,8-1 0 0,-9 1 0 0,8-5 0 16,-7-4 0-16,8-4 0 0,-8-1 0 0,-1-10 0 15,1 3 0-15,0-11 0 0,-8 1 0 16,-1-5 0-16,9-9 0 0,-8-8 0 0,0 0 0 15,0-5 0-15,-1-9 0 0,2 1 0 16,6-1 0-16,-7-5 0 0,7 6 0 16,-7-5 0-16,0 4 0 0,7 1 0 0,-6 3 0 15,-2 5 0-15,10 1 0 0,-10 8 0 16,0 4 0-16,10 0 0 0,-10 10 0 16,9 3 0-16,-8 2 0 0,0-3 0 0,7 6 0 15,1 0 0-15,-8 0 0 0,8 1 0 16,0-5 0-16,-1-1 0 0,-6-3 0 0,5-1 0 15,3 0 0-15,-1-9 0 0,-1 1 0 16,1-5 0-16,-9 0 0 0,9-9 0 16,-8 0 0-16,-1 1 0 0,2-6 0 0,-9-3 0 15,7-1 0-15,-7-5 0 0,-7 6 0 16,7-1 0-16,-9-3 0 0,2 2 0 0,7 3 0 16,-8-3 0-16,1 6 0 0,-2 4 0 15,9 0 0-15,-7 1 0 0,7 3 0 0,0 5 0 16,0 0 0-16,0 0 0 0,0 5 0 15,7 3 0-15,-7 1 0 0,9 5 0 16,-2-1 0-16,8 4 0 0,1 1 0 0,0-1 0 16,-1 1 0-16,1-4 0 0,8 4 0 15,-8-6 0-15,-1-2 0 0,1-1 0 0,0-2-395 16,-1-1-816-16,-6-6-144 0,-2-6 1 16,1-1 76-16,0-7 134 0,0-9 253 15,-1-3 407-15</inkml:trace>
  <inkml:trace contextRef="#ctx0" brushRef="#br0" timeOffset="132969.56">12105 17849 647 0,'-16'-8'1091'16,"1"-1"184"-16,-1-1 129 0,0 7 92 0,1-6-274 15,6 9-434-15,2-5-520 0,7 0-268 16,0 5 0-16,0-4 0 0,0 4 0 16,7-5 0-16,2 5 0 0,-2 0 0 0,-7 0-205 15,8 0-472-15,-8 0-287 0,0 0-210 16,0 0-49-16,0 0 38 0,8-4 96 15,-8-5 195-15,0 1 309 0</inkml:trace>
  <inkml:trace contextRef="#ctx0" brushRef="#br0" timeOffset="133150.082">11980 17532 85 0,'-16'-5'873'0,"1"1"230"0,-1-1 156 0,0 1 124 16,8-1 47-16,1 5-405 0,-2-3-333 15,2 3-351-15,7-6-341 0,7 6 0 0,2-4 0 16,-2 0 0-16,17 4 0 0,-8-4 0 15,6 4 0-15,10 0 0 0,-8 4 0 0,7 0 0 16,9 6 0-16,-2 2-123 0,2 2-655 16,-1-2-292-16,0 2-158 0,15-1-16 15,-6 1 59-15,7-5 112 0,7 3 212 0,-6-7 347 16</inkml:trace>
  <inkml:trace contextRef="#ctx0" brushRef="#br0" timeOffset="133843.742">13368 17678 317 0,'-8'-18'778'0,"-8"4"156"0,9 6 100 0,-9-1 68 16,8 0-211-16,1 5-232 0,-1-1-229 15,0 5-139-15,8 0-79 0,0 9-40 16,0 0-22-16,0 8-6 0,8 6 4 0,0 7 9 16,7 11 6-16,1 3 0 0,0 7 0 15,-9 8-1-15,9-2-41 0,-1 4-121 0,1 2 0 16,-8-6 0-16,0-4 0 0,7-1 0 15,-6-7 0-15,-2-5 0 0,-7-9 0 16,8-1 0-16,1-12 0 0,-2-1 0 0,-7-3 0 16,7-10 0-16,-7-8 0 0,0-5 0 15,9-4 0-15,-9-9 0 0,0-5 0 0,-9-8 0 16,9-4 0-16,-7-1 0 0,0-9 0 16,-2-4 0-16,1 0 0 0,-8-5 0 0,9 1 0 15,-1 4 0-15,0 5 0 0,8-6 0 16,-8 10 0-16,8 0 0 0,-7 9 0 15,7 0 0-15,0 3 0 0,0 11 0 0,0-2 0 16,0 6 0-16,0 4 0 0,0-1 0 16,0 6 0-16,7 4 0 0,1-5 0 0,0 4 0 15,0 1 0-15,8-1 0 0,-1 5 0 16,8-3 0-16,-6 3 0 0,14-6 0 16,-8 6 0-16,9 0 0 0,-1 0 0 0,17 6 0 15,-10-6 0-15,9 0 0 0,9 0 0 16,-1 0 0-16,15 0 0 0,1 0 0 0,7 0 0 15,0-6 0-15,16 2 0 0,-7 0 0 16,8 0 0-16,-1-1 0 0,-9 1 0 0,10-5 0 16,-17 4 0-16,1 1 0 0,-1-1 0 15,-14 5 0-15,-2-4 0 0,-15 0 0 0,-8 4 0 16,-8 0 0-16,0 0 0 0,-14 0 0 16,-10 4 0-16,2-4-399 0,-9 4-29 15,-9 5-76-15,-6 0-161 0,-1-4-258 0,-8-1-124 16,-7 5-30-16,-1-5 27 0,-6 6 106 15,-2-7 209-15,-7 2 319 0</inkml:trace>
  <inkml:trace contextRef="#ctx0" brushRef="#br0" timeOffset="134538.691">13729 18062 388 0,'-15'4'767'0,"6"-4"155"15,-6 0 100-15,6 0 50 0,-5-4-218 16,6-1-208-16,-1-4-171 0,2 0-110 0,0 1-59 16,7-5-31-16,0-1-18 0,0 5-21 15,0 1-21-15,0-2-11 0,7 6-17 16,-7 4-187-16,7 4 0 0,-7 6 0 0,9 2 0 15,6 7 0-15,-8 6 0 0,2 7 0 16,-1 3 0-16,-1 0 0 0,2 5 0 0,-2-1 0 16,9 2 0-16,-8-6 0 0,8 0 0 15,-9-4 0-15,9-5 0 0,-8-4 0 16,8-4 0-16,-9-5 0 0,1-3 0 0,1-10 0 16,5 0 0-16,-14-10 0 0,9-3 0 15,-1-5 0-15,-8-4 0 0,0 0 0 0,7-8 0 16,-7 3 0-16,9-4 0 0,-9-4 0 15,7 3 0-15,1 2 0 0,8 3 0 16,-9 1 0-16,2 4 0 0,6 4 0 0,-7 4 0 16,7 5 0-16,-6 6 0 0,-2 3 0 15,9 9 0-15,-8-1 0 0,7 6 0 0,-7 3 0 16,0 5 0-16,8 5 0 0,-9-1 0 16,1 6 0-16,1-2 0 0,-2-4 0 15,-7 6 0-15,7-6 0 0,2-4 0 0,-1 0 0 16,-1-4 0-16,-7-5 0 0,9-5 0 15,-2-3 0-15,-7-5 0 0,8-5 0 0,0-3 0 16,0-10 0-16,-8 0 0 0,0-3-113 16,7-6 4-16,-7 1 42 0,0-2 28 15,9-2 20-15,-9 3 13 0,7 1 24 0,-7 4 28 16,8 0 25-16,0 4 29 0,0 5 18 16,-1 5-118-16,2-1 0 0,-2 9 0 0,1 4 0 15,1 5 0-15,-2 4 0 0,9 0 0 16,-8 9 0-16,-1 0 0 0,9 5 0 0,0-6 0 15,-1 7 0-15,1-2 0 0,8-5 0 16,-9 7 0-16,8-6 0 0,1-5 0 16,-1-4 0-16,10 1 0 0,-10-6 0 0,8-3-396 15,-7-1-590-15,7-8-236 0,-8-5-59 16,10 0 36-16,-2-9 93 0,0 1 194 16,0-9 292-16</inkml:trace>
  <inkml:trace contextRef="#ctx0" brushRef="#br0" timeOffset="134750.124">14875 18132 101 0,'-8'0'859'0,"-8"4"238"16,9 1 163-16,-10-1 130 0,1 1 23 0,9-1-322 16,-1-4-307-16,0 4-588 0,8-4-196 15,0 0 0-15,0 0 0 0,8 0 0 16,7-4 0-16,1 0 0 0,1-1 0 0,6 1 0 16,-8 4 0-16,9-5 0 0,-1 5 0 0,1 0 0 15,-1-4 0-15,10 4 0 0,-11 0 0 16,1 0 0-16,1 0 0 0,-8 0 0 0,8 4 0 15,-8-4-601-15,-9 5-638 0,9-5-103 16,-8 0 30-16,-8 0 92 0,0 0 148 16,0-5 245-16,0 1 337 0</inkml:trace>
  <inkml:trace contextRef="#ctx0" brushRef="#br0" timeOffset="135170.998">15063 18043 701 0,'-16'-4'1018'16,"0"-1"189"-16,1 5 151 0,-1-3 104 15,1 3-249-15,6 3-285 0,2-3-624 0,-1 5-304 16,0-1 0-16,8 1 0 0,0 9 0 15,0-1 0-15,0 4 0 0,8 1 0 0,-8 8 0 16,8 1 0-16,-8 3 0 0,7 5 0 16,2-4 0-16,-2-3 0 0,1 2 0 0,1-3 0 15,5-1 0-15,-6-4 0 0,8 0-751 16,0-9-319-16,-1 5-110 0,9-8-30 0,-8-3 50 16,7-2 183-16,1-1 328 0,-1 1 399 15,1-5 408-15,0 0 351 0,-1 0 281 0,-7-5 113 16,-1-4-13-16,1 2-65 0,-8-7-90 15,0-9-127-15,0 2-155 0,-1-6-113 16,-7-3-85-16,0-1-69 0,9-10-59 0,-9 6-50 16,-9-5-33-16,9 5-21 0,-7-4-3 15,7 8 8-15,-8 5 21 0,0-2 28 0,8 12 29 16,-8 2-62-16,1 0-44 0,7 11 0 16,-9 3 0-16,9 3 0 0,0 6 0 15,0 4 0-15,0 0 0 0,9 5 0 0,-9 5 0 16,7-1 0-16,1 4 0 0,8-4 0 15,-9 5 0-15,9 3 0 0,-8-2 0 0,8-2 0 16,-1-1 0-16,1-1 0 0,-9-3 0 16,9 2 0-16,-8-10 0 0,8 4 0 0,-9-8 0 15,2 4 0-15,-1-8-1015 0,-8-1-408 16,7-4-24-16,-7 0 81 0,9-4 137 16,-2-10 244-16,1 1 425 0</inkml:trace>
  <inkml:trace contextRef="#ctx0" brushRef="#br0" timeOffset="135581.35">16883 18224 324 0,'-15'0'811'16,"-1"0"167"-16,-1 0 114 0,3 4 92 0,-3-4-167 15,10 0-220-15,-9 0-199 0,8 0-106 16,8 0-60-16,-8 0-40 0,8-4-318 15,8 4-74-15,0 0 0 0,-1-3 0 0,9 3 0 16,1-6 0-16,6 3 0 0,1-2 0 16,-1 5 0-16,8 0 0 0,-7 0 0 0,7 0 0 15,-8 0 0-15,10 0 0 0,-10 0 0 16,0 5 0-16,0-2 0 0,-7 6 0 0,0 0-278 16,-8 0-621-16,-1 5-181 0,-7-2-115 15,-7 7-1-15,7-6 60 0,-16 4 130 16,1-3 218-16,-1 3 281 0</inkml:trace>
  <inkml:trace contextRef="#ctx0" brushRef="#br0" timeOffset="135751.9">16953 18423 452 0,'-23'13'884'0,"-1"-4"180"0,1-5 135 16,8 6 113-16,-9-7-183 0,15-3-257 15,-5 5-207-15,14-5-116 0,-9 0-484 16,18-5-65-16,-2 2 0 0,0-7 0 0,10 6 0 16,6-5 0-16,-7 0 0 0,8 5 0 15,7-1 0-15,-8 1 0 0,8 0 0 0,2 4 0 16,5 0 0-16,2 0 0 0,-2 0 0 0,2 0 0 15,7-5 0-15,-7 5-464 0,7-4-921 16,-9 0-67-16,9-10 60 0,1 1 116 16,-1 0 184-16,0-9 343 0</inkml:trace>
  <inkml:trace contextRef="#ctx0" brushRef="#br0" timeOffset="136108.461">17777 17964 433 0,'-23'-4'1031'0,"7"-5"207"0,-7 9 139 0,7-5 108 15,1 1-123-15,6-1-423 0,2 1-613 16,7-5-326-16,0 5 0 0,7-5 0 0,2 0 0 16,-2 1 0-16,9 3 0 0,-8 1 0 15,8-1 0-15,-1 5 0 0,1 0 0 16,-1 5 0-16,-6-1 0 0,5 9 0 0,-5 1 0 16,-1 3 0-16,-8 5 0 0,0 0 0 15,7 5 0-15,-14 3 0 0,7 5 0 0,0 2 0 16,-8-2 0-16,8 1 0 0,-9-6 0 15,2 5 0-15,7-5 0 0,0-2 0 0,-7-6 0 16,7 0 0-16,0 0 0 0,7-5 0 16,-7-3 0-16,7-1 0 0,2-5 0 15,6 1 0-15,1-4 0 0,0-1 0 0,-1-4 0 16,9 0 0-16,-1-4 0 0,9-1 0 16,-8 1 0-16,7-1 0 0,0-3 0 0,1 3 0 15,7-3 0-15,0 3 0 0,0 1 0 16,1-1-154-16,-1 5-1166 0,-8 0-112 0,0 5 8 15,2-5 102-15,-10 0 160 0,-8 0 296 16,1-5 407-16</inkml:trace>
  <inkml:trace contextRef="#ctx0" brushRef="#br0" timeOffset="136467.5">19206 18078 452 0,'-9'0'884'0,"-6"0"169"0,-1 5 118 0,8-5 91 16,-8 5-229-16,9-1-265 0,7 1-196 15,-9-1-105-15,18 1-57 0,-2 3-291 0,1-3-119 16,15-1 0-16,1 0 0 0,-1 1 0 16,10-1 0-16,-2 1 0 0,8-5 0 15,-8 4 0-15,9-4 0 0,-9 5 0 0,0-5 0 16,0 0 0-16,1 0 0 0,-1 0 0 16,-7 0 0-16,-8 0 0 0,-1 0 0 0,-6 4-49 15,-2 0-848-15,-7 5-176 0,-7-5-136 16,-2 5-8-16,-6 0 57 0,-1-5 123 15,0 5 206-15,-8 1 275 0</inkml:trace>
  <inkml:trace contextRef="#ctx0" brushRef="#br0" timeOffset="136649.014">19354 18247 108 0,'-23'4'747'0,"7"1"222"15,1-2 153-15,-1 3 116 0,0-3-52 16,8-3-228-16,8 0-258 0,0 0-162 16,0 0-108-16,16 0-235 0,-8-3-195 0,15-3 0 15,1 3 0-15,-1 3 0 0,8 3 0 16,-7-3 0-16,8 6 0 0,-1-3 0 0,0 1 0 15,0 1 0-15,2-5 0 0,-2 5 0 16,-8-10 0-16,1 5-497 0,-1-5-283 0,-7-2-263 16,-1-7-136-16,1 0-15 0,-8 1 52 15,0-4 122-15,0-5 226 0,-16 4 321 16</inkml:trace>
  <inkml:trace contextRef="#ctx0" brushRef="#br0" timeOffset="136883.387">19472 17964 26 0,'-47'-9'690'0,"7"0"209"0,-7 9 126 15,0 0 85-15,0 0-37 0,-8 9-245 0,16 0-258 16,0 4-169-16,0 5-94 0,8-1-61 16,7 5-38-16,1 1-23 0,15-2-14 15,-1 11-10-15,2-6 0 0,14 9-31 0,2-4-130 16,6 4 0-16,9 0 0 0,8-4 0 16,-1 6 0-16,0-7 0 0,8-3 0 15,9-6 0-15,-1 2 0 0,0-9 0 0,0-7 0 16,0-7 0-16,0 0 0 0,-1-7 0 15,1-7-117-15,-7-4-454 0,-9 0-109 0,1-4-130 16,-8-4-139-16,-9 4-108 0,1-4-6 16,-9-6 73-16,2 6 143 0,-9-1 192 15,-9-4 224-15</inkml:trace>
  <inkml:trace contextRef="#ctx0" brushRef="#br0" timeOffset="137066.413">19661 18119 205 0,'-16'-22'564'0,"0"3"254"0,1 3 184 16,-1-3 105-16,-1 7-37 0,10 3-100 0,0 5-140 15,-2-6-169-15,1 6-107 0,8-1-144 16,0 5-410-16,8-4 0 0,1 4 0 15,-2 0 0-15,9 0 0 0,-1 4 0 0,1 5 0 16,8 5 0-16,-8-2 0 0,7 7 0 0,-8 3 0 16,1 4 0-16,0 5 0 0,-1 0 0 15,-6-1 0-15,-2 10 0 0,1-5 0 0,1 0 0 16,-9 2 0-16,0 2 0 0,-17 0-193 16,10-2-1361-16,-9-2-9 0,-8 0 98 15,1-9 154-15,-1 1 223 0,1-10 391 0</inkml:trace>
  <inkml:trace contextRef="#ctx0" brushRef="#br0" timeOffset="137836.969">20923 18025 640 0,'-7'-3'925'15,"-2"-1"128"-15,2-2 87 0,-1 2 32 16,8-5-269-16,-8 5-291 0,0-1-178 0,8 2-86 15,0 3-41-15,0 0-21 0,8 0-1 0,-8 8-199 16,8 1-86-16,0 5 0 0,-1 7 0 16,2 2 0-16,-2 7 0 0,1 5 0 15,1 1 0-15,-2 3 0 0,-7 1 0 0,7-5 0 16,2 5 0-16,-1-4 0 0,-8-6 0 16,7-3 0-16,2-5 0 0,-2-5 0 0,-7-4 0 15,8-4 0-15,0-4 0 0,0-10 0 16,-1-7 0-16,2-6 0 0,-9-5 0 15,7-3 0-15,-7-9 0 0,0 0 0 0,8-5 0 16,-8 0 0-16,0 0 0 0,8 1 0 16,0 3 0-16,-1-3 0 0,2 8 0 0,-2-1 0 15,9 11 0-15,-1 4 0 0,-6 3 0 16,6 5 0-16,1 9 0 0,-9 9 0 0,10 5 0 16,-10 3 0-16,9 10 0 0,-8 4 0 15,-1 4 0-15,9 0 0 0,-8 4 0 16,0 2 0-16,7-2 0 0,-6-3 0 0,-2-1 0 15,9-4 0-15,-8-1 0 0,-1-8 0 16,2 0 0-16,-2-8 0 0,10 0 0 0,-10-10 0 16,0-4 0-16,2-14 0 0,6 1 0 15,-6-9 0-15,-2-5 0 0,1 1 0 16,0-9 0-16,0 0 0 0,-1-1 0 0,2-3 0 16,-2 7 0-16,1 2 0 0,0-1 0 15,0 9 0-15,-1 0 0 0,2 9 0 0,-2 4 0 16,1 4 0-16,1 5 0 0,-2 5 0 15,0 4 0-15,1 4 0 0,1 9 0 0,-2 0 0 16,0 4 0-16,2 6 0 0,6-2 0 16,-6 0 0-16,6 1 0 0,1 1 0 0,-9-1 0 15,17-1 0-15,-8-3 0 0,0-1 0 0,7-4 0 16,-8 1 0-16,9-6 0 0,-8-3 0 16,8-5 0-16,-8-5 0 0,-1-1 0 0,1 2-796 15,7-10-647-15,-8-2-10 0,9-2 89 16,8-10 139-16,-1-3 241 0,9 0 330 15</inkml:trace>
  <inkml:trace contextRef="#ctx0" brushRef="#br0" timeOffset="138100.266">22594 18265 27 0,'-7'3'754'15,"-1"6"241"-15,8-4 170 0,-9 0 139 16,2-1 35-16,0-4-211 0,7 0-235 15,0-4-307-15,0 4-586 0,0-5 0 0,0 0 0 16,7 0 0-16,9 1 0 0,-8-5 0 16,8 6 0-16,-1-2 0 0,8 1 0 0,-7-1 0 15,8 0 0-15,7 5 0 0,-8 0 0 0,10 0 0 16,-2 5 0-16,-8 0 0 0,8-1 0 16,0 1 0-16,-7 4 0 0,8-6 0 15,-8 1 0-15,-1 1 0 0,1 0 0 0,-9 4-455 16,-7-4-966-16,0 2-34 0,-8-1 79 15,0 2 136-15,-8 1 188 0,0-4 275 0</inkml:trace>
  <inkml:trace contextRef="#ctx0" brushRef="#br0" timeOffset="138313.694">22791 18423 55 0,'-23'9'905'0,"-10"4"278"0,10-3 190 0,-1-6 153 16,9 4 116-16,-1-4-355 0,0 1-1067 0,9 0-220 15,7-5 0-15,0-5 0 0,7 0 0 0,2 1 0 16,6-1 0-16,8 2 0 0,-7-1 0 15,15-2 0-15,-7 6 0 0,0 0 0 0,-1 0 0 16,1 0 0-16,8 6 0 0,-10-2 0 16,2 4 0-16,-1-4 0 0,1 6 0 0,0-6 0 15,-1 1 0-15,9-1 0 0,-8 1 0 16,-1-5 0-16,1-5 0 0,0 5-121 0,-10-4-1675 16,10-1 68-16,0-4 178 0,-8-5 225 15,7 1 322-15,1-4 470 0</inkml:trace>
  <inkml:trace contextRef="#ctx0" brushRef="#br0" timeOffset="140236.523">24085 18043 440 0,'-8'0'581'0,"1"-4"130"16,-2-1 140-16,2-4-28 0,-1 6-86 16,8-7-84-16,-8-3-77 0,0 1-83 0,8-2-104 15,0 1-82-15,0-1-49 0,0 1-37 16,8 0-30-16,-8 0-24 0,8 4-19 15,0 0-17-15,8 5-14 0,-9-1-13 0,10 5-12 16,-3 0-14-16,3 0-16 0,-1 5-14 16,-1 4-35-16,8-1-13 0,-7 1 0 0,0 4 0 15,-8 5 0-15,8 0 0 0,-9 3 0 16,-7 2 0-16,0 4 0 0,0-1 0 16,-7 0 0-16,-2 1 0 0,2-1 0 0,-1 1 0 15,-8-5 0-15,-7 0 0 0,7-1-84 16,1-2-24-16,-1-7-8 0,-8 1 7 0,8-3 15 15,8-5 18-15,-8-1 18 0,9 1 14 16,7-5 12-16,-8 0 7 0,8-5 6 16,8 1 4-16,-8-1 4 0,16 0 4 0,-9 0 5 15,10-2 6-15,-3 1 8 0,3 3 14 16,6 3 13-16,-7 3 17 0,8 3 12 0,-9 1 11 16,1 3 6-16,0 8 5 0,-9-1 2 15,1 6 0-15,-8-2-4 0,0 6-19 16,0 3-69-16,-8 1 0 0,1-4 0 0,-9 3 0 15,8 2 0-15,-8-6 0 0,-7 1 0 16,-1-5 0-16,1-4 0 0,-1 0 0 0,0-6 0 16,1 2 0-16,-8-10 0 0,-1-4 0 15,8 0 0-15,-7-9 0 0,7 0 0 16,-7-3 0-16,8-2 0 0,7-4 0 0,1 0 0 16,6 1 0-16,2 4 0 0,7-1 0 15,7 2 0-15,2-2 0 0,6 10-70 0,1-5-273 16,7 9-78-16,1 0-142 0,7 4-231 15,9 1-227-15,-9 4-86 0,16-5-2 16,0 1 64-16,0-1 164 0,8 0 269 0</inkml:trace>
  <inkml:trace contextRef="#ctx0" brushRef="#br0" timeOffset="140417.63">24941 18481 116 0,'0'13'1030'0,"-9"-1"275"16,2-2 176-16,-1-1 137 0,1 0 99 0,-9-5-793 15,8 1-924-15,-1-1 0 0,2-4 0 16,7 4 0-16,0-8 0 0,0 4 0 0,0-9 0 16,0 5 0-16,0-5 0 0,0 4 0 15,0 1-943-15,0-6-423 0,0 7-46 16,-8-1 62-16,8-5 119 0,-8 0 214 0,0-1 389 16</inkml:trace>
  <inkml:trace contextRef="#ctx0" brushRef="#br0" timeOffset="141652.511">8457 19937 418 0,'-47'-44'534'15,"8"-1"108"-15,-9-3 136 0,9 4-17 0,0 0-78 16,7 0-51-16,1 0-55 0,0 4-63 16,8 10-94-16,6-2-103 0,2 6-67 0,-1 8-52 15,16 0-37-15,0 14-15 0,8 0 1 0,8 12 10 16,15 10 15-16,9 8 16 0,7 14 9 15,15 9-2-15,1 13-91 0,15 4-104 0,9 8 0 16,-1 2 0-16,0 3 0 0,-7-3 0 16,7-6 0-16,0-4 0 0,-7-8 0 15,-1-5 0-15,-7-9 0 0,0-9 0 0,0-4 0 16,-9-9 0-16,-7-9 0 0,7-9 0 0,-15-8 0 16,1-5 0-16,-9-8 0 0,-8-10 0 15,-7-8 0-15,-8-5 0 0,-9-9 0 0,1-4 0 16,-8 0 0-16,-8-5 0 0,-8 2 0 15,1-6 0-15,-8 9 0 0,-1 0 0 0,8 4 0 16,-7 5 0-16,6 14 0 0,10 3 0 0,0 5 0 16,-1 13-285-16,8 9-44 0,0 14-8 15,8 3-13-15,-1 10-50 0,9 3-92 0,8 5-100 16,7 2-77-16,0 2-41 0,1-4 20 16,6 0 85-16,2 1 160 0,0-6 187 0,7-8 188 15,-9 0 161-15,2 1 122 0,-9-10 111 16,0 0 90-16,1-4 74 0,-8 0 46 0,-1-5 12 15,-8 1-15-15,-6-10-45 0,-2 5-70 0,-7-8-82 16,0 3-73-16,0-4-50 0,-16-4-29 16,9 3-19-16,-9-2-15 0,1 3-14 15,-9 0-16-15,8 1-16 0,-7-2-13 0,-8 2-7 16,7 8-10-16,1-5-9 0,6 10-10 0,-6 0-10 16,-1 2-9-16,9 7-10 0,-1 4-6 15,9 0-4-15,-2 4-4 0,9 4-3 0,0 1-1 16,0 0-1-16,16-2-4 0,0 2 1 15,-1 0-2-15,9-6-20 0,-1-2-46 0,1-3-61 16,0-6-75-16,7-1-92 0,-8-5-164 16,9 1-217-16,-8-10-258 0,-1-8-147 0,-8 0-34 15,9-9 33-15,-8-6 133 0,-8 2 221 16,8-5 295-16</inkml:trace>
  <inkml:trace contextRef="#ctx0" brushRef="#br0" timeOffset="141842.679">10121 19954 50 0,'-17'-26'736'0,"10"4"218"16,-9 0 144-16,8 5 107 0,-8-2-13 0,9 3-238 15,-2-3-258-15,9 6-164 0,-7 0-103 16,7-1-84-16,0 1-345 0,0 4 0 0,7 1 0 16,-7-1 0-16,9 0 0 0,6 5 0 15,-7 4 0-15,0 0 0 0,8 4 0 0,-1 5 0 16,1 5 0-16,-8 3 0 0,8 5 0 0,0-1 0 16,-1 7 0-16,-7 3 0 0,7-1-414 15,-6 5-303-15,-2-4-223 0,1 4-192 16,0-4-49-16,-8 1 29 0,8-6 103 0,-8-4 204 15,0 0 268-15</inkml:trace>
  <inkml:trace contextRef="#ctx0" brushRef="#br0" timeOffset="142397.73">10183 20131 200 0,'-15'-9'834'0,"6"5"209"0,-6 0 147 0,7-1 116 16,-7 1-59-16,6-1-275 0,1 5-265 0,1-4-172 16,-2 4-378-16,2 0-157 0,7 4 0 15,0 1 0-15,0 4 0 0,7 4 0 0,-7 4 0 16,9 1 0-16,-2 5 0 0,10-2 0 0,-2 2 0 15,-7-2 0-15,7 2 0 0,9-1 0 16,-8-6 0-16,7 3 0 0,8-6 0 0,-7-4 0 16,-1 0 0-16,8-9 0 0,2 0 0 15,-10-6 0-15,8-1 0 0,-7-7 0 0,-1-3 0 16,1-1 0-16,-8-5 0 0,-1 2 0 16,-6-5 0-16,-2 3-140 0,-7-4 11 0,0 6 22 15,0-2 15-15,-7 2 14 0,-2-2 18 16,2 6 19-16,-1-1 16 0,-8 4 19 0,0 5 12 15,8 2 8-15,-8 2 6 0,9 5 3 0,-1 5 6 16,0 2-1-16,8 7 6 0,0 4 11 16,0 4 12-16,0 0 12 0,8 0 7 0,0 5 0 15,-1 0-9-15,2 3-10 0,6-8-12 16,1 1-13-16,0-2-32 0,8-3 0 0,-9 0 0 16,8-10 0-16,1 1 0 0,-1-4 0 15,8-10 0-15,-7 1 0 0,-1-6-31 0,1 1-32 16,-8-7-22-16,8-3-16 0,-17 3-17 0,9-7-6 15,-8 6 6-15,-8-6 12 0,0 1 16 16,0 5 19-16,0-6 17 0,-8 6 18 16,1 4 20-16,-2-1 24 0,9 0 23 0,-7 7 16 15,-1 2 12-15,8 5 14 0,0 0 15 0,0 9 9 16,0 0 7-16,0 8 10 0,8 1 14 16,-1 8 10-16,9 1-12 0,0 4-126 0,-1-1 0 15,9 11 0-15,-8-3 0 0,7 3 0 16,8 3 0-16,-7 4 0 0,0-3 0 0,-1 4 0 15,-7-6 0-15,8 1 0 0,-9 0 0 16,1 0 0-16,-9-9 0 0,-7 6-407 0,0-6-204 16,-15 0-247-16,-1-3-239 0,-7-2-78 0,-8-4 8 15,-9-3 78-15,2-1 176 0,-18-4 284 16</inkml:trace>
  <inkml:trace contextRef="#ctx0" brushRef="#br0" timeOffset="142559.298">10136 20996 545 0,'-39'-4'1017'0,"-1"0"173"15,9 4 106-15,-1-6 85 0,9 6-217 0,8 0-399 16,-1-3-266-16,-1 3-165 0,10-4-334 0,0 4 0 16,7-10 0-16,7 6 0 0,-7-6 0 0,16 1 0 15,-1 2 0-15,1-2 0 0,8 4-177 16,-1 0-500-16,1 1-404 0,-1-1-182 0,8-3-34 16,2 0 52-16,-2-11 129 0,0 2 271 15,1-5 396-15</inkml:trace>
  <inkml:trace contextRef="#ctx0" brushRef="#br0" timeOffset="143324.048">11917 19730 88 0,'-24'-5'759'0,"-7"5"176"16,15-4 103-16,-8 4 71 0,9 0-54 15,-1 0-319-15,0 4-278 0,9 1-138 0,7-1-61 16,0 10-24-16,7-2-11 0,9 15 1 0,8-1-3 16,-1 4-17-16,8 11-21 0,9 3-45 15,0 0-139-15,-2 5 0 0,9-5 0 0,-7 5 0 16,7-5 0-16,-8-5 0 0,8-4 0 16,-8-3 0-16,1-11 0 0,-1-2 0 0,-8-12 0 15,8-1 0-15,-8-12 0 0,2-1 0 16,-10-16 0-16,1 2 0 0,-9-10 0 0,1-1 0 15,-9-3 0-15,2-5 0 0,-9 5 0 16,-9-5 0-16,2 5 0 0,-9 4 0 0,8-4 0 16,-8 8 0-16,-8 1 0 0,10 4 0 0,-3 4 0 15,1 4 0-15,9 11 0 0,-1-1-5 16,0 11-120-16,0 2-5 0,16 10-2 0,-8 2-5 16,16 2-5-16,0 7-6 0,-1-3 4 15,8-1 11-15,10 6 17 0,-2-7 22 0,0 7 23 16,1-10 27-16,6 0 20 0,-7-5 14 0,2-3 10 15,5-6 11-15,-6 1 10 0,-1-9 7 16,0 0 7-16,-7 0 7 0,-1-9 8 0,-6 1 12 16,-1-1 8-16,-9-5 7 0,1 1 7 15,-8 0 6-15,-8 0 3 0,8-6-3 0,-16 7-4 16,9-6-3-16,-10 4-5 0,-6 2-8 16,-1-2-6-16,1 1-4 0,-8 4 1 0,7 1-2 15,-7 3 1-15,-1 5-2 0,8 0-35 16,1 5-23-16,8 3 0 0,-1 5 0 0,1 5 0 15,6 5 0-15,2-1 0 0,7 4 0 16,7 1 0-16,2 3 0 0,6 1 0 0,1 0 0 16,7-5 0-16,1 2 0 0,0-7 0 0,7-3 0 15,0-6 0-15,8-3 0 0,-8-4-13 16,2-5-247-16,-2-8-101 0,-8-1-152 0,1-9-177 16,-8 1-170-16,-1-11-134 0,1 3-71 15,-9-7 17-15,-7 2 125 0,0-1 188 0,0-5 216 16</inkml:trace>
  <inkml:trace contextRef="#ctx0" brushRef="#br0" timeOffset="143693.566">12968 19994 187 0,'-23'-35'498'0,"7"0"231"0,-8 4 194 0,9 0 88 16,-8 1-20-16,6 2-86 0,1 7-126 0,-7-2-142 16,15 6-125-16,1 4-81 0,-9-1-69 15,16 5-136-15,-8 1-226 0,8 3 0 0,0-3 0 16,8 3 0-16,-8 5 0 0,7-4 0 16,9 4 0-16,-8 4 0 0,8 1 0 0,0 3 0 15,-9 5 0-15,10 5 0 0,-10 5 0 16,0 2 0-16,10 2 0 0,-10 5 0 0,-7-2 0 15,9 1 0-15,-9 0 0 0,7-1 0 16,-7-3-302-16,0-1-19 0,0 0 9 0,0-8 18 16,0 1 33-16,0-6 38 0,0-5 44 0,0-3 40 15,0-1 38-15,0-4 31 0,8-4 42 16,-8-1 39-16,8-3 37 0,0 2 34 0,-1-1 35 16,2-2 38-16,-2-1 27 0,1 1 21 15,-1 6 18-15,2-3 21 0,-2 6 18 0,9 0 10 16,-8 6 4-16,8-3-109 0,-1 6-165 15,1 5 0-15,0-2 0 0,-1 11 0 0,1-1 0 16,0 0 0-16,-1 5 0 0,1-1 0 16,0 0 0-16,-1 1 0 0,1-1 0 0,1-3 0 15,-10-5 0-15,9-1 0 0,-8-3 0 16,-1-1 0-16,2-5 0 0,-2-3-440 16,-7-5-375-16,8-5-269 0,-16-3-118 0,8-5-13 0,0-10 56 15,-7 2 134-15,7-10 250 0,-9-5 332 16</inkml:trace>
  <inkml:trace contextRef="#ctx0" brushRef="#br0" timeOffset="143846.155">13235 19853 169 0,'-7'-21'911'16,"-2"2"238"-16,1 6 159 0,1 0 109 15,-2 4-27-15,2 0-390 0,7 0-353 0,-8 5-447 16,8-1-200-16,0 2 0 0,0-2 0 0,0-4 0 16,8 5 0-16,-1-1 0 0,-7 1 0 15,9-1-428-15,-2 5-226 0,-7-4-197 16,8-1-196-16,-8-3-85 0,9-1 10 0,-9-4 75 15,7-1 160-15,0-7 227 0</inkml:trace>
  <inkml:trace contextRef="#ctx0" brushRef="#br0" timeOffset="143996.754">13275 19478 147 0,'0'-26'719'0,"0"4"231"0,-9 0 178 15,2 4 142-15,-1-1-49 0,-1 6-159 16,2 5-223-16,0-1-170 0,-2 4-483 0,1 1-186 16,-8 4 0-16,9 0 0 0,-1 4 0 15,0 5 0-15,0 4 0 0,1 6 0 0,7 3 0 16,-9 0 0-16,2 4 0 0,7 5 0 0,-8 0 0 15,0 4-786-15,8-4-424 0,-8-1-122 16,1 2 6-16,7-6 76 0,-9-3 160 16,9-6 309-16,0-4 366 0</inkml:trace>
  <inkml:trace contextRef="#ctx0" brushRef="#br0" timeOffset="144763.223">14553 19699 131 0,'-23'-5'661'0,"-1"1"192"16,8 0 117-16,-7-1 78 0,6 1-118 0,3-1-207 15,-3 1-197-15,10-1-157 0,-9 1-82 16,16 4-53-16,-8-4-37 0,0 4-25 0,8-6-11 16,0 6 7-16,0 6 10 0,8 2 16 0,0 1 16 15,8 13-31-15,-1 0-179 0,1 10 0 16,8 7 0-16,-8 1 0 0,-1 4 0 15,1 0 0-15,0 4 0 0,-1 1 0 0,-7 0 0 16,7-5 0-16,-6-5 0 0,6-4 0 0,-7-4 0 16,0-4 0-16,8-9 0 0,-9 0 0 15,1-10 0-15,1-4 0 0,-2-8 0 16,0-10 0-16,-7-3 0 0,9-10 0 0,-9-3 0 16,0-5 0-16,0-5-69 0,-9-1-3 0,9-3 23 15,-7 0 20-15,7 1 9 0,-7 3 8 16,14 1 4-16,-7 4 3 0,0-2 4 0,7 15 1 15,-7 0 10-15,9 9 27 0,-1 5 33 16,-1 8 30-16,1 4-52 0,8 10-48 0,-9 3 0 16,9 10 0-16,0-1 0 0,-8 9 0 0,8 5 0 15,-1-1 0-15,1 6 0 0,0-6 0 16,-1 6 0-16,1-6 0 0,0 1 0 0,-1-5 0 16,-6-8 0-16,6 0 0 0,1-6 0 15,-9-7 0-15,2-5 0 0,6-9 0 0,-15-6 0 16,8-6 0-16,0-6 0 0,-1-9 0 15,-7 2 0-15,0-7 0 0,0 1-4 0,0 0-20 16,-7-4 10-16,7 0 6 0,0 3 1 0,0 2 4 16,0 3 4-16,0 6 7 0,7-2 8 15,-7 11 19-15,0 3-35 0,0-1 0 16,9 10 0-16,-2 5 0 0,1 4 0 0,1 0 0 16,-2 8 0-16,0 1 0 0,10 4 0 0,-10 4 0 15,9 5 0-15,-1-4 0 0,1 8 0 0,0-4 0 16,8 4 0-16,-1 1 0 0,1-1 0 15,-1-5 0-15,9 2 0 0,-1-6 0 16,-8-3 0-16,9-2-380 0,-8-3-523 0,7-9-277 16,-8 0-96-16,8-9 10 0,-7-9 78 0,7-4 180 15,1-6 324-15</inkml:trace>
  <inkml:trace contextRef="#ctx0" brushRef="#br0" timeOffset="145008.569">15957 19977 617 0,'-16'21'1068'0,"1"-3"185"0,-1-5 121 16,9 5 98-16,-9-4-239 0,8-5-404 0,0-2-484 15,0-1-345-15,8-2 0 0,8 0 0 0,0-4 0 16,0 0 0-16,8-4 0 0,7 0 0 16,-8-2 0-16,9-1 0 0,-1 2 0 0,10-4 0 15,-10 4 0-15,8-4 0 0,0 6 0 0,0-3 0 16,1 2 0-16,-1 1 0 0,0 3 0 15,2 0 0-15,-2 0 0 0,-8 3 0 0,8 1-449 16,-15 5-529-16,1 0-216 0,-10 1-37 16,0 3 36-16,-7-4 71 0,0 4 147 0,0-4 268 15</inkml:trace>
  <inkml:trace contextRef="#ctx0" brushRef="#br0" timeOffset="145194.01">16153 20202 483 0,'-31'8'946'0,"-1"2"187"0,1-7 132 0,0 3 116 16,7-3-182-16,1 2-322 0,-1-5-224 15,17 0-399-15,-2 0-254 0,2 0 0 0,7-5 0 16,7 2 0-16,9-3 0 0,0 6 0 0,8-3 0 16,0 3 0-16,7 3 0 0,0-3 0 15,8 6 0-15,-8-3 0 0,9-3 0 0,-2 5 0 16,10-5 0-16,-9-5 0 0,8 5 0 16,1-3-1038-16,-1-6-231 0,0-1-54 0,0-3 17 15,7-9 90-15,1 0 178 0,-8-4 349 16</inkml:trace>
  <inkml:trace contextRef="#ctx0" brushRef="#br0" timeOffset="145691.131">16993 19584 643 0,'-16'-5'1036'0,"-8"5"161"0,1 0 114 16,8 0 96-16,-1 0-258 0,0 0-354 15,1-4-205-15,6-1-527 0,2-4-63 0,7 2 0 16,0-3 0-16,7 1 0 0,2 0 0 15,-2 0 0-15,9 5 0 0,-1-5 0 0,1 9 0 16,0 0 0-16,-8 0 0 0,8 0 0 0,-1 5 0 16,1 3 0-16,0-3 0 0,-1 8 0 15,-6-4 0-15,6 5 0 0,-7-2 0 0,0 7 0 16,-1-3 0-16,-7 7 0 0,8-2 0 0,-16 2 0 16,8-1 0-16,0 0 0 0,-7 0 0 15,-1-4 0-15,0-1 0 0,-7 2-131 0,6-7-7 16,2-3 46-16,-1 0 39 0,-1-4 25 0,9 0 14 15,-7-1 7-15,7-4 18 0,0 0 19 16,7-4 27-16,2 4 29 0,-1-5 38 16,8 0 31-16,-1 1-155 0,8-1 0 0,-7 5 0 15,8 0 0-15,-1 0 0 0,8 5 0 0,-7-1 0 16,-1 6 0-16,1 1 0 0,0 3 0 16,-8 0 0-16,-1 3 0 0,1 1 0 0,-9 0 0 15,2 4 0-15,-9 0 0 0,0 4 0 0,0 1 0 16,-9-6 0-16,2 7 0 0,-9-7 0 15,1 2 0-15,-9 3 0 0,1-8 0 0,-1 3 0 16,-8-3 0-16,1-5 0 0,-9 0 0 0,2-4 0 16,-2-4 0-16,2-5 0 0,-2-5 0 15,0 2 0-15,2-6-19 0,-2-1-374 0,16-3-8 16,1 4-55-16,-1-4-121 0,1 0-196 16,8 0-206-16,6-5-75 0,2 5 0 15,7-5 86-15,7 5 166 0,-7-4 247 0</inkml:trace>
  <inkml:trace contextRef="#ctx0" brushRef="#br0" timeOffset="146815.699">18350 19677 150 0,'-15'-22'611'0,"-1"-5"160"0,8 1 125 16,-8 3 89-16,9-2-135 0,-9 6-173 0,0-3-144 15,8 5-112-15,-8 3-82 0,9 6-58 16,-10 3-32-16,10 5-20 0,7 5-12 0,-7 3-20 15,7 10-18-15,0 4-13 0,7 10-18 16,0 3-26-16,10 4-26 0,-1 10-24 0,7-1-70 16,1 5-2-16,-1 5 0 0,1-6 0 15,0 6 0-15,-1-1 0 0,1-4 0 0,-1 0 0 16,-8-4 0-16,9-5 0 0,-8-5 0 16,-9-4 0-16,1-7-72 0,0-2-34 0,-8-4-10 15,-8-9 10-15,0 0 11 0,1 1 18 16,-9-10 17-16,-8-4 18 0,1-4 16 0,-1-1 12 15,0-8 7-15,-7-6 4 0,0 3 3 0,-1-12 4 16,1 2 17-16,0 1 21 0,8-6 15 16,-10-1 23-16,10 1 21 0,8 5 25 0,6 0 10 15,2 3 10-15,7 2-135 0,0 2-11 0,7 1 0 16,9 1 0-16,0 4 0 16,15-1 0-16,-7 6 0 0,16-1 0 0,7 0 0 0,0 0 0 15,8 1 0-15,7 3 0 0,1-4 0 16,7 1 0-16,9-1 0 0,0-4 0 15,-1 4 0-15,0-8 0 0,-7 3 0 0,-8 0 0 16,-8-2 0-16,-8 2 0 0,-9-4 0 0,2-4 0 16,-16 4 0-16,-8-4 0 0,-9 0 0 15,-7 0 0-15,0 0 0 0,-16 5 0 0,1-5 0 16,-8-1 0-16,-10 6 0 0,-5-1 0 0,-2 1 0 16,-7-1 0-16,0 0 0 0,-8 0 0 15,1 5 0-15,7 4 0 0,0 1 0 16,-1 3 0-16,9 10 0 0,0-1 0 0,7 9 0 15,8 0 0-15,1 9 0 0,8 0 0 0,-1 9 0 16,8 4 0-16,8 0 0 0,8 6 0 0,-1 3 0 16,2 5 0-16,6 0 0 0,8-1 0 15,1 4 0-15,0 1 0 0,8 1 0 0,-1-2 0 16,0-3 0-16,0-1 0 0,1-4 0 16,-1-3 0-16,0-6 0 0,-7-4 0 0,8-5 0 15,-8-8 0-15,-1-1 0 0,-8-12 0 0,1-1 0 16,0-8 0-16,-8-9 0 0,8-1 0 15,-9-9 0-15,1-2 0 0,0-1 0 0,0-5 0 16,-1 3 0-16,2 3 0 0,-2-2 0 0,1 5 0 16,-1 4 0-16,2 5 0 0,-2 0 0 0,1 4 0 15,0 5 0-15,-8 8 0 0,8 0 0 0,-1 5 0 16,-7 9 0-16,9-1 0 0,-2 2 0 16,1 2 0-16,1 2 0 0,5 3 0 0,-5-5 0 15,6 2 0-15,-6-2 0 0,6 2 0 0,1-5 0 16,0-1 0-16,7-3 0 0,-8-1 0 15,1-5 0-15,8-3 0 0,0-5 0 0,-8-5 0 16,-1 1 0-16,8-9 0 0,-7 0 0 0,-8-5 0 16,8 1 0-16,-9-6 0 0,1-3 0 0,0 0 0 15,0 3 0-15,-8-4 0 0,-8 6 0 16,8-2 0-16,-8 2 0 0,0 3 0 16,1 0 0-16,-2 5 0 0,2 0 0 0,-1 8 0 15,1 1 0-15,-2 4 0 0,9 4 0 0,-7 5 0 16,7 5 0-16,0-1 0 0,0 0 0 15,0 5 0-15,0-1 0 0,7 5 0 0,2-4 0 16,-2 4 0-16,1 1 0 0,8-2 0 0,-9 2 0 16,9-2 0-16,-1-3 0 0,1 4 0 15,1-9 0-15,-3 5 0 0,3-9 0 0,6-1 0 16,-15 1 0-16,8-9 0 0,-9 0-241 16,9 0-1123-16,-16-9-86 0,8 1 43 0,0-10 108 15,-8-4 174-15,8 0 294 0,-1-10 389 0</inkml:trace>
  <inkml:trace contextRef="#ctx0" brushRef="#br0" timeOffset="146995.246">19661 19950 644 0,'-24'-9'1173'0,"8"0"241"0,0 9 170 15,-8-4 147-15,10 4-167 0,-3-4-1483 0,1 4-81 16,9-5 0-16,-1 5 0 0,8-4 0 16,-8 4 0-16,8-4 0 0,0-1 0 0,8 1 0 15,-8 4 0-15,8-5 0 0,-1 1 0 0,2-1 0 16,-9 1 0-16,7 0 0 0,1 0 0 0,-8-1-658 15,9 1-582-15,-9-6-91 0,0 1 25 16,0-3 87-16,7-2 146 0,-7 0 258 16,0-2 338-16</inkml:trace>
  <inkml:trace contextRef="#ctx0" brushRef="#br0" timeOffset="147172.776">19558 19655 410 0,'-8'-13'973'0,"1"4"233"0,-2 4 163 16,-6 1 129-16,-1-1-113 0,9 5-336 0,-2 0-748 15,2-5-301-15,-1 5 0 0,8 0 0 16,0 0 0-16,0 0 0 0,8 0 0 0,-1 5 0 15,9-5 0-15,0 5 0 0,-1-5 0 0,1 4 0 16,8 1 0-16,0-1 0 0,-1 5 0 16,1-6 0-16,-1 3 0 0,8-2 0 0,1 0 0 15,-1-4 0-15,9 5-154 0,-9-1-1255 16,8 1-82-16,-7-1 53 0,6-4 122 16,-5-4 187-16,-2-1 322 0,8 1 377 0</inkml:trace>
  <inkml:trace contextRef="#ctx0" brushRef="#br0" timeOffset="148842.58">21119 19832 260 0,'0'-14'534'0,"-7"0"158"0,-1 2 164 0,0 3 14 0,0-5-47 16,1 5-92-16,-2 5-104 16,2-4-116-16,-9 3-119 0,8 5-81 0,1-5-45 15,-2 5-27-15,9 0-20 0,-7 5-17 0,7 0-12 16,0 3-9-16,0 5-5 0,0 10-65 15,7 3-111-15,2 4 0 0,-2 10 0 0,1 0 0 16,0 9 0-16,0 0 0 0,-1 8 0 16,2-5 0-16,-2 6 0 0,1-6 0 0,0 7 0 15,0-11 0-15,-8 5 0 0,7-9 0 0,2 0 0 16,-9-4 0-16,7-5 0 0,-7-4 0 16,8-9 0-16,-8-4 0 0,0 0 0 0,0-15 0 15,0 3 0-15,0-12 0 0,0-11 0 16,-8-5 0-16,1-4 0 0,-2-5 0 0,2-9 0 15,-1-5 0-15,-8-3 0 0,0-5 0 16,9-5 0-16,-9 5 0 0,8-4 0 0,1 0 0 16,-2 4 0-16,2-5 0 0,7 10 0 0,-8 0 0 15,8 4 0-15,0-1 0 0,8 10 0 16,-8 5 0-16,7-2 0 0,2 10 0 0,-2 5 0 16,9 3 0-16,-1 6 0 0,1 8 0 15,8 0 0-15,-1 8 0 0,1 6 0 0,7 3 0 16,-7 10 0-16,-1 3 0 0,1 7 0 15,-8-2 0-15,-1 9 0 0,-7-1 0 0,0 6 0 16,-1-1 0-16,-7 1 0 0,-7-5 0 16,7 5 0-16,-8-10 0 0,0 2 0 0,-7-6 0 15,6 0 0-15,-6-9 0 0,-1-3 0 0,-7-2 0 16,6-3 0-16,3-9-46 0,-10 0-169 16,8-4-33-16,-8-5-32 0,9-5-37 15,-1-4-72-15,9-5-131 0,-9 1-176 0,16-4-219 16,0-5-95-16,0-4-13 0,16 3 69 0,-9-3 158 15,9 3 214-15</inkml:trace>
  <inkml:trace contextRef="#ctx0" brushRef="#br0" timeOffset="150891.657">21473 19358 414 0,'0'-3'868'0,"7"-7"162"0,-7 6 108 16,-7-1 74-16,7 5-224 0,0 0-271 0,0 0-213 15,0 0-109-15,-8 0-62 0,8 9-32 0,0-4-20 16,0 9-271-16,8-1-10 0,-8 9 0 15,7 4 0-15,2 1 0 0,-2 8 0 0,1 4 0 16,1 1 0-16,5 8 0 0,3 6 0 0,-3-1 0 16,3 4 0-16,-1 1 0 0,-1-1 0 15,1 0 0-15,0 0 0 0,-1-3 0 16,1-1 0-16,-9-1 0 0,9-3 0 16,-8-4 0-16,0-10 0 0,0 0 0 0,-1-10 0 15,-7-2 0-15,0-5-182 0,0-5-242 0,0 0-68 16,-7-9-93-16,7-8-90 0,-16 0-79 0,8-5-42 15,-8-8 12-15,-7-1 84 0,8-4 151 16,-9-5 189-16,1-3 220 0,-1-1 204 0,-8-4 191 16,10 3 180-16,-11-3 169 0,10 4 83 15,-8 0 20-15,15 5-18 0,-8-1-56 0,9 1-91 16,-1 3-119-16,9 2-71 0,7-2-42 0,0 1-28 16,7 5-21-16,0-1-64 0,10 1-197 15,6-1 0-15,1 4 0 0,7 2 0 16,1 3 0-16,-1 0 0 0,16-1 0 0,-8 6 0 15,8 0 0-15,-8 4 0 0,8 0 0 0,1 0 0 16,-1 4-224-16,0-4-461 0,-9 4-261 16,9 1-211-16,1 0-45 0,-1 4 32 0,9-4 91 15,-9-1 174-15,7-1 300 0</inkml:trace>
  <inkml:trace contextRef="#ctx0" brushRef="#br0" timeOffset="151624.922">22657 19491 401 0,'-23'-9'937'0,"-1"1"169"15,-7 3 103-15,15-4 85 0,-8 5-136 0,10 4-392 16,5 0-218-16,1 0-103 0,1 9-118 16,-2 4-327-16,9 0 0 0,9 13 0 0,-9 1 0 15,7 8 0-15,1 0 0 0,1 10 0 16,-2 3 0-16,0 1 0 0,10 8 0 0,-10-3 0 15,0 7 0-15,2-4 0 0,6 0 0 0,-6 1 0 16,-2-5 0-16,1-4 0 0,0-1 0 0,0-8 0 16,-1-5 0-16,2-5 0 0,-2-7 0 15,1-5 0-15,-8-5 0 0,8-4 0 0,-8-14 0 16,0-3 0-16,0-5 0 0,-8-14 0 16,0 1 0-16,1-9 0 0,-2-2 0 0,2-1 0 15,-1 2 0-15,0-4 0 0,8 5 0 16,0-6 0-16,0 6 0 0,8 5 0 0,0-1 0 15,8 9 0-15,-1 0 0 0,8 9 0 16,-7 0 0-16,8 13 0 0,0 0 0 0,-1 8 0 16,1 5 0-16,-8 9 0 0,-1 1 0 0,1 7 0 15,0 2 0-15,-9 3 0 0,-7 5 0 16,8-1 0-16,-8 1 0 0,0-1 0 0,-8-4 0 16,1 2 0-16,-2-11 0 0,2-1 0 15,-9-6 0-15,8-6 0 0,-8-4-100 0,1-5-259 16,-1-4 2-16,9-4 8 0,-2-5-3 15,2-4-29-15,7-6-41 0,0 7-47 0,7-6-35 16,2 1-21-16,-2-1 5 0,9 1 34 0,-1 4 46 16,1-2 58-16,8 7 50 0,-1 0 45 15,8-6 43-15,0 9 51 0,-7-3 64 16,8-1 92-16,7 4 111 0,-7-4 136 0,-1 1 149 16,-8 3 157-16,8-3 132 0,-7-1 45 15,-8 0-16-15,0 0-62 0,-1 0-92 0,-6 1-112 16,-9-1-107-16,0 0-55 0,0-4-24 0,-9 4-13 15,2-4-10-15,-1 3-12 0,-8-2-13 16,0 2-15-16,1 2-12 0,-8-1-3 0,6 4-23 16,1 1-124-16,-7 4 0 0,8 4 0 0,-1 1 0 15,0 4 0-15,8 3 0 0,1 2 0 16,-2 4 0-16,2 4 0 0,7 0 0 0,7 0 0 16,2 5 0-16,-2 0 0 0,9-2 0 0,-1 2 0 15,1-4 0-15,8-2 0 0,-8-3 0 16,8-6 0-16,-1 2 0 0,1-5-191 0,-1-9-384 15,-8 0-179-15,9-4-233 0,-8-9-139 16,-1 0-26-16,1-10 43 0,0 2 119 0,-9-7 223 16,1-2 294-16</inkml:trace>
  <inkml:trace contextRef="#ctx0" brushRef="#br0" timeOffset="151815.682">23292 19977 210 0,'-15'-31'810'0,"-1"4"219"0,9 1 162 16,-9 4 129-16,1-1-79 0,-1 7-225 15,8-3-254-15,0 1-161 0,8 6-590 0,-8-6-11 16,16 4 0-16,-8 1 0 0,8 5 0 0,0-6 0 15,-1 10 0-15,2-1 0 0,-2 1 0 16,8 8 0-16,-6 1 0 0,-2 8 0 16,1 5 0-16,0-1 0 0,0 10 0 0,-1 4 0 15,2-6 0-15,-9 12 0 0,7-2 0 0,-7 0 0 16,8 0-425-16,-8 1-437 0,0-1-177 16,0-4-129-16,0-9-10 0,9 0 55 0,-9-4 129 15,0-5 216-15,7-4 266 0</inkml:trace>
  <inkml:trace contextRef="#ctx0" brushRef="#br0" timeOffset="152197.18">23332 20175 116 0,'-7'0'604'0,"7"-4"248"0,0-1 173 0,0 1 129 16,0 0-60-16,-9-1-136 0,9 5-176 0,0-4-174 16,0-1-118-16,0 1-87 0,0 4-298 15,0 0-105-15,0 4 0 0,9 1 0 0,-9-1 0 16,7 9 0-16,-7 0 0 0,7 5 0 16,2 0 0-16,-1-1 0 0,-1 1 0 0,9-1 0 15,-8-3 0-15,8 0 0 0,0-5 0 0,-1-2 0 16,1-7 0-16,7 0 0 0,1-3 0 15,-8-6 0-15,8-5 0 0,-1-4 0 0,0-4-195 16,0 0-100-16,1-4 35 0,-1 0 51 16,1-5 28-16,-8 5 17 0,0-5 30 0,-9 4 42 15,1 4 48-15,-8-3 46 0,0 4 41 0,-8 0 44 16,1 5 47-16,-2-1 48 0,-6 5 38 16,-1 4 19-16,0 5 13 0,1 4 0 15,-1 4-89-15,9 5-163 0,-9 4 0 0,8 0 0 16,0 9 0-16,0-4 0 0,8 8 0 0,0-4 0 15,0 5 0-15,8 0 0 0,-8-1 0 16,8 0 0-16,7-3 0 0,-6 4 0 0,6-6 0 16,8 2 0-16,-7-2 0 0,8-4 0 15,-1 1 0-15,1 1 0 0,0-6 0 0,-1-5 0 16,1 6 0-16,-1-5 0 0,1-5 0 16,-1 5-514-16,-6-5-422 0,-3 0-241 15,3-4-71-15,-3 5 21 0,-5-5 80 0,-1 0 169 16,-8 0 307-16</inkml:trace>
  <inkml:trace contextRef="#ctx0" brushRef="#br0" timeOffset="152388.669">23662 20538 270 0,'-40'21'1043'0,"1"1"254"0,0 0 153 0,8-4 119 16,-9 0 17-16,17-5-610 0,-1-5-976 15,1 1 0-15,7-4 0 0,8-5 0 0,8-5 0 16,0 2 0-16,0-3 0 0,0-7 0 15,16 5 0-15,-8-1 0 0,-1-5 0 0,9 1 0 16,-8 0-913-16,0 0-367 0,7 0-63 16,-6-5 40-16,6 5 94 0,1-6 165 0,0-2 309 15</inkml:trace>
  <inkml:trace contextRef="#ctx0" brushRef="#br0" timeOffset="155134.997">24352 19977 10 0,'0'-5'525'0,"0"1"192"15,0-5 173-15,0 4 111 0,0-3-68 0,0 3-124 16,0-4-150-16,0 1-155 0,0-1-141 16,0 5-86-16,0-1-57 0,0 1-38 0,0-1-32 15,8 1-22-15,-8-1-13 0,0 5-6 0,8 0 11 16,-8 0 16-16,7 5 24 0,2-1 23 16,-9 5-183-16,7 0 0 0,1 8 0 0,0 1 0 15,0 4 0-15,-8 0 0 0,7 5 0 16,-7 3 0-16,9 2 0 0,-2 3 0 0,-7 0 0 15,8-3 0-15,-8-2 0 0,8 0 0 16,0-2 0-16,-8-6 0 0,7-6 0 0,2 3 0 16,-9-10 0-16,7 0 0 0,1-9 0 15,1-9 0-15,-2-5 0 0,0-3 0 16,2-10 0-16,-1-4 0 0,-8-4 0 0,7-5 0 16,2-4 0-16,-2 4 0 0,1-4 0 0,0 0 0 15,0 0 0-15,7 4 0 0,-7 5 0 0,0 4 0 16,-1 5 0-16,2 3 0 0,-2 6 0 15,1 8 0-15,-8 4 0 0,8 5 0 0,0 14 0 16,-8-1 0-16,7 9 0 0,2 4 0 16,-9 10 0-16,7-5 0 0,1 8 0 0,1 1 0 15,5-5 0-15,-5 1 0 0,6-1 0 16,1 0 0-16,8-8 0 0,-1-1 0 0,1-4 0 16,7-3 0-16,1-7 0 0,-1-8 0 0,0-4 0 15,9-4 0-15,-9-5 0 0,0-8 0 16,1-5 0-16,-1-5 0 0,0-8 0 0,-7 0 0 15,-8-5 0-15,7-4 0 0,-7 0 0 16,-8-5 0-16,-1 1 0 0,-7-1 0 0,-7 5 0 16,-1-4 0-16,0 4 0 0,-16-5 0 15,1 10 0-15,-8-5 0 0,0 3 0 0,-2 6 0 16,-5 0 0-16,-2 8 0 0,1 6 0 16,0 3 0-16,8 8 0 0,-1 10 0 15,8 4 0-15,1 10 0 0,8 3 0 0,-1 11 0 16,8-2 0-16,8 9 0 0,0 0 0 0,8 5 0 15,8 4 0-15,-9 5 0 0,17-5 0 0,-1 4 0 16,1 1 0-16,0-1 0 0,-1 1 0 16,1-5 0-16,7-4 0 0,-8 0 0 0,8-10 0 15,-7 2 0-15,8-10 0 0,-17 0 0 0,8-9 0 16,1-4 0-16,-8-5 0 0,0-4 0 0,-1-4 0 16,1-1 0-16,-8-8 0 0,0 0 0 15,7 0 0-15,-6-1 0 0,-2 0 0 0,1 2 0 16,1-2 0-16,-2 5 0 0,0 6 0 0,1 3 0 15,1 0 0-15,-2 3 0 0,0 2 0 0,2 9 0 16,-1-5 0-16,8 8 0 0,-9-4 0 16,9 5 0-16,-1-1 0 0,1 1 0 0,0 0 0 15,8-4 0-15,-9-2 0 0,8 1 0 16,1-3 0-16,0-7 0 0,-1 3 0 0,1-6 0 16,-1-6 0-16,-7-2 0 0,8-1 0 0,-1-4 0 15,-8-5 0-15,-6 1 0 0,6-1 0 0,-6-4 0 16,-9 4 0-16,0-5 0 0,-9 7 0 15,1-3 0-15,-8-2 0 0,1 7 0 0,-1-4 0 16,-7 6 0-16,-1-2 0 0,1 5 0 16,-1 5 0-16,9 4 0 0,-8 0 0 0,-1 4 0 15,8 5 0-15,0 0 0 0,8 4 0 0,-8 5 0 16,9 0 0-16,7 0 0 0,0 4 0 16,0 0 0-16,7-5 0 0,2 5 0 15,-2-4 0-15,10 0 0 0,-3-1 0 0,10 1 0 16,-8-5 0-16,8-4 0 0,-1-4 0 0,1-2 0 15,-1 3 0-15,-8-12-215 0,1 3-501 16,0-2-188-16,-1-8-217 0,-6-1-61 0,6-3 22 16,1-1 82-16,-9 0 180 0,2-3 251 15</inkml:trace>
  <inkml:trace contextRef="#ctx0" brushRef="#br0" timeOffset="155330.505">25701 19902 219 0,'-15'-18'802'15,"6"5"222"-15,2-1 168 0,-1 0 131 16,0 7-79-16,8-7-197 0,-8 5-212 0,8-4-330 15,8 0-505-15,-8 4 0 0,8-4 0 16,0 4 0-16,8-4 0 0,-9 8 0 0,10-3 0 16,-10 3 0-16,9 5 0 0,-1 5 0 0,-6-1 0 15,6 5 0-15,1 4 0 0,-9 4 0 0,2 2 0 16,-2 2 0-16,9 5 0 0,-16 2 0 16,8 2 0-16,-8 1-239 0,0-5-901 0,0 5-170 15,0-4-16-15,0 0 64 0,0-10 117 16,7 1 206-16,-7-9 331 0</inkml:trace>
  <inkml:trace contextRef="#ctx0" brushRef="#br0" timeOffset="155823.188">25835 20096 592 0,'-8'0'985'16,"-8"0"198"-16,0 0 147 0,9 0 118 15,-9 0-240-15,8 0-316 0,1 0-339 0,7 0-553 16,-9 4 0-16,9 1 0 0,9-1 0 0,-9 5 0 16,7 0 0-16,1 4 0 0,0 5 0 15,7-5 0-15,-6 4 0 0,-2-3 0 0,9-1 0 16,-8 1 0-16,8-6 0 0,-1-4 0 0,1 0 0 15,0-8 0-15,-1-5 0 0,1-3 0 16,8-6 0-16,-1-9 0 0,-8-4 0 0,9 1 0 16,-1-7 0-16,-7-1 0 0,1 2 0 15,-3 1 0-15,-5-5 0 0,-9 5-182 0,0-1 2 16,-9 1 49-16,2 0 44 0,0 4 44 0,-10 5 46 16,1 3 46-16,1 2 41 0,-1 7 32 15,9 1 27-15,-2 9 16 0,2 4-120 16,-1 8-45-16,0 1 0 0,8 9 0 0,0-1 0 15,0 6 0-15,8 3 0 0,0 5 0 0,8 0 0 16,-9-1 0-16,1 10 0 0,0-4 0 16,7-1 0-16,-6 4 0 0,-2-4 0 0,10-3 0 15,-17-1 0-15,7-5 0 0,0-4 0 16,2-4 0-16,-9-1 0 0,8-8 0 16,-8 0 0-16,-8-4 0 0,8-5 0 0,-9-9 0 0,9 1-19 15,-7-2-19-15,0-3 34 0,-2 0 30 16,9-1 9-16,-8 1-35 0,8-4 0 15,-7 3 0-15,7 0 0 0,7 2 0 0,-7-2 0 16,8 5 0-16,1 0 0 0,5 2 0 0,3 2 0 16,-1 0 0-16,-1 5 0 0,8-4 0 15,1 4 0-15,-1 0 0 0,9 0 0 0,-1 0 0 16,-7 0 0-16,0-5 0 0,7 5-347 16,-15-4-496-16,-1-5-289 0,1-4-111 0,0 0 6 15,-1-1 70-15,-7-3 144 0,0-5 256 16,-1 0 345-16</inkml:trace>
  <inkml:trace contextRef="#ctx0" brushRef="#br0" timeOffset="155990.743">26243 19447 672 0,'-40'-45'982'0,"-7"1"171"15,9 6 133-15,5 6 90 0,-5 1-269 16,14 5-278-16,1 7-190 0,7 3-492 0,0 2-147 16,1 9 0-16,7 2 0 0,0 6 0 15,8 11 0-15,-8 4 0 0,8 4 0 0,-7 9 0 16,7 4 0-16,-9 4-619 0,9 6-559 15,0-1-151-15,-7-4-12 0,7 4 70 0,0-5 143 16,0-8 287-16,0 4 395 0</inkml:trace>
  <inkml:trace contextRef="#ctx0" brushRef="#br0" timeOffset="156575.652">27310 19884 57 0,'8'-22'576'0,"-8"-1"201"15,-8 6 157-15,8-1 102 0,-8 1-81 0,8 3-143 16,-7 1-157-16,7 4-156 0,-9 1-118 16,9 3-76-16,0 1-60 0,-7 0-42 0,7-1-22 15,7 5-17-15,-7 0-6 0,9 5 3 16,-2-5-69-16,1 4-92 0,0 0 0 0,0 6 0 16,-1-2 0-16,9 1 0 0,-8 4 0 15,-1 1 0-15,2 2 0 0,-9 3 0 0,0 2 0 16,0 11 0-16,-9-1 0 0,2-1 0 0,-9 6 0 15,8-1 0-15,-7 4 0 0,-1-3 0 16,0-1 0-16,-8 1 0 0,10-6 0 0,-10-3 0 16,8-1 0-16,-8-3 0 0,1-6 0 15,-1-8 0-15,1 0 0 0,-1-4-107 0,0-10-21 16,1-4 28-16,7-5 26 0,-8-2 20 16,9-12 16-16,-8 6 11 0,7-3 7 15,8-7 8-15,-8 10 8 0,16-4 9 0,-7 4 14 16,7 4 18-16,7 0 19 0,-7 4 22 0,9 2 23 15,6 7 28-15,-7 1 10 0,7 8-139 16,9 6 0-16,-1 3 0 0,1 4 0 0,-1 4 0 16,17 7 0-16,-9-2 0 0,9 5 0 0,-2 0 0 15,2-1 0-15,0-3 0 0,6-4 0 16,-7-1 0-16,16-6 0 0,-8-7 0 16,0 1 0-16,-7-6-631 0,7-4-361 0,-7-4-218 15,-2-1-55-15,2-9 32 0,-2 2 98 0,9-6 201 16,-7-3 343-16</inkml:trace>
  <inkml:trace contextRef="#ctx0" brushRef="#br0" timeOffset="156891.069">28487 19827 444 0,'-17'0'936'16,"3"0"165"-16,5 0 100 0,-15 0 72 0,9 0-198 15,-1 0-365-15,0 0-246 0,-7-5-142 16,8 5-83-16,-9 0-57 0,8-4-46 0,-8 8-33 15,1-4-98-15,-1 10-5 0,1-3 0 16,-1 2 0-16,9 10 0 0,-8 2 0 0,-1 6 0 16,8-1 0-16,0 5 0 0,1 0 0 0,6-1 0 15,9 2 0-15,0 3 0 0,9 0 0 16,6-4 0-16,1 0 0 0,8-5 0 0,7-4 0 16,1-3 0-16,6-2 0 0,2-8 0 15,0-9 0-15,-2-5 0 0,2-4 0 0,-9-3 0 16,0-7 0-16,1-6 0 0,-8-2 0 15,-9-4 0-15,1 0 0 0,-9-4 0 0,2 4-421 16,-18-5-264-16,9 1-154 0,-15 0-187 0,-1 0-91 16,0-1-1-16,-8 5 65 0,10-4 158 15,-19 0 226-15</inkml:trace>
  <inkml:trace contextRef="#ctx0" brushRef="#br0" timeOffset="157120.097">28283 19637 476 0,'-23'-13'914'0,"6"3"202"0,1 1 164 0,1 6 138 15,-1-1-173-15,9-1-254 0,-9 5-240 16,16-4-751-16,0-6 0 0,0 6 0 0,0-10 0 15,16 7 0-15,-9-7 0 0,9 0 0 16,-8 1 0-16,8 4 0 0,-1-4 0 0,1 4 0 16,0 1 0-16,-8-1 0 0,8 4 0 0,-1 1 0 15,-7 0 0-15,0 4 0 0,7 0 0 0,-7 4 0 16,7 5 0-16,-6 4 0 0,6 0 0 16,-7 5 0-16,7 8 0 0,1-3 0 0,1 3 0 15,6 4 0-15,-8-2 0 0,9 2 0 0,-8-3 0 16,7 4 0-16,-7-5 0 0,8 1 0 15,-9-6-733-15,1 7-345 0,0-7-165 0,-8-3-24 16,8-1 51-16,-1-8 112 0,-8 5 229 16,2-6 339-16</inkml:trace>
  <inkml:trace contextRef="#ctx0" brushRef="#br0" timeOffset="157673.61">28557 19941 798 0,'-23'9'1092'0,"-1"0"169"0,1-5 124 15,6 1 85-15,3-5-353 0,5 4-330 0,1-4-506 16,8 0-281-16,0-4 0 0,8 4 0 0,-8 4 0 16,9-4 0-16,5 5 0 0,-5 3 0 15,6 1 0-15,-6 9 0 0,-2-1 0 0,9 5 0 16,-8 1 0-16,-1-1 0 0,2 4 0 0,-2 1 0 16,1-1 0-16,0 1 0 0,0-6 0 15,-1-3 0-15,2 1 0 0,6-12 0 0,-6 2 0 16,-2-4 0-16,9-5 0 0,-8-5 0 0,-1-7 0 15,9-2 0-15,-8-4 0 0,-1-4 0 16,2 0 0-16,-2-4 0 0,1-1 0 0,0 6 0 16,0-6 0-16,8 5 0 0,-9-1 0 15,1 2 0-15,0 7 0 0,0-4 0 0,-1 10 0 16,2-1 0-16,6 5 0 0,-7 4 0 0,0 0 0 16,-1 9 0-16,2-1 0 0,-2 5 0 15,1 5 0-15,1-1 0 0,-2 6 0 0,0-2 0 16,-7 2 0-16,9 4 0 0,-1-1 0 15,-1-4 0-15,-7 0 0 0,9 1 0 0,-2-11 0 16,-7 1 0-16,8 2 0 0,0-15 0 0,0 0 0 16,-8-5 0-16,7-5 0 0,2-6 0 0,-9-3 0 15,7-3 0-15,1 0 0 0,-8 0 0 16,8-4 0-16,-8 4 0 0,8 3 0 0,-8-2 0 16,7 4 0-16,-7 4 0 0,9-1 0 15,-9 5 0-15,7 4 0 0,-7 1 0 0,8 4 0 16,1 9 0-16,-2-5 0 0,-7 10 0 15,7 4 0-15,1-6 0 0,1 11 0 0,-2-1 0 16,0 0 0-16,2 0 0 0,-1 0 0 0,-1 1 0 16,2-2 0-16,-2 2 0 0,1-7 0 15,-8 6 0-15,0-4-290 0,0 1-891 16,0-6-162-16,-8 0-12 0,1 0 71 0,7-1 130 16,-16 2 234-16,8-5 390 0</inkml:trace>
  <inkml:trace contextRef="#ctx0" brushRef="#br0" timeOffset="159063.408">30079 19646 158 0,'-7'3'707'0,"-2"-3"189"16,2 6 116-16,-1-6 84 0,1 4-113 16,-2 0-223-16,2-4-218 0,7 5-152 0,-8-1-73 15,8 1-38-15,8-1-20 0,-8 5-12 16,7 0-7-16,9 4-9 0,-8 5-157 0,-1 0-74 16,9-1 0-16,-8 5 0 0,0-5 0 0,0 11 0 15,-1-7 0-15,2 6 0 0,-9-1 0 16,0 0 0-16,0 5 0 0,0 0 0 15,-9 1 0-15,9-2 0 0,-7 5 0 0,-1-4 0 16,8 0 0-16,-8-5 0 0,0 1 0 0,8-4 0 16,-7-7 0-16,7-6 0 0,0-1 0 15,-9-9 0-15,9-4-129 0,0-6-37 0,0-8 30 16,0-4 30-16,0-3 28 0,0-7 26 0,0-3 17 16,0-6 9-16,9 3 4 0,-9-3 5 15,7 2 3-15,1-1 8 0,0 5 11 16,7 4 10-16,-6 0 11 0,6 4 15 0,-7 5 15 15,7 9 17-15,-6 1 29 0,6 7 25 0,-7 10 20 16,0 3 16-16,8 5-131 0,-9 5-32 16,1 8 0-16,8 4 0 0,-9 3 0 0,2 2 0 15,6 0 0-15,-6 4 0 0,6 2 0 16,1-2 0-16,0 1 0 0,-1-1 0 0,1 2 0 16,7-3 0-16,1-6 0 0,0-2 0 15,-1-4 0-15,8-3 0 0,0-5 0 0,1-9 0 16,7-9 0-16,1-6 0 0,7-10 0 15,-16-6 0-15,8-10 0 0,0-8 0 0,-7-3 0 16,-1-6 0-16,0-8 0 0,-7 0 0 0,-1-10 0 16,-7 6 0-16,-8-2 0 0,0 2 0 15,-8-1 0-15,-16 5 0 0,9-1 0 0,-17 6 0 16,1 3 0-16,-10 0 0 0,2 10 0 16,0 3 0-16,-8 6 0 0,0 2 0 0,0 11 0 15,8 8 0-15,-9 9 0 0,9 9 0 16,7 4 0-16,1 9 0 0,-1 0 0 0,8 10 0 15,9 3 0-15,-2 5 0 0,9 3 0 0,0 1 0 16,9 5 0-16,6-4 0 0,1 3 0 16,7 5 0-16,-7-5 0 0,15 1 0 0,-7-5 0 15,7 5 0-15,-7-6 0 0,8-3 0 0,-9 1 0 16,0-2 0-16,0-8 0 0,1 0 0 16,-1-5 0-16,-7-8 0 0,8-1 0 0,-8-4 0 15,-8-3 0-15,8-5 0 0,-9-5 0 0,9-10 0 16,-8 1 0-16,-1-3 0 0,2-2 0 15,-2 1 0-15,1-4 0 0,0 3 0 0,0 1 0 16,-1 4 0-16,2 0 0 0,-2 0 0 16,-7 5 0-16,8 4 0 0,1 0 0 0,-2 8 0 15,0-3 0-15,2 8 0 0,-1 0 0 0,-1 6 0 16,2-2 0-16,6 1 0 0,-7 3 0 16,7-2 0-16,1-3 0 0,-1-2 0 0,9 0 0 15,-8-1 0-15,7-5 0 0,1-3 0 16,0-5 0-16,-1-10 0 0,-7 1 0 0,8-3 0 15,-9-6 0-15,1-3 0 0,0-2 0 0,-1 1 0 16,-7-5 0-16,0 1 0 0,-1 4 0 16,-7-4 0-16,0 3 0 0,0 2 0 0,-7 2 0 15,-9-3 0-15,8 9 0 0,-8-5 0 16,1 9 0-16,-8 1 0 0,-1-1 0 0,8 9 0 16,-7 5 0-16,-1-1 0 0,8 4 0 15,1 6 0-15,-9 4 0 0,16 0 0 0,-7-1 0 16,6 4 0-16,2 2 0 0,-1-1 0 15,8 0 0-15,0 5 0 0,8-5 0 0,-1 0 0 16,2-5 0-16,6 1 0 0,1-1 0 0,7-8 0 16,-6 0 0-16,6-4 0 0,1-5 0 15,-9 0 0-15,8-5 0 0,1-7 0 0,-8 3-153 16,0-5-460-16,7 1-130 0,-8-4-194 0,1-6-139 16,-8 1-46-16,8 0 9 0,-1-4 104 15,1-1 207-15,0 4 290 0</inkml:trace>
  <inkml:trace contextRef="#ctx0" brushRef="#br0" timeOffset="159266.864">31445 19906 467 0,'-17'-13'845'16,"10"-4"177"-16,-9 3 125 0,8 0 56 16,1 2-157-16,-2-2-203 0,2 0-171 0,-1 1-88 15,8-4-222-15,0-1-362 0,8 6 0 16,-8-6 0-16,7 4 0 0,2-3 0 0,-2 4 0 16,10-1 0-16,-10 5 0 0,8 1 0 0,1 2 0 15,-8 3 0-15,8 3 0 0,0 3 0 0,-1 7 0 16,-7 3 0-16,7 1 0 0,1 7 0 15,-8 2 0-15,0-2 0 0,0 1 0 0,-8 9 0 16,7-3 0-16,-7 2-123 0,-7 1-1125 16,7-5-127-16,-8 1 16 0,8-1 88 0,0-9 130 15,0 1 233-15,-8-4 330 0</inkml:trace>
  <inkml:trace contextRef="#ctx0" brushRef="#br0" timeOffset="159791.826">31530 20051 520 0,'-15'0'992'0,"7"5"202"0,0 0 146 16,1-1 107-16,-2-4-199 0,9 5-326 0,-7-1-394 15,7-4-528-15,0 3 0 0,7 7 0 16,2-1 0-16,-9 0 0 0,7 4 0 0,1 4 0 16,0 1 0-16,0 0 0 0,-1 4 0 15,2 0 0-15,-2-5 0 0,1 6 0 0,0-5 0 16,0-6 0-16,-1 2 0 0,2-5 0 0,-9 0 0 16,7-9 0-16,1 0 0 0,1-9 0 15,5-4 0-15,-5-1 0 0,-1-7 0 0,-1-2 0 16,2 1 0-16,6 0 0 0,-7 0 0 0,0 0 0 15,-1 0 0-15,2 0 0 0,-2 4 0 16,-7 1 0-16,8 3 0 0,0 5 0 0,0 1 0 16,-1-2 0-16,2 7 0 0,-2 3 0 15,8 3 0-15,-6 7 0 0,-9-2 0 0,7 1 0 16,1 5 0-16,1 3 0 0,-9 1 0 0,7-1 0 16,0 1 0-16,-7 0 0 0,9-1 0 15,-9 1 0-15,0-1 0 0,8-4 0 0,-8-4 0 16,7 0 0-16,-7-5 0 0,9-4 0 0,-2 0 0 15,-7-4 0-15,8-5 0 0,-8-3 0 16,8-2 0-16,0-4 0 0,-1 1 0 0,2-1 0 16,6-4 0-16,1 5 0 0,-9-1 0 15,9 5 0-15,0 0 0 0,-8 4 0 0,8-1 0 16,-8 1 0-16,-1 9 0 0,2 0 0 0,6 5 0 16,-7 4 0-16,-8 0 0 0,8 9 0 15,-1-5 0-15,-7 9 0 0,9-5 0 16,-9 6 0-16,0-2 0 0,7 2 0 0,-7 4 0 15,8-6 0-15,0 2 0 0,0-6 0 0,-8 1 0 16,7-1 0-16,1-8 0 0,0 5 0 0,0-10 0 16,-1-1 0-16,2-3 0 0,-2 0 0 15,-7-7-474-15,8 2-466 0,0-4-224 0,0-5-73 16,8 2 25-16,-1-6 93 0,1 4 164 0,0-2 248 16</inkml:trace>
  <inkml:trace contextRef="#ctx0" brushRef="#br0" timeOffset="160088.042">31586 20820 123 0,'-32'13'1010'0,"1"0"247"0,0-4 127 0,7-5 78 16,1 1 52-16,-1-5-548 0,0 0-491 15,17 0-475-15,-9-9 0 0,16 4 0 0,-8-3 0 16,8-1 0-16,0-4 0 0,8 4 0 0,-1 0 0 16,2-4 0-16,-9 4 0 0,7 0-469 0,-7 0-392 15,0 4-298-15,8-4-94 0,-8 6 21 16,0-6 77-16,0 5 170 0,0-1 260 0</inkml:trace>
  <inkml:trace contextRef="#ctx0" brushRef="#br0" timeOffset="161388.641">28706 18992 62 0,'-7'0'602'15,"-2"0"210"-15,2 5 153 0,-1-5 104 0,1 0-70 16,-2 0-163-16,2 0-165 0,7 0-161 16,-8-5-96-16,8 5-49 0,0-4-23 0,0-6-9 15,8 3-122-15,-1-2-211 0,2 0 0 0,-2-1 0 16,8 1 0-16,-6 5 0 0,6-5 0 16,-7 6 0-16,7 3 0 0,-6-5 0 15,6 10 0-15,-7-5 0 0,0 9 0 0,-1 4 0 16,-7 4 0-16,0 4 0 0,-7 7 0 0,-1 2 0 15,-8 6 0-15,0 3 0 0,1-3 0 0,-1 4 0 16,-7-5 0-16,-1 0-757 0,-7 0-579 16,7-4-56-16,1-4 54 0,-1-6 99 15,8-2 173-15,1-7 348 0</inkml:trace>
  <inkml:trace contextRef="#ctx0" brushRef="#br0" timeOffset="165949.857">32801 19760 382 0,'0'-4'730'0,"0"-4"163"0,0 3 100 0,0 0 16 16,-7-3-181-16,7 3-188 0,-9-4-178 0,9 5-129 16,-7-5-68-16,-1 5-37 0,8-1-22 15,-7 1-15-15,7 0-9 0,-9-1-11 0,9 5-13 16,-7-4-16-16,7 4-22 0,-8 4-21 0,8-4-18 16,-8 9-13-16,0 0-58 0,1 4-10 15,-2 5 0-15,2 0 0 0,-1 3 0 16,8 10 0-16,-8 1 0 0,8 3 0 0,8-29 0 15,0 62 0-15,-1-24 0 0,9 4 0 0,0 2 0 16,8-2 0-16,-2 0 0 0,2 2 0 16,8-6 0-16,-8 0 0 0,14-6 0 0,-6-1 0 15,7-7 0-15,1-3 0 0,-1 0 0 16,0-5-203-16,-7-6-204 0,6-6-48 0,-7-1-82 16,2-4-138-16,-10-5-172 0,8-5-145 15,-7-4-43-15,-1-1 42 0,1-3 117 0,-1-4 194 16,1-1 233-16</inkml:trace>
  <inkml:trace contextRef="#ctx0" brushRef="#br0" timeOffset="167237.437">33249 20021 616 0,'-8'0'868'0,"8"5"134"0,-8-5 95 0,8 0-16 16,-7 0-205-16,7 0-230 0,0 3-171 15,-9-3-85-15,9 0-56 0,0 0-42 16,0 0-39-16,0 0-30 0,9 0-185 0,-9-3-38 16,7-2 0-16,1 0 0 0,0-4 0 0,7 0 0 15,1 0 0-15,-8-3 0 0,8-2 0 16,-9-3 0-16,9-1 0 0,-8 1 0 0,0-1 0 16,0 1 0-16,-1-2 0 0,2 1 0 0,-9 1 0 15,7-5 0-15,-7 9 0 0,0-5 0 16,0 0 0-16,-7 5 0 0,7 5 0 15,0-1 0-15,0 0-35 0,-9 4-6 0,9 5 13 16,-7 0 12-16,-1 5 21 0,8-1 27 16,0 10 33-16,-8-1-47 0,8 4-18 0,0 1 0 15,0 8 0-15,0 2 0 0,8 2 0 0,-8 1 0 16,8 0 0-16,-1 4 0 0,2 0 0 16,-2 4 0-16,1-2 0 0,1 2 0 0,5-4 0 15,3-4 0-15,-10 0 0 0,9-5 0 16,0 2 0-16,-8-7-34 0,7-3-651 0,1 0-223 15,-9-5-234-15,9-4-67 0,0-5 19 16,-1-4 71-16,1 0 176 0,8-9 273 0</inkml:trace>
  <inkml:trace contextRef="#ctx0" brushRef="#br0" timeOffset="167443.884">33799 20140 509 0,'0'-5'1045'15,"0"5"201"-15,0 0 124 0,-9 0 82 0,9 5-185 16,0-5-380-16,9 4-472 0,-9 1-415 15,7-1 0-15,1 5 0 0,-1 0 0 0,2 5 0 16,-2-2 0-16,9 6 0 0,-8 4 0 0,-1 5 0 16,-7-1 0-16,9 1 0 0,-9-1 0 15,0 5 0-15,7-5 0 0,-7-4 0 0,0 0 0 16,0 0 0-16,0-9 0 0,0 1-431 16,-7-6-839-16,7 2-103 0,0-14 24 0,-9-2 80 15,9-6 141-15,9-11 266 0,-9-3 404 16</inkml:trace>
  <inkml:trace contextRef="#ctx0" brushRef="#br0" timeOffset="167613.431">33853 19950 602 0,'-16'-26'1081'0,"0"4"185"0,1 0 120 15,8-1 99-15,-9 5-218 0,8 1-432 16,-1-1-566-16,2 6-269 0,0 3 0 16,7-1 0-16,0 2 0 0,0-1 0 0,7 4 0 15,-7 5 0-15,7-3 0 0,2 3 0 0,-9 0 0 16,8 3 0-16,-1 2-571 0,-7 4-243 15,9-1-274-15,-9-3-100 0,7 4-1 0,8-4 54 16,-6 3 122-16,6-4 247 0,1 0 346 0</inkml:trace>
  <inkml:trace contextRef="#ctx0" brushRef="#br0" timeOffset="168160.732">34316 19985 186 0,'-8'0'437'0,"8"-4"90"0,-8 4 92 0,0 0-9 16,8 0-38-16,-7 0-33 0,7 0-23 15,0 0-23-15,0 0-43 0,-9 0-53 0,9 0-54 16,0 0-45-16,0 4-35 0,0-4-19 15,0 0 9-15,-7 0 20 0,7 0 28 0,0 4 21 16,0-4 12-16,0 0-120 0,0 0-214 0,0 0 0 16,0 0 0-16,0 0 0 0,0 0 0 15,0 5 0-15,0-5 0 0,0 0 0 0,7 0 0 16,-7 0 0-16,9 0 0 0,-9 0 0 0,7 4 0 16,-7-4 0-16,8 0 0 0,0 0 0 15,-8 0 0-15,8 5 0 0,-1-5 0 0,2 0 0 16,6 0 0-16,-6 0 0 0,5-5 0 0,-5 5 0 15,6 0 0-15,1-4 0 0,-8 4 0 16,8 0 0-16,0-5 0 0,-1 5 0 0,1-4 0 16,-1 4 0-16,1 0-237 0,0 0-997 0,-1 0-125 15,1 0 6-15,0 0 78 0,-1 4 127 16,1-4 251-16,0-4 355 0</inkml:trace>
  <inkml:trace contextRef="#ctx0" brushRef="#br0" timeOffset="168581.368">34818 20039 377 0,'-7'8'937'16,"-2"1"197"-16,9 0 132 0,-7-4 100 0,-1-5-125 15,-1 4-347-15,9-4-254 0,0 3-304 16,0-3-336-16,0-3 0 0,0 3 0 15,0-9 0-15,9 5 0 0,-1-6 0 0,-1-2 0 16,2-1 0-16,6-1 0 0,-7-4 0 0,7-4 0 16,1 0 0-16,-8-4 0 0,-1 4 0 15,2-4 0-15,6-2 0 0,-7 2 0 0,-8-1 0 16,8 5 0-16,-8 0 0 0,7 1 0 16,-7-2 0-16,0 6 0 0,-7 4 0 0,7-1 0 15,0 6 0-15,0-1 0 0,-8 5 0 16,8 4 0-16,0 0 0 0,0 7 0 0,0 3 0 15,-8 3 0-15,8 5 0 0,8-1 0 16,-8 6 0-16,8 3 0 0,-8 5 0 0,7 0 0 16,2-1 0-16,-2 10 0 0,1-4 0 0,1 3 0 15,5 1 0-15,-5-1 0 0,6 2 0 0,-6-6 0 16,6 0 0-16,-7-3 0 0,7-7 0 0,1-6 0 16,0-3 0-16,-8-1 0 0,-1-8-760 15,-7-1-677-15,9-15-12 0,-2 0 82 16,10-9 130-16,-10-4 219 0,0-8 365 0</inkml:trace>
  <inkml:trace contextRef="#ctx0" brushRef="#br0" timeOffset="168821.236">35148 19628 812 0,'-9'-23'1078'0,"2"7"154"0,0-7 120 0,-2 1 104 16,1 4-359-16,8 1-309 0,0 4-412 15,0-1-376-15,0 1 0 0,8 4 0 0,1 5 0 16,-2 4 0-16,0 0 0 0,10 4 0 15,-10 5 0-15,9 4 0 0,-1 5 0 0,-6 4 0 16,6 0 0-16,-7 9 0 0,7-1 0 0,-6 11 0 16,-2-1 0-16,1-1 0 0,0 9 0 0,0-3 0 15,-8 8 0-15,7-5 0 0,-7 5 0 0,9 1 0 16,-9-3 0-16,-9 7 0 0,9-5 0 16,-15 0-183-16,7 1-1287 0,-7-6-42 15,6-4 76-15,-6-9 126 0,7 0 199 0,-7-8 344 16</inkml:trace>
  <inkml:trace contextRef="#ctx0" brushRef="#br0" timeOffset="170243.237">36057 20029 12 0,'-15'13'600'15,"7"1"207"-15,0 4 134 0,-8-5 86 16,9-4-61-16,-1 4-185 0,-1-4-201 0,2 0-166 16,7-5-94-16,0 0-52 0,-7-4-24 15,14 5-7-15,-7-5-1 0,7-5-4 0,10-3-13 16,-1-1-8-16,-1-9-115 0,1 1-96 0,7-10 0 16,1-3 0-16,-1-7 0 0,-6-2 0 15,6-5 0-15,1 0 0 0,-9-5 0 0,8 1 0 16,-7-1 0-16,-1 1 0 0,1 4 0 0,0-1 0 15,-16 1 0-15,8 5-88 0,-8 3-128 16,0 6 1-16,-8-1 15 0,0 3 28 0,-7 2 29 16,-1 8 31-16,0 1 26 0,1 8 23 0,-9 0 21 15,8 9 13-15,1 5 8 0,-1 4 12 0,0 5 20 16,8 7 23-16,-8 5 26 0,9 6 29 16,7 3 30-16,-8 5 22 0,8 3 15 0,8 6 6 15,-1-1 10-15,2 6 6 0,15-1 5 0,-10 4-92 16,10-3-91-16,7-2 0 0,-7-4 0 15,8 1 0-15,-1-4 0 0,0-6 0 0,1-4 0 16,7-8 0-16,-7-1 0 0,-1-13 0 16,8 0 0-16,0-7 0 0,-8-12 0 0,1 2 0 15,-1-9 0-15,0-5 0 0,-7 1 0 0,-8-5 0 16,0 0 0-16,-1-5 0 0,-15 4 0 0,9-3 0 16,-9 0 0-16,-9-1 0 0,1 5 0 0,1 1 0 15,-9-2-61-15,-8 6 5 0,8-1 7 0,-7 4 6 16,-1 7 8-16,1-3 5 0,-1 6 6 15,9-1 7-15,-9 10 5 0,8-1 4 0,1 6 2 16,-1-3 5-16,9 7 1 0,-9 4 2 16,8-1 0-16,8 6 3 0,-8-2 3 0,16 1 3 15,-8 1 9-15,8-2 8 0,-1 2 9 0,9-5 4 16,0-1 0-16,-8 1 0 0,15-5-6 0,-8-4-8 16,9 0-7-16,-8-5-6 0,0-4-4 15,-1 0-10-15,9-9 0 0,-16-4-27 0,7 0-29 16,-6-5-29-16,6 1-28 0,-7-6-20 0,-8 1-6 15,0 0 11-15,8 0 20 0,-16 0 26 16,8 0 22-16,0 4 20 0,-8 6 17 0,0-7 11 16,8 5 15-16,-7 7 15 0,7-2 9 0,-9 4 7 15,9 1 6-15,-7 4 12 0,7 0 8 16,0 9 11-16,0-4 15 0,0 6 19 0,0-1 19 16,0 4 13-16,0-1 6 0,0 4-37 0,7-3-106 15,-7 3 0-15,9 1 0 0,-9-1 0 0,7 1 0 16,1-1 0-16,8 1 0 0,-9-1 0 15,2 1 0-15,6-4 0 0,-6-2 0 0,5 2 0 16,3-9 0-16,-1-1 0 0,-1-4 0 0,1-4 0 16,0-5 0-16,-1-4 0 0,1-5 0 15,-9 1 0-15,2-6 0 0,6 1 0 0,-8-4 0 16,2 4 0-16,-2-5 0 0,1 5 0 0,-8 1 0 16,0-2 0-16,9 6 0 0,-9 3 0 15,0 0 0-15,0 6 0 0,0 0 0 0,0 3 0 16,0 5 0-16,0 0 0 0,0 5 0 0,0 7 0 15,0 2 0-15,0 0 0 0,0 2 0 0,0 7 0 16,0-6 0-16,0 1 0 0,0 0 0 0,7-1 0 16,-7 1 0-16,7-5 0 0,2 0 0 15,-1-4 0-15,8 0 0 0,-9 0 0 0,9-9 0 16,-1 0 0-16,-6 0 0 0,6-5 0 0,-7-4 0 16,7 0 0-16,-6-3 0 0,6-2 0 15,-7-3 0-15,0-1 0 0,-1 5-51 0,2-5-15 16,-9 5 18-16,8 0 17 0,-1-1 15 15,-7 5 12-15,0 4 13 0,0-2 13 0,0 3 13 16,0 4 18-16,0 0 21 0,0 0-51 0,0 4-23 16,0 3 0-16,0 3 0 0,0 4 0 0,0-1 0 15,9 0 0-15,-9 5 0 0,0-1 0 0,0 5 0 16,7-4 0-16,-7 3 0 0,8-3 0 16,0-4 0-16,0 4 0 0,-1-6 0 0,2 2 0 15,-2-9 0-15,1 2 0 0,0-7 0 16,0 0 0-16,7-3 0 0,-7-6 0 0,0-5 0 15,8 2-1-15,-9-6-78 0,1-5 22 0,0 6 20 16,0-5 19-16,-1 4 24 0,2 1 26 16,-9-1 29-16,7 5 30 0,-7 0-89 0,0 4-2 0,0 5 0 15,8-1 0-15,-8 0 0 0,0 10 0 16,9-5 0-16,-9 9 0 0,0 0 0 0,7 4 0 16,-7 5 0-16,7-5 0 0,-7 4 0 0,9 5 0 15,-1-4 0-15,-1 4 0 0,-7-4 0 16,9 0 0-16,-2-1 0 0,1-3 0 0,0-1-142 15,-8 0-527-15,0-4-216 0,0-5-241 16,0-4-72-16,0 0 17 0,-8-4 80 0,0-5 169 16,1 4 263-16</inkml:trace>
  <inkml:trace contextRef="#ctx0" brushRef="#br0" timeOffset="170463.186">36928 19614 107 0,'-46'-21'855'0,"-1"3"195"0,15-3 113 0,-7-2 82 15,7 5 21-15,8 1-397 0,1 3-282 16,8-3-154-16,-1 4-80 0,8-5-90 0,8 5-263 16,8 0 0-16,-1 0 0 0,9-1 0 15,0 0 0-15,8 5 0 0,0 1 0 0,-1 3 0 16,8 1 0-16,0 4 0 0,1 0 0 0,-1 0 0 16,0 4 0-16,9 1 0 0,-1 3-331 0,-7 1-449 15,6-5-306-15,2 10-129 0,0-4-10 0,-2-3 54 16,2 3 125-16,-2 3 223 0,2-4 363 15</inkml:trace>
  <inkml:trace contextRef="#ctx0" brushRef="#br0" timeOffset="173406.143">37885 19756 271 0,'0'-8'730'0,"-7"3"169"16,-1-4 107-16,0 0 72 0,8 0-182 0,-8 0-212 15,1 1-185-15,7-1-129 0,-9 0-71 0,9 0-41 16,0 5-28-16,0-1-26 0,0 1-26 15,0 0-14-15,0 4-4 0,0 4 5 0,0-4-65 16,9 9-100-16,-9 0 0 0,7 4 0 0,-7 4 0 16,8 1 0-16,0 5 0 0,-8 2 0 15,0 6 0-15,0-3 0 0,8 7 0 0,-8-5 0 0,0 1 0 16,0 0 0-16,7-5 0 0,-7 5 0 16,0-8 0-16,9-1 0 0,-9-6 0 0,7-2 0 15,-7 0 0-15,8-10 0 0,-1 1 0 16,2-5 0-16,-2-9 0 0,1 0 0 0,1-4 0 15,-2-9 0-15,0 0 0 0,2-5 0 0,-9 0-61 16,8 1-104-16,-1-5 25 0,-7 0 23 16,9 1 25-16,-9 2 27 0,7 2 27 0,-7 5 17 15,0-2 13-15,0 5 5 0,8 5 3 0,-8 5 4 16,0 3 5-16,-8 1 14 0,8 4 13 16,0 9 12-16,0-1 12 0,0 5 8 0,0 5 4 0,0 5-3 15,0 3-9-15,0-5-10 0,0 11-9 16,8-6-10-16,-8 5-10 0,8-5-9 0,0 1-23 15,8-1-37-15,-1 0-44 0,-7-3-49 16,16-2-49-16,-9-2-51 0,8-6-48 0,1-4-71 16,0 0-105-16,-1-9-136 0,1 0-138 0,7-9-125 15,-8 0-86-15,1-9 26 0,8 1 104 16,-8-6 160-16,-1 1 174 0</inkml:trace>
  <inkml:trace contextRef="#ctx0" brushRef="#br0" timeOffset="173898.857">38435 19941 55 0,'7'-22'389'0,"-7"0"136"15,0 5 118-15,-7-1 74 0,-1-1 19 0,-8 3-25 16,0 2-66-16,1 1-79 0,-8 5-78 0,-1-6-83 15,1 5-105-15,6 5-86 0,-6-1-57 16,-1 1-37-16,9 4-26 0,-1 0-21 0,0 9-12 16,9-5-1-16,-1 10 8 0,0-5 14 15,0 3 16-15,8 6 19 0,0-1 16 0,0 1 8 16,0 5-2-16,0-6-11 0,8 1-15 0,0 4-21 16,0-5-22-16,8-3-20 0,-9-1-49 15,9 0-1-15,-1-4 0 0,1 0 0 0,-1-5 0 16,9-4 0-16,-8 0 0 0,0-4 0 0,-1-5 0 15,-6 0 0-15,6 0-54 0,-7-4-13 0,0 0-4 16,-1 0-2-16,-7-5 5 0,9 1 5 0,-9 3 8 16,-9-3 10-16,9-1 17 0,-7-1 14 15,7 8 12-15,-8-3 7 0,8 0 5 0,-8 5 2 16,8 1-12-16,-8-1-5 0,8 9-4 0,0-5-1 16,8 10 0-16,-8 0-5 0,8 4 0 0,-8 3 8 15,8 2 21-15,-1 4 26 0,2 3 30 16,6 2 45-16,-7 8 45 0,0-1 25 0,8 6-185 15,-9 3 0-15,9 10 0 0,-8 0 0 16,8-1 0-16,-9 5 0 0,10-1 0 0,-10 1 0 16,9 1 0-16,-8-6 0 0,8 0 0 0,-1-4 0 15,-8 1 0-15,2-5 0 0,-2-5 0 0,1-3 0 16,-16-6 0-16,8 0 0 0,-7-3 0 0,-2-7 0 16,-6 3 0-16,-8-6 0 0,-1-4 0 0,0-1 0 15,1-3 0-15,-1-1 0 0,-7-8 0 16,-1-1 0-16,1-3 0 0,0-1 0 0,-1-4 0 15,-7-6 0-15,16 3-176 0,-8-3-130 0,7 1 8 16,8 1 3-16,0-4-37 0,1-2-89 16,6 1-134-16,2 0-154 0,0-4-180 0,7-1-88 15,7 1 16-15,0-5 96 0,2 5 157 0,-1-6 187 16</inkml:trace>
  <inkml:trace contextRef="#ctx0" brushRef="#br0" timeOffset="175924.818">38631 19712 62 0,'-16'4'448'0,"16"-4"114"0,-8 0 95 16,1 0 53-16,7-4-63 0,0 4-44 0,-9 0-49 15,9 0-57-15,9 0-54 0,-9-5-51 16,0 1-50-16,7 0-66 0,1-1-52 0,0 1-28 16,0-5-18-16,-1 0-15 0,9 0-15 0,0-5-17 15,-1 2-19-15,1-6-23 0,8-3-22 16,0 2-18-16,-8-6-15 0,7 2-12 0,1-4-8 16,-9 5-8-16,1-4-2 0,0 0-2 0,-1-2-4 15,1 7-9-15,-9-2-14 0,2 1-18 16,-9 0-21-16,8 5-22 0,-16-1-21 0,8 5-15 15,-9-4-4-15,2 8 3 0,-9 0 10 0,1 0 14 16,-1-1 19-16,-8 7 19 0,1-1 18 0,-1 4 14 16,1 0 11-16,-1 0 5 0,0 0 5 15,8 4 3-15,-7-1 10 0,-1 7 9 0,9-1 27 16,-1 0 21-16,0 4 30 0,1 4 27 0,-1 1 21 16,9 4 21-16,-10 0 8 0,17 10 19 15,-7-1 10-15,0 4 9 0,7 0 6 0,7 9-85 16,-7 1-128-16,7-1 0 0,2 4 0 0,6 0 0 15,1-4 0-15,-1 5 0 0,9-9 0 16,-8 4 0-16,7-9 0 0,-7 0 0 0,8-4 0 16,-9-5 0-16,8 2 0 0,-14-12 0 0,6 3 0 15,1-6 0-15,-8-4 0 0,0-5 0 0,7 0 0 16,-6-8 0-16,-2 0 0 0,-7-9 0 16,8-1 0-16,0-3 0 0,0-1 0 0,-8-5 0 15,0 2 0-15,7-2 0 0,-7 1 0 0,9 5 0 16,-9-5 0-16,7 0 0 0,-7 4 0 15,8 1 0-15,1 3 0 0,-2 0 0 0,-7 6 0 16,7 3 0-16,2 2 0 0,-9 6 0 16,8 2 0-16,-8-1 0 0,7 10 0 0,2 0 0 15,-9 2 0-15,7 7 0 0,1-6 0 0,-1 10 0 16,-7-1 0-16,16-4 0 0,-8 4 0 0,0 1 0 16,0-1 0-16,8-3 0 0,-9-1 0 0,9-4 0 15,-1-1 0-15,-6-4 0 0,6-4 0 16,-7 0 0-16,7-9 0 0,2 0 0 0,-10 0 0 15,2-9 0-15,6-4 0 0,-7 0 0 16,7-5 0-16,-6-5 0 0,-2 2 0 0,-7-2 0 16,8 2 0-16,0-6 0 0,-8 5 0 0,8-4 0 15,-8 4 0-15,0 4 0 0,7 1 0 0,-7 4 0 16,0 3 0-16,0 1 0 0,0 4 0 0,0 1 0 16,-7 1 0-16,7 6 0 0,0 1 0 15,0 1 0-15,-8 4 0 0,8 5 0 0,0-1 0 16,0 0 0-16,-8 5 0 0,8-1 0 0,0 5 0 15,8-4 0-15,-8 4 0 0,8-4 0 16,-1 3 0-16,2-3 0 0,-2 1 0 0,1-2 0 16,8 1 0-16,0-5 0 0,-9-4 0 0,8 4 0 15,1-9 0-15,1 1 0 0,-3-5 0 0,3-5 0 16,-1 1 0-16,-1-1 0 0,1-8 0 16,0 0 0-16,-9 0 0 0,9 0 0 0,-8-5 0 15,-8-5 0-15,7 7 0 0,-7-3 0 0,0 1 0 16,0 1 0-16,0-1 0 0,-7 1 0 15,-1-1 0-15,0 5 0 0,-7 0 0 16,6 0 0-16,2 4 0 0,-9 0 0 0,1 4 0 16,6 1 0-16,-6 4 0 0,6 0 0 0,2 4 0 15,0 1 0-15,-2 4 0 0,1 0 0 0,1-1 0 16,7 6 0-16,-9 3 0 0,9 1 0 0,0-1 0 16,0 6 0-16,9-2 0 0,-2 2 0 15,1-5 0-15,1 4 0 0,-2 0 0 0,9-5 0 16,-8 1 0-16,8-1 0 0,-1-3 0 0,8-1 0 15,-7-4 0-15,0-5 0 0,-1 0 0 0,-6-4 0 16,6 0-220-16,-6 0-136 0,5-4-20 0,-5 0-38 16,6-5-46-16,-6 5-45 0,-2-5-30 15,1-5-7-15,0 6 24 0,0-5 68 0,-1-1 97 16,2-3 106-16,-9 4 118 0,7-1 114 0,-7 0 107 16,8 1 108-16,-8 0 119 0,8 0 110 0,-8-1 61 15,0 6 20-15,0-5-13 0,0 4-39 0,0 4-59 16,0-3-67-16,0 3-34 0,0 1-16 0,0-5-9 15,0 9-8-15,0-4-6 0,0-1-242 0,0 5-17 16,8 0 0-16,-8 0 0 0,0 5 0 16,0-1 0-16,0 0 0 0,0 5 0 0,0 0 0 15,0 4 0-15,0-4 0 0,0 8 0 0,0-3 0 16,0 4 0-16,0-6 0 0,0 6 0 0,0-4 0 16,7 4 0-16,-7-5 0 0,0 0 0 0,0 0 0 15,0-4 0-15,8 0 0 0,-8 0 0 0,8-5 0 16,-8-4 0-16,8 0 0 0,-8 0 0 0,7-4 0 15,-7-5 0-15,9 0 0 0,-2 0 0 0,1-4 0 16,-8-5 0-16,9 4 0 0,-2-2 0 0,-7-3 0 16,7 3 0-16,2 2 0 0,-9-4 0 15,8 5 0-15,-8 0 0 0,7 4 0 0,-7 0 0 16,0 0 0-16,9 0 0 0,-9 5 0 0,0 4 0 16,7 0 0-16,-7 0 0 0,0 4 0 0,0 1 0 15,8 4 0-15,-8-1 0 0,0 6 0 0,0-1 0 16,8 0 0-16,-8 0 0 0,0 1 0 0,0 4 0 15,8-6 0-15,-8 2 0 0,0-2 0 16,7-2 0-16,-7 3 0 0,9-4 0 0,-9-4 0 16,7 3 0-16,-7-8 0 0,8 0 0 0,0 0 0 15,-8-8 0-15,8 3 0 0,-1-4 0 0,2 0 0 16,-9 1 0-16,7-5 0 0,1 4 0 0,-8-5 0 16,8 6 0-16,-8-2 0 0,8 2 0 0,-8-1 0 15,0 0 0-15,7 4 0 0,-7 1 0 16,9 4 0-16,-9-5 0 0,0 10 0 0,7-5 0 15,1 4 0-15,-8 5 0 0,9 0 0 0,-2 1 0 16,-7 3 0-16,7-1 0 0,2 2 0 0,-1 4 0 16,-8-1 0-16,7 1 0 0,2-1 0 0,-9 1 0 15,0 0 0-15,0-1-139 0,0 1-482 0,0-1-114 16,-9-3-144-16,9-1-167 0,-7 1-56 0,-1-2 19 16,-8-3 102-16,9 1 172 0,-2-6 230 0</inkml:trace>
  <inkml:trace contextRef="#ctx0" brushRef="#br0" timeOffset="176187.116">39518 19827 312 0,'-24'-40'840'15,"0"1"153"-15,8 3 88 0,-7 1 65 16,8 4-153-16,-1-1-312 0,0 7-230 0,8-3-115 16,1 7-54-16,7-2-22 0,0 6-21 0,0-1-14 15,7 1-11-15,9-1-76 0,-1 5-138 16,-6 4 0-16,6 0 0 0,1 5 0 0,-9-6 0 15,2 10 0-15,6-3 0 0,-6-1 0 0,-2 4 0 16,0 0 0-16,2 0 0 0,-1 4 0 0,-8-1 0 16,7 7 0-16,-7 3 0 0,9 1 0 0,-9-1 0 15,0 4 0-15,0 5 0 0,0 9 0 0,-9 1-191 16,2 7-278-16,-1 1-117 0,-1-1-180 16,2 1-220-16,-9-4-104 0,8-1-14 0,-8-5 49 15,1 0 146-15,-1-6 234 0</inkml:trace>
  <inkml:trace contextRef="#ctx0" brushRef="#br0" timeOffset="176352.673">39289 19924 75 0,'-7'-5'771'0,"-1"1"185"0,-8 0 109 15,9-1 73-15,-9 1-42 0,8-1-304 16,1-4-295-16,-9 9-168 0,8-4-101 0,8 0-68 16,-8 4-54-16,8 0-44 0,0 0-32 0,0 0-35 15,0 8-45-15,0-3-60 0,8 8-100 16,0 0-172-16,-1 0-256 0,-7 9-292 0,9-4-126 15,6 8-32-15,-7 2 51 0,7 7 148 0,-6 0 243 16</inkml:trace>
  <inkml:trace contextRef="#ctx0" brushRef="#br0" timeOffset="176557.126">39534 20581 35 0,'0'18'874'0,"0"4"235"0,0-4 150 16,-9 0 110-16,2-6 84 0,-1 2-404 0,8-5-308 15,-9-4-439-15,2-1-302 0,7-4 0 16,0 0 0-16,-7 0 0 0,14-4 0 0,-7-6 0 16,0 6 0-16,0-5 0 0,7 4 0 0,-7-4 0 15,9 6 0-15,-9-2 0 0,0 0 0 0,8 5-367 16,-8-4-422-16,0 4-219 0,7-4-151 0,-7-1-27 16,9 5 37-16,-9-4 114 0,7-1 209 0,1 1 291 15</inkml:trace>
  <inkml:trace contextRef="#ctx0" brushRef="#br0" timeOffset="176758.609">40011 20308 373 0,'9'-4'964'0,"6"-1"179"0,-7 1 95 0,0-1 61 16,-8 0-144-16,7 1-409 0,-7 4-291 0,9-5-156 15,-9 2-82-15,7-3-55 0,-7 6-47 0,8-3-90 16,-8-1-25-16,0-1 0 0,9 0 0 0,-9 0 0 15,7 1 0-15,-7 0-71 0,7-1-151 0,-7 5-118 16,0-3-199-16,0 3-274 0,0 0-249 16,0 0-91-16,-7 0 1 0,7-6 73 0,-7 6 176 15,-2 0 282-15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07.77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238 11105 331 0,'-8'0'564'0,"8"-4"113"15,-8 4 99-15,8-5-9 0,-7 5-88 16,7 0-103-16,0 0-94 0,0 0-95 0,-9 0-88 16,9 5-74-16,9-5-64 0,-9 4-46 15,7 1-21-15,1 4-3 0,0 0 3 0,7 0 0 16,9-6-3-16,-8 7-13 0,8-1-7 16,7-5-4-16,0 5-5 0,8-4 1 0,1-1 11 15,7 0 14-15,0-4 16 0,8 5 8 16,-1-5 10-16,10 4-1 0,6-4-15 0,1 4 1 15,-2-4-14-15,11-4-17 0,-2 0-19 16,9 4-6-16,-9-9-1 0,8 5-13 16,-7-1-7-16,6-4-1 0,-5 5 0 0,-2-5-8 15,0 5-7-15,0-2-3 0,-7 3-3 16,0-1-4-16,-8-1-2 0,-1 5-1 0,1 0-1 16,-8 0-2-16,-8 0-2 0,0 0 0 15,0 0 1-15,0 5 0 0,-7-5-2 16,-2 0 0-16,2 4 1 0,-9-4-4 0,9 3-20 15,-9-3-19-15,0 0-17 0,1 6-19 16,-1-6-21-16,0 0-21 0,-7 0-10 0,-1 0-17 16,-7-6-18-16,0 6-17 0,-1 0-15 15,1-3-14-15,-8 3-31 0,-8-4-62 0,0-1-107 16,0 1-147-16,0-1-168 0,-8 1-148 16,1-1-37-16,-9 0 44 0,0 1 116 15,1-1 169-15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08.3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317 11150 277 0,'-17'0'453'15,"1"0"84"-15,9-4 86 0,-9 4-38 16,8 0-23-16,1 0 4 0,-1 0-14 0,0-6-37 15,8 6-55-15,0 0-71 0,-8 0-87 16,16 0-92-16,-8 0-60 0,8 0-28 0,0 0-12 16,7 6-3-16,1-6 6 0,7 4-10 15,1 0-4-15,7 1-1 0,1 4 0 16,7 0-4-16,8-1-10 0,0 1 7 0,9 0 3 16,6 4 2-16,9-4 8 0,-1 4 8 15,8 0-4-15,9-4-4 0,-1 0-11 0,8 0-18 16,0-1-10-16,1-3-25 0,6-1-40 15,-7-4 0-15,9 4 0 0,-10-4 0 0,2 5 0 16,-1-5 0-16,-7 0 0 0,-9 0 0 16,0-5 0-16,1 5 0 0,-8-4 0 0,-9 4 0 15,1-4 0-15,-8-1 0 0,0 5 0 16,0-3 0-16,-8-2 0 0,-8 5 0 16,8 0 0-16,-16-4 0 0,9 4-11 0,-9 4-84 15,1-4-19-15,-8 0-9 0,-1 5-7 16,1-5-13-16,-9 3-13 0,8-3-18 0,-14 0-14 15,6 5-8-15,-8-5-5 0,-7 0-18 16,9 0-64-16,-9 0-133 0,-9 0-190 16,2 0-228-16,-1-5-109 0,-8 5-28 0,1-3 59 15,-8-2 147-15,-1 1 215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08.82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277 11124 88 0,'-16'4'497'0,"1"-4"100"0,-1 0 81 15,8 0 68-15,1 0-115 0,-2 0-97 16,9 0-61-16,0 0-49 0,0 0-41 16,0 0-44-16,9 5-45 0,6-1-57 0,1-1-52 15,7 3-33-15,8-2-29 0,0 5-12 16,17-5-6-16,-1-4-4 0,9 5-5 0,6-1 3 16,8 1 14-16,1-1 8 0,16 5 1 15,-9-5-5-15,7 5-5 0,2 0-16 16,8 0-23-16,-9 4-12 0,7-5-13 0,-6 6-5 15,0-6-6-15,-1 2-5 0,0-1-1 16,0-1-10-16,1 0-6 0,0-3-6 0,-9-5-3 16,-8 5-1-16,1-5-2 0,-9 0-3 15,1 0-1-15,-8 0-4 0,-8 0-17 0,-7 0-26 16,-2 0-23-16,-5 0-26 0,-2-5-28 16,-8 5-30-16,-7 0-9 0,-1 0-4 15,-6 0-4-15,-2 0-12 0,1 5-22 0,-8-5-68 16,0 0-141-16,-8 0-205 0,1 0-238 15,-2 0-105-15,-6-5-22 0,7 0 59 0,-16 1 147 16,0-5 222-16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09.2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050 10703 295 0,'-16'-3'566'0,"8"-1"110"0,-8-1 84 15,9 5-1-15,-2-4-172 0,9 4-128 16,0-5-67-16,0 5-61 0,0 0-55 0,9 5-37 16,6-1-17-16,1 1-27 0,15-1-51 15,-8-1-31-15,17 7-15 0,0-6-7 0,7 1-21 16,7 4-10-16,1-5-12 0,8 1-14 16,8 3-14-16,7-3-5 0,8 3 6 0,1 1 3 15,7 0-2-15,0-4-1 0,0 3-5 16,1 1-8-16,6-5 7 0,-6 5 4 15,-1 0 3-15,0-5 5 0,-8 5 1 0,8-4 3 16,-16 3-30-16,1-2-28 0,0 1-31 16,-16-2-37-16,-9 4-56 0,1-4-96 0,-15 4-128 15,-2-6-159-15,-6 6-168 0,-8 1-168 16,-1-1-56-16,-15 0 38 0,-1-1 114 16,2 1 164-16,-9 0 181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09.73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340 11075 326 0,'-23'0'490'0,"-1"0"52"0,0 0 35 16,8-5-65-16,1 5-134 0,7-29-61 16,-7 58-10-16,6-29 6 0,9 0 24 0,0 0 30 15,0 0-8-15,9 5-34 0,6-5-48 16,8 0-40-16,8 0-51 0,2 0-51 0,5 0-25 15,18-5-16-15,-2 1-11 0,17 4-8 16,0 0 3-16,0-5-4 0,14 10-12 16,2-5-11-16,-2 0-10 0,10 4-10 0,-1 1-14 15,0 0 3-15,1-2 4 0,-1 3 1 16,0-6 1-16,8 4 3 0,-8-4 2 0,0 3-10 16,1-3-8-16,-10 0-5 0,2 0-6 15,-9 0-3-15,-7 0-13 0,-1 0-16 16,-6 0-15-16,-10 0-18 0,1 0-15 0,-8 0-18 15,-7 0-15-15,-9 0-21 0,-8 0-46 16,1 5-73-16,-8-5-100 0,-1 4-120 0,-15 1-123 16,8 0-122-16,-16-1-99 0,0 1 0 15,-7-1 70-15,-1 5 114 0,-15-6 136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10.1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756 11274 267 0,'-40'0'442'16,"9"0"41"-16,0 0 23 0,-1 0-79 0,1 0-133 15,16 0-58-15,-9 0-5 0,8 0 31 16,0-5 44-16,1 5 42 0,6 0 14 15,2 0-22-15,0 0-51 0,7 0-64 0,0 0-46 16,0 0-38-16,7 0-26 0,0 5-6 16,17-5 6-16,0 0 9 0,15 0-6 0,0 0-8 15,17 0-12-15,6 0-5 0,8-5-9 16,10 0-10-16,5 5-11 0,9-4-12 16,-7 4-1-16,8 0-7 0,6-4-7 0,-7 4-2 15,8 0-3-15,-8 0-2 0,8-5-9 16,-8 5-7-16,-7 0-6 0,6 0-3 0,-13 5-4 15,5-5-2-15,-5 4-2 0,-11-4-1 16,-6 4-3-16,1 1 0 0,-2 0-1 16,-7-1 2-16,-8 1 1 0,-8-2 3 0,8 2 1 15,-16-1-8-15,1 0-18 0,-1 1-22 16,-7 0-26-16,-8-5-27 0,-1 4-29 0,-6-4-44 16,-2 0-85-16,-7 0-143 0,-7 0-183 15,-2-4-195-15,-6-6-117 0,-9 6-22 0,1-5 61 16,-9 1 144-16,-7-1 19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1:23.73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396 11093 191 0,'0'-4'312'15,"-9"4"47"-15,9 0-11 0,0 0-27 16,0-6-12-16,0 6-2 0,0-3 13 0,-7-2 13 16,7 5 8-16,0-5 0 0,0 1-4 15,0-1-9-15,0 1-17 0,0-1-22 16,0 5-30-16,0-4-30 0,0 0-34 0,0 4-38 15,0-5-34-15,0 5-27 0,0 0-12 16,7 0-9-16,-7-4-5 0,9 4 0 16,-9 0 2-16,7 0-1 0,1 0-1 0,0 0 0 15,7 0-1-15,-6 0-1 0,6 0 0 0,1 0 0 16,0 0-7-16,-1 0-3 0,9 0-1 16,-1 0 3-16,1 0 1 0,-1-4-1 15,1 4 5-15,7-5 2 0,1 1-3 0,-8 4-5 16,7-5-4-16,0 1-4 0,1-1-4 15,-1 5-3-15,0-4 0 0,-8 4-1 0,10 0 2 16,-10 0 3-16,8 0-1 0,-7 0 1 16,7 0-3-16,-8 4-4 0,8-4-3 0,-7 0 0 15,0 5 5-15,-1-5 2 0,9 4 2 16,-8-4 4-16,-1 0 1 0,1 0-6 16,0 0-46-16,-2 5 0 0,1-5 0 0,1 0 0 15,0 0 0-15,-1 0 0 0,1 4 0 16,8-4 0-16,-8 5 0 0,-1-5 0 0,8 4 0 15,-7-4 0-15,7 4 0 16,1-4 0-16,-10 5 0 0,11-5 0 0,-2 0 0 16,-8 0 0-16,8 0 0 0,1 0 0 15,-1 0 0-15,-7 0 0 0,7-5 0 0,1 5 0 16,-8 0 0-16,7 0 0 0,-8 0 0 16,8-4 0-16,-7 4 0 0,-1 0 0 0,8 0 0 15,-7 0 0-15,8 0 0 0,-8 0 0 16,-1 0 0-16,8 0 0 0,-7 0 0 0,0 0 0 15,-1 0 0-15,1 0 0 0,-1-4 0 16,1 4 0-16,-1 0 0 0,1-5 0 0,0 5 0 16,-1 0 0-16,1-4 0 0,-9 4 0 15,8 0 0-15,1 0 0 0,-1 0 0 16,1-5 0-16,-1 5 0 0,10 0 0 0,-19 0 0 16,10 0 0-16,0-4 0 0,-1 4 0 15,1 0 0-15,-1 0 0 0,-7 0 0 0,8 0 0 16,0-5 0-16,-10 5 0 0,3 0 0 15,6 0 0-15,-7 0 0 0,8 0 0 0,-9 0 0 16,8 0 0-16,-7-4 0 0,8 4 0 16,-9 0 0-16,8 0 0 0,-6 0 0 15,6 0 0-15,-7 0 0 0,8 0 0 0,-9 0 0 16,1 0 0-16,7 0 0 0,1 0 0 0,-8 0 0 16,-1 0 0-16,8 0 0 0,-6 0 0 15,6 0 0-15,-7 0 0 0,7 0 0 16,-7 0 0-16,7 4 0 0,-7-4 0 0,8 0 0 15,0 0 0-15,-10 0 0 0,10 0 0 16,-8 5 0-16,0-5 0 0,8 0 0 0,-9 4 0 16,1-4 0-16,0 5 0 0,-1-5 0 15,1 4 0-15,0-4 0 0,-1 5 0 16,1-5 0-16,-1 4 0 0,1-4 0 0,0 0 0 16,-1 4 0-16,1-4 0 0,0 0 0 15,-1 0 0-15,1 5 0 0,0-5 0 0,-1 0 0 16,1 0 0-16,1 0 0 0,-3 0 0 15,3 0 0-15,-10 0 0 0,9 0 0 16,0 0 0-16,-1 0 0 0,1 0 0 0,-8 0 0 16,8 0 0-16,0 0 0 0,-9 0 0 15,10 0 0-15,-3 0 0 0,-6-5 0 0,8 5 0 16,0 0 0-16,-1 0 0 0,1 0 0 16,0 0 0-16,-1-4 0 0,1 4 0 15,0 0 0-15,-1 0 0 0,1-4 0 0,1 4 0 16,-3 0 0-16,3-5 0 0,-1 5 0 15,-1 0 0-15,1-4 0 0,-9 4 0 16,9 0 0-16,0-5 0 0,-1 5 0 0,1 0 0 16,-1-4 0-16,-6 4 0 0,6-5 0 15,1 5 0-15,0 0 0 0,-1-4 0 0,1 4 0 16,0 0 0-16,8-4 0 0,-9 4 0 16,1-5 0-16,0 5 0 0,7-4 0 0,-8 4 0 15,1 0 0-15,8-4 0 0,-8 4 0 16,-1-5 0-16,1 5 0 0,0-4 0 0,-1 4 0 15,1 0 0-15,-1 0 0 0,1 0 0 16,0 0 0-16,-1 0 0 0,1 0 0 16,1 0 0-16,-10-5 0 0,9 5 0 0,-1 0 0 15,-6 0 0-15,6 0 0 0,1 0 0 16,-9 0 0-16,2 0 0 0,6 0 0 16,-7-4 0-16,0 4 0 0,8 0 0 0,-9 0 0 15,1 0 0-15,0 0 0 0,0 0 0 16,-1 4 0-16,-7-4 0 0,9 0 0 0,-1 0 0 15,-1 5 0-15,2-5 0 0,-2 0 0 16,1 0 0-16,-1 0 0 0,2 4 0 0,-2-4 0 16,1 0 0-16,0 0 0 0,0 0 0 15,-1 0 0-15,2 0 0 0,-2 0 0 16,1 0 0-16,8 0 0 0,-9 0 0 0,2 0 0 16,-2 0 0-16,1 0 0 0,0 5 0 15,7-5 0-15,-6 0 0 0,-2 0 0 0,1 0 0 16,8 0 0-16,-9 0 0 0,2 0 0 15,6-5 0-15,-6 5 0 0,-2 0 0 16,9 0 0-16,-8 0 0 0,-1 0 0 0,9 0 0 16,-8 0 0-16,8 0 0 0,-9 0 0 15,9-4 0-15,-1 4 0 0,-6 0 0 16,6 0 0-16,1 0 0 0,-9 4 0 0,10-4 0 16,-1 0 0-16,-9 0 0 0,9 0 0 0,-1 5 0 15,-6-5 0-15,6 4 0 0,-7-4 0 16,7 0 0-16,-6 4 0 0,6-4 0 15,-6 0 0-15,5 0 0 0,3 0 0 0,-1 5 0 16,-9-5 0-16,9 0 0 0,-1 0 0 16,-6 0 0-16,6 0 0 0,1 0 0 15,-9 0 0-15,1 0 0 0,8 0 0 0,-9 0 0 16,2 0 0-16,-2 0 0 0,1 0 0 0,0 0 0 16,0 0 0-16,-1 0 0 0,2 4 0 15,6-4 0-15,-6 0 0 0,-2 0 0 0,0 0 0 16,2 0 0-16,-1 0 0 0,-1 0 0 15,9 0 0-15,-8 4 0 0,0-4 0 0,0 0 0 16,-1 0 0-16,2 0 0 0,-2 0 0 16,-7 0 0-16,8 0 0 0,0 0 0 0,0 5 0 15,-1-5 0-15,2 0 0 0,-9 0 0 16,7 0 0-16,1 4 0 0,1-4 0 0,-2 0 0 16,0 5 0-16,2-5 0 0,-1 0 0 15,-1 0 0-15,2 0 0 0,-9 0 0 0,7 0 0 16,1 0 0-16,-8 0 0 0,8 0 0 0,-8 0 0 15,8 4 0-15,-8-4 0 0,0 0 0 16,0 0 0-16,0 0 0 0,0 0 0 0,0 0 0 16,0 0 0-16,0 0 0 0,0 0 0 0,0 0 0 15,0 0 0-15,0 0 0 0,-8 0 0 16,8 0 0-16,0 0 0 0,-8 0 0 16,8 0 0-16,-8 5 0 0,1-5 0 0,7 0 0 15,-9 0 0-15,2 0 0 0,-1 0-155 16,-8 0-546-16,9 0-248 0,-17 4-202 15,8-4-52-15,0 0 24 0,-15 0 80 0,7 0 176 16,-16 0 314-16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10.57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046 11353 9 0,'-31'9'293'0,"7"-4"30"0,1-1 26 0,-1-4-33 16,15 3-61-16,-5-3-27 0,6 5 12 16,-1-5 46-16,9 0 58 0,0 0 57 15,9 5 35-15,-1-5 15 0,-1 0-10 0,9 4-43 16,-8-4-60-16,15 5-65 0,-7-1-61 16,8 1-52-16,-1-1-32 0,8 1-11 0,9-1-8 15,-1 0-7-15,0 0-11 0,16 5-5 16,-1-4-6-16,10-1-7 0,6-4-11 0,1 5-5 15,0-5-5-15,14 4-5 0,-5-8-10 16,5 4-12-16,2-5-7 0,-1 5-8 0,-7-4-5 16,7-1-5-16,-16 1-2 0,1-1-1 15,0 1-2-15,-8 0 0 0,-1 0-1 16,-6-1 2-16,-9 5 2 0,-1-4 1 0,-6 4-5 16,-1-5-14-16,-8 5-17 0,0 0-27 15,-7 0-29-15,-1 0-35 0,-7 0-41 0,1 0-42 16,-10 0-55-16,-7 5-81 0,7-5-115 15,-14 0-125-15,0 0-127 0,-10 0-96 0,1 0-6 16,-7 0 60-16,-8 0 122 0,0 0 148 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0:10.9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0904 11480 376 0,'-23'5'444'0,"-1"-1"31"0,9-4 21 16,-1 5-143-16,9-5-107 0,-2 0-30 0,18 0 20 16,-2-5 51-16,9 5 66 0,8-4 66 15,7 4 25-15,7-5-26 0,10 1-43 0,7 0-51 16,0 4-60-16,8-4-60 0,-1-1-44 15,9 5-16-15,7-4-18 0,1 4-21 0,7-5-21 16,1 5-19-16,-2 0-12 0,10-4-16 16,-8 4-16-16,7 0-8 0,-16 0-7 15,9 0-11-15,-2 0-19 0,-14-4-21 0,7-1-19 16,-7 5-17-16,-8-4-19 0,-8 4-17 0,0-5-14 16,-9 5-38-16,-6-4-72 0,0 4-107 15,-2 0-128-15,-14 0-132 0,8 0-138 0,-8-5-83 16,-1 5 16-16,-8 0 83 0,1 0 129 15,0 0 144-1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54:47.5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09 8873 81 0,'-9'-26'534'15,"9"-6"120"-15,-7-3 114 0,7 0 105 16,-7-5-105-16,-2 0-153 0,-6 0-123 0,6-4-95 16,-6 0-91-16,-1 5-83 0,1-5-51 15,-1 0-23-15,-7 3-14 0,-8 1-11 16,-2 5-8-16,-5 5-8 0,-2 3-12 0,-7 10-15 16,0 4-15-16,-7 13-24 0,-10 7-16 0,10 12-12 15,-1 12-5-15,-1 4-4 0,9 13 0 16,0 15 21-16,1 2 16 0,6 6 11 0,9 13 7 15,8-5 1-15,7 9-2 0,8-3-12 0,8 3-9 16,15-9-8-16,9 1-6 0,-1-5-2 16,17-10 14-16,7-2 12 0,0-10 2 0,8-14 3 15,8-4-1-15,-1-8 1 0,9-14-16 16,-8-3-9-16,8-10-10 0,-9-10-4 16,1-8-7-16,-8-4-2 0,-8 0-4 0,0-4-1 15,-7-5-1-15,-2 5 0 0,-14-2 0 16,-1 3-1-16,-7-1-2 0,-8 3-2 0,0 1-6 15,0 4 0-15,-8 1-2 0,0 3-2 16,-8 6 1-16,8-1 1 0,-8 5 1 0,8 4 0 16,0 0 0-16,0 9 1 15,0 3 0-15,8 6 2 0,-8 8 4 0,8 1 4 16,8 3 2-16,-1 10 3 0,-6 1 4 16,14 3 3-16,-8 8-1 0,1-2-2 0,0 7 1 15,-1 0-3-15,1 0-1 0,-1-4-1 16,-6 1 0-16,6-2-1 0,-7-3 0 0,-8-1 3 15,8-3 3-15,-8-1 14 0,-8-5 12 16,8-4 9-16,-8-4 7 0,-7 0 4 0,-1-5 2 16,1 2-8-16,-9-12-9 0,1 3-8 15,-1-6-5-15,1-4-5 0,-10-6-7 16,10-3-5-16,-8-3-6 0,0-6-19 0,7-4-28 16,1-6-41-16,-1 3-48 0,8-3-53 15,0-2-54-15,8-2-43 0,1-3-60 0,14-1-97 16,1-3-138-16,8-5-144 0,0-2-138 15,8-2-92-15,-1-1 7 0,8 1 94 0,0-1 162 16,9-5 185-16</inkml:trace>
  <inkml:trace contextRef="#ctx0" brushRef="#br0" timeOffset="437.867">5538 9579 104 0,'32'-26'451'0,"-8"-2"164"0,7 2 155 16,-15 5 73-16,-1 2-45 0,1-3-74 16,0 0-100-16,-9 5-130 0,1-1-129 0,-8 1-96 15,0-1-53-15,0-1-33 0,0 6-19 16,-8-4-13-16,1 8-10 0,-2-3-22 0,-6 2-22 15,-1 6-17-15,0-1-14 0,1 10-11 16,-8-1-9-16,14 0-9 0,-6 9 0 0,-1 1-1 16,8 9-3-16,0-2 2 0,8 6 4 15,0-1 6-15,0 5 3 0,8 0-1 16,0 0-1-16,8-4-6 0,-1-1-8 0,1-5-9 16,0 2-7-16,8-5-6 0,-9-5-10 15,1-4-6-15,7-5 1 0,-7 1 0 0,-1-5-1 16,-6 0 2-16,6-9 5 0,-6 0 2 15,5-1 1-15,-14-6-3 0,9-3-2 16,-1-2-4-16,-8-2-1 0,0 1-3 0,0-3-3 16,0-2 0-16,-8 0 0 0,8 1 1 15,0-1 0-15,0 1 2 0,0 0 3 0,8 3 3 16,-8 2 0-16,7-2 1 0,2 5 0 16,6 5 2-16,-8 4 2 0,2 1 7 15,6 3 11-15,1 5 10 0,0 5 9 0,-1-1 7 16,1 9 3-16,0 5-5 0,-1 4-3 15,1-1-5-15,0 10-5 0,-1 1-2 0,1 3-2 16,0 0-17-16,-8 5-22 0,-1-5-73 16,9-3-81-16,-8-1-87 0,-8-1-107 0,8-9-160 15,-8 2-192-15,0-5-235 0,0-5-115 16,0-9-18-16,-8 2 50 0,8-12 131 16,-8-2 216-16</inkml:trace>
  <inkml:trace contextRef="#ctx0" brushRef="#br0" timeOffset="591.453">5891 9326 321 0,'-23'-48'702'0,"-1"0"161"0,1-1 109 16,-1 5 26-16,9 4-167 0,-1 5-171 16,9 0-196-16,-2 8-143 0,1 6-103 15,8 3-66-15,-7 5-61 0,7 8-44 0,7 5-30 16,-7 5-19-16,8 8-40 0,1 9-67 16,-2 9-137-16,0-1-291 0,2 14-303 15,-1 0-159-15,-1 5-53 0,9 0 17 0,-1 3 120 16,1 6 283-16</inkml:trace>
  <inkml:trace contextRef="#ctx0" brushRef="#br0" timeOffset="764.987">5993 10046 553 0,'-7'23'968'0,"-10"-6"165"16,10 1 129-16,-9-9 87 0,8 0-252 0,1-5-392 15,7-4-234-15,-9 0-157 0,9 0-128 16,9-4-116-16,-9-1-119 0,0 1-120 0,7-1-131 15,1 1-216-15,-8 4-348 16,9-5-243-16,-2 1-78 0,0-5 17 0,2 1 75 16,-1-1 187-16,-1-5 335 0</inkml:trace>
  <inkml:trace contextRef="#ctx0" brushRef="#br0" timeOffset="1418.93">7052 9000 275 0,'0'-21'467'0,"0"3"112"15,-7 5 118-15,7 0-9 0,0-1-15 0,0 6-37 16,0 3-61-16,7 0-73 0,-7 0-75 16,0 10-87-16,9 5-69 0,-2 3-31 15,1 4-8-15,8 10-3 0,-9 8-10 0,9 4-12 16,1 10-10-16,-3 4-12 0,3 5-17 0,-3 7-25 15,10 2-20-15,-8-1-21 0,0 4-86 16,8 2-16-16,-9-6 0 0,1-8 0 0,0-2 0 16,-1-7 0-16,1-5 0 0,0-13 0 15,-1 0 0-15,-6-9 0 0,-2-5 0 0,1-3 0 16,0-10 0-16,-8-8 0 0,0-5 0 16,-8-9 0-16,8-8 0 0,-15-9 0 15,-1-9 0-15,-1-9-9 0,-6-5-10 0,-8-4 3 16,0-5 2-16,7-3 2 0,-8 0 2 15,8 0 2-15,2 2 5 0,6 7 0 16,0 4 2-16,8 9-1 0,8-1 0 0,8 9 1 16,1 9 1-16,-2 5 2 0,9 4 2 15,6 4 3-15,2 9 7 0,0 5 8 16,-1 8 3-16,1 5 1 0,-1 9-26 0,1 4 0 16,-8 4 0-16,0 9 0 0,-16 5 0 15,8 5 0-15,-16 3 0 0,-1 0 0 0,2 1 0 16,-9 0 0-16,1-5 0 0,-1-5 0 15,0 1 0-15,1-5 0 0,6-8-85 0,-6-6-149 16,-1 2-74-16,0-9-74 0,9-7-110 16,-1-1-168-16,-8-6-195 0,16-39-147 0,0 51-44 15,0-35 23-15,16-7 116 0,-1-10 205 16,1-4 251-16</inkml:trace>
  <inkml:trace contextRef="#ctx0" brushRef="#br0" timeOffset="1783.057">7476 8732 233 0,'8'-63'737'0,"0"1"169"0,0 10 117 15,-8 3 91-15,0 10-143 0,0 3-196 16,0 6-195-16,0 8-132 0,0-1-97 16,0 10-82-16,0 8-69 0,0 1-47 0,7 8-34 15,-7 10-11-15,8 7 6 0,8 16-24 16,-9 2-90-16,2 14 0 0,6 5 0 16,1 7 0-16,-8 5 0 0,8 2 0 0,0 2 0 15,-1-2 0-15,1-2 0 0,-9-4 0 16,9 1 0-16,0-14-59 0,-8-1-309 0,8-8-65 15,-9-4-5-15,1-5 30 0,1-8 62 16,-2-5 73-16,-7-4 79 0,-7-1 94 0,-2-8 86 16,1-5 68-16,-8-4 49 0,-7-4 41 15,-1-5 26-15,9-4 10 0,-8-5 14 0,-1-4 16 16,8 1 17-16,0-7 13 0,1 7 13 16,6-5 4-16,9 3-7 0,0 1-12 15,0 0-125-15,9 0-113 0,6 5 0 0,1-1 0 16,0 4 0-16,8 0 0 0,7 7 0 15,-8-2 0-15,8 4 0 0,2 5 0 0,5 0 0 16,2 5-261-16,-9 4-598 0,8-2-327 16,-8 7-114-16,9 0 9 0,7-5 82 15,-8 0 155-15,8-9 351 0</inkml:trace>
  <inkml:trace contextRef="#ctx0" brushRef="#br0" timeOffset="2744.564">8739 8519 88 0,'-15'-35'557'16,"-1"0"191"-16,9 3 148 0,-2 6 97 0,1 4-121 16,1 5-134-16,-2-1-161 0,9 9-172 15,-7 0-126-15,7 9-71 0,7 9-36 0,-7 9-15 16,9 4 1-16,6 14 14 0,1 8 9 0,0 13 1 16,-1 4-7-16,9 6-17 0,-8 8-20 15,7 0-30-15,-7 4-27 0,-1 1-24 16,1-5-21-16,0-1-12 0,-1-2-7 0,1-11-3 15,-1-4-14-15,-6-9 0 0,6-3 0 16,1-9 0-16,-9-10 0 16,2-4 0-16,-1-9 0 0,-8-9 0 0,7-4 0 0,-7-8-16 15,0-10-8-15,-7-4 1 0,-1-9 1 16,-1-5 4-16,2-2 8 0,0-3 5 16,-10-3 2-16,17 5-1 0,-7-1 0 0,7 1-2 15,0 2-1-15,7 11-3 0,1 0-1 16,1 4 0-16,5 8-1 0,3 6 1 0,-1 4 0 15,-1 4 2-15,8 8 0 0,-7 10 3 16,8 0 0-16,-1 8 1 0,-6 4 0 0,-3 7 2 16,3-2-1-16,-10 4 5 0,2 1 2 15,-9-5-2-15,7 5-21 0,-14-5-34 0,7 1-37 16,0-1-43-16,-9-9-42 0,2 1-37 16,-1-5-14-16,-1 1 2 0,2-10 6 0,0-1 5 15,-2-2 0-15,1-6-16 0,8-4-33 16,-7 0-43-16,14-4-38 0,-7-6-32 0,8 1-25 15,8-3-8-15,0-2 9 0,8-4 32 16,-1 5 26-16,8-4 41 0,0-1 50 16,9 0 59-16,-9 1 55 0,9 4 42 15,-9-5 45-15,0 1 43 0,1-1 46 0,-9 5 56 16,1-5 69-16,-9 4 79 0,1-4 85 16,0 5 78-16,-8 0 61 0,-8 4 29 0,0-4-11 15,0 0-42-15,-8 0-58 0,-8 4-67 16,0-4-70-16,-8 0-61 0,1 4-34 0,-1-5-21 15,1 6-14-15,-1 2-17 0,1 3-16 16,8 3-15-16,-1 0-19 0,-1 3-13 0,3 6-15 16,5 1-8-16,9 8-4 0,0-1 0 15,0 1 1-15,9 4-1 0,-2 4 3 16,9-4 1-16,-1 4 2 0,1-4 1 0,8 1-4 16,-1-2-22-16,1-7-38 0,-8 4-48 15,7-5-73-15,1-4-130 0,0-5-178 0,-10 1-187 16,10-5-185-16,-8-9-109 0,-1-4-15 15,1 0 86-15,-8-9 154 0,0-5 196 16</inkml:trace>
  <inkml:trace contextRef="#ctx0" brushRef="#br0" timeOffset="2902.143">9618 9261 232 0,'0'-27'529'16,"-8"1"224"-16,0-5 155 0,-8-4 74 15,1 4-93-15,6-4-130 0,-5 0-150 0,6-1-165 16,-1 5-115-16,9 0-68 0,0 1-45 16,9 3-40-16,-1 0-34 0,-1 9-30 15,0 1-23-15,10 8-21 0,-1 0-21 0,-1 9-15 16,1 9-7-16,0 4-6 0,-9 6-31 15,9 2-64-15,-8 9-87 0,-1 2-131 0,2 8-240 16,-2-5-338-16,-7 4-200 0,8 2-60 16,-8-3 21-16,0-1 93 0,9-2 218 0,-9-5 328 15</inkml:trace>
  <inkml:trace contextRef="#ctx0" brushRef="#br0" timeOffset="3275.085">9713 9319 560 0,'-17'0'930'0,"10"-6"164"16,-2 6 130-16,2-3 98 0,-1 3-259 0,0 0-304 15,8-5-196-15,-8 5-135 0,8 5-180 16,0-5-248-16,0 3 0 0,8 3 0 0,-8 1 0 16,8 7 0-16,0 0 0 0,-1 3 0 15,2 1 0-15,6 0 0 0,-6-1 0 0,5 1 0 16,10-1 0-16,-8 2 0 0,8-11 0 16,7 5 0-16,1-9 0 0,-1 2 0 15,7-12-376-15,2 2 2 0,0-5 28 0,-9-3 40 16,8-2 45-16,-15-4 53 0,7 0 42 15,-7-3 39-15,-17-6 42 0,9 4 52 0,-8-2 47 16,-8-2 40-16,0 4 34 0,-8-3 29 16,1 0 23-16,-2 4 12 0,-6 0 12 15,-1 5 8-15,0 3 1 0,1 5-3 0,6 5-6 16,-6-1-10-16,7 10-5 0,-7 4-9 16,6 4-7-16,2 4-8 0,7 1-13 0,0 4-51 15,0 4-61-15,0 2 0 0,7-2 0 16,9-1 0-16,0 3 0 0,-1-2 0 0,9-4 0 15,0 0-142-15,-1 0-216 0,1 0-229 16,-1-4-367-16,1-5-196 0,-1-3-54 16,1-3 28-16,-1 2 83 0,-6 0 207 0,-3-9 365 15</inkml:trace>
  <inkml:trace contextRef="#ctx0" brushRef="#br0" timeOffset="3471.56">10112 9844 642 0,'-31'35'1057'0,"-9"0"184"16,9-3 148-16,8-2 117 0,-8-9-239 0,7 2-373 16,8-5-699-16,1-5-195 0,6-4 0 15,2 0 0-15,0-5 0 0,7-4 0 0,0 0 0 16,0-4 0-16,7-1 0 0,-7 1 0 16,7-1 0-16,-7-4-1017 0,9-3-346 15,-1-2-40-15,-1-4 59 0,0 0 117 0,10-4 213 16,-10 0 409-16</inkml:trace>
  <inkml:trace contextRef="#ctx0" brushRef="#br0" timeOffset="4501.321">11227 9035 188 0,'0'-8'471'0,"-9"-5"123"0,9 4 124 15,0 0 41-15,9-4-27 0,-9 4-46 16,0 5-53-16,0-5-58 0,0 4-66 16,0 1-88-16,0 0-72 0,-9 4-48 0,9 4-26 15,9 0-22-15,-9 10-17 0,7 3-11 16,1 5-12-16,1 4-160 0,-2 6-53 0,0-2 0 15,10 5 0-15,-10 2 0 0,9 2 0 16,-8-4 0-16,8 0 0 0,-9-3 0 16,1-6 0-16,0 1 0 0,0-5 0 0,-1-5 0 15,2-4 0-15,-2 0 0 0,-7-8 0 16,8-5 0-16,-8-5 0 0,8-3 0 16,-8-10-11-16,0 1-145 0,8-14 16 0,-8-1 23 15,0-3 22-15,0 0 19 0,0-9 16 16,0 5 13-16,0-1 10 0,0-1 8 0,7 6 7 15,-7 5 8-15,0 7 5 0,9 6 6 16,-9 4 11-16,7 8 17 0,1 5 17 0,0 9 15 16,0 4 14-16,-1 14 11 0,2 0 3 15,-2 8 0-15,10 0-5 0,-10 9 17 0,9-4 13 16,-1 4-36-16,9-1-74 0,-1-3 0 16,1-5 0-16,7 1 0 0,8-5 0 0,1-9 0 15,-1-4 0-15,8-4 0 0,0-11 0 16,9-3 0-16,-9-9 0 0,-1-4 0 0,1-9 0 15,-8-4 0-15,1-5 0 0,-9-4 0 16,0-5 0-16,-7 0 0 0,-8-4 0 16,-9 4 0-16,2-4 0 0,-18 4 0 0,2 1 0 15,-9-5 0-15,-15 4 0 0,-9 5 0 16,2-6 0-16,-2 6-92 0,-7 5-4 16,-8 7 23-16,16 6 18 0,-9 4 18 0,10 13 14 15,-2 9 25-15,17 8 29 0,-8 5 31 16,15 4 33-16,-1 11 38 0,10-2-80 0,7 4-53 15,0 5 0-15,7 0 0 0,2 5 0 16,6-5 0-16,9 0 0 0,-1 0 0 0,1-3 0 16,-1-3 0-16,10-6 0 0,-2-1 0 15,0-5 0-15,1 0 0 0,-1-8 0 16,0-5 0-16,0 0 0 0,1-4 0 0,-8-4 0 16,7-1 0-16,-8-8 0 0,1 4 0 15,-1-8 0-15,1 2 0 0,-8-2 0 0,8 3 0 16,-10 1 0-16,10-5 0 0,0 5 0 15,-8 4 0-15,7-5 0 0,-8 5 0 0,9 5 0 16,-1-5 0-16,1 0 0 0,-1 4 0 16,1 1 0-16,0-5 0 0,-1 4 0 15,1-4 0-15,-1-4 0 0,1-1 0 0,-1 1 0 16,-7-5 0-16,8 0 0 0,-9 0 0 16,1 1 0-16,-8-6 0 0,0 6 0 0,0-6-113 15,-8 6 9-15,-8-1 37 0,0-5 29 16,-7 6 23-16,-1-2 20 0,-8 1 11 0,0 6-2 15,-7-2 1-15,8 1 9 0,-8 4 10 16,7 0 9-16,1 0 11 0,-1 4 9 0,8 4-1 16,0-2-55-16,1 1-7 0,6 3 0 15,2 4 0-15,7-1 0 0,0 0 0 16,7 0 0-16,2 0 0 0,6 0 0 0,8 0 0 16,-6-4 0-16,6 5 0 0,8-6 0 15,-7-3-33-15,8 3-234 0,-9-2-104 0,8-3-125 16,-7-3-144-16,7 0-177 0,-7-9-192 15,-1 5-58-15,1-5 30 0,-8-4 95 16,-1-5 159-16,-7 5 223 0</inkml:trace>
  <inkml:trace contextRef="#ctx0" brushRef="#br0" timeOffset="4691.589">12749 9217 80 0,'-16'-13'742'0,"0"-5"206"0,1 5 149 16,6 4 116-16,-6-4-31 0,15 4-234 15,-9-4-243-15,9 0-142 0,9-1-98 0,-1 0-217 16,8-3-248-16,-1 4 0 0,1-1 0 15,0 5 0-15,7 1 0 0,-8 4 0 0,9 4 0 16,-8 4 0-16,0 4 0 0,-1 1 0 16,1 9 0-16,-9 5 0 0,2-1 0 15,-1 3 0-15,-8 7-324 0,7-6-369 0,-7 5-226 16,0 0-209-16,0-1-54 0,0-7 34 16,0-2 85-16,0-2 175 0,0-1 272 0</inkml:trace>
  <inkml:trace contextRef="#ctx0" brushRef="#br0" timeOffset="5168.857">12867 9398 491 0,'-9'0'825'15,"1"0"166"-15,-8 4 119 0,9-4 56 0,-1 5-184 16,8-5-217-16,-8 4-182 0,8-4-124 16,-8 0-79-16,8 4-54 0,8-4-213 0,-8 9-113 15,0-5 0-15,8 10 0 0,0-5 0 16,-1-1 0-16,2 5 0 0,6-4 0 16,-6 5 0-16,5-6 0 0,3-2 0 0,-1-6 0 15,7 0 0-15,1-6 0 0,-2-2 0 16,10-9 0-16,-8-2 0 0,0-3 0 0,7-4 0 15,-8-5-80-15,1 1-287 0,-8-7 48 16,-1 2 60-16,1 0 59 0,-9 0 53 0,-7 0 43 16,-7-1 37-16,-1 6 31 0,0-1 37 15,-7 8 38-15,-1 1 37 0,0 5 27 16,8 8 28-16,-8 4 29 0,9 5 16 0,-1 9 11 16,-1 5 10-16,9 4 19 0,0 3 14 15,9 5-167-15,-9 2-63 0,8 2 0 0,-1 1 0 16,9 4 0-16,-8-4 0 0,0 1 0 15,7-2 0-15,1 1 0 0,-8-10 0 16,8 7 0-16,-9-11 0 0,9 1 0 0,-8-1 0 16,-8-8 0-16,9 4 0 0,-9-8 0 15,0-5-99-15,-9 0-148 0,1-5 48 0,8-3 52 16,-7-1 63-16,-2-5 66 0,2 6 58 16,-1-5 47-16,0-1 39 0,8 6 35 15,0-1 13-15,0 0 2 0,0-1-146 0,8 3-30 16,0 2 0-16,8 0 0 0,-9 1 0 15,17 4 0-15,-8 0 0 0,8 0 0 0,-1 0 0 16,-8 4 0-16,9-4 0 0,-1 0-48 16,-7 5-479-16,-1-5-270 0,1-5-307 0,-8 1-114 15,0-6 0-15,0-6 67 0,-1-3 141 16,-7-3 267-16</inkml:trace>
  <inkml:trace contextRef="#ctx0" brushRef="#br0" timeOffset="5335.412">13313 8854 188 0,'-38'-52'828'0,"5"8"209"0,-5 0 172 15,6 9 147-15,8 4-16 0,1 8-316 16,-1 2-243-16,9 7-353 0,-1 1-428 0,0 8 0 16,8 5 0-16,1 9 0 0,-9 5 0 15,8 7 0-15,0 7 0 0,0 7 0 16,8 0 0-16,-7 9-257 0,-2-5-953 16,9 5-187-16,0-3-20 0,0 3 87 0,0-9 147 15,9-5 309-15,-2-3 410 0</inkml:trace>
  <inkml:trace contextRef="#ctx0" brushRef="#br0" timeOffset="5890.924">14671 9111 301 0,'-9'-14'772'16,"9"5"164"-16,-7 0 108 0,0 1 73 16,7-1-196-16,-9 5-237 0,9-5-215 15,0 4-132-15,0 2-80 0,9-3-46 0,-2 6-24 16,0 0-12-16,10 6-7 0,-2-3-7 15,1 11-4-15,0-1-2 0,7 4-16 0,-8 2-139 16,1 3 0-16,-8 4 0 0,0 0 0 16,0 1 0-16,-8 4 0 0,0-1 0 0,0 2 0 15,-8-1 0-15,0 4 0 0,-7-4 0 16,-1-1 0-16,8 1 0 0,-15-4 0 0,7-4 0 16,-8-2 0-16,0-3 0 0,1-6 0 15,-8-3 0-15,7-4 0 0,-7-5-73 0,-1-5-68 16,-6-4 26-16,5 2 29 0,2-12 24 15,8 1 20-15,-1-3 15 0,1-2 7 16,8 6 9-16,-1-1 10 0,8 1 14 0,8-1 16 16,8 5 23-16,-1 4 24 0,2 0 21 15,6 1 18-15,8 8 22 0,1 0-78 16,-1 8-59-16,8 1 0 0,-7 4 0 0,8 1 0 16,7 7 0-16,-7-3 0 0,-1 4 0 15,0 0 0-15,1 4 0 0,7-8 0 0,-8 5 0 16,1-6 0-16,-1 1 0 0,9-6 0 15,-9 2-25-15,0-5-586 0,-8 0-211 0,1-9-283 16,8-4-95-16,-8-5 8 0,7-4 60 16,-8-5 147-16,1-8 241 0</inkml:trace>
  <inkml:trace contextRef="#ctx0" brushRef="#br0" timeOffset="8014.864">16184 9313 41 0,'9'-3'317'0,"-9"-2"71"16,0-4 67-16,7 4 2 0,-7 1 13 15,8-1 35-15,-8 1 53 0,9 1 20 16,-9-3-1-16,0 2-22 0,0 4-39 0,0-9-56 16,0 5-73-16,0-1-41 0,-9 1-29 15,9-5-28-15,-8 5-33 0,-8-1-42 0,9-3-43 16,-9 3-47-16,-8 1-39 0,1 4-33 15,-1 0-22-15,-7 4-13 0,7 1-8 0,-7 3-6 16,0 6-3-16,-1-1-2 0,9 4 3 16,-8 5 0-16,15 0 2 0,1 5 2 0,-1 0 1 15,8-1-6-15,-1 5 0 0,18 0 0 16,-1 0 0-16,8-4 0 0,-1-1 0 16,8-5 0-16,9-2 0 0,-1-1 0 0,0-11 0 15,9 3 0-15,-2-10-13 0,2 0-127 16,-9-10-66-16,9 3-73 0,-9-11-81 0,1-1-121 15,-8-2-189-15,-1-5-215 0,1-1-140 16,-9-8-36-16,-7-1 33 0,0 6 124 16,-1-10 212-16,-7 5 262 0</inkml:trace>
  <inkml:trace contextRef="#ctx0" brushRef="#br0" timeOffset="8275.212">16255 9035 151 0,'-24'-35'710'0,"10"5"188"16,-10 8 133-16,8 0 109 0,0 4-81 15,8 1-178-15,-8 8-198 0,9-5-133 0,7 5-98 16,-8 4-86-16,8 1-96 0,0-5-270 15,0 6 0-15,8-2 0 0,-1 0 0 0,9-4 0 16,-8 5 0-16,8-5 0 0,0 5 0 16,-9-5 0-16,10 5 0 0,-3-5 0 0,3 0 0 15,-10 5 0-15,2-1 0 0,-2 1 0 16,1-1 0-16,-8 5 0 0,8 0 0 16,-8 5 0-16,8 4 0 0,-8-1 0 0,7 1 0 15,-7 9 0-15,9-5 0 0,-2 10 0 16,-7-2 0-16,8 2 0 0,0 3 0 0,7 1-218 15,-6-1-78-15,-2 4-89 0,1 2-171 16,1-2-267-16,5 2-217 0,-6-1-77 16,1-5 6-16,-2 1 71 0,0-6 177 0,2-3 296 15</inkml:trace>
  <inkml:trace contextRef="#ctx0" brushRef="#br0" timeOffset="8818.758">16318 9256 368 0,'-16'0'795'15,"1"-4"146"-15,-1-1 103 0,0 5 70 16,9-4-223-16,-1 4-248 0,-1 0-207 0,2 0-113 16,7 0-68-16,0 4-29 0,7 1-7 15,-7 4 4-15,9 5 7 0,-1 2-1 0,-1 3-6 16,2 3-192-16,-2 3-31 0,1 3 0 16,0-6 0-16,0-1 0 0,-1 6 0 15,9-10 0-15,-8 1 0 0,8 1 0 0,0-12 0 16,-1 7 0-16,1-10 0 0,-1-4 0 15,1-4 0-15,8-1-23 0,-8-7-161 0,-9-2 10 16,9-4 18-16,-1-4 25 0,1 0 28 16,-8 0 27-16,8 0 26 0,-9 0 17 0,2 1 15 15,-2 3 7-15,9-1 6 0,-8 2 2 16,-8 3 4-16,7 7 14 0,2-3 22 16,-2 10 28-16,1 0 29 0,1 0 29 0,-2 10 25 15,-7-3 11-15,7 7 3 0,2 3-7 16,-9 2-147-16,0-1-8 0,8 3 0 0,-8-3 0 15,7 4 0-15,-7-5 0 0,0 1 0 16,9 0 0-16,-2-4 0 0,1-6 0 0,0 1 0 16,0-5 0-16,-1-4 0 0,2 0-91 15,6-9-90-15,-8 0-1 0,2-4 10 16,-2-4 20-16,1-1 27 0,8 0 30 0,-9 1 31 16,2-1 23-16,-2 1 18 0,1 4 17 15,1 3 19-15,-2-4 23 0,0 10 25 0,-7 1 32 16,9 3 32-16,-1 3 29 0,-1 7 21 15,2-2 11-15,-9 6-2 0,7 3-79 0,1 5-105 16,0 0 0-16,0 5 0 0,-1-5 0 16,2 4 0-16,-2 0 0 0,9-3 0 15,-8-2 0-15,-1-2-39 0,9-1-415 0,-16-5-294 16,8-9-343-16,1 0-135 0,-9-8-12 16,0-9 60-16,7-9 131 0,-7-4 280 15</inkml:trace>
  <inkml:trace contextRef="#ctx0" brushRef="#br0" timeOffset="9006.256">16821 8948 376 0,'-33'-53'907'0,"10"5"169"16,-1 3 123-16,9 5 89 0,-1 1-141 0,16 8-382 15,0-1-220-15,0 11-121 0,16-2-81 16,-8 2-222-16,15 7-121 0,-7 5 0 16,-1 6 0-16,1 3 0 0,1 3 0 0,-10 11 0 15,0 4 0-15,2 8 0 0,-9 4 0 16,0 11 0-16,-9-2 0 0,-5 5 0 0,-3 0-754 15,-6 10-558-15,-1-1-110 0,-7-1 19 16,0 2 110-16,-1-2 202 0,1-3 443 16</inkml:trace>
  <inkml:trace contextRef="#ctx0" brushRef="#br0" timeOffset="9793.151">18311 9296 78 0,'8'0'492'0,"8"-5"145"16,-16 1 156-16,7-1 117 0,-7 1-93 15,8-5-98-15,-8 5-85 0,0-9-100 16,0 4-123-16,-8 0-99 0,8-4-61 0,-7 0-46 16,-9-5-44-16,0 5-34 0,1 0-26 15,-1 0-24-15,-8 4-22 0,-7-1-19 0,-9 1-14 16,9 6-9-16,-16 3-6 0,8 0-5 15,-9 3-5-15,10 6-4 0,-2 5-2 0,1 4-2 16,8 8-3-16,7 1 4 0,1 3 4 16,6 1 4-16,10 4 11 0,0 6 19 0,14-2 22 15,9 5 17-15,8-3 16 0,7-3 12 16,8 3 2-16,16-6-9 0,-8-4-16 16,16-9-16-16,-1-5-18 0,9-8-16 0,-8-9-1 15,8-3 1-15,-9-7 0 0,1-7 1 16,-8-1 0-16,-8-4-1 0,0-5-22 0,-7 1-18 15,-17 0-18-15,1-1-17 0,-9 0-18 16,-7 1-14-16,-8-1-2 0,-8 5-1 0,0 0 5 16,-8 5 9-16,-7-5 14 0,-1 9 7 15,-7-1 9-15,0 0 10 0,-1 10 7 16,1-1 4-16,0 10 2 0,7-1 11 0,-7 10 17 16,8 0 18-16,-1 7 18 0,8-4 15 15,9 11 15-15,-2-6 11 0,9 4-4 0,9 0-11 16,-2 1-11-16,9-4-14 0,-1-2-13 15,9 2-15-15,7-7-14 0,-8 3-40 0,9-10-60 16,-8-2-69-16,7 3-82 0,0-10-136 16,-8 0-216-16,1-4-263 0,-8-5-172 0,8-4-55 15,-17-6 19-15,9 3 101 16,0-12 205-16,-8 2 286 0</inkml:trace>
  <inkml:trace contextRef="#ctx0" brushRef="#br0" timeOffset="9983.642">18696 9208 101 0,'-9'-31'756'0,"2"5"202"0,-1 4 144 0,0 0 108 15,0 0-42-15,8 4-256 0,0 4-249 16,8 2-145-16,0-2-101 0,0 1-75 0,8 4-298 16,-1 4-44-16,1 1 0 0,0 4 0 15,8 4 0-15,-10 1 0 0,3 8 0 0,-3 0 0 16,-5 9 0-16,6 1 0 0,-6 3 0 16,-2 1 0-16,-7 4 0 0,0 4-351 15,0 4-478-15,0-4-311 0,-7 1-110 0,7-1 6 16,-9-4 71-16,9-4 135 0,-7-1 272 15</inkml:trace>
  <inkml:trace contextRef="#ctx0" brushRef="#br0" timeOffset="10481.313">18789 9459 274 0,'-8'-4'841'0,"1"0"190"0,0 4 137 0,-2-5 94 16,9 1-124-16,-8 4-311 0,8 0-239 15,0 0-141-15,0 0-86 0,0 4-107 0,8 1-254 16,-8 3 0-16,9 5 0 0,-2 1 0 15,0 3 0-15,-7-4 0 0,8 5 0 0,1 5 0 16,-2-6 0-16,0-3 0 0,2-1 0 16,6 0 0-16,-6-4 0 0,6 0 0 0,1-5 0 15,0-4 0-15,-1-4 0 0,8-5 0 16,-7 0 0-16,1-4 0 0,6-5 0 16,-8-5 0-16,1 7 0 0,0-6 0 0,-1 3 0 15,1 2 0-15,0-1 0 0,-8 5 0 16,8 0-3-16,-9 4-6 0,1 0 13 0,8 5 4 15,-9 4-8-15,1 0 0 0,0 4 0 16,-8 0 0-16,8 5 0 0,-1 5 0 16,-7-1 0-16,9 1 0 0,-9 3 0 0,0 1 0 15,7-1 0-15,-7 1 0 0,0-6 0 16,8 2 0-16,-8-5 0 0,9 0 0 16,-2-4 0-16,-7-5 0 0,7-5 0 0,2 1-136 15,-1-10-71-15,-1 0 24 0,9-7 29 16,-8 4 32-16,0-6 34 0,0 5 31 0,8-4 24 15,-9 5 17-15,1-1 21 0,8 5 24 16,-16 0 27-16,16 4 28 0,-9 5 29 0,1 4 24 16,1 0 14-16,-2 4 4 0,0 0-8 15,2 10-28-15,-1-1-119 0,-1 4 0 16,2 5 0-16,-2-3 0 0,1 6 0 0,0-3 0 16,7 1 0-16,-6 3-129 0,-2-3-291 15,-7-2-304-15,8-3-351 0,-8 0-142 0,0-10-20 16,0-2 53-16,0-6 135 0,-8-10 288 15</inkml:trace>
  <inkml:trace contextRef="#ctx0" brushRef="#br0" timeOffset="10667.811">19104 9027 751 0,'-56'-48'983'0,"2"-5"129"16,6 9 101-16,9 3 61 0,8 6-396 15,7 4-327-15,8 9-161 0,9 1-97 0,7 3-78 16,7-1-49-16,2 7-28 0,6 3-24 15,8 4-30-15,1 1-55 0,8 8-29 0,-1 1-51 16,0 4-132-16,1 0-131 0,-1 4-247 16,0 0-399-16,0 1-207 0,9-1-54 0,-9 0 31 15,9 0 91-15,7-4 224 0,0 0 388 16</inkml:trace>
  <inkml:trace contextRef="#ctx0" brushRef="#br0" timeOffset="11905.076">20744 8868 8 0,'-40'-44'506'0,"0"0"142"16,9 0 134-16,0 3 114 0,-1 3-59 16,8 2-161-16,1 5-113 0,8 4-107 15,-1 6-113-15,8 3-103 0,1 5-62 0,-2 8-31 16,9 5-17-16,9 9-5 0,-2 9 5 15,8 12 13-15,1 14 12 0,8 14-6 0,-1 9-17 16,1 7-25-16,0 6-22 0,-1 4-17 16,1-1-14-16,-1 6-14 0,1-10-8 15,-8 1-4-15,8-5-4 0,-10-5-9 0,3-7-17 16,-1-6-31-16,-9-13-35 0,1-5-35 16,0-3-32-16,0-9-34 0,-8-11-14 15,-8-2 5-15,0-9 23 0,0-5 25 0,-15-9 31 16,6-9 32-16,-14-4 34 0,8-5 26 15,-17-8 27-15,2 0 26 0,-2-6 26 0,0-3 28 16,9 6 21-16,0 2 10 0,0 1-1 16,15 4-12-16,0 9-16 0,9-6-17 0,7 12-17 15,0-3-10-15,16 3-8 0,7 6-7 16,1-3-7-16,14 8-9 0,9-3-13 16,1 8-12-16,-1 0-17 0,7 0-46 0,2 4-59 15,6 0-72-15,-7 1-106 0,1 4-165 16,-9-5-187-16,0 6-128 0,-9-3-53 0,2-2 11 15,-9 4 76-15,-8-4 180 0,1-1 271 16,-8 1 292-16,-8-2 263 0,-1 3 222 16,2-3 165-16,-9-3 84 0,0 0 5 0,-9 4-54 15,9-4-82-15,-7 0-99 0,7 0-75 16,-8 0-43-16,-1 6-33 0,9-6-25 16,0 4-28-16,-7 0-282 0,7 6-17 0,0 3 0 15,0 0 0-15,0 4 0 0,0 1 0 16,0 4 0-16,7 4 0 0,-7 1 0 0,9 0 0 15,-9-1 0-15,8 1 0 0,-1-1 0 16,9-4 0-16,-8 0 0 0,8-9 0 0,0 0 0 16,-1 1 0-16,1-10 0 0,-9-4 0 15,9 0 0-15,1-9 0 0,-3-4 0 16,3-4 0-16,-1-1 0 0,-9-4 0 0,9 0 0 16,-8-4 0-16,8 3-31 0,-9 2-20 15,1-2 18-15,8 1 10 0,-9 4 7 0,2 0 5 16,-2 10 11-16,1-1 19 0,1 0 29 15,-9 5 33-15,7 4-64 0,0 4-17 16,-7 5 0-16,8 0 0 0,1 4 0 0,-9 0 0 16,7 5 0-16,-7-1 0 0,0 1 0 15,7-1 0-15,2 6 0 0,-1-5 0 0,-8-1 0 16,7-3 0-16,9 2 0 0,-16-6 0 16,16-1 0-16,-8 0 0 0,-1-5 0 0,9-4 0 15,-8-4 0-15,8-1 0 0,-9-4 0 16,9-5 0-16,-8 2 0 0,8-6 0 15,-9 4 0-15,9-2 0 0,-8-3 0 0,8-3 0 16,0 5 0-16,-8 3 0 0,-1-3 0 16,9 4 0-16,-8 4 0 0,0 0 0 0,-8 0 0 15,8 9 0-15,-1-4 0 0,2 4 0 16,-9 4 0-16,7-4 0 0,1 9 0 16,-8 0 0-16,7 4 0 0,-7 0 0 0,9 0 0 15,-9 5 0-15,0 1 0 0,0-3 0 16,7 3 0-16,-7-3 0 0,8-2 0 15,-8 0 0-15,8-5 0 0,0-2 0 0,-8-7 0 16,16 0-165-16,-9 0-31 0,1-7 36 16,1-7 37-16,5 0 35 0,-5 2 27 0,-1-6 26 15,8 4 6-15,-1-2 15 0,-7 2 29 16,7 0 33-16,1 1 34 0,0 4 28 0,-1-4 37 16,9 9 17-16,-8-1-2 0,8 5-19 15,-1 0-143-15,1 9 0 0,-9 0 0 16,1 4 0-16,0 5 0 0,-9 5 0 0,9 2 0 15,-16 1 0-15,0 2 0 0,0 2 0 16,-8-3-413-16,0 4-272 0,-8-4-306 0,1-6-176 16,-8 2-33-16,-1-11 40 0,1 2 97 0,-8-10 205 15,-9 1 332-15</inkml:trace>
  <inkml:trace contextRef="#ctx0" brushRef="#br0" timeOffset="12058.673">21504 9398 543 0,'-55'-41'904'0,"16"10"129"15,0 1 87-15,7-1 50 0,1 5-292 0,15-1-360 16,8 5-202-16,1 5-125 0,7-1-85 16,0 5-52-16,7 3-59 0,1 1-81 0,0 2-160 15,0 7-274-15,-1-5-332 0,2 5-174 16,-2 0-60-16,1 0 16 0,1 0 126 16,-9-4 257-16</inkml:trace>
  <inkml:trace contextRef="#ctx0" brushRef="#br0" timeOffset="12248.159">21206 8838 169 0,'-23'-14'809'0,"-1"0"163"0,0 1 109 0,1 0 73 15,15 4-72-15,-8 1-386 0,9-1-258 16,7 0-136-16,7 0-92 0,1 5-62 0,8-5-34 16,0 5-19-16,15 4-26 0,-7 4-30 15,14 1-62-15,-6 3-82 0,15 5-119 16,-8 5-234-16,1-5-366 0,7 5-227 0,7-1-80 15,-7-3 6-15,17 3 78 0,-2-4 212 16,1-3 355-16</inkml:trace>
  <inkml:trace contextRef="#ctx0" brushRef="#br0" timeOffset="13105.951">23395 9530 601 0,'-8'9'838'0,"0"0"115"0,1 0 71 16,-2-6-25-16,9 3-241 0,0-3-218 16,16 2-151-16,-8-5-68 0,15 0-32 0,1-8-17 15,-1-1-18-15,10-9-28 0,-2-5-37 16,8-3-36-16,0-5-32 0,-8-4-28 0,8-9-26 16,-8 0-21-16,2-5-18 0,-2 1-15 15,-8-1-25-15,-7 1-24 0,-8 3-28 16,-1 1-24-16,-7 0-19 0,-7 5-9 0,-17-1 5 15,8 1 13-15,-15 2 20 0,0 7 19 16,-1-1 17-16,-7 5 12 0,0 4 8 0,0 9 7 16,7 8 9-16,1 10 18 0,0 3 21 15,7 10 24-15,1 4 28 0,7 8 28 16,8 7 16-16,8 2 3 0,0 10-2 0,15-1-4 16,1 4-42-16,8 1-84 0,16 5 0 15,-2 0 0-15,9-1 0 0,8-5 0 0,0-2 0 16,0-2 0-16,8-13 0 0,-1-3 0 15,2-7 0-15,-10-6 0 0,9-7 0 16,-8-7 0-16,-8-5 0 0,0-5 0 0,-7-4 0 16,-9-3 0-16,0-6 0 0,-8 1 0 15,-6-2 0-15,-10-3 0 0,-7 5 0 0,-7-5 0 16,-2 4-4-16,-6-5-57 0,-9 6 14 16,1-1 5-16,-8 6 7 0,-1-2 12 15,1 0 9-15,0 10 6 0,-2 1 1 0,2 3-1 16,8 3 1-16,-8 6 5 0,15 5 12 15,0 4 14-15,8 3 14 0,1 2 13 0,7-1 9 16,7 0 2-16,1-1-49 0,8 2-13 16,7-2 0-16,1-3 0 0,7-5 0 15,1 0 0-15,-1-7 0 0,0-3 0 0,1-3 0 16,-1-3 0-16,0-6-36 0,-7-5-86 0,-1-4-18 16,1 1 1-16,-8-1 14 0,-8-4 19 15,-1 0 28-15,-7 0 37 0,0-1 25 0,0 2 18 16,-7-2 16-16,-1 1 23 0,-8 6 27 15,9-3 17-15,-2 6 13 0,1 4 10 0,1 5 4 16,-2 4-2-16,2 0-2 0,-1 9-55 16,8-1-53-16,0 6 0 0,0 3 0 15,8 1 0-15,-1 5 0 0,2-2 0 0,6 2 0 16,-6-1 0-16,14 0 0 0,-8-1 0 16,1-3 0-16,8 0 0 0,-8-4-410 0,-1-2-301 15,1-3-362-15,0-5-148 0,-9-8-22 16,1-5 54-16,8 0 120 0,-16-8 252 15,7-10 383-15</inkml:trace>
  <inkml:trace contextRef="#ctx0" brushRef="#br0" timeOffset="13287.464">24391 9062 200 0,'-39'-27'880'0,"0"6"191"16,-1-2 153-16,2 6 119 0,6-1-21 16,8 5-435-16,9 5-283 0,-1-6-156 0,9 6-236 15,7-2-212-15,7 2 0 0,9-1 0 16,8 5 0-16,-1-1 0 0,8 1 0 0,0 4 0 15,0 0 0-15,9 4 0 0,0 5 0 16,-2 0 0-16,9 4-582 0,0 0-434 16,1 1-219-16,6 3-54 0,2 5 40 0,-1 0 94 15,8 5 199-15,-1-1 404 0</inkml:trace>
  <inkml:trace contextRef="#ctx0" brushRef="#br0" timeOffset="13468.978">25474 9544 23 0,'-24'35'859'0,"-7"0"208"0,8-13 155 16,-1 0 114-16,8-9 61 0,9-4-459 0,7-9-352 15,0 0-199-15,0 0-163 0,7-9-161 16,1 6-136-16,0-3-114 0,7-2-105 16,-6 3-146-16,-9 1-237 0,7-5-278 0,-7 0-134 15,8-4-29-15,-8 0 28 0,8 0 109 16,-8-6 226-16,8 3 317 0</inkml:trace>
  <inkml:trace contextRef="#ctx0" brushRef="#br0" timeOffset="13596.637">25427 9437 135 0,'-8'-9'786'16,"0"1"198"-16,-7-1 148 0,-1 0 113 0,8 5-48 15,-8-1-321-15,9-3-290 0,-2 3-188 16,9 1-148-16,0-5-160 0,0 5-150 0,0-2-138 16,9 3-182-16,-9-1-301 0,0-1-325 15,7 5-131-15,-7-5-13 0,8 1 48 16,0-6 137-16,0 3 277 0</inkml:trace>
  <inkml:trace contextRef="#ctx0" brushRef="#br0" timeOffset="125791.81">26502 9120 241 0,'0'0'323'0,"0"0"21"16,0 0-34-16,0 0-83 0,8 0-62 0,-8 0-41 16,0 0-27-16,0-4-10 0,0 4 0 15,0-5 18-15,0-4 19 0,7 4 40 0,-7 1 54 16,0-4 64-16,9-1 73 0,-9 4 59 16,0-4 21-16,-9 5-11 0,9-5-34 15,-7 4-52-15,-10-4-66 0,3 5-76 0,-3 0-57 16,-6 0-38-16,-1-1-27 0,-7 1-22 15,-8 4-20-15,8 4-10 0,-9 1-5 0,1 3-3 16,0 2 1-16,-1 7 6 0,9 1 9 16,0 8 11-16,-1 1 10 0,8 8 13 15,9-4 16-15,7 8 10 0,0 2 3 0,8-6-1 16,8 0-2-16,0 0-4 0,16 0-11 16,0-8-13-16,-1-5-11 0,8-5-9 15,0-3-10-15,9-6-11 0,-9-2-9 0,8-12-5 16,-8-2-5-16,9-6-4 0,-9 1-5 15,-7-9 0-15,7-4-5 0,-8-1-6 0,1-3-12 16,-8-7-13-16,0 2-6 0,-1 0-5 16,-6 0 0-16,-2 0 6 0,1 4 12 0,-8-1 13 15,0 6 10-15,0 5 6 0,0 3 5 16,-8 4 1-16,8 5 1 0,0 5 2 16,-7 4 6-16,7 4 6 0,-9 10 11 0,9 4 17 15,0 3 16-15,0 2 10 0,0 8 5 16,9 0-2-16,-9 4-2 0,7 0-14 0,1 4-14 15,0-2-11-15,0-2-9 0,-1 0-19 16,9-4-58-16,-8 0-80 0,8-4-115 16,0-6-217-16,-9-4-332 0,8-3-229 0,1-5-78 15,1-4 8-15,-3-5 76 0,-5-5 198 0,6-4 320 16</inkml:trace>
  <inkml:trace contextRef="#ctx0" brushRef="#br0" timeOffset="126244.635">26887 9111 752 0,'0'-14'964'0,"0"2"143"0,0 3 109 0,0 0 61 16,0 4-366-16,0 1-267 0,7 4-152 0,1-5-115 15,8 10-86-15,-9-1-131 0,9 1-160 16,0 4 0-16,-1 3 0 0,1 7 0 0,-1-3 0 16,-6 7 0-16,-2 4 0 0,-7-1 0 15,0 9 0-15,0-4 0 0,-7 5 0 16,7-1 0-16,-9 0 0 0,2-4 0 0,-1 0 0 15,0-5 0-15,0 1-105 0,1-10-301 16,7 2-42-16,0-11-28 0,0-4-51 16,7-4-57-16,1-9-36 0,0-3-6 0,7-6 21 15,1-9 62-15,0 1 107 0,8-5 152 16,0 0 174-16,-1-4 170 0,1 0 159 0,-1 0 157 16,-8-1 117-16,9 1 55 0,-8 4 0 15,0 0-37-15,-9 0-67 0,1 8-88 16,1 2-65-16,-2 3-42 0,-7 4-35 0,0 6-34 15,-7 4-30-15,-2 4-25 0,1 8-16 16,-8 5-6-16,1 5 10 0,-1 5 13 0,0-1 15 16,1 8 4-16,-1 2-3 0,0 3-15 15,9 0-127-15,-1 1 0 0,8-6 0 0,8 5 0 16,-1-4 0-16,17 0 0 0,-8 0 0 16,7-5 0-16,8 1 0 0,2-4 0 15,5-2-118-15,2-3-304 0,-2 0-231 0,2-5-300 16,0 0-189-16,7-8-41 0,-9-5 26 15,9-5 96-15,0-8 214 0,0-6 320 0</inkml:trace>
  <inkml:trace contextRef="#ctx0" brushRef="#br0" timeOffset="126465.049">27922 9217 216 0,'-8'-5'731'0,"0"1"171"15,-8 4 121-15,16-4 86 0,-7 4-131 16,7 0-205-16,0-5-178 0,0 5-99 0,7 0-61 15,9 0-39-15,-8-4-35 0,8 4-185 16,7 0-176-16,1 0 0 0,-8 0 0 0,15 0 0 16,-7 0 0-16,-1 4 0 0,1-4 0 15,7 0 0-15,-8 0 0 0,1 0 0 16,7 0 0-16,-8 0-276 0,-7 0-359 0,1 0-230 16,-3 0-240-16,3-4-70 0,-17-1 20 15,7 1 68-15,-7-1 153 0,-7 1 265 0</inkml:trace>
  <inkml:trace contextRef="#ctx0" brushRef="#br0" timeOffset="126636.585">28220 9146 462 0,'-24'-4'734'0,"8"-6"178"16,-7 7 121-16,8-3-4 0,-1 3-126 16,0 3-146-16,1-4-175 0,6 4-139 15,2 0-86-15,-1 0-53 0,8 0-37 0,0 0-31 16,0 7-64-16,8 2-172 0,-8 1 0 16,7 8 0-16,-7-1 0 0,0 5 0 15,9 4 0-15,-9 1 0 0,0-1 0 0,7 6 0 16,1-2 0-16,0-3 0 0,0 4 0 15,-1-5 0-15,2 1-629 0,-2-6-628 16,1 2-137-16,8-9 12 0,0-7 100 0,7-7 172 16,1-7 357-16</inkml:trace>
  <inkml:trace contextRef="#ctx0" brushRef="#br0" timeOffset="127131.807">28942 8467 710 0,'-8'4'918'0,"0"-4"126"15,0 4 94-15,1 1 29 0,7-1-293 16,0 1-255-16,0 8-136 0,0 0-77 0,0 0-55 16,7 14-50-16,1-1-121 0,-8 9-180 15,8 9 0-15,0 1 0 0,-1 3 0 0,2 5 0 16,-9 4 0-16,7 1 0 0,1 0 0 15,-8-6 0-15,8 2 0 0,-8-2 0 16,8-3 0-16,-1-5 0 0,-7-5 0 0,9 2 0 16,-2-6 0-16,-7-9 0 0,0 1 0 15,8-5 0-15,-8-9 0 0,0-4 0 16,0 0 0-16,0-14 0 0,0 1 0 0,-8-5 0 16,8-9 0-16,0 1 0 0,0-1 0 0,8-5 0 15,1 2 0-15,-2-2 0 0,0 1 0 16,10-4 0-16,-3 8 0 0,10-4 0 0,0 5 0 15,-1-1 0-15,1 5 0 0,8 5 0 16,-8 3 0-16,-1 5 0 0,-8 0 0 16,9 9 0-16,-8-1 0 0,0 6 0 0,-9 3 0 15,1 5 0-15,-8 0 0 0,0 4 0 16,-8 5 0-16,-8 1 0 0,-7-1 0 0,-1 0 0 16,0-1 0-16,1 1 0 0,-8-4 0 15,0-6 0-15,7-3 0 0,-8 1 0 16,8-6 0-16,1-10-442 0,1 2-200 0,-2-5-238 15,8-8-222-15,0-5-65 0,8-6 20 16,1-2 83-16,14-6 172 0,1 0 272 0</inkml:trace>
  <inkml:trace contextRef="#ctx0" brushRef="#br0" timeOffset="127747.182">29640 9186 169 0,'-7'4'568'16,"-2"-4"140"-16,1 0 136 0,8 0 84 15,-7 0-165-15,-2-4-157 0,9-1-110 0,0 1-105 16,0 0-101-16,0-5-41 0,9 5 0 16,-9-5 14-16,0 4 15 0,7 1 22 15,-7-6 20-15,0 7 3 0,0 3-19 0,0-6-162 16,8 6-142-16,-8 0 0 0,0 6 0 15,0 2 0-15,0 6 0 0,-8 4 0 16,8 3 0-16,-7 1 0 0,7 9 0 0,-9 4 0 0,9-3 0 16,0 8 0-16,0-5 0 0,9 0 0 15,-2-4 0-15,10-1 0 0,-10-2 0 16,9-3 0-16,-1-6 0 0,9-3 0 0,-8-2 0 16,7-5 0-16,1-9 0 0,-1 0 0 15,1-4 0-15,0-10 0 0,-10 0 0 0,10 2 0 16,-8-11 0-16,0 1 0 0,-8 5 0 15,-1-10 0-15,2 5 0 0,-9 0 0 16,-9-4 0-16,2 4 0 0,-1 0 0 0,0 3 0 16,-7 3 0-16,6 7 0 0,-6-1 0 15,6 10 0-15,2 0 0 0,0 5 0 0,-2 4 0 16,1-1 0-16,8 5 0 0,-7 6 0 16,14 3 0-16,-7 4 0 0,8 1 0 15,1-1 0-15,5 9 0 0,-5 0 0 0,6 2 0 16,1 7 0-16,0-5 0 0,-1 10 0 15,1-1 0-15,-8 1 0 0,0 0 0 0,-8 3 0 16,0 1 0-16,-8-5 0 0,0 2 0 16,-8-6 0-16,1 0 0 0,-8-9 0 0,-1 0 0 15,1-3 0-15,-10-11 0 0,-5 2 0 16,6-6 0-16,-7-8 0 0,-1 0 0 16,9-9 0-16,-8 0 0 0,8-9 0 0,0 0 0 15,-1-8 0-15,1-1-145 0,7-4-411 16,0-1-126-16,8-2-178 0,9-7-188 0,-1 1-61 15,1-4 18-15,7-5 83 0,7 5 163 16,1-5 240-16</inkml:trace>
  <inkml:trace contextRef="#ctx0" brushRef="#br0" timeOffset="128194.995">30973 9380 325 0,'0'-4'539'0,"-7"-1"125"16,7 1 134-16,-8 0 8 0,8-2-94 16,-8 3-87-16,8 3-75 0,-8 0-86 15,8 0-100-15,0 0-76 0,0 0-33 0,0 0-19 16,8 0-16-16,0 0-13 0,0 0-15 15,8 0-27-15,8 0-32 0,-1 0-37 16,1 0-31-16,7 0-27 0,-8 3-17 0,8-3-13 16,9 6-9-16,-9-2-48 0,0 0-67 0,1 1-88 15,-8 4-111-15,-1-5-174 0,1 5-242 16,-17 0-215-16,1-1-112 0,-8 5-4 16,-8-4 60-16,1 5 148 0,-17-6 230 0</inkml:trace>
  <inkml:trace contextRef="#ctx0" brushRef="#br0" timeOffset="128367.536">30982 9566 110 0,'-24'8'606'0,"-8"1"194"0,9-4 148 16,8-1 93-16,-1 1-125 0,-1-1-172 0,17-4-162 15,0 3-159-15,0-3-119 0,17 0-67 16,-1 0-34-16,15 0-37 0,0 0-38 0,1-3-32 16,-1-1-28-16,9 4-26 0,-2 0-24 15,2-5-61-15,7 5-91 0,-9-4-158 0,2-1-265 16,7-4-358-16,0 4-184 15,0-7-53-15,1 3 30 0,14-5 127 0,-7 2 249 16</inkml:trace>
  <inkml:trace contextRef="#ctx0" brushRef="#br0" timeOffset="128660.75">32308 9142 174 0,'-9'-19'663'0,"2"-2"163"0,-1-2 118 16,0-3 82-16,-7 4-131 0,-1 0-204 15,-1 0-165-15,3 5-122 0,-3-1-85 16,1 5-53-16,1 4-34 0,-8 5-21 0,-1-1-19 16,1 10-8-16,-1 4 3 0,-7 4 6 15,8 4 2-15,-1 9-132 0,0 1-63 0,1 4 0 16,7-1 0-16,8 7 0 0,0-2 0 16,16 4 0-16,0-4 0 0,8 5 0 0,-1-4 0 15,17-1 0-15,-1-4 0 0,0-5 0 16,9 1 0-16,7-5 0 0,-9-5 0 15,9-8 0-15,1 1 0 0,-1-7 0 0,0 2 0 16,-7-10-46-16,7 2-733 0,-9-7-330 16,-6-3-141-16,-1-5-4 0,0 1 49 0,-7-1 104 15,0-4 230-15,-1 5 382 0</inkml:trace>
  <inkml:trace contextRef="#ctx0" brushRef="#br0" timeOffset="128764.473">32731 9269 198 0,'-15'6'481'15,"-1"-3"46"-15,8 1 3 0,-8-4-120 0,9 0-400 16,7 0-276-16,-9-4-146 0,18 1-77 0,-9-3-22 16,7-2 77-16</inkml:trace>
  <inkml:trace contextRef="#ctx0" brushRef="#br0" timeOffset="131988.326">3114 11198 15 0,'0'5'596'0,"0"-5"228"16,-8 4 154-16,8-4 107 0,0 0-48 0,-8 0-151 16,1 0-179-16,7 0-175 0,-9 0-110 15,2 0-71-15,-1 0-56 0,8 0-53 0,-7-4-51 16,-2 4-161-16,9 4-30 0,-7-4 0 16,-1 5 0-16,8-1 0 0,-8 5 0 0,8 0 0 15,0 4 0-15,-8-4 0 0,8 4 0 16,0 1 0-16,8-2 0 0,-8 2 0 0,8-5 0 15,0 3 0-15,-1-3 0 0,9 0 0 16,-8-9 0-16,8 5 0 0,-1-5 0 0,-7-5 0 16,7 1 0-16,-6-6-18 0,6 3-116 15,-7-7-4-15,-8 5 8 0,8-4 20 0,-8 5 28 16,0-1 29-16,0-5 22 0,0 5 15 0,-8 0 8 16,0 1 6-16,0-1 0 0,1 5 0 15,-2-5 1-15,2 4 0 0,-1 1-1 0,-8 4 0 16,9 0-1-16,-2-5 1 0,2 10-1 15,-1-5-1-15,1 0 0 0,7 4 0 16,-9 5-1-16,9-4-1 0,0 3 1 0,0 1 0 16,0 0-1-16,0 0 2 0,9-1 0 0,-2 2 0 15,1-6 2-15,-1 4-1 0,9-3 3 0,-8-1-1 16,8 0-1-16,-9-4-5 0,2 0-7 16,6 0-10-16,-7-4-8 0,0 0-7 0,-1 4-3 15,-7-5-2-15,9 2 4 0,-9-6 5 16,0 4 5-16,0-4 4 0,-9 0 4 0,9 5 5 15,-7-5 2-15,-1 0 5 0,-8 5 3 16,9-5 2-16,-2 5 1 0,2 4 2 0,-9-5 0 16,8 5 1-16,1 5-2 0,-2-1 0 15,2 1-1-15,-1 3 1 0,8-3 2 0,-7 3-1 16,7 6 0-16,0-6 1 0,0 2 1 16,0-1 0-16,7-1 0 0,1 0 0 0,-1-3 1 15,2 4 1-15,-2-4-1 0,1-5 0 16,8 0 0-16,-9 0-7 0,2-5-12 0,-2 1-16 15,1-6-13-15,0 2-9 0,0 3-6 16,-8-3 5-16,0-1 10 0,0 0 14 0,0-4 15 16,-8 8 8-16,0-3 12 0,8 3 12 0,-8-3 10 15,1 8 7-15,-2-5 2 0,2 5 2 16,-1 5-3-16,0-1-10 0,0 0-7 0,1 1-7 16,7 3-3-16,0 1-4 0,-9 0-4 15,9 0-35-15,9 0-64 0,-9-1-146 0,0 1-246 16,0-5-336-16,7 1-174 0,-7-5-62 0,8 0 14 15,0 0 120-15,0 0 232 0</inkml:trace>
  <inkml:trace contextRef="#ctx0" brushRef="#br0" timeOffset="136058.885">4393 10973 257 0,'-7'-17'562'0,"7"-5"155"16,-9 0 151-16,1 0 39 0,1-1-150 15,-2 5-112-15,2 1-95 0,-9 4-118 0,8 5-116 16,1-6-62-16,-2 9-31 0,2 1-37 16,-1 0-40-16,8 4-27 0,-8 8-9 0,0 5-7 15,8 5-1-15,-7 8 7 0,7 6 6 0,-9 3-3 16,9 9-17-16,0 0-16 0,0 9-13 16,0 0-9-16,0 0-9 0,0 0-4 0,0 0-2 15,0-4-4-15,9-5-8 0,-9-4-8 16,7-10-5-16,1 1-5 0,-8-14-4 15,8 1 0-15,-8-9-2 0,8-9-3 0,-1-9-7 16,2-9-14-16,-9-8-20 0,7-5-18 0,-7-8-13 16,8-11-9-16,-16 2-1 0,8 0 8 15,-7-5 13-15,-2-4 14 0,2-1 11 0,-9-4 7 16,8 5 7-16,-8-1 1 0,9 6 3 0,-1 8 1 16,0 4-2-16,0 9-1 0,8 8 1 15,0 11 7-15,0 3 19 0,0 9 17 0,8 5 21 16,0 11 20-16,7 7 13 0,1 12 6 15,0 5-9-15,-1 5-7 0,9 2-7 16,8 7-10-16,-8-1-11 0,7-1-7 0,7 1-8 16,-6-4-8-16,-1-5-11 0,9 0-9 0,-2-8 0 15,-5-1 0-15,-2-9 0 0,0-7 0 0,1-6 0 16,-1-5 0-16,-7-3 0 0,-1-10 0 16,1-3 0-16,-9-10 0 0,1-5 0 15,0-3 0-15,-9-4 0 0,1-6 0 0,-8 1 0 16,0-9 0-16,-8 4 0 0,1-4 0 15,-9 0 0-15,0 0 0 0,8 4 0 16,-8 9 0-16,9 5 0 0,-1 7-165 0,-1 6-58 16,2 13-60-16,7 9-53 0,-7 9-88 15,7 4-153-15,0 9-205 0,7 0-191 0,0 8-67 16,2-3 4-16,6 3 84 0,9-3 185 16,-1-1 251-16</inkml:trace>
  <inkml:trace contextRef="#ctx0" brushRef="#br0" timeOffset="136742.722">5052 11406 362 0,'0'13'805'0,"8"-4"151"16,-8 0 99-16,0-5 62 0,0 1-222 16,0-1-262-16,0-4-205 0,8 4-120 0,-1-4-65 15,2-4-41-15,6 0-31 0,1-1-27 16,-1-4-27-16,1 0-30 0,7 1-29 16,-6-5-19-16,-3-5-10 0,10 5-8 0,-8-10-5 15,0 5-5-15,-1-3-2 0,-6-2-20 16,-2 1-19-16,1 0-21 0,0 5-18 0,-8-5-13 15,-8 0-7-15,0 4 9 0,-8-5 16 16,1 7 17-16,-1-3 14 0,-15 7 11 16,8-1 7-16,-10-1 5 0,10 9 3 0,-8 1 11 15,7 8 13-15,1 1 16 0,-1 4 21 16,9 5 24-16,-1 2 21 0,0 7 20 0,8-1 15 16,8 5 9-16,0-1 2 0,8 0-3 15,8-4-15-15,0 5-127 0,8-6 0 16,-1 3 0-16,8-3 0 0,0-7 0 0,9-1 0 15,-9 0 0-15,9-4 0 0,-9-5 0 16,0 1 0-16,1-5 0 0,-1 0 0 16,0-5 0-16,-7 1 0 0,-1-1 0 0,-7-4 0 15,-1 1 0-15,1-1 0 0,-8-5 0 0,0 0-81 16,-8 3-32-16,0-3 18 0,0 0 17 16,-8-3 18-16,0 3 16 0,1 1 13 15,-2 0 10-15,9 4 8 0,-7 1 4 0,-1 3-1 16,1 1 1-16,7 4 1 0,-9 4 0 15,9 1 12-15,0 3 16 0,0 1 19 0,9 4 11 16,-9 0 10-16,7 6 5 0,1-7-8 16,-1 6-13-16,2-1-11 0,6 1-9 15,-7-4-9-15,7-2-7 0,1 2 1 0,0-5-3 16,8-4 0-16,-9-1-1 0,1 1 0 16,8-10-15-16,-8 1-25 0,-1-1-26 15,-7-8-27-15,7 3-12 0,-6-6-20 0,-2 2-1 16,-7-3 11-16,0-6 21 0,0 5 22 15,0 1 11-15,-7-1 19 0,7 5 15 0,-9 0 9 16,9 4 6-16,-7 0 1 0,7 9 9 16,-8 0 8-16,8 5 8 0,0-1 8 15,0 9 10-15,0 0 9 0,8 5-2 0,-1 0-4 16,-7-1-8-16,16 6 2 0,-8-2-5 0,0 2-1 16,7-1-3-16,-6 0-19 0,6-5-48 15,1 1-77-15,0-5-88 0,-8 5-155 0,-1-5-257 16,2-4-320-16,-9 0-132 0,0-5-27 15,-9 1 33-15,2-5 122 0,-1-5 238 0</inkml:trace>
  <inkml:trace contextRef="#ctx0" brushRef="#br0" timeOffset="136968.12">5153 11008 377 0,'-38'-35'777'0,"7"-4"149"0,7 7 103 0,1 1 77 16,14 1-223-16,-6 3-204 0,15 5-171 15,0 0-102-15,8 0-59 0,-1 5-37 0,9 3-36 16,8 0-31-16,-1 7-36 0,1 2-88 16,-1 1-119-16,1 4 0 0,0 4 0 15,-1 1 0-15,1 2 0 0,-1 7 0 0,1 0 0 16,-9-1 0-16,1 4-122 0,0 1-283 16,-9 0-234-16,1-1-330 0,1-4-184 0,-9 1-43 15,0-6 35-15,0-2 92 0,0-6 214 16,0-9 344-16</inkml:trace>
  <inkml:trace contextRef="#ctx0" brushRef="#br0" timeOffset="137125.698">5200 10514 434 0,'-23'-31'840'0,"-1"1"148"15,1 2 116-15,0 7 94 0,7-2-206 16,0 6-257-16,9 4-172 0,-1 0-117 0,0 4-102 16,0 0-86-16,1 9-77 0,-2 0-73 15,2 9-108-15,-1 8 0 0,-1 5-107 0,2 5-148 16,0-1-216-16,-2 9-441 0,1-3-252 15,1 3-85-15,-2 5 15 0,2-5 77 16,-1 0 190-16,8-3 431 0</inkml:trace>
  <inkml:trace contextRef="#ctx0" brushRef="#br0" timeOffset="137894.302">7037 11168 345 0,'0'-5'580'0,"0"-4"172"0,0 1 137 0,-8-1-38 16,8-4-83-16,-8-1-106 0,1-3-127 16,-2 4-149-16,-6-6-123 0,-1 6-66 0,-8-4-47 15,1 3-34-15,-1 1-28 0,-7 4-19 16,-1 1-12-16,1 3-17 0,0 1-14 15,0 4-10-15,-1 9-8 0,1-1-2 0,7 5-4 16,1 10-3-16,-1-2-2 0,8 7 1 16,1 2 10-16,6 0 12 0,9 7 14 15,0-2 9-15,17 0 8 0,-1 1 4 0,-1-6-3 16,17 1-9-16,-1-4-9 0,0-5-8 0,1-9-13 16,7 0-9-16,0-13-4 0,0 0-3 15,0-8-2-15,-8-1 1 0,9-9 9 0,-16-4 5 16,7-1 2-16,-8-3-1 0,-7-4-2 15,0 3-1-15,-8 0-5 0,-1 1-2 0,-7 0-1 16,0 3-2-16,-7 2-2 0,-1 3-1 16,0 4 1-16,0 2-1 0,1 3-3 15,-2 4 0-15,2 0-1 0,-9 5 0 0,16 5 9 16,-8 3 17-16,1 2 14 0,7 7 15 16,0-3 14-16,0 8 10 0,7 0-1 0,1 0-13 15,0 4-9-15,0 0-12 0,8 1-12 16,-1-1-34-16,8 2-60 0,1-3-75 15,-1-2-102-15,1-1-201 0,7 0-317 0,1 0-253 16,-1-5-91-16,0-3-5 0,9-2 58 16,7-7 177-16,-7-1 305 0</inkml:trace>
  <inkml:trace contextRef="#ctx0" brushRef="#br0" timeOffset="138121.693">7798 11323 540 0,'0'0'897'0,"-8"4"150"16,1-4 109-16,-2 3 75 0,9-3-278 16,0 0-298-16,-7 0-179 0,14 0-113 0,-7-3-83 15,9 3-61-15,-2-4-43 0,9-1-41 16,-1-4-72-16,9 4-63 0,-8-4 0 0,7 5 0 16,8-1 0-16,-7 2 0 0,7-2-16 15,-7 5-181-15,-1 0-92 0,1 0-124 0,8 5-203 16,-17-2-251-16,8 6-193 0,-6 0-56 15,-10 0 19-15,2 1 85 0,-2-3 187 16,-7 2 285-16</inkml:trace>
  <inkml:trace contextRef="#ctx0" brushRef="#br0" timeOffset="138314.178">7970 11450 87 0,'-31'13'692'0,"0"-4"186"0,-1-1 123 16,9 1 88-16,0-4-70 0,-1 4-225 15,8-5-234-15,9 1-160 0,-2-5-100 0,2 5-55 16,14-5-30-16,2 0-24 0,-2 0-9 15,9 0 5-15,-1 0-3 0,9 0-22 16,-1 0-157-16,8 0-5 0,-7 0 0 0,8 0 0 16,-1 0 0-16,9-5 0 0,-9 5 0 15,0 0-180-15,9 0-172 0,-9 0-137 0,8-5-233 16,-8 5-283-16,0-4-98 0,1-5-12 16,-8 0 21-16,0 0 106 0,-10-4 238 0</inkml:trace>
  <inkml:trace contextRef="#ctx0" brushRef="#br0" timeOffset="139735.537">8944 11101 116 0,'0'-5'404'0,"7"2"112"0,-7-1 120 0,0-2 46 15,7-2 24-15,-7-1-16 0,0 4-43 16,0-4-59-16,-7 1-76 0,7 3-94 0,-7-3-100 15,-2-1-64-15,1 4-42 0,-8 1-37 16,1-1-30-16,-1 5-28 0,1 0-23 16,-8 0-21-16,-1 9-17 0,1 0-6 0,-1 0-4 15,1 8 2-15,-1 1 7 0,8 5 11 16,0-1 18-16,8 3 14 0,1 3 10 0,7 2 6 16,0 1 5-16,7 0-75 0,10 0-44 15,6 1 0-15,1-7 0 0,7-2 0 16,0-6 0-16,1 1 0 0,6-9 0 0,-7-5 0 15,9-4 0-15,-9 0 0 0,1-8 0 16,-8-1 0-16,7-5 0 0,-15-3 0 16,-1 4 0-16,1-6 0 0,-9-2 0 0,2 2 0 15,-9-2 0-15,0-1 0 0,-9-5 0 16,2 5 0-16,-9 0 0 0,1-4 0 0,-9 4-218 16,1-5-64-16,-1 6-10 0,1-2-9 15,-1 5-23-15,-8 1-85 0,8 8-174 0,9 0-246 16,-8 4-142-16,7 5-49 0,-8 5 20 15,17 4 104-15,-9 0 211 0</inkml:trace>
  <inkml:trace contextRef="#ctx0" brushRef="#br0" timeOffset="140276.088">9633 11411 93 0,'0'-5'473'0,"0"1"121"0,-7-5 125 0,14 4 108 15,-7 1-53-15,0-6-78 0,0 7-77 16,9-1-82-16,-9-1-91 0,7 1-101 16,-7-6-72-16,8 10-32 0,0-4-9 0,-8-1-3 15,8 5 6-15,-8 0 4 0,7 0 0 16,-7 0-8-16,9 5-82 0,-2-1-149 0,1 6 0 16,-8-1 0-16,9 3 0 0,-2 6 0 15,0 0 0-15,2 8 0 0,-1 1 0 0,-8-1 0 16,7 4 0-16,-7 2 0 0,9-1 0 15,-9 0 0-15,0-5 0 0,0 0-237 16,-9-3-502-16,9-5-335 0,-7-6-142 0,-1-7-21 16,-1-5 44-16,9-5 103 0,-7-7 228 15,7-11 388-15</inkml:trace>
  <inkml:trace contextRef="#ctx0" brushRef="#br0" timeOffset="140460.934">9713 11251 623 0,'-9'-9'937'15,"1"1"145"-15,1-1 108 0,-2 0 79 0,2 0-304 16,-1 5-310-16,0-1-173 0,0-3-123 16,8 3-95-16,0 1-74 0,-7 0-59 15,7-1-87-15,0 5-44 0,0-4-16 0,0 4-136 16,0 0-96-16,0 0-133 0,0 4-257 16,0-4-358-16,0 5-147 0,7-5-35 0,9 4 32 15,-1-4 100-15,9-4 242 0,-1-1 376 16</inkml:trace>
  <inkml:trace contextRef="#ctx0" brushRef="#br0" timeOffset="140930.651">10482 10757 498 0,'-17'4'866'0,"10"-8"138"0,-2 4 99 16,-6 0 69-16,15-4-270 0,-8 4-319 15,0 0-180-15,8 0-96 0,0 4-51 16,8 5-14-16,-8 4 12 0,8 9 28 0,0 4 20 16,8 5-285-16,-9 4-17 0,10 10 0 15,-3 4 0-15,-5-1 0 0,6 6 0 0,-6-3 0 16,6 3 0-16,-7-6 0 0,7-4 0 16,1 0 0-16,-8-7 0 0,8-7 0 15,-9-4 0-15,1-3 0 0,0-6 0 0,0-8 0 16,-8-1 0-16,0-8 0 0,0-4 0 15,0-9 0-15,-8 0 0 0,0-9 0 0,0-4 0 16,1-2 0-16,-2 2 0 0,9-4 0 16,-7 3 0-16,7-4 0 0,0 5 0 0,7 4 0 15,2 0 0-15,6 0 0 0,1 4 0 16,0 5 0-16,-1 9 0 0,8-1 0 16,-6 5 0-16,6 5 0 0,-7-1 0 0,-1 9 0 15,1 5 0-15,0-1 0 0,-8 5 0 16,-1 5 0-16,2-1 0 0,-9 5 0 0,-9-4 0 15,9 3 0-15,-7-4 0 0,-9 2 0 16,8-2 0-16,-8-4 0 0,9 0 0 0,-9-5-53 16,-8-3-388-16,9 0-84 0,-1-7-152 15,-8-1-224-15,8-3-160 0,9-6-39 16,-9-7 23-16,16 2 99 0,0-10 193 0,8 0 287 16</inkml:trace>
  <inkml:trace contextRef="#ctx0" brushRef="#br0" timeOffset="141200.928">11564 11256 264 0,'0'13'828'16,"0"-4"184"-16,0-1 135 0,-8 1 111 0,8-5-119 15,0-4-281-15,0 0-230 0,8-4-123 16,0 0-82-16,8-4-294 0,-1-1-129 0,1-1 0 15,-1 6 0-15,8-5 0 0,1 0 0 16,-1 5 0-16,10 0 0 0,-2 4 0 0,-8 0 0 16,8 0 0-16,2 4 0 0,5 0 0 15,-6 5 0-15,-1 0 0 0,-7 5-287 16,-1-5-613-16,1 3-285 0,-9 2-83 0,-7 0 23 16,0-7 80-16,-8 7 152 0,-8-5 265 15</inkml:trace>
  <inkml:trace contextRef="#ctx0" brushRef="#br0" timeOffset="141393.412">11737 11384 694 0,'-24'4'934'16,"1"1"143"-16,6-1 101 0,-6 1 24 15,15-5-302-15,0 0-288 0,0 0-169 0,8 0-102 16,8-5-61-16,8 1-34 0,0-1-18 16,-1-4-172-16,8 4-56 0,10 2 0 0,-10-1 0 15,8-1 0-15,0 5 0 0,2 0 0 16,-2 0 0-16,0 0 0 0,1 0 0 15,6 0-369-15,-14 0-398 0,7-4-348 16,-8-1-130-16,1 0 1 0,-1-4 65 0,1 0 133 16,-8-3 255-16,-8-2 368 0</inkml:trace>
  <inkml:trace contextRef="#ctx0" brushRef="#br0" timeOffset="141635.775">11869 10987 104 0,'-23'0'811'0,"-1"-5"205"15,9 5 150-15,-8-4 121 0,14 4 5 16,-6 0-321-16,7 0-271 0,0 0-152 16,8 0-252-16,0 0-296 0,0 4 0 0,8 5 0 15,-8 0 0-15,8-1 0 0,7 10 0 16,-15 4 0-16,9 5 0 0,-2-1 0 0,1 10 0 16,0-1 0-16,0 0 0 0,-8 5 0 0,7-1 0 15,2 5 0-15,-2-3 0 0,1-1 0 16,1-1 0-16,-9 0 0 0,7 2 0 15,0-6-914-15,-7-4-560 0,9-5 10 0,-1-4 97 16,-1-9 141-16,2-8 235 0,6-5 417 16</inkml:trace>
  <inkml:trace contextRef="#ctx0" brushRef="#br0" timeOffset="142046.053">12702 11052 571 0,'0'0'945'0,"0"-4"157"0,-9 4 120 15,2-4 89-15,7-1-263 0,-17 1-323 16,10-5-190-16,-1 5-117 0,0-1-104 0,0 1-314 16,-7-1 0-16,7 10 0 0,-7-1 0 15,6 1 0-15,-6 8 0 0,-1 4 0 16,0 1 0-16,9 5 0 0,-1 3 0 0,0 1 0 15,0 4 0-15,8-1 0 0,0 1 0 16,8 5 0-16,8-6 0 0,0 0 0 0,-1 3 0 16,8-3 0-16,1-8 0 0,7 0 0 0,1-4 0 15,-1-1 0-15,0-8 0 0,9-5 0 16,-9 1 0-16,-8-10 0 0,10-4 0 0,-10-3 0 16,1-2 0-16,-9-3 0 0,8-5 0 0,-14 0 0 15,-2-4 0-15,1-2 0 0,-8 2 0 16,0-1 0-16,-8-3 0 0,1-1 0 0,-9 0 0 15,0 0 0-15,-8 1 0 0,-7-2 0 16,7 1 0-16,-7 9 0 0,8 0 0 16,-9 9-584-16,1 4-287 0,0 5-252 0,7-1-93 15,0 1 4-15,1 4 62 0,-1 0 149 16,8 0 297-16</inkml:trace>
  <inkml:trace contextRef="#ctx0" brushRef="#br0" timeOffset="144468.095">13949 11304 194 0,'-8'-5'473'0,"8"1"127"0,-8-5 132 16,1 9 48-16,7-3-39 0,-9-2-55 15,9 1-57-15,0-6-66 0,0 6-76 0,0 0-74 16,0-5-41-16,9 4-23 0,-9 1-20 15,7 0-19-15,1 4-20 0,-8 0-47 16,8 0-243-16,0 8 0 0,-1 1 0 16,-7 4 0-16,9 6 0 0,-9 2 0 0,0 5 0 15,0 6 0-15,0 3 0 0,-9 0 0 16,2 5 0-16,-1 0 0 0,0 0 0 0,0-1-77 16,-8 1-655-16,9-5-327 0,-1-8-166 15,8-6-26-15,-8-3 48 0,8-9 100 0,0-9 209 16,0-9 371-16</inkml:trace>
  <inkml:trace contextRef="#ctx0" brushRef="#br0" timeOffset="144901.937">14631 10607 696 0,'-7'-13'942'0,"7"-1"130"16,-9 5 82-16,9 1 52 0,-7 3-366 15,7 5-280-15,0 0-130 0,0 5-73 0,7-1-38 16,-7 9-11-16,9 5-11 0,-2 5-287 16,1 3-10-16,1 9 0 0,-2 9 0 15,0 5 0-15,10 3 0 0,-10 6 0 0,1 0 0 16,0 3 0-16,0-4 0 0,-1 1 0 16,9 0 0-16,-8-6 0 0,0 2 0 0,-8-7 0 15,8-3 0-15,-8-3 0 0,0-6-412 16,-8-5-94-16,0-3-90 0,0-4-113 0,1-11-95 15,-9-2-42-15,0-10 19 0,1 0 90 16,-2-10 192-16,-6-2 276 0,-1-6 292 0,1-5 278 16,-1 2 231-16,1-1 129 0,-8-5 43 15,7-4-19-15,-7 5-56 0,15-2-103 16,-8 7-122-16,8-6-74 0,9 5-46 0,7 0-31 16,7 5-31-16,2-5-31 0,6 4-31 15,1 1-35-15,8 3-33 0,7 6-32 16,1-1-24-16,-1 5-19 0,8-1-45 0,0 5-70 15,1 5-88-15,-2-1-98 0,2 9-159 16,7-4-258-16,-7 4-270 0,-2 0-138 0,9 0-24 16,-7 1 39-16,7 3 127 0,0-8 243 0,0 4 300 15</inkml:trace>
  <inkml:trace contextRef="#ctx0" brushRef="#br0" timeOffset="145294.402">15377 11225 114 0,'0'-9'704'0,"0"5"199"0,-16-5 121 16,8 0 86-16,-15 0-98 0,7 1-225 0,-8-6-246 15,-7 5-167-15,8 1-99 0,-9-1-64 16,9 0-44-16,-9 5-37 0,8-1-23 0,-7 10-13 16,8-1-6-16,6 8 2 0,-6 2 2 15,15 4 8-15,-6 4 6 0,5 5 0 16,1-1-50-16,8 1-56 0,8-2 0 0,1 6 0 16,5-8 0-16,3 3 0 0,6-3 0 15,1-6 0-15,7-4 0 0,0-8 0 0,1-1 0 16,6-4 0-16,-5-4 0 0,-2-1 0 15,-8-8 0-15,1 0-62 0,-1-5-83 16,1 1 26-16,-17-1 34 0,9-1 29 16,-8-2 24-16,-8 3 17 0,0 1 12 0,-8-1 9 15,0 0 12-15,0 1 19 0,1 4 19 16,-2-1 21-16,2 6 14 0,-8-1 7 0,6 5-2 16,2-1-58-16,7 10-38 0,-8-5 0 15,0 8 0-15,8 5 0 0,-8 1 0 0,8 3 0 16,0 1 0-16,0 4 0 0,8 0 0 15,-8 0 0-15,16-5 0 0,-9 6 0 0,9-5 0 16,-8-1 0-16,15 1 0 0,-7-5 0 0,-1 0-403 16,1-4-446-16,8 0-299 0,-8-5-103 15,-1-4 0-15,1-4 67 0,0 0 153 16,-1-10 308-16</inkml:trace>
  <inkml:trace contextRef="#ctx0" brushRef="#br0" timeOffset="147078.753">16318 11177 181 0,'0'-9'446'0,"0"0"94"0,0 0 99 0,0-1 23 16,8-2 3-16,-8 3-34 0,-8-5-44 15,8 2-42-15,0-1-52 0,-7-1-71 0,-2 5-91 16,2-4-56-16,-9 4-28 0,1 0-28 16,-1 0-30-16,-8 5-22 0,0-1-20 15,1 5-19-15,-1 0-31 0,-7 5-19 0,8 4-14 16,-1 4-13-16,1 9-7 0,-1 1 4 16,8 2 11-16,8 7 12 0,-8-1 15 15,16 8-7-15,0-4-79 0,16 9 0 0,1-3 0 16,-3-6 0-16,17 0 0 0,2 0 0 15,5-8 0-15,9-6 0 0,0-3 0 0,1-4 0 16,7-9 0-16,0-2 0 0,-8-6 0 16,8-7 0-16,-8-3 0 0,0-1 0 15,-7-3 0-15,-9 0 0 0,-8-6 0 0,1 6 0 16,-8-5 0-16,-9 0-91 0,1-1-30 16,-8 7 10-16,0-8 16 0,-8 8 17 0,-8-3 19 15,1 2 17-15,-1 4 14 0,-7 0 11 16,-1-1 8-16,0 5 11 0,1 1 14 0,-1 3 14 15,1 5 12-15,-1 0 7 0,8 5 4 16,1-1-6-16,7 9-11 0,0 1-11 16,1-1-9-16,7 9-7 0,7 0-4 0,1-1-7 15,0 3-35-15,7-3-56 0,1 2-84 16,8-6-107-16,-1 1-197 0,1-9-305 16,-1-1-247-16,1-8-93 0,7-8 2 0,1-6 64 15,-1-4 176-15,-7-3 297 0</inkml:trace>
  <inkml:trace contextRef="#ctx0" brushRef="#br0" timeOffset="147258.273">16828 10925 158 0,'-24'-40'763'0,"1"1"167"0,7-6 114 15,-8 10 82-15,9 0-78 0,-1 4-287 16,1 4-244-16,-1 10-144 0,9-1-96 0,7 9-61 16,-9 4-49-16,9 5-45 0,0 9-30 15,0 10-18-15,9-3-18 0,-2 12-63 0,1 2-87 16,8 5-109-16,-9 5-199 0,17 5-373 15,-8-1-280-15,7 0-111 0,8 0-6 16,-7-5 56-16,16 1 171 0,-2-4 355 0</inkml:trace>
  <inkml:trace contextRef="#ctx0" brushRef="#br0" timeOffset="147428.816">17675 11260 685 0,'-15'23'975'0,"7"-7"119"15,-7-2 71-15,6 0 35 0,2-7-368 16,7 3-376-16,0-6-234 0,0 1-169 0,7 0-142 16,2-5-172-16,-2 0-243 0,1-5-293 15,0 0-173-15,0-4-59 0,-1-3 17 16,2-2 106-16,-9 0 209 0,7-2 281 0</inkml:trace>
  <inkml:trace contextRef="#ctx0" brushRef="#br0" timeOffset="147559.466">17699 11115 532 0,'0'-14'908'0,"-8"2"158"0,-8-2 111 15,9 5 74-15,-1 4-278 0,0-4-330 16,0 5-223-16,1 0-153 0,7-1-123 0,0 1-115 16,-9 0-114-16,9 4-121 0,0-5-178 15,0 5-276-15,0 0-303 0,0 0-126 16,0 0-19-16,0-4 50 0,9-1 140 0,-9 1 258 16</inkml:trace>
  <inkml:trace contextRef="#ctx0" brushRef="#br0" timeOffset="149588.973">18640 10638 435 0,'-7'-17'725'0,"-1"-6"154"0,-1 5 94 15,2 5-4-15,7 4-204 0,-7 1-188 0,7 3-160 16,0 1-107-16,0 8-45 0,7 5-16 16,0 8 1-16,2 6 9 0,6 12-2 15,-6 4-9-15,6 10-12 0,1 4-17 0,-9 9-61 16,9-4-158-16,0 8 0 0,-8 0 0 16,8-5 0-16,-9 6 0 0,1-5 0 0,1-5 0 15,-2-3 0-15,0-6 0 0,1-8 0 16,1-5 0-16,-2-9 0 0,-7-4 0 15,7-4 0-15,-7-10 0 0,9-4 0 0,-9-8 0 16,8-4 0-16,-8-10 0 0,0-8 0 16,0-1 0-16,0-3 0 0,0-7 0 0,0 2 0 15,7-5 0-15,-7 5 0 0,9 0 0 16,-2 4 0-16,1 5 0 0,0 0 0 16,7 4 0-16,1 8 0 0,0 0 0 0,8 7 0 15,-9 1 0-15,8 12 0 0,-6 1 0 16,-1 7 0-16,-1 4 0 0,1 4 0 0,-9 5 0 15,-7 3 0-15,0 1 0 0,0 5 0 16,-7-1 0-16,-1 0 0 0,0-5 0 16,-7 7 0-16,-1-7 0 0,-1-3 0 0,3-1 0 15,-3-8 0-15,1 3 0 0,1-7-137 16,-1-5-134-16,0 0-58 0,1-6-72 16,-1-3-131-16,9-3-188 0,-2-6-236 0,9-5-94 15,0 2-12-15,9-6 56 0,6 0 149 0,1-4 231 16</inkml:trace>
  <inkml:trace contextRef="#ctx0" brushRef="#br0" timeOffset="150830.51">19519 11093 166 0,'-8'-4'559'0,"8"-5"156"15,-8 4 149-15,1-4 76 0,-2 0-107 0,2 0-127 16,-1 0-117-16,1 1-110 0,-2-1-105 16,2 0-64-16,7 4-36 0,-8-3-23 0,8 3-17 15,0 1-15-15,-8 4-18 0,8 4-13 16,0 1-15-16,-8 3-57 0,8 10-116 16,0 4 0-16,-7 5 0 0,7 8 0 0,0 5 0 15,0 4 0-15,0 0 0 0,7 4 0 16,1-4 0-16,0 0 0 0,7-3 0 0,9-6 0 15,-8-5 0-15,7-3 0 0,8-10 0 16,-7-3 0-16,7-10 0 0,1-4 0 0,-1-9 0 16,0-4 0-16,1-4 0 0,-8-10 0 15,7 1 0-15,-7-1 0 0,-9-3 0 0,1-5 0 16,0 4 0-16,-9-1 0 0,-7 1 0 16,0 1 0-16,0-1 0 0,-7 5-66 15,-2 3 19-15,-6 2 14 0,7 3 11 0,-7 4 5 16,-1 2 3-16,1 6 12 0,-2 3 8 15,1 6 7-15,9 3 3 0,-1 6 10 0,-8 6 12 16,16 9 3-16,0-1 7 0,0 5-35 16,0 8-13-16,8 2 0 0,0 6 0 0,7-3 0 15,1 10 0-15,1-2 0 0,-2 6 0 16,1-5 0-16,7 5 0 0,-8-1 0 16,1-5 0-16,-8 1 0 0,8-4 0 0,-9-5 0 15,2-4 0-15,-9-4 0 0,0-5 0 16,0-6 0-16,-9 3 0 0,-6-11 0 0,-1 1 0 15,0-10 0-15,-7 1-40 0,0-4-24 16,0-1 19-16,-10-4 12 0,2-4 1 16,0-5-8-16,-1 0-12 0,9-8-28 0,-8-1-29 15,7 0-37-15,8-3-43 0,1-3-53 16,6-1-100-16,9-1-182 0,0-6-264 0,9 1-197 16,15 0-74-16,-1-4 1 0,8-5 83 15,0 1 187-15,16-1 288 0</inkml:trace>
  <inkml:trace contextRef="#ctx0" brushRef="#br0" timeOffset="151063.886">20720 11185 279 0,'-9'9'878'0,"2"0"171"16,-1 4 119-16,-8-8 80 0,9 3-99 15,-2-3-395-15,9 3-258 0,0-8-139 0,0 5-90 16,9-1-58-16,-2 1-39 0,9-5-26 15,-1 4-121-15,9-4-23 0,-8 0 0 16,8 0 0-16,-1 0 0 0,1 4 0 0,-1-4 0 16,1 0 0-16,-1 0 0 0,1 0-115 15,0 5-254-15,-1 0-167 0,-8-1-230 0,1 4-250 16,0-3-109-16,-8 3-7 0,-1 2 49 16,2-1 133-16,-18 3 243 0</inkml:trace>
  <inkml:trace contextRef="#ctx0" brushRef="#br0" timeOffset="151258.941">20829 11423 397 0,'-31'9'860'0,"0"-4"175"16,-1 4 132-16,1-5 113 0,7 0-169 0,1 1-269 16,7-1-224-16,1 1-155 0,6-5-119 15,9 0-270-15,0 0-74 0,9-5 0 0,-2 5 0 16,9-4 0-16,-1 4 0 0,9-5 0 16,-1 5 0-16,1 5 0 0,-1-5 0 15,10 0 0-15,-2 4 0 0,0-4 0 0,0 0 0 16,8 5-476-16,1-5-266 0,-1 0-320 15,8-5-141-15,8 1-7 0,0-1 68 0,0-3 128 16,8-6 203-16,-1-3 342 0</inkml:trace>
  <inkml:trace contextRef="#ctx0" brushRef="#br0" timeOffset="151658.388">22093 11022 559 0,'0'-5'866'16,"0"1"147"-16,0-5 104 0,0 0 27 0,-9 1-194 15,9-1-223-15,0 0-164 0,-7-4-88 16,7 0-43-16,-8 0-87 0,-8-1-345 0,9 0 0 15,-9 2 0-15,-8 3 0 0,1-1 0 16,-1 6 0-16,-7 4 0 0,-1 4 0 16,1 6 0-16,0 2 0 0,0 7 0 0,-2 3 0 15,10 4 0-15,-1 1 0 0,1 3 0 16,15 1 0-16,-8 4 0 0,16 1 0 0,0-1 0 16,0 1 0-16,16-5 0 0,0 4 0 15,8-5 0-15,0 2 0 0,7-2 0 16,8-4 0-16,0-3 0 0,0-5 0 0,9-1 0 15,-1-3 0-15,0-6 0 0,0 1 0 16,0-4 0-16,0-5-739 0,-1 0-359 0,1-5-151 16,0-4-19-16,1-4 54 0,-9 0 106 15,8 0 223-15,-7-5 371 0</inkml:trace>
  <inkml:trace contextRef="#ctx0" brushRef="#br0" timeOffset="151817.96">22791 11318 749 0,'0'12'1093'0,"0"-3"195"0,0 0 149 15,-8 1 117-15,8-1-290 0,0-5-458 16,-8-1-806-16,8 2 0 0,0 0 0 0,0-5 0 16,8 4 0-16,-8-4 0 0,0 0 0 15,8 0 0-15,-8-4 0 0,8 4 0 0,-16-5-277 16,8 0-1090-16,0 2-106 0,-8-6 27 16,8-5 114-16,-8 0 192 0,1-2 379 0</inkml:trace>
  <inkml:trace contextRef="#ctx0" brushRef="#br0" timeOffset="-173472.662">4377 12447 576 0,'0'-9'821'0,"0"9"134"0,0-3 88 0,-8-3-31 15,8 3-200-15,-7 3-216 0,7 0-189 0,0 0-112 16,-9 0-75-16,9 0-49 0,0 3-32 16,0 6-25-16,0 0-15 0,0 5-9 0,0-2-3 15,0 6-5-15,0 5-7 0,9-1-9 16,-9 9-6-16,0-1-7 0,7 5-8 0,-7 0-7 16,8 6-8-16,-8 3-8 0,0 0-6 0,0 0-5 15,9 0-3-15,-9 5-1 0,0-5-29 16,0 0-43-16,0-5-51 0,-9 1-53 0,9 1-62 15,0-11-72-15,-8 1-93 0,8-4-130 16,-7-6-189-16,-2-3-216 0,2-9-80 0,-1 0-5 16,0-14 79-16,-7 1 149 0,6-9 229 15</inkml:trace>
  <inkml:trace contextRef="#ctx0" brushRef="#br0" timeOffset="-173271.201">4063 12907 222 0,'-23'-36'746'0,"-1"1"152"16,9 4 88-16,-8 0 62 0,6 0-154 0,1 5-261 15,9 4-227-15,-1-6-134 0,8 7-74 0,0-2-45 16,8 2-33-16,-1-1-28 0,9 4-20 16,1 1-13-16,6-1-13 0,1 5-12 0,-1 4-12 15,8-5-8-15,8 10-6 0,-7 4-8 16,6 0-22-16,2 9-35 0,0 5-42 0,-2-1-53 16,2 9-86-16,-9-5-142 0,9 9-166 0,-9 1-189 15,0-1-165-15,1 6-58 0,6-1 30 16,-5-1 113-16,-2 1 171 0,0 0 214 15</inkml:trace>
  <inkml:trace contextRef="#ctx0" brushRef="#br0" timeOffset="-172831.998">4840 13039 285 0,'8'14'491'0,"-8"-7"143"0,8-2 116 0,-8-1 16 16,0 1-32-16,-8-5-71 0,8 0-102 16,-16 0-125-16,9-5-131 0,-9-4-114 0,-1 5-79 15,-5-5-46-15,-1 1-30 0,-10-1-17 0,10 0 0 16,-8 0 2-16,0 5 0 0,7-1 4 15,-8 5 3-15,8 0 4 0,1 5-9 16,8 4-4-16,-9-1-1 0,16 1-1 0,-7 4-1 16,6 0 2-16,2 5 3 0,7 1 2 0,0-3 4 15,0 3 1-15,7 3 0 0,2-5-1 16,6 1-3-16,-7-5-3 0,7 5-16 0,9-9-5 16,-1 4-7-16,-7-5-1 0,8-2-2 15,0-3 1-15,-1-3 8 0,1-3 1 0,-8-3-6 16,7 2-6-16,-8-5-7 0,9 1-5 15,-8-6-5-15,-9 1-1 0,10 0 4 0,-10-5 6 16,0 1 6-16,-7 4 3 0,0-5 5 16,0-1 3-16,0 3 3 0,0-3 9 15,-7 3 14-15,7 2 20 0,-7 5 23 0,7-4 22 16,-8 8 16-16,8 1 3 0,-9-1-6 16,9 5-8-16,0 5-12 0,0 4-11 0,0-1-8 15,0 6 0-15,0 3-1 0,0 1-3 16,9 5-9-16,-9-2-6 0,8 2-11 15,6-2-9-15,-5 2-25 0,6-6-51 0,1 5-66 16,8-4-75-16,-1-1-102 0,1 1-167 16,-1-9-222-16,8-4-246 0,2-2-93 15,5-6-10-15,-6-7 56 0,7-3 143 0,0 1 225 16</inkml:trace>
  <inkml:trace contextRef="#ctx0" brushRef="#br0" timeOffset="-172434.061">5280 12901 265 0,'-24'-21'616'0,"8"-2"141"0,0 10 126 16,-8 0 56-16,10 4-161 0,-3 0-166 16,-6 9-135-16,7 6-113 0,1 2-99 0,7 9-60 15,-8 2-29-15,0 7-9 0,9 4-3 16,-1 2-4-16,8 3-12 0,0 0-15 0,8 0-21 16,-1-3-20-16,9 3-22 0,0-10-19 15,7 3-14-15,0-2-8 0,1-8-9 0,8-1-6 16,7-4-4-16,-7-7-3 0,-1-3-5 15,9-3-12-15,-9-3-15 0,0-7-13 16,1 1-19-16,-1-4-24 0,-8-5-23 0,1 1-15 16,-9-1-11-16,1 1-13 0,-9-5-3 15,2 0 8-15,-9 0 16 0,0-6 21 16,-9 7 21-16,2-6 24 0,-9 5 25 0,1 0 27 16,-1 5 26-16,-8 4 22 0,8 4 23 15,1 4 23-15,-1 0 22 0,1 10 14 0,-1 4 11 16,9 3 10-16,-2 2 5 0,2 9 7 15,-1-2-1-15,8 6-4 0,0-1-13 0,8 1-19 16,-8 0-22-16,7-2-25 0,9 2-30 16,0-4-52-16,-1-6-73 0,9-4-87 15,-8 1-101-15,7-6-158 0,1-3-259 0,-9-5-314 16,8-5-122-16,-6-8-19 0,-1 0 44 16,7-9 129-16,-8 0 249 0</inkml:trace>
  <inkml:trace contextRef="#ctx0" brushRef="#br0" timeOffset="-172263.518">5585 12623 51 0,'-24'-35'770'0,"9"9"202"16,-8 4 141-16,7 9 107 0,0 0 2 15,8 4-320-15,-8 5-294 0,16-1-178 0,-7 5-123 16,-1 9-96-16,8 0-69 0,0 0-45 0,0 8-29 16,0 1-64-16,0 4-98 0,8 4-130 15,-8 0-213-15,7 2-402 0,2 2-286 16,-2 1-113-16,1-4 4 0,-8-1 75 0,16 1 183 15,-9-9 385-15</inkml:trace>
  <inkml:trace contextRef="#ctx0" brushRef="#br0" timeOffset="-169888.801">6856 12580 426 0,'0'-5'790'0,"-7"1"158"0,7 0 107 16,-9 4 19-16,2-5-161 0,-8 5-196 16,6 0-190-16,-6-4-108 0,-1 4-67 0,0 4-45 15,1 1-46-15,-1-1-35 0,-8 5-50 16,8 4-176-16,1 5 0 0,-1 0 0 0,0 8 0 15,9 0 0-15,-1 10 0 0,0 8 0 16,8 0 0-16,0 8 0 0,8 1 0 0,0 5 0 16,-1 4 0-16,9-1 0 0,0 2 0 15,-1-2 0-15,1-3 0 0,8-5 0 16,0-4 0-16,-1-5 0 0,1-5 0 0,-1-4 0 16,8-8 0-16,-7-6 0 0,7-7 0 15,1-9-213-15,-1-10-975 0,0-9-168 16,-7-7-13-16,8-6 72 0,-1-8 122 0,-8-4 238 15,-6-5 410-15</inkml:trace>
  <inkml:trace contextRef="#ctx0" brushRef="#br0" timeOffset="-169474.8">7201 12805 513 0,'-7'-9'921'0,"-10"0"155"16,17 5 104-16,-7-1 66 0,7 1-265 15,-7-5-337-15,14 5-211 0,-7-5-127 0,7 0-78 16,10 0-41-16,-1 5-13 0,-1-5-11 15,1 5-24-15,0-2-139 0,7 3 0 16,-8 6 0-16,1 3 0 0,8-2 0 0,-8 9 0 16,-1 1 0-16,-6 3 0 0,6 10 0 15,-7 3 0-15,-8 2 0 0,8 8 0 0,-16-1 0 16,8 1 0-16,-8 4 0 0,-7-1 0 16,-1 7 0-16,-1-6 0 0,-6 0 0 0,-1-5 0 15,1 1 0-15,-1-9 0 0,1-4 0 16,8-6 0-16,-18-7 0 0,19-2 0 15,-10-6-46-15,0-6-144 0,1-6 45 0,-1-6 39 16,1-2 36-16,7-4 27 0,1-3 19 16,-1 4 11-16,8-2 10 0,-1-3 17 15,9 5 21-15,0-1 24 0,9 5 25 0,-9 0 26 16,15 0 23-16,-6 4 15 0,6 4-91 16,-7 1-57-16,7 8 0 0,9-4 0 0,-1 9 0 15,-7 0 0-15,8 4 0 0,0 0 0 16,7 5 0-16,-8-5 0 0,8 5 0 0,-7-5 0 15,8 1 0-15,-1-2-354 0,0 2-546 16,1-5-291-16,-1-4-88 0,0-1 25 16,9-4 89-16,-9-4 172 0,0-1 279 0</inkml:trace>
  <inkml:trace contextRef="#ctx0" brushRef="#br0" timeOffset="-169281.335">7774 13176 119 0,'0'-5'848'0,"0"5"255"0,-7 5 177 16,7-5 122-16,0 0-19 0,0 4-325 15,0 1-302-15,0-1-514 0,0 0-242 16,7 5 0-16,-7 4 0 0,9 1 0 0,-9 3 0 16,7 5 0-16,-7 1 0 0,0 7 0 15,0-4 0-15,0 2 0 0,0 2 0 0,0-8 0 16,0 0 0-16,0 0 0 0,0-3-231 16,-7-7-931-16,7 1-166 0,-9-8-11 15,9-10 71-15,0-4 115 0,0-7 207 0,0-7 368 16</inkml:trace>
  <inkml:trace contextRef="#ctx0" brushRef="#br0" timeOffset="-169122.762">7727 12951 596 0,'-15'-22'1066'15,"6"0"206"-15,-6 4 153 0,7 4 104 0,0 5-232 16,1 0-414-16,7 1-760 0,-9 3-123 16,9 1 0-16,0 0 0 0,0 4 0 0,0 0 0 15,9 0 0-15,-9 4 0 0,7 5 0 16,1 5-498-16,-8-2-503 0,16 7-220 15,-9-3-61-15,9-2 38 0,8 4 92 0,0-6 195 16,7-2 346-16</inkml:trace>
  <inkml:trace contextRef="#ctx0" brushRef="#br0" timeOffset="-168765.716">8300 12954 156 0,'-8'5'785'0,"-8"-5"176"0,0 5 113 16,1-5 82-16,-1 0-73 0,-7-5-298 0,8 5-253 15,-9-5-136-15,8 2-71 0,-7 3-43 16,6-6-38-16,2 12-28 0,-1-3-20 0,0 7-196 16,1 8 0-16,7-1 0 0,0 5 0 15,1 4 0-15,7 1 0 0,-9 3 0 16,18 1 0-16,-2-4 0 0,1 4 0 0,0-4 0 16,7-5 0-16,9 0 0 0,-8-5 0 15,8-4 0-15,-1-4 0 0,1-4 0 0,-1-1 0 16,1-4 0-16,-1-4 0 0,-8-1 0 15,1-7 0-15,0-6 0 0,-1 1 0 16,-6-6 0-16,-2-4 0 0,-7 1 0 0,0-6 0 16,0 7 0-16,-7-10 0 0,-2 3 0 15,-6 1 0-15,-8 1 0 0,7-1 0 0,-8 0 0 16,1 5 0-16,8 3 0 0,-1 5-450 16,0 9-94-16,1 1-150 0,6 3-233 15,-6 5-149-15,6 0-36 0,9 10 31 0,0-1 103 16,9 3 201-16,-1-3 299 0</inkml:trace>
  <inkml:trace contextRef="#ctx0" brushRef="#br0" timeOffset="-168237.606">8684 12558 574 0,'-16'-13'849'0,"1"4"158"16,7 4 127-16,-7-3 23 0,6 3-152 15,2 1-189-15,-1 0-151 0,0-1-87 16,8 1-172-16,0-1-406 0,-8 5 0 0,8 0 0 15,8 0 0-15,-8 0 0 0,8 0 0 0,7 5 0 16,-6 4 0-16,14-1 0 0,-8 5 0 16,9 5 0-16,-1 4 0 0,1 9 0 0,0-1 0 15,-1 11 0-15,-7-3 0 0,0 12 0 16,-1 2 0-16,1 6 0 0,0 0 0 0,-8-1 0 16,-1 0 0-16,1 4 0 0,-8-3 0 15,8 0 0-15,-8-5 0 0,-8 0 0 0,8-4 0 16,-8-5 0-16,8 0 0 0,-15-9 0 0,7 1-223 15,-7-10-1295-15,-1-4-12 0,0-9 99 16,1-4 144-16,-1-9 204 0,0-4 339 16</inkml:trace>
  <inkml:trace contextRef="#ctx0" brushRef="#br0" timeOffset="-167689.345">9618 13047 249 0,'-16'-13'681'0,"16"-4"192"0,-7 3 129 0,-2 1 88 15,2 5-148-15,-1-6-153 0,-1 5-138 16,2 4-135-16,7 2-88 0,-7-3-68 15,7 6-66-15,0 0-64 0,0 0-144 0,7 9-86 16,-7 1 0-16,16 3 0 0,-8 9 0 16,8 0 0-16,7 0 0 0,1 4 0 0,-1 2 0 15,1-2 0-15,0-1 0 0,7-2 0 16,-8-5 0-16,8-1 0 0,-7-8 0 16,-1 0 0-16,1-4 0 0,-1-1 0 0,-6-8 0 15,-3-1 0-15,3-8 0 0,-1 0 0 16,-9-5 0-16,1-4 0 0,0-4 0 0,-8 4 0 15,0-10 0-15,-8 7 0 0,0-3 0 16,1 2 0-16,-9 0 0 0,8 4 0 0,-8 4-375 16,9 4-125-16,-1 10-108 0,8 4-149 15,-9 4-155-15,18 10-128 0,-9-2-18 16,15 11 65-16,1-1 141 0,-1 0 205 0,9 0 217 16</inkml:trace>
  <inkml:trace contextRef="#ctx0" brushRef="#br0" timeOffset="-167260.485">10284 13189 208 0,'16'0'492'0,"1"0"142"16,-3 0 139-16,-5-4 31 0,-1-1-43 0,-1-4-77 16,-7 0-92-16,0 1-105 0,0-11-105 15,-7 7-97-15,-1-7-60 0,-8 3-32 16,0-3-16-16,1-3-16 0,-1 0-14 0,-8 0-9 16,1 1-6-16,-8 3-15 0,7-1-18 15,8 7-15-15,-7 3-19 0,-1 4-20 0,9 5-18 16,6 10-9-16,-6-1 5 0,7 7 9 15,0 12 15-15,8-2 19 0,8 5 16 16,-8-1 14-16,16 1-4 0,-9 4-69 0,17-8-23 16,-8 4 0-16,8-9 0 0,-1-4 0 15,1-1 0-15,-1-3 0 0,1-10 0 0,-1 1 0 16,1-5 0-16,-9-5 0 0,1-4 0 16,0 0 0-16,-8-4 0 0,-1-4-4 0,2-1-105 15,-9 1 0-15,0-6 7 0,0 2 11 16,-9-2 15-16,2-4 18 0,-10 5 18 15,10 0 12-15,-9 5 14 0,8-1 17 0,-8 1 10 16,9 8 5-16,7 0 9 0,-8 9 16 16,8 5 18-16,0 3 10 0,0 1 15 0,8 9 12 15,-1 4 7-15,2-5-6 0,-2 10-92 16,10 0-7-16,-3-2 0 0,3 2 0 0,-1 0 0 16,7-5 0-16,-8 0 0 15,9 1-76-15,-1-6-281 0,-7 1-236 0,1-6-355 16,-10-3-213-16,9-4-57 0,-8-5 28 0,-8 0 96 15,0-9 213-15,-8-5 346 0</inkml:trace>
  <inkml:trace contextRef="#ctx0" brushRef="#br0" timeOffset="-167079.975">10065 12778 373 0,'-47'-30'892'16,"16"-1"168"-16,0 4 128 0,-2 10 97 15,11-1-158-15,6 4-374 0,9 2-226 0,-2 2-132 16,9 6-105-16,0-5-78 0,16 5-123 15,0 4-89-15,6 0 0 0,11 4 0 0,-2 5 0 16,0-1 0-16,8 6-87 0,1 4-427 16,-1-6-416-16,0 6-272 0,8-4-90 15,-8-2 25-15,8-2 92 0,9-1 201 0,-2-9 404 16</inkml:trace>
  <inkml:trace contextRef="#ctx0" brushRef="#br0" timeOffset="-166639.454">11407 12580 526 0,'-16'-22'709'0,"8"9"159"15,-8-1 109-15,1 6-52 0,-1-1-158 0,-7 5-152 0,6 4-136 16,-6 0-124-16,1 4-80 0,5 5-45 15,-6 4-27-15,-1 4-16 0,8 10-9 0,-7-1 2 16,8 9 10-16,6 5 8 0,-6 4 12 16,15 5-91-16,0 4-119 0,15 4 0 15,1 1 0-15,8 3 0 0,-1-8 0 0,17 4 0 16,-2-8 0-16,17 0 0 0,-8-10 0 16,9-3 0-16,-2-10 0 0,1 0 0 15,8-8-401-15,-8-4-408 0,-8-5-317 0,8-9-114 16,-8 0 0-16,0-9 66 0,0-9 135 15,0 1 275-15</inkml:trace>
  <inkml:trace contextRef="#ctx0" brushRef="#br0" timeOffset="-166434.003">11886 12964 705 0,'-17'0'1035'0,"3"4"176"0,5-4 128 16,-6 0 75-16,6 0-348 0,9 0-350 0,0 0-214 15,0 0-299-15,9-4-203 0,6 4 0 16,1-5 0-16,8 5 0 0,-8-5 0 16,15 5 0-16,-8 0 0 0,8 0 0 0,-7 5-1 15,7 4-720-15,1 0-405 0,-1 0-174 16,0-5-20-16,9 1 67 0,-9-1 125 0,16-4 280 16,-7 0 397-16</inkml:trace>
  <inkml:trace contextRef="#ctx0" brushRef="#br0" timeOffset="-166068.957">12584 13021 249 0,'-16'18'839'0,"8"-1"188"16,-8-4 135-16,16 1 99 0,-7-6-99 16,7 1-311-16,0 1-241 0,0-7-143 15,7-3-108-15,9 0-155 0,-8-3-204 0,8-7 0 16,0-2 0-16,-1-2 0 0,1-4 0 15,-9 1 0-15,9-5 0 0,-8 0 0 0,8 0 0 16,-8-6 0-16,-1 7-142 0,-7-5-123 16,0 3 23-16,0 2 42 0,0-2 51 15,-7 5 46-15,7 1 50 0,-8 4 55 0,-1-1 50 16,2 6 40-16,-1-1 42 0,0 9 45 16,8 0 40-16,-8 4 28 0,1 1-18 0,7 8-229 15,0 0 0-15,0 5 0 0,0-1 0 16,0 5 0-16,7 5 0 0,1 3 0 15,0 2 0-15,0-1 0 0,-1 4 0 0,10-4 0 16,-10 4 0-16,9-3 0 0,0-6 0 0,8-1 0 16,-9 3 0-16,1-6 0 0,0 0-1359 15,-1-5-156-15,8-4 40 0,-7 1 123 16,8-10 179-16,0-4 336 0,-1-4 392 0</inkml:trace>
  <inkml:trace contextRef="#ctx0" brushRef="#br0" timeOffset="-165857.522">13290 13104 810 0,'0'9'1167'16,"-8"-4"216"-16,8 0 163 0,0-1 112 15,0 1-322-15,0-2-1045 0,8 7-291 0,-8-1 0 16,8-1 0-16,7 6 0 0,-7-1 0 16,0 4 0-16,0 1 0 0,8 8 0 0,-9-3 0 15,1 4 0-15,-8-1 0 0,8 0 0 0,-8 1 0 16,0-5 0-16,8 0 0 0,-8-9 0 15,0 0 0-15,-8 1-401 0,0-10-1130 16,8-4-3-16,-8-9 100 0,8-4 149 0,0-9 231 16,0-5 388-16</inkml:trace>
  <inkml:trace contextRef="#ctx0" brushRef="#br0" timeOffset="-165695.947">13259 12844 39 0,'-17'-31'915'15,"3"5"270"-15,5 4 201 0,1 5 153 0,-8-1 102 16,9 5-441-16,7 0-914 0,-8 4-286 15,8 4 0-15,0-4 0 0,0 4 0 0,8 5 0 16,-1-3 0-16,2 3 0 0,-2 3 0 16,-7 6 0-16,8 1-137 0,1-1-1046 15,-2 4-174-15,0 4-18 0,2-3 67 0,6 7 119 16,9-7 239-16,-1 4 407 0</inkml:trace>
  <inkml:trace contextRef="#ctx0" brushRef="#br0" timeOffset="-165463.574">13752 12884 268 0,'-7'17'970'0,"-1"1"232"15,-8-8 163-15,16 3 112 0,-7-10-48 16,7 3-388-16,0-3-602 0,7-3-439 16,1 0 0-16,0-3 0 0,0 3 0 0,8 0 0 15,-1 0 0-15,1 0 0 0,0 3 0 16,-1-3 0-16,1 5 0 0,0-5 0 0,8 5 0 15,-9-1 0-15,8-4 0 0,1 5 0 16,-1-5 0-16,1 4 0 0,-1-4-332 0,1 0-1330 16,-1 0 36-16,8-4 130 0,2-1 188 15,-2-4 276-15,0-5 468 0</inkml:trace>
  <inkml:trace contextRef="#ctx0" brushRef="#br0" timeOffset="-164966.334">14521 12783 594 0,'0'4'954'0,"-7"1"165"15,-1-5 132-15,8 0 111 0,0-5-251 0,-8-4-276 16,16 0-157-16,-8 1-391 0,8-5-287 16,-8-1 0-16,7 5 0 0,2-5 0 0,6 2 0 15,-7-2 0-15,7 5 0 0,-6 0 0 16,6 2 0-16,1 2 0 0,0 0 0 0,-1 5 0 15,1 5 0-15,0 0 0 0,-1 2 0 16,1 7 0-16,-1 4 0 0,1 4 0 0,-8 5 0 16,0 3 0-16,0 1 0 0,-8 9 0 15,0-5 0-15,0 5 0 0,-8 4 0 0,0-4 0 16,-7-1 0-16,-1 2 0 0,0-2 0 0,1-4 0 16,-9-4 0-16,8 0 0 0,-15-9 0 15,7 0 0-15,1-4 0 0,-8-4 0 16,-1-6 0-16,8-4 0 0,-7 1 0 0,7-10 0 15,1-4 0-15,-1 0 0 0,1-4 0 16,15 0 0-16,-8 1 0 0,9-2 0 0,7 1 0 16,0-1 0-16,7 1 0 0,2 0 0 15,6 4 0-15,1 0 0 0,-1 0 0 0,1 5 0 16,7 4 0-16,1 0 0 0,0 4 0 16,-1 1 0-16,1 8 0 0,7-4 0 15,-8 4 0-15,1 5 0 0,8-5 0 0,-8 4 0 16,7-3 0-16,-8 3 0 0,8-4 0 0,-7 1 0 15,7-5 0-15,-8-5 0 0,1 1 0 0,-1-5 0 16,-6-9 0-16,6 0-1263 0,-7-5-262 16,8-3 67-16,-9-10 136 0,1 6 173 15,0-10 268-15,-1-9 383 0</inkml:trace>
  <inkml:trace contextRef="#ctx0" brushRef="#br0" timeOffset="-164751.908">15000 12650 166 0,'-8'-21'1019'16,"1"3"233"-16,7 0 166 0,-9 5 136 15,9 0 78-15,0 4-482 0,0 0-1150 0,9 5 0 16,6-1 0-16,-6 1 0 0,5 8 0 16,10 1 0-16,0-1 0 0,-1 9 0 0,1 5 0 15,-1-1 0-15,1 5 0 0,-8 9 0 16,-1 0 0-16,1 9 0 0,0 0 0 0,-8 8 0 16,-8 6 0-16,0-2 0 0,-8 10 0 0,-8 4 0 15,0 1 0-15,-8-1 0 0,9 4 0 16,-8-4 0-16,7-3 0 0,0-2-1054 0,1-7-752 15,6-10 142-15,9-9 225 0,0-14 294 16,0-2 418-16</inkml:trace>
  <inkml:trace contextRef="#ctx0" brushRef="#br0" timeOffset="-163907.144">16044 13193 77 0,'-16'13'703'0,"0"1"201"0,1-1 132 16,6 0 91-16,-6 0-65 0,7-4-228 16,8 4-230-16,-8-8-139 0,16 3-70 0,0-2-36 15,0-6-19-15,8-6-55 0,8-2-285 16,7-5 0-16,-8-4 0 0,8-10 0 0,0-4 0 16,9-5 0-16,-17-8 0 0,8-5 0 15,2-3 0-15,-10-1 0 0,1-1 0 16,-17 1 0-16,1 1 0 0,0 3 0 0,-16 1 0 15,0 4 0-15,-8-1 0 0,-7 6-75 16,-1 8-65-16,0 0 41 0,-7 4 32 0,8 15 27 16,-8-1 10-16,7 13 8 0,1 4 5 15,-1 5 14-15,8 13 25 0,1 4 22 0,6 5 27 16,9 8 34-16,0 5 32 0,9 0-23 16,6 10-114-16,9-1 0 0,7-1 0 0,1 2 0 15,6-1 0-15,2-5 0 0,7-4 0 16,8-4 0-16,-8-5 0 0,7-5 0 0,2-7 0 15,-1-5 0-15,-8-5 0 0,0-4 0 16,0-9 0-16,-7 0 0 0,-9-9 0 0,0 0 0 16,-15-4 0-16,-1-5 0 0,-6 1-142 15,-9-1-125-15,0 1 39 0,-17-2 44 16,1 2 44-16,1-1 35 0,-17 1 30 0,10-1 22 16,-10 9 18-16,1-4 22 0,0 9 22 15,7 4 21-15,0 0 25 0,1 8 26 0,7 1 27 16,0 9 23-16,8-5 13 0,1 9 12 15,-2-4 7-15,18 3 2 0,-2 2-10 16,1-2-110-16,8-2-45 0,7-1 0 0,1-1 0 16,-1-4 0-16,8-4 0 0,2-4 0 15,-2-1 0-15,-8-4 0 0,8-4 0 16,-7-5 0-16,-8 0 0 0,8-4 0 0,-17 0-221 16,9-5-18-16,-8-1 19 0,-8 3 35 15,0-3 46-15,0 3 47 0,-8-3 32 0,-8 1 28 16,9 1 30-16,-10-1 36 0,1 5 33 15,9 4 26-15,-1 1 19 0,0 3 20 0,0 5 4 16,8 0-10-16,-7 9-12 0,14 0-9 16,-7 4-9-16,8 5-11 0,0-1-14 15,0 1-52-15,8 8-19 0,-1-3 0 0,1-1 0 16,0 0-30-16,-1 0-175 0,9-5-132 16,-8-3-238-16,0-1-382 0,-9-9-200 0,9 1-53 15,-8-10 29-15,8 1 96 0,-9-9 217 16,1-1 374-16</inkml:trace>
  <inkml:trace contextRef="#ctx0" brushRef="#br0" timeOffset="-163721.639">16821 12831 13 0,'-40'-39'843'15,"0"3"228"-15,9 5 170 0,0 1 137 0,8 2 100 16,-1 7-409-16,8 4-299 0,1-1-442 0,6 4-328 16,9 1 0-16,9 4 0 0,-2 1 0 15,10-1 0-15,-3 9 0 0,3-5 0 16,6 5 0-16,8 5 0 0,-7-1 0 0,7 5 0 15,1 0 0-15,-1 4 0 0,0 0-177 16,1 0-1157-16,7 0-120 0,0 1 23 16,16-5 107-16,-8-4 163 0,0-5 328 0,8 0 389 15</inkml:trace>
  <inkml:trace contextRef="#ctx0" brushRef="#br0" timeOffset="-163225.99">17550 12646 411 0,'-8'-5'853'0,"0"1"175"0,0 4 126 0,1 0 84 15,-2 0-192-15,9 4-229 0,0 1-177 0,9 9-101 16,-9-1-74-16,7 9-465 0,9 4 0 16,-8 5 0-16,8 4 0 0,-1 9 0 15,1 5 0-15,0 0 0 0,-1-1 0 0,1 0 0 16,-8-4 0-16,8 0 0 0,-9-3 0 16,9-10 0-16,-8-1 0 0,0-8 0 0,0 0 0 15,-1-8 0-15,2-6 0 0,-2-3 0 16,1-10 0-16,-8-3 0 0,0-15 0 15,0 2 0-15,0-10 0 0,0-5 0 0,0-8 0 16,0 0 0-16,0-5 0 0,0 1 0 16,0 0 0-16,0-1 0 0,0 9 0 15,8 1 0-15,0 7 0 0,-1 6 0 0,1 4 0 16,1 9 0-16,-2 4 0 0,0 5 0 0,10 13 0 16,-10 4 0-16,2 4 0 0,-2 10 0 15,1 4 0-15,0 4 0 0,0 4 0 16,8 2 0-16,-9 3 0 0,9-5 0 0,-1 5 0 15,1-4-43-15,8-4-719 0,-1-1-249 16,1-9-189-16,0-4-35 0,7-4 46 16,-8-5 103-16,8-4 201 0,-7 0 300 0</inkml:trace>
  <inkml:trace contextRef="#ctx0" brushRef="#br0" timeOffset="-162920.296">18303 13256 369 0,'0'3'825'0,"0"-3"176"15,0 5 119-15,0-1 84 0,0 1-205 0,0-1-254 16,0 0-221-16,0-4-142 0,0 5-90 15,0 0-56-15,0-2-37 0,0 3-21 16,0-3-61-16,8 6-117 0,-8 0 0 0,8 1 0 16,-1 3 0-16,2-5 0 0,-2 1 0 15,1 0 0-15,1 0 0 0,-2-6 0 0,9-3 0 16,-1 0 0-16,-6-3 0 0,6-1 0 16,1-5 0-16,-9-5 0 0,1 0 0 15,0 2 0-15,0-2 0 0,-8-4 0 0,0 5 0 16,0-4 0-16,0-1 0 0,-16 1 0 15,8-1 0-15,-7 5 0 0,-1 0 0 0,0-1 0 16,-8 5 0-16,1 1 0 0,-1 2 0 16,9 6 0-16,-8 0 0 0,7 10 0 15,0-6 0-15,1 5-291 0,-1 5-197 0,8-6-195 16,-1 1-316-16,2 0-138 0,7 0-29 16,0-5 34-16,0-4 104 0,7 0 225 0,-7 0 366 15</inkml:trace>
  <inkml:trace contextRef="#ctx0" brushRef="#br0" timeOffset="-161570.149">19534 12863 509 0,'-7'-9'784'16,"-1"-5"163"-16,0 5 112 0,0-3-21 16,1 2-148-16,-2 2-164 0,2 3-173 0,7-4-116 15,0 5-80-15,-8 4-64 0,8 0-59 16,0 0-45-16,0 4-30 0,8 10-143 16,-8 4-16-16,7 3 0 0,9 10 0 0,-8 5 0 15,0 2 0-15,0 3 0 0,-1 3 0 16,9-5 0-16,-8 2 0 0,1-3 0 0,-2-1 0 15,0-7 0-15,2-3 0 0,-9-5 0 16,8-5 0-16,-1-4 0 0,-7-4 0 0,9-9 0 16,-2 0 0-16,-7-12 0 0,8-2 0 15,-8-13 0-15,0 1 0 0,8-5-142 16,-8-4-1-16,8-5 37 0,-8 0 35 0,7-4 25 16,2 0 17-16,6 5 13 0,-7-2 9 15,7 6 5-15,-6 4 3 0,-2 6 11 16,9 7 24-16,-8 4 28 0,-1 10 32 0,2 4 31 15,-2 4 27-15,1 10-82 0,1 4-72 16,-2 7 0-16,1 2 0 0,0 9 0 0,0-1 0 16,-1 5 0-16,9-1 0 0,-8 0 0 15,15 1 0-15,-7 1 0 0,-1-6 0 0,9-5 0 16,8-3 0-16,-8-4 0 0,7-6 0 16,0-4 0-16,1-5 0 0,6-8 0 15,-5-3 0-15,-2-7 0 0,0-7 0 0,-8-1 0 16,1-4 0-16,-1-4 0 0,-7-1 0 15,-1 1 0-15,1-1 0 0,-16 0 0 0,8 1 0 16,-8 0 0-16,-8-1 0 0,1 1 0 16,-9 4 0-16,0 3 0 0,1 3 0 15,-9 2 0-15,1 0 0 0,-1 11 0 0,8 3 0 16,-8 3 0-16,10 6 0 0,-3 0 0 16,1 10 0-16,9-3 0 0,-1 3 0 0,0 3 0 15,16 4 0-15,-8-4 0 0,8 4 0 16,8-4 0-16,-1 0 0 0,1 0 0 15,8 1 0-15,7-5 0 0,-8-1 0 0,8-4 0 16,1-4 0-16,7 0 0 0,-7-9 0 16,-1 5 0-16,9-5-377 0,-9-5-391 0,-8-4-195 15,8 0-170-15,-7-8-50 0,-1-1 33 16,1-5 110-16,-8 7 203 0,-1-6 271 16</inkml:trace>
  <inkml:trace contextRef="#ctx0" brushRef="#br0" timeOffset="-161220.573">20633 13047 29 0,'0'-13'551'0,"-7"0"281"0,-2 4 202 0,2 0 156 16,-1 5 48-16,-1 0-121 0,9-1-197 0,-7 1-196 15,7 4-168-15,-7 0-556 0,7 4 0 16,0 1 0-16,0-1 0 0,7 5 0 16,-7 0 0-16,0 4 0 0,7 4 0 0,-7 1 0 15,9 5 0-15,-1-7 0 0,-8 12 0 0,7-6 0 16,2-5 0-16,-2 5 0 0,1-4 0 16,0 0 0-16,0-5 0 0,-1-5 0 0,9-2 0 15,-8-3 0-15,0-3 0 0,7-3 0 0,-6-11 0 16,-2 1 0-16,10-5 0 0,-10-4 0 15,0 0 0-15,2-4 0 0,6-2 0 16,-6 3 0-16,-2-3 0 0,1 7 0 0,0-1 0 16,0 4 0-16,-1 5 0 0,-7 4 0 15,8 5 0-15,0 4 0 0,0 4 0 0,-8 5 0 16,7 4 0-16,2 0 0 0,-2 9 0 16,-7 0 0-16,8 0 0 0,0 4 0 15,0 5 0-15,-1-4 0 0,2 4 0 0,-9 0 0 16,7-5 0-16,1 1 0 0,1-10 0 0,-2 6 0 15,-7-9 0-15,0-1 0 0,-7-5-700 16,-2-4-666-16,1-4-47 0,-8-4 67 0,1-4 120 16,-1-1 185-16,0-5 306 0</inkml:trace>
  <inkml:trace contextRef="#ctx0" brushRef="#br0" timeOffset="-161020.109">20288 12849 279 0,'-47'-30'883'16,"0"3"183"-16,7 0 136 0,2 1 101 0,14-2-81 15,8 2-367-15,0 1-227 0,16-3-123 16,9 2-257-16,-2 4-248 0,9-4 0 0,8 8 0 16,-9 1 0-16,8 4 0 0,1 4 0 15,0 4 0-15,-1 5 0 0,1 5 0 0,-1-1 0 16,8 9 0-16,-7 0 0 0,-8 9 0 16,8 0 0-16,-1 9 0 0,1 4-602 15,-8 5-780-15,7 0-65 0,-8 8 57 0,9-4 120 16,-1 0 196-16,1-3 374 0</inkml:trace>
  <inkml:trace contextRef="#ctx0" brushRef="#br0" timeOffset="-160749.832">21959 13268 129 0,'0'13'1068'0,"-7"0"321"0,-2-7 283 0,1-3 223 15,1-3 140-15,-2 0-2032 0,2-3-3 16,-1-3 0-16,8 3 0 0,-8-7 0 0,8 2 0 16,0-1 0-16,0-5 0 0,0 6 0 0,0 3 0 15,0-3 0-15,0-1 0 0,0 4 0 16,0 1 0-16,-8-5-983 0,8 5-381 0,0-5-9 15,0 0 81-15,0 0 120 0,0-4 191 16,0 0 281-16</inkml:trace>
  <inkml:trace contextRef="#ctx0" brushRef="#br0" timeOffset="-160628.574">21904 13088 353 0,'-8'-14'845'15,"8"9"228"-15,-8-4 169 0,8 5 125 16,-7-5-146-16,7 5-291 0,-9 0-276 0,9-5-209 16,0 9-384-16,0-5-61 0,0 1 0 15,0 0 0-15,0-1-177 0,0 5-346 16,0 0-310-16,0 0-294 0,0 0-98 0,0 0 14 15,0 0 72-15,0 0 165 0,0 0 294 16</inkml:trace>
  <inkml:trace contextRef="#ctx0" brushRef="#br0" timeOffset="-157533.176">22940 12721 81 0,'15'-13'602'0,"-6"0"215"0,-2-1 160 0,1 0 113 15,-8 7-75-15,0-3-143 0,-8 1-141 16,8 0-149-16,-7 0-105 0,-2 1-73 0,-6 4-56 15,6-1-153-15,-14 1-195 0,8-1 0 16,-9 5 0-16,-7 0 0 0,8 5 0 16,-9-1 0-16,8 5 0 0,0-1 0 0,1 6 0 15,-1-1 0-15,9 4 0 0,7 6 0 16,0-2 0-16,8 2 0 0,16 8 0 0,-1-4 0 16,1 3 0-16,15 5 0 0,2 2 0 15,5-2 0-15,2 4 0 0,-9-4 0 0,9 5 0 16,-9 0 0-16,0 0 0 0,-8-1 0 15,1 5 0-15,-8 0 0 0,-9-3 0 16,2 3 0-16,-2-4 0 0,-14-1 0 0,-2 1 0 16,2-1 0-16,-9-4 0 0,1-3 0 15,-9-2 0-15,1-3 0 0,-10-5 0 0,10 0 0 16,-1-4 0-16,2-5 0 0,-2-4 0 16,8 0 0-16,0-5 0 0,1 0 0 15,7 0 0-15,8-4 0 0,0 0 0 16,8 0 0-16,0 0 0 0,8 6 0 0,-1-6 0 15,1 3 0-15,0 6 0 0,6 0 0 0,-6 10 0 16,1-3 0-16,6 7 0 0,-15 3 0 16,8 5 0-16,-1 5 0 0,-7 3 0 15,0 5 0-15,-1 0 0 0,2 1 0 0,-2 3 0 16,1 5 0-16,-8 0 0 0,0 0 0 0,8 0 0 16,-8 0 0-16,0-1 0 0,0-2 0 15,0-2 0-15,0-4 0 0,-8 0 0 16,8-9 0-16,0 1 0 0,-8-5 0 0,8 0 0 15,0-9 0-15,-7 0 0 0,7-5 0 0,-9-4 0 16,9 1 0-16,-7-5 0 0,7-5 0 16,-8 1 0-16,8 0 0 0,-8-1 0 0,8-4 0 15,0-4 0-15,-8-1 0 0,8 0 0 0,0-8 0 16,0 4 0-16,0-4 0 0,0-5-393 16,0 0-592-16,0 1-226 0,0-1-59 15,8 1 34-15,-8-5 88 0,8-6 176 16,0 2 296-16</inkml:trace>
  <inkml:trace contextRef="#ctx0" brushRef="#br0" timeOffset="-149685.542">23733 12531 440 0,'-9'0'584'15,"9"-4"143"-15,-8 4 135 0,1-4-56 0,-2-1-84 16,2 1-76-16,7 0-80 0,-8-1-89 16,0 5-87-16,8-4-58 0,-8-1-47 15,8 5-46-15,0 0-27 0,0 5-13 0,0 4-1 16,0 8 4-16,0 1 9 0,0 12-118 15,8 6-93-15,-8 3 0 0,8 10 0 16,-8 4 0-16,8 4 0 0,-8 0 0 0,7 1 0 16,2 0 0-16,-2-6 0 0,-7-3 0 15,8-5 0-15,1-4 0 0,-2-5 0 0,0-4 0 16,-7-8 0-16,9-2 0 0,-1-7 0 16,-8-2 0-16,0-7 0 0,7-5 0 0,-7-8 0 15,0-6 0-15,0-4 0 0,0-4 0 16,0 0 0-16,0-4 0 0,9-1 0 15,-9-3 0-15,7 2 0 0,1-2 0 0,0 3 0 16,7 1 0-16,1-1 0 0,0 6 0 16,8 7 0-16,-9 0 0 0,8 11 0 0,-6-3 0 15,6 12 0-15,-8 2 0 0,9 6 0 16,-8-1 0-16,-9 9 0 0,2 4 0 0,-2 0 0 16,-7 5 0-16,-7 1 0 0,-2 3 0 15,2 0 0-15,-1 1 0 0,-8-1 0 16,0-5 0-16,1 2 0 0,-8-2 0 15,6-4 0-15,-6-7 0 0,8 3 0 0,-9-9 0 16,8-4-6-16,-7 0-272 0,7-5-3 16,-8-4 2-16,17-4-4 0,-10-1-29 0,10-4-99 15,7-4-196-15,0 0-258 0,7-5-129 16,2 1-39-16,15-6 29 0,-1 5 123 0,1-3 225 16</inkml:trace>
  <inkml:trace contextRef="#ctx0" brushRef="#br0" timeOffset="-149409.281">24768 13154 648 0,'-16'17'959'16,"9"-8"140"-16,-9 0 110 0,-1 0 85 15,10-1-322-15,0-3-327 0,-2-1-177 0,9-4-96 16,0 5-71-16,9-5-77 0,-2-5-224 15,9 5 0-15,-1-4 0 0,1-1 0 0,8 1 0 16,-1 0 0-16,1 4 0 0,7 0 0 16,1 0 0-16,-8 0 0 0,7 0 0 15,-8 4 0-15,8-4 0 0,-7 4 0 0,-1 1-48 16,1-1-490-16,-1 5-133 0,-15-4-166 16,8 3-172-16,-9-3-90 0,-7-1 2 0,0 0 74 15,0 2 158-15,-7 2 223 0</inkml:trace>
  <inkml:trace contextRef="#ctx0" brushRef="#br0" timeOffset="-149213.804">24925 13308 135 0,'-31'4'585'0,"-1"1"220"0,9-1 160 16,-9 1 90-16,8 0-74 0,1-5-107 0,-1 4-118 15,0-4-149-15,10 0-97 0,-3 0-59 16,10 3-59-16,-2-3-317 0,2 0-75 16,7 0 0-16,-8 6 0 0,16-3 0 0,-8 2 0 15,7-1 0-15,2 6 0 0,6-6 0 16,1 5 0-16,0-6 0 0,8 3 0 15,-1-3 0-15,8 2 0 0,0-5 0 0,1 0 0 16,7 0 0-16,-8 0-50 0,9-5-939 16,-1 2-273-16,0-3-70 0,0 3 38 0,9-6 96 15,-9 5 174-15,16-6 316 0</inkml:trace>
  <inkml:trace contextRef="#ctx0" brushRef="#br0" timeOffset="-148797.144">26125 12999 602 0,'-7'-9'855'16,"7"1"144"-16,-9-1 95 0,-6 0-11 15,6-4-211-15,-5 4-240 0,-3-4-183 16,1-1-116-16,1 6-72 0,-1-1-50 0,-7 0-36 16,-1 0-19-16,1 4-7 0,-1 5 6 15,0 0 10-15,1 5-165 0,-8 4 0 0,7 3 0 16,1 2 0-16,-1 4 0 0,1 3 0 16,6 2 0-16,3 3 0 0,-3 1 0 0,10-1 0 15,-2 1 0-15,2 3 0 0,7-2 0 16,7 2 0-16,2-3 0 0,-2-1 0 0,10 0 0 15,6 1 0-15,1-4 0 0,7-6 0 16,0 1 0-16,1-6 0 0,6 2 0 0,2-5 0 16,7-4 0-16,-8-1 0 0,0-4 0 15,1 0 0-15,-1-4 0 0,8-1 0 0,-8 1-650 16,1-1-438-16,-2 0-155 0,2-4-4 16,-1 0 59-16,0 2 87 0,1 2 190 15,-2-4 334-15</inkml:trace>
  <inkml:trace contextRef="#ctx0" brushRef="#br0" timeOffset="-148637.579">26800 13331 633 0,'-8'13'1018'0,"8"-5"184"0,0-4 156 15,-8 1 137-15,8 0-254 0,-8-1-351 0,8 1-536 16,0-5-354-16,0 0 0 0,0 0 0 16,0 0 0-16,8 0 0 0,-8 0 0 0,0 0 0 15,0-5 0-15,-8 5-1086 0,1 0-294 16,7 0-59-16,-9 0 56 0,9-4 134 15,0-6 255-15,0 1 465 0</inkml:trace>
  <inkml:trace contextRef="#ctx0" brushRef="#br0" timeOffset="-136227.74">23740 14531 6 0,'-16'-6'250'0,"1"6"52"0,-1-3 33 15,8-1 46-15,-8-1 57 0,9 1 63 0,-9-1 61 16,0 1 46-16,8 4 1 0,1-5-23 16,-9 0-48-16,8 5-61 0,0 0-73 0,0-3-65 15,1 3-30-15,7 0-24 0,-8 0-29 16,8 0-29-16,0 0-23 0,0 0-26 0,8 0-25 16,-1 3-24-16,9 2-15 0,-1-5-114 15,9 5 0-15,8-1 0 0,-1 1 0 16,0-5 0-16,9 0 0 0,7-5-57 0,-8 5-275 15,9-4-224-15,6-1-401 0,-7 0-225 16,0 2-55-16,8-6 34 0,-8 5 89 16,8-1 204-16,-8-4 389 0</inkml:trace>
  <inkml:trace contextRef="#ctx0" brushRef="#br0" timeOffset="-135708.131">24839 14367 570 0,'-16'-9'904'0,"8"6"133"16,-8-7 99-16,0 1 79 0,-7 1-281 0,15-1-298 16,-8 0-156-16,1 0-87 0,6 5-63 15,-5-5-57-15,5 0-45 0,1 0-173 16,8 5-55-16,-7-6 0 0,7 7 0 0,7-6 0 15,-7 5 0-15,8-5 0 0,8 4 0 16,-9-4 0-16,10 4 0 0,-1 2 0 0,-1-3 0 16,8 6 0-16,-7 0 0 0,8 0 0 15,-8 6 0-15,-1 2 0 0,1 1 0 0,0 5 0 16,-8 7 0-16,-1 2 0 0,2 7 0 16,-18 1 0-16,2 9 0 0,-1 0 0 0,-8-1 0 15,0 1 0-15,1 4 0 0,-9-4 0 16,1-1 0-16,-1 2 0 0,1-6 0 15,-1 0 0-15,1-4 0 0,-1-5 0 0,-8 1 0 16,8-10 0-16,1 1 0 0,0-8 0 16,0-6 0-16,7-4 0 0,-8-4 0 0,0-6 0 15,8-8 0-15,1 1 0 0,-1-5 0 16,9 0 0-16,-2 0 0 0,9 0 0 16,0 0 0-16,0-1 0 0,9 2 0 0,-2 2 0 15,1 3 0-15,0 6-3220 16,7 1 3466-16,1 5-65 0,8 4-38 15,0 9-73-15,-1 5-1 16,8 2-64-16,9 12 7 0,-9-7-4 16,16 6-32-16,0-1-649 0,0-4-223 15,0-4-443-15,8 0-328 16</inkml:trace>
  <inkml:trace contextRef="#ctx0" brushRef="#br0" timeOffset="-135508.664">25238 14203 400 0,'9'0'125'0,"-9"0"-236"0,7 0-37 15,-7 6 17-15,8 2 25 0</inkml:trace>
  <inkml:trace contextRef="#ctx0" brushRef="#br0" timeOffset="-134733.005">25223 14129 195 0,'-8'-9'677'15,"0"-4"197"-15,1-5 129 0,7 5 94 0,-9 0-137 16,2 0-161-16,7 4-159 0,-8-5-139 16,8 5-91-16,-8 4-71 0,8 1-63 0,0 4-49 15,-8 0-37-15,8 9-187 0,8 5-3 16,-8-2 0-16,0 11 0 0,8 4 0 16,-8 3 0-16,8 10 0 0,-8 5 0 0,7-1 0 15,2 4 0-15,-9 6 0 0,7 2 0 16,-7-3 0-16,0 1 0 0,8-2 0 0,-8-8 0 15,8 0 0-15,0-4 0 0,-8-9 0 16,7-4 0-16,-7-1 0 0,9-8 0 16,-9-5 0-16,7-9 0 0,1 1 0 0,-8-14 0 15,9 0 0-15,-2-9 0 0,-7-3 0 16,7-1 0-16,-7-9 0 0,8 0 0 0,1-1 0 16,-2-3 0-16,0 4 0 0,10 1 0 15,-10 2 0-15,9 7 0 0,0-2 0 16,-8 11 0-16,8-2 0 0,-1 9 0 0,-7 5 0 15,7 5 0-15,1 4 0 0,-8 5 0 16,8 8 0-16,-9 0 0 0,2 4 0 0,-9 1 0 16,0-1 0-16,0 6 0 0,0-2 0 15,-9 1 0-15,2-4 0 0,7-1 0 16,-16 0 0-16,8-4 0 0,1 0 0 0,-9-4 0 16,0 0 0-16,1-9 0 0,-1 3 0 15,-8-7 0-15,8-5 0 0,1 0-192 0,-1-5-67 16,0 2-26-16,8-6-35 0,-6 0-70 15,5 0-133-15,9-5-189 0,0 1-221 16,0 5-87-16,9-6-7 0,-2 5 66 16,0-4 157-16,10 5 226 0</inkml:trace>
  <inkml:trace contextRef="#ctx0" brushRef="#br0" timeOffset="-134446.76">26243 14539 542 0,'-8'5'872'0,"0"-1"155"0,0 1 119 15,8-1 78-15,-7-4-230 0,-2 5-233 0,9-5-159 16,-7 0-101-16,7 0-76 0,0 4-328 0,0-4-97 16,7 0 0-16,2 0 0 0,-2 4 0 15,1-4 0-15,0 5 0 0,7-1 0 16,9-4 0-16,-8 9 0 0,8-5 0 0,-1 1 0 15,8-1 0-15,-7 0 0 0,7 1 0 16,-8-1 0-16,1 1 0 0,-1-1 0 16,1 0-495-16,-8 5-251 0,0-5-135 0,-1 1-164 15,-15-1-65-15,9 1 17 0,-18-1 81 16,9 6 158-16,-7-7 218 0</inkml:trace>
  <inkml:trace contextRef="#ctx0" brushRef="#br0" timeOffset="-134245.31">26328 14743 365 0,'-23'8'811'0,"1"1"173"15,-2 0 126-15,0-5 104 0,8 1-172 16,0-5-209-16,1 4-201 0,7-4-125 0,0 4-90 16,8-4-141-16,0 0-276 0,0 0 0 15,8 0 0-15,0 0 0 0,0 0 0 0,8 0 0 16,-1 5 0-16,1-5 0 0,7 4 0 16,1-4 0-16,0 5 0 0,-1-5 0 15,8 0 0-15,0 0 0 0,9 0 0 0,0 0-548 16,7-5-145-16,0 5-185 0,0-4-179 15,-1-1-37-15,10 1-3 0,-9-5 57 0,7 1 137 16,1-1 270-16</inkml:trace>
  <inkml:trace contextRef="#ctx0" brushRef="#br0" timeOffset="-133887.755">27514 14474 314 0,'0'-14'796'0,"0"0"179"15,0 2 126-15,0-2 97 0,0 1-159 16,-8-1-194-16,8 1-178 0,-8-4-101 16,1 3-58-16,-2-3-326 0,-6 4-182 0,6-1 0 15,-5 0 0-15,-3 2 0 0,-6-1 0 16,7 3 0-16,-8 7 0 0,1-3 0 16,-8 6 0-16,7 6 0 0,0-3 0 0,1 11 0 15,-1 0 0-15,1 3 0 0,8 5 0 0,-1 4 0 16,0 1 0-16,8 4 0 0,-8-1 0 0,16 2 0 15,-7 3 0-15,7-4 0 0,7 0 0 16,2 0 0-16,6-1 0 0,1-3 0 16,7 0 0-16,1 0 0 0,-1-6 0 0,8-3 0 15,2 0 0-15,5-5 0 0,2 0 0 0,-2-4 0 16,2-9 0-16,7 4 0 0,0-8 0 16,-7 4 0-16,7-9 0 0,-1 0 0 0,1 0 0 15,0 1-979-15,0-1-526 0,-7 0 46 16,7-4 123-16,0 0 149 0,-7 4 232 0,6-5 375 15</inkml:trace>
  <inkml:trace contextRef="#ctx0" brushRef="#br0" timeOffset="-133719.206">28487 14654 520 0,'7'9'1119'0,"-14"-1"239"0,7 2 202 16,-8-7 166-16,-1 2-132 0,9 0-1280 15,-7-5-314-15,7 0 0 0,0-5 0 0,0 5 0 16,7-5 0-16,-7 2 0 0,9-1 0 15,-9-2 0-15,8 3 0 0,-8-2 0 0,0 0-386 16,0 5-901-16,0-4-101 0,-8-1 23 16,8 5 93-16,-9-4 145 0,2-1 268 15,7 1 401-15</inkml:trace>
  <inkml:trace contextRef="#ctx0" brushRef="#br0" timeOffset="-103068.162">29192 13053 488 0,'0'-14'692'16,"9"5"164"-16,-9-4 118 0,0-1-39 0,-9 6-149 15,9-5-143-15,0-1-125 0,-7 0-120 16,7 2-80-16,-8-1-34 0,0-1-13 0,0 6-6 15,1-1-15-15,-2 0-19 0,2 0-14 16,-1 9-152-16,-8 0-65 0,0 9 0 16,1 3 0-16,-8 6 0 0,6 5 0 0,3 8 0 15,-3 8 0-15,10 2 0 0,-9 6 0 16,16 1 0-16,-8 10 0 0,8 0 0 0,8-1 0 16,-1 4 0-16,2 2 0 0,6-6 0 0,8 5 0 15,-6-4 0-15,14-1 0 0,-8-5 0 16,8-3 0-16,1 0 0 0,-1-5 0 15,0-9 0-15,2 0 0 0,-2-4 0 0,-8-8 0 16,8-2 0-16,-7-2 0 0,-1-12 0 0,1 2 0 16,0-4 0-16,-1-5-264 0,-7-5-785 15,-1-4-212-15,1-3-43 0,0-7 47 0,-1-6 96 16,1-1 193-16,0-6 313 0</inkml:trace>
  <inkml:trace contextRef="#ctx0" brushRef="#br0" timeOffset="-102179.001">29695 13211 183 0,'-8'0'746'15,"1"-5"184"-15,-2 1 126 0,2 4 99 0,-1-4-96 16,-1-1-198-16,2 5-197 0,7-4-117 16,-7 4-76-16,7 0-68 0,-9 0-287 15,9 0-116-15,0 4 0 0,9 1 0 0,-2 8 0 16,0 0 0-16,2 5 0 0,6 8 0 0,1 0 0 15,8 11 0-15,-9-2 0 0,8 0 0 16,1 0 0-16,-1 5 0 0,1-1 0 16,-1-4 0-16,-6 0 0 0,6 2 0 0,1-11 0 15,-8 0 0-15,7-4 0 0,-8-4 0 16,1-4 0-16,0-6 0 0,-1-4 0 0,-6-4 0 16,6-4 0-16,-6-10 0 0,-2 2 0 15,1-6 0-15,-1-4 0 0,-7-4 0 16,9-5 0-16,-18 0 0 0,9-5 0 0,-7 5 0 15,-1-4 0-15,8 0 0 0,-7 4 0 16,-2-1 0-16,2 11 0 0,-1-2 0 16,8 6 0-16,-9 4 0 0,9-1-61 0,9 11-377 15,-9-2-60-15,8 5-115 0,-1 5-172 16,9 4-211-16,-8-1-78 0,15 1 0 0,-7 5 71 16,8-1 164-16,7-1 239 0</inkml:trace>
  <inkml:trace contextRef="#ctx0" brushRef="#br0" timeOffset="-101890.771">30456 13493 65 0,'8'5'583'0,"-1"-5"189"0,-7 0 144 16,9-5 92-16,-9 2-105 0,0-7-164 0,-9 1-177 15,2 1-157-15,-1-1-116 0,-1 0-66 16,2 0-33-16,-9 0-15 0,1 1-7 0,-9-1 0 16,1 4 1-16,-1 1 9 0,1 4 18 15,-1 0 11-15,1 4 4 0,-1 5-147 16,8 0-64-16,1 0 0 0,-1 8 0 0,8 1 0 15,0-1 0-15,0 5 0 0,8 0 0 16,8 5 0-16,0-4 0 0,7-1 0 0,1-5 0 16,1 1 0-16,6-5 0 0,1 0 0 15,-1-4 0-15,1-5 0 0,7-4 0 16,-8 0 0-16,1-4 0 0,-9-5-261 0,8-4-112 16,-14 0-20-16,6 0-51 0,-6-5-95 15,-2-1-121-15,-7-2-125 0,-7-2-115 16,7-3-57-16,-9 4 43 0,2-4 122 0,-10-1 171 15,3 1 177-15</inkml:trace>
  <inkml:trace contextRef="#ctx0" brushRef="#br0" timeOffset="-101610.473">30378 13335 141 0,'-24'-23'485'0,"8"2"236"0,-7-2 190 16,7 5 104-16,1 5-16 0,-1 0-66 15,-1 4-88-15,3 0-121 0,5 5-102 0,1 0-58 16,1-5-333-16,7 5-231 0,-9-1 0 16,9-4 0-16,0 0 0 0,9 5 0 15,-9-6 0-15,7 3 0 0,1-2 0 0,1-5 0 16,-2 6 0-16,0-5 0 0,-7 4 0 15,9-5 0-15,-1 0 0 0,-1 1 0 16,-7 0 0-16,9 4 0 0,-9 1 0 0,7-1 0 16,-7 0 0-16,8 5 0 0,-8-1 0 15,8 1 0-15,-8 4 0 0,8 0 0 0,-1 4 0 16,2 5 0-16,-2 0 0 0,1 0 0 16,8 4 0-16,-9 0 0 0,9 0 0 0,-1 5 0 15,-6-1 0-15,6 5 0 0,1 0 0 16,8 1 0-16,-8-5 0 0,-1 4 0 15,1 4-220-15,0-4-942 0,-1 0-193 0,1 1-26 16,0-6 73-16,8 6 127 0,-1-7 240 16,1 3 420-16</inkml:trace>
  <inkml:trace contextRef="#ctx0" brushRef="#br0" timeOffset="-98868.45">31138 13215 364 0,'0'0'584'0,"-7"0"117"0,7 0 99 15,0 0-4-15,-9 0-87 0,9 0-103 16,0 0-89-16,9 5-70 0,-9-5-60 16,0 4-64-16,7-4-44 0,-7 0-24 0,8 5-8 15,-8-1-2-15,8 0-1 0,-8 5 0 16,8 1-7-16,-1 2-31 0,2 11-206 15,-9-2 0-15,7 5 0 0,-7 6 0 0,0-1 0 16,8 8 0-16,-8 1 0 0,0 0 0 16,0 0 0-16,0 4 0 0,0-9 0 0,0 0 0 15,0-4 0-15,0-5 0 0,0-3 0 16,9-2 0-16,-9-7 0 0,0-5 0 16,7-4 0-16,-7-5 0 0,7-9 0 0,2-5 0 15,-1-8 0-15,-1-5 0 0,2-3-53 16,-2-5-107-16,1-5 37 0,0-1 38 0,0-3 31 15,-8 1 22-15,7-1 18 0,2 0 9 16,-9 4 5-16,7 8 11 0,-7 2 14 0,8 3 14 16,-8 10 17-16,8-1 23 0,-8 9 27 15,8 9 13-15,-8 0-28 0,7 13-91 16,-7 1 0-16,9 13 0 0,-9-1 0 0,0 9 0 16,7 1 0-16,1 3 0 0,0 5 0 15,0-4 0-15,8 4 0 0,-1-9 0 0,1 5 0 16,-1-4-148-16,9-6-377 0,-1 2-261 15,1-11-305-15,-1-2-106 0,9-3 0 16,-8-6 58-16,7-6 141 0,0 1 259 0</inkml:trace>
  <inkml:trace contextRef="#ctx0" brushRef="#br0" timeOffset="-98568.253">31844 13728 310 0,'-7'-6'759'15,"-1"2"171"-15,-1 4 111 0,-5-4 71 0,5 0-201 16,-6 4-229-16,-1-5-204 0,8 5-146 15,-8 0-86-15,9 5-49 0,-9-30-26 0,8 62-17 16,1-23-2-16,-2-1 5 0,2 6 7 16,-1-3 5-16,8 3-1 0,0-3-110 15,0 3-58-15,8-1 0 0,-1-1 0 0,2-4 0 16,-2-4 0-16,9 0 0 0,-1-1 0 16,1-8 0-16,8 0 0 0,-9 0 0 0,1-8 0 15,0-1 0-15,-8 0 0 0,8-4 0 16,-9-4 0-16,-7 3 0 0,8-4 0 15,-8 1 0-15,-8-1 0 0,1-3 0 0,-2 2 0 16,-6 1 0-16,-1 5 0 0,0-4-213 16,1 3-167-16,-1 6-119 0,1-1-210 0,-1 0-288 15,0 5-117-15,8-1-21 0,8 1 40 16,-7 0 126-16,14-1 243 0</inkml:trace>
  <inkml:trace contextRef="#ctx0" brushRef="#br0" timeOffset="-98252.494">32197 13030 260 0,'-23'-13'858'0,"7"4"198"0,8 0 154 15,-8-4 145-15,1 4-46 0,7 0-270 16,0 0-214-16,8 4-546 0,-7-4-279 0,14 6 0 15,1 3 0-15,0 0 0 0,7 3 0 16,1 6 0-16,8 5 0 0,-8 4 0 0,15 4 0 16,-7 4 0-16,-1 5 0 0,1 4 0 0,-8 6 0 15,7 3 0-15,-15 4 0 0,8 0 0 16,-9 6 0-16,-7 2 0 0,0 2 0 0,0-1 0 16,-7 6 0-16,-2-2 0 0,-6 1 0 15,-1 4 0-15,-7 0 0 0,-1-4 0 0,-7 5 0 16,-9-2-210-16,-7-2-1703 0,0-2 113 15,0-4 217-15,-7-9 265 0,6-4 458 0,-6-3 402 16</inkml:trace>
  <inkml:trace contextRef="#ctx0" brushRef="#br0" timeOffset="-89557.208">3467 15770 169 0,'0'0'378'0,"0"0"81"0,0 0 69 15,0 0-22-15,0 0-21 0,0 0-7 0,0-3-13 16,0 3-24-16,0 0-40 0,0 0-50 0,0-5-56 16,0 5-60-16,0 0-53 0,0-5-47 15,0 5-31-15,0 0-21 0,0 0-16 16,0-4-10-16,0 4-11 0,0 0-11 0,0 0-10 15,0 0-10-15,0 0-4 0,0 0-6 0,0 0-1 16,0 0-1-16,8 4 0 0,-8-4-1 16,8 5 0-16,-1-5 0 0,-7 5 0 0,9-5 0 15,-2 3 0-15,1-3 1 0,0 0-1 16,0 6 0-16,-8-6-2 0,7 0 1 0,2 0-1 16,-9 0-1-16,7 0-2 0,-7 0-3 15,8 0-3-15,-8 0-3 0,0-6-3 0,0 6 0 16,0-3-1-16,0-2 1 0,0 0 2 15,0 1 4-15,-8-1 2 0,1 1 4 0,7-1 2 16,-9 1 1-16,2 0 0 0,-9-1 0 16,8 1 2-16,1 0 0 0,-9 4 1 0,8 0 2 15,0 0 2-15,-7 4-1 0,6 0 2 0,2 1-1 16,-1 3 2-16,-1 1-1 0,9 0 1 16,0 4 1-16,-7-3-1 0,14 2 1 0,-7-2 1 15,0 3 0-15,9-4-1 0,-1 4 2 16,-1-4-1-16,9-5 0 0,-8 5-1 0,8-9 1 15,-9 5-3-15,9-5 1 0,-8 0-2 16,8-5-1-16,-9 5-1 0,9-4 0 0,-8-5-1 16,1 4-1-16,-2-3-2 0,0-1-1 15,-7 5 1-15,0-5-1 0,9 0 0 0,-18-1-1 16,9 1 1-16,0 2-1 0,-7 1 1 16,0-2-1-16,-2 3 0 0,1-4 0 0,-8 5 1 15,9-1 1-15,-1 1 2 0,0 0 3 16,8 4 1-16,-8-5-2 0,1 5 1 0,7 5-1 15,-9-5-3-15,9 4 0 0,0 0-1 0,0 1 2 16,0 4 0-16,0 0 1 0,0-4-2 16,9 4 1-16,-2-2 1 0,-7-1-4 15,8-3-13-15,0 2-50 0,-8 0-114 0,8-5-209 16,-8 0-296-16,7 0-195 0,-7 0-91 0,0 0-8 16,0 0 84-16,0-5 193 0</inkml:trace>
  <inkml:trace contextRef="#ctx0" brushRef="#br0" timeOffset="-88780.55">4502 15298 145 0,'-15'-17'545'16,"7"-6"131"-16,0 6 133 0,-8-1 116 15,9 1-137-15,-1-1-126 0,1 0-97 0,-2 4-90 16,2 3-99-16,-1 1-95 0,8 1-60 16,0 4-42-16,0 5-27 0,0 5-15 0,0 9-12 15,8 8-12-15,-8 4-8 0,16 9-13 0,-9 5-19 16,1 8-22-16,-1 1-14 0,9 4-10 0,-8 0-9 15,8 4-1-15,-9-3-4 16,9-7 6-16,0-2-1 0,-1-5 3 0,-6-5 2 16,-2-3-1-16,10-6 0 0,-10-4-8 15,0-9-1-15,2 0 0 0,-1-8-2 0,-8-5-2 16,7-14-1-16,-7-3-5 0,0-5-5 16,-7-10-3-16,7-3-3 0,-8-4 5 0,-1-5 3 15,-5-5 4-15,-3-4 4 0,10-5 2 0,-9 1 3 16,0 5-3-16,1-2 0 0,6 6 7 15,2 4 7-15,-1 8 3 0,0 5 1 0,8 6 2 16,0 6 2-16,0 10 1 0,0 4 6 16,8 10 13-16,7 4 9 0,1 10-53 0,8 2-8 15,-8 10 0-15,15 9 0 0,-7-1 0 16,7 10 0-16,1 4 0 0,6 0 0 0,2-5 0 16,-2 6 0-16,10-10 0 0,-1 0 0 15,0-9 0-15,-8-4 0 0,9-5 0 0,-9-8 0 16,0-5 0-16,-8-9 0 0,1-4 0 15,-1-9 0-15,-7-4 0 0,-8-9 0 16,-1-4 0-16,1 0 0 0,-9-9 0 16,-7 4 0-16,0-5 0 0,-7-4 0 0,-1 5 0 15,0 0 0-15,-7 4 0 0,-1 5 0 0,8-2 0 16,-8 12 0-16,9 6-112 0,-2 6-371 16,-6 4-183-16,6 14-244 0,2 2-192 15,-1 7-48-15,8 3 22 0,0 1 84 0,8 4 191 16,-1-5 285-16</inkml:trace>
  <inkml:trace contextRef="#ctx0" brushRef="#br0" timeOffset="-88113.767">5334 15748 143 0,'8'14'697'15,"8"0"197"-15,-9-1 132 0,2-5 94 0,-1-3-106 16,-1-1-208-16,2 1-215 0,-2-10-168 16,9 5-108-16,-1-9-72 0,-6 4-57 0,6-4-48 15,-8-4-39-15,9 5-25 0,-8-6-25 16,0 1-19-16,0 0-13 0,-1-5-10 15,2 5-7-15,-9-4-2 0,0 4-3 0,0-5-8 16,-9-1-19-16,9-2-21 0,-7-2-20 16,-9 1-15-16,1 0-5 0,-1 5 2 15,1-1 18-15,-1 1 22 0,0 4 20 0,-8 4 11 16,17 4 7-16,-10 1 4 0,3 8 2 16,-3 1 4-16,10 8 2 0,-2 0 6 0,2 5 15 15,-1 4 16-15,8 0 22 0,0 5 20 16,0-1 19-16,8 1 15 0,-1-1 3 0,9 0-8 15,1 1-16-15,-3-5-19 0,3 0-17 16,6-5-19-16,1 2-16 0,-1-6-7 0,1-4-6 16,-1 0-3-16,1-5-4 0,-1-1 0 15,1-3-3-15,0-3 0 0,-1-1-1 16,-8-1-9-16,9 1-5 0,-8-5-4 0,-9-1-2 16,9 1-5-16,-8 2-8 0,-8-2 0 0,0-5 5 15,8 0 1-15,-16 1 2 0,8 0 1 16,0 4 7-16,-8-4 8 0,1 4 2 0,-2 1-3 15,2-1 0-15,7 5 1 16,-8-1 0-16,8 5 4 0,-8-4 1 0,8 8 4 16,0 1 4-16,0-1 5 0,0 5 2 0,0 4-2 15,0 0-2-15,8 0 1 0,0 0-1 16,-1 5-10-16,9-5-2 0,-8 6-2 0,8-6-1 16,0 0 0-16,-1 0 0 0,8-4 9 15,-6 0 3-15,6-5 3 0,-8-4 1 16,9 0-1-16,-8-4-3 0,-9-2-12 0,9-1-16 15,-8-2-16-15,0-5-14 0,0 0-10 16,-8 1-2-16,0 0 7 0,0-5 14 0,-8 5 11 16,8-4 13-16,-8 4 8 0,8 4 7 15,-8 0 2-15,8 0 2 0,0 9 2 16,0-4 2-16,0 4 1 0,0 4 1 0,8 5 3 16,-8 0 2-16,8 4 2 0,0 0 0 15,-1 0 0-15,2 5-1 0,6-5-6 0,-6 6-41 16,-2-3-70-16,0-2-116 0,2 4-213 15,-1-9-329-15,-1 4-238 0,-14-4-87 0,7 0 2 16,-8-1 79-16,-8-8 194 0,9-4 318 16</inkml:trace>
  <inkml:trace contextRef="#ctx0" brushRef="#br0" timeOffset="-87902.334">5398 15422 608 0,'-33'-26'907'0,"10"-1"128"0,8 4 91 0,6-3 74 15,2 4-307-15,7-4-281 0,7 4-150 16,2 0-85-16,6 4-54 0,1 1-42 0,0-1-38 16,-1 5-119-16,9 3-124 0,-8 7 0 15,7-1 0-15,-8 8 0 0,9-1 0 16,-8 7 0-16,0 3 0 0,-1 5 0 0,-7-1 0 16,7 5-417-16,-6 0-384 0,-1 0-341 15,-1-4-124-15,-7-1 5 0,9-8 75 0,-2-4 157 16,1-5 299-16</inkml:trace>
  <inkml:trace contextRef="#ctx0" brushRef="#br0" timeOffset="-87738.764">5648 14883 504 0,'-7'-35'921'0,"-2"4"160"0,9 5 118 16,-7 8 85-16,7 1-236 0,0 8-335 16,-8 0-207-16,8 5-133 0,8 4-99 15,-8 9-76-15,0 4-108 0,7 9-90 0,2 4 0 16,-2 9 0-16,1 5-12 0,0 4-405 15,0 0-357-15,-1 5-341 0,2-1-172 0,6 5-14 16,-7-8 78-16,16-1 187 0,0-5 336 16</inkml:trace>
  <inkml:trace contextRef="#ctx0" brushRef="#br0" timeOffset="-87237.111">7146 15515 303 0,'0'8'777'0,"-7"-8"166"15,7 5 113-15,-7-5 86 0,-2-5-172 16,1-3-221-16,-8-1-206 0,1 1-136 0,-1-6-91 16,-7 1-72-16,-1-1-65 0,-7 1-54 15,-1 0-41-15,1 0-28 0,0 4-20 0,-9 4-14 16,9 5-8-16,8 0-6 0,-8 9-4 15,7 5-5-15,1 3-1 0,6 5-2 0,1 4-8 16,9 5-2-16,7 0 0 0,0 4 1 16,0 0 8-16,16-3 21 0,-9 3 34 0,17-4 26 15,0-5 23-15,-1-4-62 0,8-3-37 16,9-11 0-16,-9-3 0 0,8-5 0 16,0 0 0-16,-7-10 0 0,-1 1 0 0,0-4 0 15,1-4 0-15,-8-5 0 0,-9 0 0 16,1 0 0-16,0-4 0 0,-16-1 0 15,8 1 0-15,-8 4 0 0,-8-6 0 0,-1 6-62 16,2 5 6-16,0-1 20 0,-2 5 18 16,1 4 13-16,8 1 8 0,-7 8 6 15,-2 0 13-15,9 8 14 0,0 1 16 0,0 4 3 16,0 5-55-16,0 5 0 0,9-2 0 16,-2 2 0-16,1 3 0 0,8-4 0 0,8 5 0 15,-10-1 0-15,10-4 0 0,0 0 0 16,-1-5 0-16,1 2 0 0,-1-3 0 0,1-2-695 15,-1 0-411-15,1-5-176 0,-8-9-27 16,8 0 61-16,7-9 126 0,-8 0 252 0,9-4 388 16</inkml:trace>
  <inkml:trace contextRef="#ctx0" brushRef="#br0" timeOffset="-86979.791">7821 15594 594 0,'-7'9'997'0,"-1"0"191"15,0 0 143-15,8-6 106 0,0 3-272 16,-8-2-315-16,8-4-222 0,0 0-627 16,-7 0-1-16,14-4 0 0,-7 4 0 15,16-6 0-15,-1-1 0 0,1 2 0 0,0 1 0 16,-1-1 0-16,9 1 0 0,-1-1 0 0,1 5 0 16,0-5 0-16,7 5 0 0,-8 5 0 0,9-5 0 15,7 5 0-15,-7-1 0 0,-1 5 0 16,0-4 0-16,-7-1 0 0,7-1 0 0,-15 3-273 15,0 2-667-15,-9-3-143 0,-7 4-106 16,0-5 12-16,-7 5 67 0,-2 0 125 16,-6-1 202-16,-1 1 258 0</inkml:trace>
  <inkml:trace contextRef="#ctx0" brushRef="#br0" timeOffset="-86796.292">7986 15735 298 0,'-31'9'779'0,"8"0"184"0,-1 0 134 0,8-4 99 15,0 4-174-15,8-5-214 0,1-1-201 0,-1 3-106 16,8-6-55-16,8 0-24 0,-1 3-370 15,9-3-52-15,-1 5 0 0,1-5 0 16,8 0 0-16,0 0 0 0,-1 5 0 16,8-5 0-16,-7 0 0 0,8 0 0 0,-1 4 0 15,0-4 0-15,-7 5 0 0,8-5 0 0,-10 0 0 16,2-5 0-16,-8-4-592 0,0 1-798 0,-9-5-52 16,1-6 68-16,-8 1 130 0,0-3 196 15,0-1 312-15</inkml:trace>
  <inkml:trace contextRef="#ctx0" brushRef="#br0" timeOffset="-86579.843">8096 15333 328 0,'-16'-17'905'0,"0"9"194"0,1-2 131 0,7 1 101 15,-7 5-121-15,6 0-346 0,2 4-251 16,-1 4-135-16,8-4-345 0,-8 9-133 0,8 5 0 16,0 3 0-16,0 4 0 0,8 7 0 15,-8 2 0-15,15 6 0 0,-15 3 0 0,9 1 0 16,-2 4 0-16,1-4 0 0,0 4 0 0,7 0 0 15,-6-4 0-15,6 5 0 0,1-1 0 16,0-5 0-16,-1-4 0 0,-6 0 0 16,6 1-503-16,-7-10-924 0,0-3-44 0,-1-2 70 15,9-11 135-15,-8-1 208 0,-1-14 339 16</inkml:trace>
  <inkml:trace contextRef="#ctx0" brushRef="#br0" timeOffset="-86193.344">8763 15440 64 0,'8'-13'761'15,"0"4"225"-15,-8 0 146 0,0 4 113 16,0 1-14-16,0 0-238 0,0 4-265 0,-8 0-166 16,8-6-94-16,-8 6-447 0,8 0-21 15,-15 6 0-15,6-2 0 0,-6 5 0 0,6 0 0 16,-5 8 0-16,5 1 0 0,-6 4 0 15,6 4 0-15,-6 6 0 0,7-2 0 0,0 1 0 16,8 5 0-16,0-1 0 0,8 0 0 16,0 0 0-16,7 0 0 0,1-3 0 15,8-1 0-15,-8-5 0 0,15-4 0 0,-7-4 0 16,-1-1 0-16,8-4 0 0,-7-4 0 0,7 0 0 16,-8-4 0-16,10-5 0 0,-10-5 0 15,-8-4 0-15,1-4 0 0,0 0 0 0,-8-9 0 16,-1 0 0-16,-7-5 0 0,0 1 0 0,-7-6 0 15,-1-3 0-15,-8 0 0 0,0 4 0 16,-8 1 0-16,-7-1 0 0,8 4 0 16,-1 1 0-16,1 3 0 0,-1 6 0 0,-7 4-898 15,8 4-329-15,-1 1-87 0,1 2 22 16,-1 2 82-16,0 4 153 0,8-4 278 0</inkml:trace>
  <inkml:trace contextRef="#ctx0" brushRef="#br0" timeOffset="-85713.106">9602 15682 389 0,'0'9'882'0,"0"-4"198"0,-7-1 149 0,7 0 120 15,0 1-156-15,0-5-267 0,0 4-227 16,-9 1-255-16,9-1-444 0,0-4 0 0,9 9 0 16,-9-5 0-16,7 5 0 0,1 0 0 15,0 5 0-15,7 8 0 0,-6 0 0 16,-2 4 0-16,9 5 0 0,-8 0 0 0,-1 4 0 15,2 1 0-15,-2-1 0 0,1-5 0 16,1 2 0-16,-9-39-279 0,7 62-778 0,-14-37-221 16,7-5-49-16,0-9 55 0,-9-8 109 15,9-9 204-15,-8-5 339 0</inkml:trace>
  <inkml:trace contextRef="#ctx0" brushRef="#br0" timeOffset="-85566.495">9657 15789 39 0,'-15'-32'847'0,"6"1"215"0,-6 5 139 16,-1 0 112-16,9-1 74 0,-2 4-406 15,-6 2-317-15,6-2-188 0,9 6-255 16,-7-1-221-16,7 6 0 0,0-2 0 0,0 1 0 16,7-1 0-16,2 6-166 0,-9 3-553 15,8 1-385-15,-1 0-168 0,9 4-28 16,-8-5 59-16,0 1 130 0,7-5 293 0,1 0 383 16</inkml:trace>
  <inkml:trace contextRef="#ctx0" brushRef="#br0" timeOffset="-84954.548">10371 14976 161 0,'0'-14'784'0,"-7"7"187"0,-2-2 124 0,9 0 89 16,-7 4-87-16,-1 0-278 0,-1 1-277 15,9 4-171-15,0 0-110 0,0 4-69 0,0 6-28 16,9 8-16-16,-1 8 8 0,-1 4 13 15,9 10-92-15,0 5-77 0,-1 8 0 0,1-1 0 16,0 5 0-16,-1 5 0 0,1 5 0 16,-8-6 0-16,8 1 0 0,0 1 0 15,-1-12 0-15,-6 7 0 0,6-9 0 0,1-10 0 16,-9-3 0-16,9-5 0 0,-1-9 0 16,-6-4 0-16,-2-5 0 0,1-9 0 15,0-4 0-15,-8-9 0 0,0-8 0 0,0-1 0 16,-8-8 0-16,8-1 0 0,-8-3 0 15,1-6 0-15,7 5 0 0,0 0 0 0,0-4 0 16,7 4 0-16,1 1 0 0,0 2 0 16,7 2 0-16,1 8 0 0,1 5 0 15,6 4 0-15,1 9 0 0,-9 0 0 0,8 9 0 16,1 1 0-16,-8 7 0 0,0 4 0 0,-1 6 0 16,-7-1 0-16,0 6 0 0,-8 3 0 15,0 0 0-15,-8 0 0 0,0-4 0 0,0 4 0 16,1-3 0-16,-9-6 0 0,0-4 0 15,-8 0 0-15,9-4 0 0,-8-5-209 0,-1-9-182 16,1 1-30-16,-1-5-54 0,8-9-91 16,0 0-132-16,1-8-139 0,6 3-117 15,9-7-24-15,9 3 58 0,-2-4 135 0,9 0 191 16</inkml:trace>
  <inkml:trace contextRef="#ctx0" brushRef="#br0" timeOffset="-84681.084">11541 15665 433 0,'-9'9'873'16,"9"-5"175"-16,0 5 137 0,0-5 116 16,-7 1-182-16,7-5-268 0,0 4-169 0,0-4-83 15,7 0-499-15,-7-4-100 0,16-1 0 0,0-4 0 16,-1 1 0-16,1-1 0 0,8 0 0 15,-1 5 0-15,8-1 0 0,0 1 0 0,2 4 0 16,-2 0 0-16,0 0 0 0,-8 0 0 16,10 4 0-16,5-4 0 0,-14 5 0 0,-1-1 0 15,1 1 0-15,-8 3-972 0,-9 1-282 16,-7-5-63-16,0 10 47 0,-7-6 94 0,-2 1 157 16,-6 0 258-16,-8 0 344 0</inkml:trace>
  <inkml:trace contextRef="#ctx0" brushRef="#br0" timeOffset="-84505.554">11704 15792 540 0,'-23'14'928'0,"-8"0"164"0,7-1 131 16,1-5 109-16,8 6-243 0,-1-10-311 0,8 5-185 16,8-9-106-16,0 0-358 0,15-4-129 15,1-1 0-15,0-4 0 0,15 0 0 0,-7 1 0 16,7 2 0-16,0-1 0 0,9-2 0 16,-9 4 0-16,8-4 0 0,-8 1 0 15,9-1 0-15,-9-1 0 0,-7 2-299 0,-1-6-753 16,1 5-221-16,-17-4-47 0,9 0 53 15,-8-4 108-15,0-1 205 0,0-4 327 0</inkml:trace>
  <inkml:trace contextRef="#ctx0" brushRef="#br0" timeOffset="-83885.466">12756 15311 14 0,'8'-3'783'0,"-8"-3"210"16,0 2 136-16,0-5 107 0,-8 5 39 0,1-5-333 15,7 0-295-15,-9 0-158 0,2 1-88 16,-9-1-119-16,8 0-282 0,-8 5 0 0,1 4 0 16,-1 0 0-16,-8 9 0 0,1 4 0 15,8 9 0-15,-9 0 0 0,8 4 0 16,0 6 0-16,1 3 0 0,-1 0 0 0,16 5 0 16,0-1 0-16,0 2 0 0,8-3 0 0,8 3 0 15,7-1 0-15,-7-5 0 0,15 0 0 16,0-9 0-16,0 0 0 0,2-7 0 0,5-1 0 15,2-5 0-15,-9-9 0 0,1-4 0 0,-1-4 0 16,0-9 0-16,-7-1 0 0,-1-9 0 16,-7-3 0-16,-1 0 0 0,-6-5 0 0,-2 0 0 15,-7-4 0-15,-7-5 0 0,-2 4 0 16,-6 1 0-16,-1-4 0 0,-7 3 0 0,-1 6 0 16,-7 2 0-16,7 2 0 0,-7 5 0 15,-1 3-85-15,1 4-1263 0,0 5-91 0,-1 1 27 16,1 8 100-16,0 4 150 0,7 0 270 15,1-4 419-15</inkml:trace>
  <inkml:trace contextRef="#ctx0" brushRef="#br0" timeOffset="-77236.245">13792 15682 434 0,'0'5'858'0,"0"-5"156"15,0 4 103-15,-8-4 80 0,8 0-221 16,0 5-265-16,0-5-188 0,-8-5-108 16,8 5-71-16,0 0-54 0,8 0-42 0,-8 0-184 15,0-4-64-15,0 4 0 0,8 4 0 16,-8-4 0-16,0 5 0 0,7-1 0 0,-7 5 0 16,9 4 0-16,-9 0 0 0,0 9 0 15,0 1 0-15,0-1 0 0,-9 9 0 0,9-5 0 16,0 0-453-16,-7 5-249 0,-1-4-322 15,0-5-158-15,8 0-24 0,-8-4 44 16,8-6 101-16,0-7 219 0,0-10 360 0</inkml:trace>
  <inkml:trace contextRef="#ctx0" brushRef="#br0" timeOffset="-76772.477">14648 14915 169 0,'0'0'830'16,"-9"0"178"-16,9 0 111 0,-8 3 90 15,1-3-39-15,7 5-349 0,-9-1-249 0,9 1-120 16,0 4-64-16,0 5-53 0,0 3-217 16,0 5-118-16,0 4 0 0,0 5 0 0,9 4 0 15,-9 5 0-15,7 4 0 0,1 1 0 16,1 3 0-16,-2 0 0 0,0 5 0 0,2-4 0 15,-1-5 0-15,-1 0 0 0,-7 0 0 16,8-3-310-16,0-3-163 0,0-1-60 16,-8-7-100-16,0-3-119 0,0-10-105 0,0 1-73 15,-8-9-6-15,0-4 85 0,0-5 182 16,-7-5 247-16,-1-4 251 0,0-5 241 0,-8 1 196 16,1-4 151-16,-1-10 114 0,-7 6 97 15,0-10 58-15,-1 0-5 0,1 0-42 0,0-4-61 16,7 3-79-16,1-3-101 0,7 4-82 15,1 0-40-15,6 1-12 0,2 2-12 16,7 2-17-16,7 4-17 0,-7 5-19 0,16-1-26 16,-1 5-37-16,9 4-61 0,-1 5-75 15,10-1 0-15,-2 10 0 0,8-1 0 16,0 5 0-16,0 4 0 0,8 0-176 0,8 5-135 16,-8-1-130-16,8 1-181 0,1-1-168 15,-2 6-152-15,1-5-103 0,8-1-10 0,-8 1 75 16,-8-5 160-16,0 0 200 0</inkml:trace>
  <inkml:trace contextRef="#ctx0" brushRef="#br0" timeOffset="-76393.981">15346 15479 126 0,'7'-4'504'16,"-14"0"162"-16,7-1 158 0,-16-4 62 0,0 0-65 15,-8 5-107-15,1-9-125 0,-1 4-125 16,-7 0-131-16,0 0-84 0,-1 1-42 0,1 2-20 16,0 3-13-16,-2 6-5 0,10 3 2 15,1 2 5-15,-2 6-2 0,8 3 1 16,0 5 3-16,8 0-1 0,8 5-8 0,0 3-111 15,0-3-58-15,8 4 0 0,8-4 0 16,0-1 0-16,-1-4 0 0,16 0 0 0,-8-4 0 16,1-5 0-16,8-4 0 0,-1-5 0 15,0-4 0-15,-7-4 0 0,-1-5 0 16,1 0 0-16,0-8 0 0,-8-1 0 0,0 1-43 16,-9-6-75-16,1 2 28 0,-8-7 31 15,0 7 16-15,0-2 15 0,-8 1 13 0,1 5 11 16,-2 3 16-16,9 1 12 0,-7 5 16 15,-1 3 18-15,0 5 18 0,0 0 9 0,1 5 4 16,7 3-73-16,-9 5-16 0,9 1 0 16,0-1 0-16,0 4 0 0,9 1 0 15,-9 5 0-15,7-1 0 0,1 0 0 0,8 0 0 16,0-4 0-16,-1 3 0 0,8-3 0 16,1-5-256-16,7 5-134 0,1-5-118 0,-1-4-184 15,0 0-231-15,9-4-132 0,-1-5-18 16,0-5 16-16,8 0 92 0,-7-8 210 15,-9 0 293-15</inkml:trace>
  <inkml:trace contextRef="#ctx0" brushRef="#br0" timeOffset="-75992.04">15871 15519 634 0,'-8'-18'890'0,"-8"5"151"16,1 0 111-16,-1 0 6 0,0 4-206 0,1 0-246 16,-1 0-165-16,0 5-104 0,1-5-74 15,6 9-62-15,-6 0-285 0,8 0-16 0,-9 9 0 16,8 0 0-16,0 8 0 0,-7 1 0 15,6 5 0-15,9 2 0 0,-7 2 0 0,7 3 0 16,7-2 0-16,2-2 0 0,-2 1 0 16,9-1 0-16,8 0 0 0,-2-8 0 0,2-1 0 15,8 2 0-15,-1-6 0 0,9-4 0 16,-9-6 0-16,8 2 0 0,-8-5 0 16,0-5 0-16,2-4 0 0,-2 2 0 0,-8-7 0 15,1-4 0-15,-9 5 0 0,-7-5 0 16,0 1 0-16,-8-5 0 0,0 4 0 15,-8-4 0-15,-8 5 0 0,0-6 0 0,1 6 0 16,-8-6 0-16,-1 11 0 0,0-2 0 16,1 1 0-16,7 8 0 0,-8 1 0 0,17 8 0 15,-9 1 0-15,8 3 0 0,1 5 0 16,-2 1 0-16,9 4 0 0,0 3 0 16,9 2 0-16,-2-1 0 0,1 0 0 0,8 0 0 15,0-4 0-15,-1-1 0 0,8-4 0 16,1-4 0-16,-1-5-516 0,-6-4-527 0,6-4-213 15,1-9-42-15,-9-5 55 0,8-4 111 16,-7-4 211-16,0-6 335 0</inkml:trace>
  <inkml:trace contextRef="#ctx0" brushRef="#br0" timeOffset="-75836.944">16177 15272 128 0,'-16'-40'804'0,"1"5"230"0,-1 0 170 16,-8 8 150-16,8 4 0 0,1 2-233 0,-1 7-263 15,9 1-524-15,-1 5-334 0,-1 3 0 16,2 5 0-16,0 5 0 0,-2 3 0 15,-6 10 0-15,6 0 0 0,9 3 0 0,-7 7 0 16,-1-2 0-16,0 5 0 0,8-5-560 16,-8 9-783-16,8-4-94 0,0 0 38 0,0-5 117 15,0-3 190-15,8-1 367 0</inkml:trace>
  <inkml:trace contextRef="#ctx0" brushRef="#br0" timeOffset="-75386.152">16946 15811 759 0,'-8'13'1209'0,"8"-4"245"16,-8-1 208-16,-7 1 175 0,6-4-567 16,2 4-1270-16,-1-5 0 0,0 0 0 15,0-4 0-15,8 0 0 0,0 5 0 0,0-5 0 16,0 0 0-16,8 0 0 0,0 0 0 0,0 0 0 16,-1 0 0-16,2-5 0 0,-2 1 0 15,-7 0 0-15,8-1-877 0,-8-4-434 0,8-4-42 16,0 0 52-16,-8 0 100 0,16-6 173 15,-9 3 283-15</inkml:trace>
  <inkml:trace contextRef="#ctx0" brushRef="#br0" timeOffset="-75269.465">16962 15674 331 0,'-9'-9'822'0,"2"0"185"0,-1 5 122 15,-8-1 91-15,9 5-170 0,-2-4-287 0,2-1-258 16,-1 1-173-16,8 0-125 0,0-2-125 16,0 3-124-16,0-6-121 0,8 5-162 15,-8-1-248-15,0 1-352 0,7-1-158 0,-7 5-38 16,9-5 31-16,-2 5 113 0,-7 0 223 15</inkml:trace>
  <inkml:trace contextRef="#ctx0" brushRef="#br0" timeOffset="-67761.749">17848 15536 395 0,'0'0'559'0,"8"-3"143"0,-8 3 154 0,8-5-34 15,-8 0-69-15,7-3-86 0,-7-1-94 16,9 1-114-16,-9-6-129 0,0 1-88 0,0-1-49 16,0-3-26-16,-9 4-21 0,9-5-13 15,-7 5-12-15,-9-5-15 0,1 4-21 0,-1 2-19 16,-8-1-16-16,-7 3-16 0,0 1-12 16,-1 9-9-16,-7 0-4 0,0 5 3 15,8 3 3-15,-9 5-5 0,9 5 4 0,-1 1 7 16,8 2 4-16,9 6 0 0,-1 4 2 0,9 5 18 15,7-1-2-15,7 0 2 0,9 0 1 16,-1 0 4-16,9-4 2 0,8 0-8 0,-1-13 4 16,9-1-4-16,-2-4-7 0,2-8-8 15,7-5-5-15,-8-5-8 0,0-4-2 16,1 1-12-16,-9-10-2 0,-8 1 0 0,1-5 0 16,-1 4 0-16,-15-4 0 0,0 0 0 15,0-1 0-15,-8 2 0 0,0-2 0 0,-8 6-11 16,0-5-20-16,0 4 7 0,1 5 7 15,-2 0 6-15,2-1 5 0,-9 6 7 16,8 3 5-16,8 1 8 0,-7 4 12 0,-2 0 14 16,9 4-27-16,0 9-13 0,0 1 0 15,0 3 0-15,9 2 0 0,-2 6 0 16,1 2 0-16,8 0 0 0,0-1 0 0,7 5 0 16,-8 0 0-16,1-5 0 0,8 1-112 15,-8-1-299-15,8-3-234 0,-9-7-333 0,8-2-183 16,1-5-37-16,-1-9 36 0,1 0 100 15,-1-9 216-15,-6-5 338 0</inkml:trace>
  <inkml:trace contextRef="#ctx0" brushRef="#br0" timeOffset="-67306.965">18256 15413 573 0,'-8'-13'997'0,"1"0"188"16,-9 4 140-16,8 0 103 0,-1 4-249 0,9 1-359 15,-7-1-222-15,7 2-512 0,7-3-86 16,-7 3 0-16,9 3 0 0,6 0 0 15,-6 0 0-15,6 3 0 0,1 3 0 0,0 2 0 16,-1 6 0-16,1 2 0 0,0 3 0 16,-9 7 0-16,1 1 0 0,1 3 0 0,-2 6 0 15,-7 4 0-15,0-5 0 0,0 0 0 16,0 1 0-16,0-6 0 0,0-3 0 0,0-5 0 16,0 1-181-16,0-10-229 0,0-5 55 15,7-3 56-15,-7-5 54 0,9-5 41 0,-1-9 29 16,-1 1 20-16,2-4 14 0,-2-5 19 15,9-5 38-15,-8-3 33 0,7 3 30 0,-7-3 27 16,7-7 22-16,-6 7 24 0,-2-5 7 16,9 4 4-16,-8 0 21 0,-1 5 31 0,-7 3 57 15,9 6 56-15,-9 4 46 0,0 8 35 16,0-4 11-16,-9 9 3 0,9 0-25 16,-7 9-186-16,7 0-112 0,-8 3 0 0,0 7 0 15,8 3 0-15,-8 0 0 0,8 4 0 16,0 5 0-16,0 1 0 0,8 3 0 0,0 0 0 15,0-4 0-15,8 0 0 0,-9-5 0 16,17 0 0-16,-8 1 0 0,8-4 0 16,-1-7 0-16,1 3 0 0,7-6 0 0,0-4 0 15,8-1-430-15,0-3-673 0,8-10-193 16,0 1-39-16,9-9 68 0,-9 0 119 16,8-9 228-16,-8 3 377 0</inkml:trace>
  <inkml:trace contextRef="#ctx0" brushRef="#br0" timeOffset="-66420.302">19496 15674 301 0,'-16'4'804'16,"8"-4"179"-16,-8 4 136 0,9 1 113 16,-9-1-133-16,8-4-210 0,1 5-194 0,-2-5-130 15,2 0-101-15,7 0-424 0,0 0-40 16,0 0 0-16,7 0 0 0,2-5 0 0,6 5 0 15,1-4 0-15,7-1 0 0,1 1 0 16,-1 0 0-16,8-1 0 0,0 5 0 0,2-4 0 16,-2 4 0-16,-8 0 0 0,8 0 0 15,1 0 0-15,-8 4-10 0,7-4-545 16,-7 0-186-16,-1 5-256 0,-8-1-153 0,1 0-49 16,-8 5 41-16,-8 0 120 0,0-5 234 15,-8 5 332-15</inkml:trace>
  <inkml:trace contextRef="#ctx0" brushRef="#br0" timeOffset="-66221.853">19629 15792 625 0,'-31'14'893'0,"0"-5"144"0,-2 0 112 16,10 0 52-16,-1-5-227 0,9 0-256 15,-1 1-172-15,9-5-109 0,7 4-69 16,0-4-125-16,0 0-243 0,7 0 0 0,2 0 0 16,6 0 0-16,1 5 0 0,-1-5 0 15,8 4 0-15,1 1 0 0,-1-5 0 0,1 4 0 16,8-4 0-16,-8 4 0 0,7-8 0 0,8 4 0 15,-8-4 0-15,9-1-18 0,-1-4-773 16,8 0-280-16,0 1-141 0,0-5 10 16,8-5 43-16,0 5 59 0,7-6 185 0,-7-3 357 15</inkml:trace>
  <inkml:trace contextRef="#ctx0" brushRef="#br0" timeOffset="-65661.838">20579 15383 121 0,'-17'-9'611'0,"10"4"166"0,-9-4 134 0,8 4 85 16,0 2-125-16,8-3-197 0,-8 6-174 15,8-3-146-15,0-7-117 0,8 6-67 16,-8 4-32-16,8-4-3 0,0-1 12 0,-1 5 30 15,2 0 41-15,-9 0 50 0,7 0 49 16,-7 0 49-16,0 0-163 0,0 5-203 0,0-5 0 16,0 4 0-16,-7-4 0 0,7 4 0 15,-16 2 0-15,8-2 0 0,0-1 0 0,-7 3 0 16,-1 2 0-16,1 1 0 0,-1 0 0 16,-8 3 0-16,8-2 0 0,1 8 0 15,-1-5 0-15,0 4 0 0,9 6 0 0,-10-2 0 16,10-3 0-16,7 8 0 0,0-4 0 0,7 0 0 15,2 10 0-15,6-6 0 0,1 1 0 16,8 4 0-16,-1-5 0 0,8 0 0 0,0-4 0 16,1 0 0-16,7-3 0 0,1-3 0 15,-1-2 0-15,8-5 0 0,-8 0 0 0,8-9 0 16,0 0 0-16,0-4 0 0,0-5 0 16,1-4-916-16,6 0-630 0,2-1 22 0,-2 0 125 15,1-2 167-15,8 2 274 0,-8 0 450 16</inkml:trace>
  <inkml:trace contextRef="#ctx0" brushRef="#br0" timeOffset="-65519.221">21645 15713 41 0,'0'18'909'0,"0"-5"239"0,0 5 150 15,-7-10 107-15,7 5 69 0,-9-7-472 16,9 2-380-16,0-3-330 0,9-1-292 16,-2-4 0-16,1-4 0 0,8-1 0 0,0-3-131 15,-9 2-694-15,9-1-344 0,-8-2-167 16,-1-1-18-16,-7-3 91 0,0 0 184 0,0 0 375 15</inkml:trace>
  <inkml:trace contextRef="#ctx0" brushRef="#br0" timeOffset="-64655.561">4801 16706 559 0,'0'-14'827'0,"0"1"138"16,0 5 94-16,-9-1-20 0,9 0-168 0,-7 0-208 15,0 0-162-15,7 5-79 0,-8 0-47 16,8-1-36-16,0 5-39 0,0 0-39 0,0 5-251 15,-9 3-10-15,9 10 0 0,9 5 0 16,-9 3 0-16,0 9 0 0,8 9 0 0,-8 0 0 16,7 6 0-16,0 1 0 0,2 3 0 15,-1 0 0-15,-1-2 0 0,2 1 0 0,6-9 0 16,-7 0 0-16,0 0-364 0,-1-9-341 16,2 1-222-16,-9-6-198 0,7-7-51 15,-7-6 25-15,8-8 88 0,-8-4 188 0,-8-5 278 16</inkml:trace>
  <inkml:trace contextRef="#ctx0" brushRef="#br0" timeOffset="-64456.104">4714 17280 150 0,'-31'-35'515'0,"-8"0"140"16,-9-9 170-16,10-6 105 0,-2 3-123 0,9-7-119 15,-1 6-93-15,10-5-103 0,6 4-131 16,-1 5-79-16,10 0-27 0,7 4-4 0,0 1 0 16,7 3 4-16,2 5-2 0,6 0-9 15,1 9-21-15,8 0-64 0,7 5-159 0,0-1 0 16,1 9 0-16,6 5 0 0,2 4 0 15,0 9 0-15,7 0 0 0,-9 8 0 0,10 5 0 16,-1 4 0-16,-8 5-433 0,0 4-439 16,0 0-302-16,1 2-89 0,-1-6 20 15,-7-1 76-15,-1 1 162 0,7-5 301 0</inkml:trace>
  <inkml:trace contextRef="#ctx0" brushRef="#br0" timeOffset="-64224.201">5413 16812 569 0,'-8'-4'960'16,"1"-1"172"-16,7 1 126 0,-9 0 96 16,2-1-257-16,7 5-315 0,0-4-201 0,-8 4-130 15,8 0-444-15,0 0-7 0,0 4 0 16,0 1 0-16,-9 3 0 0,9 10 0 16,0-1 0-16,0 10 0 0,0 8 0 15,0 0 0-15,0 6 0 0,0-2 0 0,0 5 0 16,9-4 0-16,-9 4 0 0,8-9 0 0,-8 5 0 15,7-9 0-15,2 0-315 0,-9-5-797 16,7 1-194-16,1-10-32 0,-8-7 61 0,8-7 114 16,-8-3 226-16,8-7 369 0</inkml:trace>
  <inkml:trace contextRef="#ctx0" brushRef="#br0" timeOffset="-63997.806">5200 16878 148 0,'-31'-31'820'0,"0"-4"186"0,8 9 129 0,-1 0 106 15,1-1-14-15,15 0-324 0,0 6-229 16,0-2-112-16,8 2-87 0,0-2-475 0,8 5 0 16,8 1 0-16,0 4 0 0,-1-1 0 15,8 1 0-15,1 3 0 0,-1 3 0 16,1 2 0-16,7 5 0 0,1 0 0 0,-1 0 0 16,0 9 0-16,2 0 0 0,-2 4 0 0,0 9 0 15,1 0 0-15,-10 4 0 0,10 9 0 16,-8 0-1033-16,-1 6-309 0,1-6-36 0,0 5 62 15,-1-1 115-15,1-4 204 0,-1-3 344 16</inkml:trace>
  <inkml:trace contextRef="#ctx0" brushRef="#br0" timeOffset="-63674.153">6174 17267 624 0,'-9'8'1008'0,"9"1"185"0,-7-4 126 15,0 4 84-15,7-5-299 0,0-4-354 0,0 4-252 16,0-4-206-16,0 0-292 0,0 0 0 16,0 0 0-16,0 0 0 0,7 0 0 15,-7-4-242-15,0 4-219 0,7 0-218 0,-7-4-302 16,0-1-164-16,9 1-29 0,-9-5 43 16,8 0 114-16,-8 5 211 0,0-5 326 15</inkml:trace>
  <inkml:trace contextRef="#ctx0" brushRef="#br0" timeOffset="-63545.496">6189 17192 585 0,'-7'0'936'0,"-1"5"162"0,-1-5 108 0,2 4 46 16,7-4-284-16,-7 0-332 0,7 0-240 15,-8 0-176-15,8 0-149 0,0 0-130 0,0 0-127 16,0 0-175-16,0 0-268 0,0 0-316 16,0 0-134-16,0 0-30 0,0 0 44 15,0 0 129-15,0-4 248 0</inkml:trace>
  <inkml:trace contextRef="#ctx0" brushRef="#br0" timeOffset="-60665.785">6927 16989 318 0,'-8'-9'584'0,"0"-1"136"16,8 3 144-16,-8-2 36 0,1 0-133 0,-2 4-96 16,2-3-80-16,-1 2-77 0,0 3-82 15,0-1-44-15,8-1-25 0,-7 1-16 0,7 4-21 16,-9-5-30-16,9 0-186 0,0 5-110 15,0 0 0-15,9 0 0 0,-9 5 0 0,7 0 0 16,9 4 0-16,-1 4 0 0,9 4 0 16,-1 1 0-16,1 8 0 0,8 5 0 0,-1 0 0 15,0 4 0-15,1 0 0 0,-1 0 0 16,0-3 0-16,0-6 0 0,2 1 0 16,-2-1 0-16,-8-8 0 0,1-5 0 0,-1 0 0 15,1-9 0-15,-8-4 0 0,-1-4 0 16,1-5 0-16,-8-8 0 0,0-5 0 0,0-5 0 15,-1-3 0-15,-7-2 0 0,-7-3 0 16,7 5 0-16,-8-5 0 0,8 8 0 0,-8 0 0 16,0 1 0-16,8 8 0 0,-7 5 0 15,7 0 0-15,-9 4-233 0,9 4-252 16,0 5-80-16,9 0-134 0,-9 9-177 0,7 0-141 16,9 0-39-16,-1 8 24 0,1-3 104 15,8 3 190-15,7 2 255 0</inkml:trace>
  <inkml:trace contextRef="#ctx0" brushRef="#br0" timeOffset="-60389.52">7743 17148 45 0,'16'5'561'0,"-1"-5"193"16,-6 0 152-16,-2-5 94 0,-7 0-99 15,0-4-155-15,0 0-169 0,0 0-163 0,-7 1-128 16,-2-1-71-16,-6-4-34 0,6 5-18 16,-5 2-10-16,-3-2 1 0,1 3 2 15,1 5 4-15,-1 0 6 0,-7 0 0 0,7 5-9 16,1 3-14-16,6 1-17 0,-6 4-65 15,7 6-61-15,0-3 0 0,8 3 0 0,0 2 0 16,0 2 0-16,8-1 0 0,0 0 0 16,0 0 0-16,8-5 0 0,-1 1 0 15,8-5 0-15,-7 0 0 0,8-4 0 0,-1-4 0 16,1-5 0-16,0-5 0 0,-8 1-53 16,7-10-329-16,-8 2-100 0,-6-6-144 0,-2-4-172 15,1 0-177-15,-8-4-90 0,0-6-2 16,0 2 75-16,-8-2 159 0,1 6 224 0</inkml:trace>
  <inkml:trace contextRef="#ctx0" brushRef="#br0" timeOffset="-60112.241">7680 16838 52 0,'-24'-21'670'0,"9"3"230"0,-1 0 173 15,0 10 141-15,9-1-7 0,-1 0-152 16,0 5-206-16,0-1-166 0,1 1-195 16,7-1-488-16,0 1 0 0,0 4 0 0,0 0 0 15,0-4 0-15,0 4 0 0,0-6 0 16,7 6 0-16,-7-3 0 0,8 3 0 0,0-4 0 15,0-1 0-15,-1-4 0 0,2 5 0 16,-2-6 0-16,9 7 0 0,-8-6 0 0,-1 4 0 16,2-4 0-16,-2 4 0 0,1 1 0 15,0 0 0-15,0 4 0 0,-1 0 0 16,2 0 0-16,-2 0 0 0,1 4 0 0,1 0 0 16,5 6 0-16,-5 2 0 0,-1 1 0 15,8 1 0-15,-1 9 0 0,1-6 0 0,0 5 0 16,-1 5 0-16,8-1 0 0,-7 0-427 15,-1 2-677-15,9-3-182 0,-1 1-28 16,1 2 55-16,0-2 108 0,8-4 215 0,-9 0 382 16</inkml:trace>
  <inkml:trace contextRef="#ctx0" brushRef="#br0" timeOffset="-59680.397">8245 17064 28 0,'-16'0'761'0,"9"0"216"0,-2-5 154 0,2 1 128 16,-1 4 35-16,8-4-267 0,-7 4-261 0,7-5-148 15,-9 5-288-15,9 0-330 0,0 0 0 16,0 5 0-16,0-1 0 0,0 0 0 16,9 6 0-16,-9 2 0 0,7 6 0 0,-7-1 0 15,8 6 0-15,-8 4 0 0,7-5 0 16,2 4 0-16,-9-4 0 0,7-4 0 15,1-1 0-15,0-4 0 0,-8-4 0 0,8-4 0 16,-1-1 0-16,2-8 0 0,-9-5 0 16,7-5 0-16,1-3 0 0,-8-5 0 0,8 0 0 15,-8-4 0-15,0-2 0 0,8 2 0 16,-8 0 0-16,0-1 0 0,7 1 0 16,-7 8 0-16,0 1 0 0,9 4 0 0,-9-1 0 15,0 5 0-15,7 5 0 0,-7 4 0 16,8 0 0-16,-8 4 0 0,9 10 0 0,-2-1 0 15,0 4 0-15,2 10 0 0,-1-1 0 16,-1 6 0-16,9-2 0 0,-8 5 0 0,8-3 0 16,-9 3 0-16,9-5 0 0,0 1 0 15,-1 0 0-15,1 0-198 0,1-4-799 16,6-1-212-16,-1-8-75 0,2-1 35 0,8-8 88 16,-1-4 177-16,0-5 279 0</inkml:trace>
  <inkml:trace contextRef="#ctx0" brushRef="#br0" timeOffset="-59355.266">8873 17417 85 0,'0'0'672'16,"0"0"212"-16,0 0 143 0,0 0 100 0,-8 0-64 16,0 0-184-16,8 0-206 0,-8 0-157 15,1 0-95-15,-2 0-62 0,9 0-45 16,-7 4-143-16,7-4-171 0,-8 5 0 0,0-1 0 16,8 1 0-16,0 4 0 0,-8-1 0 15,8 5 0-15,0-4 0 0,0 5 0 0,0-2 0 16,0 2 0-16,8-5 0 0,0 4 0 15,0-5 0-15,8 1 0 0,-9-4 0 0,9 4 0 16,-1-9 0-16,9 0 0 0,-8 0 0 16,-1-5 0-16,1 1 0 0,-9-1 0 15,2-4 0-15,-1-3 0 0,-1 3 0 0,-7-5 0 16,0 1 0-16,0-4 0 0,-7 3 0 16,-1 1 0-16,-8-4 0 0,0 3 0 0,1 1 0 15,-9 5 0-15,8-5 0 0,-7 8 0 16,-1-5 0-16,1 6-218 0,-1 4-302 15,9 0-113-15,-1 4-204 0,0 6-209 0,1-5-70 16,6 3 8-16,9-3 74 0,0 3 162 16,0-4 274-16</inkml:trace>
  <inkml:trace contextRef="#ctx0" brushRef="#br0" timeOffset="-59149.822">9555 17391 781 0,'0'17'1198'0,"0"-4"205"0,0 1 157 16,0-5 116-16,0-1-308 0,0-4-1163 0,0 5-205 15,0-9 0-15,0 5 0 0,7-5 0 16,-7 0 0-16,0 0 0 0,0 0 0 0,0 0 0 16,-7 0 0-16,7 4-585 0,-7 1-660 15,-1-1-114-15,-1-4 17 0,-5 5 92 16,5 3 150-16,1-4 267 0,-8-4 389 0</inkml:trace>
  <inkml:trace contextRef="#ctx0" brushRef="#br0" timeOffset="-57865.862">3655 18971 88 0,'0'0'83'0,"-7"-5"-14"15,7 5-13-15,0 0-8 0,0 0-6 16,-8 0 0-16,8-4 5 0,0 4 7 0,0 0 14 16,0 0 16-16,0 0 16 0,0 0 17 0,0 4 19 15,-8-4 21-15,8 0 28 0,0 5 30 16,0-5 33-16,0 0 28 0,0 4 21 0,0-4 20 16,0 0 17-16,0 0 19 0,0 3 26 0,0-3 28 15,0 0 8-15,0 0-12 0,0 0-27 16,0 6-39-16,0-6-52 0,-8 0-54 0,8 0-39 15,0 0-25-15,0 0-20 0,0 4-18 0,0-4-20 16,0 0-18-16,0 0-20 0,0 4-18 16,0 1-16-16,0-1-10 0,0 1-9 0,0 4-4 15,8-1-4-15,-8 1-3 0,0 0-2 0,0 0-3 16,8-5-1-16,-8 1-1 0,8-1 0 0,-8 0 1 16,7 1 3-16,-7-5 2 0,9 0 2 15,-2-5-1-15,-7 1-5 0,8 0-9 0,-8-5-12 16,0 0-11-16,0 0-10 0,0 0-5 15,0 1 1-15,0-1 3 0,0 0 5 0,-8 0 8 16,1 5 6-16,-2-5 4 0,2 5 4 0,-1-1 6 16,0 1 3-16,0 4 4 0,1 0 5 0,-2-5 4 15,2 5 2-15,-1 5 3 0,-1-5 0 0,9 4-2 16,-7 1-3-16,7-1-3 0,-7-1-1 16,7 7-2-16,7-1 1 0,-7 0 5 0,7 0 4 15,-7 4 3-15,9-5 4 0,-1 6 2 0,8-5 0 16,-9-1-2-16,9 1-5 0,-1 1-2 15,1-2-3-15,0-4-2 0,-1 1-3 0,1-1-12 16,0-4-10-16,-8 0-14 0,7 0-12 0,-7 0-12 16,0-4-5-16,-1-1 4 0,2-4 7 0,-9 6 12 15,0-7 9-15,0 6 7 0,-9-5 7 16,9 5 5-16,-7-5 2 0,-1 4 0 0,0-4 3 16,-7 5 1-16,7 0-1 0,0 4 0 0,0-5 0 15,1 5-3-15,-2 5-9 0,2-5-14 16,-1 4-26-16,8 0-44 0,-8 5-92 0,8 0-162 15,-8-4-240-15,8 3-263 0,0-3-121 16,0-1-34-16,0 0 51 0,8 2 145 0,-8-3 234 16</inkml:trace>
  <inkml:trace contextRef="#ctx0" brushRef="#br0" timeOffset="-56981.519">4832 18490 205 0,'-16'-14'701'16,"1"5"176"-16,6-3 116 0,-5 2 86 16,-3-3-130-16,3 4-199 0,5 4-170 0,1 1-137 15,1 0-93-15,-2 4-73 0,9 4-54 16,-7 5-41-16,-1 4-28 0,8 10-9 0,8 8 12 15,-8 8-31-15,7 1-126 0,9 8 0 16,1 10 0-16,-3 0 0 0,10-2 0 16,-8 6 0-16,8 0 0 0,-1 0 0 0,-8-5 0 15,9 0 0-15,-8-8 0 0,7-5 0 0,-7 0 0 16,-1-13 0-16,1-4 0 0,1-5 0 16,-10-5 0-16,9-8 0 0,-8-5 0 15,-1-8 0-15,2-5 0 0,-9-8 0 0,0-10 0 16,0-3 0-16,-9-7 0 0,2-7 0 0,-10-3 0 15,3-2 0-15,-3-4 0 0,-6-4 0 16,-1-1 0-16,1-4 0 0,-1 5 0 16,1 0 0-16,-1 4 0 0,8 9 0 0,1 4 0 15,-1 9 0-15,9 5 0 0,-1 8 0 16,8 5 0-16,0 4 0 0,8 9 0 0,6 9 0 16,10 8 0-16,0 10 0 0,-1-1 0 15,9 9 0-15,7 6 0 0,0 3 0 0,-8 3 0 16,9-2 0-16,0-1 0 0,-2 0 0 0,2 1 0 15,-2-10 0-15,-5 0 0 0,-2-8 0 16,0-6 0-16,1-3 0 0,-8-9 0 0,-1-5 0 16,1-4 0-16,-9-4 0 0,1-9 0 15,0-5 0-15,-9-8 0 0,1-2 0 16,-8-2 0-16,7-5 0 0,-7-5 0 0,-7 5 0 16,-1-5 0-16,1 5 0 0,-2 0 0 0,2 3 0 15,-9 2 0-15,8 4 0 0,1 3 0 16,-2 5 0-16,9 6 0 0,-7 7-21 15,7 5-479-15,0 9-106 0,7 4-175 0,-7 5-226 16,9 0-97-16,-2 8-11 0,1 1 46 0,8 4 138 16,0-1 235-16</inkml:trace>
  <inkml:trace contextRef="#ctx0" brushRef="#br0" timeOffset="-56304.818">5632 19089 313 0,'9'18'806'0,"-9"-1"174"0,7-3 115 16,-7-5 83-16,0 0-173 0,0 0-234 15,8-6-199-15,-8-3-113 0,8 0-62 0,0 0-37 16,8-3-105-16,-9-1-255 0,9-6 0 0,-1-3 0 16,1-1 0-16,-8 1 0 0,8-4 0 15,0-1 0-15,-1 1 0 0,1-1 0 0,-8-4 0 16,-1 4 0-16,9-5 0 0,-16 2 0 0,8 4 0 16,-8-5 0-16,0 3 0 0,-8 3 0 15,1 2 0-15,-2-4-41 0,-6 5-31 0,-8 4 19 16,6-4 18-16,3 4 16 0,-10 5 12 15,8-1 13-15,0 10 16 0,-8-5 17 0,17 9 21 16,-9-1 20-16,8 5-60 0,1 5-20 0,-2 0 0 16,2 3 0-16,7 2 0 0,7-2 0 15,-7 7 0-15,9-2 0 0,6 1 0 0,-7-1 0 16,7-4 0-16,9 4 0 0,-8-8 0 16,15-1 0-16,-8 1 0 0,10-4 0 0,-2-5 0 15,0-6 0-15,0-3 0 0,1 0 0 16,-1-3 0-16,-7-6 0 0,7 4 0 0,-8-8 0 15,-7 5 0-15,0-6 0 0,-1-4 0 16,-6 6 0-16,-2-7 0 0,-7 2 0 0,0-1 0 16,0 1 0-16,-7-1 0 0,-2-1 0 0,2 3 0 15,-1 2 0-15,0-4 0 0,-7 9 0 16,6-4 0-16,2 9 0 0,-1-5 0 16,8 9 0-16,-8-5 0 0,8 10 0 0,0-1 0 15,0 5 0-15,0 1 0 0,8 2 0 0,0 1 0 16,-8 1 0-16,16 4 0 0,-9-5 0 15,9 0 0-15,-8 1 0 0,8-1 0 0,-1-5 0 16,8 1 0-16,-6-4 0 0,-3-5 0 0,3 0 0 16,6 0 0-16,-15-5 0 0,8-4 0 15,0 1 0-15,-9-5 0 0,1 4 0 16,-8-9 0-16,0 5 0 0,0 0 0 0,0-6 0 16,0 6 0-16,0 1 0 0,-8 2 0 0,8 1 0 15,0 0 0-15,0 5 0 0,0 1 0 16,0 3 0-16,0 3 0 0,0-3 0 0,8 9 0 15,-8 4 0-15,16 0 0 0,-9 0 0 16,2 10 0-16,6-5 0 0,-7 4 0 0,7 0 0 16,1 0 0-16,-8-4 0 0,1 3 0 15,5-3-5-15,-14 0-405 0,9-4-250 0,-9-2-336 16,0-3-187-16,-9-4-43 0,2 0 40 16,0-5 109-16,-2-5 230 0,-6-4 346 0</inkml:trace>
  <inkml:trace contextRef="#ctx0" brushRef="#br0" timeOffset="-56088.396">5828 18829 152 0,'-46'-31'814'16,"-1"5"174"-16,7-1 109 0,9 1 82 15,-1 0-42-15,17-1-344 0,-1 4-246 0,9-3-123 16,7 0-66-16,7-1-46 0,1 1-37 16,8 4-160-16,0 5-115 0,-1-1 0 0,8 8 0 15,-7 1 0-15,8 6 0 0,-1 3 0 16,1 3 0-16,0 6 0 0,-8 1 0 15,6 8 0-15,2-6 0 0,-8 6 0 0,0 0 0 16,-1-1-732-16,-7 1-373 0,7-5-167 16,-6-9-14-16,-2 1 63 0,1-5 120 0,1-5 237 15,-2-7 364-15</inkml:trace>
  <inkml:trace contextRef="#ctx0" brushRef="#br0" timeOffset="-55941.788">5915 18309 338 0,'-24'-32'872'0,"8"2"190"0,-7 4 143 16,8 3 113-16,6 2-131 0,-6 7-317 15,8 5-249-15,-2 0-169 0,2 5-186 0,7 8-266 16,-8 1 0-16,8 12 0 0,0 5 0 16,0 4 0-16,0 6 0 0,8 8 0 0,-8-1-470 15,7 5-458-15,-7 4-286 0,9 1-90 16,-2 0 25-16,-7-5 90 0,8-5 195 0,-1 2 393 16</inkml:trace>
  <inkml:trace contextRef="#ctx0" brushRef="#br0" timeOffset="-55259.251">7743 18777 270 0,'0'-5'610'0,"0"1"189"16,0-1 155-16,0-4 39 0,0 5-81 16,-7-6-105-16,-2-2-118 0,9 3-131 0,-8-5-108 15,-8 2-78-15,9 3-61 0,-9-5-56 16,1 5-60-16,-1 0-179 0,-8 6-16 16,1-3 0-16,-1 6 0 0,-7 0 0 0,-1 6 0 15,1-3 0-15,0 6 0 0,-9 5 0 16,17 4 0-16,-8-1 0 0,7 10 0 0,0-1 0 15,8 5 0-15,9 0 0 0,-1-1 0 0,0 5 0 16,16-4 0-16,0 5 0 0,8-9 0 16,8 4 0-16,7-10 0 0,0 2 0 15,8-10 0-15,1-5 0 0,-2-2 0 0,9-12 0 16,-7-2 0-16,-1-10 0 0,0-4 0 0,-8 0 0 16,2-4 0-16,-2-1-97 0,-8-3-31 15,-7-2 4-15,-1 1 11 0,-6 5 19 16,-2 0 19-16,1-1 21 0,-8 1 21 0,-8 7 16 15,1-2 15-15,-2 7 16 0,2 2 19 16,-1 3 12-16,0 4 6 0,0 1 2 0,1 8 7 16,-2 1 1-16,2 4 2 0,-1 3 7 15,8 7 11-15,0-3 11 0,0 7 2 0,0-1-74 16,8 0-20-16,-1 4 0 0,9-4 0 16,-8 6 0-16,15-3 0 0,-7-3 0 0,8 1 0 15,-1-1-245-15,8 0-186 0,0-4-274 0,-7-5-350 16,8 0-140-16,7-4-15 0,-7-9 56 15,6 0 127-15,-5-9 260 0</inkml:trace>
  <inkml:trace contextRef="#ctx0" brushRef="#br0" timeOffset="-49327.232">8637 18883 263 0,'0'0'408'0,"0"3"91"16,0-3 50-16,-7 0-1 0,7 0 6 15,-9 4 16-15,9-4 2 0,0 5-27 0,-7-5-43 16,7 0-45-16,-8 0-51 0,8 4-56 0,-8-4-39 16,8 0-11-16,-8 0 2 0,8 0 1 15,0 0-3-15,-7 0-14 0,7 0-120 0,0 0-166 16,0 0 0-16,0 0 0 0,7 0 0 16,1 0 0-16,0-4 0 0,7 4 0 0,1 0 0 15,8-5 0-15,7 5 0 0,-8 5 0 0,10-5 0 16,-2 4 0-16,0-4 0 0,1 5 0 15,6-1 0-15,-7 1 0 0,9 0 0 0,-9-2 0 16,1 3 0-16,-1-3-334 0,-7 1-199 16,-1 5-134-16,1-4-187 0,-8 0-190 0,-8-1-55 15,8 1 17-15,-16-1 85 0,7 1 170 16,-7-1 254-16</inkml:trace>
  <inkml:trace contextRef="#ctx0" brushRef="#br0" timeOffset="-49093.338">8927 19086 171 0,'-31'8'729'0,"8"-4"186"0,-1 5 131 16,1-9 100-16,-1 4-95 0,8-4-207 16,1 5-207-16,7-5-143 0,-7-5-92 0,15 5-64 15,-9-4-46-15,9 0-166 0,9-1-126 0,-2 1 0 16,1-4 0-16,0-2 0 0,7 1 0 16,1 5 0-16,0-5 0 0,-1 0 0 0,9 5 0 15,-1-5 0-15,-7 5 0 0,8-1 0 16,7 1 0-16,-7 4 0 0,-1 0 0 0,1-4 0 15,-1 4 0-15,1 0-181 0,-8 0-423 16,-1 4-145-16,1-4-193 0,-9 0-150 0,10 0-30 16,-10-4 35-16,2-1 99 0,-9-4 200 0,7 0 270 15</inkml:trace>
  <inkml:trace contextRef="#ctx0" brushRef="#br0" timeOffset="-48854.98">9006 18733 229 0,'-31'-14'780'0,"14"0"176"0,-6 5 132 15,-1 2 106-15,9-3-100 0,-1 6-222 16,1-1-197-16,-1 1-104 0,9-1-67 0,-2 5-276 16,2-4-228-16,-1 4 0 0,8 4 0 15,-8 1 0-15,8 4 0 0,0 5 0 0,0 2 0 16,-8 7 0-16,8 3 0 0,0 5 0 16,8 4 0-16,-8 0 0 0,0 5 0 0,8-1 0 15,0 5 0-15,-1 1 0 0,9-1 0 16,-8 0 0-16,0 1 0 0,7-5 0 0,-7-1 0 15,8 1-522-15,-9-9-279 0,9-1-230 16,1-2-122-16,-3-11-15 0,-5-3 45 0,6-7 106 16,-6-7 215-16,6-3 314 0</inkml:trace>
  <inkml:trace contextRef="#ctx0" brushRef="#br0" timeOffset="-48397.155">9987 18534 506 0,'-8'4'855'0,"0"-4"150"15,0 0 107-15,1 0 54 0,-9 0-221 0,8 0-231 16,-8-4-172-16,9 4-95 0,-10 0-55 15,3-5-37-15,-10 5-203 0,0 5-152 16,1-5 0-16,-1 9 0 0,1-1 0 0,-1 5 0 16,8 5 0-16,-8-1 0 0,8 6 0 15,1 4 0-15,-1 3 0 0,9 1 0 0,7-4 0 16,0 4 0-16,7-1 0 0,9-3 0 0,-1 3 0 16,9-8 0-16,-1 0 0 0,1 0 0 15,8-3 0-15,-1-6 0 0,0-4 0 0,2-5 0 16,-10-4 0-16,8 0 0 0,-7-4 0 0,-1-5 0 15,1-1 0-15,-1-3 0 0,-8 1 0 0,-6-7 0 16,6 3 0-16,-15-7 0 0,8 5 0 16,-8 1 0-16,0-5 0 0,-8 0 0 0,0 0 0 15,1 0 0-15,-9-1 0 0,0 2 0 16,-8-2 0-16,1 2 0 0,-1-2 0 0,0 5-96 16,2 1-460-16,-1-1-123 0,6 9-206 15,1-4-188-15,1 9-60 0,7-5 15 0,0 5 81 16,8 4 181-16,8 0 281 0</inkml:trace>
  <inkml:trace contextRef="#ctx0" brushRef="#br0" timeOffset="-48107.929">10725 18851 175 0,'-9'9'870'16,"9"0"239"-16,0-5 171 0,-7 0 135 16,7 2-7-16,-8-3-299 0,8 1-284 0,0 1-825 15,-9-5 0-15,9 4 0 0,9 1 0 0,-9-1 0 16,8 1 0-16,-1 3 0 0,-7 5 0 16,9 1 0-16,-2 4 0 0,-7 4 0 0,8 5 0 15,-8-1 0-15,8 5 0 0,-8 0 0 0,0-4 0 16,0-1 0-16,8 0 0 0,-8-3 0 15,0-6 0-15,-8 1-455 0,8-9-975 0,-8-1-33 16,8-12 68-16,-8-9 129 0,8-5 187 16,0-8 342-16</inkml:trace>
  <inkml:trace contextRef="#ctx0" brushRef="#br0" timeOffset="-47957.332">10645 18768 138 0,'-15'-23'850'0,"7"2"213"15,-7-2 147-15,-1 6 108 0,8-1-17 0,1 4-366 16,-2-3-306-16,9 4-196 0,0-1-138 15,0 1-276-15,0 5-19 0,0-1 0 0,9 0 0 16,-9 4-136-16,7 1-278 0,1 4-267 16,-8 4-372-16,7-4-148 0,9 5-19 15,-8-5 48-15,8 4 116 0,0-4 247 0,-1-4 379 16</inkml:trace>
  <inkml:trace contextRef="#ctx0" brushRef="#br0" timeOffset="-47469.264">11352 18083 783 0,'-8'0'1074'0,"8"5"163"0,-8-5 122 15,1 0 85-15,-2 0-372 0,9 4-351 16,0-4-220-16,0 5-501 0,9-1 0 16,-2 5 0-16,1 0 0 0,0 8 0 0,7 1 0 15,-6 8 0-15,6 6 0 0,1 7 0 0,0 1 0 16,-1 9 0-16,1 3 0 0,0 1 0 15,8 1 0-15,-10-6 0 0,3 4 0 0,-1-8 0 16,-1 2 0-16,1-7 0 0,0-4 0 0,-9 0 0 16,9-8 0-16,-8-5 0 0,-1-5 0 15,1-4 0-15,-8 0 0 0,8-8 0 0,-8-1 0 16,-8-4 0-16,8-9 0 0,-8 2 0 0,1-12 0 16,-9 2 0-16,8-5 0 0,-8 0 0 0,9 0 0 15,-1-5 0-15,0 1 0 0,0-1 0 16,8 1 0-16,0 0 0 0,8-1 0 0,0 0 0 15,7 5 0-15,1 0 0 0,0 0 0 16,-1 4 0-16,9 10 0 0,-1-1 0 0,1 5 0 16,0 4 0-16,-8 9 0 0,7-2 0 0,1 12 0 15,-9-1 0-15,8 3 0 0,-14 6 0 16,6 4 0-16,-6-1 0 0,-9 7 0 0,7-2 0 16,-7 0 0-16,0 0 0 0,-7-4 0 15,-2-1 0-15,1 1 0 0,-8-9 0 0,9 0 0 16,-9-9 0-16,-8 1 0 0,9-5 0 15,-8-4 0-15,7-5 0 0,-8-5-559 0,8 1-85 16,1-5-87-16,-1-4-123 0,8-6-150 0,0 2-45 16,8-1 24-16,0 1 100 0,8-5 177 15,0 0 223-15</inkml:trace>
  <inkml:trace contextRef="#ctx0" brushRef="#br0" timeOffset="-47175.537">12308 18573 407 0,'0'9'867'15,"0"-4"183"-15,0 3 127 0,0-4 92 16,-7 1-179-16,7-1-224 0,7-4-171 0,-7 5-77 16,0-5-466-16,9-5-152 0,6 5 0 15,-6-4 0-15,6-1 0 0,1 1 0 16,7-4 0-16,-7 3 0 0,15 1 0 0,-7-1 0 15,0-4 0-15,7 5 0 0,-8 4 0 16,9-5 0-16,-8 5 0 0,7 0 0 0,-8 0 0 16,1 5 0-16,0-5 0 0,7 4 0 15,-15-4 0-15,7 5 0 0,-8-1 0 0,-6 5-973 16,-9-4-204-16,0-1-76 0,0 4 35 16,-9-3 75-16,-6 4 133 0,-1-5 215 0,0 5 284 15</inkml:trace>
  <inkml:trace contextRef="#ctx0" brushRef="#br0" timeOffset="-46972.079">12513 18701 307 0,'-16'9'811'0,"1"5"195"0,-1-5 141 0,0-2 105 16,8-2-155-16,8 4-214 0,-7-9-185 15,7 5-101-15,7-1-204 0,1-4-393 0,8 0 0 16,0 0 0-16,-1-4 0 0,9 4 0 16,-1 0 0-16,1 0 0 0,-1 4 0 0,1-4 0 15,-1 5 0-15,8-5 0 0,-7 4 0 0,0 1 0 16,-8-5 0-16,7 0 0 0,1 0 0 0,-8-5 0 15,-1 1 0-15,1-5 0 0,-9 4 0 16,2-9-707-16,-2 7-700 0,-7-7-4 0,0-4 79 16,-7 1 127-16,7-6 188 0,-9 2 277 15</inkml:trace>
  <inkml:trace contextRef="#ctx0" brushRef="#br0" timeOffset="-46750.673">12693 18344 415 0,'-24'-18'955'15,"9"5"221"-15,-1 3 167 0,1 7 138 16,7-6-127-16,0 5-309 0,1 4-623 15,-2-5-422-15,9 5 0 0,-7 5 0 0,14-5 0 16,-7 4 0-16,0 5 0 0,9 4 0 16,-2 0 0-16,1 5 0 0,0 8 0 0,0 5 0 15,-1 9 0-15,1 0 0 0,0 4 0 0,0 4 0 16,-1 1 0-16,10-1 0 0,-10 6 0 16,2-10 0-16,-2 4 0 0,9-9 0 0,-8 1 0 15,-1-5 0-15,9-3 0 0,-8-6 0 16,8-4 0-16,-9-4-491 0,-7-5-981 0,9-9 9 15,-2-8 99-15,1-5 134 0,0 0 189 16,0-8 292-16</inkml:trace>
  <inkml:trace contextRef="#ctx0" brushRef="#br0" timeOffset="-46385.65">13353 18353 461 0,'0'-13'918'0,"7"4"161"0,-7 4 108 15,-7-4 87-15,7 5-209 0,0 4-318 16,-9-4-213-16,2 4-112 0,-1 4-70 16,0-4-200-16,-7 9-152 0,7-5 0 0,-8 10 0 15,0-1 0-15,1 0 0 0,6 4 0 16,-5 1 0-16,5 8 0 0,1-4 0 0,8 5 0 16,0 3 0-16,0-2 0 0,8-2 0 15,1 5 0-15,5-9 0 0,3 5 0 0,6-6 0 16,1-3 0-16,-1-1 0 0,8 1 0 15,-7-8 0-15,-1 3 0 0,8-10 0 0,-7 2 0 16,-1-5 0-16,-6 0 0 0,-1-5 0 0,-1-2 0 16,1-2 0-16,-9-5 0 0,2 0 0 0,-9-3 0 15,0-1 0-15,0 0 0 0,-9-3 0 16,2-2 0-16,-9 2 0 0,1-2 0 0,-1-3 0 16,-8 0 0-16,0-1 0 0,1 6 0 15,-1-2 0-15,1 9 0 0,-1 6-760 0,-7-1-667 16,8 5-17-16,-1 4 79 0,-7 0 130 15,8 0 207-15,6 0 372 0</inkml:trace>
  <inkml:trace contextRef="#ctx0" brushRef="#br0" timeOffset="-45752.485">14686 18088 311 0,'-7'-13'496'0,"-10"4"77"0,10 0 75 16,-9 0-41-16,8-5-62 0,1 5-35 0,-2 2-19 15,2-3-22-15,7 6-33 0,-8-1-42 16,0 1-53-16,8-1-57 0,-8 2-45 15,8 3-17-15,0 0-5 0,-7 0-5 0,7 0-10 16,0 0-21-16,0 3-25 0,0 2-20 16,0 8-11-16,7 10-9 0,1 8-5 0,0 4-5 15,0 13-43-15,8 0-63 0,-1 10 0 16,-6 4 0-16,14 4 0 0,-8-4 0 16,1 0 0-16,8-1 0 0,-9-3-4 0,1-5-209 15,7-4-75-15,-15-5-92 0,8-9-112 0,0 0-138 16,-9-9-155-16,-7-7-168 0,0-3-73 15,0-7 17-15,-7-9 94 0,-2 0 162 16,2-9 206-16</inkml:trace>
  <inkml:trace contextRef="#ctx0" brushRef="#br0" timeOffset="-45588.971">14624 18772 23 0,'-32'-22'505'0,"1"-4"171"0,0 3 173 16,7-3 119-16,-8 3-73 0,17 2-118 0,-1-2-131 16,9 2-132-16,-2-2-139 0,9 2-95 15,9 3-66-15,-2-4-48 0,9 9-43 0,8-6-37 16,7 7-29-16,0 2-26 0,16 2-43 15,0 3-55-15,0 5-69 0,16 0-108 16,-8 0-172-16,8 5-221 0,-1-1-213 0,1 0-142 16,-1 6-35-16,2-2 52 0,-10 1 142 15,2 5 207-15</inkml:trace>
  <inkml:trace contextRef="#ctx0" brushRef="#br0" timeOffset="-45192.03">15462 18551 369 0,'0'0'576'15,"-7"0"145"-15,0 0 141 0,-2 0-17 0,-15 0-81 16,9-4-108-16,-17 4-109 0,1-4-114 15,0-1-118-15,0 1-86 0,-1-1-49 0,-7 5-25 16,7 0-14-16,1 0-10 0,0 5-2 16,-1-1-4-16,17 5-2 0,-8 4-4 15,6 5-3-15,10-1-2 0,7 1-6 0,0 4-3 16,7 0-6-16,1 0-12 0,8 0-13 16,8 1-13-16,-1-7-54 0,8 3-7 0,1-6 0 15,-1 0 0-15,9-4 0 0,-1-5 0 0,0-4 0 16,1 0 0-16,-9-4 0 0,0-1-1 15,0-3-98-15,-8-5-17 0,-6-1-5 0,-1 0 6 16,-1-2 15-16,-7 2 21 0,-8-7 18 16,0 2 17-16,-8-2 18 0,0 3 20 0,-8 0 23 15,9 0 28-15,-10 5 31 0,3 0 31 16,5 4 28-16,-6 0 14 0,6 1-3 16,2 8-53-16,-1 0-93 0,0 4 0 0,0 0 0 15,8 5 0-15,0 4 0 0,0 1 0 16,8 3 0-16,0 1 0 0,0 3 0 15,8 2 0-15,-9 0 0 0,17-2 0 0,0 2 0 16,-8-6 0-16,15 1 0 0,-8-1 0 16,1-4-52-16,7-4-404 0,-8 0-209 0,1-5-323 15,0 1-169-15,-1-5-38 0,-7 0 31 0,8-5 100 16,-9-3 206-16,-7-6 361 0</inkml:trace>
  <inkml:trace contextRef="#ctx0" brushRef="#br0" timeOffset="-43930.374">16726 18516 348 0,'8'-5'487'16,"-8"0"130"-16,7 2 81 0,-7-1 47 0,0-1-6 15,0 1-51-15,0-1-82 0,-7 1-96 16,7-6-105-16,-8 6-110 0,1-1-68 0,-2-2-37 16,-6 1-25-16,7 2-17 0,-16 0-22 15,9-5-25-15,-8 4-23 0,-1 5-20 0,-8 0-17 16,-7 0-13-16,7 0-8 0,-6 5-6 16,-2-1-3-16,2 5 2 0,5 5 1 15,-5-2 0-15,14 7 1 0,-8 2 3 0,17 2 3 16,-1 3-1-16,9 1 3 0,7 3 5 0,0 2 2 15,7-6 2-15,17 0 0 0,-1 1 0 16,8-5-2-16,1-9-5 0,16-4-18 16,-10-9-39-16,9-4-50 0,8-14-65 0,0-4-76 15,0-5-113-15,-8-8-160 0,-7-5-190 16,-2-4-206-16,2-4-119 0,-9-5-24 0,-7-5 61 16,-1 1 145-16,-7 4 209 0</inkml:trace>
  <inkml:trace contextRef="#ctx0" brushRef="#br0" timeOffset="-43382.807">16844 17924 166 0,'-23'-35'651'0,"-1"0"207"0,0 9 140 16,-8 3 95-16,17 5-128 0,-8 6-165 0,7 7-172 16,1 5-153-16,-1 8-89 0,-1 5-53 15,10 10-29-15,7 4-21 0,0 8-32 0,0 5-251 16,7 4 0-16,10 8 0 0,-1 5 0 16,-1 1 0-16,8 4 0 0,1 0 0 15,-1 0 0-15,8 4 0 0,2-4 0 0,-2-4 0 16,0-6 0-16,1-4 0 0,-1-7 0 15,-8-6 0-15,8-5 0 0,2-7 0 0,-10-6 0 16,8-8 0-16,-7-4 0 0,-1-5 0 16,1-9 0-16,-1-8 0 0,-8-2 0 0,1-2 0 15,-8-6-131-15,1 1-11 0,-9-1 24 16,0 1 29-16,0-6 25 0,-9 11 18 0,9-7 17 16,-8 12 25-16,1-3 25 0,-2 7 16 15,9-2 14-15,-7 10 15 0,-1 4 18 0,8 0 6 16,0 8 2-16,-8 2 3 0,8 2-8 15,8 7-87-15,-8 2 0 0,8-3 0 16,-1 4 0-16,2 0 0 0,6 0 0 0,1 0 0 16,0-4 0-16,-1 4 0 0,9-4 0 0,-1 0 0 15,-7-6 0-15,8-3 0 0,-1 1 0 16,1-6 0-16,0-4 0 0,-1 0 0 0,1-4 0 16,-1-1 0-16,-8-4 0 0,-6 0 0 15,6-3-132-15,-7-2-47 0,0-4 6 16,-8 4 10-16,0-3 16 0,0-1 19 15,-8-3 18-15,0 3 20 0,-7 0 20 0,6 1 19 16,-6-1 16-16,7 8 14 0,-7 3 13 16,6 2 9-16,2 5 9 0,7 0 10 0,-8 9 8 15,8-1 4-15,-9 6 0 0,18-1-1 16,-9 4-5-16,8 1-8 0,-8 4-5 0,7-4-8 16,9 4-19-16,-8 0-34 0,0-4-45 15,0 0-68-15,8-6-109 0,-9 2-180 0,1-5-227 16,0-4-233-16,0-1-98 0,-8-8-9 15,7-1 69-15,2-9 161 0,-9 1 231 0</inkml:trace>
  <inkml:trace contextRef="#ctx0" brushRef="#br0" timeOffset="-43209.272">17472 18401 434 0,'-16'-27'880'0,"-8"-3"168"0,9 3 113 16,-1 1 79-16,0 3-228 0,8 2-292 0,1 2-240 15,-2 6-147-15,9 5-95 0,0-1-65 16,0 4-56-16,9 10-33 0,-2 4-25 0,1 5-22 15,8 2-50-15,0 12-69 0,-1 3-72 16,1 4-85-16,-1 0-115 0,9 4-188 16,-1 1-235-16,1 0-231 0,8-5-81 0,-1 0 1 15,9-3 70-15,7-11 168 0,0 2 255 16</inkml:trace>
  <inkml:trace contextRef="#ctx0" brushRef="#br0" timeOffset="-42833.756">18068 18631 99 0,'8'-9'657'0,"-8"-5"213"0,-8 1 136 0,-8 0 86 15,-7 0-106-15,-1 4-189 0,0-4-213 16,-7 0-176-16,-1 4-98 0,9 0-56 0,-8-1-33 16,7 7-27-16,1 3-23 0,-1 3-20 15,0 2-10-15,9 0-4 0,7 8-24 0,-7 1-113 16,6-2 0-16,2 6 0 0,7 4 0 16,0-4 0-16,7 4 0 0,2 0 0 0,6 0 0 15,-7-5 0-15,7-3 0 0,9 0 0 16,0-1 0-16,-1-10 0 0,1 2 0 0,-1-5 0 15,1 0 0-15,-1-5 0 0,1-2 0 16,-8-7 0-16,-1 0 0 0,1-2-171 16,-9-3 19-16,2-2 28 0,-9 3 30 0,0-5 29 15,0 2 21-15,-9-2 17 0,9 6 15 16,-7-5 20-16,7 8 14 0,-7 2 11 0,7 3 10 16,0 4 13-16,0 1 11 0,0 4 2 15,0 4 1-15,7 5 0 0,0 0-3 0,2 8-11 16,-1 1-14-16,-1-1-14 0,9 6-10 15,-8-2-9-15,0 2-38 0,7-2-57 16,-6 2-80-16,-9 0-95 0,7-2-155 0,-7-3-232 16,0-1-316-16,-7-3-152 0,-2-1-30 0,2-4 35 15,-17-1 122-15,1 1 218 0,-8-9 337 16</inkml:trace>
  <inkml:trace contextRef="#ctx0" brushRef="#br0" timeOffset="-42636.271">17048 18520 68 0,'-62'-17'823'16,"6"4"189"-16,17-6 117 0,-8 7 81 16,15-2 19-16,8 1-428 0,9-1-277 15,7 6-140-15,8-5-85 0,8-1-57 0,7 1-42 16,9 4-33-16,8-4-64 0,7 5-103 16,0-1 0-16,8 4 0 0,8-4-114 0,-8 5-175 15,8 0-174-15,0-2-296 0,-7 6-310 16,-1 0-111-16,7-3-3 0,-7 3 58 15,1 3 142-15,-10-3 283 0</inkml:trace>
  <inkml:trace contextRef="#ctx0" brushRef="#br0" timeOffset="-40902.032">18789 17995 302 0,'-15'-14'512'0,"8"-3"113"0,-10-1 111 15,1 1 20-15,9-1-43 0,-9 1-63 0,1 3-66 16,6-3-64-16,-6 3-74 0,7 6-87 16,0-5-62-16,1 7-44 0,-2-2-37 0,9 8-29 15,0 5-19-15,0 4-10 0,0 8-6 16,9 14-1-16,-2 4 6 0,9 14 2 0,-8 9-69 16,8 2-90-16,7 7 0 0,-8 0 0 15,9 3 0-15,-8 1 0 0,8-10 0 16,-10 1 0-16,10-4 0 0,-8-5 0 0,0-9 0 15,-1-9 0-15,-6-5 0 0,6-2 0 0,-7-12 0 16,0-2 0-16,-8-5 0 0,0-9 0 16,0-4-44-16,0-10-42 0,-8-3 15 0,0-10 12 15,0 1 15-15,1-6 17 0,-2-3 12 16,2 0 6-16,-1 0 3 0,0 0 4 16,8 3 3-16,0 2 8 0,0-1 8 0,8 9 8 15,0 0 9-15,-1 9 9 0,9 0 12 16,8 8 5-16,-1 5 0 0,1 5-2 0,0 8-57 15,-1 4-1-15,1 5 0 0,-8 4 0 16,-1 5 0-16,-7 5 0 0,0-1 0 16,-8 5 0-16,0-1 0 0,-8-3 0 0,0-1 0 15,0-4 0-15,-8 1 0 0,1-6-47 0,-1-4-131 16,0-5-57-16,1-3-50 0,-1-6-55 16,0-3-106-16,8-5-155 0,1-5-201 0,7 1-175 15,7-9-57-15,1-5 13 0,8 1 108 16,15-6 179-16,1 2 244 0</inkml:trace>
  <inkml:trace contextRef="#ctx0" brushRef="#br0" timeOffset="-40292.646">19472 18476 39 0,'15'-9'671'0,"1"1"222"0,-8 4 139 16,-8-6 91-16,0 6-61 0,0-1-208 0,-8-4-251 16,1 5-191-16,-9-5-117 0,1 5-74 15,-1-5-52-15,0 5-42 0,-8-1-29 16,0 1-21-16,-7 4-13 0,8 0-2 0,-1 4 6 15,-7 1 12-15,8 3 13 0,-10 5 13 16,10 1-64-16,8 3-42 0,-1 5 0 16,8 1 0-16,0-1 0 0,8 5 0 0,8-1 0 15,0-4 0-15,8 0 0 0,-1 0 0 16,8-8 0-16,1 3 0 0,8-8 0 0,-8 0 0 16,7-9 0-16,0 0 0 0,-8 0 0 15,10-9 0-15,-10 0 0 0,-8 0 0 0,1-5 0 16,-1-3 0-16,-6 4 0 0,-2-5 0 15,-7-4 0-15,0 4 0 0,0 1 0 0,0-1 0 16,-7 1 0-16,-2-1 0 0,2 4 0 16,-1 2 0-16,1 2 0 0,-2 6 0 15,9 0 0-15,-7 8 0 0,-1 0 0 0,8 6 0 16,-8-2 0-16,8 10 0 0,0-4 0 16,0 3 0-16,8 5 0 0,-8-5 0 15,8 6 0-15,8-6 0 0,-1 1 0 0,-8 0 0 16,17 0 0-16,-8-6 0 0,7-3 0 15,1 0 0-15,0 1 0 0,-1-6 0 0,1-4 0 16,-1 0 0-16,-7 0 0 0,8-4 0 16,-17-1-149-16,9-4-3 0,-8 0 24 0,-1-5 22 15,2 2 25-15,-9-2 22 0,-9 1 21 16,9-1 16-16,-7 2 21 0,-1-6 20 0,0 4 23 16,-7 2 26-16,6-2 30 0,2 5 30 15,-1 0 12-15,0 4 5 0,0 2-49 0,8 6-96 16,-7-3 0-16,7 10 0 0,0-1 0 15,0 0 0-15,7 4 0 0,-7 0 0 16,8 0 0-16,8 5 0 0,-9-1 0 0,9-3 0 16,-8 4 0-16,8-6 0 0,7 2 0 15,-6-1 0-15,-2-3-116 0,1-3-399 0,-1 2-200 16,-7-4-270-16,7-1-159 0,-6-8-30 16,-2-1 43-16,-7 1 114 0,8-8 208 0,-16-2 315 15</inkml:trace>
  <inkml:trace contextRef="#ctx0" brushRef="#br0" timeOffset="-40150.963">19723 18490 550 0,'-31'-19'911'0,"0"3"153"0,-1-3 106 0,1 6 67 16,7 0-281-16,8 4-319 0,1-4-222 15,-1 8-148-15,8-4-101 0,8 5-77 0,0 0-81 16,0-1-92-16,8 5-110 0,-1-4-187 16,-7 4-291-16,9 0-308 0,-2 0-130 0,1-4-21 15,1-1 52-15,-2-3 155 0,0-1 276 16</inkml:trace>
  <inkml:trace contextRef="#ctx0" brushRef="#br0" timeOffset="-39977.885">19378 18031 586 0,'-24'-9'905'16,"1"-1"141"-16,7 2 104 0,1 3 59 0,-1 1-298 16,8-1-291-16,0 2-179 0,8-7-117 15,8 6-85-15,0 4-64 0,-1 0-39 16,17 0-37-16,-1 4-45 0,1 0-74 0,8 5-93 15,7 0-101-15,8 0-164 0,-8 5-270 16,16-2-351-16,0 2-138 0,8-5-25 16,15 0 38-16,9 0 132 0,7-6 253 0</inkml:trace>
  <inkml:trace contextRef="#ctx0" brushRef="#br0" timeOffset="-39245.835">20767 17995 330 0,'-23'-5'795'0,"-1"5"156"0,8-3 111 16,-8-3 86-16,8 6-184 0,1-4-249 15,7 4-202-15,0 0-97 0,8 4-45 0,0 2-22 16,0 6-8-16,8 11-105 0,0 3-236 16,7 9 0-16,1 5 0 0,0 8 0 15,-1 2 0-15,1 6 0 0,1 2 0 0,6-1 0 16,1 0 0-16,-9-3 0 0,8-2 0 0,-7-3 0 15,8-4 0-15,-17-1 0 0,9-9 0 16,-8-4 0-16,-1-5 0 0,-7 1-180 0,0-10-224 16,-7-4 50-16,-9-4 65 0,1-5 74 15,-9-8 63-15,1 0 53 0,-1-5 49 0,-16-4 36 16,9-9 32-16,-8 0 34 0,0-5 35 16,0-3 37-16,-1 2 33 0,9-2 23 0,0-1 10 15,7 4-3-15,1 1-9 0,7 4-11 16,8 0-15-16,1 4-15 0,7 1-17 15,7 4-112-15,1-1-8 0,8 5 0 0,7 1 0 16,8 8 0-16,9 0 0 0,-2 3 0 16,10 2 0-16,7 4 0 0,-7 0 0 0,6-4-55 15,1 4-143-15,-1-2-26 0,10-2 11 16,-10 4 8-16,-7-4 25 0,9 4 35 16,-18-5 36-16,2 1 28 0,-9-1 20 0,0-4 19 15,-15 4 18-15,0-4 14 0,-8-4 13 16,-1 4 21-16,-7-4 22 0,-7-5 23 0,-1 4 29 15,0-4 24-15,-16 0 19 0,9 1 11 16,-8-1 9-16,-10 5 9 0,10-5 5 16,-8 4 6-16,7 0 4 0,9 10-165 0,-8 0-20 15,7 4 0-15,0 0 0 0,1 3 0 16,6 6 0-16,9 0 0 0,0 4 0 0,0 0 0 16,9-5 0-16,-2 6 0 0,9-5 0 15,-1-1 0-15,9 1 0 0,-1-6 0 0,1-3 0 16,-1-4 0-16,1-1 0 0,0-4 0 0,-1 0 0 15,1-4 0-15,-8-5 0 0,-1-3 0 16,1-2 0-16,-9 0 0 0,2-4 0 16,-9 1 0-16,0-1 0 0,-9-3 0 0,2 3 0 15,-9 0 0-15,1-4 0 0,-1 4 0 16,-8 1 0-16,1-1 0 0,6 4-142 0,3 7-17 16,-3-3-12-16,3 6-10 0,5 4-16 15,1 0-21-15,1 4-24 0,7 6-47 16,7-3-97-16,1 2-149 0,1 5-175 0,5-5-187 15,3 0-77-15,14-1 14 0,8-3 102 16,0 4 167-16,8 0 203 0</inkml:trace>
  <inkml:trace contextRef="#ctx0" brushRef="#br0" timeOffset="-38541.695">21535 18547 51 0,'47'0'336'15,"-7"0"115"-15,-1 0 118 0,-8 0 59 16,-7 0 23-16,-8-4 26 0,-1-1-6 0,-6 1-39 16,-9-1-61-16,-9-4-71 0,1 0-85 15,-8 1-87-15,1-1-58 0,-1 0-31 0,-7 0-22 16,-8 0-15-16,7 1-16 0,1 4-12 15,-1-2-14-15,1 6-11 0,-1 0-35 16,8 6-114-16,1-2 0 0,-1 8 0 0,8-2 0 16,0 3 0-16,0 4 0 0,16-3 0 15,-8 4 0-15,8-1 0 0,7 5 0 0,1-5 0 16,8 1 0-16,0 0 0 0,-1-4 0 16,8 3 0-16,-7-8 0 0,-1 0 0 15,8 0 0-15,-7-6 0 0,-8 2 0 0,7-5 0 16,-6-5 0-16,-10 2 0 0,9-11 0 15,-8 1 0-15,-1-1 0 0,-7-3 0 16,0-1 0-16,0 0 0 0,0 1 0 0,-7-5 0 16,-1 5 0-16,8 3 0 0,-9 1 0 15,2 3 0-15,7 3 0 0,-7 2 0 0,7 5 0 16,0 0 0-16,0 5 0 0,0-1 0 16,7 9 0-16,-7 0 0 0,7 1 0 0,2 3 0 15,-1 1 0-15,-1-1 0 0,9 1 0 16,-8 4 0-16,8-5 0 0,0-3 0 15,-1-1 0-15,1 1 0 0,-9-6 0 0,9 1 0 16,-1-9 0-16,-6 0 0 0,6 0 0 16,-6-9 0-16,-2 1 0 0,0-6 0 0,10 1 0 15,-17-1 0-15,16-3 0 0,-9 4 0 16,-7-5 0-16,8 5 0 0,0 0 0 16,0 4 0-16,-8 0 0 0,7 0 0 0,-7 5 0 15,9 0 0-15,-2 4 0 0,-7 0 0 16,8 4 0-16,-8 4 0 0,8 1 0 15,-8 0 0-15,8 5 0 0,-8 3 0 0,7-4 0 16,2 1 0-16,-9 4 0 0,7-6 0 16,-7-3 0-16,8 5 0 0,-8-9 0 0,9-1 0 15,-9-1 0-15,7-6 0 0,0-1 0 16,-7-6 0-16,9 1 0 0,-1-9 0 0,-1 6 0 16,2-6 0-16,-2 0 0 0,9-4 0 15,-8 4 0-15,7 1 0 0,1 4 0 0,0-1 0 16,7 5 0-16,-8 1 0 0,1 4 0 15,0 4 0-15,-1 4 0 0,2 4 0 16,-1 1 0-16,-1 9 0 0,1-1 0 16,0 6 0-16,-1-2 0 0,1 6 0 0,0 4 0 0,-9-4 0 15,1-1 0-15,0 1 0 0,0-10 0 16,-1 6 0-16,-7-11 0 0,0-3-615 0,-7 0-812 16,-1-9-30-16,0-4 84 0,0-10 132 15,1-3 213-15,-9-10 317 0</inkml:trace>
  <inkml:trace contextRef="#ctx0" brushRef="#br0" timeOffset="-38376.139">22171 17863 150 0,'-23'-53'950'0,"-1"4"262"0,8 9 195 15,8 5 160-15,-8 9 70 0,1-2-403 16,-1 12-1200-16,0 2-34 0,9 9 0 0,-9 5 0 16,1 5 0-16,-1 9 0 0,-1-1 0 0,3 9 0 15,-3 5 0-15,1-1 0 0,9 4 0 16,-17 1-69-16,8 4-1517 0,1 6-41 15,-8-2 87-15,-1 5 170 0,1-4 260 0,6 0 474 16</inkml:trace>
  <inkml:trace contextRef="#ctx0" brushRef="#br0" timeOffset="-37593.71">23049 18462 292 0,'-7'-7'786'15,"-1"-7"169"-15,0 5 124 0,0-5 102 16,1 6-143-16,-2-1-196 0,2-4-185 0,-1 8-108 16,0-4-83-16,8 5-120 0,-8 4-346 15,8 0 0-15,8 9 0 0,0 0 0 0,7 8 0 16,1 5 0-16,8 10 0 0,-1-1 0 16,8 4 0-16,2 0 0 0,-2 4 0 15,8 2 0-15,0-2 0 0,0-4 0 0,9-9 0 16,-10 2 0-16,2-11 0 0,7-4 0 0,-16-4 0 15,9-9 0-15,-17-4 0 0,8-1 0 16,-7-8 0-16,-8-9 0 0,-1-1 0 0,-7 2 0 16,0-9 0-16,-8-2 0 0,-8 1 0 15,8 0 0-15,-8 0 0 0,0 1 0 16,1 7 0-16,-2 2 0 0,2 2 0 0,-1 10 0 16,8 6-272-16,-8 3-78 0,8 8 4 15,0 6 29-15,0 4 47 0,0-1 47 0,8 5 49 16,0 0 55-16,8 0 70 0,-9-5 67 15,9 6 62-15,-1-5 62 0,1-1 58 16,8 1 47-16,-8-4 23 0,8-7 9 0,-1 2-2 16,8-4-17-16,-7-5-28 0,7 0-117 15,1-9-115-15,-1 1 0 0,0-6 0 0,0-4 0 16,-7 0 0-16,-1 1 0 0,-7-1 0 16,0 1 0-16,-8-5 0 0,-1 4 0 15,-7-4 0-15,0 4 0 0,-7 1 0 0,-1-1 0 16,-15 4 0-16,7 1 0 0,-8 0 0 15,-7 4 0-15,-1 5 0 0,1-5 0 16,0 9 0-16,0 0 0 0,7 9 0 0,1 0 0 16,-1 4 0-16,8 4 0 0,0 2 0 15,8 3 0-15,8-5 0 0,0 10 0 0,8-5 0 16,1 0 0-16,14 0 0 0,-8 0 0 16,9 4 0-16,8-8 0 0,-1 4 0 0,0-4 0 15,0-4 0-15,9-2 0 0,-1-3 0 0,-8 0 0 16,0-4 0-16,9-5 0 0,-16-5 0 15,7 1 0-15,-15-5 0 0,7-4-608 16,-7 0-168-16,-8-1-162 0,-8-3-166 0,0-1-32 16,0-5 35-16,-8 6 109 0,0-5 185 15,-7-4 245-15</inkml:trace>
  <inkml:trace contextRef="#ctx0" brushRef="#br0" timeOffset="-37385.023">23952 18313 117 0,'-32'-26'785'0,"10"4"216"0,-11 4 157 0,10-5 131 16,8 6-16-16,-1-5-237 0,8 4-242 15,0-4-126-15,8 0-598 0,8 5-70 0,0-6 0 16,8 6 0-16,-1 4 0 0,1-1 0 16,7 6 0-16,-6-1 0 0,5 9 0 0,-6 3 0 15,0 3 0-15,8 2 0 0,-9 6 0 16,1-1 0-16,0-1 0 0,-1 7 0 0,-7-6 0 16,0 4 0-16,-1-3 0 0,2 3 0 15,-9-4 0-15,-9 1-985 0,2-6-617 0,-1 1 66 16,0-4 145-16,0-10 186 0,-8-4 296 15,9 1 425-15</inkml:trace>
  <inkml:trace contextRef="#ctx0" brushRef="#br0" timeOffset="-37221.458">23747 17885 670 0,'-38'-40'998'0,"-2"0"175"0,9 5 138 0,8 5 111 16,-1-2-295-16,1 6-303 0,15-1-174 16,0 4-634-16,8 7-16 0,8 2 0 15,0 0 0-15,7 11 0 0,1 3 0 0,0 3 0 16,7 6 0-16,-8 5 0 0,9 4 0 0,-1 4 0 15,1 0 0-15,-1 0 0 0,-6 4-258 16,6-4-1038-16,1 5-123 0,-1-6 13 0,1-2 99 16,-1 3 152-16,8-9 303 0,9-4 399 15</inkml:trace>
  <inkml:trace contextRef="#ctx0" brushRef="#br0" timeOffset="-36633.513">25293 18185 478 0,'-15'-8'662'16,"8"-6"175"-16,-2 5 131 0,1 0-44 16,1 0-106-16,-2 5-113 0,2-5-122 15,-1 5-138-15,8 4-89 0,0 0-47 0,0 8-25 16,0 6-18-16,8 8-11 0,-1 8-4 16,2 1-201-16,-2 13-50 0,10 5 0 0,-3 4 0 15,3 4 0-15,-10 6 0 0,9-2 0 16,-1 5 0-16,1 1 0 0,0-1 0 0,-1-4 0 15,1-5 0-15,-8-8 0 0,8-5 0 16,0-5 0-16,-9-8 0 0,1-4 0 0,1-10 0 16,-9-7 0-16,7-7 0 0,-14-6 0 0,7-11 0 15,-9-4 0-15,-6-4-7 0,6-9-62 16,-6-4 15-16,-1-4 18 0,-7-5 15 16,-1-6 8-16,1-6 5 0,-1-2 7 0,0-9 9 15,1 6 12-15,8-1 13 0,-1-5 15 16,8 10 14-16,0 5-24 0,8 2-38 0,8 12 0 15,0 1 0-15,8 7 0 0,-1 12 0 16,8 5 0-16,-6 9 0 0,6 4 0 16,1 8 0-16,-1 10 0 0,1 8 0 0,-9 6 0 15,1 3 0-15,-9 5 0 0,2 4 0 16,-9 0 0-16,0 5 0 0,-9-5 0 0,-6 0 0 16,7 0 0-16,0-4 0 0,-8-5-350 15,1-8-128-15,-1-6-96 0,9-2-135 0,-9-12-156 16,-1-7-149-16,10-7-34 0,0-7 37 0,7-9 124 15,0-7 183-15,0-5 226 0</inkml:trace>
  <inkml:trace contextRef="#ctx0" brushRef="#br0" timeOffset="-36234.577">25481 18025 336 0,'17'-52'743'0,"-10"3"172"0,9 5 111 0,-16 5 45 16,8-2-166-16,-8 6-187 0,0 0-177 15,0 9-113-15,0 4-51 0,0 4-27 0,0 5-17 16,-8 3-23-16,8 1-172 0,0 9-138 15,0 0 0-15,-7 14 0 0,7 4 0 0,0 8 0 16,0 5 0-16,7 13 0 0,-7 1 0 16,16 8 0-16,-8 8 0 0,-1 2 0 15,9 3 0-15,0 0 0 0,-1-5 0 0,1 6 0 16,-1-5 0-16,9-5 0 0,-8 0 0 0,0-9 0 16,-9-3 0-16,10-6 0 0,-10-3 0 15,0-10 0-15,-7 0 0 0,0-3 0 0,-7-10-122 16,0 1-276-16,-10-6 68 0,1-8 84 15,1-5 77-15,-8-2 66 0,-1-3 59 16,1-8 55-16,-8-3 54 0,7-6 54 0,-8 1 53 16,8-1 45-16,1 1 28 0,8-2 8 15,-1 3-2-15,8 3-172 0,0 4-79 0,8-5 0 16,0 6 0-16,8-1 0 0,7 1 0 16,1-1 0-16,8 5 0 0,7 0 0 15,1 0 0-15,-1 4 0 0,0 5 0 0,9-1 0 16,7 1 0-16,-9 8 0 0,2 1 0 15,7-1-536-15,-7 5-409 0,7-1-244 0,-8 1-62 16,8 0 28-16,0-4 87 0,7 3 179 16,-6-3 290-16</inkml:trace>
  <inkml:trace contextRef="#ctx0" brushRef="#br0" timeOffset="-35705.729">26517 18427 294 0,'-24'-4'496'0,"1"4"171"0,8-9 156 0,-9 5 5 16,1-9-17-16,7-1-51 0,-8 1-98 15,8-9-134-15,-8 5-146 0,1-5-86 0,1 4-44 16,-11-5-26-16,2 2-15 0,-8 2-5 16,0 3-3-16,0 2-18 0,-1 5-20 15,1 5-26-15,-8 8-82 0,16 0-57 0,-8 10 0 16,8 3 0-16,7 6 0 0,0 2 0 15,8 12 0-15,9-6 0 0,7 8 0 16,0 0 0-16,7 2 0 0,9-1 0 0,-1-1 0 16,18-4 0-16,-2-4 0 0,8-9 0 15,0-5 0-15,8-8 0 0,0-9 0 0,0-9 0 16,0-8 0-16,-7-5 0 0,7-13 0 16,-9 0 0-16,2-14-318 0,-9 0-100 0,0-4-10 15,-7 1-5-15,-8-7-2 0,0 2 21 16,-9 0 44-16,-7 0 47 0,0-1 61 15,-16 2 107-15,1-2 143 0,-1 1 132 0,-7-1 88 16,-1 9 69-16,1 1 56 0,-1 9 18 16,8 2-18-16,1 12-38 0,-1 6-17 0,8 10-8 15,1 6-3-15,-2 6-1 0,9 6 0 16,9 10 5-16,-9 6-238 0,15 7-33 16,-6 3 0-16,5 9 0 0,10 4 0 0,-8 6 0 15,8 8 0-15,-1-1 0 0,1 5 0 16,-1 1 0-16,1 0 0 0,-9-2 0 0,8 2 0 15,-6-10 0-15,-1-5 0 0,-1-3 0 16,-7-5 0-16,-8-4 0 0,0-4-702 16,0-10-328-16,-16-4-185 0,9-8-30 0,-9-11 50 15,-1-3 103-15,-6-3 195 0,-1-11 295 16</inkml:trace>
  <inkml:trace contextRef="#ctx0" brushRef="#br0" timeOffset="-35539.179">26188 18455 315 0,'-47'-37'784'0,"8"2"164"0,-1 0 112 16,9 4 83-16,0 5-175 0,15 0-224 0,0-2-197 15,8 3-107-15,8 2-64 0,8 1-43 16,8 5-41-16,7-6-51 0,8 6-241 0,9-1 0 16,0 4 0-16,-2 5 0 0,9 2 0 15,9-2 0-15,-1 9 0 0,-8-5 0 0,7 5 0 16,1 5-409-16,-8-5-211 0,9 4-260 16,-9 1-236-16,-1-1-64 0,1-4 27 15,0 0 82-15,0 0 176 0,0-4 268 0</inkml:trace>
  <inkml:trace contextRef="#ctx0" brushRef="#br0" timeOffset="-35145.189">27050 17787 497 0,'-23'-12'918'15,"8"-2"152"-15,-9 5 105 0,8-3 91 16,1 6-228-16,-1-2-340 0,9 3-199 0,-2 5-94 16,9 0-51-16,0 5-83 0,0 3-271 15,9 10 0-15,-2 0 0 0,1 8 0 0,8 6 0 16,-9 7 0-16,9 5 0 0,-8 5 0 15,-1 3 0-15,9 5 0 0,-8 6 0 16,0-6 0-16,0 1 0 0,8-9 0 0,-9-1 0 16,1-4 0-16,1-5 0 0,-9-7 0 15,0-1-352-15,0-10-297 0,0-3-10 0,-9-4 50 16,-6-10 95-16,6 0 146 0,-6-8 196 16,-8 0 202-16,-1-5 178 0,1-5 123 15,-1-3 82-15,1-5 28 0,-8 0-27 0,7-5-24 16,8 5-4-16,0-5 2 0,1 5-66 15,6 1-322-15,2-2 0 0,7 2 0 0,7-3 0 16,2 8 0-16,-2-3 0 0,9 3 0 16,-1 2 0-16,9-4 0 0,0 6 0 0,-1 2 0 15,1 1 0-15,7 5 0 0,1 0 0 16,-1 4 0-16,0 0 0 0,9 4 0 0,-9 0 0 16,1 1 0-16,-1 3 0 0,0 1 0 15,-8 4-1223-15,10-4-215 0,-18 4 16 0,8-4 97 16,1 4 141-16,-1-3 251 0,1-6 402 15</inkml:trace>
  <inkml:trace contextRef="#ctx0" brushRef="#br0" timeOffset="-34774.183">28243 18499 264 0,'-7'4'831'0,"-2"-4"199"0,2 0 151 0,-1 3 128 16,0-3-95-16,0 0-248 0,1 0-242 16,-2-3-158-16,2 3-460 0,7 0-106 0,-8 0 0 15,8 0 0-15,0 0 0 0,0 0 0 16,8 0 0-16,-8-4 0 0,7 4 0 16,2 0-94-16,-9-5-607 0,7 5-251 0,-7-4-221 15,8-1-45-15,0 1 36 0,-8-6 91 16,8 1 183-16,-1 2 280 0</inkml:trace>
  <inkml:trace contextRef="#ctx0" brushRef="#br0" timeOffset="-34653.503">28243 18383 50 0,'0'-13'640'0,"-7"4"214"0,-2 5 137 16,2-5 90-16,7 5-65 0,-16 0-222 15,8-1-246-15,1 1-199 0,-2-1-130 16,2 5-86-16,7 0-81 0,-8-4-82 0,8 4-104 16,-8 0-167-16,8 0-238 0,0 0-303 15,0 0-152-15,0 0-44 0,0 0 33 0,0 4 126 16,8-4 220-16</inkml:trace>
  <inkml:trace contextRef="#ctx0" brushRef="#br0" timeOffset="-34078.504">29749 18256 248 0,'-15'-5'692'0,"-1"-9"146"0,1 1 94 16,-1-4 59-16,-7-5-198 0,-1 0-232 16,0-5-193-16,-7 1-132 0,-8 4-85 0,-1-4-51 15,2 3-26-15,-10 2-13 0,1-2-5 16,0 9-4-16,0 1 12 0,0 5 10 0,0 8 6 15,7 4-1-15,2 5 2 0,14 8-2 16,1 5-12-16,6 5-7 0,10 9 1 16,7 3 8-16,7 1 0 0,10 4 3 0,6 5 3 15,1-5 1-15,14 0-6 0,2 0-10 16,7-5-5-16,8-2-10 0,0-11-11 0,7-8-30 16,-7-6-40-16,8-12-51 0,-8-8-54 15,-8-5-61-15,0-15-83 0,0-2-106 16,-16-10-104-16,1-4-83 0,-8-8-51 0,0-2-8 15,-17 1 51-15,0-4 109 0,2 0 152 16,-18 0 170-16,2-6 163 0,0 6 153 0,-10-6 156 16,10 6 153-16,-17 5 84 0,16 4 26 15,-7 8-3-15,-1 8-43 0,0 11-76 0,8 7-85 16,1 5-46-16,7 14-18 0,-8 9-6 16,8 2 3-16,8 12 0 0,-8 2-101 0,7 10-205 15,1 5 0-15,8 2 0 0,0 11 0 16,-9 4 0-16,9-1 0 0,-1 5 0 0,1 6 0 15,1-7 0-15,-3 1 0 0,3-3 0 16,-1-6 0-16,-1-9 0 0,-7 2 0 16,7-11-229-16,-6-8-809 0,-2-5-228 0,1-8-55 15,0-5 47-15,0-8 101 0,-1-10 192 16,-7-4 335-16</inkml:trace>
  <inkml:trace contextRef="#ctx0" brushRef="#br0" timeOffset="-32620.879">29060 17924 134 0,'-17'-22'485'0,"3"5"112"0,5-5 107 16,-6 0 75-16,-1 3-65 0,0 2-82 15,1-1-76-15,-9 1-73 0,8-1-76 0,-7 6-84 16,6-2-77-16,-6 1-41 0,8 4-19 15,-9 0-7-15,8 4-3 0,0 5 2 0,1 0 3 16,-8 9 5-16,7 9 10 0,8 8 12 16,-8 9 13-16,0 9-6 0,9 14-215 0,-1 4 0 15,1 8 0-15,7 6 0 0,0 3 0 16,7 1 0-16,8 4 0 0,1-5 0 0,8-4 0 16,7-5 0-16,8-3 0 0,1-5 0 15,7-13 0-15,8-5 0 0,8-9 0 0,-1-9 0 16,9-13 0-16,-1-4-399 0,1-14-619 15,0-3-218-15,-1-10-52 0,1-4 43 0,0-4 93 16,0-10 197-16,-9 1 314 0</inkml:trace>
  <inkml:trace contextRef="#ctx0" brushRef="#br0" timeOffset="-32369.042">30103 18075 637 0,'-16'-18'967'0,"1"-5"154"16,-1 11 129-16,1-6 115 0,-1 9-284 0,8 1-307 15,-1-2-184-15,9 6-184 0,-7-1-406 16,14 5 0-16,2 0 0 0,-1 5 0 0,8 3 0 16,-1 10 0-16,1 1 0 0,7 6 0 15,-8 7 0-15,9 7 0 0,-8 1 0 0,-9 8 0 16,9 1 0-16,-8 9 0 0,0-6 0 16,-8 5 0-16,0 6 0 0,0-6 0 0,-8 0 0 15,0-3 0-15,1-2 0 0,-2-8 0 16,-6 0 0-16,-1-4 0 0,9-9-344 0,-17-5-903 15,16-8-115-15,-7-9 9 0,-1-4 82 0,8-10 129 16,8-9 251-16,0-2 399 0</inkml:trace>
  <inkml:trace contextRef="#ctx0" brushRef="#br0" timeOffset="-32129.17">31006 18467 647 0,'-9'14'1109'0,"-6"-5"199"16,6 0 156-16,-6-2 134 0,7-2-217 0,0 0-697 15,1-5-684-15,-2 0 0 0,2 0 0 16,7 0 0-16,-8-5 0 0,8 0 0 0,0 2 0 16,8-1 0-16,-8-1 0 0,7-4 0 15,-7 5 0-15,9-6-11 0,-9-23-878 0,0 54-194 16,7-25-139-16,-7-6-12 0,0 1 57 15,8 0 124-15,-8-4 217 0,8 0 295 16</inkml:trace>
  <inkml:trace contextRef="#ctx0" brushRef="#br0" timeOffset="-31996.524">30950 18313 618 0,'-8'-10'921'0,"-8"3"165"0,9-2 125 0,-9 4 53 16,1-5-229-16,6 3-289 0,-6-2-214 16,6 0-150-16,2 4-117 0,0-4-134 15,7 4-131-15,-9 1 0 0,9 4-123 0,0-3-160 16,9 3-184-16,-9 0-279 0,0 3-308 15,7-3-121-15,-7 4-13 0,7 1 58 0,2-1 152 16,-1-4 267-16</inkml:trace>
  <inkml:trace contextRef="#ctx0" brushRef="#br0" timeOffset="-31379.659">31610 17995 177 0,'0'-14'644'15,"0"1"192"-15,0 0 137 0,0 0 102 16,0 4-127-16,0 0-148 0,-9 5-145 0,1 0-138 15,8 4-92-15,-7 4-62 0,7 9-51 16,-9 0-49-16,9 14-60 0,0-1-203 16,0 14 0-16,0-1 0 0,9 10 0 0,-2 1 0 15,10 1 0-15,-3 3 0 0,10-5 0 16,8-6 0-16,-1 1 0 0,0-7 0 0,9-7 0 16,-2-9 0-16,2-7 0 0,0 0 0 15,-9-14 0-15,0 0 0 0,1-9 0 0,-8-10 0 16,-1 3 0-16,1-7 0 0,-17-3 0 15,9-5 0-15,-8-5 0 0,-1 6 0 16,-7-5-1-16,0-2-111 0,-7 7 16 0,-1-5 19 16,0 5 21-16,0-2 19 0,-8 6 12 15,1-1 10-15,7 10 4 0,-7 4 4 0,6 4 4 16,2 4 5-16,-1 10 5 0,8 4 12 16,0 4 13-16,0 4 14 0,8 10 16 0,-1-1 18 15,2 6 19-15,6 6-6 0,1-2-93 16,0 9 0-16,-1-1 0 0,1 4 0 15,-1 0 0-15,1 6 0 0,0 3 0 0,-1-5 0 16,1 6 0-16,-9-5 0 0,2 5 0 16,-2-10 0-16,1 5 0 0,1-9 0 0,-9-4 0 15,0-1 0-15,-9-8 0 0,1-4 0 0,1-5 0 16,-9-8 0-16,0-2 0 0,1-7 0 16,-9-5 0-16,1 0 0 0,-1-9-121 0,-7-5-239 15,8-3-56-15,-10-5-112 0,2 0-161 16,8-9-213-16,-1 0-136 0,8-5-31 0,9 1 41 15,-1-4 129-15,8 4 203 0,8 0 267 16</inkml:trace>
  <inkml:trace contextRef="#ctx0" brushRef="#br0" timeOffset="-29734.874">32935 18180 135 0,'-23'5'566'15,"-1"-5"144"-15,8 4 153 0,-7-4 114 16,-1 0-101-16,0 4-128 0,1-4-98 0,8 0-72 15,-1 0-79-15,0 0-58 0,8 0-37 16,1 0-31-16,-2 0-36 0,2 0-303 16,7 0-34-16,7 0 0 0,2 0 0 0,6 0 0 15,1-4 0-15,7 4 0 0,8 4 0 16,0-4 0-16,2 5 0 0,5-1 0 0,-6 6 0 16,16-7 0-16,-17 6 0 0,8 0 0 15,-8 0 0-15,0 0 0 0,-7-1 0 16,-1 1 0-16,-6 0-299 0,-10 1-386 0,0 3-138 15,2-4-173-15,-18-1-106 0,2 1-11 16,-9 0 58-16,-8-4 130 0,2 3 212 16,-10 1 268-16</inkml:trace>
  <inkml:trace contextRef="#ctx0" brushRef="#br0" timeOffset="-29556.839">32896 18370 434 0,'-40'0'877'0,"9"0"175"0,0 0 135 0,7 0 120 16,-7 0-165-16,8 0-261 0,-1 0-201 15,16 0-125-15,-7 0-479 0,6 4-76 0,9-4 0 16,9 5 0-16,-2-5 0 0,9 4 0 15,8 1 0-15,-1-1 0 0,8 5 0 16,0-5 0-16,9 1 0 0,-1-1 0 0,8 5 0 16,-8-5 0-16,16-4 0 0,-8 0 0 15,16 5 0-15,-8-10-728 0,8 5-223 16,-8-4-197-16,15-5-62 0,-6-4 17 0,-2 0 82 16,1-5 177-16,8-4 286 0</inkml:trace>
  <inkml:trace contextRef="#ctx0" brushRef="#br0" timeOffset="-29128.986">34018 18132 490 0,'-8'-13'857'0,"0"0"127"0,1-5 82 16,-10-1 61-16,1-2-270 0,-7-2-273 15,8-3-176-15,-9 4-85 0,8-4-42 0,-7 4-20 16,-1 0-14-16,1 4-16 0,-1 5-6 16,0 4-12-16,1 5-176 0,-1 4-37 0,1 9 0 15,-1 4 0-15,1 4 0 0,-1 10 0 16,17-1 0-16,-1 9 0 0,-1 6 0 15,18-3 0-15,-1 3 0 0,8-1 0 0,7-5 0 16,1 1 0-16,-1-6 0 0,8-9 0 16,9 3 0-16,-9-7 0 0,8-8 0 0,0-5 0 15,-8-4 0-15,1-4 0 0,-8-5 0 16,0-4 0-16,-1-5 0 0,-8 1 0 0,1-6 0 16,0 2 0-16,-16-7 0 0,8 2 0 15,-8 0 0-15,0 4 0 0,-8-5 0 16,8 4 0-16,-16 2 0 0,9 4 0 0,-2 4 0 15,2-1 0-15,-1 5 0 0,0 9 0 16,0 0 0-16,1 4 0 0,-2 9 0 0,9 0 0 16,-8 1 0-16,8 9 0 0,0-2 0 15,0 6 0-15,0 4 0 0,8-1 0 16,1 1 0-16,-2 0 0 0,9-5 0 0,-1 6 0 16,1-6 0-16,0-3 0 0,8-6 0 15,-9 0 0-15,1 1-166 0,0-9-735 16,-1 0-273-16,1-5-92 0,-1-4 17 0,-6-4 74 15,14-5 142-15,-8 0 248 0,9-9 358 16</inkml:trace>
  <inkml:trace contextRef="#ctx0" brushRef="#br0" timeOffset="-27766.882">34504 18075 32 0,'0'-13'328'15,"-8"-6"66"-15,0 7 79 0,1-7 12 16,-1 6 8-16,0 1 26 0,0-2 42 0,1 5 25 16,-2 0-10-16,2 0-39 0,7 5-53 15,-8-1-63-15,8 1-75 0,0-5-49 0,0 5-21 16,0 0-12-16,0-1-6 0,8 1-9 15,8 4-5-15,-9 0-9 0,9 0-102 16,-1 9-133-16,9-1 0 0,-8 1 0 0,8 9 0 16,-10 4 0-16,10 0 0 0,-8 8 0 15,-8 2 0-15,0 3 0 0,0 5 0 0,-8-1 0 16,0 2 0-16,0-2 0 0,-8 1 0 16,0-5 0-16,0 0 0 0,8-4 0 15,-7-5 0-15,-2-3 0 0,9-5 0 0,-7-10 0 16,7 1 0-16,7-9 0 0,-7-5 0 15,16-7 0-15,-8-6 0 0,8-5-1 0,0 2-195 16,7-10 30-16,1 0 33 0,-1-4 36 16,1 0 32-16,0-6 22 0,-1 6 19 15,-8-4 24-15,9-1 29 0,-8 5 30 0,-9-1 33 16,1 9 34-16,0 2 27 0,0-2 16 16,-8 9-72-16,-8 5-97 0,8 0 0 0,-8 8 0 15,0 1 0-15,1 8 0 0,-9 1 0 16,1 8 0-16,-1 4 0 0,8 1 0 15,-8 8 0-15,9 2 0 0,-2 2 0 0,1 5 0 16,8 1 0-16,0-1 0 0,0 0 0 16,8 0 0-16,8-3 0 0,0 3 0 0,-1-9 0 15,9 1 0-15,-1-5 0 0,8 0 0 16,1-5 0-16,-1-8 0 0,0 4 0 16,9-8 0-16,0-1 0 0,-9-4-445 0,9 0-432 15,-2-4-234-15,-7-5-98 0,9 0 8 16,-1-4 66-16,0 0 137 0,0-1 240 0,1-3 324 15</inkml:trace>
  <inkml:trace contextRef="#ctx0" brushRef="#br0" timeOffset="-27362.282">35626 18224 249 0,'-8'0'809'0,"1"0"188"0,-2 0 138 16,2 0 115-16,-1 0-101 0,8-3-241 15,-9 3-226-15,2-6-135 0,7 6-87 0,0-3-455 16,7-2-5-16,-7 5 0 0,9-5 0 15,6 1 0-15,-6-1 0 0,14 1 0 16,-8 4 0-16,1 0 0 0,8 0 0 0,-1 0 0 16,-6 0 0-16,6 4 0 0,1-4 0 15,-1 0 0-15,-8 0 0 0,1 0 0 0,0 0 0 16,-1-4-376-16,-7 4-209 0,0-4-10 16,0-1 2-16,-1 2 26 0,-7-3 55 15,0-2 79-15,0-1 123 0,0 0 171 0,-7-4 209 16,7 4 179-16,-16-4 122 0,8 0 81 15,1-1 43-15,-1 0 11 0,0 7-27 0,0-2-26 16,1-1-13-16,-2 6-11 0,2-1-263 16,7 2-166-16,-8 3 0 0,8 0 0 15,0 8 0-15,-8 1 0 0,8 9 0 0,0-1 0 16,0 6 0-16,-8 3 0 0,8 5 0 16,0-1 0-16,0 1 0 0,0 1 0 0,0 3 0 15,0-4 0-15,8 0 0 0,0-5 0 16,-8 0 0-16,8-4 0 0,-1-4 0 0,-7-1-645 15,9-8-689-15,-2 1-59 0,1-10 52 16,8-10 107-16,-1-2 172 0,8-11 288 16</inkml:trace>
  <inkml:trace contextRef="#ctx0" brushRef="#br0" timeOffset="-26906.226">36418 17506 764 0,'-7'-14'1020'15,"-1"1"121"-15,0 4 78 0,0 4 82 16,1 1-348-16,-2 8-303 0,2 1-158 0,-1 4-62 16,8 4-209-16,0 4-221 0,0 6 0 15,8 3 0-15,-1 4 0 0,-7 7 0 0,9 2 0 16,-2 5 0-16,-7 0 0 0,8 9 0 0,-8-4 0 16,8 4 0-16,-8 0 0 0,0 5 0 0,0-10 0 15,8 5 0-15,-8-5 0 0,7-3 0 16,-7-6 0-16,9-3 0 0,-9-6 0 0,0-3 0 15,7-5 0-15,-7-5 0 0,0-8 0 16,8-4 0-16,-8-5 0 0,0-9 0 0,0-5 0 16,0-7 0-16,0-1 0 0,8-9 0 0,-8-1 0 15,0 1 0-15,0-4 0 0,8 4 0 16,-8 1 0-16,7 3 0 0,2 1 0 0,-2 7 0 16,9 3 0-16,-8 2 0 0,8 6 0 15,-1-1 0-15,1 9 0 0,-1 3 0 0,1 6 0 16,0 5 0-16,-8 4 0 0,8 4 0 15,-9 4 0-15,1 1 0 0,-8-1 0 0,8 5 0 16,-16-1 0-16,8 1 0 0,-8 1 0 0,1-6 0 16,-2 5 0-16,-6-5 0 0,-1 1 0 15,0-5 0-15,1-4 0 0,-1 0 0 0,-8-6 0 16,1 2 0-16,-1-5 0 0,1-4 0 16,-1-1-543-16,1-4-150 0,-1-4-174 0,9-5-201 15,-8-5-62-15,6 0 16 0,10-3 75 0,-2-5 165 16,9 0 250-16</inkml:trace>
  <inkml:trace contextRef="#ctx0" brushRef="#br0" timeOffset="-26425.511">37666 17863 249 0,'-8'-9'738'16,"8"0"152"-16,0-4 94 0,-8 0 64 0,0-6-162 15,1 3-236-15,7-3-202 0,-9 6-118 16,2-5-58-16,-1 5-32 0,0 0-14 0,0 4-7 16,1 0-4-16,-2 1-6 0,2 4-10 0,-8 4-7 15,-1 4-12-15,-1 0-164 0,-6 9-16 0,8 5 0 16,-9-1 0-16,-8 14 0 0,9 0 0 16,-1 8 0-16,0 6 0 0,10 4 0 15,-3 3 0-15,1 10 0 0,9 5 0 0,7 0 0 16,0-2 0-16,7 6 0 0,2-5 0 0,15 0 0 15,-10-5 0-15,19-3 0 0,-10-5 0 0,8-9 0 16,0 0 0-16,2-9 0 0,5 2 0 0,2-11 0 16,-2-4 0-16,2-9 0 0,0 0 0 15,-9-9 0-15,8-4 0 0,-15-4 0 0,-1 0-280 16,1-5-762-16,-1-4-201 0,-15 0-37 0,8-1 40 16,-9-3 93-16,1 4 177 0,-8-5 287 15</inkml:trace>
  <inkml:trace contextRef="#ctx0" brushRef="#br0" timeOffset="-25587.177">38498 18344 105 0,'0'-4'663'0,"0"-1"188"15,0 1 107-15,0-5 67 0,0 0-112 16,-9-1-226-16,2 3-226 0,-1-2-171 16,0-6-100-16,0 2-60 0,-8 1-41 0,9-2-18 15,-9-4-14-15,1 5-8 0,-1-4-5 16,0-1-2-16,-8 5-2 0,9 0-12 0,-8-1-8 15,-1 1-7-15,0 5-5 0,1 3-4 16,-1 1-2-16,1 4-2 0,7 4 2 0,-8 5 1 16,9 8 4-16,-8 1 9 0,14 4 11 0,-6 0 15 15,6 10 12-15,2-6 16 0,-1 4 14 16,8 6 7-16,8-1 1 0,-1-4-4 0,2 0-6 16,15 0-6-16,-10-5-7 0,10-3-5 0,0-2-3 15,-1-7-4-15,9-5-8 0,-9-5-8 16,0-4-19-16,10-4-16 0,-10-5-12 15,-8-5-5-15,9-3-5 0,-8-6-2 0,0 7 9 16,-9-12 1-16,1 6-2 0,0-4-4 16,-8 0-7-16,0 4-3 0,-8 0-3 0,0 0 11 15,1 3 10-15,-2 2 7 0,2 8 8 0,-1 0 4 16,0 4 3-16,0 5-5 0,1 5-1 16,-2 4 8-16,2 0 9 0,7 8 11 0,0 2 11 15,0 3 6-15,0 0-1 0,7 4-6 0,-7-4-20 16,16 4-16-16,-8 1-13 0,8 0-28 15,7-1-48-15,-7-5-56 0,8 2-57 16,-1-1-71-16,8-9-119 0,-7 1-175 0,7-1-242 16,0-9-205-16,1 0-70 0,-1-4 2 0,0-8 84 15,2-1 172-15,-10-4 276 0</inkml:trace>
  <inkml:trace contextRef="#ctx0" brushRef="#br0" timeOffset="-25345.298">38968 18344 229 0,'-16'-4'809'15,"9"-5"171"-15,-1 4 110 0,1 1 89 0,-9-1-97 16,8 1-274-16,-8 4-227 0,9-4-119 16,7 4-68-16,-9-6-40 0,9 6-131 0,0 0-223 15,9 0 0-15,5 0 0 0,-5 0 0 16,6 0 0-16,9 0 0 0,-1 0 0 0,1 0 0 16,-1 0 0-16,8 0 0 0,-7 0 0 0,8 6 0 15,-8-6 0-15,7 0 0 0,0 0 0 16,-8 4 0-16,1-4 0 0,-8 0 0 15,0 4 0-15,-1-4-191 0,-8 5-407 0,-7-1-80 16,0 5-112-16,0-4-118 0,-7 3-115 0,-1 1-23 16,-8-5 64-16,1 5 134 0,-1 0 198 15,0 0 206-15</inkml:trace>
  <inkml:trace contextRef="#ctx0" brushRef="#br0" timeOffset="-25145.845">39070 18436 150 0,'-15'5'601'0,"-1"-5"194"0,8 4 155 15,-8-4 100-15,9 4-100 0,-2-4-150 16,2 6-144-16,7-6-133 0,-8 4-93 0,8-4-44 15,8 0-18-15,-8 3-5 0,7-3-194 0,9 5-169 16,-8-5 0-16,8 4 0 0,0-4 0 16,7 0 0-16,-8 5 0 0,9-5 0 15,-8 5 0-15,8-5 0 0,-1 0 0 0,-7 0 0 16,8-5 0-16,-9 0 0 0,-7-4 0 0,7 6 0 16,-6-7-472-16,6-3-154 0,-15 4-134 15,7-4-183-15,-7 0-129 0,0-5-21 0,0 1 42 16,0-5 123-16,0 4 198 0,0-5 269 15</inkml:trace>
  <inkml:trace contextRef="#ctx0" brushRef="#br0" timeOffset="-24926.433">39235 18092 273 0,'-15'-23'764'0,"-1"-3"181"0,8 5 124 15,-8 3 99-15,0 1-147 0,9 3-195 0,-1 1-196 16,0 4-125-16,0 4-79 0,8-4-44 16,-7 9-200-16,7 0-182 0,7 5 0 15,-7 4 0-15,8 4 0 0,-8 4 0 0,8 6 0 16,-8 4 0-16,8 8 0 0,-8 0 0 0,0 5 0 15,0 4 0-15,0 4 0 0,0-4 0 0,0 5 0 16,7-1 0-16,-7-4 0 0,0 0 0 16,9-3 0-16,-9-1 0 0,7-5 0 15,1-9 0-15,0 1 0 0,0-6-119 0,-1-3-816 16,2-4-264-16,-2-9-76 0,9-5 25 0,-1-10 74 16,1-3 143-16,-1-1 249 0,9-7 368 0</inkml:trace>
  <inkml:trace contextRef="#ctx0" brushRef="#br0" timeOffset="-24546.626">39534 18233 720 0,'7'-12'936'0,"-7"3"126"0,0-5 79 16,8 5-11-16,-8 0-271 0,0-4-292 16,0 4-175-16,0 1-89 0,0-1-46 0,0 0-26 15,8 4-20-15,-8 1-13 0,0 0-14 16,0-1-184-16,0 1 0 0,0 4 0 0,-8 4 0 15,8 1 0-15,-8 8 0 0,1 5 0 0,-2 9 0 16,9-2 0-16,-7 10 0 0,-1 0 0 16,8 2 0-16,0-2 0 0,0-5 0 0,8-3 0 15,-1-1 0-15,2-4 0 0,-9 0 0 0,15 1 0 16,-7-6 0-16,7-3 0 0,-6 4 0 16,6-10 0-16,1 1 0 0,-1 0 0 0,1-5 0 15,0-8 0-15,8-1 0 0,-10 1 0 0,10-9 0 16,-8 4 0-16,0-9 0 0,8 1 0 0,-9-1 0 15,-7-5 0-15,7 2 0 0,-6-2 0 0,-2 2 0 16,-7-6 0-16,0 1 0 0,0-1 0 0,-7 1 0 16,-2 0 0-16,2 3 0 0,-9 2 0 0,1-2 0 15,6 5 0-15,-6 5 0 0,-1 0-406 16,0 4-410-16,9-4-266 0,-10 8-118 0,3-3-7 16,5 3 51-16,1-3 129 0,1 3 228 15,-2 1 346-15</inkml:trace>
  <inkml:trace contextRef="#ctx0" brushRef="#br0" timeOffset="-24285.326">39761 17845 349 0,'7'-13'977'0,"-7"3"210"0,0-2 137 16,0 2 110-16,0 1-76 0,9-4-376 16,-9 5-402-16,0-1-580 0,7 4 0 0,1-3 0 15,0 3 0-15,7 2 0 0,-6 3 0 0,6 0 0 16,1 0 0-16,0 3 0 0,-1 2 0 0,8 3 0 15,-6 1 0-15,6 4 0 0,-8 5 0 0,9 0 0 16,-8 3 0-16,0 7 0 0,7-2 0 0,-8 5 0 16,9 0 0-16,-8 5 0 0,0 2 0 0,-1 3 0 15,-6-1 0-15,6 4 0 0,-7 4 0 0,0-4 0 16,-8 5 0-16,0 0 0 0,0 3 0 0,-8 1 0 16,-8 5-1020-16,0-6-520 0,1 1 46 15,-8 5 116-15,-1-5 159 0,0 0 278 0,-8-5 441 16</inkml:trace>
  <inkml:trace contextRef="#ctx0" brushRef="#br0" timeOffset="-15881.655">2957 10858 105 0,'-8'-12'543'0,"8"-2"144"0,-7 5 140 15,-2 0 120-15,9-4-111 0,-7 4-129 0,-1 1-113 16,8-6-98-16,-8 5-103 0,0 1-86 15,1-1-48-15,-2 0-27 0,2 0-14 0,-9-4-13 16,8 3-8-16,-8 3-8 0,1-2-11 0,-1-5-15 16,-8 9-55-16,-7-4-108 0,0 9 0 15,-1 0 0-15,1 9 0 0,-9 0 0 0,-7 10 0 16,9 2 0-16,-9 6 0 0,7 4 0 16,0-1 0-16,2 6 0 0,7 4 0 0,7-5 0 15,1 5 0-15,7 4 0 0,8-5 0 0,0 5 0 16,16 1 0-16,0 4 0 0,15-1 0 0,1 1 0 15,7 0 0-15,8 2 0 0,9 3 0 16,-1 3 0-16,7-4 0 0,-7 0 0 0,8 5 0 16,-8-6 0-16,0 5 0 0,0-4 0 15,-7 1 0-15,-1-1 0 0,-7-5 0 0,-1 5 0 16,-8-4 0-16,1-1 0 0,-8-4 0 16,-1-3 0-16,-6-3 0 0,-9-1 0 15,0-7 0-15,-9 1 0 0,-6 0 0 0,-1-1 0 0,-8-2 0 16,1-2 0-16,-8 5 0 0,-9 0 0 15,0 0 0-15,2 4 0 0,-2 0 0 16,2 0 0-16,-2 0 0 0,0 1 0 0,9 4 0 16,0-5 0-16,8-4 0 0,-1 5 0 0,8-10 0 15,9 0 0-15,-2 1 0 0,9-10 0 16,0 6 0-16,9-10 0 0,6 4 0 0,1-4 0 16,0 1 0-16,7-6 0 0,-8 5 0 15,9 1 0-15,-8 0 0 0,0-2 0 0,8 6 0 16,-9-4 0-16,1 8 0 0,0 0 0 15,-9 0 0-15,9 4 0 0,-8 6 0 0,-1-2 0 16,1 1 0-16,0 4 0 0,-8 1 0 16,8-1 0-16,-8 0 0 0,7 5 0 0,-7-1 0 15,0 2 0-15,9-2 0 0,-9 1 0 0,7-5 0 16,1 4 0-16,-8 2 0 0,9-1 0 0,-2-1 0 16,0-4 0-16,2 5 0 0,6-1 0 15,-6-4 0-15,-2 6 0 0,1-1 0 0,0-5 0 16,7 4 0-16,-6 2 0 0,-2-6 0 0,1 4 0 15,0 1 0-15,0-1 0 0,-1 2 0 16,2-2 0-16,-2 1 0 0,1 0 0 0,-8-1 0 16,8 1 0-16,-8-1 0 0,0 2 0 0,0-6 0 15,0 5 0-15,-8-5 0 0,8 0 0 0,-8 5 0 16,1-5 0-16,-2 0 0 0,-6 1 0 0,7-5 0 16,-7 4 0-16,6-4 0 0,-6-1 0 15,7 1 0-15,0-3 0 0,-8 2 0 0,9-4 0 16,-1 5 0-16,-1-5 0 0,-5 1 0 0,5-1 0 15,1 2 0-15,1 2 0 0,-2-3 0 16,2-5 0-16,-1 4 0 0,8 1 0 0,-8-6 0 16,8 2 0-16,0-2 0 0,0 1 0 0,0-3 0 15,0-2 0-15,8 1 0 0,-8 0 0 16,8-1 0-16,-8-3 0 0,7 3 0 0,-7-4 0 16,9 5 0-16,-9-5 0 0,7 4 0 0,-7 1 0 15,8 1 0-15,-8-3 0 0,0 7 0 16,9-5 0-16,-9 4 0 0,0 0 0 0,0 0 0 15,0 0 0-15,0 0 0 0,0 5 0 0,-9-6 0 16,9 5 0-16,0-3 0 0,0 4 0 0,0-5 0 16,-8 0 0-16,8 0 0 0,0-5 0 0,0 5 0 15,0-4 0-15,0-1 0 0,0-4 0 16,0 6 0-16,8-7 0 0,-8 1 0 0,0 1 0 16,0 0 0-16,9-6 0 0,-9 6 0 0,0-1 0 15,0 0 0-15,7 0 0 0,-7 0 0 16,0 1 0-16,0-1 0 0,0 4 0 0,0 1 0 15,0-4 0-15,0 3 0 0,7 1 0 0,-7 0 0 16,0-1 0-16,0 1 0 0,0-1 0 0,9 6 0 16,-9-6 0-16,0 1 0 0,8-1 0 15,-8 2 0-15,0-3 0 0,7 6 0 0,2 1 0 16,-2-5 0-16,-7 4 0 0,8 0 0 16,0 0 0-16,0-5 0 0,-1 1 0 0,-7-1 0 15,9 1 0-15,-2 1 0 0,-7-3 0 0,8 3 0 16,-8-6 0-16,8-1 0 0,0 2 0 0,-8 0 0 15,0-1 0-15,7-5 0 0,-7 1 0 0,0 0 0 16,0 0 0-16,0 4 0 0,9-9 0 16,-9 10 0-16,0-5 0 0,0-1 0 0,7 2 0 15,-7-1 0-15,0-1 0 0,0 5 0 0,0-4 0 16,0-1 0-16,0 5 0 0,0 1 0 16,8-4 0-16,-8 3 0 0,0-5 0 0,0 1 0 15,0 0 0-15,0 0 0 0,0 4 0 0,8-4 0 16,-8-5 0-16,0 5 0 0,0 0 0 0,8-5 0 15,-8 1 0-15,0 3 0 0,0-3 0 0,0-5 0 16,0 4 0-16,0 0 0 0,7-4 0 16,-7 5 0-16,0-5 0 0,0 0 0 0,9 0 0 15,-9 4 0-15,7-4 0 0,10-4 0 0,-10 4 0 16,9 4 0-16,8-4 0 0,-2 5 0 16,-6-5 0-16,8 4 0 0,-1-4 0 0,-7 5 0 15,8-1 0-15,-9 0 0 0,1 5-289 16,0-5-1074-16,-8 5-74 0,-1-4 43 0,-7-1 107 15,-7-4 171-15,-10-4 285 0,3-10 389 0</inkml:trace>
  <inkml:trace contextRef="#ctx0" brushRef="#br0" timeOffset="-10431.193">2447 18745 480 0,'0'0'665'0,"-7"5"166"0,-2-5 137 15,9 4-42-15,-8-4-104 0,1 0-118 0,7 0-106 16,-9 0-108-16,2-4-83 0,7 4-41 16,-8-5-14-16,8 0-6 0,-7 2-110 0,7-1-236 15,0-5 0-15,-9 9 0 0,9-5 0 16,0 0 0-16,0 5 0 0,0 0 0 0,9 5 0 16,-2-5 0-16,1 9 0 0,-1-4 0 0,9 2 0 15,8 7 0-15,-8 0 0 0,-1 3 0 0,9-4 0 16,-1 5 0-16,9-1 0 0,-8 5 0 0,0-4 0 15,7 4 0-15,0 1 0 0,-8-1 0 0,9 0 0 16,-1 0 0-16,-7 0 0 0,7 4 0 16,-7-8 0-16,-1 4 0 0,1-5 0 0,-1 1 0 15,1-4 0-15,-8 3 0 0,-1-4-515 0,-7-3-546 16,0-3-173-16,-1-7-23 0,2 0 46 16,-9-7 101-16,7-7 190 0,-7-3 287 0</inkml:trace>
  <inkml:trace contextRef="#ctx0" brushRef="#br0" timeOffset="-10205.797">2902 18768 510 0,'-16'-18'1032'0,"1"-4"188"0,-8 4 124 16,7 4 94-16,-1 2-194 0,10-2-417 0,-9 5-279 15,8 0-520-15,-8 6-28 0,16-3 0 16,-7 3 0-16,-9 3 0 0,8 3 0 0,1 6 0 16,-1 5 0-16,-8 4 0 0,9 3 0 15,-9 7 0-15,8-2 0 0,-8 4 0 0,9 6 0 16,-9-6 0-16,-1 5 0 0,10-4 0 0,0 1 0 15,-2-1 0-15,1 0 0 0,1-5 0 0,7 0-212 16,-9 1-198-16,9 0-42 0,0-1-62 16,-7-5-85-16,7 2-110 0,-8-2-121 0,8-2-113 15,-8-1-6-15,8-5 72 0,0 0 129 0,0-9 168 16</inkml:trace>
  <inkml:trace contextRef="#ctx0" brushRef="#br0" timeOffset="-9931.013">2447 19094 137 0,'-16'0'695'0,"8"4"192"0,-8 5 120 16,9-5 75-16,-8 1-119 0,6 0-228 0,-6-2-218 15,7 3-157-15,8-3-87 0,-8-3-44 16,1 5-18-16,7-5-7 0,0 0 2 0,-9 0 14 16,9 4 21-16,0-4-17 0,0 0-224 15,0 0 0-15,0 0 0 0,0 0 0 0,0 0 0 16,0-4 0-16,9 4 0 0,-2-5 0 0,1 2 0 15,8-6 0-15,0 4 0 0,-1 0 0 0,8 1 0 16,1 0 0-16,0-1 0 0,7 1 0 0,8 4 0 16,-8-5 0-16,9 2 0 0,7-3 0 15,-7 6 0-15,-2-4 0 0,-7 4-696 0,9-4-396 16,-9-1-159-16,-7 1-16 0,8 0 57 16,-1-10 120-16,-8 5 215 0,-7-4 323 0</inkml:trace>
  <inkml:trace contextRef="#ctx0" brushRef="#br0" timeOffset="-9229.827">2768 18661 421 0,'-7'-4'595'0,"-1"-1"119"0,0 2 115 16,0-6-24-16,1 4-77 0,-1 1-100 15,0-5-86-15,0 4-75 0,1 1-74 0,-2-5-69 16,2 4-42-16,-1 1-19 0,-8-4-6 15,9 3-7-15,-9 1-8 0,-1-1-5 0,3-4-23 16,-3 5-214-16,1 4 0 0,-7-5 0 0,8 5 0 16,-9 0 0-16,-8 0 0 0,8 5 0 15,1-1 0-15,-8 5 0 0,7 0 0 0,-7 0 0 16,8 4 0-16,-1 5 0 0,1 3 0 16,-1 2 0-16,1 0 0 0,6 2 0 0,-6 6 0 15,8 1 0-15,6-2 0 0,-6 1 0 0,7 0 0 16,0-1 0-16,8 5 0 0,-7 2 0 0,7-7 0 15,7 5 0-15,-7 1 0 0,8-1 0 0,0 0 0 16,7 0 0-16,1-3 0 0,8-1 0 16,-8-1 0-16,8 1 0 0,-1-5 0 0,8 2 0 15,0-6 0-15,1 0 0 0,-1-5 0 0,0 1 0 16,0-5 0-16,9 0 0 0,0-4 0 0,-2 0 0 16,2-5 0-16,0-4 0 0,7 0 0 15,-9 0 0-15,2-4 0 0,-2-5 0 0,10 0 0 16,-16-4 0-16,6 0 0 0,2 0 0 0,-9-6 0 15,1 2 0-15,-8-4 0 0,-2-2 0 0,2 2 0 16,-8-7 0-16,0-2 0 0,-9 3 0 16,1-8 0-16,0 3 0 0,-8-3 0 0,0 0 0 15,-8 0 0-15,0 0 0 0,1-1 0 0,-9 1 0 16,-8 5 0-16,8-7 0 0,-15 7 0 16,8-1 0-16,-16 0 0 0,7 1 0 0,-7 2 0 15,0 2 0-15,-1 8 0 0,-7 1 0 0,8 4 0 16,0 4 0-16,-8 1 0 0,8 8 0 15,-1 3 0-15,1 2-370 0,-8 4-218 0,8 4-204 16,-1 1-261-16,2-2-88 0,-2 2-1 0,9 4 49 16,-1-1 127-16,1 1 256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02:43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384 9728 535 0,'-8'-16'839'15,"-8"2"114"-15,-7 1 77 0,-1-1 48 0,1 5-301 16,-8 1-267-16,0-1-144 0,-9 5-82 16,9 4-52-16,-9 4-39 0,9 0-38 0,-9 9-38 15,1 1-35-15,8 8-33 0,7 0-19 16,-7 8-12-16,8 2-4 0,-1 3-3 16,8 5-1-16,8 4 2 0,1 4 13 0,7 5 14 15,0 5 12-15,15 4 10 0,-6 0 11 16,14 8 6-16,-8 0-3 0,17 1-8 0,-1 9-7 15,8-5 0-15,0 4 3 0,9 1-1 16,-1-1-4-16,0-5-2 0,7 2-5 0,-6-6-33 16,-1 2-18-16,0-2 0 0,-8-4 0 15,-8 1 0-15,0-6 0 0,-7 6 0 16,-8-6 0-16,-8 5 0 0,-8-4 0 0,-8 4 0 16,-8 5 0-16,-8 0 0 0,-7-1 0 15,-8 9 0-15,-16 0 0 0,1 1 0 0,-1 5 0 16,-1-3 0-16,2 3 0 0,7-1 0 15,-1-5 0-15,1 5 0 0,16-4 0 16,8-6 0-16,7 1 0 0,1-9 0 0,15-3 0 16,7-6 0-16,1-4 0 0,15-4 0 15,1-5 0-15,7-5 0 0,8 2 0 16,1-6 0-16,7-5 0 0,-8 1 0 0,0-1 0 16,1 2 0-16,-1-1 0 0,-8 0 0 15,-8-1 0-15,1 5 0 0,-8 2 0 16,0 2 0-16,-9 1 0 0,-7 8 0 0,0 1 0 15,-7 0 0-15,-2 4 0 0,2 3 0 0,-9 2 0 16,8 4 0-16,-8-5 0 0,1 5 0 16,-1-4 0-16,9-1 0 0,-1 0 0 0,8 0 0 15,0-3 0-15,0-1 0 0,8-5 0 16,-1 0 0-16,9-4 0 0,8 0 0 0,-9-3 0 16,8-2 0-16,1-4 0 0,-1 6 0 0,1-6 0 15,-1 0 0-15,10 0 0 0,-10 5 0 16,1-5 0-16,-1 9 0 0,-8-4 0 0,9 0 0 15,-8 4 0-15,-9 0 0 0,2 0 0 16,-1 1 0-16,-1 2 0 0,0-2 0 0,-7 3 0 16,0-4 0-16,9 6 0 0,-9-3 0 0,0 2 0 15,0-5 0-15,0 5 0 0,0 0 0 16,0-5 0-16,0 0 0 0,0 0 0 16,0 0 0-16,0-4 0 0,8 4 0 0,-8-4 0 15,0-5 0-15,7 5 0 0,2-1 0 16,-2-4 0-16,-7 0 0 0,8 6 0 0,0-6 0 15,0 0 0-15,-8 5 0 0,7-4 0 0,2-1 0 16,-2 0 0-16,-7 0 0 0,0 5 0 16,0-5 0-16,0 1 0 0,0-1 0 0,0 0 0 15,-7-4 0-15,7 4 0 0,-9-4 0 0,2 0 0 16,-9 4 0-16,8-3 0 0,1 3 0 16,-2 0 0-16,2 0 0 0,-1 0 0 0,-1 1 0 15,9 4 0-15,-7-5 0 0,7-4 0 16,-7 4 0-16,7-4 0 0,0-1 0 0,0 2 0 15,-8-2 0-15,8-2 0 0,0-2 0 16,8 0 0-16,-8 1 0 0,0 0 0 0,0-6 0 16,0 5 0-16,7-3 0 0,-7-2 0 0,0 2 0 15,7-2 0-15,-7-2 0 0,0 3 0 16,9-5 0-16,-9 5 0 0,0-3 0 0,0 2 0 16,0 2 0-16,0-2 0 0,0 2 0 15,-9 3 0-15,9 0 0 0,-7 1 0 16,7-1 0-16,-7 1 0 0,7 3 0 0,0 2 0 15,-8-6 0-15,8 4 0 0,-9 2 0 0,9-1 0 16,0-1 0-16,-7 1 0 0,7 0 0 0,0-5 0 16,0 2 0-16,-7-2 0 0,7-4 0 15,0 0 0-15,0 0 0 0,0 0 0 0,0-5 0 16,0 1 0-16,0 1 0 0,0-3 0 16,0 7 0-16,0-6 0 0,0 1 0 0,0 4 0 15,-9-4 0-15,9 4 0 0,0 0 0 0,0-4 0 16,0 3 0-16,0 2 0 0,0-2 0 15,0 2 0-15,0-5 0 0,0 4 0 0,0 0 0 16,0 4 0-16,0-4 0 0,0 4 0 0,0-4 0 16,9 0 0-16,-9 0 0 0,-9 0 0 15,9 1 0-15,0-1 0 0,-8 5 0 0,8-10 0 16,-7 5 0-16,-2 0 0 0,9 0 0 0,-7 1 0 16,-1 3 0-16,0-5 0 0,-7 2 0 15,6-2 0-15,2 2 0 0,-1-1 0 0,0 0 0 16,0 0 0-16,1 0 0 0,-2-4 0 0,2-1 0 15,-1 6 0-15,-1-9 0 0,9 3 0 0,-7-4 0 16,7 5 0-16,0-5 0 0,0-4 0 16,0 4 0-16,0 0 0 0,0-4 0 0,0 4 0 15,0 0 0-15,7 1 0 0,2 4 0 0,-9-6 0 16,8 2 0-16,-1 0 0 0,-7-2 0 16,9 2 0-16,-2 4 0 0,1-5 0 0,-8 0 0 15,8 0 0-15,-8 0 0 0,8 0 0 0,-8 5 0 16,7-5 0-16,-7 0 0 0,9 1 0 0,-9-1 0 15,7 1 0-15,-7-2 0 0,0 2 0 16,8 0 0-16,-8-3 0 0,8 3 0 0,-8 0 0 16,8-5 0-16,-8 4 0 0,7-4 0 0,-7 4 0 15,0-4 0-15,9 4 0 0,-9 0 0 0,0-4 0 16,7 4 0-16,-7 0 0 0,0 5 0 16,0-5 0-16,0 0 0 0,0 5 0 0,0-4 0 15,0 2 0-15,0 3 0 0,8-6 0 16,-8 5 0-16,0-1 0 0,0 5 0 0,0-3 0 15,0-2 0-15,9 4 0 0,-9 1 0 0,0-3 0 16,0-2 0-16,7 1 0 0,-7 0 0 0,0-1 0 16,0 1 0-16,0-1 0 0,-7-3 0 0,7-1 0 15,0 0 0-15,0 0 0 0,0-4 0 16,0 0 0-16,0 0 0 0,0-1 0 0,0-2 0 16,0-3 0-16,0 1 0 0,0 2 0 0,0-3 0 15,0-3 0-15,0 0 0 0,0 0 0 16,0 0 0-16,0 0 0 0,0 0 0 15,0 0 0-15,0 0 0 0,0-3-203 0,0 3-66 16,0-6 4-16,0 2 1 0,0 4-15 0,0-3-55 16,0-3-106-16,0 3-142 0,-9-2-175 15,9 0-168-15,0-4-49 0,-8 5 36 0,8-9 115 16,-7 4 166-16,-2 0 212 0</inkml:trace>
  <inkml:trace contextRef="#ctx0" brushRef="#br0" timeOffset="21553.538">2416 11133 281 0,'-9'-9'759'16,"9"-5"146"-16,-7 5 95 0,-1 4 69 0,1-2-177 15,-2-2-250-15,2 4-199 0,-1 0-110 0,0 1-70 16,8-1-47-16,-8 1-40 0,8 4-40 15,-7-5-37-15,7 10-34 0,0-1-24 0,0 1-7 16,0 9 4-16,0 2 8 0,0 7 7 16,0 4 8-16,7 4 4 0,1 4-11 0,0 4-12 15,0 5-8-15,-1 5-7 0,2 0-4 16,6-1-4-16,-8 5-1 0,9-5-25 0,1 1-57 16,-10 0-74-16,9-5-88 0,-8 0-125 15,-1-8-218-15,2-1-257 0,-2-9-201 0,-7-5-65 16,-7-2 13-16,7-6 84 0,-9-8 196 0,9-5 270 15</inkml:trace>
  <inkml:trace contextRef="#ctx0" brushRef="#br0" timeOffset="21767.964">2211 11547 293 0,'-31'-30'772'0,"0"-11"140"0,8 6 94 0,-9-4 66 16,8 4-180-16,2-2-245 0,-2-2-217 15,8 4-118-15,0 0-76 0,8-1-55 0,1 5-49 16,7 1-40-16,0-1-29 0,7 4-23 0,1 5-16 15,8 0-14-15,0 4-7 0,8 5-5 16,-2 4-3-16,18 9 11 0,-9 0 6 0,8 5 6 16,9 3 3-16,-1 10-22 0,7 0-45 0,-7 8-70 15,8 6-95-15,1 3-153 0,-2 4-228 16,-7 1-216-16,1 4-166 0,-1 0-52 0,-8-1 26 16,0 2 118-16,-8-5 210 0,1-5 229 15</inkml:trace>
  <inkml:trace contextRef="#ctx0" brushRef="#br0" timeOffset="22165.9">2965 11568 116 0,'-8'-7'617'0,"-7"-7"188"0,-1 0 131 16,-8-2 77-16,1-3-127 0,-8 1-189 15,-2-3-183-15,-5-1-164 0,6 4-113 0,-7 1-63 16,8-1-40-16,-1 8-33 0,1 3-28 16,7 2-22-16,1 5-20 0,-1 5-12 0,8 2-8 15,1 12 3-15,7-1 7 0,-7 8 13 0,15 0 14 16,0 5 12-16,7-1 7 0,1 7-1 15,8-7-7-15,0 1-8 0,7 0-12 0,1-8-11 16,7-2-8-16,0-4-6 0,1-3-6 16,7-5-6-16,-8-9-16 0,1 0-15 0,-1-5-18 15,-7-4-13-15,7 0-8 0,-15-4-2 16,7-4 11-16,-7-1 13 0,-8 1 14 0,-1-1 12 16,2-4 8-16,-9 0 3 0,-9 0 4 0,9-1 0 15,-7 1 3-15,-1 0 4 0,0 4 10 16,0 6 14-16,1-2 12 0,-2 6 6 15,2-1 2-15,7 9 3 0,-8 0 5 0,8 0 1 16,-8 9 4-16,8 4 9 0,0 0 8 16,0 4 2-16,0 1-7 0,8 5-11 0,-8 3-11 15,15 0-15-15,-6 1-10 0,6-1-21 0,1 1-47 16,0-1-64-16,-1-3-84 0,17-2-125 16,-8 2-238-16,-1-2-281 0,8-7-199 0,0-2-66 15,0-3 10-15,1-4 91 0,7-10 214 0,-7 2 285 16</inkml:trace>
  <inkml:trace contextRef="#ctx0" brushRef="#br0" timeOffset="22564.387">3374 11568 569 0,'-9'-16'826'0,"-6"2"143"0,-1-4 103 16,0 5-8-16,-8 4-199 0,9-4-209 16,-1 8-181-16,0-3-116 0,1 8-85 0,-1-4-63 15,0 8-48-15,1 0-30 0,-1 5-19 0,8 4-8 16,-8 1-1-16,9 7 1 0,-2-2-1 15,9 6-86-15,0-2-19 0,0 4 0 0,0-1 0 16,9 0 0-16,6-4 0 0,-7 5 0 0,16-5 0 16,-9-5 0-16,17 1 0 0,-8-4 0 15,7-5 0-15,0-1 0 0,1-3 0 16,-1-5 0-16,0 0 0 0,-7-5 0 0,7 0 0 16,-8-4 0-16,1 2 0 0,-8-3-121 0,0-3-16 15,-9-1 3-15,1-3 8 0,1 4 13 16,-9-4 21-16,0-1 19 0,-9 1 17 0,1-2 16 15,-8 2 12-15,1-1 8 0,-8 1 12 16,7 3 14-16,-8 0 19 0,8 5 14 0,-8 2 10 16,10 2 5-16,-3 5 1 0,3 5-1 15,5 2 3-15,-6 2 6 0,15 5 7 0,-9 4 10 16,9 0 5-16,0 4-3 0,0-1-16 0,9 6-15 16,-2-4-13-16,1-2-39 0,8 2-71 15,0-6-86-15,-1-3-110 0,9-1-179 0,-8-5-313 16,-1-3-292-16,8-10-109 0,-7 0-12 15,0-11 60-15,-1-3 150 0,-6-2 299 0</inkml:trace>
  <inkml:trace contextRef="#ctx0" brushRef="#br0" timeOffset="22745.324">3459 11177 135 0,'-16'-14'867'0,"1"1"215"0,-1 0 152 15,1 9 117-15,6-5 7 0,2 9-412 16,0-5-302-16,-2 10-197 0,1-5-320 15,8 4-127-15,0 5 0 0,0 0 0 0,8 4 0 16,1 0 0-16,-2 5 0 0,0 4 0 0,2 0-314 16,-1 4-382-16,6 0-387 0,-5 6-151 15,6-6-25-15,-6 4 53 0,6 2 112 0,8-1 263 16,1-5 389-16</inkml:trace>
  <inkml:trace contextRef="#ctx0" brushRef="#br0" timeOffset="23380.509">4197 11755 241 0,'0'9'875'0,"0"-1"211"0,-9-4 136 15,9 5 93-15,0-4-99 0,0 0-357 0,-7-5-304 16,7 4-203-16,7-4-136 0,-7 0-114 16,0-4-116-16,0 4-123 0,9-5-122 0,-9 0-174 15,0 1-270-15,0-5-323 0,0 4-127 16,0-4-11-16,0-3 52 0,0-2 139 0,0 2 254 16</inkml:trace>
  <inkml:trace contextRef="#ctx0" brushRef="#br0" timeOffset="23517.146">4174 11542 535 0,'0'0'847'0,"-9"0"146"0,9 0 85 0,0 0-5 16,0 0-260-16,-8 0-272 0,8-4-229 15,0 4-170-15,0 0-146 0,8 0-179 0,-8 0-268 16,0-5-337-16,0 2-175 0,0 3-69 16,0-6 15-16,9-1 105 0,-9 2 231 0</inkml:trace>
  <inkml:trace contextRef="#ctx0" brushRef="#br0" timeOffset="26408.732">5177 11181 202 0,'0'0'756'0,"0"0"169"16,-8 0 107-16,1-4 74 0,-2 4-132 16,9 0-236-16,-7 0-238 0,-1-5-136 0,0 5-79 15,8-4-50-15,-8-1-41 0,1 5-38 16,7-9-35-16,0 5-31 0,0-6-27 0,0 3-20 15,0-2-15-15,7-5-2 0,1 5 6 16,-8 1 5-16,8-2 4 0,0 2 1 0,-1-1-1 16,2 4-4-16,6 1-7 0,-6 4-4 15,5 4-4-15,3 1-2 0,6-1-4 16,-7 6-7-16,-1 3-9 0,9-1 0 0,-8 7 0 16,0 3 0-16,-1 4 0 0,-6 0 0 15,-9 5 0-15,7 0 0 0,-7 4 0 0,-7 0 0 16,-2 2 0-16,1 2 0 0,1-4 0 15,-9 0 0-15,0-4 0 0,1 0 0 0,-1-1 0 16,0-7 0-16,-8-1 0 0,9-4 0 16,-1-5 0-16,-8 0 0 0,8-4 0 15,-7-5 0-15,0-4 0 0,7-4 0 0,-7-5 0 16,7 1 0-16,1-6 0 0,-1 1 0 16,-1 0 0-16,10 0 0 0,0-1-13 15,7 0-1-15,0 2 2 0,0-2 2 0,7 5-1 16,0 0 6-16,10 5 10 0,-10 1 18 15,17 3 14-15,-8 0-37 0,7 3 0 0,1 7 0 16,-1-2 0-16,1 1 0 0,7 0 0 16,-7 3 0-16,7 2 0 0,-8 0 0 15,9-5 0-15,-8 4 0 0,7-4 0 0,0-1-198 16,-7 1-211-16,8-4-200 0,-10 3-265 16,2-3-217-16,-1-1-67 0,-7-8 17 0,8-1 80 15,0-3 185-15,-8-10 294 0</inkml:trace>
  <inkml:trace contextRef="#ctx0" brushRef="#br0" timeOffset="26851.547">5672 11384 201 0,'-8'-17'838'16,"-8"3"187"-16,0-5 133 0,9 8 108 15,-9-3-40-15,8 4-332 0,-8-3-254 0,16 5-154 16,-7-1-105-16,7 0-305 0,0-4-76 16,0 8 0-16,7-3 0 0,2-1 0 15,6 5 0-15,-7 4 0 0,7-5 0 0,9 10 0 16,-8-1 0-16,0 5 0 0,-1-1 0 15,1 10 0-15,-9 0 0 0,9 3 0 0,-8 3 0 16,1 6 0-16,-9 1 0 0,7 0 0 16,-7 4 0-16,0 0 0 0,0-3 0 0,0-2 0 15,0-3 0-15,0-1 0 0,0-8 0 16,0-1-75-16,0-3-254 0,0-10 38 0,7 0 41 16,-7-8 50-16,9-9 51 0,-1 0 46 15,-1-5 29-15,2-4 17 0,-2 0 19 0,1-10 14 16,-1 6 13-16,2-5 14 0,-2 1 18 15,1-1 21-15,0 0 28 0,0 5 29 16,-8-2 28-16,7 7 31 0,-7 3 27 0,0 5 14 16,0-1 1-16,0 6-12 0,0 3-20 15,0 5-28-15,0 0-139 0,-7 9-1 0,7 0 0 16,-8 8 0-16,8 1 0 0,0 5 0 16,-8-2 0-16,8 2 0 0,0 3 0 15,8 0 0-15,-8 1 0 0,8-1 0 0,-1-4 0 16,2 4 0-16,6-3 0 0,1-2 0 15,7-2 0-15,1-1 0 0,7-5-9 0,1 0-571 16,7-4-264-16,-7-5-285 0,15-4-101 16,-1-4 9-16,-6-5 69 0,7 0 161 15,0-8 286-15</inkml:trace>
  <inkml:trace contextRef="#ctx0" brushRef="#br0" timeOffset="27059.032">6550 11450 34 0,'-15'0'775'0,"6"4"222"0,-6 1 157 0,-1-1 130 15,9 1 33-15,-9-5-274 0,8 4-284 16,1-4-181-16,7 4-328 0,0-4-250 16,0 0 0-16,0 0 0 0,7 0 0 0,1 0 0 15,0 0 0-15,7 0 0 0,1 0 0 16,-1 0 0-16,1 4 0 0,1-4 0 0,6 0 0 16,1 0 0-16,7 0 0 0,-8 5 0 15,8-5-376-15,2 0-955 0,5-5-86 0,2 1 53 16,7-4 116-16,0-6 140 0,0 1 256 15,0 0 401-15</inkml:trace>
  <inkml:trace contextRef="#ctx0" brushRef="#br0" timeOffset="27535.754">7248 11172 141 0,'-15'0'828'0,"-1"0"215"0,0 0 158 15,1 0 126-15,-1 0-12 0,9-4-300 16,7 4-264-16,-8-5-181 0,8 1-570 0,0-1 0 15,0 1 0-15,8-6 0 0,-1 3 0 16,0 2 0-16,2-4 0 0,6 5 0 16,1-1 0-16,0 0 0 0,-1 1 0 0,1-1 0 15,8 5 0-15,-8 0 0 0,-1 5 0 0,1-1 0 16,0 6 0-16,-1-1 0 0,-6 4 0 16,-9 4 0-16,0 1 0 0,0 0 0 0,0 4 0 15,-9 0 0-15,2 0 0 0,-1-4 0 16,-1-1 0-16,2 1 0 0,0-9 0 15,-2 3 0-15,1-3 0 0,8-4 0 0,-7-1 0 16,7 1 0-16,0-5 0 0,0 0 0 16,7 0 0-16,1-5 0 0,1 1 0 15,5-1 0-15,10-4 0 0,0 6 0 0,-1-1 0 16,1 4 0-16,-1 0 0 0,1 4 0 16,-1-1 0-16,-7 6 0 0,8 0 0 0,-9 10 0 15,1-2 0-15,-8 1 0 0,0 3 0 16,0 6 0-16,-8-1 0 0,-8 1 0 0,0 0 0 15,0-1 0-15,1-5 0 0,-10 7 0 16,-6-11 0-16,-1 1 0 0,9-1 0 0,-8-4 0 16,-1-4 0-16,-8-4 0 0,9-5 0 15,-1-5 0-15,0-4 0 0,1-4 0 0,-1 0 0 16,9-9 0-16,-1 0-517 0,9-1-314 16,7-2-217-16,7-3-127 0,1-2-10 15,8-5 55-15,7 4 130 0,1-4 233 0,16 4 295 16</inkml:trace>
  <inkml:trace contextRef="#ctx0" brushRef="#br0" timeOffset="28015.497">7665 11150 436 0,'23'-13'719'0,"1"9"202"16,-9-5 149-16,-6 9 15 0,-2 0-66 15,0 0-91-15,2 0-130 0,-9 4-107 0,0 5-167 16,8 0-524-16,-8 4 0 0,0 5 0 16,0 3 0-16,7 2 0 0,-7 3 0 0,9 5 0 15,-2 0 0-15,1-1 0 0,0-2 0 0,0 2 0 16,8-4 0-16,-1-3 0 0,8-1 0 15,-7-5 0-15,8-4 0 0,0-4 0 0,-1-4 0 16,1 0 0-16,-1-10 0 0,1 0 0 16,-1-4 0-16,1-4 0 0,-1-4 0 0,-8-1 0 15,9-4 0-15,-15 0 0 0,-2-5 0 16,1 1 0-16,-8 0 0 0,0 3 0 0,-8-3 0 16,-8-1 0-16,9 5 0 0,-10 0 0 0,10 5 0 15,-9 4 0-15,8 4 0 0,1 4 0 16,-2 1 0-16,2 4 0 0,-1 4 0 15,8 10 0-15,0-1 0 0,8 4 0 0,-1 5 0 16,2 5 0-16,6 0 0 0,1 8 0 16,0 0 0-16,-1 5 0 0,9-1 0 0,-1 5 0 15,1 4 0-15,-8-4 0 0,7 6 0 16,-8 2 0-16,1-2 0 0,0-3 0 0,-1 2 0 16,-6 0 0-16,-2-1 0 0,-7-7 0 15,0 3 0-15,-7-9 0 0,-2 0 0 0,-6-4 0 16,-8-5 0-16,7-4 0 0,-8-4 0 0,-7-5 0 15,0 1 0-15,-1-11 0 0,1 3 0 16,-9-12 0-16,9-1 0 0,0-7 0 0,8 0 0 16,-1-3 0-16,8-1 0 0,0-4 0 15,1 0 0-15,6 0-516 0,9-4-492 0,0-6-207 16,16 1-45-16,1-4 42 0,6-4 92 16,1 3 183-16,14-3 299 0</inkml:trace>
  <inkml:trace contextRef="#ctx0" brushRef="#br0" timeOffset="28249.879">8880 11286 208 0,'0'9'925'0,"0"0"219"0,-7-4 164 16,7 4 115-16,-8-9-26 0,8 5-404 16,0-5-292-16,8 4-609 0,-1-4-92 15,1-4 0-15,8 4 0 0,0-5 0 0,-1 5 0 16,8-5 0-16,1 5 0 0,0-4 0 15,8 4 0-15,-9 0 0 0,-8 0 0 0,9 0 0 16,-1 0 0-16,1 0 0 0,0 0 0 16,-8 4 0-16,0 1-406 0,-9 4-877 0,1-6-110 15,-1 6 29-15,-7 0 96 0,-7 1 158 16,-1-1 268-16,1-2 377 0</inkml:trace>
  <inkml:trace contextRef="#ctx0" brushRef="#br0" timeOffset="28437.368">9022 11459 294 0,'-16'13'888'0,"-8"0"228"0,9-4 178 15,-1 0 140-15,0-5-80 0,8 6-296 16,1-10-305-16,7 3-753 0,0-3 0 16,7 0 0-16,1-3 0 0,8-2 0 0,0 5 0 15,-1-5 0-15,9 1 0 0,-8 4 0 0,7-5 0 16,1 5 0-16,-8 0 0 0,8 0 0 16,-1 5 0-16,1-5 0 0,7 0 0 0,0 0 0 15,0 0 0-15,1 0 0 0,6 0-937 0,2-5-678 16,0 1 55-16,-2-10 148 0,9 2 195 15,9-6 318-15,-1-9 421 0</inkml:trace>
  <inkml:trace contextRef="#ctx0" brushRef="#br0" timeOffset="28716.132">9963 10965 91 0,'-7'-5'772'0,"7"1"233"15,-9 4 176-15,9-5 156 0,-7 5 16 0,7-4-194 16,-8 4-219-16,8-4-587 0,0 4-353 16,0-5 0-16,0 1 0 0,8 0 0 15,-1-1 0-15,2 1 0 0,6-5 0 0,1-1 0 16,7 7 0-16,-7-6 0 0,15 4 0 0,-7 1 0 16,-1-1 0-16,9 0 0 0,-9 5 0 15,1 0 0-15,-1 0 0 0,1 0 0 0,-1 0 0 16,-7 0 0-16,-1 5 0 0,1-5-481 15,-16 5-499-15,8-1-140 0,-8-4-76 0,-8 5 21 16,8-5 79-16,-16 0 153 0,9 3 228 16,-9-3 268-16</inkml:trace>
  <inkml:trace contextRef="#ctx0" brushRef="#br0" timeOffset="29163.495">10104 10876 257 0,'-16'0'776'16,"-7"-5"201"-16,8 5 147 0,-1 0 115 15,0 5-113-15,1-5-181 0,-1 0-192 0,8 0-130 16,0 0-252-16,0 0-371 0,1 0 0 15,7 0 0-15,0 5 0 0,0-1 0 0,0 1 0 16,7-2 0-16,-7 6 0 0,8 5 0 16,-8 0 0-16,8 3 0 0,0 1 0 0,-1 4 0 15,-7-1 0-15,9 6 0 0,-9-1 0 16,7-4 0-16,1 5 0 0,-8 0 0 0,8-5 0 16,0 0 0-16,-1-5 0 0,-7 1 0 0,9-5 0 15,-9 0 0-15,7-4 0 0,-7-4 0 16,0-1 0-16,8 0 0 0,-8-4 0 0,0 0 0 15,8-4 0-15,-8-5 0 0,8 5 0 16,-8-5 0-16,7 0 0 0,2 1 0 0,-2 3 0 16,1-4 0-16,8 5 0 0,0-5 0 15,-1 5 0-15,1-1 0 0,0 1 0 0,-1 4 0 16,1 4 0-16,0 1 0 0,-1 3 0 16,9 1 0-16,-8 5 0 0,-1-1 0 0,-6 4 0 15,5 1 0-15,-5-1 0 0,-9 6 0 0,-9-2 0 16,9 2 0-16,-14 3 0 0,-3-3 0 15,1 3 0-15,-7-4 0 0,0-4 0 0,0 3 0 16,-1-3 0-16,-8-5 0 0,1 0 0 16,0-4 0-16,-9 1 0 0,9-6 0 15,-1 1 0-15,1-5 0 0,0-5 0 0,8 5 0 16,-8-4 0-16,14-1 0 0,1 5 0 0,1-5-866 16,-1 1-329-16,9-1-91 0,7-4 15 15,0 2 70-15,0-3 133 0,0 1 248 0,7 0 374 16</inkml:trace>
  <inkml:trace contextRef="#ctx0" brushRef="#br0" timeOffset="30109.508">2652 12999 31 0,'0'9'520'0,"-9"0"178"0,9-5 171 16,-7 5 126-16,7-5-69 0,-8 1-108 0,8-1-119 15,-9 0-122-15,9 2-123 0,0-3-82 0,-7-3-63 16,7 4-54-16,0-4-40 0,7 0-31 16,-7 5-22-16,9-5-55 0,-1 4-107 15,8-4 0-15,-1 0 0 0,8 0 0 0,1 0 0 16,-1 0 0-16,8 0 0 0,-7 0 0 0,8 0 0 15,-1 0 0-15,0 0 0 0,1 0-34 16,-1 0-355-16,0 0-167 0,-7 5-224 0,-8-5-252 16,0 4-112-16,-1 6-6 0,-6-7 55 0,-2 6 149 15,-7-5 249-15</inkml:trace>
  <inkml:trace contextRef="#ctx0" brushRef="#br0" timeOffset="30317.991">2879 13185 446 0,'-31'13'859'0,"-2"-9"153"0,-5 5 112 0,6-5 85 15,9 5-219-15,-9-4-259 0,9-1-190 16,8 0-119-16,-1-4-91 0,8 0-76 0,-1 0-67 16,2 0-105-16,14 0-83 0,2-4 0 0,-1 0 0 15,8-1 0-15,-1 1 0 0,8-5 0 16,1 4 0-16,7-3 0 0,-8 3 0 0,10-3 0 16,-10 3 0-16,8-4-4 0,-7 0-222 15,7 5-77-15,-8-6-92 0,-7 7-104 0,8-1-149 16,-8-2-156-16,-9-2-145 0,10-1-72 15,-10 4 20-15,1-8 99 0,-8 4 175 0,0 1 206 16</inkml:trace>
  <inkml:trace contextRef="#ctx0" brushRef="#br0" timeOffset="30524.438">2980 13039 15 0,'-15'-9'432'0,"-1"0"163"15,-7 0 168-15,-1 5 132 0,-7-5-26 16,-1 0-82-16,1 5-96 0,-9-5-110 0,-6 0-128 16,7 0-122-16,-8 4-70 0,7-4-49 0,1 6-35 15,0-1-24-15,-1 4-22 0,2 4-24 16,5-1-23-16,11 6-19 0,-2 5-19 0,8 4-25 15,0 4-11-15,9 0-6 0,7 4 0 16,0 6-1-16,7-2 2 0,17-3 1 0,-1 4 1 16,8-1 0-16,2-3-13 0,14-4-37 15,0-2-49-15,7-4-69 0,1-3-82 0,1-5-138 16,-10-5-199-16,10-4-248 0,-2-4-181 0,-7-1-57 16,0-7 16-16,-7-7 104 0,7 2 193 15,-16-1 272-15</inkml:trace>
  <inkml:trace contextRef="#ctx0" brushRef="#br0" timeOffset="30756.823">3138 12973 531 0,'-16'-9'909'0,"0"-1"158"0,1 1 118 15,-9 6 98-15,17-6-251 0,-9 5-308 16,8-1-199-16,8 5-125 0,0-5-78 0,0 5-109 16,0-4-213-16,8 4 0 0,8 0 0 15,-9 0 0-15,8 0 0 0,1 4 0 0,0 1 0 16,-1 4 0-16,9 0 0 0,-8 3 0 15,0 2 0-15,-1 4 0 0,-6 4 0 0,5 0 0 16,-5 4 0-16,-1 6 0 0,-8-7 0 0,7 7 0 16,-7 3 0-16,0 0-166 0,0-4-590 15,0 4-271-15,-7-4-170 0,7-5-28 16,-8 2 45-16,8-12 105 0,8 3 200 0,-1-10 333 16</inkml:trace>
  <inkml:trace contextRef="#ctx0" brushRef="#br0" timeOffset="31333.299">3978 12910 742 0,'-9'0'1056'0,"1"0"181"16,1 0 149-16,-2 0 115 0,9-3-315 15,-7 3-321-15,-1 0-647 0,8 0-218 0,-8 0 0 16,8 0 0-16,0 3 0 0,0 2 0 15,0 4 0-15,0 5 0 0,8-1 0 0,-8 9 0 16,8 0 0-16,-1 0 0 0,-7 4 0 0,16-4 0 16,-8 1 0-16,8-1 0 0,0 0 0 15,8-6 0-15,-1 3 0 0,1-6 0 0,-1-4 0 16,0-5 0-16,9 1 0 0,-1-10 0 0,-7 1 0 16,-1 0 0-16,1-10 0 0,-1 1 0 15,-7 0 0-15,-1-5 0 0,-6-28 0 0,-2 56 0 16,-7-27 0-16,0-4 0 0,0 2 0 15,-7 2 0-15,-2-1 0 0,-6 1 0 0,7-1 0 16,-7 5 0-16,-1 4 0 0,0-4 0 0,1 8 0 16,6 0 0-16,2 1 0 0,-1 8 0 15,-1 1 0-15,9 4 0 0,-7 3 0 16,14 7 0-16,-7 3 0 0,9 0 0 0,-1 4 0 16,-1 5 0-16,9-5 0 0,0 10 0 0,-1-5 0 15,9 9 0-15,-8-5 0 0,7 5 0 16,-7-1 0-16,-1 1 0 0,9-1 0 0,-8 2 0 15,0-2 0-15,-8-4 0 0,-1 5 0 16,2-4 0-16,-2-1 0 0,-7-4 0 0,-7 0 0 16,7-5 0-16,-9 0 0 0,2-3 0 15,-10-5 0-15,3-1 0 0,-3 1 0 0,1-6 0 16,-7-2 0-16,-1-1 0 0,1-5 0 0,-1 1 0 16,1-5 0-16,-1-5 0 0,0 1 0 15,1-10 0-15,-1 6 0 0,9-5 0 16,-1-6 0-16,9 3 0 0,-1-3-304 0,8-2-547 15,0-2-293-15,0-3-104 0,8-5 6 0,7 0 64 16,8-1 143-16,1-3 258 0</inkml:trace>
  <inkml:trace contextRef="#ctx0" brushRef="#br0" timeOffset="31582.632">4966 13104 662 0,'0'9'1012'0,"0"1"178"0,-9-6 129 16,9 1 97-16,0-2-296 0,0 3-309 0,9-6-182 16,-9 4-597-16,7-8-32 0,1 4 0 15,1-6 0-15,5 3 0 0,3-2 0 0,-1 1 0 16,-1-1 0-16,8 0 0 0,1 5 0 16,-1-3 0-16,1 3 0 0,7 0 0 15,-8 0 0-15,10 0 0 0,-10 3 0 0,8 2 0 16,-7 0 0-16,-1-1 0 0,1 4-440 0,-8 2-819 15,-1-1-92-15,-6-1 28 0,-2 1 86 16,-7 5 126-16,0-6 240 0,-7 1 371 16</inkml:trace>
  <inkml:trace contextRef="#ctx0" brushRef="#br0" timeOffset="31796.062">5138 13291 150 0,'-31'9'746'0,"8"-6"210"0,7 6 152 15,-8-4 118-15,8-1-69 0,9-4-217 16,-1 5-231-16,-1-5-138 0,9 0-79 0,0 0-356 15,9-5-136-15,6 5 0 0,-6 0 0 16,14-4 0-16,-8 4 0 0,9 0 0 0,-1 0 0 16,1 0 0-16,7 0 0 0,-8 0 0 15,10 0 0-15,-2 0 0 0,-8 0 0 0,8 0 0 16,2-5 0-16,-10 1 0 0,1 4 0 16,-1-5 0-16,1 2 0 0,-17-3-1261 0,8 6-293 15,-6-3 61-15,-9-7 134 0,7 2 185 16,1-1 321-16,0-5 401 0</inkml:trace>
  <inkml:trace contextRef="#ctx0" brushRef="#br0" timeOffset="43164.243">6330 12681 138 0,'-7'4'542'0,"7"1"89"0,-8-5 71 16,0 0 73-16,0 0-132 0,8 0-135 15,-7 5-85-15,-2-5-53 0,9 0-47 16,0 0-60-16,-7 0-61 0,7-5-59 0,0 5-46 16,0 0-32-16,0 0-19 0,0-5-10 15,-8 1-3-15,8-1 5 0,0-4 8 16,0 2 6-16,0 2 7 0,0-4 6 0,0-5 4 15,0 5-8-15,0-3-11 0,0 3-9 16,8-5-9-16,-8 1-8 0,7 0-6 0,2 0-2 16,-2-5-2-16,1 5 1 0,0 5-1 15,0-6-1-15,-1 5-4 0,2 1-1 0,6-1-1 16,-15 5 2-16,16-6-1 0,-9 6 3 16,2 4 4-16,-1-5 7 0,-1 5 6 15,2 0 6-15,-2 5 5 0,1-1 5 0,8 1 5 16,-9 4 3-16,2 0 5 0,-2 3 6 0,-7 2 11 15,8-1 8-15,-8 5 6 0,0 4 4 16,0 0 2-16,-8 9-1 0,8-5-3 0,-16 10-6 16,9-5-6-16,-9 4-6 0,8 0-8 15,-8 0-11-15,1 0-10 0,-1-4-10 16,0 1-8-16,1-1-8 0,-1-10-5 0,0 2-3 16,1-2-4-16,6-3 0 0,-6-5-1 15,-1 0-1-15,0-4 0 0,1 0-2 16,-1-5 0-16,9-4-1 0,-9 0-2 0,-1 0-1 15,10-4-3-15,-8-5-1 0,6 0-2 0,-5 1-1 16,5-6-1-16,9 1-1 0,-8 0 3 16,1 0 1-16,7 4 1 0,0-4 1 15,0 0 2-15,0 4-2 0,7-4 0 0,-7 3 1 16,0 6 0-16,8-4-1 0,1 8 2 16,-9-6 0-16,7 12 1 0,9-3 3 15,-16 2 1-15,15 4 2 0,-8 9 0 0,2-6 0 16,6 7 0-16,-6 3 0 0,6-5 0 15,-7 5 1-15,7-3-1 0,1 2 2 0,0-7 1 16,-1 2 0-16,9-2 2 0,-8 0-1 16,7-5 2-16,-6-5-2 0,6-1 0 15,1-3-4-15,-1-3-31 0,1-7-59 0,-1-2-76 16,0-1-91-16,0-6-140 0,1 6-218 16,-8-5-263-16,8 1-188 0,-8 4-55 0,-1-5 21 15,-7 9 103-15,7 1 200 0,-6-1 284 16</inkml:trace>
  <inkml:trace contextRef="#ctx0" brushRef="#br0" timeOffset="43663.446">6143 13286 38 0,'-9'0'344'0,"-5"5"81"16,-3-5 82-16,1 0 13 0,1 3-6 15,7-3 15-15,-7 0 30 0,-1 0 7 0,8 0-22 16,0-3-33-16,-7 3-46 0,6 0-56 16,2 0-68-16,7 0-43 0,-8 0-26 0,8 0-27 15,-9 0-35-15,9 0-26 0,0 0-12 16,9 3-4-16,-1-3 6 0,-1 0 16 0,9 6-184 16,8-3-6-16,-1 2 0 0,8-5 0 15,9 0 0-15,-2 0 0 0,2 0 0 16,7 0 0-16,-7-5 0 0,14 2 0 0,-14-6 0 15,7 4 0-15,0-4 0 0,-1 0 0 16,-6 5 0-16,7-4 0 0,-16 2 0 0,9-2 0 16,-9 3 0-16,-8 1 0 0,1 0 0 15,0 4 0-15,-1-5 0 0,-14 5 0 16,6 0 0-16,-8 0-211 0,2 5-342 0,-9-5-151 16,0 4-229-16,-9 0-162 0,9 1-42 15,-15-1 26-15,8-4 96 0,-2 0 203 0,2 0 302 16</inkml:trace>
  <inkml:trace contextRef="#ctx0" brushRef="#br0" timeOffset="45189.487">6323 13648 30 0,'-8'0'506'16,"0"0"148"-16,8 0 151 0,-8 0 137 15,8 0-66-15,-7 0-123 0,7-4-122 0,-9 4-118 16,9-5-128-16,0 5-113 0,0-4-68 16,9-1-38-16,-9 1-19 0,7 0-10 15,9-1-2-15,-8 5-5 0,8-4-11 0,-1 0-10 16,1 4-13-16,0 0-12 0,8 4-15 15,-9 0-12-15,8 1-9 0,-7-1-11 0,0 5-7 16,-1 4-7-16,1-4-1 0,-8 8-3 16,-1-4 0-16,2 5-2 0,-9 5-2 0,0-6-1 15,0 6-4-15,-9-2-2 0,2 2-2 16,-1-6-5-16,0 1-19 0,0-1-19 16,-7-4-18-16,-1 1-16 0,9-1-11 0,-9-9-4 15,8 0 12-15,-8-4 15 0,9 0 15 16,-2 0 13-16,2-4 9 0,-1 0 5 15,8 0 5-15,0-1 3 0,0-4 2 0,8 5 1 16,-1-5 2-16,2 4 0 0,6-3 0 16,1 4 0-16,0-1 1 0,-1 5 2 0,8 0 2 15,-7 5 14-15,-1-1 13 0,9 4 15 16,-8 6 18-16,0-1 17 0,-8 4 13 16,8 6 6-16,-9 4-2 0,1-6-3 0,-8 5-7 15,0 2-19-15,0-2-66 0,0 0 0 16,-8-4 0-16,1 5 0 0,-2-6 0 0,2-3 0 15,-1 1 0-15,-8-3 0 0,0-2 0 16,1 0 0-16,-1-1 0 0,0-5 0 0,-7 1 0 16,0-9 0-16,-1 5 0 0,1-5 0 15,-1-5 0-15,-8 1 0 0,8-1 0 16,1-3 0-16,-1-1 0 0,9-1 0 0,-1-3 0 16,0 4 0-16,9 0-203 0,-1 2-85 15,8-7-55-15,0 5-87 0,0 0-148 16,8 0-195-16,8 0-202 0,-1-4-75 0,1 0-2 15,7 0 79-15,1 0 170 0,7-5 245 16</inkml:trace>
  <inkml:trace contextRef="#ctx0" brushRef="#br0" timeOffset="45821.449">7084 12986 354 0,'-16'0'789'16,"0"0"157"-16,1 0 107 0,7 0 81 15,-7 0-210-15,6 0-242 0,2 0-208 16,7 0-130-16,-8 0-68 0,8 0-35 0,8 0-15 15,-1 0-1-15,9 0 14 0,-8 0 13 0,8 0-220 16,7 4-32-16,-7 1 0 0,8-1 0 16,-9 5 0-16,1 0 0 0,8 4 0 15,-17 4 0-15,9 1 0 0,-8 5 0 0,-1 2 0 16,-7 3 0-16,0-2 0 0,0 5 0 16,-7 0 0-16,-1-4 0 0,-1-2 0 15,2 2 0-15,7-4 0 0,-7-10 0 0,7-1 0 16,-8 2 0-16,8-9 0 0,0-1 0 15,0-8 0-15,0-1-179 0,0-4-85 0,0-5 9 16,8-2 22-16,6-7 28 0,-5 1 36 16,6 0 39-16,1 0 35 0,0-5 34 15,-1 1 25-15,-6 4 23 0,6-4 29 0,1 3 39 16,-9 2 44-16,2-2 50 0,-2 5 54 16,1 5 51-16,-8 0 36 0,9 4 19 0,-9 0-44 15,0 5-265-15,0-1 0 0,0 5 0 16,0-4 0-16,-9 4 0 0,9 4 0 15,-8-4 0-15,8 5 0 0,-7 4 0 0,7-1 0 16,-9 6 0-16,9 0 0 0,0 2 0 16,0 3 0-16,0 3 0 0,0 0 0 0,9 0 0 15,-2 4 0-15,1-4 0 0,1 0 0 16,-2 0 0-16,9 0 0 0,8 1 0 0,-9-6 0 16,8 1 0-16,1-6 0 0,-1 2 0 15,9-5 0-15,-9 0 0 0,0-4-317 16,10-1-717-16,-10-4-218 0,8-4-49 0,0-1 44 15,1-9 99-15,7 2 191 0,-7-6 323 16</inkml:trace>
  <inkml:trace contextRef="#ctx0" brushRef="#br0" timeOffset="47610.394">8198 13017 139 0,'-7'4'505'0,"7"-4"133"15,-9 0 136-15,2 4 92 0,7-4-68 0,-8 0-93 16,0 0-94-16,8 0-94 0,-8 0-99 16,8 0-103-16,0 0-68 0,0 0-49 0,-7 0-34 15,14 0-13-15,-7 0-4 0,8-4 6 16,0 4 8-16,7-4 14 0,1-1 10 0,-1 5-9 16,9-4-28-16,-1 4-148 0,1-5 0 15,-1 5 0-15,10-4 0 0,-2 4 0 16,-8 0 0-16,8 0 0 0,1-4 0 0,-1 4 0 15,0 0 0-15,-7-5-161 0,0 5-214 16,-8-4-157-16,-1 4-216 0,1-4-241 0,-9-1-116 16,2-4-16-16,-9 5 46 0,0-6 130 15,-9 1 230-15,2 2 296 0</inkml:trace>
  <inkml:trace contextRef="#ctx0" brushRef="#br0" timeOffset="49370.804">9179 12514 373 0,'0'-4'622'16,"-8"4"176"-16,0 0 142 0,1 0 2 16,7 0-105-16,-9 0-114 0,2 0-98 0,7 0-116 15,-8-5-87-15,8 5-57 0,-9 0-40 16,9 0-38-16,0 0-42 0,0 0-67 16,0-4-178-16,9 4 0 0,-1-5 0 0,8 0 0 15,-1 1 0-15,1 0 0 0,7 0 0 16,8-2 0-16,-7 3 0 0,7 3 0 0,-8 0 0 15,10 0 0-15,-2 0 0 0,0 0 0 16,-8 3-22-16,1 3-358 0,-1-6-71 0,-7 8-122 16,1-4-170-16,-10 1-201 0,0 0-111 15,-7-1-13-15,0 1 45 0,-7-1 137 0,0 0 220 16</inkml:trace>
  <inkml:trace contextRef="#ctx0" brushRef="#br0" timeOffset="49847.528">9257 12510 299 0,'-16'0'739'0,"-7"-5"167"0,8 5 112 16,-1 0 78-16,0 0-201 0,1 5-208 16,6-5-199-16,2 0-151 0,-1 0-102 15,8 4-59-15,-9 0-25 0,9 1-15 0,0 3 3 16,0 6 20-16,9-1 26 0,-1 0 14 16,-8 4 2-16,7 6-56 0,2-2-145 0,-9 7 0 15,7-7 0-15,1 6 0 0,-8-5 0 16,8 4 0-16,0-4 0 0,-8 5 0 15,7-10 0-15,-7 5 0 0,9-3 0 0,-9-2 0 16,0-8 0-16,7 3 0 0,-7-6 0 16,8 2 0-16,-8-8 0 0,0 0 0 0,7-5 0 15,-7 2 0-15,9-6 0 0,-2 0 0 16,-7-5 0-16,8 2 0 0,0 3 0 0,0-5 0 16,8 1 0-16,-1-1 0 0,1 6 0 15,0-1 0-15,-1 5 0 0,9-1 0 16,-8 5 0-16,7 0 0 0,-7 5 0 0,8 4 0 15,-9-1 0-15,1 5 0 0,0 5 0 16,-9-1 0-16,1 6 0 0,1-2 0 0,-9 2 0 16,0 4 0-16,-9-5 0 0,9 0 0 15,-8 0 0-15,1 0 0 0,-9-1 0 0,8-3 0 16,-8 1 0-16,0-6 0 0,-7 0 0 16,8-4 0-16,-9 0 0 0,8-5 0 15,-7-4 0-15,-1 0 0 0,0 0 0 0,1-10 0 16,-1 7 0-16,8-11-129 0,1 6-223 15,-1-2-57-15,1 1-108 0,7 1-177 0,8-1-219 16,0 0-129-16,0 0-32 0,0 6 40 16,8-3 122-16,0 2 218 0,-1 4 277 0</inkml:trace>
  <inkml:trace contextRef="#ctx0" brushRef="#br0" timeOffset="50193.492">9053 13294 270 0,'-15'9'793'0,"-1"-4"177"16,-8-1 130-16,8 1 107 0,1-1-117 16,-1-4-213-16,9 5-200 0,-10-5-127 0,17 0-91 15,-7 0-261-15,7 0-198 0,0 5 0 16,0-5 0-16,15 0 0 0,1 0 0 0,0 0 0 15,8 0 0-15,7 0 0 0,0 0 0 16,1 0 0-16,6 0 0 0,10 0 0 0,-9 0 0 16,8 0 0-16,1 0 0 0,-1 0 0 15,0 0 0-15,7 4 0 0,-14-4 0 0,7 3 0 16,-1-3 0-16,-6 6 0 0,-9-6 0 16,8 3 0-16,-15-3 0 0,7 5 0 0,-15-5 0 15,8 4 0-15,-17 1-557 0,9-5-170 16,-16 5-153-16,8-1-168 0,-8-4-65 15,-8 5 14-15,1-5 79 0,-2 4 166 0,-6-1 239 16</inkml:trace>
  <inkml:trace contextRef="#ctx0" brushRef="#br0" timeOffset="50803.863">9281 13661 149 0,'-16'9'666'16,"0"0"205"-16,1-1 139 0,-9-3 101 16,8 4-104-16,9-5-164 0,-9-4-166 15,8 5-147-15,1-5-95 0,7 0-63 0,-9-5-43 16,18 1-138-16,-9-1-191 0,15-4 0 16,-7 1 0-16,16-1 0 0,-9 0 0 15,8-4 0-15,1 9 0 0,-1-5 0 0,8 4 0 16,-7 1 0-16,0 4 0 0,-1 0 0 15,1 0 0-15,-8 4 0 0,0 1 0 0,-1 4 0 16,-7 4 0-16,0 0 0 0,-8 0 0 16,0 5 0-16,0-1 0 0,-8 1 0 0,0 0 0 15,-7 0 0-15,-1-1 0 0,0-3 0 16,1-1 0-16,-1-5 0 0,0 1 0 0,1 0 0 16,-1-4 0-16,8-1 0 0,-1 1 0 15,2-5 0-15,0 0 0 0,7 0 0 16,0 0 0-16,7-5 0 0,0 1 0 0,2-1 0 15,6 1 0-15,9-1 0 0,-8-4 0 16,7 4 0-16,8 2 0 0,-7 3 0 0,-1 0 0 16,1 0 0-16,8 3 0 0,-10 2 0 15,2 4 0-15,-8 5 0 0,8-1 0 16,-8 0 0-16,-9 5 0 0,1 3 0 0,0 2 0 16,-8-2 0-16,0 6 0 0,-8-4 0 15,8-2 0-15,-15 2 0 0,-1-1 0 16,0 0 0-16,-8 0 0 0,0-5 0 0,2 1 0 15,-10-5 0-15,1 0 0 0,0-4 0 16,-1 1 0-16,1-7 0 0,-9 1 0 0,9-8 0 16,-9 4 0-16,9-3 0 0,8-7 0 0,-1 6 0 15,1-5 0-15,8 0 0 0,-1 0 0 16,-1 0 0-16,17 1 0 0,-7-6 0 16,14 1 0-16,-7 0-366 0,9 0-303 0,6 0-272 15,1-6-194-15,0 3-54 0,8-3 22 16,7-2 81-16,7-6 192 0,2 0 326 0</inkml:trace>
  <inkml:trace contextRef="#ctx0" brushRef="#br0" timeOffset="51000.097">10544 13202 481 0,'16'4'1190'16,"-9"1"222"-16,-7-1 136 0,-7 1 86 15,7-1-119-15,-8 1-1104 0,8-1-411 16,0-4 0-16,0 0 0 0,0 0 0 0,0 0 0 16,0 0 0-16,0-4-447 0,0 4-784 15,0 0-146-15,0-5-5 0,-8 1 85 0,0-1 155 16,1 1 306-16,-2-5 392 0</inkml:trace>
  <inkml:trace contextRef="#ctx0" brushRef="#br0" timeOffset="52705.976">1411 15302 288 0,'-7'-21'484'0,"-9"3"85"16,8 0 86-16,0 5-6 0,-7 0-39 15,7 0-22-15,8 4-22 0,-8-4-26 0,0 4-35 16,8 0-46-16,-7-5-58 0,7 7-45 0,0 2-11 15,-9-4 1-15,9 4 0 0,-7 0-10 16,7 1-188-16,0 4-148 0,-8 0 0 0,8 0 0 16,8 4 0-16,-8 1 0 0,7 9 0 0,2 8 0 15,6 4 0-15,1 9 0 0,-1 5 0 0,8 13 0 16,1 5 0-16,8 3 0 0,-8 10 0 16,14 3 0-16,-6 2 0 0,7-1 0 0,1 5 0 15,-1-6 0-15,0 2 0 0,0-6 0 0,0-3 0 16,0-10 0-16,-8-5 0 0,9-8 0 15,-9-3 0-15,1-11 0 0,-8-3 0 0,0-5 0 16,-1-9 0-16,-8-8 0 0,1-5 0 0,-1-9 0 16,-6-5 0-16,-2-8 0 0,1-8 0 15,-8-10 0-15,-8-5 0 0,8-3 0 0,-16-9 0 16,9 0 0-16,-8-10 0 0,6 5 0 0,-6-4 0 16,6 9 0-16,-5-1 0 0,5 5 0 15,1 10 0-15,1 3 0 0,7 8 0 0,-9 6 0 16,9 5 0-16,0 7-151 0,0 5-446 0,0 5-193 15,0 4-273-15,9 8-93 0,-2 5-5 0,1 5 48 16,1 5 114-16,5 3 245 0</inkml:trace>
  <inkml:trace contextRef="#ctx0" brushRef="#br0" timeOffset="53188.734">2502 15890 116 0,'0'0'813'0,"0"0"183"15,-15-5 107-15,6 1 66 0,2-5-49 0,-10 5-359 16,10-5-304-16,-9-4-168 0,8 4-94 16,-8-1-58-16,1 3-40 0,-1-7-28 0,-7 10-15 15,8-6-10-15,-9 10-4 0,1 0-3 16,-1 5 1-16,8 4 3 0,-7 5 3 0,6 3 6 16,3 5 6-16,-3 0 7 0,10 9 5 0,-2 0 3 15,9 4-3-15,0 1-8 0,9 4-10 16,6-5-6-16,1 0-5 0,0-4-37 0,15-5-2 15,-7 0 0-15,7-4 0 0,1-3 0 16,-1-6 0-16,0-10 0 0,0 2 0 0,1-10-95 16,-1-4-70-16,-7-3-56 0,-1-11-42 0,-7 2-35 15,-1-6-45-15,-6 1-72 0,-2-5-99 16,-7 0-110-16,0-4-100 0,-7 3-89 0,-2-3-47 16,-6 0 23-16,-1 0 102 0,0 0 150 15,1-1 227-15,-8-3 270 0,7 4 297 0,-1-1 274 16,3 5 249-16,-3 5 171 0,10-1 56 15,-2 4-32-15,2 7-87 0,7-6-112 0,-8 4-132 16,8 0-98-16,8 4-62 0,-1-3-41 16,2 4-163-16,-2-1-232 0,10 1 0 0,-3 0 0 15,3 4 0-15,-1 0 0 0,-1 9 0 16,8 0 0-16,-7 5 0 0,0 4 0 0,-1 4 0 16,9 4 0-16,-8 10 0 0,0-1 0 15,-1 2 0-15,-6 7 0 0,-2 0-270 0,9 4-626 16,-16-3-286-16,8 3-91 0,-8-4 24 0,7 0 80 15,-7-3 156-15,0-6 260 0</inkml:trace>
  <inkml:trace contextRef="#ctx0" brushRef="#br0" timeOffset="53758.624">2619 15899 629 0,'-14'4'1012'0,"5"-4"167"0,-6 5 113 16,6-1 96-16,-6 0-275 0,7 1-354 15,8-1-224-15,-8 5-251 0,8 0-284 16,-7 0 0-16,7 4 0 0,7 4 0 0,-7 6 0 15,8-6 0-15,0 10 0 0,0-6 0 0,-1 7 0 16,2-2 0-16,6-4 0 0,1 0 0 16,0-5 0-16,8 2 0 0,-1-7 0 0,1-3 0 15,7 0 0-15,-8-9 0 0,8 0 0 16,0-5 0-16,-7 1 0 0,0-10 0 0,-1 7 0 16,1-12 0-16,-8 2 0 0,0-1 0 15,-9-4 0-15,1 5 0 0,0-5 0 0,-8 3 0 16,0-2 0-16,-8 3 0 0,0-3 0 15,1 2 0-15,-2 1 0 0,-6 6 0 0,7-2 0 16,-7 1 0-16,6 8 0 0,2 1 0 0,-1 4 0 16,0 4 0-16,0 5 0 0,8 5 0 15,-7 4 0-15,14-1 0 0,-7 6 0 0,8-2 0 16,0 2 0-16,7-2 0 0,-6 2 0 16,6-2 0-16,8-3 0 0,-7 0 0 0,0-5 0 15,8-5 0-15,-9 1 0 0,1-4 0 16,8-5 0-16,-8 0 0 0,-1-5 0 0,1 1-71 15,-9-5-96-15,1 0 13 0,0-4 18 0,-8 0 23 16,0 0 29-16,0 0 25 0,0-5 21 16,-8 5 18-16,0 0 16 0,1 0 21 15,-2-1 18-15,9 5 19 0,-7 0 11 0,-1 4 5 16,8 2-3-16,0 3-5 0,0 3-3 0,0 6 2 16,0 5 9-16,8 4 20 0,-1 4 20 15,9 3-24-15,-8 3-86 0,15 7 0 0,-7 4 0 16,8 5 0-16,-1 5 0 0,1 0 0 15,0-1 0-15,-1 6 0 0,1-7 0 0,-1 2 0 16,-7 0 0-16,8-4 0 0,-17-1 0 0,10-6 0 16,-10 3 0-16,-7-2-121 0,-7-4-372 15,-10 2-173-15,1-2-257 0,-15-5-178 0,0-3-62 16,-1-5 25-16,-6-4 90 0,-10-5 199 0,1-5 307 16</inkml:trace>
  <inkml:trace contextRef="#ctx0" brushRef="#br0" timeOffset="53908.222">2487 16926 189 0,'-40'-7'861'0,"0"-2"200"0,2 9 126 0,7-5 92 16,7 0-49-16,8 5-353 0,0-4-292 0,9-4-167 16,-1 2-108-16,8-1-116 0,0-7-194 15,8 5 0-15,-1 0 0 0,9 0 0 16,0 0 0-16,-1 1-271 0,1 3-404 0,0-4-393 16,8 5-189-16,-9-5-38 0,8-4 59 0,1-4 125 15,0-1 293-15,-1-4 383 0</inkml:trace>
  <inkml:trace contextRef="#ctx0" brushRef="#br0" timeOffset="54576.948">3844 15864 29 0,'-8'-5'381'0,"-1"-4"127"16,9 0 148-16,-7 1 95 0,0-5 29 16,7 4-5-16,-9 0-47 0,9-1-73 0,-8-2-98 15,8 2-113-15,0-3-85 0,0 4-51 16,0 0-34-16,0 1-30 0,0 3-30 0,0 1-22 15,0 4-18-15,8 0-14 0,1 9-158 0,-2 4-2 16,9 5 0-16,-1 9 0 0,-6 4 0 16,6 4 0-16,-7 9 0 0,0 0 0 15,8 0 0-15,-9 0 0 0,1 0 0 0,0-4 0 16,0-9 0-16,-8-1 0 0,7-2 0 0,2-12 0 16,-9-2 0-16,7-5 0 15,1-4 0-15,-8-10 0 0,0-4-165 0,0-9-11 0,0-8 35 16,-8-5 28-16,8-4 29 0,-7-5 28 15,-2 1 22-15,9-6 12 0,-7 6 8 0,-1-6 7 16,8 10 10-16,0 0 17 0,0 9 14 16,0-2 11-16,0 12 16 0,0 2 17 0,8 5 10 15,-1 4 4-15,2 5 5 0,-2 9 1 0,1 1-8 16,8 12-14-16,0 0-46 0,-8 4-30 16,8 9 0-16,7 1 0 0,-8 3 0 15,1 1 0-15,8 4-100 0,-1 0-115 0,8-4-86 16,-7 0-113-16,7-1-166 0,1-4-216 0,-1-9-214 15,0 2-73-15,1-6 6 0,-1-9 70 16,0 0 173-16,2-8 252 0</inkml:trace>
  <inkml:trace contextRef="#ctx0" brushRef="#br0" timeOffset="54896.62">4542 16318 75 0,'0'0'645'0,"7"0"208"16,-7 0 133-16,0 0 84 0,0 0-90 16,0 0-215-16,0 4-233 0,-7-4-195 0,7 5-128 15,0-5-80-15,0 0-51 0,0 0-34 16,0 0-19-16,7 4-10 0,-7-4-1 0,0 5 3 15,0-5 15-15,9 0 11 0,-9-5 9 16,7 5 8-16,1-4 4 0,1-1 1 0,-9 1-12 16,7 0-11-16,0-1-9 0,2 1-8 15,-1-5-8-15,-8 0-5 0,0 0-4 0,7 0 0 16,-14-5-3-16,7 7 0 0,-8-2-1 16,-1-5-10-16,2 5-5 0,-9 0-3 0,8 6 0 15,-8-7 8-15,1 6 14 0,-1-1 22 16,0 1 19-16,1 4 19 0,7 4 11 0,-7 1-2 15,6-1-6-15,-6 6-12 0,8 2-12 16,7 1-16-16,-9 6-12 0,9-3-8 0,0 3-9 16,9-2-5-16,-9 1-30 0,7-5-52 15,8 5-66-15,-6-5-84 0,6-4-117 0,1 0-193 16,0 0-283-16,-1-5-192 0,1-4-62 16,7-4 17-16,1-10 83 0,-8 1 174 0,8-5 301 15</inkml:trace>
  <inkml:trace contextRef="#ctx0" brushRef="#br0" timeOffset="55789.778">5476 15156 712 0,'-16'-7'1005'0,"1"-2"137"0,-9 4 107 15,8 1 92-15,0-1-324 0,1 0-319 16,6 5-192-16,2 0-116 0,7 5-259 16,0 0-131-16,0 9 0 0,7 7 0 0,2 6 0 15,6 3 0-15,1 5 0 0,8 9 0 16,-8 9 0-16,15 1 0 0,-8 8 0 0,8 0 0 16,-7-1 0-16,7 1 0 0,-7 0 0 0,-1-4 0 15,1-1 0-15,-1-5 0 0,-7-3 0 16,0-5 0-16,-1-5 0 0,-15-2 0 15,9-11 0-15,-18-1-302 0,2-6-140 0,-1-6 55 16,-15-9 75-16,7-4 81 0,-15-4 84 16,7-9 68-16,-15-6 62 0,7-2 50 0,-7-9 45 15,-1-2 45-15,2 1 38 0,-2-4 29 16,9 0 19-16,0 4 13 0,15 0 3 0,0 5-10 16,8-5-17-16,1 9-23 0,7-1-87 15,15 1-88-15,1 5 0 0,0-1 0 16,15 9 0-16,0 0 0 0,9 9 0 0,7 0 0 15,0 0 0-15,8 5 0 0,-1 4-196 16,2 4-104-16,-2-4-55 0,1 4-36 0,0 0-48 16,0 0-56-16,0 0-42 0,-8-3 2 15,0-1 35-15,-7-6 57 0,-2 2 96 16,-14 0 126-16,0-5 139 0,-1 0 128 0,-15-5 128 16,-8 0 137-16,0 2 99 0,-8-3 61 15,1-1 19-15,-17 1-15 0,1-2-52 0,-8-1-71 16,-2 0-45-16,2 4-24 0,0-3-17 15,-1 8-19-15,1 0-19 0,7 0-18 16,1 8-62-16,7 1-148 0,1 5 0 0,-1 4 0 16,8-1 0-16,8 6 0 0,0-2 0 15,8 6 0-15,-1-1 0 0,9 1 0 0,8-1 0 16,-1-3 0-16,1-2 0 0,7-2 0 16,9-7 0-16,-9 1 0 0,1-8 0 0,-1-5 0 15,-7 0 0-15,7-9 0 0,-15 0-134 16,-1-3-378-16,1-7-84 0,-9-2-94 15,-7-2-88-15,-7-3-59 0,-1-1-27 0,-8-3 29 16,-7-1 112-16,-1 0 188 0,0-1 262 16,1 1 294-16,-8 1 310 0,7 3 288 0,1 1 193 15,-1 8 118-15,8 1 38 0,1 4-24 16,-1-1-84-16,0 6-122 0,8-1-184 0,1 0-554 16,-2-1 0-16,9 2 0 0,0-6 0 15,0 1 0-15,9 0 0 0,-2 1 0 0,-7-2 0 16,8 1 0-16,8 4 0 0,-9-5 0 15,2 1 0-15,-1 0 0 0,8 4 0 0,-9 0 0 16,1 1 0-16,8 2 0 0,-9 6 0 16,2 6 0-16,6-2 0 0,-7 9 0 0,0 1 0 15,8 3 0-15,-9 5 0 0,10 4 0 16,-3-3 0-16,-5-2 0 0,6 6-418 0,1-4-252 16,-1-1-244-16,1 0-204 0,0-5-53 15,-1-3 22-15,9-1 80 0,-1-5 179 16,1 1 299-16</inkml:trace>
  <inkml:trace contextRef="#ctx0" brushRef="#br0" timeOffset="56586.18">6346 15748 580 0,'-23'9'1008'0,"7"1"195"16,1-1 155-16,6-5 116 0,-6-1-237 0,7 3-331 16,8-6-481-16,-8 3-425 0,8-3 0 15,0-3 0-15,0 3 0 0,8 0 0 16,-8-6 0-16,8 6 0 0,0 6 0 0,-1-3 0 15,2 7 0-15,-2 3 0 0,9 5 0 16,-8-1 0-16,-1 5 0 0,2 0 0 0,-2 0 0 16,1 0 0-16,1-4 0 0,-2-1 0 0,0 1 0 15,2-4 0-15,-1-2 0 0,-1-3 0 16,-7-4 0-16,9-5 0 0,-2-9 0 16,-7 1 0-16,8-10 0 0,-8 0 0 0,0-4-140 15,0-5-29-15,0 1 47 0,0 0 41 16,8 4 31-16,-8 0 21 0,8 0 21 0,-8 3 24 15,7 7 27-15,-7 2 33 0,9 7 37 16,-9 3 34-16,7 3 27 0,1 3-144 0,0 7-30 16,0 0 0-16,-1 9 0 0,1 0 0 15,8 0 0-15,0 4 0 0,-1 5 0 16,1-4 0-16,8-1 0 0,-1 1 0 0,1-6 0 16,-1 2 0-16,8-5 0 0,-7-5 0 15,8-4 0-15,-1-5 0 0,0-4 0 16,-7-4 0-16,7-10 0 0,1-3 0 0,-9-6 0 15,-8 2 0-15,1-2 0 0,-8 2 0 16,1-2 0-16,-9 5-14 0,-9-3-187 0,1 3 33 16,-8 5 34-16,-7 0 49 0,-1 4 46 15,1 0 38-15,-1 4 24 0,2 1 26 0,-2 8 15 16,8 1 2-16,0 4-2 0,1 4-4 16,6 0 0-16,2 0 8 0,7 5 9 15,0-1 7-15,7 1-57 0,2 5-27 0,-1-6 0 16,8 6 0-16,-1-7 0 0,8-2 0 0,1 0 0 15,-1-7 0-15,1-1 0 0,7-3 0 16,-8 2 0-16,1-10 0 0,-1 5 0 0,1-9 0 16,-8 2 0-16,0-7-119 0,-1 0-122 15,-6 2 7-15,-9-6 24 0,7 4 35 16,-14-3 41-16,7-1 42 0,-9 0 43 0,2 5 49 16,-1 0 51-16,0 4 47 0,0 0 38 15,1 5 27-15,7 0 22 0,-9 8 17 0,9 0 7 16,9 5 1-16,-9 5-210 0,7 3 0 15,9 5 0-15,-1 9 0 0,1 5 0 16,0 4 0-16,-1 8 0 0,9 5 0 0,-1 3 0 16,1 7 0-16,0-1 0 0,-1 3 0 15,1 2 0-15,-1-5 0 0,1-1 0 0,-8-3 0 16,-1-1 0-16,1-3 0 0,-9-6 0 0,2-4 0 16,-9-8 0-16,-9-5 0 0,2-10 0 15,-9 2 0-15,1-16 0 0,-9 3 0 16,1-14 0-16,-17-5 0 0,0-9-415 0,-5-8-657 15,-11-15-185-15,1-7-34 0,-16-18 46 16,8-17 99-16,-15-15 204 0,7-12 337 16</inkml:trace>
  <inkml:trace contextRef="#ctx0" brushRef="#br0" timeOffset="56754.268">6503 15364 38 0,'8'-48'833'0,"0"4"219"15,-1 4 146-15,2 9 123 0,6 0 80 0,-6 10-349 16,5 3-270-16,3-1-268 0,-1 12-514 15,-1-2 0-15,1 9 0 0,0 0 0 16,-1 9 0-16,-7 7 0 0,7 8 0 0,-6 1 0 16,-9 11 0-16,0 3 0 0,0 5 0 15,-9 10-607-15,-6 3-820 0,-8 5-61 0,-1-5 64 16,1 4 136-16,-10-3 226 0,2-5 422 16</inkml:trace>
  <inkml:trace contextRef="#ctx0" brushRef="#br0" timeOffset="58057.052">8354 15656 660 0,'-14'-9'945'0,"-3"-4"119"16,1 3 77-16,1-2 53 0,-1-6-339 0,-7 4-311 15,7 2-178-15,1-2-94 0,-1 2-61 16,-8 3-44-16,9-1-32 0,-8-3-35 0,-1 4-29 15,0 6-25-15,1-3-19 0,-1 6-18 16,8 6-12-16,-7 6-4 0,7 11-5 0,1 2 8 16,6 6 7-16,2 4 5 0,14 2 6 15,-7 6 7-15,9-3-2 0,6 5-3 16,1-1 1-16,0-5 3 0,7-3 2 0,8-10 1 16,-7-8 9-16,7-5 2 0,1-13-2 15,-1-4-3-15,0-14-4 0,0-4-6 16,-7-5-3-16,-1-3-3 0,1-1-7 0,-15-5-2 15,-2 1 13-15,0-1 3 0,-14 6-20 16,7-1 0-16,-16 0 0 0,8 5 0 0,-8 4 0 16,9 4 0-16,-9 4-12 0,8 5-14 15,1 6 2-15,-2 6 1 0,2 6-13 0,7 10 3 16,7 7 12-16,2 5 17 0,-2 8 17 16,9 5 23-16,-1 10 39 0,1 3-20 15,8 4-55-15,7 6 0 0,-7 3 0 0,-1 6 0 16,1-2 0-16,8 2 0 0,-8-6 0 0,-1 1 0 15,-1-6 0-15,-5-7 0 0,-1-5 0 16,-1-4 0-16,-7-14 0 0,7-5 0 0,-15-7 0 16,0-5 0-16,0-18 0 0,-7-4 0 15,-1-10 0-15,-8-12-17 0,0-9-47 16,1-6 26-16,-8-7 21 0,-1-9 8 0,0-10 4 16,-7-4 2-16,8-3-3 0,-1-2-1 15,8 2-2-15,9-1 2 0,-2 8 1 16,9 10 2-16,0 4 5 0,9 5 8 0,-9 12 9 15,7 1 17-15,1 12 16 0,0 2 18 16,7 7-60-16,-6 6-9 0,6 3 0 0,-7 10 0 16,16-1 0-16,-9 9 0 0,8 5 0 15,1-1 0-15,0 11 0 0,7-2 0 0,-8-1 0 16,9 3 0-16,-8-2 0 0,7-4 0 16,-7 0 0-16,-1-4 0 0,1-5 0 0,-8-4 0 15,-1-4 0-15,1-5 0 0,0-5 0 16,-9-8 0-16,1-1 0 0,-8-3-24 15,0-5-63-15,0 0 17 0,0 0 17 0,-8-6 16 16,1 3 10-16,-9 3 10 0,8-5 6 16,-8 5 4-16,9 4 9 0,-2 1 18 0,2 3 13 15,-1 10 7-15,0 0 13 0,8 8 12 16,-8 9 11-16,16 0-32 0,-8 9-44 16,8 5 0-16,0 0 0 0,8 4 0 0,-1-1 0 15,8 6 0-15,1-5 0 0,-1-1 0 16,8 2 0-16,2-11 0 0,5 2 0 15,-6-11 0-15,7-3 0 0,-7-4 0 0,6-10 0 16,-5-4 0-16,-2-3 0 0,0-6 0 16,-8-5 0-16,1 2 0 0,-17-2 0 15,9 2 0-15,-16-2 0 0,0 2 0 0,0-2 0 16,-7 6 0-16,-9-1 0 0,-8 1-11 0,1 4-84 16,-1-1 20-16,1 0 21 0,-8 5 28 15,7 5 21-15,0 0 12 0,8 8 6 16,-7 0 5-16,15 5 6 0,-8 5 3 0,9 0 8 15,7 7 12-15,0-3 13 0,0 4-25 16,7 0-35-16,2-4 0 0,6 4 0 0,1-5 0 16,7 1 0-16,-6-5 0 0,6-4 0 15,8-4 0-15,-7-1 0 0,-1-8 0 0,1 4 0 16,-1-9 0-16,1 0 0 0,-9 0 0 16,1-4 0-16,-9 0 0 0,2-5 0 15,-9 0-50-15,0-4-46 0,0 5 26 0,-9-1 23 16,2 0 19-16,0 1 23 0,-2 4 27 15,1-1 24-15,1 5 22 0,7 4 16 0,-9 1-8 16,9 4-76-16,0 4 0 0,0 5 0 16,0 0 0-16,9 10 0 0,-2-3 0 15,1 7 0-15,1-1 0 0,5 0 0 0,-5 0 0 16,6 0 0-16,9 0 0 0,-1-9 0 16,1 1 0-16,-1-5-135 0,1-9-374 0,-1-5-211 15,1-4-243-15,-1-9-179 0,1-3-34 16,7-10 45-16,-7-5 126 0,-1 1 218 15,-7-4 275-15</inkml:trace>
  <inkml:trace contextRef="#ctx0" brushRef="#br0" timeOffset="58379.173">9633 15431 600 0,'-23'-48'882'0,"8"8"175"0,-9-1 125 15,8 11-2-15,1 8-189 0,-1 4-263 16,9 5-205-16,-2 13-126 0,9 4-78 16,9 5-48-16,-2 13-210 0,9 5-61 0,-1 8 0 15,9 4 0-15,-1 6 0 0,1 8 0 0,7 4 0 16,-8 1 0-16,10 4 0 0,-10-1 0 15,1-4 0-15,-1-3 0 0,1-6 0 16,-9-4 0-16,1-4 0 0,-9-9 0 0,2 0 0 16,-2-10-21-16,-7-7-495 0,-7-5 73 15,-2-4 97-15,-6-5 108 0,-1-5 109 0,0-9 95 16,-7-2 78-16,-1-3 66 0,0-2 64 16,10-2 48-16,-3 1 33 0,1 0 19 0,1 0 4 15,15 5-8-15,-8-1-170 0,8-1-100 16,8 3 0-16,0 2 0 0,-1 0 0 15,9 7 0-15,8-2 0 0,-8 4 0 0,8 0 0 16,-1 1 0-16,1 4 0 0,-1-5 0 16,-8 5 0-16,1-4-465 0,1-1-439 0,-10 1-278 15,0-5-82-15,2 1 25 0,-9-10 84 16,0 0 172-16,0-3 295 0</inkml:trace>
  <inkml:trace contextRef="#ctx0" brushRef="#br0" timeOffset="58548.28">9579 15258 473 0,'-48'-43'918'0,"1"3"174"0,9 0 135 0,-2 5 117 16,1 4-189-16,15 4-296 0,0 5-202 16,10 5-191-16,-3 4-466 0,10 4 0 0,-2 4 0 15,2 10 0-15,7 4 0 0,7 8 0 16,2 5 0-16,6 5 0 0,1 8 0 0,0 0 0 16,8 9-449-16,-9-4-632 0,17 4-200 15,-9-4-41-15,8 5 52 0,9-6 108 16,-2 1 220-16,10-1 402 0</inkml:trace>
  <inkml:trace contextRef="#ctx0" brushRef="#br0" timeOffset="58737.772">10645 15687 630 0,'0'31'1201'0,"-7"-5"205"0,7-3 134 0,-8-1 89 16,8-5-224-16,-8-3-1025 0,8-7-380 15,8-1 0-15,-8-6 0 0,8 0 0 16,-1-6 0-16,-7-1 0 0,0 2-250 0,0-4-634 16,0-5-294-16,-7 5-91 0,-1-4 19 15,8 0 75-15,-8 0 151 0,0-5 260 0</inkml:trace>
  <inkml:trace contextRef="#ctx0" brushRef="#br0" timeOffset="58863.95">10614 15586 753 0,'-7'0'1092'16,"-2"0"181"-16,2 3 119 0,-1-3 66 15,1 5-375-15,-2-5-409 0,9 0-314 0,-7 0-255 16,7-5-227-16,0 2-223 0,0-3-290 16,0 3-393-16,0-1-182 0,-8-1-38 15,8 0 48-15,0 0 124 0,0 1 241 0,-8 0 385 16</inkml:trace>
  <inkml:trace contextRef="#ctx0" brushRef="#br0" timeOffset="61128.641">2886 17911 508 0,'0'-9'745'16,"0"1"163"-16,9-1 109 0,-9-4-32 16,-9 0-147-16,9-1-153 0,0-3-129 0,0-1-93 15,-7-5-42-15,-1 1-15 0,0 5-7 16,0-5-139-16,1 4-260 0,-9-4 0 0,-8 9 0 16,0 0 0-16,-7-1 0 0,0 9 0 0,-1 5 0 15,-6 5 0-15,-2 4 0 0,9 9 0 16,-9-1 0-16,9 10 0 0,8-1 0 15,-1 6 0-15,8 3 0 0,0 0 0 0,8 5 0 16,8 4 0-16,8-5 0 0,8 5 0 0,8 1 0 16,7-1 0-16,8 0 0 0,1-4 0 15,7-1 0-15,0-4 0 0,0 2 0 0,-1-2 0 16,-6 0 0-16,0 0 0 0,-2-4 0 0,-6 4 0 16,-1 1 0-16,-15-1 0 0,8 0 0 15,-17 5 0-15,10-1 0 0,-17 2 0 0,0-1 0 16,0-5 0-16,-9 4 0 0,-6 1 0 0,6-1 0 15,-14-4 0-15,8 1 0 0,-9-5 0 0,-8 0 0 16,9 0 0-16,-8-5 0 0,7 1 0 0,-7-6 0 16,7 2 0-16,1-5 0 0,7-1 0 0,1-3 0 15,-1-1 0-15,8-4 0 0,0-1 0 0,8 1 0 16,0-4 0-16,0 4 0 0,8 4 0 0,0-5 0 16,-1 6 0-16,2-1 0 0,6 0 0 0,1 4 0 15,-1 6 0-15,8-2 0 0,-7 7 0 16,1-2 0-16,-3 9 0 0,-5-4 0 0,6 9 0 0,-6-5 0 15,6 9 0-15,-7-5 0 0,-8 6 0 16,8-1 0-16,-1 1 0 0,-7-1 0 0,0 0 0 16,0 0 0-16,0 0 0 0,0-5 0 0,-7 5 0 15,7-3 0-15,0-6 0 0,-8 5 0 0,8-10 0 16,-8 5 0-16,8-3 0 0,-8-6 0 0,8-3 0 16,-7-2 0-16,7-3 0 0,0 0 0 0,0-10 0 15,0 1 0-15,-9 0 0 0,9-4 0 0,0-1 0 16,9 0 0-16,-9-4 0 0,0 5 0 0,0-5 0 15,0-5 0-15,7 5 0 0,-7 0 0 0,8-4 0 16,-8 0 0-16,8-1 0 0,0 1 0 16,-1-5 0-16,2 0 0 0,-9-1 0 0,7 3-753 15,1-7-525-15,-8 0-67 0,8-2 36 16,0-7 84-16,-8-3 157 0,7 0 280 0,2-6 369 16</inkml:trace>
  <inkml:trace contextRef="#ctx0" brushRef="#br0" timeOffset="63255.602">3467 17761 437 0,'0'-9'659'0,"-8"5"118"0,8-1 87 0,-7 2-38 16,7 3-169-16,-9-6-169 0,9 6-144 15,0 0-111-15,-7-4-84 0,7 4-58 0,0 0-41 16,0 0-31-16,0 0-20 0,0-4-16 16,0 4-11-16,0 0-7 0,0 0-1 0,0 0 3 15,0 0 4-15,0 0 10 0,0 0 8 0,0 0 5 16,0 0 5-16,0 0 3 0,0 0 5 16,0 0 8-16,0 0 11 0,0 0 7 15,0 0 11-15,0 0 9 0,0 0 9 0,0 0 2 16,0 0-2-16,0 0 1 0,0 0-3 0,0 0-4 15,0 0-7-15,0 0-1 0,0 0-4 16,0 0-5-16,0-5-6 0,0 5-5 16,-8 0-6-16,8 0-5 0,0 0-5 0,0 0-4 15,0-4 0-15,0 4-4 0,0 0-3 0,0-4 0 16,0 4-2-16,0 0-1 0,0 0-2 0,0-5 3 16,0 5 0-16,0 0-3 0,0 0-4 15,0 0-11-15,0 0-8 0,0 0-13 0,0 0-9 16,0 0-8-16,0 0-8 0,0 0 2 0,0 0 0 15,0 0 2-15,0 0-1 0,0 0-5 16,0 0-11-16,0 0-22 0,0 0-30 0,0 0-41 16,0 5-47-16,0-5-59 0,0 0-72 0,0 0-75 15,0 0-92-15,0 0-95 0,0 0-51 0,0 0 15 16,0 0 64-16,0 0 92 0,0 4 121 0</inkml:trace>
  <inkml:trace contextRef="#ctx0" brushRef="#br0" timeOffset="64277.951">3419 17761 343 0,'-7'0'710'0,"0"0"166"16,7 0 108-16,-8 0 41 0,-1 0-190 15,2 0-172-15,0-5-174 0,7 5-137 0,-9-4-91 16,9 0-57-16,0-4-34 0,0 2-22 0,0-2-13 16,9-1-13-16,-2 0 3 0,0-4 4 15,2 4 0-15,6 1-2 0,1 3-6 0,-1 1 6 16,9 4-11-16,-8 4-116 0,7 5 0 0,-7-1 0 16,8 10 0-16,-9 4 0 0,-6 4 0 15,5 5 0-15,-5 4 0 0,-1 6 0 0,-1-2 0 16,-7 1 0-16,0-1 0 0,-7 5 0 15,7-3 0-15,-8-6 0 0,-1 0 0 16,2 0 0-16,-9-8 0 0,8-1 0 0,1-3 0 16,-9-11 0-16,8 1 0 0,0-8-129 0,-7 0-166 15,6-10-5-15,9-4 9 0,-7-3 17 0,7-11 29 16,0 2 18-16,7-6 14 0,2 0 2 16,6-4 0-16,1 1-4 0,7-5 3 15,1 4 14-15,0-5 24 0,-1 5 34 0,8 0 34 16,1 0 36-16,-8 5 29 0,-1-1 22 0,0 6 31 15,0 3 55-15,1-1 74 0,-15 6 63 16,5 0 61-16,-5 4 57 0,-1 1 40 0,-1 3 4 16,-7 2-19-16,0-3-12 0,0 2-21 0,0 0-25 15,0-1-28-15,-7 1-29 0,-1 4-178 16,-1-4-54-16,2 4 0 0,0 0 0 0,-10 0 0 16,10 4 0-16,-9 0 0 0,8 5 0 15,-8 4 0-15,9 0 0 0,-9 6 0 0,8-3 0 16,1 7 0-16,-2 4 0 0,2-1 0 0,7 1 0 15,0 3 0-15,7 6 0 0,2-6 0 16,-2 2 0-16,9-1 0 0,-1-6 0 16,9 3 0-16,-1-2 0 0,1-8 0 0,7 3 0 15,-7-7 0-15,8-1 0 0,-1-4 0 0,0-4 0 16,1-2-814-16,-1-6-358 0,0-2-114 16,1-9 0-16,-9-2 73 0,16 2 128 15,-15-8 256-15,7 0 372 0</inkml:trace>
  <inkml:trace contextRef="#ctx0" brushRef="#br0" timeOffset="64680.874">4754 17721 226 0,'0'0'797'0,"-7"-4"190"0,7 0 126 0,-9-1 98 16,9 5-109-16,-8-9-254 0,1 5-233 15,7-1-135-15,-9-3-74 0,2-1-49 16,7 0-308-16,-8 5-49 0,0-5 0 0,0-1 0 16,1 7 0-16,-2-3 0 0,2 3 0 15,-9-1 0-15,8 4 0 0,-8 0 0 0,1 4 0 16,-1-1 0-16,0 3 0 0,-8 2 0 0,9 6 0 16,-1-1 0-16,0 0 0 0,1 5 0 0,7-1 0 15,-7 5 0-15,6 0 0 0,-6 0 0 16,8 5 0-16,7 0 0 0,-9-5 0 0,9 4 0 15,0-4 0-15,9 0 0 0,-9 5 0 16,7-6 0-16,8-3 0 0,1 5 0 0,0-6 0 16,-1 1 0-16,9-6 0 0,8 2 0 15,-1-5 0-15,0 0 0 0,1-4 0 0,7-5 0 16,-7 0 0-16,6 0 0 0,-7-5 0 0,9 1 0 16,-9-5 0-16,1 4 0 0,-8 0 0 15,-1 2-449-15,-8-3-684 0,1 3-153 0,-8-1-4 16,-8-5 69-16,0 4 121 0,-8-4 203 15,1 1 295-15</inkml:trace>
  <inkml:trace contextRef="#ctx0" brushRef="#br0" timeOffset="64881.337">4667 17920 659 0,'-23'4'994'0,"8"1"173"0,-1-1 125 16,-1-4 88-16,10 4-317 0,0-4-323 15,7 0-172-15,0 0-240 0,0 0-328 0,7 0 0 16,9 0 0-16,-1 0 0 0,1-4 0 15,8 4 0-15,-1-4 0 0,1 4 0 0,-1-5 0 16,8 1 0-16,-7 4 0 0,7-4 0 0,-7-1 0 16,8 1 0-16,-9-1 0 0,1 1 0 15,-1 4-704-15,-8-4-861 0,9 4 10 16,-8-5 114-16,-9-4 166 0,10 1 282 0,-1-1 465 16</inkml:trace>
  <inkml:trace contextRef="#ctx0" brushRef="#br0" timeOffset="68102.412">5374 17456 505 0,'0'-8'782'0,"0"-1"151"16,0 0 100-16,-9 0-19 0,9 5-182 15,0-5-199-15,-7 1-173 0,7 3-117 0,0-3-70 16,0 3-44-16,-7 0-30 0,7 0-28 16,0 1-28-16,0 4-23 0,0 0-7 0,0 0 9 15,7 4 15-15,-7 6 12 0,0 3-149 16,7 9 0-16,-7 5 0 0,0 3 0 0,0 10 0 16,9-1 0-16,-9 10 0 0,0 0 0 15,0 4 0-15,8-1 0 0,-8 2 0 0,7-1 0 16,-7 0 0-16,9-9 0 0,-2 0 0 15,1-5 0-15,-8-7-136 0,8-1-423 16,0-14-189-16,-1-4-260 0,-7-4-139 0,9-18-22 16,-9-4 46-16,0-13 125 0,7-2 217 15,-7-7 317-15</inkml:trace>
  <inkml:trace contextRef="#ctx0" brushRef="#br0" timeOffset="68326.334">5514 17536 46 0,'0'-22'767'0,"0"4"208"0,0 5 128 0,0 0 79 15,-7 8-34-15,7-4-298 0,0 9-306 16,0 0-182-16,-8 5-107 0,8 4-67 16,0 9-44-16,0 0-33 0,8 3-28 0,-8 5-23 15,0 9-13-15,7-3-8 0,-7 8-8 16,0-1-2-16,9 2-8 0,-2 3-1 16,-7-6-7-16,8 3-5 0,0-2-7 0,-8-4-43 15,8 1-57-15,-1-5-71 0,-7-4-77 16,9-1-112-16,-9-5-161 0,0 2-204 0,0-10-245 15,0-4-94-15,0-5-8 0,-9-4 63 16,2 0 143-16,7-8 230 0</inkml:trace>
  <inkml:trace contextRef="#ctx0" brushRef="#br0" timeOffset="68745.319">5351 17690 29 0,'-9'-39'685'15,"-6"4"216"-15,6-5 135 0,2 8 87 0,-1-3-48 16,8 9-220-16,0-1-252 0,0 6-172 15,8-2-95-15,-1 6-54 0,2-1-35 16,6 1-35-16,8 4-33 0,1-1-33 16,0 5-95-16,8 4-51 0,-10 1 0 0,10 4 0 15,-1 4 0-15,-7 1 0 0,7 8 0 0,-7 6 0 16,-8 2 0-16,7 6 0 0,-15-1 0 16,8 5 0-16,-9 0 0 0,2 4 0 0,-9-4 0 15,7 5 0-15,-14-5-100 0,7-1-46 16,-9 1-4-16,2-4-7 0,-9 0 0 0,8-6 8 15,-8-4 18-15,9-4 25 0,-9-4 23 16,1 1 23-16,6-1 19 0,2-9 16 0,-1 3 14 16,-1-3 11-16,9 0 11 0,-7 0 18 15,14-3 22-15,-7 3 26 0,9 0 28 16,-1 0 29-16,-1 3 26 0,9 3 22 0,0 1 17 16,-1 3-3-16,9 4-24 0,-1 3-172 15,1 1 0-15,-1-1 0 0,1 5 0 0,-1 0 0 16,1 0 0-16,0 0 0 0,-1 1 0 15,8-2 0-15,-7 2 0 0,-1-6 0 16,1 1 0-16,-1 0 0 0,1-5 0 0,0 0-296 16,-8 0-496-16,0-8-334 0,-1 3-124 15,1-8-1-15,0 0 61 0,-1-8 134 0,-6 3 261 16,5-8 372-16</inkml:trace>
  <inkml:trace contextRef="#ctx0" brushRef="#br0" timeOffset="68891.928">6283 18066 39 0,'0'9'918'15,"-7"4"257"-15,7-4 169 0,0-5 118 0,0 1 76 16,0 3-469-16,0-8-423 0,0 5-646 16,0-5 0-16,0 0 0 0,0 4 0 15,0-4 0-15,-8 4-283 0,8 1-800 0,-8 4-237 16,0 0-61-16,1-5 51 0,7 0 121 16,-9 1 246-16,2-5 452 0</inkml:trace>
  <inkml:trace contextRef="#ctx0" brushRef="#br0" timeOffset="69791.401">3381 19672 114 0,'-7'-9'636'0,"7"5"198"16,0-6 136-16,-9 7 87 0,9-1-115 16,0-1-189-16,-8 1-189 0,8-1-156 0,0 1-99 15,0-1-45-15,0 0-14 0,-7 1 0 16,7 4 6-16,0-5 2 0,0 5-3 0,0 0-184 16,0 0-71-16,-9 0 0 0,9 5 0 0,0-1 0 15,-7 6 0-15,7 3 0 0,0 9 0 0,-8 5 0 16,8 3 0-16,8 10 0 0,-8-1 0 15,7 5 0-15,9 1 0 0,-8-1 0 0,8 0 0 16,8 0 0-16,-1-4 0 0,1-5 0 16,7-4 0-16,0 0 0 0,1-9 0 0,-1-9 0 15,9 1 0-15,-2-14 0 0,-6 0 0 0,7-9 0 0,-8-9 0 16,1 1 0-16,-1-6 0 0,-7-3 0 16,-8-6 0-16,-1 6 0 0,1-4 0 0,-9-2 0 15,-7 2 0-15,0 3 0 0,0-3 0 16,-7 4 0-16,-1-2 0 0,-8 7 0 0,0-6-126 15,1 10 11-15,-1-1 31 0,0 4 30 0,1 6 22 16,-1-1 12-16,0 5 7 0,16 4 3 0,-8 4 5 16,1 5 13-16,7 4 15 0,7 4 26 15,1 5 30-15,0 1 38 0,0 2 39 0,8 8-129 16,-1 2-27-16,8 0 0 0,1 4 0 0,0 2 0 16,-1 7 0-16,1 0 0 0,-1 1 0 0,1 0 0 15,8-2 0-15,-8 3 0 0,-1-2 0 16,-8-4 0-16,9-4 0 0,-8 4 0 0,-1-9 0 15,-7 1 0-15,-8-5 0 0,8-1 0 16,-16-3 0-16,0-5 0 0,0 1 0 0,-7-7 0 16,-8-2 0-16,-1 0 0 0,-8-10 0 0,1-1 0 15,0-3 0-15,-9-7 0 0,1-2 0 0,8-5 0 16,-9 0-22-16,16-3-317 0,-7-4-38 0,16 2-92 16,-8-3-160-16,14-4-228 0,2 0-176 15,7-1-56-15,7-8 22 0,2 0 108 0,14-1 193 16,0-4 272-16</inkml:trace>
  <inkml:trace contextRef="#ctx0" brushRef="#br0" timeOffset="70022.318">4464 19932 870 0,'0'9'1130'0,"-9"0"167"0,9-5 122 0,0 1 95 15,0-5-394-15,-7 4-366 0,7-4-667 16,7 0-87-16,-7 0 0 0,9 0 0 0,6-4 0 15,-7 4 0-15,7-5 0 0,1 5 0 0,8-4 0 16,-8 0 0-16,8 4 0 0,-1 0 0 16,1-5 0-16,-1 5 0 0,1 0 0 0,-1 0 0 15,1 5 0-15,0-1 0 0,-10 0 0 0,-5 5-551 16,-1 5-601-16,-1-2-142 0,-7 6-3 16,-7-4 73-16,7-2 128 0,-8 2 227 0,-8-5 318 15</inkml:trace>
  <inkml:trace contextRef="#ctx0" brushRef="#br0" timeOffset="70201.889">4613 20131 261 0,'-24'9'861'0,"0"0"214"0,1 0 152 0,-1-1 130 16,1-3-66-16,7-1-268 0,1 0-251 16,6 2-448-16,2-6-324 0,7 3 0 0,-8-3 0 15,16 0 0-15,-1-3 0 0,2 3 0 0,6-6 0 16,8 6 0-16,-7-4 0 0,8 4 0 0,7 0 0 16,-8 0 0-16,10 0 0 0,-2 0 0 15,-8 0 0-15,8 0 0 0,2 0 0 0,-10 0 0 16,-1 0 0-16,2 0 0 0,0 0-463 15,-8 0-1208-15,0-4 46 0,-1-1 146 0,1-3 183 16,-9-1 300-16,17-9 467 0</inkml:trace>
  <inkml:trace contextRef="#ctx0" brushRef="#br0" timeOffset="70867.65">5421 19434 25 0,'-8'-4'594'16,"8"-5"212"-16,-8 4 153 0,1 1 109 0,-2 0-49 15,9 4-166-15,-7-6-170 0,7 3-158 16,-8 3-112-16,8-4-71 0,0-1-47 0,0 5-42 16,8-5-42-16,-8 1-66 0,7 0-145 0,9 4 0 15,-8-6 0-15,8 6 0 0,0 0 0 16,-1 6 0-16,1-2 0 0,-1 0 0 0,8 6 0 16,-14-3 0-16,6 12 0 0,-7-6 0 15,7 9 0-15,-15 0 0 0,9 0 0 0,-9 4 0 16,0 2 0-16,0-3 0 0,0 6 0 15,0-4 0-15,-9-1 0 0,2-3 0 0,-1-2 0 16,0 2 0-16,0-5 0 0,1-6 0 16,7 1 0-16,-9-3 0 0,2-1 0 0,7-1 0 15,-8-4 0-15,8 0 0 0,0-4 0 0,0 5 0 16,0-5 0-16,0 5 0 0,0-5 0 16,8-5 0-16,-1 5 0 0,2-5 0 15,6 1 0-15,1 0 0 0,8-1 0 0,-1 2 0 16,1-2 0-16,7 5 0 0,-8-4 0 0,17 4 0 15,-9 0 0-15,9 0 0 0,-9 0 0 16,8 0 0-16,-8 4 0 0,0-4-375 0,2 0-310 16,-10 5-283-16,1-2-192 0,-1-3-38 15,1 0 31-15,-9-3 103 0,1 3 197 0,-9 0 316 16</inkml:trace>
  <inkml:trace contextRef="#ctx0" brushRef="#br0" timeOffset="71189.12">5467 20016 340 0,'-31'13'848'0,"8"0"164"0,-1-4 112 0,0 5 99 16,1-5-142-16,8-6-274 0,-1 7-222 0,8-6-119 15,0-4-74-15,8 5-79 0,0-5-313 16,0 0 0-16,8-5 0 0,7 5 0 0,9-4 0 15,-8 0 0-15,15-2 0 0,-7 3 0 16,15-1 0-16,0 4 0 0,0-5 0 0,1 1 0 16,7-1 0-16,-8 0 0 0,8 5 0 15,0-9 0-15,9 6 0 0,-10-3 0 0,1 2 0 16,-8 1 0-16,9-7 0 0,-9 6 0 0,-8-1 0 16,9 1 0-16,-16-1 0 0,7 1 0 0,-17 4 0 15,10 0 0-15,-8 0-640 0,-8 0-309 16,0 0-208-16,-8 4-51 0,0 1 26 0,-8-1 80 15,8 1 153-15,-8-1 259 0</inkml:trace>
  <inkml:trace contextRef="#ctx0" brushRef="#br0" timeOffset="71704.627">5813 20295 769 0,'-16'9'1002'0,"-8"4"144"15,10-10 109-15,-3 7 60 0,10-6-292 0,-9 1-302 16,8-5-165-16,8 4-152 0,-8-4-404 16,8 0 0-16,0-4 0 0,8-1 0 15,0 1 0-15,-1-1 0 0,9 0 0 0,1 2 0 16,-3-3 0-16,3 3 0 0,-1 3 0 0,6-4 0 16,-6 4 0-16,8 0 0 0,-8 0 0 15,-1 4 0-15,-7 5 0 0,0-1 0 0,-1 6 0 16,2-1 0-16,-9 4 0 0,0 1 0 0,0 0 0 15,-9 3 0-15,-6-3 0 0,7 4-36 16,-7-4-144-16,-1-1 20 0,8-4 25 16,-8 1 30-16,0 0 29 0,9-5 21 0,-1-1 16 15,1-3 11-15,7-1 5 0,0-4 9 0,0 5 10 16,0-10 15-16,15 5 17 0,-8-4 22 16,9-1 22-16,0-3 16 0,8 3 12 0,-9 1 9 15,8 0 4-15,10 4 5 0,-10 0 2 16,1 4-74-16,-1 0-46 0,1 5 0 0,-1 4 0 15,-8 5 0-15,1-1 0 0,1 5 0 16,-10 0 0-16,0 5 0 0,-7 3 0 0,0-2 0 16,0 2 0-16,-7 0 0 0,-9-2 0 0,1 2 0 15,-9-3 0-15,1-1 0 0,-1-3 0 16,-8-2 0-16,1-3 0 0,0-4 0 0,-9-5 0 16,9-5 0-16,-1 0 0 0,-6-8 0 0,7 0 0 15,-2-9 0-15,2-1 0 0,8-5-301 0,7 3-79 16,1-7-58-16,6 1-120 0,2-4-213 0,14-5-210 15,-7-4-77-15,16 0-12 0,0-9 64 16,8 3 155-16,-1-7 267 0</inkml:trace>
  <inkml:trace contextRef="#ctx0" brushRef="#br0" timeOffset="72209.315">6457 19751 584 0,'-9'-8'1027'15,"9"3"187"-15,0-3 122 0,0 3 88 16,0 1-252-16,0-1-364 0,0 5-241 0,0-4-508 16,9-1-59-16,-9 5 0 0,7-4 0 15,9 4 0-15,-8 4 0 0,7-4 0 0,-7 5 0 16,7 4 0-16,-6 0 0 0,6 9 0 0,-6-1 0 16,5 10 0-16,-5-1 0 0,-1 4 0 15,-1 6 0-15,2-1 0 0,-9 5 0 0,0-5 0 16,7 0 0-16,-7 1 0 0,0-5 0 15,0-5 0-15,0-4 0 0,0-4 0 0,0-5 0 16,-7 0 0-16,7-8 0 0,0-5-81 16,0-5-183-16,0-4 31 0,0-8 35 15,0-5 43-15,7 0 37 0,-7-5 34 0,8-3 27 16,0-5 27-16,0-2 29 0,8 2 30 0,-9 5 32 16,1-6 40-16,0 10 46 0,0 0 44 15,-8 3 35-15,7 5 34 0,-7 1-54 0,0 4-206 16,0 4 0-16,0 4 0 0,0-3 0 0,0 3 0 15,0 5 0-15,0 0 0 0,-7 0 0 16,7 0 0-16,-8 5 0 0,8 3 0 0,-8 1 0 16,8 4 0-16,0 1 0 0,0 3 0 0,-8 1 0 15,8 3 0-15,8 3 0 0,-8-3 0 16,0 2 0-16,8-2 0 0,0 6 0 0,-1-5 0 16,9 0 0-16,-8-4 0 0,15 3 0 0,-6-2 0 15,6-3 0-15,1-2 0 0,7 0 0 0,0-1 0 16,-8 0 0-16,9-4 0 0,-1-5-61 15,0 1-1231-15,2-5-125 0,5-9 20 0,-6-4 95 16,7-5 153-16,8 0 244 0,-7-3 372 16</inkml:trace>
  <inkml:trace contextRef="#ctx0" brushRef="#br0" timeOffset="72434.71">7492 19867 153 0,'-8'9'900'0,"-7"-1"246"16,6-4 161-16,-6 1 122 0,7-1 3 15,0-4-364-15,8 0-312 0,0 0-756 0,8-4 0 16,-8-5 0-16,8 1 0 0,7-1 0 0,-6-1 0 16,6 1 0-16,8 0 0 0,-7 2 0 15,-1 2 0-15,9 0 0 0,0 1 0 0,-8 4 0 16,7-5 0-16,1 5 0 0,-1-5 0 0,8 5 0 16,-7 0 0-16,-1 0 0 0,1 0 0 15,0 0 0-15,-1 0-102 0,-7 5-1121 0,-8-10-148 16,0 5 9-16,0-4 83 0,-1-5 133 0,-7 1 216 15,8-6 346-15</inkml:trace>
  <inkml:trace contextRef="#ctx0" brushRef="#br0" timeOffset="73403.807">8621 19094 230 0,'-38'9'727'0,"14"-1"188"16,-7 2 131-16,-1-7 97 0,8 6-140 0,1-4-193 15,-1-5-190-15,9 4-138 0,-1-4-93 0,9 0-74 16,-2 0-66-16,2 0-47 0,7 0-142 15,0-4-60-15,0 4 0 0,7 4 0 0,-7 1 0 16,9-1 0-16,6 6 0 0,-7 3 0 0,7 4 0 16,-6 4 0-16,6-2 0 0,-7 7 0 15,7-4 0-15,1 5 0 0,-8-1 0 16,8 0 0-16,-9 1 0 0,10-4 0 0,-10-1 0 16,9-5 0-16,-8 1 0 0,-1-1 0 0,2-3 0 15,-9-6 0-15,7 1 0 0,-7 0 0 16,8-9 0-16,-8 4 0 0,0 1 0 0,0-10 0 15,0 5 0-15,0-4 0 0,0-1 0 0,0 1 0 16,0-5 0-16,0 5 0 16,8-5 0-16,0 0 0 0,-1 5 0 0,9-5 0 15,0 5 0-15,-1-1 0 0,9 1 0 0,-1 4 0 16,-6 0 0-16,6 4 0 0,1 5 0 16,-1 0 0-16,-7 4 0 0,-1 5 0 0,1 4 0 15,-8 1 0-15,0 2 0 0,0 1 0 16,-8 2 0-16,0 2 0 0,-8-3 0 0,0-1 0 15,0 1 0-15,-8-1 0 0,1-3 0 0,-1-2 0 16,-7-2 0-16,-8-8 0 0,7 3 0 0,-8-4 0 16,1-6 0-16,7 1 0 0,-7-5-120 15,8-5-219-15,-1 1-43 0,8-1-74 16,-8-4-129-16,17-1-180 0,-9 3-203 0,16-2-74 16,-8-5 3-16,16 1 80 0,1 0 162 0,-2-1 231 15</inkml:trace>
  <inkml:trace contextRef="#ctx0" brushRef="#br0" timeOffset="73689.041">8449 19968 386 0,'-24'9'855'0,"9"-5"179"0,-8 4 136 0,7-3 117 15,-1-1-157-15,3 1-216 0,5-1-186 16,1 1-105-16,1-5-559 0,7 4-64 0,-9-4 0 15,9 0 0-15,0 0 0 0,9 0 0 0,-2 0 0 16,10 0 0-16,6 0 0 0,1-4 0 0,7 4 0 16,0-5 0-16,8 5 0 0,9-4 0 15,-1-1 0-15,0 1 0 0,7-1 0 0,-6 1 0 16,6 0 0-16,2 0 0 0,-10-1 0 0,1 1 0 16,0 4 0-16,0-5 0 0,0 1 0 15,-14-1 0-15,-2 5 0 0,0-4 0 0,-15 4-818 16,0 0-534-16,-1 0-44 0,-15 0 62 15,7-4 114-15,-7 4 187 0,0-5 327 0</inkml:trace>
  <inkml:trace contextRef="#ctx0" brushRef="#br0" timeOffset="74263.02">8771 20352 630 0,'-23'13'1008'0,"-1"0"167"16,1-4 122-16,-1 0 115 0,8 0-254 16,0-5-321-16,8 0-194 0,1 1-612 0,-2-5-31 15,2 0 0-15,7 0 0 0,7 0 0 16,-7-5 0-16,16-3 0 0,-8 3 0 0,15 1 0 16,-7-5 0-16,8 5 0 0,0-1 0 15,-1 1 0-15,1 4 0 0,-1 0 0 0,1 0 0 16,-8 0 0-16,-1 4 0 0,8 5 0 0,-15 0 0 15,0 0 0-15,0 4 0 0,-1 4 0 16,-7-3 0-16,-7 3 0 0,-1 1 0 16,0-4 0-16,-7 2 0 0,-1 3 0 0,1-6 0 15,6 0 0-15,-14 1 0 0,15-6 0 16,-8 1 0-16,9-4 0 0,-1 3 0 0,0-3 0 16,8-5-15-16,-8 4-4 0,8-4 3 15,8 0 10-15,0-4 13 0,0-1 19 0,8 1-3 16,-1 0-23-16,8-5 0 0,1 4 0 0,-1 1 0 15,1 0 0-15,-1-1 0 0,8 5 0 16,-7 0 0-16,8 5 0 0,-8-1 0 0,-1 5 0 16,1 0 0-16,0 8 0 0,-10 1 0 15,3-1 0-15,-1 5 0 0,-9 6 0 0,1-3 0 16,0 1 0-16,-16 2 0 0,8 2 0 0,-8-3 0 16,1 4 0-16,-9-4 0 0,-8-2 0 0,8 1 0 15,-8-3 0-15,-7 4 0 0,0-9 0 16,-1-1 0-16,1 1 0 0,-9-5 0 0,2-4 0 15,-2 0 0-15,9-5 0 0,-8-4 0 16,0-4 0-16,7 4 0 0,1-5 0 0,0-4 0 16,7 0 0-16,8 1 0 0,-7-1 0 0,15 0 0 15,-8-4-215-15,9 0-431 0,-1-6-163 16,8 2-233-16,-9-1-92 0,18-8-8 0,-9 4 49 16,8-9 127-16,-1 5 233 0</inkml:trace>
  <inkml:trace contextRef="#ctx0" brushRef="#br0" timeOffset="75608.44">8481 19130 79 0,'0'3'366'0,"0"-3"75"0,0 5 73 0,-9-5-11 16,9 4-30-16,0-4-30 0,0 5-22 16,-7-5-6-16,7 0-2 0,0 0 0 0,0 0-12 15,-8 4-19-15,8-4-23 0,0 0-27 16,0 0-29-16,-8 0-26 0,8 0-12 0,0 0 0 15,0-4 2-15,-8 4 0 0,8 0-4 16,0 0-8-16,-7 0-181 0,7 0-74 0,0 0 0 16,0 0 0-16,0 0 0 0,0 0 0 15,0 0 0-15,0 0 0 0,0 0 0 0,7 0 0 16,-7 0 0-16,8 4 0 0,8-4 0 0,0 0 0 16,-1 0 0-16,8 0 0 0,1 0 0 15,0 0 0-15,7 0 0 0,-8-4 0 0,9 4 0 16,-1-5 0-16,-7 1 0 0,7 4 0 15,-7 0 0-15,-1 0 0 0,-7-5 0 0,0 5 0 16,-1 0-433-16,1 5-508 0,-8-5-249 16,0 0-75-16,0 0 17 0,-8 0 81 0,7-5 170 15,-7 2 332-15</inkml:trace>
  <inkml:trace contextRef="#ctx0" brushRef="#br0" timeOffset="83498.816">10740 19792 240 0,'0'0'469'0,"8"0"105"0,-8 0 98 16,0-5-1-16,8 1-22 0,-8-1-26 0,0 0-42 16,0 1-53-16,7-5-53 0,-7 0-62 15,-7 1-62-15,7-5-53 0,0-1-27 0,0 5-16 16,-8-4-13-16,8 0-15 0,-8 0-22 15,8 4-27-15,-8-1-28 0,1 3-31 0,-9-2-119 16,8 0 0-16,-8 4 0 0,0 0 0 0,1 1 0 16,-9-1 0-16,8 5 0 0,-7 0 0 15,-1 5 0-15,9-1 0 0,-8 1 0 0,7 4 0 16,-1 5 0-16,3-1 0 0,-3 4 0 16,10 1 0-16,-2-1 0 0,2 1 0 0,7 5 0 15,0-2 0-15,7 2 0 0,2-2 0 16,-2-2 0-16,1 2 0 0,8-7 0 0,0 3 0 15,-1-8 0-15,9 0 0 0,-8-5 0 16,7-4 0-16,-8-4-256 0,9-5-110 0,-8-4-123 16,0-5-168-16,-1-1-195 0,1-6-182 0,-9-1-53 15,2-6 27-15,-1 2 104 0,-1-6 187 16,-7 5 238-16</inkml:trace>
  <inkml:trace contextRef="#ctx0" brushRef="#br0" timeOffset="83721.774">10678 19371 136 0,'-17'-35'614'0,"1"-4"201"16,1 4 151-16,7 4 101 0,-7 5-122 15,6 3-149-15,-6 6-164 0,8 3-172 0,-2 1-131 16,9 8-76-16,-7 5-38 0,7 5-21 16,7 4-3-16,-7 9 18 0,9 4 25 0,-2 3-99 15,1 12-135-15,-1 2 0 0,9 0 0 16,-8 11 0-16,8-2 0 0,-9 5 0 0,9-5 0 16,-8 5 0-16,8 1 0 0,0-6 0 0,-1 1 0 15,-6-1 0-15,6-4 0 0,-7-4 0 16,7-5 0-16,1-4 0 0,-8 0 0 0,0-9 0 15,0 0 0-15,-1-4-389 0,2-6-362 16,-9-3-195-16,0-9-179 0,0 0-43 0,-9-9 32 16,2-3 90-16,-1-6 190 0,0 0 274 15</inkml:trace>
  <inkml:trace contextRef="#ctx0" brushRef="#br0" timeOffset="84117.227">10387 19570 356 0,'-8'0'657'16,"8"-4"160"-16,-8 4 138 0,1 0 20 15,-2-5-131-15,2 5-157 0,-1-3-128 0,-1 3-117 16,9-4-102-16,-7 4-64 0,0 0-42 0,-2 0-34 15,1 0-31-15,8 0-26 0,-7 4-18 16,-2-1-14-16,2 2-10 0,-1 4-7 16,-8 5-2-16,9-1-78 0,-1-1-14 0,0 11 0 15,0-5 0-15,1 4 0 0,7 4 0 0,-9 1 0 16,9-1 0-16,9 5 0 0,-2 0 0 16,1 4 0-16,8-4 0 0,-1 4 0 0,8-4 0 15,1 0 0-15,-1-5 0 0,10 6 0 16,-2-10 0-16,0 0 0 0,8-5 0 0,-8-3 0 15,9-6 0-15,0 1 0 0,-2-9 0 0,2 0 0 16,-2-4 0-16,2-5-337 0,-9 0-187 16,9-4-135-16,-9-6-180 0,1-2-198 0,-1-2-63 15,-7 2 14-15,-1-6 82 0,1 1 178 0,-9-5 242 16</inkml:trace>
  <inkml:trace contextRef="#ctx0" brushRef="#br0" timeOffset="84351.688">11015 19637 22 0,'-16'-18'515'0,"8"1"153"15,0-1 153-15,0 4 133 0,-8-2-58 16,9 6-115-16,7-3-112 0,-8 4-85 16,-1 0-78-16,9 0-66 0,0 5-26 0,-7 0-6 15,7-1 3-15,7 1-309 0,-7 4-102 16,9 4 0-16,-1-4 0 0,-1 9 0 0,2-5 0 16,-2 9 0-16,9-4 0 0,-1 9 0 0,-6-1 0 15,-2 6 0-15,9 3 0 0,-8 1 0 0,-1 4 0 16,2 0 0-16,-2 8 0 0,-7-4 0 15,0 10 0-15,0-6 0 0,0 6 0 0,0-1 0 16,-7 4 0-16,-9 0-480 0,0 6-916 16,1-6-54-16,-9 1 58 0,1-5 112 0,-1 0 197 15,-7-8 344-15</inkml:trace>
  <inkml:trace contextRef="#ctx0" brushRef="#br0" timeOffset="89397.324">1105 11613 480 0,'0'-4'713'0,"-7"4"126"0,-1-4 91 0,0-1-18 15,0 1-226-15,-8-1-201 0,9 1-152 16,-10-1-118-16,3 0-87 0,-3 2-43 0,2-3-20 16,-1 3-15-16,0-1-7 0,1-1-3 15,-1 1 1-15,0 4-9 0,1 0-4 16,-1 0 3-16,9 4 6 0,-9 5 7 0,8 0 11 16,-1-1 13-16,2 6 10 0,0 3 4 15,7 1 0-15,0-5-5 0,0 5-7 0,7-1-11 16,0 1-12-16,2-4-12 0,6-2-6 15,-6 2-7-15,6-5-7 0,1-5-5 16,0 1-2-16,-1-5-3 0,1 0-4 0,0-5 0 16,-1 1-7-16,1-1 3 0,0-8-7 0,-1 5-4 15,-8-1 6-15,2-1 3 0,-1 2 9 16,-8-1-3-16,7-5 8 0,-7 10 3 16,0-5-6-16,0 1-4 0,0-1-2 0,0 4 1 15,-7 1 2-15,7 0 3 0,0 4 2 16,-8 0 5-16,8 0 3 0,0 0 5 0,0 8 2 15,0-3 6-15,0 4 5 0,0 4 3 16,0-5-1-16,8 15-1 0,-1-2-12 0,2 6-8 16,-2-1-7-16,9 6-10 0,-8-6-9 0,8 1-27 15,-9-5-47-15,9-5-91 0,-8 1-167 16,-1-9-280-16,2-1-304 0,-2-8-140 0,1-4-36 16,0-9 47-16,0 0 141 0,-1-9 268 0</inkml:trace>
  <inkml:trace contextRef="#ctx0" brushRef="#br0" timeOffset="89623.723">1161 11371 233 0,'-16'-18'754'16,"8"-1"149"-16,0 8 97 0,8 1 63 15,-8 1-153-15,8 4-245 0,0 1-204 0,8 0-96 16,-8 4-44-16,8 0-10 0,0 0 7 0,-1 0 9 16,9 4 2-16,-8 0-98 0,8 6-231 15,-9 4 0-15,9-3 0 0,1 8 0 0,-3 2 0 16,3 7 0-16,-1 2 0 0,-1 1 0 0,1 9 0 15,0-1 0-15,-9 10 0 0,9 0 0 0,-16 4 0 16,8 0 0-16,-8 3 0 0,7 2 0 16,-14 0 0-16,-1 4 0 0,0 0 0 0,-7-5-998 15,-9 1-422-15,1-2-31 0,-1-7 77 0,1-9 130 16,-1-9 252-16,0-5 439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14:04.48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19 17214 90 0,'-9'4'417'0,"2"-4"100"0,-1 0 97 0,0 5 39 16,0-5-30-16,1 0-12 0,7 0-30 15,-9 0-49-15,2 0-54 0,-1 0-58 0,0-5-68 16,0 5-76-16,8-4-43 0,-7 4-17 16,-2-4-8-16,2 4-5 0,7-6-5 15,-8 3-7-15,8 3-14 0,0-4-20 16,-9 4-23-16,9-5-24 0,0 5-23 0,0-4-17 15,0 4-27-15,9-5-43 0,-9 0 0 16,8-4 0-16,-1 6 0 0,2-6 0 0,-2 0 0 16,9 0 0-16,-1-1 0 0,1 6 0 15,0-5 0-15,-1 1 0 0,9-1 0 0,-8 0 0 16,7 5 0-16,1-4 0 0,0 2 0 16,-8 6 0-16,7-3 0 0,1 3 0 0,-1 0 0 15,-8 0 0-15,9 0 0 0,-8 3 0 16,8-3 0-16,-10 6 0 0,10-3 0 15,-8 2 0-15,0-1 0 0,8 0 0 0,-9 1 0 16,8-5 0-16,-7 5 0 0,1-1 0 16,6-4 0-16,-8 0 0 0,9 5 0 0,-8-5 0 15,0 0 0-15,-1 3 0 0,1-3 0 16,-1 0 0-16,1 0 0 0,0 0 0 16,-1 0 0-16,1 0 0 0,-9 6 0 0,10-6 0 15,-10 0 0-15,9 0 0 0,0-6 0 16,-1 6 0-16,1 0 0 0,0-3 0 0,-1-2 0 15,1 1 0-15,0-1 0 0,-1 5 0 16,1-5 0-16,-8 1 0 0,8 0 0 0,-9 4 0 16,10 0 0-16,-10-5 0 0,9 5 0 15,-8 5 0-15,8-5 0 0,-9 0 0 16,1 4 0-16,8 0 0 0,0 1 0 0,-9 0 0 16,9 4 0-16,-1-6 0 0,1 3 0 15,1 1 0-15,-3-2 0 0,10 4 0 0,-8-4 0 16,8 0 0-16,-8-1 0 0,7-1 0 15,1-3 0-15,-9 6 0 0,8-6 0 16,1 3 0-16,0-3 0 0,-1 0 0 0,1 0 0 16,-8 0 0-16,7 0 0 0,1 0 0 15,-9 0 0-15,8 0 0 0,-7 0 0 0,1 0 0 16,-3 0 0-16,-5 0 0 0,6 0 0 16,1 0 0-16,-8 0 0 0,8 0 0 0,0-3 0 15,-9 3 0-15,9-6 0 0,-1 6 0 16,-7-3 0-16,8-1 0 0,-9 4 0 15,2-5 0-15,6 0 0 0,-6 1 0 0,-2 4 0 16,9-5 0-16,-8 0 0 0,-1 5 0 16,9-4 0-16,-8 1 0 0,8-3 0 0,-9-2 0 15,9 4 0-15,0-1 0 0,-1 0 0 16,1 1 0-16,1 0 0 0,-3-1 0 16,3 2 0-16,-1-3 0 0,-1 6 0 0,1-3 0 15,0 3 0-15,-1 0 0 0,1 0 0 16,-1 0 0-16,-7 0 0 0,7 0 0 0,1 0 0 15,-8 3 0-15,8-3 0 0,-9 6 0 16,2-3 0-16,6 2 0 0,-6-1 0 0,-2 0 0 16,0 1 0-16,10 0 0 0,-10-1 0 15,2 1 0-15,-2-2 0 0,1 3 0 16,0-3 0-16,0 1 0 0,8 1 0 0,-9-5 0 16,9 5 0-16,-1-5 0 0,9 0 0 15,-8 0 0-15,8-5 0 0,-1 0 0 0,8 1 0 16,-7 1 0-16,-1-6 0 0,1 4 0 15,-1-4 0-15,1 4 0 0,0 1 0 0,-1 0 0 16,1-1 0-16,-8 2 0 0,-1-3 0 16,1 6 0-16,0 0 0 0,-1-3 0 15,-7 3 0-15,0 0 0 0,7 3 0 0,-7-3 0 16,0 0 0-16,-1 0 0 0,2 0 0 16,-2 0 0-16,-7 6 0 0,8-6 0 0,1 0 0 15,-9 0 0-15,7 0 0 0,1 0 0 16,-8 0 0-16,8 0 0 0,7-6 0 15,-6 6 0-15,-2-3 0 0,9 3 0 0,-1-5 0 16,-6 0 0-16,6 1 0 0,1 0 0 16,0-1 0-16,-1 1 0 0,1 4 0 0,-9-5 0 15,10 2 0-15,-1 3 0 0,-9 0 0 16,9 0 0-16,-8 0 0 0,-1 0 0 0,9 3 0 16,-8-3 0-16,0 5 0 0,0-1 0 15,-1-4 0-15,1 5 0 0,0-1 0 16,0 0 0-16,-1 1 0 0,2 0 0 0,-9-2 0 15,7-3 0-15,1 6 0 0,-8-3 0 16,9 2 0-16,-2-5 0 0,0 4 0 16,10 0 0-16,-10-4 0 0,2 5 0 0,6-5 0 15,1-5 0-15,0 5 0 0,-1 0 0 16,1-4 0-16,7 0 0 0,-7 4 0 0,8-5 0 16,-9 2 0-16,1-3 0 0,0 6 0 15,8-3 0-15,-9 3 0 0,-8 0 0 16,9-5 0-16,0 5 0 0,-1 0 0 0,-6 0 0 15,-2 0 0-15,1 0 0 0,8 0 0 16,-9 0 0-16,2 5 0 0,-2-5 0 0,-7 0 0 16,8 0 0-16,-8 0 0 0,9 3 0 15,-2-3 0-15,-7 0 0 0,7 0 0 0,-7 0 0 16,9 0 0-16,-1 6 0 0,-8-6 0 16,7 0 0-16,2 3 0 0,-2-3 0 15,9 0 0-15,-8 5 0 0,-1-5 0 0,9 0 0 16,0 0 0-16,-8 4 0 0,8-4 0 15,-9 0 0-15,10 0 0 0,-10 4 0 16,9-4 0-16,-8 0 0 0,-1 0 0 0,0 5 0 16,2-5 0-16,-1 0 0 0,-8 0 0 15,7 0 0-15,2 5 0 0,-2-5 0 0,1 0 0 16,-8 0 0-16,8 4 0 0,-8-4 0 16,8 0 0-16,-1 5 0 0,-7-5 0 0,9 0 0 15,-9 0 0-15,7 3 0 0,1-3 0 16,-8 0 0-16,8 6 0 0,0-6 0 15,-1 3 0-15,2-3 0 0,-2 0 0 0,10 4 0 16,-3-4 0-16,-5 0 0 0,6 0 0 16,-6 0 0-16,6 0 0 0,1 0 0 0,-9 0 0 15,2 0 0-15,6 0 0 0,-7 0 0 16,0 0 0-16,-1 5 0 0,2-5 0 0,-9 0 0 16,7 0 0-16,1 0 0 0,0 5 0 15,-8-5 0-15,8 0 0 0,-8 0 0 16,7 0 0-16,-7 0 0 0,0 4 0 0,8-4 0 15,-8 0 0-15,0 0 0 0,8 0 0 16,-8 0 0-16,8 5 0 0,-8-5 0 0,7 0 0 16,2 5 0-16,-9-5 0 0,7 0 0 0,1 4 0 15,1-4 0-15,-2 3 0 0,0-3 0 16,2 0 0-16,6 6 0 0,-6-6 0 0,-2 0 0 16,1 3 0-16,0-3 0 0,0 0 0 15,-1 5 0-15,2-5 0 0,-2 0 0 0,1 0 0 16,8 0 0-16,-9 0 0 0,-7 0 0 15,9 0 0-15,-2 0 0 0,1 0 0 0,1 0 0 16,5 0 0-16,-14 0 0 0,17 0 0 0,-10-5 0 16,2 5 0-16,-2 0 0 0,1-3 0 15,0 3 0-15,0 0 0 0,-1 0 0 0,2 0 0 16,-2 0 0-16,1 0 0 0,-1 0 0 16,2 0 0-16,-2 0 0 0,-7 3 0 0,8-3 0 15,0 0 0-15,-8 0 0 0,8 0 0 0,-1 5 0 16,-7-5 0-16,9 0 0 0,-9 0 0 15,7 0 0-15,1 0 0 0,-8 4 0 0,9-4 0 16,-2 0 0-16,0 0 0 0,2 0 0 16,-1 0 0-16,-8 0 0 0,7 0 0 0,2 0 0 15,-2 0 0-15,1 0 0 0,-8-4 0 16,8 4 0-16,0 0 0 0,-1 0 0 0,2 0 0 16,-2 0 0-16,1 0 0 0,0-5 0 0,0 5 0 15,-1 0 0-15,2 0 0 0,-2 0 0 16,1-3 0-16,0 3 0 0,0 0 0 0,-1 0 0 15,2 0 0-15,-9 0 0 0,7 0 0 16,1 0 0-16,-8 0 0 0,9-6 0 0,-9 6 0 16,7 0 0-16,-7 0 0 0,7 0 0 0,-7 0 0 15,9 0 0-15,-9 0 0 0,0 0 0 16,8 0 0-16,-8 0 0 0,7 0 0 16,-7 0 0-16,7 0 0 0,-7 0 0 0,9 0 0 15,-1 0 0-15,-8 0 0 0,7 0 0 0,2 0 0 16,-2 0 0-16,-7 0 0 0,8 0 0 15,0 0 0-15,0 0 0 0,-1 0 0 16,-7 0 0-16,9 0 0 0,-2 0 0 0,1 0 0 16,0-3 0-16,0 3 0 0,-1 0 0 0,2 0 0 15,-9 0 0-15,7-4 0 0,1 4 0 16,1 0 0-16,-2 0 0 0,0 0 0 0,-7 0 0 16,9-5 0-16,-1 5 0 0,-1-5 0 0,2 5 0 15,-2 0 0-15,1-4 0 0,0 4 0 16,0 0 0-16,-1-5 0 0,2 5 0 0,-2-5 0 15,1 5 0-15,8-4 0 0,-9 1 0 16,2-3 0-16,-2 6 0 0,1-3 0 0,1-2 0 16,-2 1 0-16,0 4 0 0,2-5 0 0,6 0 0 15,-15 5 0-15,16-4 0 0,-8 0 0 16,-1-1 0-16,2 5 0 0,-2-3 0 16,1 3 0-16,0-6 0 0,0 6 0 0,-1-3 0 15,-7-2 0-15,9 5 0 0,-2-5 0 0,1 5 0 16,0-4 0-16,0 4 0 0,-8 0 0 15,7-4 0-15,2 4 0 0,-2 0 0 0,-7 0 0 16,8 0 0-16,0-5 0 0,-8 5 0 16,8 0 0-16,-1 0 0 0,-7 0 0 0,9-4 0 15,-2 4 0-15,1 0 0 0,1 0 0 0,-2 0 0 16,1 0 0-16,0-5 0 0,0 5 0 16,-1 0 0-16,9-3 0 0,-8 3 0 0,0-6 0 15,0 6 0-15,8-4 0 0,-9 4 0 16,1-4 0-16,8-1 0 0,-9 5 0 0,9-4 0 15,-8 0 0-15,-1-1 0 0,2 5 0 16,6-4 0-16,-6-1 0 0,-2 1 0 0,9 4 0 16,-8-5 0-16,-1 1 0 0,2 0 0 0,6 4 0 15,-7-6 0-15,0 3 0 0,-1 3 0 16,2-4 0-16,-2 4 0 0,1-5 0 0,-8 5 0 16,8-4 0-16,-8 4 0 0,8 0 0 15,-8 0 0-15,0-5 0 0,0 5 0 0,0 0 0 16,7 0 0-16,-7 0 0 0,0 0 0 15,0 0 0-15,-7 0 0 0,7 0 0 0,0 0 0 16,0 0 0-16,-8-4 0 0,0-1 0 16,0 5-831-16,1-8-607 0,-2 2-12 0,2-1 87 15,-1-7 144-15,0 0 241 0,8 1 331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12:06.7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259 11542 200 0,'0'-4'238'16,"0"-4"-15"-16,-8 2-50 0,8 2-51 0,0-4-35 16,0 3-24-16,0-4-20 0,8 5-12 15,-8-5-8-15,0 4 0 0,7-3 9 16,-7 4 17-16,0-5 32 0,9 4 40 0,-9-3 45 15,0 3 53-15,0 1 49 0,7-1 45 0,-7 1 39 16,0-1 42-16,0 1 42 0,0 4 15 16,0-4-7-16,0 4-26 0,-7 0-42 15,7 0-56-15,0 0-67 0,-9 0-57 0,9 0-40 16,-7 0-25-16,7 0-22 0,-8 0-15 16,-1 0-16-16,2 4-12 0,-9 0-6 0,8 1-2 15,-8 4 5-15,9 4 11 0,-9 0 10 16,1 9 13-16,-1 0 12 0,0 4 11 15,1 2 7-15,-1 7 3 0,-1 0 8 0,10 4-2 16,0 5-8-16,7 0-11 0,0-3-116 16,7 3-1-16,0-4 0 0,2-5 0 0,6 1 0 15,9-6 0-15,-8-3 0 0,15-5 0 16,-8-5 0-16,1-3 0 0,8-6 0 16,-1-8 0-16,-7 0 0 0,7-8 0 0,0-6 0 15,-8-3 0-15,1-11 0 0,-1-2 0 16,1-1 0-16,-8-4 0 0,0-5 0 15,-8 5 0-15,-1-4 0 0,-7 2 0 0,0-1 0 16,-7 2 0-16,-10 1 0 0,3-1 0 16,-3 5 0-16,1 5 0 0,-7 3-74 0,-1 7-138 15,9 2-21-15,-8 5-25 0,-1 4-27 0,1 5-53 16,7 5-126-16,-8 4-191 0,9 0-217 16,-1 3-124-16,9-3-31 0,-2 5 44 0,1 4 135 15,8-6 220-15</inkml:trace>
  <inkml:trace contextRef="#ctx0" brushRef="#br0" timeOffset="515.768">13619 11811 168 0,'8'10'656'0,"-8"-6"210"0,9 1 135 15,-2-1 88-15,0-4-138 0,2 5-176 0,-1-5-181 16,-1 4-180-16,-7-4-108 0,7 3-68 0,2 3-46 16,-1-2-33-16,-1 5-25 0,2 0-21 15,-9 0-18-15,7 8-17 0,-7 1-16 16,0-1-17-16,0 5-15 0,-7 1-11 0,7-2-8 16,0 2-6-16,0-1-5 0,0-4-10 15,0-5-30-15,0 0-29 0,0-4-30 0,0-1-27 16,7-3-21-16,-7-5-13 0,0-5 3 15,8 1 7-15,0-5 9 0,0-4 11 16,-1 0 10-16,2-5 12 0,-2-3 17 0,9 3 21 16,-8-4 18-16,8-6 17 0,-9 7 12 15,10-1 10-15,-10-5 6 0,0 10 9 16,2-1 18-16,-1 1 17 0,-8-1 18 0,7 8 21 16,-7-2 19-16,0 3 10 0,-7 4 0 15,7 1-1-15,-8 4 4 0,-1 4 8 0,9 1 8 16,-7 4 15-16,0 0 18 0,-10 8 19 15,10 1 10-15,-2-1 4 0,9 6-47 0,-7-2-143 16,7-3 0-16,0 4 0 0,0 0 0 16,0-4 0-16,7-1 0 0,9-3 0 15,1 0 0-15,-3-1 0 0,3-9 0 0,6 5 0 16,1-9 0-16,-1 0 0 0,1 0-307 16,-1 0-380-16,1-9-324 0,-1 5-191 0,8-5-35 15,-7-5 47-15,7 0 119 0,1 1 222 16,-1-9 331-16</inkml:trace>
  <inkml:trace contextRef="#ctx0" brushRef="#br0" timeOffset="14501.252">22547 8886 528 0,'0'-4'738'0,"-8"4"135"0,8-5 81 16,-7 1-66-16,7-1-188 0,-7 0-194 0,-2 1-175 15,1-5-125-15,1-3-68 0,-2 2-36 16,2-3-15-16,-9 4-1 0,8-4 7 0,-8 4 10 16,-7 0 10-16,8 5 5 0,-1 0-2 15,-8 8-4-15,1 0-6 0,6 5-5 0,-6 4-3 16,-1 5 0-16,9 0 5 0,-8 3 9 16,7 7 8-16,0 3 1 0,1-1 6 15,7 1 4-15,0 0-3 0,8 5-8 0,0-1-86 16,8-4-34-16,0-1 0 0,-1-3 0 15,9-1 0-15,8-8 0 0,-1-1 0 0,1-3 0 16,7-10 0-16,0-4 0 0,1-4 0 16,-1-5 0-16,0-9 0 0,1-4-60 15,-1-4-252-15,-7-6-76 0,0 2-69 0,-10-10-91 16,3 1-114-16,-1-5-115 0,-9-5-85 16,-7 1-67-16,8-6 8 0,-16 1 92 0,8-4 157 15,-7-1 178-15</inkml:trace>
  <inkml:trace contextRef="#ctx0" brushRef="#br0" timeOffset="14711.246">22563 8458 146 0,'-7'-44'378'15,"7"9"150"-15,-9 8 161 0,9 0 77 0,-8 5-1 16,8 9-32-16,0 4-51 0,0 0-74 16,0 9-87-16,0 5-91 0,0 4-33 0,0 4-6 15,0 9-6-15,0 0-9 0,0 8-16 16,8 1-324-16,-8 10-36 0,9-2 0 16,-9 5 0-16,7 5 0 0,-7 4 0 0,7-4 0 15,2 4 0-15,-1-5 0 0,-1 0 0 16,2 1 0-16,-2-5 0 0,1-4 0 0,0-1 0 15,0-8 0-15,-1 0 0 0,2 0-91 16,-2-8-384-16,-7-2-74 0,0-3-157 16,0-4-237-16,0-10-132 0,0-4-25 0,0-4 34 15,-7-1 104-15,7-8 213 0,-9-6 306 16</inkml:trace>
  <inkml:trace contextRef="#ctx0" brushRef="#br0" timeOffset="18500.347">22148 8660 2 0,'0'-3'528'0,"0"-6"183"16,0 5 153-16,0-6 94 0,0 6-69 15,-8-5-156-15,8 4-152 0,-9-4-151 0,9 6-126 16,-7-6-69-16,7 4-39 0,-7-4-27 16,-2 5-17-16,1-1-8 0,8 2-14 0,-7 3-13 15,-2 0 0-15,-6 0 1 0,7 3 1 0,0 6 1 16,-8 5 6-16,1 7 8 0,7 2 0 16,-7 3 2-16,-1 10-92 0,-1-1-44 15,10 4 0-15,0 1 0 0,-2 4 0 0,9 0 0 16,0 1 0-16,0 3 0 0,9-3 0 15,-2-1 0-15,9 0 0 0,-1-4 0 16,9-5 0-16,-8 0 0 0,7 1 0 0,1-6 0 16,7-9 0-16,1 3 0 0,-1-7 0 15,0-4 0-15,9-4 0 0,-2-5-141 0,2-4-318 16,0-8-146-16,-2-1-228 0,2-4-229 16,-1-5-72-16,-8-8 9 0,8-2 65 0,1-2 160 15,-1-1 272-15</inkml:trace>
  <inkml:trace contextRef="#ctx0" brushRef="#br0" timeOffset="18740.703">22853 8736 411 0,'-7'-22'834'0,"7"0"160"15,-8 4 118-15,0 1 97 0,0 4-201 16,8-1-238-16,0 5-175 0,-7 4-103 16,7-4-67-16,0 6-84 0,7-2-341 0,-7 5 0 15,8 0 0-15,0 5 0 0,0-2 0 16,8 11 0-16,-9-1 0 0,8 4 0 0,-6 11 0 15,6-2 0-15,-6 9 0 0,-2 5 0 16,0-1 0-16,2 5 0 0,-9 6 0 16,0-2 0-16,0 0 0 0,0 1 0 0,-9 4 0 15,2-4 0-15,-9 3-731 0,1-3-504 16,-1 0-97-16,-8-2 28 0,1-2 89 0,8-5 133 16,-9-4 257-16,1-11 387 0</inkml:trace>
  <inkml:trace contextRef="#ctx0" brushRef="#br0" timeOffset="20434.401">18123 11887 90 0,'0'4'525'0,"0"1"139"0,0-1 139 16,0-4 118-16,0 0-112 0,0 0-130 0,0-4-118 16,0-1-112-16,0 1-114 0,-9-5-99 15,9 5-60-15,-7-5-34 0,-1 0-24 16,-8-1-20-16,9 3-14 0,-9 2-17 0,-8 1-14 15,0-1-14-15,1 1-12 0,-1 8-9 16,1 1-7-16,-1-1-3 0,1 5-1 16,8 4 3-16,-9 5 8 0,8-1 9 0,0 5 10 15,9 0 10-15,-1 0 14 0,8 5 10 16,8 0 3-16,-8-5 0 0,16 4-3 0,-1-4-4 16,1 0-11-16,7-4-10 0,1-1-10 15,-1-8-10-15,1 1-5 0,-1-7-6 0,1-3-4 16,0-3-3-16,-1-3 0 0,-7-2-2 15,-1-5-3-15,1-5-6 0,-8 0-7 16,-1 1-5-16,2-5-3 0,-9 3 0 0,0-2-1 16,0-2 5-16,-9 1 5 0,2 6 6 15,-1-3 4-15,1 10 3 0,-2 1 1 0,2 3 1 16,7 5 1-16,-8 5 4 0,0 3 1 16,8 6-2-16,0 3 1 0,0 6 0 15,8-2 0-15,0 7-4 0,-1-2-3 0,9 0-31 16,-8 0-58-16,8 1-81 0,-1-1-117 15,1-4-209-15,-9-3-314 0,9-2-231 0,1-12-81 16,-3-1 4-16,3-8 78 0,-1-10 189 16,-1-3 303-16</inkml:trace>
  <inkml:trace contextRef="#ctx0" brushRef="#br0" timeOffset="20641.847">18256 11808 274 0,'-24'-27'910'0,"0"1"201"15,1-1 165-15,8 5 133 0,-1 0-44 16,0 8-394-16,8 1-248 0,8 0-571 15,0 4-152-15,0 5 0 0,8 4 0 0,0 4 0 16,7 10 0-16,1-1 0 0,1 9 0 16,-3 8 0-16,3 6 0 0,-1 4 0 0,-9 9 0 15,9-1 0-15,-8-24 0 0,-1 63 0 16,2-30 0-16,-2 0 0 0,-7 0 0 16,0-3 0-16,0 3-787 0,0 0-562 0,0-9-53 15,-7 2 60-15,7-12 111 0,0-6 188 16,7-14 337-16</inkml:trace>
  <inkml:trace contextRef="#ctx0" brushRef="#br0" timeOffset="21164.098">19253 11494 416 0,'-9'-5'893'15,"9"1"171"-15,-7-1 126 0,7 5 97 0,-8 0-182 16,8 0-328-16,0 0-208 0,0 0-116 16,0 5-76-16,0 4-317 0,8 9-60 0,-8 0 0 15,7 8 0-15,-7 5 0 0,9 9 0 16,-9 3 0-16,7 10 0 0,1 0 0 16,-8 10 0-16,8-6 0 0,0 4 0 0,-1-3 0 15,2-1 0-15,-2-8 0 0,1-1 0 0,8-8 0 16,-9-1 0-16,2-11 0 0,-9-7 0 15,7-3 0-15,1-9 0 0,-8-9 0 0,0-9 0 16,0-4 0-16,-8-9 0 0,8-10 0 16,-7-3 0-16,-9-9 0 0,0-4 0 15,1-9 0-15,-1-6 0 0,-8-3 0 0,1-4 0 16,-1 4 0-16,0 4 0 0,8 1 0 16,9 7 0-16,-1 6 0 0,0 7 0 0,8 6 0 15,8 5 0-15,0 3 0 0,-1 5 0 16,9 9 0-16,1 4 0 0,6 5 0 0,1 4 0 15,-1 9 0-15,1 4 0 0,7 9 0 16,-8 4 0-16,1 5 0 0,7 8 0 0,-7 5 0 16,-1 1 0-16,-7 3 0 0,-1 5 0 15,1 0 0-15,-8 1 0 0,0-6 0 16,0 5 0-16,-8-4 0 0,-8 0 0 0,0-1 0 16,0-4 0-16,-15-5 0 0,8 2 0 15,-9-6 0-15,-8-4-58 0,1-5-737 0,0-4-173 16,-1-9-189-16,-7-4-42 0,0-9 33 15,-1-4 91-15,9-5 180 0,0-4 264 0</inkml:trace>
  <inkml:trace contextRef="#ctx0" brushRef="#br0" timeOffset="21319.837">19041 12248 30 0,'-24'-21'514'16,"8"-2"288"-16,9 1 200 0,-10 0 147 15,10 5 40-15,7-10-99 0,0 5-150 0,16-4-166 16,-8 0-100-16,15-1-647 0,1 1-27 16,-1-2 0-16,8 2 0 0,0 9 0 0,1-1 0 15,7 5 0-15,1 4 0 0,-1 0 0 16,0 5 0-16,0 4 0 0,1 4 0 15,-9 1 0-15,9 4 0 0,-9 4-241 0,0-5-990 16,0 6-138-16,1-6 9 0,-1 6 84 0,-7 0 132 16,7-7 247-16,1 7 362 0</inkml:trace>
  <inkml:trace contextRef="#ctx0" brushRef="#br0" timeOffset="21674.949">19888 12125 622 0,'-8'18'1023'0,"8"-4"193"0,-8 3 147 16,0-9 102-16,8 2-254 0,0-1-331 15,8-6-469-15,0-3-411 0,0-3 0 16,8-6 0-16,-1-1 0 0,8-3 0 0,-7 1 0 16,1-7 0-16,-3 2 0 0,3-5 0 15,-10 4 0-15,9-4 0 0,-8-1 0 0,0-2 0 16,-8 3 0-16,8-1 0 0,-8 1 0 16,-8 4 0-16,0-4 0 0,0 5 0 0,-15-1 0 15,6 5 0-15,3 0 0 0,-10 0 0 16,0 8 0-16,1 1 0 0,7 8 0 15,-8 1 0-15,8 8 0 0,1 0 0 0,7 5 0 16,0 4 0-16,1 4 0 0,7 0 0 16,0 1 0-16,7-1 0 0,1 6 0 0,0-1 0 15,7-5 0-15,1 0 0 0,8 1 0 16,-1-1 0-16,1-7 0 0,-1 2 0 16,8-7 0-16,2-1 0 0,-10-4 0 0,8-6 0 15,-7-3 0-15,-1-3 0 0,1-6 0 0,0 0 0 16,-10-5-679-16,-5-4-467 0,-1-3-134 15,-1-6 4-15,2 5 70 0,-9-9 137 16,0 1 226-16,0-1 300 0</inkml:trace>
  <inkml:trace contextRef="#ctx0" brushRef="#br0" timeOffset="21865.952">20100 11758 73 0,'-24'-26'707'0,"8"0"225"0,1 4 165 0,-1 0 143 16,0 4-9-16,9-4-163 0,-1 5-204 15,8-1-129-15,-9-1-491 0,9 7-244 0,9-2 0 16,-9 2 0-16,8-1 0 0,-1 3 0 0,9 6 0 15,-8-1 0-15,0 5 0 0,7 0 0 16,-6 9 0-16,6 1 0 0,-7-3 0 16,7 7 0-16,-6 4 0 0,-2 0 0 0,1-1 0 15,1 1 0-15,-9 0 0 0,0-5-1065 16,0-4-450-16,0-1 39 0,-9-3 116 0,9-10 160 16,-8 1 264-16,8-14 417 0</inkml:trace>
  <inkml:trace contextRef="#ctx0" brushRef="#br0" timeOffset="22044.475">20060 11247 396 0,'-15'-40'993'0,"7"10"226"16,-7-7 193-16,15 7 163 0,0 0-61 16,0 2-432-16,7 2-1082 0,9 0 0 15,-8 4 0-15,8 4 0 0,-9 5 0 0,9 4 0 16,-8 9 0-16,8 5 0 0,-9 3 0 0,-7 10 0 16,0 8 0-16,0 1 0 0,0 8 0 15,0 4 0-15,-7 2 0 0,-2 3 0 16,2 4 0-16,-17 1-707 0,8 0-1057 0,-7-2 95 15,-1-2 189-15,0-5 248 0,1-5 385 16,8-9 397-16</inkml:trace>
  <inkml:trace contextRef="#ctx0" brushRef="#br0" timeOffset="23151.537">21480 11846 124 0,'0'-3'660'0,"-7"-1"209"0,7-1 137 15,0 1 89-15,-8-5-111 0,8 4-192 16,-8-9-202-16,0 7-179 0,8-3-110 15,-7-3-70-15,-2 5-49 0,2-6-35 0,-9 5-32 16,1-4-24-16,-1 5-17 0,-8-1-14 16,0 4-10-16,1 0-5 0,-8 5 2 15,-1 0 4-15,8 10 10 0,-7 2 16 0,7 6 18 16,1-1-62-16,-1 6-33 0,1 4 0 0,8 4 0 16,6-5 0-16,2 5 0 0,7 4 0 15,7-5 0-15,2 1 0 0,6-4 0 16,8 0 0-16,1-5 0 0,16 0 0 0,-9-13 0 15,8-1 0-15,0-8 0 0,0-4 0 16,-8-5-195-16,9-8-303 0,-9-5-100 16,1-4-99-16,-8-5-86 0,-9-10-47 0,1 6-7 15,-1-4 46-15,-6-5 116 0,-2 4 177 16,-7-4 212-16,-7 3 200 0,-2-3 189 0,1 5 176 16,-6-1 163-16,-3 1 160 0,1-1 80 0,1 4 22 15,-8-3-19-15,7 8-44 0,-8-1-67 16,8 6-104-16,9 5-81 0,-10 7-49 0,10 5-28 15,0 4-26-15,-2 10-22 0,9 9-263 16,0 7-1-16,0 7 0 0,9 11 0 16,-2 5 0-16,0 4 0 0,2 6 0 0,6 7 0 15,1 2 0-15,-8 2 0 0,8 2 0 16,7-6 0-16,-7 1 0 0,-1-4 0 16,1-5 0-16,1-5 0 0,-10-8 0 0,8-1-676 15,-6-7-468-15,-2-10-145 0,0-6-9 16,2-7 67-16,-9-4 133 0,0-10 240 15,0-4 358-15</inkml:trace>
  <inkml:trace contextRef="#ctx0" brushRef="#br0" timeOffset="23432.808">21174 11676 460 0,'-22'-14'861'15,"-11"1"138"-15,2-1 92 0,8 6 68 0,-8 3-245 16,7-4-298-16,1 9-197 0,-1 0-111 15,1 0-69-15,-1 9-45 0,8 0-29 16,-8 9-8-16,17-1-4 0,-9 10 4 0,0 3 6 16,8 5-27-16,8 6-136 0,-7 3 0 15,14 0 0-15,-7 4 0 0,16 6 0 16,-8-1 0-16,15-1 0 0,1 1 0 0,-1 1 0 16,8-7 0-16,9-2 0 0,0-5 0 15,7-5 0-15,0-5 0 0,8-7 0 0,-1-6 0 16,-7-8-239-16,8-4-259 0,1-10-157 15,-9-7-206-15,0-6-202 0,-9-9-59 0,2-4 14 16,-1-4 83-16,-7-6 181 0,-9-3 261 16</inkml:trace>
  <inkml:trace contextRef="#ctx0" brushRef="#br0" timeOffset="23616.315">21708 11821 58 0,'-16'-49'737'0,"0"5"216"16,9 4 155-16,-9 5 130 0,1 9 7 0,6 4-224 15,2 4-255-15,7 5-144 0,0 4-179 16,0 5-443-16,7 4 0 0,2 4 0 15,-2 5 0-15,9 4 0 0,-1 9 0 0,1 0 0 16,8 4 0-16,-8 10 0 0,-1-1 0 16,1 9 0-16,0 0 0 0,-8 5 0 0,8 4 0 15,-16-1 0-15,7 2 0 0,-14-1 0 0,-2 0-631 16,2-1-889-16,-10-2-9 0,-6-2 96 16,8-4 153-16,-9-4 247 0,1-10 455 15</inkml:trace>
  <inkml:trace contextRef="#ctx0" brushRef="#br0" timeOffset="25190.462">23026 11627 217 0,'8'-5'816'0,"-8"1"204"0,0 4 147 0,0-5 111 15,-8 1-93-15,0 4-264 0,-8-4-258 16,9 4-164-16,-17-5-125 0,8 5-323 15,-8 0-51-15,-7 0 0 0,8 5 0 0,-8-1 0 16,0 5 0-16,-9 4 0 0,9 0 0 16,-9 9 0-16,17 0 0 0,-8 4 0 0,7 1 0 15,8 8 0-15,9-3 0 0,7-1 0 16,7 4 0-16,9-5 0 0,8 1 0 0,-1-5 0 16,8 2 0-16,9-2 0 0,-9 1 0 15,9-5 0-15,-2 0 0 0,2 4 0 16,-9-4 0-16,-7 1 0 0,-1-2 0 0,1 2 0 15,-8-6 0-15,-9 4 0 0,-7 2 0 16,0-2 0-16,-7-2 0 0,-2-1 0 0,-6-1 0 16,-8-4 0-16,-1-4 0 0,1 0 0 15,-10-5 0-15,2-4 0 0,0-4 0 0,0-5 0 16,-1 0 0-16,8-8 0 0,-7-1 0 16,15-4 0-16,1 5 0 0,-1-6 0 15,16 2 0-15,0 2 0 0,0-2-72 0,16 3-251 16,-1 1-15-16,9-2-23 0,-1 6-59 15,17 4-93-15,-9-4-109 0,9 9-81 0,7-5-40 16,0 5 22-16,8-1 77 0,-8 1 159 16,0-1 214-16,0 1 235 0,-7 0 212 15,-2-5 183-15,-7 4 179 0,1-3 100 0,-8 2 20 16,-9-6-40-16,1 3-61 0,-9-1-79 0,2-3-94 16,-9 1-61-16,-9-7-24 0,2 6-11 15,0 0-13-15,-10-4-17 0,-6 3-15 16,-1 1-83-16,1 5-160 0,-1-1 0 0,1 4 0 15,-1 5 0-15,0 5 0 0,1 4 0 16,8 4 0-16,-1 4 0 0,0 5 0 0,8 0 0 16,1 5 0-16,7 4 0 0,7-4 0 15,1 3 0-15,8-3 0 0,0-1 0 0,8-4 0 16,-1-4 0-16,1-5 0 0,7 1 0 16,-8-11 0-16,1-3 0 0,-1 0 0 15,-8-7 0-15,9-7 0 0,-8 0 0 0,-9-8 0 16,2 0 0-16,-1 0 0 0,-1-4 0 15,-7-6 0-15,0 7 0 0,-7-6 0 0,7 5 0 16,-8 3 0-16,-1 1 0 0,9 0 0 16,-7 9 0-16,7-1 0 0,0 6 0 15,0 2 0-15,0 3 0 0,0 6 0 0,7 7 0 16,-7 3 0-16,9 5 0 0,-1 4 0 16,-1 0 0-16,2 1 0 0,-2 3 0 0,1-1 0 15,8 3 0-15,-9-2 0 0,2 1 0 16,-2-1 0-16,1-8 0 0,0 3 0 0,0-7 0 15,-1-1 0-15,2-3 0 0,-9-6 0 16,7-4 0-16,-7-4 0 0,0-2 0 0,8-2 0 16,-8-9 0-16,0 3 0 0,0-4-37 15,9-4-133-15,-9 5 19 0,0-5 23 16,7 4 22-16,-7 1 23 0,7-1 24 0,-7 5 20 16,9 4 15-16,-1 0 14 0,-8 4 21 15,7 5 26-15,2 5 23 0,-2-1 21 0,1 10 15 16,0-7 12-16,0 12-2 0,-1-1-13 15,1-1-14-15,0 1-9 0,7 4-4 16,-6-5-66-16,6 5 0 0,1 0 0 0,0-4 0 16,7-1 0-16,-8 1 0 0,9-4 0 15,-1-5 0-15,1 0 0 0,0-6 0 16,-1-3 0-16,1 0 0 0,-1-3 0 0,1-6 0 16,-8 0 0-16,-1-5 0 0,1 2 0 0,-9-1 0 15,2-1-100-15,-9-3-16 0,0-2 20 16,-9 2 26-16,2-1 20 0,0 1 17 15,-17-1 14-15,8 5 12 0,-8-6 16 0,1 12 13 16,8-3 11-16,-9 6 8 0,8 4 12 16,-7 4 9-16,15 1 4 0,-8 7 3 0,9 2 2 15,-2 4-6-15,9 0-65 0,0-1 0 16,9 5 0-16,-2-4 0 0,9 4 0 0,-1-5 0 16,9 2 0-16,-8-2 0 0,7-3 0 15,1-7 0-15,-1 2 0 0,1-4 0 16,0-5 0-16,-10-5 0 0,3 2 0 0,-1-6 0 15,-1 0 0-15,-7-9-124 0,0 4-41 16,-8-7 0-16,7 4 13 0,-7-6 25 16,-7 1 32-16,7 4 29 0,-8-4 26 0,0 5 16 15,0 4 12-15,1-5 5 0,7 9 3 16,-9 5 7-16,2 4 13 0,7 4 15 0,-8 0 17 16,8 10 21-16,0-1 23 0,8 9 20 15,-8 0 14-15,7 0 14 0,2 9 17 16,-2 4 17-16,9 0-161 0,-8 5-13 0,8 9 0 15,-1-1 0-15,8 0 0 0,-7 6 0 16,1-1 0-16,6 0 0 0,-8 0 0 0,-6 0 0 16,6-6 0-16,-7 3 0 0,-8-6 0 15,0-5 0-15,-8-3 0 0,0-6 0 0,-8-2 0 16,1-7 0-16,-17-3 0 0,8-5 0 16,-7-4 0-16,-8-5 0 0,0-4 0 15,-1-8 0-15,-7-5 0 0,0-10 0 0,0-3 0 16,9-6 0-16,-2-3 0 0,0 0-104 15,17 0-515-15,-1-5-189 0,1 1-272 0,15-5-100 16,8 3-1-16,8-3 56 0,15 1 138 16,9-6 248-16</inkml:trace>
  <inkml:trace contextRef="#ctx0" brushRef="#br0" timeOffset="26548.32">24729 11830 33 0,'39'-22'760'16,"-8"4"224"-16,-15 0 158 0,-1 1 127 0,-6 3 17 15,-9-4-250-15,0 6-285 0,-9-2-182 16,2-4-208-16,-1 5-361 0,-8 0 0 16,-7 0 0-16,-1 0 0 0,-7 4 0 0,8 4 0 15,-10 10 0-15,2-1 0 0,0 9 0 16,8 1 0-16,-1 7 0 0,8 6 0 16,1-1 0-16,15 6 0 0,0-2 0 0,8 6 0 15,8-5 0-15,-1 0 0 0,16 4 0 16,1-5 0-16,6 2 0 0,2-1 0 0,7-6 0 15,-7 3 0-15,-2-2 0 0,2-4 0 16,0 0 0-16,-18 1 0 0,2-6 0 16,-1 1 0-16,-14-6 0 0,-2 2 0 0,-7 0 0 15,-7-7 0-15,-9 2 0 0,0-4 0 16,-8 0 0-16,2-1 0 0,-11-4 0 0,2-4 0 16,0-1 0-16,-1-3 0 0,1-1 0 15,0-4 0-15,8 3 0 0,6-2 0 0,10-1 0 16,-2-1 0-16,9 0 0 0,9 1 0 15,6 0-138-15,8 4-80 0,1-4 53 16,8 0 51-16,7 0 39 0,-7 4 34 0,6-4 36 16,2 4 31-16,-1 0 32 0,-7-4 30 15,6 4 31-15,-6-4 25 0,-1 0 12 0,-7-1 5 16,0-4-157-16,-8 6-4 0,-1-7 0 16,-7 2 0-16,0-1 0 0,-1 5 0 15,-7-5 0-15,-7 5 0 0,-1-4 0 0,0 3 0 16,-7 0 0-16,-1 2 0 0,-1 3 0 15,3 4 0-15,-3 1 0 0,1 4 0 16,1 9 0-16,-1 0 0 0,9 3 0 16,-2 7 0-16,2 3 0 0,7 4 0 0,-8 0 0 15,16 1 0-15,-1-1 0 0,2 6 0 0,-2-6 0 16,9 1 0-16,-1-5 0 0,1 0 0 16,8-1 0-16,-8-3 0 0,8-5 0 0,-1-4 0 15,-8 1 0-15,1-7 0 0,0-3 0 16,-1 0 0-16,-6-9 0 0,-2 1 0 0,1-5 0 15,1-5 0-15,-2 0 0 0,-7-4 0 0,0 0 0 16,0-4 0-16,-7 0 0 0,7 3 0 16,0 2 0-16,-9-2 0 0,9 5 0 0,0 5 0 15,0 4 0-15,0 1 0 0,0 3 0 16,0 10 0-16,0-1 0 0,9 5 0 16,-9 4 0-16,7 0 0 0,-7 5 0 0,0 3 0 15,7 2 0-15,-7-2 0 0,8 3 0 16,-8-3 0-16,9 1 0 0,-9 0 0 0,7 0 0 15,0-4 0-15,-7-1 0 0,9-3 0 0,-9-5 0 16,8-1 0-16,-8-2 0 0,7-6 0 16,-7-6 0-16,9-2 0 0,-9-6 0 15,0 1 0-15,7-4 0 0,-7-6 0 0,8 2 0 16,0-6 0-16,0 4 0 0,-1-2 0 16,9 3 0-16,-8-1 0 0,0 11 0 0,7-2 0 15,-6 5 0-15,6 0 0 0,-6 9 0 16,-2 4 0-16,0 5 0 0,2 4 0 15,-1 0 0-15,-8 6 0 0,7 2 0 0,2 7 0 16,-2-7 0-16,1 6 0 0,0-1 0 16,7 1 0-16,1-6 0 0,0 2 0 0,8-2 0 15,-2-3 0-15,2 1 0 0,8-6 0 0,-8-5 0 16,-1-3 0-16,8-5 0 0,-7-5 0 16,7-3 0-16,-8-5 0 0,1-1 0 15,-1-3 0-15,-6-6 0 0,6 5 0 0,-15-4 0 16,0 0 0-16,0-4 0 0,-16 4 0 15,0-4 0-15,0 3 0 0,-15 2 0 16,6 3 0-16,-6 4 0 0,8 5 0 0,-9 9 0 16,1 0 0-16,7 9 0 0,-8 5 0 15,17-2 0-15,-9 7 0 0,8-1 0 16,-1 3 0-16,2 1 0 0,14 0 0 0,-7 0 0 16,9 0 0-16,6-3 0 0,1 2 0 0,0-7 0 15,8 3 0-15,-9-8 0 0,8 0 0 16,-7-4 0-16,8-5 0 0,-8 0 0 15,-1-9 0-15,-6 4 0 0,6-9 0 0,-7 2 0 16,0-6 0-16,-8 1 0 0,7-6 0 16,-7 1 0-16,0 4 0 0,-7-8 0 0,7 4 0 15,-8 5-42-15,0-1-14 0,8-1 30 16,-8 7 29-16,8 2 35 0,0 6 36 16,-7 4-65-16,7 0-9 0,0 9 0 0,7 5 0 15,-7-2 0-15,8 11 0 0,0-1 0 16,0 9 0-16,-1-1 0 0,1 6 0 0,8 9 0 15,7-1 0-15,-7 0 0 0,8 8 0 16,0-3 0-16,-1 3 0 0,1-2 0 0,-9-2 0 16,1 0 0-16,-9 0 0 0,2-4 0 0,-9-3 0 15,0-1 0-15,-9-10 0 0,-6 1 0 16,-1-4 0-16,-7-6 0 0,-8-3 0 0,7-4 0 16,-16-2 0-16,1-6 0 0,-7-3 0 15,-1-3 0-15,-9-3 0 0,1-6-74 0,1-5-904 16,-2-4-236-16,1-4-69 0,1-3 36 15,7-7 91-15,-1 6 136 0,9-5 243 16,0-4 350-16</inkml:trace>
  <inkml:trace contextRef="#ctx0" brushRef="#br0" timeOffset="29342.587">26949 11957 145 0,'-8'-3'415'0,"1"-7"105"16,-9 1 106-16,16 0 25 0,-16 1-4 16,8-6-16-16,1 1-34 0,-2 0-55 15,1 0-65-15,1-6-71 0,-2 3-75 16,2-3-49-16,-1-2-16 0,0 3 0 0,0 1 3 16,8-1-2-16,0 4-15 0,-7 5-27 0,7 1-40 15,0 3-32-15,0 5-115 0,7 0-38 16,1 10 0-16,0 2 0 0,7 11 0 0,1 3 0 15,1 4 0-15,6 2 0 0,1 8 0 16,-1-1 0-16,0 2 0 0,0-3 0 16,9 3 0-16,-1-6 0 0,0 0 0 0,-7-4 0 15,8-5 0-15,-1 2 0 0,-7-12 0 16,-1 3 0-16,-6-6 0 0,-3-10 0 16,3-3 0-16,-1-3 0 0,-9-10 0 0,1-6 0 15,0-3 0-15,0-9 0 0,-8-4 0 16,0 0 0-16,-8-4 0 0,8-2 0 0,-16 1 0 15,9 1 0-15,-2 4 0 0,2 4 0 16,-1 5 0-16,-1 7 0 0,2 3-23 16,7 6-308-16,-7 6-18 0,14 4-5 0,-7 9-12 15,7-25-43-15,2 63-91 0,6-25-105 16,1 0-85-16,8 4-63 0,-1 1-16 16,8 3 56-16,0-3 127 0,9-1 159 0,-9 2 171 15,1-11 175-15,-1 1 171 0,-7-1 160 0,-1-8 148 16,1 0 147-16,-8-9 114 0,-1 0 35 15,1-9-19-15,-9 0-59 0,1-8-81 16,1-1-111-16,-9-4-116 0,0-4-68 0,-9 3-31 16,1-4-14-16,-6 1-7 0,-3 0-6 15,-6-1-5-15,-1 4-10 0,1 7-12 0,-1-3-19 16,1 10-23-16,-1 6-24 0,1 3-20 16,-1 9-18-16,0 4-18 0,8 5-19 15,9 8-14-15,-1 0 0 0,0 9 0 0,16 0 0 16,-8 2 0-16,15-2 0 0,1 0-18 15,1-4-85-15,6 0-55 0,1-4-58 0,7-6-64 16,-8-4-66-16,8-8-87 0,-7-4-113 16,-1-5-127-16,1-5-110 0,-1-11-90 15,1-3-54-15,-8-7 47 0,-8-1 121 16,-1-3 162-16,2-6 202 0,-9 1 259 0,-9 0 256 16,2-1 209-16,-1 1 185 0,-8 0 180 0,9 4 124 15,-10-4 0-15,3 3-49 0,-3 2-79 16,1 4-97-16,9-1-124 0,-1 4-126 15,0-3-72-15,8 9-40 0,0-1-28 0,8 0-27 16,-8 4-20-16,8 2-12 0,-1 8-14 16,2-1-15-16,-2 5-9 0,10 5-8 0,-10 2-6 15,0 7-11-15,1 4-13 0,1 4-13 16,-2 5-15-16,0 3-40 0,-7 5 0 16,0 1 0-16,0 4 0 0,0-5-51 0,0 0-68 15,-7 1-41-15,7-6-36 0,0-2-19 16,-7-2-2-16,7-8 17 0,0-1 19 0,0-3 26 15,0-7 28-15,0-1 28 0,7-2 26 16,0-8 22-16,2-2 19 0,-1 3 15 0,8-6 5 16,-1-4 11-16,-7 3 15 0,7-2 16 15,-6 3 23-15,6 4 27 0,-7-4 34 16,7 9 34-16,-6 0 29 0,-2 4 25 16,1 1 14-16,1 4 2 0,-2 5 0 0,0 3-15 15,2 1-28-15,-9 4-117 0,8 0-58 16,-1 4 0-16,2 1 0 0,-9 0 0 0,7-6 0 15,1 5 0-15,0-3 0 0,0-2 0 16,8-2-72-16,-9-3-214 0,1-2-82 0,0-5-100 16,0 0-145-16,-1-4-201 0,2-5-192 15,-2-5-61-15,1-8 13 0,-1-6 89 0,2-2 172 16,-2-5 252-16</inkml:trace>
  <inkml:trace contextRef="#ctx0" brushRef="#br0" timeOffset="29508.143">28055 11785 19 0,'-7'-35'796'15,"-2"5"204"-15,1 3 134 0,1 0 101 0,-2 1 38 16,2 8-377-16,-1 1-318 0,8 3-190 16,-7 5-133-16,7 1-106 0,0-1-102 0,0 5-99 15,7-1-91-15,-7 1-87 16,8-1-127-16,8 0-208 0,-9 1-260 0,1-4-194 16,15-2-65-16,-6-7 7 0,6-6 87 0,1 2 193 15,-1-6 282-15</inkml:trace>
  <inkml:trace contextRef="#ctx0" brushRef="#br0" timeOffset="29655.617">28291 11150 623 0,'0'-22'951'0,"-8"-1"147"0,-1 7 119 16,2 2 94-16,-9 0-293 0,8 5-322 0,1 5-190 15,-2 0-124-15,-6 8-103 0,7 5-169 16,0 4-110-16,1 6 0 0,-2 2 0 16,2 6 0-16,7-1 0 0,0 5 0 0,7 4-252 15,2 0-210-15,-2 0-267 0,9 5-325 0,-1-5-127 16,9 2-19-16,-1-2 46 0,10-1 140 15,-2-7 258-15</inkml:trace>
  <inkml:trace contextRef="#ctx0" brushRef="#br0" timeOffset="30074.643">29169 11309 414 0,'-15'-18'956'0,"-1"1"188"0,-8 3 146 16,1-4 128-16,6 5-114 0,-6 5-404 15,8-1-241-15,8 4-553 0,-10 1-106 0,17 13 0 16,-7 0 0-16,7 12 0 0,0 11 0 16,0 3 0-16,7 14 0 0,-7 8 0 0,17 8 0 15,-10 7 0-15,8 7 0 0,-6 4 0 16,14 5 0-16,-8-3 0 0,9-2 0 0,-8-3 0 16,7-5 0-16,-7-5 0 0,8-7 0 15,-17-10 0-15,10-5 0 0,-17-13 0 16,7-3 0-16,-14-11 0 0,-2-2 0 0,1-15 0 15,-8-4-141-15,-7-14-34 0,-8-4 55 0,7-3 49 16,-7-11 43-16,-9-7 38 0,9-5 41 16,-8-5 39-16,0 0 33 0,7 2 30 15,1-3-45-15,7 2-108 0,8 4 0 0,1-1 0 16,7 6 0-16,0 4 0 0,8 4 0 16,0 5 0-16,8 3 0 0,8 2 0 0,0 7 0 15,-1 0 0-15,8 11 0 0,1-3 0 16,8 12 0-16,-1-3 0 0,0 11 0 15,9 4 0-15,-2-1 0 0,2 10-335 0,7-1-343 16,-7 5-181-16,-2 4-185 0,2-4-89 16,-9 1 6-16,1-1 67 0,-8-1 156 0,-2 1 238 15</inkml:trace>
  <inkml:trace contextRef="#ctx0" brushRef="#br0" timeOffset="30911.933">29388 12258 48 0,'-7'18'568'0,"-8"-1"232"0,6-4 174 15,-6 5 131-15,7-5-52 0,0-4-116 16,1 0-140-16,-2-5-164 0,2 1-119 0,7-1-74 15,7-4-118-15,-7 0-322 0,9-4 0 16,6-5 0-16,-7-5 0 0,7-3 0 0,1-1 0 16,-8 1 0-16,8-1 0 0,-1-5 0 15,-7 2 0-15,7-2 0 0,2 1 0 16,-10-3 0-16,2 2 0 0,-9 1 0 0,7 4 0 16,-7-4 0-16,-7 5 0 0,-2 4 0 15,9 0 0-15,-7 3 0 0,-1 2 0 16,-1 8 0-16,2 0 0 0,-1 0 0 0,0 8 0 15,0-3 0-15,1 7 0 0,7 2 0 16,0 0 0-16,0 3 0 0,0 5 0 0,0-4 0 16,7 4 0-16,9 0 0 0,-8 1 0 15,8-2 0-15,-1 2 0 0,9-2 0 0,-8-3 0 16,7 0 0-16,1-1 0 0,-1-3 0 16,1-6 0-16,-1-3 0 0,1-1 0 15,-8-8 0-15,8-1 0 0,-9-3 0 0,8-10 0 16,-7-1 0-16,-8 3 0 0,8-6 0 15,-16 0 0-15,7-6 0 0,1 7 0 0,-8-6 0 16,-8 5 0-16,8 0 0 0,-7 5 0 16,-2-1 0-16,9 5 0 0,-7 4 0 15,-1 5 0-15,8-2 0 0,-8 12 0 16,0-2 0-16,8 9 0 0,0 0 0 0,-7 5 0 16,14-1 0-16,-7 1 0 0,0 4 0 15,8 0 0-15,0 1 0 0,7-6 0 0,-6 1 0 16,6-6 0-16,1 2 0 0,0-5 0 0,-9-9 0 15,10 0 0-15,-3-4 0 0,-5-9 0 16,-1 0 0-16,-1-1 0 0,2-3 0 16,-9-6-106-16,7 2 4 0,-7 2 33 0,-7-3 27 15,7 5 23-15,0-1 31 0,0 5 37 16,0 4 32-16,-9 0 26 0,9 5-18 0,0 4-89 16,-7 4 0-16,7 5 0 0,0 4 0 15,0 5 0-15,0-1 0 0,7 6 0 16,2-2 0-16,-9 6 0 0,15-1 0 0,-7 2 0 15,16-2 0-15,-9-4 0 0,8 0 0 16,1-4 0-16,8-5 0 0,-8 0-72 0,7-9-417 16,0-4-66-16,0-4-69 0,1-5-26 15,-1-4-25-15,0-5 3 0,1-5 35 0,-8 2 89 16,-9-5 146-16,1-1 159 0,-9 0 192 16,2 2 188-16,-9-2 170 0,-9 0 163 0,2 5 94 15,-9 0 38-15,1 5-8 0,-1 4-31 16,-1 3-52-16,3 2-72 0,-3 8-44 0,1 0-25 15,1 8-19-15,7 2-36 0,0 3-315 16,1 4 0-16,-2 1 0 0,9-1 0 16,0 1 0-16,0 4 0 0,9 1 0 0,-2-2 0 15,9-4 0-15,-1 6 0 0,1-5 0 16,1-6 0-16,6 7 0 0,1-6 0 16,-1-4 0-16,1-1 0 0,-1 1 0 0,1-4 0 15,-2 4-104-15,2-9-588 0,-1 4-280 16,1-4-190-16,-8-4-47 0,8-1 13 0,-8-4 70 15,-1 0 193-15,-7 5 340 0</inkml:trace>
  <inkml:trace contextRef="#ctx0" brushRef="#br0" timeOffset="31089.457">30213 12580 677 0,'-40'39'1127'15,"9"-3"204"-15,-8-1 163 0,8-8 159 0,7-5-234 16,1 0-929-16,6-14-490 0,10 1 0 15,7-9 0-15,0 0 0 0,7-9 0 16,2 1 0-16,-1-5 0 0,-1 4-243 0,2-5-1055 16,-2 6-119-16,1-5 20 0,8-6 97 15,-9 7 151-15,9-11 279 0,-8 5 408 0</inkml:trace>
  <inkml:trace contextRef="#ctx0" brushRef="#br0" timeOffset="32872.574">31381 11935 284 0,'-31'19'723'0,"15"-3"175"16,-7-2 116-16,-1 3 87 0,1-3-179 0,8-5-186 15,-1 3-162-15,-1-2-122 0,10-1-76 16,0-5-46-16,-2 5-37 0,9-5-31 16,0 5-36-16,0-4-226 0,9-1 0 0,-2-4 0 15,9 0 0-15,-1 0 0 0,9-9 0 16,-8-4 0-16,15 0 0 0,-8-13 0 16,9-2 0-16,-1-7 0 0,0 0 0 0,-7-5 0 15,0 1 0-15,-8-5 0 0,-1 3 0 0,-15 2 0 16,0-5-42-16,0 9-252 0,-15-5 25 15,-1 5 34-15,-8 3 42 0,-7-3 45 0,0 8 43 16,-9 1 38-16,9 0 33 0,-16 9 30 16,15-1 28-16,-6 13 27 0,5 1 33 0,2 13 35 15,8 0 40-15,-1 8 34 0,9 10 33 16,7 3 30-16,0 6 21 0,16 8-275 16,0 5-2-16,0 8 0 0,15 1 0 0,-8 7 0 15,9 2 0-15,-1-1 0 0,1 0 0 16,8 0 0-16,-8-9 0 0,-1 1 0 0,1-10 0 15,-1-3 0-15,1-10 0 0,-1-4 0 16,1-5 0-16,-9-8 0 0,8-4 0 0,-6-11 0 16,-2-3 0-16,-7-8 0 0,7-5 0 15,-6-5 0-15,-2-4 0 0,1-5 0 0,-8 1 0 16,8 0 0-16,0-1 0 0,-8 1 0 16,7 3 0-16,2 5 0 0,-9 1 0 0,7 8 0 15,-7 0 0-15,8 5 0 0,0 4 0 16,0 4 0-16,-1 5 0 0,2 4 0 15,6 6 0-15,-6-7 0 0,14 7 0 0,-8 2 0 16,9-3 0-16,-1 0 0 0,1-1 0 16,8-3 0-16,-1-7 0 0,0 3 0 0,0-6 0 15,1-4 0-15,-8-4 0 0,7 0 0 16,-15-9 0-16,7 4 0 0,-8-10 0 16,-6 3 0-16,-1-3 0 0,-8 1 0 0,0-3 0 15,0 4 0-15,-8-6 0 0,-8 5 0 16,0 1 0-16,1 4 0 0,-9-5 0 0,1 9 0 15,7 5 0-15,-8-1 0 0,1 10 0 16,-1-1 0-16,8 5 0 0,1 4 0 16,6 5 0-16,-6 4 0 0,15 0 0 0,0 0 0 15,0 1 0-15,15-2 0 0,-6 6 0 16,15-5 0-16,-1 0 0 0,8-5 0 0,9 1-56 16,-2-5-21-16,9 0-13 0,-7-4-9 15,7-9 1-15,0 5 9 0,-8-10 13 0,0 1 16 16,1-5 16-16,-16-4 14 0,-1 4 10 15,1-9 7-15,-9 4 5 0,-7-2 6 16,-8-3 6-16,0-2 11 0,0 3 15 0,-8 1 14 16,0-1 14-16,-8 1 13 0,1 3 14 15,-8 1 5-15,7-1 3 0,-8 5 2 16,0 1 2-16,1 3-17 0,-1 5-80 0,8 0 0 16,1 5 0-16,-1 3 0 0,1 6 0 15,7-1 0-15,0 0 0 0,8 9 0 0,0-3 0 16,0 2 0-16,8-3 0 0,8 3 0 15,-9 2 0-15,9-5 0 0,8-1 0 0,-9 1 0 16,1-1 0-16,7-8 0 0,1 5 0 16,-8-10 0-16,8-4 0 0,-1 0 0 15,-8-4 0-15,1-5 0 0,0 0 0 0,-8-4 0 16,-1-5 0-16,2 0 0 0,-2-3 0 16,-7 3 0-16,8-1 0 0,-8 3 0 15,-8-3 0-15,8 7 0 0,0 2 0 0,0 2 0 16,0 3 0-16,0 1 0 0,-7 8 0 15,7 1 0-15,0-1 0 0,0 10 0 0,0-2 0 16,0 7 0-16,7-3 0 0,-7 3 0 16,8 3 0-16,1 0 0 0,-2-4 0 0,0-1 0 15,2 1 0-15,6-1 0 0,-6-7 0 16,-2 2 0-16,1-8 0 0,8-4 0 0,-9 0 0 16,9-4 0-16,-8-5 0 0,-1-4 0 15,9-4 0-15,-8-1 0 0,0 1 0 0,0-6 0 16,8 2 0-16,-9 3 0 0,1-1 0 15,1 3 0-15,5-3 0 0,-5 7 0 16,-1 2 0-16,-8 2 0 0,7 3 0 0,-7 5 0 16,9 0 0-16,-9 5 0 0,0 3 0 15,7 2 0-15,-7-1 0 0,0 3 0 16,8 7 0-16,0-3 0 0,-8-2 0 0,15 7 0 16,-6-2 0-16,6-6 0 0,1 5 0 15,0-5 0-15,7-4 0 0,1 0 0 0,-9-5 0 16,8-4 0-16,1-4 0 0,0-5 0 15,-1 0 0-15,1-9 0 0,-1 1 0 0,-7-5 0 16,8 0 0-16,-9-6 0 0,1 2 0 16,-9 1 0-16,2-6 0 0,-1-1 0 0,-8-3 0 15,0 0 0-15,-8-5 0 0,-1 5 0 16,-5-5 0-16,-3 9 0 0,1 0 0 16,1 5 0-16,-8 4 0 0,7 8 0 0,0 6 0 15,-8 8 0-15,9 8 0 0,-1 6 0 16,0 2 0-16,1 12 0 0,6-2 0 0,2 9 0 15,-1-4 0-15,8 8 0 0,8-2 0 16,-1 2 0-16,2 1 0 0,6-4 0 16,8-5 0-16,1-1 0 0,0 0 0 15,8-7 0-15,-1-5 0 0,9-1 0 0,-2-8 0 16,-6 0 0-16,7-5 0 0,-7-4 0 16,-1-4 0-16,0 0 0 0,0-1 0 0,1 1 0 15,-1-1 0-15,0 5 0 0,1 5 0 16,-1-1 0-16,-7 5 0 0,0 0 0 0,-8 8 0 15,-1 5 0-15,1 0 0 0,-1 10 0 16,-7-2 0-16,0 1 0 0,-1 0 0 0,-7-4 0 16,0-1 0-16,0 0 0 0,0-8 0 15,-7-4 0-15,-1-2 0 0,-15-7-186 16,7-1-740-16,-8-8-251 0,0-5-84 0,-7-9 24 16,0 1 74-16,-8-10 144 0,-1 1 245 15,-7-9 344-15</inkml:trace>
  <inkml:trace contextRef="#ctx0" brushRef="#br0" timeOffset="33074.16">32143 11627 233 0,'-47'-27'842'0,"7"4"185"0,9 7 144 16,0-3 118-16,7 7-76 0,1-6-312 0,14 4-235 16,2 5-122-16,-1-4-239 0,16 0-305 15,-1 0 0-15,9 4 0 0,0 0 0 0,8 0 0 16,0 5 0-16,-1 4 0 0,1 0 0 15,7 0 0-15,-8 4 0 0,8 5 0 0,0 5-811 16,2-1-509-16,-2 4-83 0,8-4 30 16,0-4 106-16,0 0 198 0,16-9 406 0</inkml:trace>
  <inkml:trace contextRef="#ctx0" brushRef="#br0" timeOffset="34172.739">34238 11489 322 0,'-9'-26'589'0,"2"4"175"16,-1 0 161-16,-1 0 14 0,2-1-86 16,-9 7-103-16,8 2-108 0,1 0-136 15,-2 7-136-15,-6 2-94 0,8 5-59 0,7 9-38 16,-9 8-24-16,9 10-12 0,9 13-1 15,-2 8 9-15,8 5 0 0,9 12-34 0,-1 7-117 16,1 2 0-16,8 5 0 0,-8 2 0 16,7-3 0-16,-8-3 0 0,8-8 0 0,-7-1 0 15,-8-8 0-15,8-9-221 0,-8-5-51 16,-9-9-8-16,-7-5 8 0,0-12 26 16,-7-4 38-16,-17-14 40 0,1-5 35 0,-1-9 33 15,-16-7 33-15,1-6 28 0,0-8 29 16,-8 0 21-16,-9-9 20 0,10 0 21 0,-1-1 18 15,8 1 21-15,-1 5 11 0,9 4 6 16,7 4 0-16,8-1-3 0,1 6 2 0,15 4 8 16,0 4 15-16,15 1 20 0,9-1 22 15,8 5 14-15,15 4-2 0,8-4-18 16,-1 8-38-16,17-4-128 0,-8 4 0 0,8 2 0 16,7 3 0-16,-7-6 0 0,0 3 0 15,-9-1 0-15,1-1-31 0,-16-4-126 0,0 0-21 16,-16-5 0-16,1 2 18 0,-17-2 41 15,1-4 34-15,-16-3 39 0,0-2 27 0,-8 6 19 16,-7-9 10-16,-9 4 5 0,1-1 3 16,-8 2-8-16,-2-2-6 0,2 2-1 15,-8 2-1-15,8 1 10 0,-9 1 16 16,9 8 17-16,0 5 25 0,-1 8 36 0,1 1 33 16,7 8 28-16,1 4 24 0,8 6-38 15,6 7-153-15,2 5 0 0,7 6 0 0,7 7 0 16,2 0 0-16,6 10 0 0,1 0 0 15,15 3 0-15,0 2 0 0,1-2 0 0,-1-4 0 16,9 1 0-16,-2 0 0 0,-6-10 0 16,7-4 0-16,-7-4 0 0,6-10 0 0,-5 2 0 15,-10-11 0-15,0-7 0 0,0-5 0 16,1-9 0-16,-1-9 0 0,-7-5 0 16,1-4 0-16,-3-8 0 0,-5 4 0 0,6-9 0 15,-6 5 0-15,-2-1 0 0,1 1 0 16,0 3 0-16,0 1 0 0,-1 9 0 0,-7 1 0 15,9 2 0-15,-9 6 0 0,7 4 0 16,-7 4 0-16,8 6 0 0,0 2 0 16,0 7 0-16,-1-3 0 0,2 12 0 0,6-7 0 15,-6 6 0-15,5-1 0 0,3 1 0 16,-1-5 0-16,6 0 0 0,-6-1 0 16,0-2 0-16,8-7 0 0,-9-3 0 0,1 0 0 15,0-9 0-15,-1 0 0 0,-7-5 0 16,7-2 0-16,-6-7 0 0,-2 0 0 0,-7-3 0 15,0-1 0-15,0-4 0 0,-7 0 0 16,-2 5 0-16,2-5 0 0,-1 4 0 0,0 5 0 16,0-6 0-16,1 12 0 0,-2-2 0 15,2 4 0-15,7 0 0 0,-8 5 0 0,8 5 0 16,0 4 0-16,0 3 0 0,8 2 0 16,-1 4 0-16,2 4 0 0,-2-4 0 15,1 8 0-15,8-4 0 0,-9 1 0 0,9-7-250 16,-8 7-531-16,8-9-348 0,-9-2-130 15,2-7-5-15,6-5 64 0,1-5 136 0,-8-4 261 16,0-8 377-16</inkml:trace>
  <inkml:trace contextRef="#ctx0" brushRef="#br0" timeOffset="34343.283">35250 11825 477 0,'-32'-44'949'15,"1"4"169"-15,7 0 137 0,0 5 123 0,10 4-167 16,-3 5-363-16,10-1-234 0,-2 10-273 0,2-1-341 15,7 4 0-15,0 5 0 0,0 5 0 16,7 1 0-16,-7 3 0 0,9 3-58 16,-9 1-696-16,0 5-394 0,7 0-153 0,1 1-7 15,1-1 72-15,-2-5 134 0,9-4 281 16,-8-4 385-16</inkml:trace>
  <inkml:trace contextRef="#ctx0" brushRef="#br0" timeOffset="34529.708">35061 11260 753 0,'-16'-9'1037'0,"1"0"160"0,7 1 142 0,8-1 130 16,0 0-317-16,8 0-296 0,7 0-468 15,9 1-388-15,8 3 0 0,-1-3 0 16,9 3 0-16,-2 5 0 0,9 0 0 0,0 5 0 16,0-1 0-16,-7 5 0 0,-1 4 0 15,0 0 0-15,1 5-1137 0,-9-1-308 0,0 6-7 16,0-6 92-16,1 1 138 0,-1-4 264 15,-7-3 449-15</inkml:trace>
  <inkml:trace contextRef="#ctx0" brushRef="#br0" timeOffset="127995.96">20664 13229 271 0,'9'-14'341'0,"-9"5"54"16,7-4-6-16,-7 5-28 0,0-6-2 0,8 5 22 16,-8-5 44-16,8 7 54 0,-8-2 39 15,0-5 3-15,0 0-16 0,0 7-29 16,0-7-53-16,0 0-72 0,-8 1-55 0,8 0-35 16,-8 0-21-16,-8 0-29 0,1 4-19 0,-1 4-17 15,-15 5-14-15,-1 9-6 0,1 0 1 16,-9 9-7-16,-6 3-149 0,7 7 0 15,-8 7 0-15,7 0 0 0,1 0 0 0,0 5 0 16,15 4 0-16,1 0 0 0,15 1 0 16,8-1 0-16,0 4 0 0,15-4 0 0,1 0 0 15,15 5 0-15,1-5 0 0,7 0 0 16,1-5 0-16,7 2 0 0,-8-1 0 0,7-1 0 16,-6 1 0-16,0-5 0 0,-9 1 0 15,-8-1 0-15,8-5 0 0,-15 2 0 0,0-1 0 16,-1-1 0-16,-15 1 0 0,9 0 0 15,-18 5 0-15,2-5 0 0,-1-1 0 0,-8 1 0 16,0 0 0-16,1-5 0 0,-1 6 0 0,-7-6 0 16,-1 1 0-16,8-6 0 0,-8 2 0 15,9-6 0-15,-1-3 0 0,0-1 0 16,1-5 0-16,8 1 0 0,-2 0 0 0,2-4 0 16,7-1 0-16,0-4 0 0,0 4 0 0,7-4 0 15,9 5 0-15,-8-1 0 0,8 0 0 16,-1 1 0-16,1 4 0 0,0-1 0 15,-1 6 0-15,1 3 0 0,0 5 0 0,-8 1 0 16,8 4 0-16,-9 3 0 0,9 1 0 0,-8 9 0 16,-8-1 0-16,7 5 0 0,-7 1 0 15,9 3 0-15,-9-4 0 0,0 4 0 0,0-4 0 16,7 1 0-16,-7-5 0 0,0 4 0 16,0-5 0-16,0 1 0 0,0-5 0 0,0 5 0 15,0-9 0-15,0 0 0 0,0 1 0 16,0-2 0-16,0-8 0 0,0 5 0 0,0-5 0 15,0-4 0-15,0-1 0 0,0-4 0 0,0 1 0 16,0-6 0-16,0-3 0 0,0 3 0 16,0-3 0-16,0-1 0 0,0-8 0 15,-7-1 0-15,7 1 0 0,-9-9 0 0,9 0-624 16,-7-5-599-16,7-4-108 0,-8-4 19 0,8-2 86 16,0-7 116-16,8 0 251 0,-8-9 402 15</inkml:trace>
  <inkml:trace contextRef="#ctx0" brushRef="#br0" timeOffset="146850.723">21489 13520 356 0,'-9'-5'562'0,"9"1"136"16,-7-1 165-16,7 1 3 0,-8 4-86 0,8-4-87 15,-8-4-81-15,8 2-92 0,0 6-140 16,0-4-91-16,0 4-58 0,0 0-31 0,0 0-18 16,8 4-3-16,-8 10 6 0,8-1 7 15,-8 10 0-15,7-2-12 0,2 9-149 16,-2 2-31-16,-7-1 0 0,8 8 0 0,1-4 0 15,-2 6 0-15,-7-6 0 0,7 5 0 16,1-10 0-16,1 2 0 0,-2-11 0 0,0 1 0 16,2-3 0-16,-1-7 0 0,-1 2 0 15,2-14 0-15,-2 0 0 0,-7-10 0 16,8-6 0-16,0-7 0 0,0-4 0 16,-8 1 0-16,7-9 0 0,-7 0 0 0,0-1 0 15,0 1 0-15,0 0 0 0,0 4 0 16,9 0 0-16,-9 5 0 0,0 4 0 0,7 4 0 15,-7 5 0-15,8-1 0 0,-8 9 0 16,8 1 0-16,0 8 0 0,-8 6 0 0,7-1 0 16,9 7 0-16,-8 3 0 0,0 7 0 15,0 1 0-15,-1-1 0 0,2 1 0 0,-2 3 0 16,1-2 0-16,8-2 0 0,-9-1 0 16,2-6 0-16,-1-1 0 0,-1-6 0 15,2 2 0-15,-2-10 0 0,1-4 0 0,8-4 0 16,-9-5 0-16,9-4 0 0,-8-9 0 15,-1 0 0-15,2-5 0 0,-2 1 0 0,1-34 0 16,0 58 0-16,-8-29-17 0,8 5-4 16,-8-1 8-16,7 0 6 0,-7 9 1 0,9 1 1 15,-9 8 6-15,7 0 11 0,-7 9 16 16,0 0 0-16,8 9-28 0,1 5 0 16,-9 4 0-16,7-1 0 0,0 10 0 15,2-1 0-15,-1 0 0 0,-1 5 0 0,2 0 0 16,6 1 0-16,1-2 0 0,0 1 0 15,-9-4 0-15,17-1 0 0,-8-4 0 0,-1-5 0 16,1 1 0-16,8-1-61 0,-8-8-247 16,7 4-65-16,-8-3-95 0,1-6-139 0,8 1-197 15,-9-5-196-15,1-5-69 0,7 1 14 16,-7-6 92-16,8 2 170 0,-9-9 251 16</inkml:trace>
  <inkml:trace contextRef="#ctx0" brushRef="#br0" timeOffset="147095.666">22501 13740 560 0,'-9'0'861'0,"2"5"171"15,7-5 120-15,-8 0 25 0,0 0-211 16,8-5-186-16,-8 1-183 0,8 4-110 0,8-5-63 16,-8 2-269-16,8-3-155 0,0 2 0 15,-8 0 0-15,16 0 0 0,-9 4 0 16,1 0 0-16,8-5 0 0,-1 10 0 0,8-5 0 15,-6 0 0-15,6 4 0 0,1 0 0 16,-1 0 0-16,1 2 0 0,-1-3 0 0,1 6-201 16,7-4-630-16,1 4-252 0,7-37-127 15,-7 60 2-15,6-32 66 0,2 0 108 0,-1-4 187 16,8-1 330-16</inkml:trace>
  <inkml:trace contextRef="#ctx0" brushRef="#br0" timeOffset="147699.053">23316 13471 377 0,'-15'0'740'0,"6"-4"202"15,2 4 138-15,-1-4 87 0,0-1-238 16,0 5-186-16,1-4-147 0,7-1-161 0,0 1-98 15,0-1-48-15,0-3-22 0,7 3-17 16,1 1-211-16,0-5-39 0,0 5 0 16,-1-1 0-16,9 5 0 0,1-4 0 0,-10 4 0 15,9 0 0-15,-8 4 0 0,8-4 0 16,-1 9 0-16,1-4 0 0,0 3 0 0,-1 5 0 16,1 1 0-16,0-1 0 0,-9 4 0 15,10 5 0-15,-10 0 0 0,0 0 0 0,-7 6 0 16,0 3 0-16,0-5 0 0,-7 5 0 15,0 4 0-15,-2-5 0 0,1 2 0 16,-8 3 0-16,1-4 0 0,-8 0 0 0,7-5 0 16,0 0 0-16,-8 1 0 0,0-10 0 15,10 1 0-15,-10-4 0 0,0-5 0 0,1-6 0 16,7-3 0-16,-8-3 0 16,9-6 0-16,-8-1 0 0,7-6 0 0,-1-3 0 0,10-3 0 15,-9 1 0-15,8-2 0 0,8 2 0 16,0-2 0-16,0 6 0 0,8-5 0 15,1 3 0-15,-2 7 0 0,9-2 0 0,-8 5 0 16,8 5 0-16,7 4 0 0,-8 0 0 16,1 9 0-16,8 0 0 0,-9 5 0 0,8-2 0 15,1 6 0-15,-1 3 0 0,1-2 0 16,8 3 0-16,-8 0 0 0,7 0 0 0,0 0 0 16,9-5 0-16,-9 2 0 0,0-7 0 15,1 2 0-15,6-2 0 0,-14-6 0 16,8 1 0-16,-8-2 0 0,-1-5 0 0,-8-5 0 15,9 1 0-15,-8 1-256 0,-9-6-545 16,9-5-249-16,-8 1-147 0,0-1-17 16,0-3 51-16,-1-5 117 0,2 5 215 0,-2-6 315 15</inkml:trace>
  <inkml:trace contextRef="#ctx0" brushRef="#br0" timeOffset="148702.195">24627 13895 417 0,'-32'9'781'0,"9"-1"203"0,0 1 155 0,-1-4 96 16,8-1-205-16,0 1-185 0,1-1-160 16,6-4-147-16,2 4-96 0,7-8-347 0,0 4-95 15,7-4 0-15,9 4 0 0,-8-5 0 16,15 1 0-16,-6-1 0 0,6 5 0 0,1-4 0 16,-1 4 0-16,8 0 0 0,0 0 0 15,2 0 0-15,-2 0 0 0,8 4 0 0,-8-4 0 16,0 0 0-16,1-4 0 0,-8 4 0 15,0-5 0-15,-2 5 0 0,-6-4-470 16,-8-4-391-16,0-1-144 0,0 0-134 0,-8-5-14 16,-8 2 51-16,8-2 121 0,-8-4 191 0,-7 1 248 15</inkml:trace>
  <inkml:trace contextRef="#ctx0" brushRef="#br0" timeOffset="153657.333">24549 13740 106 0,'-9'0'266'0,"2"0"43"0,7 0-9 16,-8-4-13-16,-1 4-2 0,2 0 11 15,0-5 24-15,-2 2 46 0,1 3 66 0,8-6 64 16,-7 2 30-16,-2 0-2 0,2 0-23 16,-1-1-51-16,8 1-79 0,-8 4-82 15,8-5-43-15,-8 5-21 0,8-4-7 0,0 4 1 16,0 0-1-16,0 0 0 0,-7 0-8 15,7 0-13-15,0 0-20 0,0 0-38 0,7 0-139 16,-7 0 0-16,0 0 0 0,8 4 0 16,8-4 0-16,-9 0 0 0,9 0 0 0,1-4 0 15,6 4 0-15,1 0 0 0,-1-5 0 16,8 1 0-16,0 0 0 0,9-1 0 0,-2 5 0 16,-5 0 0-16,5 0 0 0,2 5-494 15,-1-1-210-15,0 0-295 0,-8 1-156 16,9-1-32-16,-1 5 36 0,-8 0 93 0,9-5 212 15,-2 0 346-15</inkml:trace>
  <inkml:trace contextRef="#ctx0" brushRef="#br0" timeOffset="154072.735">25639 13644 104 0,'-9'-14'716'0,"2"6"182"0,-1-1 118 16,1 0 86-16,-2-5-68 0,2 6-240 0,-1-2-240 16,0 2-142-16,0-1-90 0,-8 0-57 15,9 0-49-15,-9 0-32 0,8 6-22 0,-8-7-18 16,1 10-9-16,-8-4-6 0,6 8-125 16,-6 1-4-16,7 3 0 0,-8 10 0 15,9 0 0-15,-8 3 0 0,7 7 0 0,-1 3 0 16,10 4 0-16,0 0 0 0,-2 5 0 15,18 0 0-15,-2 4 0 0,9-5 0 0,-1 1 0 16,9-1 0-16,8-7 0 0,-1-2 0 0,0-7 0 16,9-6 0-16,-9-3 0 0,8-10 0 15,-8 1 0-15,9-10 0 0,-9-8 0 16,0-6 0-16,-8-2 0 0,1-5 0 0,-8-6 0 16,-8 2 0-16,0-5 0 0,-8-1 0 15,0-4 0-15,-8 5 0 0,0 0 0 16,-8-1 0-16,1 1 0 0,-8 4 0 0,-10 1 0 15,2 3 0-15,0 4-616 0,-8 6-165 16,8-1-240-16,-9 9-121 0,9 6-19 0,0 6 43 16,7 3 109-16,-8 6 211 0,9 2 323 15</inkml:trace>
  <inkml:trace contextRef="#ctx0" brushRef="#br0" timeOffset="156193.665">21591 14911 107 0,'0'0'413'15,"-9"0"102"-15,2 0 104 0,7-5 48 16,-8 5 36-16,-1-4-4 0,2 4-30 0,7 0-42 16,-7-5-40-16,-2 0-63 0,1 5-90 15,1-4-50-15,0 4-18 0,7 0-15 0,-9-5-21 16,9 5-134-16,-8 0-196 15,8 0 0-15,0 0 0 0,8-4 0 0,1 4 0 16,-2 0 0-16,0-5 0 0,10 5 0 0,-3 5 0 16,10-5 0-16,-8 4 0 0,8 1 0 15,-8 4 0-15,-1 5 0 0,1-2 0 0,0 2 0 16,-9 8 0-16,1 0 0 0,-8 4 0 16,0 1 0-16,-8 3 0 0,1 2 0 15,-9-7 0-15,8 6 0 0,-8-3 0 0,0-2 0 16,9-4 0-16,-9 0 0 0,1-5 0 15,-1-3 0-15,8-6 0 0,-8 1 0 0,9-5 0 16,-2-4 0-16,1 0 0 0,8 0 0 16,0-4 0-16,0 0 0 0,8-5 0 0,1 0 0 15,5 5 0-15,-5-5 0 0,6 0 0 16,1 0 0-16,8 5 0 0,-1-5 0 16,-7 9 0-16,8-4 0 0,-9 8 0 0,1 1 0 15,0 3 0-15,-1 5 0 16,-6 1 0-16,-2 8 0 0,0 0 0 0,-7 1 0 15,0 2 0-15,-7 1 0 0,7-3 0 0,-7 4 0 16,-2-5 0-16,-6 0 0 0,6 0 0 16,-6-5 0-16,-1-4 0 0,0 1 0 0,-7-6 0 15,8 2 0-15,-9-5 0 0,8-1 0 16,-7-4 0-16,-1-4 0 0,0-1 0 16,10 0 0-16,-10-4 0 0,8-3 0 0,0 3 0 15,1-1 0-15,6-3 0 0,2 1 0 16,7 2 0-16,0 1 0 0,0-4-408 0,7 4-401 15,2-4-303-15,6 0-106 0,8 0-1 16,1-5 58-16,16 1 123 0,-9-6 245 0,8 2 371 16</inkml:trace>
  <inkml:trace contextRef="#ctx0" brushRef="#br0" timeOffset="156778.131">22006 15020 438 0,'-7'-4'897'0,"7"4"161"0,-9 0 113 0,2 0 135 15,7 0-149-15,-8 0-275 0,8 0-184 16,-9 0-114-16,9 0-584 0,0 4 0 0,0-4 0 16,0 9 0-16,0 0 0 0,9 4 0 15,-9 0 0-15,8 9 0 0,-8 0 0 0,7 5 0 16,2 4 0-16,-9 0 0 0,7 0 0 0,1 4 0 16,-8-4 0-16,8 0 0 0,0-1 0 15,-1-2 0-15,2-2 0 0,-2-4 0 0,-7-5 0 16,8-3 0-16,-8-5 0 0,8-1 0 15,0-8 0-15,-8 0 0 0,7-4 0 0,-7-9 0 16,9-1 0-16,-2-7 0 0,-7-2 0 16,0-7 0-16,8 2 0 0,-8-2 0 15,9-5 0-15,-9-1 0 0,7 6 0 0,0-1 0 16,2 3 0-16,-1 3 0 0,-1 2 0 16,2 6 0-16,-2 3 0 0,1 6 0 0,0 8 0 15,0 4 0-15,-1 5 0 0,1 5 0 16,0 7 0-16,-8 2 0 0,8 3 0 15,-1 5 0-15,-7 0 0 0,9-1 0 0,-2 1 0 16,1 0 0-16,0-5 0 0,0-3 0 16,-8-5 0-16,7-1 0 0,2-8 0 0,-2 0 0 15,1-4 0-15,8-10 0 0,-9 1 0 16,2-10 0-16,-1 0 0 0,-1-2 0 0,2-3 0 16,-2-3 0-16,1 0 0 0,0 0 0 15,0 0 0-15,-1-4 0 0,2 4 0 16,-2 4 0-16,-7 1 0 0,8 3 0 0,0 6 0 15,-8 2 0-15,8 12 0 0,-8-2 0 16,0 5 0-16,7 4 0 0,-7 5 0 0,0 4 0 16,0 0 0-16,9 0 0 0,-9 4 0 15,7-4 0-15,1 4 0 0,0 2 0 16,7-2 0-16,1-4 0 0,1 0 0 0,5-4 0 16,1-1 0-16,10-8 0 0,-10 1 0 15,8-7-26-15,0-3-1007 0,2-3-251 16,5-7-65-16,-6-3 44 0,15-9 104 0,-8 4 193 15,1-8 326-15</inkml:trace>
  <inkml:trace contextRef="#ctx0" brushRef="#br0" timeOffset="157030.491">23081 15131 100 0,'-16'4'576'0,"0"1"170"0,1 0 165 15,-1-1 123-15,0 3-84 0,9-1-140 16,-1 2-111-16,0-3-11 0,0 4-4 0,8-5-4 15,-7 1-367-15,7-5-313 0,7 0 0 16,-7 0 0-16,8 0 0 0,8 0 0 0,0 0 0 16,-1 0 0-16,8 0 0 0,-7 0 0 15,8 4 0-15,-1-4 0 0,1 4 0 0,0-4 0 16,-1 5 0-16,1-5 0 0,-8 4 0 16,6 1 0-16,-6-5 0 0,0 4 0 0,-1 0-4 15,9 1-1294-15,-8-1-120 0,8-4 26 16,7 0 107-16,1-4 167 0,-1-1 222 15,0 1 311-15</inkml:trace>
  <inkml:trace contextRef="#ctx0" brushRef="#br0" timeOffset="157420.449">23733 15145 228 0,'-9'17'816'0,"1"1"195"0,1-5 129 0,7 0 127 15,0 0-13-15,0 0-220 0,7-8-232 16,1-1-163-16,1-4-639 0,5-4 0 16,3-5 0-16,-1 0 0 0,-1 0 0 0,1-4 0 15,0 0 0-15,-9-5 0 0,9 1 0 16,-8-6 0-16,-1 2 0 0,9 2 0 16,-16-3 0-16,8 0 0 0,-8 5 0 0,0-5 0 15,0 4 0-15,-8 0 0 0,8 1 0 16,-7-1 0-16,-2 4 0 0,9 7 0 0,-7-2 0 15,-1 4 0-15,8 0 0 0,-8 5 0 16,8 5 0-16,0 0 0 0,0 4 0 0,0 3 0 16,0 2 0-16,0 8 0 0,0-5 0 15,8 10 0-15,0-5 0 0,-1 9 0 0,2-1 0 16,6 1 0-16,-6 1 0 0,5-1 0 16,3-1 0-16,-3-3 0 0,3 3 0 0,-10-3 0 15,9-5 0-15,0 1 0 0,-8-7 0 16,-1-2 0-16,2 0-503 0,-2-1-1146 0,1-9 31 15,0-4 131-15,0-10 193 0,-1-6 306 16,2-6 463-16</inkml:trace>
  <inkml:trace contextRef="#ctx0" brushRef="#br0" timeOffset="158167.451">24846 15145 2 0,'-7'0'565'0,"-2"0"232"0,2 0 174 15,-1 0 130-15,-8 0-22 0,9 4-119 0,-2-4-129 16,2 0-152-16,-1 0-109 0,8 0-75 15,-8 0-354-15,8 0-141 0,0 0 0 16,8-4 0-16,0-1 0 0,-1 5 0 0,9-5 0 16,0 1 0-16,-1 4 0 0,9-5 0 15,-1 5 0-15,1 0 0 0,7 0 0 0,1 0 0 16,-8 0 0-16,7 0 0 0,0 0 0 16,1-5 0-16,-8 5 0 0,-1 0 0 15,1 0 0-15,-9 0-710 0,1 0-207 0,-9 5-154 16,2-5-84-16,-2 5 11 0,-7-1 71 15,-7 6 147-15,-2-3 215 0,2-3 265 0</inkml:trace>
  <inkml:trace contextRef="#ctx0" brushRef="#br0" timeOffset="158359.787">24932 15263 288 0,'-22'9'702'16,"-2"0"198"-16,0-5 140 0,8 0 80 16,-7 1-146-16,15-1-165 0,0 0-165 0,0-4-135 15,8 0-74-15,0-4-41 0,0 4-25 16,8-4-362-16,0 4-7 0,7 0 0 0,1 0 0 15,0 0 0-15,8 4 0 0,0-4 0 16,7 4 0-16,0 2 0 0,0 2 0 16,8-8 0-16,1 4 0 0,-2-4 0 0,2 0 0 15,7-4 0-15,-7-1-766 0,-2-4-528 16,10 5-75-16,-1-9 42 0,-8-5 101 16,9 1 171-16,-10-5 294 0</inkml:trace>
  <inkml:trace contextRef="#ctx0" brushRef="#br0" timeOffset="161020.444">26031 14902 331 0,'0'-5'508'0,"-8"0"100"0,8 1 102 16,-8-1-39-16,8 1-61 0,-8-1-59 15,1 2-60-15,7-6-66 0,0 4-76 0,-9 1-71 16,9-5-53-16,-7 4-39 0,7-4-22 16,-8 6-5-16,8-2-2 0,-8 0 5 0,8 1 0 15,-8 0-6-15,1-1-8 0,-1 1-14 16,0 4-14-16,0 0-13 0,1 0-9 16,-9 4-5-16,8 5 2 0,-8 0 7 0,0-1 9 15,1 10 8-15,-1-4 8 0,0 7-93 16,8 2-34-16,-8 3 0 0,9 4 0 0,-9-2 0 15,16 7 0-15,-8-4 0 0,8-1 0 16,8 5 0-16,0-4 0 0,0 1 0 16,8-6 0-16,-1 5 0 0,1-9 0 0,7 0 0 15,1 1 0-15,0-6 0 0,-1-3 0 16,8-1 0-16,-7-5 0 0,7-4 0 0,-8 1 0 16,1-5 0-16,-1-5 0 0,1 1 0 15,0-10 0-15,-1 1 0 0,-7 0 0 0,0-9 0 16,-1 5 0-16,1-6 0 0,-8-3 0 15,-8 4 0-15,8-4 0 0,-8-2 0 16,-8 3 0-16,8-1 0 0,-8-2 0 0,1 2 0 16,-9 0 0-16,0 0 0 0,1 3 0 15,-9-3 0-15,1 3 0 0,-1 2 0 0,1 3 0 16,-1 1 0-16,0 3 0 0,1 5 0 16,-1 0-283-16,1 5-314 0,-1-1-196 0,1 5-271 15,6 0-95-15,-6 0 0 0,15 5 58 16,-8-1 136-16,9-4 244 0</inkml:trace>
  <inkml:trace contextRef="#ctx0" brushRef="#br0" timeOffset="209897.624">27600 14345 362 0,'-8'0'734'16,"1"-4"166"-16,-2-1 115 0,2 1 62 0,-1 0-202 16,0 4-194-16,0-5-145 0,1 5-111 15,7-4-71-15,-9 4-43 0,9-5-27 0,0 5-19 16,0 0-16-16,0-4-126 0,0 4-123 15,9-5 0-15,-2 5 0 0,9-4 0 16,-8 4 0-16,8 0 0 0,7 0 0 0,1 4 0 16,0-4 0-16,-2 9 0 0,10-4 0 15,-1-1 0-15,-7 5 0 0,7 0 0 0,1-5 0 16,-1 6 0-16,0-7 0 0,1 6-296 16,-1-4-367-16,-7-1-167 0,7 0-206 15,-15-4-92-15,8 5 4 0,-10-5 62 16,-5 0 134-16,-1 5 223 0,-8-5 289 0</inkml:trace>
  <inkml:trace contextRef="#ctx0" brushRef="#br0" timeOffset="210128.532">27843 14399 405 0,'-31'3'840'0,"7"-3"153"0,-7 5 109 16,8-5 88-16,-1 4-207 0,1-4-242 0,6 0-198 15,10 0-113-15,0 0-88 0,-2 0-59 16,1 0-44-16,8 0-139 0,8 0-100 0,1 0 0 15,-2 0 0-15,8 5 0 0,1-1 0 16,0 5 0-16,8-4 0 0,-1 4 0 16,8-2 0-16,0 3 0 0,2-6 0 0,-2 1 0 15,0 0 0-15,1-1-88 0,-1-4-356 16,7 0-104-16,-5 0-118 0,-10-4-142 0,1-6-146 16,-1 6-82-16,1-6 8 0,-9 3 84 15,1-7 152-15,-9 5 207 0</inkml:trace>
  <inkml:trace contextRef="#ctx0" brushRef="#br0" timeOffset="210384.38">28079 14247 12 0,'-31'-13'473'0,"-2"-4"118"0,-5-1 103 15,-2 1 105-15,9-1-19 0,-16 0-82 16,16 1-76-16,-16 4-72 0,7-1-69 0,9 1-76 16,-9 5-110-16,9 3-94 0,8 5-55 15,-1 5-28-15,1 3-17 0,7 1-9 0,8 9 5 16,1 4 10-16,-2 4 5 0,9 0-7 15,9 5-3-15,-2 4-6 0,1 6-16 16,8-6-15-16,7 5-13 0,1-1-10 0,7-4-15 16,0 0-14-16,1-7-20 0,7-2-56 15,0-4-60-15,8-9-65 0,-7-4-72 0,7-5-102 16,-8-4-137-16,0-4-157 0,0-9-177 16,-7 0-145-16,-1-5-41 0,-7 1 42 15,-1-11 119-15,1 7 193 0,-8-5 227 0</inkml:trace>
  <inkml:trace contextRef="#ctx0" brushRef="#br0" timeOffset="210587.836">28165 14244 288 0,'-16'-27'623'16,"-7"0"194"-16,7 1 162 0,-8 4 63 16,9 4-121-16,-8 5-118 0,6 0-103 0,10 4-139 15,-2 1-127-15,-6-1-71 0,15 4-31 16,0 5-21-16,0 0-294 0,8 5-17 16,8-1 0-16,-9 5 0 0,17 4 0 0,-8 0 0 15,8 0 0-15,-1 9 0 0,1-4 0 16,-1 4 0-16,-8 4 0 0,9 2 0 0,-8-2 0 15,-9 5 0-15,2 0 0 0,-9-1 0 16,0 5 0-16,-9 1 0 0,2-1 0 0,-9 1 0 16,1-1-645-16,-1 0-692 0,-8 0-69 15,1-4 41-15,-8 1 110 0,7-11 182 0,1-2 333 16</inkml:trace>
  <inkml:trace contextRef="#ctx0" brushRef="#br0" timeOffset="211435.121">29633 13648 20 0,'0'-4'799'16,"-9"-1"193"-16,1 1 126 0,-8-5 98 16,1 5 34-16,-1-5-369 0,0 0-306 0,-7-5-163 15,-1 6-108-15,1-5-89 0,-8 4-65 0,7-1-46 16,-7 6-40-16,-9-1-29 0,9 1-20 16,-8 8-8-16,8 1-7 0,0 4-1 0,-2 5 0 15,2 2-10-15,8 3-4 0,7 3 6 16,8 0 30-16,1 4 25 0,7 5-42 15,7 0-4-15,9 5 0 0,-1 4 0 0,9-5 0 16,8 9 0-16,-1-5 0 0,0 1 0 16,9 3 0-16,-1-3 0 0,-8 1 0 0,0-2 0 15,0 5 0-15,2-4 0 0,-10-1 0 16,-8 2 0-16,1-6 0 0,-8 5 0 0,0-1 0 16,-8-4 0-16,-8 0 0 0,0 2 0 15,1-7 0-15,-9 1 0 0,0-5 0 16,1 2 0-16,-1-7 0 0,-1-4 0 0,-6 1 0 15,8-4 0-15,-1-5 0 0,1 0 0 16,-1-5 0-16,0-4 0 0,8 0 0 16,1-4 0-16,7 4 0 0,-9-5 0 0,9 1 0 15,9 4 0-15,-9-4 0 0,7 4 0 16,1 0 0-16,8 4 0 0,-9-4 0 0,9 9 0 16,-8-1 0-16,8 6 0 0,-9 3 0 15,9 5 0-15,-8 0 0 0,8 9 0 0,-8 1 0 16,8 3 0-16,-9 4 0 0,1 5 0 15,0-4 0-15,0-1 0 0,-1 5 0 16,-7-3 0-16,9-2 0 0,-9-4 0 0,7 0 0 16,-7 1 0-16,0-1 0 0,0-4 0 15,0-4 0-15,0-1 0 0,0 1 0 0,0-1 0 16,0-4 0-16,0-4 0 0,0-1 0 16,0-4 0-16,0 1 0 0,8-6 0 15,-8 2 0-15,0-5 0 0,0-5 0 0,0 0 0 16,0 0-302-16,0-5-87 0,0-5-100 15,0-3-176-15,0-4-242 0,8-1-148 16,-8-4-41-16,0-9 27 0,8 1 106 0,-1-10 209 16,2-8 299-16</inkml:trace>
  <inkml:trace contextRef="#ctx0" brushRef="#br0" timeOffset="212210.945">30291 13648 457 0,'-7'0'628'0,"-9"-9"118"0,8 5 154 16,-1-1 7-16,2-3-154 0,0 3-130 15,7 1-81-15,-9 0-85 0,1-1-138 0,8 1-79 16,0-1-45-16,0 5-13 0,0 0-3 16,0 0 11-16,8 5 26 0,-8-1 20 0,9 9 16 15,-9 5-83-15,7 4-169 0,-7 8 0 16,7 1 0-16,-7 9 0 0,9 0 0 15,-9 4 0-15,8 0 0 0,-8 0 0 0,7-4 0 16,-7-4 0-16,9-1 0 0,-9-4 0 16,7-5 0-16,1-8 0 0,0-1 0 0,0-8 0 15,-1 0 0-15,2-9 0 0,-2-5 0 16,1-3 0-16,0-6 0 0,0-8 0 0,-1 1 0 16,2-10 0-16,-2-1 0 0,1-8 0 15,-1 1 0-15,-7 0 0 0,9-1 0 16,-9-4 0-16,7 8 0 0,1-4 0 0,1 10 0 15,-2 3 0-15,0 5 0 0,2 9 0 16,-1 4 0-16,-1 5 0 0,2 4 0 0,-9 9 0 16,7 8 0-16,1 1 0 0,0 8 0 15,-8 5 0-15,8 1 0 0,-8 7 0 16,7-4 0-16,-7 0 0 0,9 0 0 0,-9 1 0 16,7-6 0-16,1-2 0 0,0-7 0 15,0-4 0-15,-1-8 0 0,9 1 0 0,-8-10 0 16,8-5 0-16,0-3 0 0,-1-5-166 15,1-6-47-15,0-2 38 0,-8-2 46 16,8-3 41-16,-9-1 38 0,9 1 43 0,-8-1 39 16,-8 6 38-16,7-2 40 0,1 2 40 15,-8 2 24-15,8 7-1 0,-8 3-54 0,0 4-119 16,8 5 0-16,-8 5 0 0,0 4 0 16,0 3 0-16,0 7 0 0,7 2 0 0,-7 6 0 15,9-1 0-15,-9 1 0 0,15 4 0 16,-7-1 0-16,0 2 0 0,8-6 0 15,8 1 0-15,-10-1 0 0,10-8 0 16,0-1 0-16,-1 1-106 0,9-5-651 0,-1-4-282 16,0-5-178-16,9 0-34 0,-1-8 52 15,0 0 121-15,8-9 215 0,8-1 324 0</inkml:trace>
  <inkml:trace contextRef="#ctx0" brushRef="#br0" timeOffset="212729.557">31624 13847 690 0,'-23'9'980'0,"8"-1"156"0,-9 1 134 16,8-5 92-16,-7 1-279 0,15-5-272 16,-8 4-158-16,9-4-447 0,7 0-206 0,0-4 0 15,0 4 0-15,0 0 0 0,7-5 0 16,9 5 0-16,-8 0 0 0,8-4 0 15,7 4 0-15,-8 4 0 0,9-4 0 0,-1 0 0 16,1 5 0-16,0-1 0 0,-1 1 0 0,1-1 0 16,8 5 0-16,-10-5 0 0,2 5 0 15,8 0 0-15,-8-5 0 0,-1 5 0 0,-8 0 0 16,9-1 0-16,-8 1 0 0,-9 0 0 16,2 0-177-16,-2 5-635 0,-7-5-104 0,-7-2-109 15,-2 3-85-15,2-1 8 0,-9-4 78 16,8-1 146-16,-15-1 207 0,-1 6 269 0,1-4 369 15,-1 0 305-15,-7-5 253 0,7 0 254 16,1 0 201-16,-8 0 105 0,7 0-57 16,-8 0-98-16,17 0-101 0,-8-5-139 0,6 5-111 15,1-5-126-15,1 5-453 0,7 0 0 16,0 0 0-16,8 0 0 0,0 0 0 16,8 0 0-16,0 0 0 0,0 0 0 0,8 0 0 15,-1 0 0-15,8 5 0 0,-6 0 0 0,6-5 0 16,1 9 0-16,-1-5 0 0,8 1 0 15,-7 3 0-15,-1-3 0 0,8 3 0 0,-7-3 0 16,8-5 0-16,-8 0 0 0,7 0 0 16,-8 0 0-16,1 0 0 0,0-5-372 0,-8 1-911 15,7 0-88-15,1-1 36 0,-9-3 92 16,8-1 144-16,1 0 240 0,-8-4 345 16</inkml:trace>
  <inkml:trace contextRef="#ctx0" brushRef="#br0" timeOffset="214292.886">32660 13679 166 0,'-15'-5'596'0,"7"1"154"0,-7 0 166 16,6-5 110-16,-6 4-132 0,6-3-156 0,2-1-116 15,0 0-108-15,-2 0-127 0,1 1-88 16,8-6-46-16,0 4-29 0,8 3-19 15,1-7-23-15,-2 5-12 0,0 0 4 0,10 4-99 16,-1 1-75-16,-1 1 0 0,1 3 0 16,7 3 0-16,-7 1 0 0,8 5 0 0,-9 1 0 15,1 2 0-15,0 6 0 0,-9 1 0 16,1 7 0-16,-8-4 0 0,0 8 0 0,-8-3 0 16,1 4 0-16,-9-1 0 0,8 2 0 15,-8-1 0-15,0-1 0 0,-7-3 0 16,8-1 0-16,6-4 0 0,-6 0 0 0,-1-4 0 15,9-4 0-15,7-2 0 0,-9 2 0 16,9-5 0-16,0 0 0 0,9 0 0 16,-2-1 0-16,1-3 0 0,8 4 0 0,0-5 0 15,7-4 0-15,1 5 0 0,7-5 0 16,0 4 0-16,0-4 0 0,9 0 0 0,-1 0 0 16,0 4 0-16,8-4 0 0,-7 5 0 15,-1-1-1-15,0 0-497 0,0 1-183 16,-8 4-261-16,9-1-188 0,-16 1-50 0,7 0 27 15,0 0 100-15,-8-5 199 0,9 5 306 16</inkml:trace>
  <inkml:trace contextRef="#ctx0" brushRef="#br0" timeOffset="-214261.342">30926 14985 40 0,'-7'0'545'16,"-1"-4"160"-16,8 4 169 0,-8-5 113 15,0 5-68-15,1 0-159 0,-2-4-138 0,2 4-113 16,-1 0-127-16,-1 4-80 0,9-4-43 16,-7 5-16-16,0-1-1 0,7 5 2 0,0 4 3 15,-9 5 6-15,9 4-195 0,-8 4-58 16,8 1 0-16,0 4 0 0,-7 0 0 15,7 4 0-15,0 0 0 0,-9 5 0 0,9-4 0 16,0-1 0-16,-7-4 0 0,7-1 0 16,0-3 0-16,0-5 0 0,0 0 0 0,7-9 0 15,-7 0 0-15,0-4 0 0,0-4 0 16,0-5 0-16,9-5 0 0,-9-4 0 0,7-8 0 16,-7-5 0-16,8-5 0 0,1-4 0 15,-9-4 0-15,7-1 0 0,-7 1 0 16,7-5 0-16,2 1 0 0,-1 0 0 0,8 4 0 15,-1-2 0-15,-7 6 0 0,7 10 0 16,-6-1 0-16,-2 13 0 0,9 0 0 16,-16 13 0-16,15 5 0 0,-15 4 0 0,9 9 0 15,-2 0 0-15,-7 9 0 0,8 1 0 16,-8 3 0-16,0 0 0 0,0-4 0 0,0 4 0 16,0-4 0-16,9-4 0 0,-9-1 0 15,0-5 0-15,7-7 0 0,-7 0 0 16,0-5 0-16,7-5 0 0,2-4 0 0,-1-4 0 15,-1-10 0-15,2-3 0 0,-2-5 0 16,9-6 0-16,-8 2 0 0,-1-5 0 0,1 0-60 16,8 1-16-16,-9-1 24 0,2 4 19 15,6 2 15-15,-7 6 13 0,-8 1 21 0,8 10 32 16,-1 4 40-16,-7 4 4 0,9 9-92 16,-9-2 0-16,7 12 0 0,-7-1 0 15,8 3 0-15,1 6 0 0,-9-1 0 0,7 5 0 16,0 0 0-16,2 0 0 0,6-1 0 15,-6-2 0-15,6-2 0 0,1 1 0 0,0-6 0 16,-9-3 0-16,9 0 0 0,-1-10 0 16,1 6-37-16,8-10-384 0,-8 1-94 15,-1-5-166-15,8-9-263 0,1 1-150 0,0-6-35 16,-1-4 33-16,8 0 109 0,9 1 208 16,-9-10 321-16</inkml:trace>
  <inkml:trace contextRef="#ctx0" brushRef="#br0" timeOffset="-210638.831">33084 14883 122 0,'-16'5'685'15,"9"-1"201"-15,-9 1 134 0,1 0 95 0,6-1-91 16,2 1-211-16,-1-1-212 0,-1-4-166 16,2 3-106-16,7-3-60 0,0 0-33 0,0 5-14 15,0-5-2-15,0 0-6 0,7 4-214 16,-7-4 0-16,9 0 0 0,-9 0 0 16,8 5 0-16,-8-5 0 0,0 0 0 0,7 5 0 15,-7-5 0-15,0 0 0 0,9 4 0 16,-9-4 0-16,0 0 0 0,0 0 0 0,0 0 0 15,0 0 0-15,0 0 0 0,0 0 0 16,0 0 0-16,0 0 0 0,0 5 0 16,0-5 0-16,0 0 0 0,0 0 0 0,0 0 0 15,0 0 0-15,0 0 0 0,7 0 0 16,-7 0 0-16,0 0 0 0,0 0 0 0,0 0 0 16,0 0 0-16,0 0 0 0,0 0 0 15,0 0 0-15,0 0 0 0,0 0 0 0,0 0 0 16,0 4 0-16,8-4 0 0,-8 0 0 15,0 0 0-15,8 0 0 0,-8 5 0 16,8-5 0-16,-8 0 0 0,7 0 0 0,2 4 0 16,-2-4 0-16,1-4 0 0,0-1 0 15,7 1 0-15,-6-5 0 0,6-1 0 0,1 1 0 16,-1-7 0-16,1 2 0 0,-9 0 0 16,10-3 0-16,-10-1 0 0,2 1 0 15,6-1 0-15,-15 0 0 0,8 1 0 0,-8 4 0 16,0 0 0-16,0-5 0 0,0 5-10 15,-8-1-44-15,8 5 15 0,-8-3 13 0,1 3 10 16,-2 4 6-16,9-4 2 0,-7 4 2 16,-1 5 1-16,8 0-1 0,-9 0 2 15,9 9 4-15,-7 1 15 0,7-1 20 0,0 8 26 16,0-3 12-16,7 3-73 0,-7 5 0 16,0 0 0-16,9 0 0 0,-9 4 0 0,8 1 0 15,-8 0 0-15,7-1 0 0,2 0 0 16,-9 6 0-16,7-6 0 0,1 0 0 15,-8-4 0-15,8 0 0 0,0 0 0 0,-1-4 0 16,2-1 0-16,-9-4 0 0,7 1 0 16,1 0-269-16,0-7-287 0,-8 3-126 0,8-1-166 15,-8 0-192-15,7-5-59 0,-7 1 16 16,9-5 91-16,-9 4 168 0,0 0 232 16</inkml:trace>
  <inkml:trace contextRef="#ctx0" brushRef="#br0" timeOffset="-210334.664">33124 15245 690 0,'-24'5'930'0,"1"-1"158"15,-1-4 128-15,1 4 57 0,-1-4-218 16,1 0-235-16,6 0-138 0,10 0-245 0,-9 0-437 16,8 0 0-16,0 0 0 0,8 0 0 15,0 0 0-15,8 0 0 0,0 0 0 0,-1 0 0 16,9 0 0-16,1 0 0 0,6 0 0 15,1 5 0-15,7-1 0 0,-8 1 0 0,8-1 0 16,0 5 0-16,9-5 0 0,-9 5 0 16,9 1 0-16,-1-7 0 0,-8 6 0 0,9-4 0 15,-9-1 0-15,9 0 0 0,-2-4 0 0,-7 6 0 16,9-6 0-16,-9 0 0 0,9 0 0 16,-17 4 0-16,8-4-60 0,-7 0-602 0,-1 3-130 15,-14-3-212-15,6 6-144 0,-6-6-13 16,-2 0 63-16,0 0 135 0,-7 0 205 15,0 0 283-15</inkml:trace>
  <inkml:trace contextRef="#ctx0" brushRef="#br0" timeOffset="-209790.588">33391 15457 491 0,'-24'9'910'0,"0"0"161"0,1 0 126 16,7-5 114-16,-8 0-207 0,8 2-292 15,9-6-193-15,-1 0-113 0,0 0-336 0,8-6-170 16,0 2 0-16,8-5 0 0,-8 5 0 16,8-5 0-16,8 0 0 0,-9 0 0 0,9 5 0 15,-1-5 0-15,1 9 0 0,0-4 0 16,-1 0 0-16,9 4 0 0,-8 4 0 0,0 0 0 16,-8-4 0-16,8 9 0 0,-1-5 0 15,-7 5 0-15,-8-28 0 0,8 60 0 16,-8-28 0-16,-8 1 0 0,0 3 0 0,0 2 0 15,1-7 0-15,-9 7 0 0,-1-3 0 16,3 3 0-16,-3-6 0 0,1 0 0 16,1 0 0-16,-1-4-41 0,9 0-76 0,-2 0 19 15,2-5 23-15,-1 0 18 0,8 1 23 16,0-1 26-16,0-4 31 0,8 5 33 0,-8-5 36 16,16 0 39-16,-1 0-3 0,1 0-128 15,0 0 0-15,-1 0 0 0,8 4 0 0,1 0 0 16,-8 1 0-16,0 4 0 0,7-1 0 15,-7 5 0-15,0 1 0 0,-9 0 0 16,9-1 0-16,-8 4 0 0,-1 1 0 0,2-6 0 16,-9 7 0-16,0-1 0 0,0-1 0 15,-9 1 0-15,2-1 0 0,-1 1 0 0,0 0 0 16,-7-5 0-16,-1 0 0 0,0-4 0 16,1 4 0-16,-9-8 0 0,1 4 0 15,-1-9 0-15,0 3 0 0,1-3 0 0,-8-3 0 16,7-6 0-16,-8 0 0 0,1-5 0 15,0 2 0-15,-1-2 0 0,1 1-84 0,7-1-491 16,-7-3-168-16,8 4-262 0,-1-1-136 16,1-3-26-16,6 4 37 0,3-5 114 15,-10 5 216-15,15-5 332 0</inkml:trace>
  <inkml:trace contextRef="#ctx0" brushRef="#br0" timeOffset="-208294.124">32065 15250 175 0,'-9'0'211'0,"9"0"-4"15,-7-5 6-15,7 5 14 0,0 0 21 0,-8 0 21 16,8 0 22-16,-8 0 22 0,8-4 17 16,-8 4 20-16,1 0 30 0,7-4 55 0,-9 4 38 15,2 0 5-15,-1 0-15 0,8 0-28 16,-9 0-47-16,-6 0-69 0,7 0-54 0,0 0-23 15,1 0-3-15,7 0 6 0,-9 0 6 16,2 0 2-16,7 0-2 0,-8 0-11 16,8 0-240-16,0 0 0 0,0 4 0 0,8-4 0 15,-8 0 0-15,7 0 0 0,9 0 0 16,0 0 0-16,-1 0 0 0,9 0 0 16,-8-4 0-16,15 4 0 0,-7 0 0 0,7 0 0 15,-8-5 0-15,9 5 0 0,-1 0 0 16,-7-4 0-16,7-1 0 0,-7 5 0 0,-1-4 0 15,1 0 0-15,-1-1-392 0,-7 5-156 16,1-4-118-16,-3 4-184 0,-5-5-188 0,-1 1-54 16,-1 0 22-16,2-5 92 0,-2 5 163 15,-7-1 248-15</inkml:trace>
  <inkml:trace contextRef="#ctx0" brushRef="#br0" timeOffset="-207980.269">32158 15346 60 0,'-15'9'551'15,"-1"-4"173"-15,8-1 181 0,-8-4 125 0,9 5-74 16,-1 0-140-16,0-5-117 0,0 0-114 16,8 0-129-16,-7 0-82 0,7 0-44 0,0 0-28 15,7-5-29-15,-7 5-143 0,8-5-130 16,0 5 0-16,0 0 0 0,-1 0 0 15,9 0 0-15,-1 5 0 0,1-5 0 0,8 5 0 16,-8-5 0-16,8 4 0 0,-1 1 0 16,1-5 0-16,-1 4 0 0,1-4 0 15,-1 0 0-15,1 0 0 0,0-4 0 0,-1 4-123 16,1-5-305-16,-9 5-48 0,8-4-82 16,-15 4-136-16,8-5-185 0,0-4-126 0,-9 4-28 15,1-4 45-15,0 2 113 0,0-3 193 16,-8 1 251-16</inkml:trace>
  <inkml:trace contextRef="#ctx0" brushRef="#br0" timeOffset="-207611.192">32190 15025 525 0,'-9'-5'767'0,"2"1"176"16,-1-1 123-16,8 1-27 0,-8 4-137 0,0 0-144 15,1-4-150-15,-2 4-113 0,9 0-71 16,-7 0-46-16,7 0-92 0,0 0-286 0,-8 0 0 16,8 4 0-16,0 0 0 0,0 5 0 15,0 5 0-15,0-1 0 0,0 4 0 0,8 5 0 16,-8 0 0-16,0 5 0 0,7 4 0 15,2-4 0-15,-9 8 0 0,7-5 0 16,-7 10 0-16,8-5 0 0,-8 6 0 0,0 3 0 16,8-5 0-16,-8 2 0 0,0-3 0 15,0-1 0-15,8-2 0 0,-8-5 0 0,0-3 0 16,7-5 0-16,-7-5-233 0,9 1-489 16,-9-5-201-16,0-4-206 0,7-5-53 15,1-4 28-15,1-9 85 0,-9 1 169 0,7-10 268 16</inkml:trace>
  <inkml:trace contextRef="#ctx0" brushRef="#br0" timeOffset="-170908.606">20664 15594 362 0,'0'0'528'0,"-7"0"94"15,7 0 88-15,0 0-41 0,-8 0-80 16,8 0-76-16,0 0-61 0,0 5-64 16,-8-5-71-16,8 0-70 0,0 0-64 15,0 0-53-15,0 0-33 0,0 0-14 0,0 0-1 16,0 0 6-16,8 4 6 0,-8-4 8 0,0 0-5 15,0 5-1-15,0-1-5 0,0 1-1 16,0 2-5-16,0 3-6 0,0-1 5 16,0 4-4-16,0 0-7 0,0 0-6 0,0 5-3 15,-8 0-1-15,8-1 0 0,0 5 3 16,0-3 5-16,-8 2 1 0,8 2 1 16,0-2 0-16,0 2-3 0,0-2-4 0,0 6-8 15,0-1-7-15,0 1-8 0,0-1-9 16,0 0-5-16,0 6-8 0,0-6-6 0,0 4-4 15,0 2 0-15,0-1-4 0,0 0-1 16,0-1-1-16,8 2-1 0,-8-1 0 0,0-5-3 16,8 0-1-16,-8 1-1 0,8-5 0 15,-1 0-1-15,-7 0 0 0,9 0 0 16,-2-4 1-16,1 0-1 0,-8-5 1 0,8 0 0 16,0-4 1-16,-8 4-1 0,7-4 0 15,2-5 1-15,-9 5-1 0,7-4 0 16,1-1-1-16,-8 0-10 0,9-4-18 0,-2 0-30 15,0 0-38-15,10 0-45 0,-10 0-48 16,2 0-44-16,-2-4-41 0,9 4-64 0,-8-4-117 16,-1-1-175-16,1 1-220 0,8-1-124 15,-9 1-32-15,2-5 43 0,-2 5 127 0,1-5 206 16</inkml:trace>
  <inkml:trace contextRef="#ctx0" brushRef="#br0" timeOffset="-169244.706">21787 16137 325 0,'0'-9'541'16,"0"-4"145"-16,0 3 151 0,0 3-12 16,0-2-63-16,0 0-81 0,0-1-90 0,-8 1-102 15,8 6-114-15,-9-6-77 0,2 5-46 16,7-1-28-16,-16 5-19 0,8 0-21 0,1 0-13 16,-9 5-7-16,8 4 2 0,-8 4 8 15,0 4 10-15,1 10-127 0,-1-1-57 0,0 9 0 16,1 4 0-16,7 5 0 0,-7 6 0 15,6 2 0-15,9-2 0 0,0 2 0 16,9 1 0-16,-2-9 0 0,9 0 0 0,-1 0 0 16,9-9 0-16,-1 2 0 0,9-11 0 15,-1-4 0-15,0-5 0 0,9-8 0 0,-9 0 0 16,9-9 0-16,-9-4 0 0,-8-5 0 16,8-4 0-16,-14 0 0 0,6-5 0 0,-15-1 0 15,0-2 0-15,-8 4 0 0,-8-6 0 16,0 2 0-16,-8 2 0 0,-8 2 0 0,1-1 0 15,-8 5 0-15,0 0 0 0,-9-1 0 16,2 6 0-16,-2 2 0 0,0-1 0 0,9 2 0 16,0 1 0-16,-1 4 0 0,9 0 0 15,8 0 0-15,6 4 0 0,2 1-157 16,14-1-421-16,2 5-218 0,-2-5-274 0,17 0-103 16,-1 1-5-16,8-1 48 0,1-4 125 15,7-4 268-15</inkml:trace>
  <inkml:trace contextRef="#ctx0" brushRef="#br0" timeOffset="-168610.412">22210 16300 541 0,'-15'0'908'0,"7"-8"147"15,-8 8 112-15,0-5 91 0,9 1-261 0,-1 4-319 16,-1-5-186-16,2 5-118 0,7 5-85 15,0-1-53-15,0 1-40 0,0 3-196 0,7 10 0 16,-7 0 0-16,17-1 0 0,-17 10 0 16,7 3 0-16,2 5 0 0,-2 2 0 15,1-2 0-15,0 0 0 0,0 0 0 0,7 0 0 16,-7 0 0-16,0-7 0 0,-1-2 0 16,2-4 0-16,-2-9 0 0,1 1 0 0,8-6 0 15,-16-3 0-15,7-5 0 0,2-9 0 16,-2-4 0-16,1-5 0 0,0-9 0 0,0 0 0 15,-8-3 0-15,7-5 0 0,-7-1 0 16,0-3 0-16,9 3 0 0,-9 1 0 16,8 0 0-16,-8 3 0 0,0 6 0 0,0 4 0 15,7 5 0-15,-7 8 0 0,0 0 0 16,9 9 0-16,-2 4 0 0,-7 10 0 0,8-1 0 16,0 9 0-16,0 4 0 0,-1 5 0 15,2 0 0-15,-2 5 0 0,-7-1 0 16,16 0 0-16,-8-4 0 0,-1-5 0 0,2 1 0 15,-2-5 0-15,1-1 0 0,8-7 0 16,-9 0 0-16,2-11 0 0,-2-3 0 16,10-3 0-16,-10-6 0 0,8-4 0 0,-6-6 0 15,5 2 0-15,-5-4 0 0,-1-6 0 0,-1 0 0 16,2 5 0-16,-2-4 0 0,1 4 0 16,-8 0 0-16,8 9 0 0,-8-6 0 0,8 10 0 15,-8 0 0-15,7 6 0 0,-7-2 0 16,9 10 0-16,-2-2 0 0,-7 6 0 15,8 5 0-15,0 4 0 0,0 4 0 0,-1 0 0 16,2 0 0-16,-2 4 0 0,10 5 0 16,-10-5 0-16,9 6 0 0,-8-7 0 0,8 3 0 15,-1-6 0-15,-7 0 0 0,7-5 0 16,1-3 0-16,0-1-280 0,-1-4-326 0,1-5-259 16,-1-4-243-16,9 0-77 0,-8-9 12 15,15-4 67-15,-7-5 162 0,8 1 291 16</inkml:trace>
  <inkml:trace contextRef="#ctx0" brushRef="#br0" timeOffset="-168326.73">23301 16454 445 0,'-16'9'892'0,"0"-4"172"16,1 4 140-16,-9-4 125 0,8-1-172 15,9-4-271-15,-9 3-168 0,8 3-222 0,1-6-496 16,-2 0 0-16,9 3 0 0,0-3 0 16,0 0 0-16,0 5 0 0,9-5 0 0,6 0 0 15,1 0 0-15,0 5 0 0,-1-5 0 0,8 0 0 16,1 4 0-16,-1-4 0 0,1 5 0 16,7-1 0-16,-7 1 0 0,8-1 0 15,-1-4 0-15,-8 3 0 0,8 3 0 0,-7-2-184 16,8-4-1226-16,-1 0-70 0,8 0 62 15,0-4 125-15,1 4 195 0,-9 0 307 0,9-9 329 16</inkml:trace>
  <inkml:trace contextRef="#ctx0" brushRef="#br0" timeOffset="-167888.566">24101 16283 317 0,'-24'0'891'0,"8"0"171"0,-7 0 138 16,-1 0 134-16,9-5-77 0,-1 1-358 16,9-1-239-16,-9-3-122 0,8 2-505 0,8-1-33 15,0-2 0-15,0-1 0 0,0 6 0 16,8-5 0-16,8 0 0 0,-9 6 0 16,9 3 0-16,-1-5 0 0,9 10 0 0,-8-5 0 15,7 7 0-15,-6-2 0 0,-3 8 0 0,10 1 0 16,-8 4 0-16,-8-1 0 0,8 5 0 15,-9 5 0-15,-7-1 0 0,0 1 0 0,0 3 0 16,-7 2 0-16,-1-2 0 0,0-4 0 16,-7 6 0-16,-1-6 0 0,8 1 0 0,-8-5 0 15,0 0 0-15,1-5 0 0,-1 1 0 16,8-1 0-16,0-8 0 0,0 5 0 0,1-5 0 16,-2 0 0-16,9-6 0 0,0 7 0 15,0-6 0-15,0 1 0 0,9-1 0 0,-2-4 0 16,9 5 0-16,-1-5 0 0,9 4 0 15,-1-4 0-15,1 5 0 0,0-5 0 0,8 4 0 16,-1-4 0-16,0 4 0 0,0 1 0 16,1-1 0-16,-1-4 0 0,0 4 0 0,1 1 0 15,-1-5 0-15,-7 0-912 0,7 0-511 16,1 0-17-16,-1-5 83 0,8-3 137 0,-7-5 240 16,6-1 358-16</inkml:trace>
  <inkml:trace contextRef="#ctx0" brushRef="#br0" timeOffset="-165858.082">25019 14897 403 0,'-8'-5'531'0,"8"1"113"0,0-5 113 0,0 4-31 16,-8-2-48-16,8 2-57 0,0-4-64 16,0 0-70-16,0 4-75 0,0 1-83 0,0-1-54 15,-8 2-25-15,8-2-15 0,0 5-11 16,0 0-13-16,0 5-6 0,-7 3-4 0,7 5-7 15,0 1-4-15,0 7-129 0,0 7-61 16,7 7 0-16,-7 0 0 0,0 4 0 16,8 5 0-16,-8 0 0 0,8 4 0 0,-8 2 0 15,8-2 0-15,-1 6 0 0,2-2 0 16,-2-3 0-16,1 4 0 0,0-5-424 16,-8 5-356-16,8-8-329 0,-8 3-119 0,0-8 2 15,7-1 61-15,2-4 121 0,-2-8 255 16,-7 0 370-16</inkml:trace>
  <inkml:trace contextRef="#ctx0" brushRef="#br0" timeOffset="-165305.056">25160 16587 359 0,'-7'0'571'0,"-2"4"170"0,2 1 162 16,7-1-21-16,-8-4-60 0,-1 5-68 15,2-1-71-15,0-4-91 0,-2 0-90 16,1 0-45-16,8-4-21 0,0 4-14 0,-7-5-355 16,7 5-67-16,0-4 0 0,7 4 0 15,-7-5 0-15,8 1 0 0,8 0 0 0,-9-1 0 16,10 1 0-16,6 0 0 0,-7 4 0 16,8 0 0-16,-1 0 0 0,1 0 0 15,7 0 0-15,0 4 0 0,0 0 0 0,1 1 0 16,-1-1 0-16,0-4 0 0,-7 4 0 0,8 1 0 15,-17-1-892-15,9-4-332 0,-8 5-78 16,-9-5 25-16,9 4 84 0,-16 1 148 0,0 3 262 16,0-3 340-16</inkml:trace>
  <inkml:trace contextRef="#ctx0" brushRef="#br0" timeOffset="-165087.617">25333 16702 144 0,'-24'9'756'0,"-7"0"193"0,7-6 141 0,1 7 110 16,7-6-49-16,1 1-223 0,-1-1-231 15,8-4-144-15,8 0-92 0,-8 0-199 16,8 0-262-16,8-4 0 0,0-1 0 16,-1 1 0-16,9 4 0 0,0-4 0 0,-1-2 0 15,9 6 0-15,-1 0 0 0,1-3 0 0,7 3 0 16,1 0 0-16,-1 0 0 0,9-4 0 16,-9 4 0-16,0-5 0 0,-7 0 0 15,-1 1 0-15,1 0-679 0,-8-2-296 0,0 2-203 16,-9 1-44-16,8-6 33 0,-15-5 84 15,9 1 172-15,-9-5 287 0</inkml:trace>
  <inkml:trace contextRef="#ctx0" brushRef="#br0" timeOffset="-164872.177">25458 16389 399 0,'-31'-9'876'0,"7"0"172"0,1 4 141 16,-1 1 121-16,8-1-154 0,1 5-312 0,-1-4-207 15,9 8-121-15,-2-4-300 0,1 9-216 16,8 0 0-16,0 5 0 0,0 4 0 15,8 3 0-15,1 5 0 0,-9 6 0 0,7-1 0 16,0 4 0-16,2 4 0 0,-1 5 0 16,-1-3 0-16,2 3 0 0,6 0 0 0,-7 0 0 15,0-5 0-15,8-4 0 0,-9 6 0 16,1-10-675-16,0-5-451 0,0-4-146 0,-1 0-8 16,2-12 60-16,-2-2 114 0,10-4 222 15,-10-8 370-15</inkml:trace>
  <inkml:trace contextRef="#ctx0" brushRef="#br0" timeOffset="-164453.997">26415 16207 253 0,'-7'-3'851'16,"7"-2"193"-16,-9 0 137 0,-6 1 115 0,7-1-79 16,0 1-306-16,1-1-254 0,-9 1-150 15,8 4-233-15,-8-4-274 0,0 8 0 0,1 0 0 16,-1 10 0-16,1 3 0 0,-9 5 0 16,8 10 0-16,0-1 0 0,9 8 0 0,-1 1 0 15,0 4 0-15,8 0 0 0,0 0 0 16,16 5 0-16,-9-10 0 0,17 5 0 15,-1-3 0-15,10-6 0 0,5-4 0 0,-7-9 0 16,9-5 0-16,7-3 0 0,-7-10 0 16,-9-4 0-16,8-9 0 0,-8 0 0 0,-7-8 0 15,-1-5 0-15,-8 0 0 0,1-10 0 16,-8 1 0-16,-8 1 0 0,-8-6 0 0,1 1 0 16,-9 0 0-16,1-4 0 0,-1 2 0 0,-15 2 0 15,-1 0 0-15,-7 4 0 0,-1 1-333 16,1 8-775-16,0 4-172 0,7-1-24 15,-6 12 54-15,14-2 103 0,0 4 203 16,1 0 338-16</inkml:trace>
  <inkml:trace contextRef="#ctx0" brushRef="#br0" timeOffset="-160128.884">29530 15492 187 0,'-8'-4'363'16,"8"0"75"-16,0 4 43 0,0-5-17 0,0 5-17 16,0-4-8-16,0 4-2 0,0-4-2 15,0 4-2-15,0 0-20 0,0-5-33 16,0 5-42-16,0 0-43 0,0 0-46 0,0-4-50 15,0 4-34-15,0 0-19 0,0 0-9 16,0 0-5-16,0 0-5 0,0 4-7 16,0-4-6-16,0 5-9 0,-7-1-12 0,7 0-13 15,0 5-14-15,0 4-14 0,0-4-12 16,0 4-10-16,0 0-9 0,0 5-15 0,0-4-6 16,0 4-2-16,7-1-1 0,-7 1 1 15,0-1-2-15,8 6 8 0,-8-6 4 0,0 5-1 16,8-4-1-16,-8-1-3 0,0 1 1 15,8-1-2-15,-8-4 2 0,7 1-2 16,2-5 0-16,-2 5-2 0,1-10-14 0,8-1-22 16,0-3-36-16,-1-3-48 0,1-1-59 15,8-5-76-15,-8 4-120 0,7-4-179 0,0 1-234 16,0-1-168-16,-7-1-56 0,8 2 17 16,-8 3 99-16,8 1 182 0,-10-1 262 0</inkml:trace>
  <inkml:trace contextRef="#ctx0" brushRef="#br0" timeOffset="-158238.667">34755 14645 676 0,'-15'0'880'16,"-1"0"129"-16,0 0 100 0,1 0 9 16,-9-5-242-16,16 5-244 0,-7-4-150 15,6 4-97-15,9-3-69 0,0-3-54 0,0 2-39 16,9 0-27-16,-2-1-169 0,9-4-27 15,8 5 0-15,-1 0 0 0,1-1 0 0,7 1 0 16,0 4 0-16,1-5 0 0,-1 5 0 0,0 5 0 16,0-5 0-16,9 0 0 0,-9 4 0 15,1-4 0-15,7 5 0 0,-16-1-479 16,10 0-147-16,-19 1-153 0,10-1-143 0,-15-4-117 16,6 5-33-16,-15-5 43 0,0 4 123 15,-15 0 194-15,6 2 220 0</inkml:trace>
  <inkml:trace contextRef="#ctx0" brushRef="#br0" timeOffset="-158041.196">34951 14671 165 0,'-31'6'571'0,"7"-2"199"0,1-1 166 0,-1 2 98 16,1-5-106-16,8 5-125 0,-1-5-124 15,-1 4-164-15,10-4-135 0,7 5-75 16,0 0-40-16,0-1-21 0,16 0-15 0,-1 1-12 16,1-1-67-16,0 0-150 0,7 1 0 15,0-1 0-15,9 1 0 0,-8-1 0 0,7 0 0 16,0-4 0-16,1 0 0 0,-1-4 0 15,0-5 0-15,2 0-305 0,-10 1-150 0,1-5-121 16,-2-1-144-16,-6 1-144 0,-8-10-135 16,0 5-45-16,0-3 36 0,-8-1 112 15,0 0 186-15,-8 0 216 0</inkml:trace>
  <inkml:trace contextRef="#ctx0" brushRef="#br0" timeOffset="-157829.761">35125 14446 328 0,'-33'-17'459'0,"2"4"121"0,0-4 124 0,-8 3 38 15,-1 5-21-15,9 5-45 0,-9-1-48 16,9 5-68-16,0 5-101 0,0-1-112 0,8 5-71 15,-1 5-40-15,0 3-24 16,1 1-16-16,14 3-14 0,-6 11-7 0,15-6-9 16,-8 9-15-16,16-4-13 0,0 4-19 0,8 5-19 15,-1-5-64-15,1 1-36 0,15-5 0 16,-8-1 0-16,10-3 0 0,5-5 0 0,2-4 0 16,-2-9 0-16,2 0-179 0,0-6-93 15,-2-3-103-15,2-7-145 0,0-3-190 16,-9-3-214-16,-8-4-131 0,1-6-25 0,-1 1 45 15,-8-4 129-15,1 4 213 0,-8-9 266 16</inkml:trace>
  <inkml:trace contextRef="#ctx0" brushRef="#br0" timeOffset="-157613.809">35139 14416 494 0,'-14'-9'886'0,"-10"1"165"0,8-1 129 16,8 4 99-16,-8 0-235 0,9 1-269 15,7 0-156-15,0 4-86 0,0 4-203 0,7 0-330 16,9 1 0-16,-1 3 0 0,1 6 0 15,8 4 0-15,-8 0 0 0,8-1 0 0,-2 4 0 16,-6 7 0-16,8-6 0 0,-8 9 0 16,-1-1 0-16,1 1 0 0,-9 0 0 0,2 4 0 15,-9 1 0-15,0-5 0 0,0 4 0 16,0 1 0-16,-9-6 0 0,2 1-97 0,-1-4-1186 16,-8-1-123-16,9-5 16 0,-9-7 90 15,8 0 136-15,0-10 243 0,0-8 407 16</inkml:trace>
  <inkml:trace contextRef="#ctx0" brushRef="#br0" timeOffset="-156871.13">35986 14328 213 0,'-14'0'782'16,"-3"4"173"-16,10 0 125 0,-9 1 98 15,8-5-101-15,0 0-263 0,0 4-238 0,1-4-124 16,7 4-72-16,0 2-50 0,0 2-29 0,0 1-248 16,0 4-53-16,7 1 0 0,1 3 0 15,-8 1 0-15,8 3 0 0,0 5 0 16,-1 2 0-16,2 2 0 0,-2 6 0 0,1-6 0 15,1 5 0-15,-2 6 0 0,0-10 0 0,2 4 0 16,-1-9 0-16,-1 1 0 0,2-5 0 16,-2 0 0-16,1-9 0 0,-8 1 0 0,8-11 0 15,-8 6 0-15,8-9 0 0,-8-4 0 16,0-8 0-16,0-7 0 0,7 1 0 0,-7-8 0 16,0-5 0-16,0 1 0 0,0-1 0 0,0-4 0 15,9-2 0-15,-9 2 0 0,0 5 0 16,7-1 0-16,1 0 0 0,0 8 0 0,0 2 0 15,-1 2 0-15,9 3 0 0,-8 7 0 16,1 0 0-16,5 9 0 0,-5 0 0 16,6 9 0-16,-6 0 0 0,6 3 0 0,-8 6 0 15,9 5 0-15,-8 3 0 0,0 0 0 0,0 5 0 16,-1 0 0-16,2 1 0 0,-2-7 0 16,-7 6 0-16,8-8 0 0,0-1 0 0,0-5 0 15,-1 1 0-15,2-9 0 0,-9-1 0 16,7-8 0-16,1 0 0 0,1-4 0 0,-2-5 0 15,0-4 0-15,2-4 0 0,-1-1 0 0,-1 1 0 16,2-10 0-16,-2 4 0 0,1 1-139 16,0-4-30-16,0-1 30 0,8 6 36 15,-9-2 32-15,1 6 27 0,0-1 27 0,7 4 28 16,-6 5 30-16,-2 6 37 0,1-1 45 0,0 8 48 16,-8-1 40-16,8 6-164 0,-1 1-47 15,-7 8 0-15,9-1 0 0,-9 1 0 0,0 4 0 16,0 0 0-16,0 4 0 0,0 0 0 15,0 2 0-15,0-2 0 0,7-4 0 0,-7 4 0 16,8-8 0-16,-1 4 0 0,2-4 0 16,-1-5 0-16,8-5 0 0,-9 1 0 0,9 0 0 15,-1-4 0-15,1-5 0 0,-8 0 0 0,8 0 0 16,0-5-871-16,-9 1-299 0,9-1-110 16,-1-4 10-16,1 6 71 0,8-7 133 0,0 6 251 15,7 0 352-15</inkml:trace>
  <inkml:trace contextRef="#ctx0" brushRef="#br0" timeOffset="-156492.144">37211 14663 102 0,'-15'8'610'15,"-1"2"196"-15,0-2 163 0,8-3 115 16,-8 4-86-16,9-4-156 0,-1-1-151 0,-1 0-140 16,9 1-115-16,-7-1-77 0,7-4-44 0,0 0-23 15,0 0-156-15,7 0-136 0,2 0 0 16,6 0 0-16,1-4 0 0,0 4 0 0,8-5 0 15,-1 1 0-15,0 4 0 0,0 0 0 16,9 0 0-16,-8 4 0 0,7 1 0 16,0-1 0-16,1 0 0 0,-8 5 0 0,7-4 0 15,-8 3 0-15,1 1 0 0,-8 0 0 0,-1 0 0 16,1-1-514-16,-1 1-180 0,-6 0-151 16,-2 0-209-16,1 0-69 0,0-4 14 0,-8 3 72 15,0-4 152-15,0 1 231 0</inkml:trace>
  <inkml:trace contextRef="#ctx0" brushRef="#br0" timeOffset="-156205.909">37359 14839 172 0,'-23'5'757'0,"-1"-1"181"16,1 1 135-16,-1-1 107 0,9 6-81 0,-1-6-233 16,1-1-228-16,-1 2-139 0,9-1-102 15,-2-4-74-15,2 5-74 0,7-5-249 0,0 4 0 16,0 1 0-16,0 0 0 0,0-1 0 15,7-4 0-15,2 5 0 0,-2-1 0 0,1-4 0 16,8 3 0-16,-9-3 0 0,9 0 0 0,-1 0 0 16,1 5 0-16,0-5 0 0,-1 0 0 0,1 4 0 15,1-4 0-15,6 5 0 0,-8 0 0 16,9-1 0-16,-8 1 0 0,7-1 0 0,1 1 0 16,-1-1 0-16,1-1 0 0,0 2 0 15,-1 0 0-15,-8-5 0 0,9 4 0 0,-8 1-785 16,0-5-333-16,-1 4-127 0,1-4-8 15,0-4 58-15,-1 4 112 0,1-5 225 0,8 1 332 16</inkml:trace>
  <inkml:trace contextRef="#ctx0" brushRef="#br0" timeOffset="-151211.265">38239 14535 209 0,'0'-4'540'15,"0"-2"158"-15,0 3 163 0,0 3 49 16,0-4-69-16,0-1-108 0,-8 1-105 0,8-1-89 15,0 5-99-15,0-9-59 0,-8 4-25 0,8 2-9 16,0-3 4-16,0-1-3 0,0 2-339 16,0 0-9-16,0 1 0 0,0-1 0 0,0 0 0 15,0 5 0-15,0-4 0 0,0 4 0 16,0-3 0-16,0 3 0 0,0 0 0 0,8 0 0 16,0 0 0-16,-1 0 0 0,1 0 0 0,8 0 0 15,0 0 0-15,-1 3 0 0,1 1 0 0,0 1 0 16,-1 0 0-16,9 4 0 0,-8-4 0 0,0 2 0 15,-1 2 0-15,1 1 0 0,0 3 0 16,-9-4 0-16,1 4 0 0,0-4 0 0,-8 9 0 16,8-5 0-16,-16 0 0 0,8 4 0 15,-8 1 0-15,-7-1 0 0,-1 6 0 0,0-5 0 16,1 4 0-16,-9 0 0 0,1 0 0 0,-1-4 0 16,1 3 0-16,-1 2 0 0,0-5 0 0,8-1 0 15,1 1 0-15,-1-1 0 0,9-4 0 16,-2 6 0-16,2-7 0 0,-1 2 0 0,8-1 0 15,0-1 0-15,0 2 0 0,8 0 0 0,8-5 0 16,-9 3 0-16,17-3 0 0,-9 0 0 0,8 0 0 16,1 4 0-16,8-8 0 0,-8 3 0 15,7-3 0-15,-8-1 0 0,8 0 0 0,1-4 0 16,-1 0 0-16,0 0 0 0,9 0 0 0,-9-4 0 16,0 0 0-16,9-1 0 0,-9-3 0 0,-8 3 0 15,1-8 0-15,-8 4-901 0,0 0-524 16,-8-4 2-16,-8 9 81 0,0-5 132 0,0 0 220 15,-8 0 349-15</inkml:trace>
  <inkml:trace contextRef="#ctx0" brushRef="#br0" timeOffset="-139480.155">12662 15298 207 0,'0'0'426'0,"0"-4"90"0,0 4 81 16,0 0 15-16,0-5 15 0,0 5 2 0,0-4-23 15,7 4-36-15,-7-4-51 0,0-1-76 16,-7 1-92-16,7-1-75 0,0 1-41 0,0-5-24 16,-8 5-14-16,8-1-16 0,-8-3-15 15,0 3-14-15,1-4-14 0,-1 5-12 16,0 0-9-16,-7-1-13 0,-1 5-11 0,-8 5-8 16,8 3-78-16,-7 1-7 0,-1 4 0 15,9 5 0-15,-8 4 0 0,6 4 0 0,-6 2 0 16,7 2 0-16,1 5 0 0,6 1 0 15,2-1 0-15,-1 5 0 0,8-1 0 16,0 1 0-16,0-4 0 0,8 3 0 0,8-4 0 16,-1 0 0-16,1 2 0 0,7-7 0 15,8-3 0-15,-7-5 0 0,8-5 0 16,7-4 0-16,-7 1 0 0,-1-10 0 0,0-4 0 16,0-4 0-16,1-5 0 0,-1-4 0 15,-7-9 0-15,-1 0 0 0,1-5 0 0,-1-3 0 16,-6-2 0-16,-3 1 0 0,-5-4 0 0,-1 0 0 15,-1 0 0-15,-7 0 0 0,0-2 0 16,0-1 0-16,-7 2 0 0,-1 1 0 16,-8-5 0-16,0 5 0 0,-8 3 0 0,1-3 0 15,8 8 0-15,-9 1 0 0,8 9 0 16,-7-1 0-16,7 5-184 0,-8 4-205 0,9 4-40 16,-1 1-81-16,0 4-159 0,8 0-230 15,1 0-126-15,-1 0-34 0,8 0 30 0,0 0 119 16,0 0 214-16</inkml:trace>
  <inkml:trace contextRef="#ctx0" brushRef="#br0" timeOffset="-134220.713">13438 15448 5 0,'0'0'278'16,"0"-4"49"-16,0 0 27 0,0-1-24 16,0 5-43-16,0-4-36 0,0 0-28 0,0-5-26 15,0 4-17-15,0 1-16 0,0-5-6 16,-7 5 4-16,7-5 18 0,0 5 25 15,0-5 38-15,0 4 43 0,0 0 46 0,0 1 29 16,0-1 1-16,-8 2-20 0,8 3-31 16,0-6-42-16,-8 6-46 0,8 0-43 0,-8-3-23 15,8 3-10-15,-7 0-6 0,7 3-2 16,-9-3-3-16,2 0 1 0,-1 6 3 0,0-3-5 16,0 2-4-16,1 4-3 0,-2-4-4 15,-6 8 0-15,7 0 0 0,0 0 3 16,1 5-36-16,-1 4-91 0,8 4 0 0,-8 1 0 15,8 3 0-15,0 7 0 0,8-2 0 16,-8-5 0-16,8 6 0 0,-1-1 0 0,1 0 0 16,0-3 0-16,0-2 0 0,8-3 0 15,-9-1 0-15,9-4 0 0,-8 0 0 16,8-4 0-16,-1-1 0 0,1-3 0 0,0-5 0 16,-1 0-280-16,1-6-249 0,0 2-147 15,-1-5-210-15,1 0-183 0,-8-5-50 0,15 2 22 16,-7-2 92-16,0-8 181 0,-1-1 274 15</inkml:trace>
  <inkml:trace contextRef="#ctx0" brushRef="#br0" timeOffset="-133807.087">13815 15577 230 0,'0'-9'718'0,"0"-1"177"15,-7 2 115-15,7 0 79 0,0 2-167 16,-9-2-214-16,9 3-201 0,-7-3-144 15,7 3-88-15,-8 1-50 0,8-1-30 0,-8 2-24 16,8-3-20-16,-8 6-15 0,8 6-9 16,-7-3-11-16,-2 6-6 0,2 0-4 0,-9 5 0 15,8 3-75-15,8 6-31 0,-7-2 0 16,-2 9 0-16,2-2 0 0,7 2 0 0,0 6 0 16,0-1 0-16,7-5 0 0,2 2 0 15,-2-1 0-15,9-5 0 0,-8-4 0 16,15 0 0-16,-7-9 0 0,-1 1 0 0,9-5 0 15,-8-9 0-15,8-5 0 0,-8-4 0 0,7 0 0 16,-8-8 0-16,9-1 0 0,-8-4 0 16,-9-4 0-16,9 0 0 0,-8-5 0 15,-8-1 0-15,8 6 0 0,-16-5 0 0,8 0 0 16,-15 5 0-16,6 0 0 0,-14-2 0 16,-1 7 0-16,9 3 0 0,-8 1 0 15,-10 3-113-15,10 10-87 0,-1-1-20 0,1 5-19 16,-1 5-17-16,9 3-28 0,-8 2-68 15,7-1-118-15,8 3-184 0,-8 2-209 0,16-2-112 16,0 2-22-16,0 0 60 0,7 2 137 16,10-2 215-16</inkml:trace>
  <inkml:trace contextRef="#ctx0" brushRef="#br0" timeOffset="-133543.792">14200 15722 251 0,'7'4'802'16,"-7"-4"181"-16,9 5 119 0,-2-5 96 16,1 4-118-16,-8 0-235 0,9-4-221 0,-2 5-123 15,0-1-64-15,2 1-69 0,-1-1-368 16,-1 9 0-16,2-3 0 0,-2 7 0 16,1 1 0-16,-8 4 0 0,0 5 0 0,0 3 0 15,-8 1 0-15,8 0 0 0,-7 4 0 16,-2-4 0-16,9 1 0 0,-7-6 0 0,7-4 0 15,0-5 0-15,-8 1 0 0,8-9 0 16,-9 0-625-16,9-9-291 0,-7-5-235 0,7-8-70 16,0-5 18-16,0-8 77 0,0-9 166 15,7-1 277-15</inkml:trace>
  <inkml:trace contextRef="#ctx0" brushRef="#br0" timeOffset="-133375.242">14278 15638 585 0,'-7'-14'947'0,"7"2"164"16,-8 3 123-16,-1 0 94 0,9 1-274 15,0-1-313-15,0 0-200 0,-7 4-136 0,7 0-160 16,0-3-245-16,0 3 0 0,0 2 0 16,0 3 0-16,0-6 0 0,0 6 0 0,0 0 0 15,0 0 0-15,0 0-377 0,0 9-222 16,0-4-286-16,7 3-234 0,-7-3-70 0,9 5 18 16,6-6 76-16,1-1 176 15,8 3 307-15</inkml:trace>
  <inkml:trace contextRef="#ctx0" brushRef="#br0" timeOffset="-132974.823">14764 15519 735 0,'0'0'956'0,"0"0"136"0,0 0 100 0,-7-4 25 16,7 4-284-16,-8-5-287 0,0 1-166 15,8 4-98-15,-8-5-70 0,1 5-66 16,-2 0-246-16,2 0 0 0,-9 5 0 0,8 8 0 15,-7-4 0-15,-1 8 0 0,9 6 0 16,-10-2 0-16,10 7 0 0,-2-2 0 0,2 5 0 16,-1 4 0-16,8-5 0 0,0 1 0 15,8 5 0-15,-1-5 0 0,2-4 0 0,6-1 0 16,1 0 0-16,0-8 0 0,7-29 0 16,0 53 0-16,1-34 0 0,8-3 0 15,-9-5 0-15,1-5 0 0,7-3 0 0,-7-5 0 16,-8-5 0-16,7-4 0 0,-8 0 0 15,-6 0 0-15,-2-5 0 0,1 1 0 0,-8 0 0 16,0-6 0-16,0 6 0 0,-8-1 0 16,1 1 0-16,-9 0 0 0,0-2 0 0,1 3 0 15,-9 3 0-15,8-5 0 0,-8 10 0 16,1-6 0-16,7 11 0 0,-8-2-136 16,9 5-350-16,-1 0-118 0,9 5-211 0,-9-1-230 15,8 1-78-15,0 4 4 0,8-5 61 16,0 5 151-16,0 0 266 0</inkml:trace>
  <inkml:trace contextRef="#ctx0" brushRef="#br0" timeOffset="-132692.489">14976 15316 586 0,'0'0'989'0,"-7"0"182"0,7 0 144 16,0-5 118-16,-8 5-237 0,8 0-304 0,8-3-283 15,-8-3-609-15,7 6 0 0,2-4 0 16,6 4 0-16,-6 0 0 0,5 0 0 0,3 4 0 16,-3 5 0-16,3 5 0 0,6 4 0 15,-7-1 0-15,8 10 0 0,-9-1 0 0,1 9 0 16,0 1 0-16,-9 8 0 0,1 1 0 16,0 3 0-16,-8 0 0 0,0 5 0 0,0 1 0 15,-8-6 0-15,0 5 0 0,1-1 0 0,-9-3 0 16,-8 4 0-16,1-9 0 0,-1 5-208 15,-7-10-1417-15,-1 2 32 0,1-11 123 16,0-9 155-16,7-2 242 0,-7-10 428 0</inkml:trace>
  <inkml:trace contextRef="#ctx0" brushRef="#br0" timeOffset="-118017.805">13321 13171 23 0,'0'0'309'0,"0"-4"53"0,0 4 42 0,0 0-46 16,0 0-65-16,0-5-61 0,0 5-50 15,0 0-40-15,0 0-25 0,0 0-2 16,0 0 20-16,0 0 37 0,0 0 57 0,0 0 67 15,0 0 71-15,0 0 55 0,-8 0 19 16,8 0-15-16,0 0-44 0,-7 5-62 0,7-5-73 16,-8 4-68-16,0 1-43 0,0-1-23 15,-8 1-11-15,1 3-3 0,-1 1-2 16,0 0-2-16,1 0-3 0,-1 4 3 0,0 0 5 16,-8 5 6-16,9-1 10 0,-1 5 5 15,9 1 2-15,-9 3 2 0,8 1 0 0,8 4 1 16,0-1 4-16,0 1-2 0,8 0-119 15,8 1-9-15,-9-2 0 0,17-4 0 16,-8-3 0-16,7-1 0 0,1-5 0 0,7 1 0 16,-7-9 0-16,7-1 0 0,-8-8 0 15,8 0 0-15,1-8 0 0,-8-1 0 0,7-4 0 16,-8-5 0-16,1-4 0 0,-8-5 0 16,-1 1 0-16,1-1 0 0,-8-4 0 0,0-4 0 15,-8 0 0-15,-8 0 0 0,8 0 0 16,-8-5 0-16,-8 5 0 0,1 0 0 15,-1 3 0-15,-8 1 0 0,1 0-142 0,-1 10-20 16,1-2-28-16,-1 9-29 0,1 7-38 16,-1 7-60-16,9 3-102 0,-8 10-156 0,7 1-202 15,-1 4-173-15,10 8-63 0,0-4 18 16,7 5 95-16,7-5 179 0,9 4 242 16</inkml:trace>
  <inkml:trace contextRef="#ctx0" brushRef="#br0" timeOffset="-117248.39">13752 13463 215 0,'0'-5'370'0,"-7"5"57"0,7-4 17 0,0 4-61 15,0-5-58-15,-8 1-42 0,8-1-14 16,0 1 6-16,8 0 34 0,-8-1 54 0,0 5 57 15,0-4 30-15,0 0 5 0,0-1-19 16,0 1-42-16,0 4-64 0,0-5-69 16,0 1-47-16,0 4-34 0,0-5-27 0,0 5-23 15,0 0-17-15,0 0-17 0,0 0-11 16,0 0-10-16,0 0-1 0,0 0 3 0,-8 5 10 16,8 4 11-16,-8 0 11 0,8-1 12 15,0 5 7-15,-8 1-86 0,8-1-42 16,0 4 0-16,0 1 0 0,0 0 0 0,8-1 0 15,0 1 0-15,0-4 0 0,-1 2 0 16,9-1 0-16,-8-6 0 0,8-1 0 0,0 1 0 16,-1-5 0-16,1 1 0 0,0-5 0 15,-1-5 0-15,9 1 0 0,-8 0 0 16,0-5 0-16,-1-4 0 0,1-2 0 0,-9 2 0 16,2 1 0-16,6-7 0 0,-15 3-14 15,8 2-124-15,0-4 18 0,-8 1 18 0,0-1 23 16,-8 5 18-16,8-5 17 0,-8 5 12 15,0 0 9-15,1 3 6 0,-2 1 3 16,9 6 3-16,-7-1 1 0,7 4 0 0,-8 0 2 16,8 4 0-16,0 5 2 0,0-1 1 15,0 6 4-15,8-1 9 0,-8 4 11 0,7 6 13 16,2-2 11-16,-2 1 14 0,1 0 12 16,8 5 9-16,-9 3 2 0,1-2-4 15,0 3-1-15,7-1-7 0,-6 6-10 0,-2-6-18 16,-7 5-40-16,8-3 0 0,-8-1 0 15,0 4 0-15,-8-8 0 0,8 3 0 16,-7-7 0-16,-2 2 0 0,2-6 0 0,-1 2 0 16,-8-7 0-16,1-2 0 0,-1-3 0 15,0 1-102-15,-7-6-97 0,-1-4-78 0,9 0-101 16,-8-9-158-16,-1 1-238 0,1-1-239 16,-1-9-89-16,8 4-2 0,8-3 68 0,0-1 169 15,0 0 271-15</inkml:trace>
  <inkml:trace contextRef="#ctx0" brushRef="#br0" timeOffset="-115429.369">27341 6009 280 0,'0'-9'515'16,"8"-5"133"-16,0 0 157 0,-8 2 37 15,7-6-66-15,-7 1-70 0,0-6-67 0,0 2-83 16,-7 3-115-16,-1-5-103 0,0 6-59 16,-7-1-45-16,-1 1-37 0,-8 8-37 15,-7 0-33-15,0 5-31 0,-9 8-27 0,-7 5-24 16,0 8-19-16,0 10-11 0,0 8 6 15,0 5 9-15,0 8-2 0,8 1 4 0,7 4 18 16,1 4 16-16,15 0 4 0,8 6 18 16,8 3-76-16,8 5-12 0,15-1 0 15,9-4 0-15,7 0 0 0,8 1 0 0,8-6 0 16,0-3 0-16,7 3 0 0,-6-3 0 16,-1-5 0-16,-8 4 0 0,0 0 0 0,-8 1 0 15,-7-5 0-15,-17 4 0 0,1 6 0 16,-16-6 0-16,0 0 0 0,-8 5 0 0,-15-4 0 15,7-1 0-15,-15 0 0 0,7 0 0 16,-7-4 0-16,8 1 0 0,-10-11 0 16,10 6 0-16,8-5 0 0,-1-5 0 0,8 1 0 15,0-4 0-15,8-1 0 0,8 0 0 16,0 0 0-16,-1 0 0 0,9-3 0 0,8-1 0 16,-8 0 0-16,-1-1 0 0,8 1 0 15,1 0 0-15,-8-5 0 0,0 6 0 0,-1 3 0 16,-7-4 0-16,0 4 0 0,0 0 0 15,-8 5 0-15,0 0 0 0,0 4 0 16,0-4 0-16,-8-1 0 0,0 1 0 0,8-5 0 16,-8 0 0-16,1 0 0 0,-1-3 0 0,0-6 0 15,0 5 0-15,1-4 0 0,-2-6 0 16,2 6 0-16,-10-4 0 0,10-6 0 0,0 1 0 16,-2-1 0-16,1 1 0 0,1-4 0 0,-2-6 0 15,9 1 0-15,0-5 0 0,0 1 0 16,0-5 0-16,0-5 0 0,9-4 0 0,-2-3 0 15,10-11-662-15,-10-3-591 0,17-6-94 16,-8-7 29-16,7-10 90 0,8 1 137 16,0-13 266-16,0-6 387 0</inkml:trace>
  <inkml:trace contextRef="#ctx0" brushRef="#br0" timeOffset="-110967.832">28330 6317 98 0,'8'-9'518'0,"-1"1"131"16,1-6 135-16,-8 5 120 0,8-4-120 15,0 0-126-15,-8 4-108 0,7-4-104 16,2 0-115-16,-9 0-106 0,7-1-64 0,-7 5-36 16,8 0-27-16,-8 0-16 0,0 1-10 15,0-1-7-15,8 0-5 0,-8 4-6 0,0 1-3 16,0 1-3-16,0-3-1 0,-8 2-1 15,8 0-1-15,0 4-1 0,0-5-3 16,-8 5-2-16,8-4-2 0,-7 4-3 0,7-5-1 16,0 5-3-16,-9-4-4 0,9 4-4 15,0 0-3-15,-7 0-3 0,7 0 1 0,0 0 0 16,-8-4 4-16,8 4 1 0,0 0 2 16,0 0 2-16,-8 0-1 0,8 0-1 15,0 0-2-15,0 0-3 0,0 0-2 0,0 0-2 16,-8 0-1-16,8-5 0 0,0 5-1 15,0 0 0-15,-7 0-3 0,7 0-2 16,-8-4-2-16,0 4-3 0,-7 0-2 0,-1 0-3 16,-1 4-2-16,-6 1-3 0,-1-1 2 15,1 0-3-15,-1 5-1 0,1 0-1 0,-1 4-2 16,-7 5 0-16,8-1 0 0,6 5 2 16,-6 6 2-16,8-2 8 0,-1 5 8 0,1 4 6 15,6 0 5-15,9 5 4 0,0-5 3 16,9 4 0-16,6-2-2 0,1-2-2 15,8 0 0-15,-1-8 1 0,8-6-1 0,0 2 0 16,9-11 0-16,-9-2 0 0,8-6-3 16,1-8-5-16,-1-6-1 0,-8-7-4 0,8-1-4 15,-8-8-4-15,-7-1 0 0,8-8-1 16,-17 5-1-16,9-10-3 0,-16 4 0 16,7-4 1-16,-6 1 3 0,-9 4 0 0,7-1 3 15,-14 1 2-15,7 0-1 0,-9 3 0 16,2 6-3-16,-1 4-2 0,8 4-4 0,-8 5-3 15,0 9 1-15,1-1 0 0,7 10 9 16,-9 4 13-16,9 4 17 0,-7 4 15 0,7 5 14 16,0 6 13-16,7-2 2 0,-7 5-2 15,9 4-72-15,-2-4-2 0,9 4 0 0,-1 1 0 16,1-5 0-16,8-1 0 0,-1 0 0 16,1-2-104-16,7-7-181 0,0 2-140 0,1-6-247 15,-1-4-317-15,0-4-146 0,1 0-27 16,7-5 35-16,1-4 107 0,7 0 228 15,-8-4 347-15</inkml:trace>
  <inkml:trace contextRef="#ctx0" brushRef="#br0" timeOffset="-110094.546">29060 6432 270 0,'-9'5'431'0,"1"-5"118"0,1 0 80 16,7 4 52-16,-7-4 29 0,-2 0-13 0,1 5-49 16,1-1-72-16,7-4-85 0,-9 0-104 15,2 3-90-15,7-3-55 0,0 0-38 0,0 0-31 16,0 5-27-16,0-5-13 0,0 0-3 15,16 0 3-15,-9 0 20 0,10 5 15 16,-3-5 8-16,10 0-10 0,7 0-165 0,1 0-1 16,-1 0 0-16,0 0 0 0,2 0 0 15,5 0 0-15,2 0 0 0,-1-5 0 0,0 5 0 16,0-5 0-16,0 2-55 0,1 3-272 16,-1-4-87-16,-8 4-97 0,-7 0-147 15,-1 0-165-15,1 0-175 0,-17 4-53 0,10-1 20 16,-17 7 101-16,0-1 182 0,0 0 226 15</inkml:trace>
  <inkml:trace contextRef="#ctx0" brushRef="#br0" timeOffset="-109868.152">29357 6577 81 0,'-23'5'667'16,"-1"0"209"-16,9-1 143 0,-8 1 103 0,7-2-72 15,-1 2-198-15,10-1-215 0,0-4-178 16,-2 4-118-16,9-4-75 0,0 5-44 15,9 0-35-15,-2-1-27 0,9-4-17 0,8 5-34 16,-9-5-109-16,8 0 0 0,9 0 0 16,-8 0 0-16,7-5 0 0,0 1 0 0,-7-1-14 15,7-4-242-15,1 0-84 0,-9 1-115 16,1-6-141-16,-9 1-171 0,1-4-170 16,-9-1-101-16,9 0-10 0,-16 1 65 0,8-5 156 15,-8 3 217-15</inkml:trace>
  <inkml:trace contextRef="#ctx0" brushRef="#br0" timeOffset="-109652.721">29546 6269 318 0,'-16'-22'617'16,"1"0"193"-16,-9 0 149 0,8 3 26 16,0 6-110-16,1 4-116 0,-1 1-121 0,0 3-140 15,8 5-99-15,1 5-47 0,-2 3-18 16,9 5-13-16,-7 6-1 0,7-1-314 0,0 12-6 16,0 1 0-16,0 4 0 0,0 9 0 15,0 1 0-15,0-1 0 0,0 5 0 0,7-1 0 16,-7 1 0-16,9-5 0 0,-9 0 0 15,7-4 0-15,1-1 0 0,0-8 0 16,0-5 0-16,-1 0 0 0,10-3 0 0,-10-9 0 16,9-1-590-16,0-5-435 0,-1-8-186 15,9-5-35-15,-1-4 41 0,1-7 88 0,8-12 184 16,-1-2 309-16</inkml:trace>
  <inkml:trace contextRef="#ctx0" brushRef="#br0" timeOffset="-109310.881">30041 6251 322 0,'0'-9'840'0,"0"1"175"16,0-1 129-16,-9 0 103 0,2 5-143 0,7-2-274 15,-8 3-225-15,8-2-137 0,-9 5-107 16,9 0-106-16,-7 0-255 0,7 5 0 0,-8 4 0 16,0 8 0-16,0 1 0 0,1 4 0 15,-2 4 0-15,2 5 0 0,-1 5 0 0,8-5 0 16,0 4 0-16,8 0 0 0,-1 0 0 15,2-4 0-15,-2 0 0 0,9 0 0 16,-1-10 0-16,9 3 0 0,-8-7 0 0,8-4 0 16,-1-4 0-16,1-9 0 0,-9 0 0 15,8-9 0-15,1-4 0 0,-8-4 0 0,0-11 0 16,-1 7 0-16,-6-11 0 0,-2 6 0 16,0-9 0-16,-7 4 0 0,-7-4 0 15,0 0 0-15,-10 4 0 0,1-5 0 0,-7 1 0 16,-1 4 0-16,1 0-51 0,-8 8-385 15,0 6-107-15,0 8-216 0,-9 4-271 0,0 5-104 16,2 9-13-16,-2 5 49 0,0 4 133 16,2 4 264-16</inkml:trace>
  <inkml:trace contextRef="#ctx0" brushRef="#br0" timeOffset="-108648.669">28189 7270 195 0,'-16'-13'426'0,"8"0"93"0,0-1 99 15,8 6 1-15,-8-5-12 0,8 4 5 0,8-4-11 16,-8 4-33-16,8 0-46 0,-8-1-52 16,8 7-75-16,-8-6-73 0,7 9-47 0,2-4-22 15,-9 8-7-15,7 5 2 0,-7 4 5 16,8 5 3-16,-8 8-70 0,8 9-186 0,-8 5 0 15,0 9 0-15,0 4 0 0,0 0 0 16,8 9 0-16,-8-1 0 0,0-3 0 16,7 3 0-16,2-4 0 0,-9-9 0 0,7 2 0 15,1-6 0-15,1-4 0 0,5-5 0 16,-5-5 0-16,-1-7 0 0,-1-5 0 16,2-1 0-16,-9-8 0 0,7-4 0 0,-7-5 0 15,8-9 0-15,0-5 0 0,-8-7 0 16,8-2 0-16,-8-3 0 0,0-6 0 0,0-3 0 15,7 5 0-15,1-6 0 0,0 5 0 16,0 1 0-16,-1 2 0 0,9 7 0 16,0 3 0-16,-8 1 0 0,8 8 0 0,-1 4 0 15,-6 5 0-15,5 5 0 0,3 4 0 16,-10 4 0-16,2 4 0 0,-2 5 0 0,-7 5 0 16,0 0 0-16,-7-1 0 0,-2 5 0 15,-6-4 0-15,-1 3 0 0,0-4 0 0,1 6 0 16,-9-6 0-16,8-3 0 0,-7-2 0 15,7 2 0-15,-7-6 0 0,7 1 0 16,-7-9 0-16,6 4-274 0,10-9-108 0,-9 0-23 16,8 2-52-16,-8-6-105 0,9-6-161 15,7-2-197-15,0-1-80 0,7-4-3 0,2-1 71 16,6-3 149-16,8-1 217 0</inkml:trace>
  <inkml:trace contextRef="#ctx0" brushRef="#br0" timeOffset="-108153.412">29060 7774 234 0,'-9'9'782'0,"9"-2"189"0,-8-1 137 0,8 2 104 15,-7-3-120-15,7 0-240 0,-7-1-236 16,7-4-148-16,7 4-96 0,-7-4-68 0,7 5-124 15,1-5-180-15,1 4 0 0,5 0 0 16,10-4 0-16,-8 0 0 0,8 5 0 0,-1-5 0 16,8 0 0-16,2 4 0 0,-10-4 0 15,8 5 0-15,0-1 0 0,-7 0 0 0,8 1 0 16,-10-1 0-16,2-4 0 0,-8 9 0 16,0-4-308-16,-8-1-240 0,-1 4-81 0,-7 1-110 15,-7 0-112-15,-1-4-91 0,-1 4-52 16,-6 0 36-16,-8-6 106 0,-1 6 168 15,1 0 217-15,-8 0 294 0,-1-4 278 0,1 4 212 16,0-6 176-16,-2 3 173 0,2-3 148 16,0 2 16-16,8-1-36 0,-1 1-59 15,8 0-62-15,0-1-83 0,1 1-113 0,8-1-75 16,-2-4-34-16,9 3-13 0,0-3-8 16,9 6-168-16,-2-2-179 0,8 0 0 0,1-4 0 15,0 5 0-15,8-5 0 0,-1 0 0 16,8 4 0-16,-7-4 0 0,7 0 0 0,-8 0 0 15,10 0 0-15,-2 0 0 0,-8-4 0 16,1 4 0-16,-1-5 0 0,-8 5-1 16,1-4-851-16,0 4-186 0,-8-4-163 0,-1-2-16 15,2-1 56-15,-1-2 108 0,-1-1 184 16,-7-2 275-16</inkml:trace>
  <inkml:trace contextRef="#ctx0" brushRef="#br0" timeOffset="-106738.636">30119 7880 250 0,'0'0'442'16,"0"0"89"-16,-9-5 86 0,9 1-23 15,0 4-13-15,0-5 2 0,0 1-17 0,0-1-25 16,0 1-35-16,0 0-34 0,0-5-44 16,0 4-41-16,-7-3-15 0,7-1-7 0,-8 0-8 15,8 4-23-15,-16-3-69 0,9-1-265 16,-9 5 0-16,1 4 0 0,-1 0 0 15,-8 0 0-15,0 7 0 0,1 3 0 0,-1 8 0 16,-7-1 0-16,15 5 0 0,-7 5 0 16,6 4 0-16,3-1 0 0,5 5 0 0,1 2 0 15,16-2 0-15,1 0 0 0,-2 0 0 16,17 0 0-16,-1 1 0 0,1-9 0 0,7 4 0 16,1-10 0-16,6-3 0 0,-5 0 0 15,5-10 0-15,-7-3 0 0,1-5 0 0,-1-5 0 16,0-3 0-16,-7-1 0 0,-8-9 0 15,8 1 0-15,-8-5 0 0,-9-6 0 0,1 2 0 16,-8-5 0-16,0-4 0 0,-15 0 0 0,6 0 0 16,-15 0 0-16,1-5 0 0,-1 5 0 15,-7-1 0-15,0 5 0 0,-8 0-275 16,-1 9-213-16,2 4-70 0,-2 10-141 0,9 2-208 16,-9 12-133-16,9 7-30 0,0 0 35 15,-1 9 112-15,1 0 201 0,0 4 280 0</inkml:trace>
  <inkml:trace contextRef="#ctx0" brushRef="#br0" timeOffset="-106178.287">28494 8771 420 0,'9'0'669'0,"-9"-4"180"0,0 4 125 0,0-5-28 16,-9 1-105-16,9-1-125 0,-7 1-125 15,-1 0-120-15,-1-1-72 0,-5 1-39 16,-3 0-26-16,-6-1-32 0,-1 1-36 0,1 4-213 15,-1 0-53-15,-7 9 0 0,0-1 0 16,-1 10 0-16,1-1 0 0,0 10 0 0,7-1 0 16,1 5 0-16,7 5 0 0,0-1 0 15,8 0 0-15,8 5 0 0,8-1 0 16,0 2 0-16,16-6 0 0,-9 0 0 0,17 0 0 16,-1-8 0-16,16-1 0 0,-7-4 0 15,6-5 0-15,9-3 0 0,-7-9 0 0,-1-1 0 16,0-4 0-16,0-4 0 0,-9-1 0 15,2-4 0-15,-1-3-244 0,-7 2-755 16,-1-3-236-16,-8 0-52 0,1-1 47 0,-1 1 90 16,8 0 163-16,-7 0 276 0</inkml:trace>
  <inkml:trace contextRef="#ctx0" brushRef="#br0" timeOffset="-104138.155">29373 9027 392 0,'-7'4'574'15,"-9"0"158"-15,8-4 138 0,0 6-18 16,0-3-65-16,1-3-78 0,-9 5-85 0,8-5-97 15,0 0-93-15,8 4-46 0,-8-4-17 16,1 5-13-16,7-5-19 0,-9 0-105 0,9 0-234 16,-7 0 0-16,7 4 0 0,0-4 0 15,7 0 0-15,2 5 0 0,-2-5 0 0,1 4 0 16,8-4 0-16,0 0 0 0,7 0 0 16,1 0 0-16,-2-4 0 0,10 4 0 0,-8-5 0 15,7 1 0-15,9 4 0 0,-9-5 0 16,0 1 0-16,1-1 0 0,-1 2 0 0,-7-3 0 15,7 2 0-15,-8 4 0 0,1-4 0 16,-1 0 0-16,-7-1 0 0,8 5 0 0,-17 0-365 16,10 0-235-16,-10 5-34 0,-7-1-66 15,0 0-83-15,0 0-89 0,-7 5-78 0,-2 0 15 16,1-4 88-16,-8 8 147 0,1-5 172 16</inkml:trace>
  <inkml:trace contextRef="#ctx0" brushRef="#br0" timeOffset="-103929.183">29546 9186 346 0,'-24'13'592'15,"8"-4"196"-15,1 0 161 0,-1-5 10 16,0 5-41-16,9-5-68 0,-1 1-90 0,-1-1-129 16,9-4-96-16,0 4-58 0,0-4-91 0,9 5-386 15,-1-5 0-15,-1 0 0 0,17 0 0 16,-8 0 0-16,7 0 0 0,-7-5 0 16,15 5 0-16,-7-4 0 0,-1 4 0 0,8-4 0 15,-7 4 0-15,8-5 0 0,-9 1 0 16,9-1 0-16,-9-3 0 0,1 3 0 0,0-3 0 15,-10-1 0-15,3 4-672 0,-1-4-214 16,-1 1-217-16,-7-5-76 0,0 4 19 16,-1-5 64-16,-7 0 134 0,9 2 234 0</inkml:trace>
  <inkml:trace contextRef="#ctx0" brushRef="#br0" timeOffset="-103626.688">29726 8780 70 0,'-23'-9'730'0,"7"0"196"0,0 5 138 16,-8-5 114-16,17 5-22 0,-9-1-231 16,8 5-250-16,1-4-149 0,-2 4-92 0,2 4-67 15,7 1-227-15,0 3-140 0,0 6 0 16,7 3 0-16,2 5 0 0,-9 0 0 0,7 4 0 16,1 2 0-16,1 3 0 0,-2 4 0 0,-7 0 0 15,7 0 0-15,2 5 0 0,-1-5 0 16,-8 4 0-16,7 2 0 0,-7-6 0 0,0 4 0 15,9-4 0-15,-9 2 0 0,0-6 0 16,0-1 0-16,7-3 0 0,-7-6 0 0,0 2 0 16,8-10 0-16,-8 1 0 0,8-6 0 15,-8 1 0-15,8-5 0 0,-8-4-565 0,7 0-244 16,-7-9-173-16,8 0-137 0,-8-8-24 16,8-1 38-16,0-4 100 0,8 0 196 15,-9-4 283-15</inkml:trace>
  <inkml:trace contextRef="#ctx0" brushRef="#br0" timeOffset="-103220.219">30518 8789 198 0,'0'4'856'0,"-7"0"182"0,-9 1 120 15,1-1 105-15,6-4-44 0,-6 4-349 16,-1 1-264-16,9-5-135 0,-10 4-88 15,10-4-254-15,-2 5-129 0,-6-1 0 0,8 6 0 16,-9-1 0-16,0 3 0 0,8 2 0 16,-8 4 0-16,9 4 0 0,-9 0 0 0,8 4 0 15,1 0 0-15,-2 5 0 0,9 0 0 0,0-1 0 16,9 2 0-16,-9-1 0 0,15 0 0 16,-7-5 0-16,7 0 0 0,1-4 0 15,0-4 0-15,8-1 0 0,-9 2 0 0,8-10 0 16,1 0 0-16,0-9 0 0,-1 0 0 0,1-6 0 15,-8 3 0-15,7-11 0 0,-8 0 0 16,1-3 0-16,1-1 0 0,-10-4 0 0,0 5 0 16,2-10 0-16,-9 6 0 0,0-7 0 15,-9 3 0-15,2-3 0 0,-9-2 0 0,1-1 0 16,-9 0 0-16,8 5 0 0,-7-5 0 16,-1 9 0-16,1 0-519 0,-1 4-192 0,-7 4-205 15,7 7-179-15,-7 1-51 0,-1 3 19 16,1 3 77-16,0 3 180 0,8-3 295 15</inkml:trace>
  <inkml:trace contextRef="#ctx0" brushRef="#br0" timeOffset="-102510.593">27262 9027 203 0,'0'-4'452'0,"0"4"116"0,0 0 107 15,-7-5 5-15,7 5-16 0,0 0-44 16,0-4-67-16,0 4-83 0,-7 0-86 0,7-5-83 15,0 5-77-15,-9 0-50 0,9-4-27 16,-8 4-12-16,8 0-4 0,-7 0-2 0,7 0-4 16,0 0-3-16,-9 0-4 0,9 4-2 15,0-4 3-15,-7 5 4 0,7 4 13 16,0 3 16-16,0 2 13 0,0-1 6 0,0 10-4 16,0-1-13-16,0 3-141 0,0 7-13 15,0-1 0-15,0-1 0 0,0 1 0 0,7 0 0 16,-7 1 0-16,9-1 0 0,-2-5 0 15,1 0 0-15,1-4 0 0,5-4 0 0,3-1 0 16,-1-4 0-16,7 1 0 0,0-10 0 16,0-4 0-16,1 0 0 0,15-9-135 0,-8 0-267 15,2 1-169-15,-2-1-272 0,8-4-237 16,-8-1-79-16,0-3 11 0,9-1 65 16,-9 1 164-16,0-5 300 0</inkml:trace>
  <inkml:trace contextRef="#ctx0" brushRef="#br0" timeOffset="33455.464">14749 13613 217 0,'0'0'345'0,"-8"0"54"16,8 0 23-16,0-4-1 0,0 4-4 16,0 0-8-16,0 0-3 0,0-5 0 0,0 5-4 15,0 0-2-15,0-4-17 0,0-1-28 16,0 5-34-16,0-5-42 0,0 5-43 0,0 0-46 16,0-5-35-16,0 5-23 0,0 0-18 15,0 5-1-15,0-5 1 0,0 5 5 0,8 4 9 16,-8 0 6-16,0 8 5 0,0 1-4 15,0 4-9-15,8 0-11 0,-8 8-9 16,0 2-9-16,7 3-12 0,-7 0-12 0,9 1-11 16,-2-1-12-16,-7 0-13 0,8-3-9 15,0 3-7-15,-8-5-7 0,8-4-4 16,-1 2-4-16,-7-7-3 0,9-3-2 0,-2 0 0 16,-7-5-1-16,0-5 0 0,8 1 2 15,-8-4 1-15,0-5 1 0,0-5-1 0,0-8-3 16,0 0-6-16,0-5-8 0,-8-4-9 15,8-4-8-15,0-6-4 0,-7 1-1 16,7-4 2-16,0 0 5 0,0 0 6 0,0 0 7 16,7-5 3-16,1 5 3 0,-8 0 1 15,9 0 1-15,-2 8 2 0,0 0 0 0,2 5 2 16,-1 5 2-16,-8 4 12 0,7 4 12 16,2 5 18-16,-2-1 20 0,1 10 22 0,0 3 24 15,0 5-68-15,-8 5-38 0,7 4 0 16,2 0 0-16,-2 8 0 0,1 2 0 15,-8 3 0-15,8 0 0 0,-8 5 0 0,8-4 0 16,-8-1 0-16,7 0 0 0,-7-5 0 16,9 2 0-16,-9-11 0 0,7 2 0 0,1-5 0 15,-8-5 0-15,9-4 0 0,-2-9 0 16,-7 0 0-16,7-9 0 0,1-4 0 16,-8-5-17-16,9-5-81 0,-2-3 23 0,-7-4 19 15,7-2 14-15,-7-3 13 0,9 5 14 16,-9-6 20-16,8 5 21 0,-8 5 23 15,7-1 17-15,-7 5 12 0,9 4 8 0,-9 6-64 16,7 2-22-16,1 6 0 0,-8 4 0 16,8 4 0-16,0 6 0 0,-1 2 0 0,2 6 0 15,-2 4 0-15,-7 1 0 0,16 3 0 16,-8 5 0-16,-1 0 0 0,2-1 0 0,-2 2 0 16,9 3 0-16,-8-5 0 0,8-4 0 15,-8 2 0-15,8-2 0 0,-1-8 0 16,-7-1 0-16,7 1 0 0,-6-10 0 0,-2 1 0 15,1 0 0-15,0-4-169 0,0-5-300 16,-1 0-122-16,2-5-180 0,-9-4-237 0,7 0-97 16,-7-4-9-16,8-4 59 0,-1 4 148 15,2-5 231-15</inkml:trace>
  <inkml:trace contextRef="#ctx0" brushRef="#br0" timeOffset="33949.175">15863 13803 80 0,'0'4'444'16,"0"-4"118"-16,0-4 118 0,0 4 74 15,8-5-4-15,-8 5-39 0,0-4-54 0,8-6-60 16,-8 6-59-16,0-1-69 0,0-2-71 16,8 2-44-16,-8-4-25 0,-8 4-17 15,8-4-19-15,0 5-30 0,-8-1-263 0,0-4 0 16,8 5 0-16,-7 0 0 0,-9 0 0 16,8-1 0-16,-8 1 0 0,0 4 0 0,1 0 0 15,-1 0 0-15,-8 4 0 0,8 5 0 16,-6-1 0-16,-2 6 0 0,8 4 0 0,0 3 0 15,-8 2 0-15,17-2 0 0,-9 7 0 16,8 2 0-16,1-3 0 0,-2 4 0 16,9-4 0-16,0 3 0 0,0-4 0 0,9 0 0 15,-2 2 0-15,1-6 0 0,8 0 0 16,0-5 0-16,8 1 0 0,-9-5 0 0,17 0 0 16,-10 0 0-16,2-7 0 0,-1 1 0 15,10-1 0-15,-10-6 0 0,8-6 0 16,-7 2 0-16,-1 1 0 0,1-7 0 0,-1 6 0 15,-7-5-367-15,-1 0-300 0,-6-4-130 16,-2 4-156-16,1 0-127 0,-8-4-20 0,0 4 53 16,0 0 131-16,-8-4 198 0,1 5 243 15</inkml:trace>
  <inkml:trace contextRef="#ctx0" brushRef="#br0" timeOffset="34180.274">15722 13983 390 0,'-24'-5'866'16,"1"5"187"-16,8 0 143 0,-1 0 125 15,-1 0-161-15,3 0-233 0,5 0-203 16,1-4-170-16,1 4-554 0,7 0 0 0,0 0 0 16,7-4 0-16,1 4 0 0,1-5 0 15,5 2 0-15,3 3 0 0,6-6 0 0,1 6 0 16,-1-3 0-16,1 3 0 0,7-5 0 0,-8 5 0 16,8-5 0-16,2 5 0 0,-2 0 0 15,0-4 0-15,-8 4 0 0,9-4 0 16,-1 4 0-16,-7 0 0 0,0 0 0 0,-10-5-1346 15,3 5-151-15,6 0 59 0,-15-4 119 16,8-5 158-16,0 0 271 0,7-4 418 0</inkml:trace>
  <inkml:trace contextRef="#ctx0" brushRef="#br0" timeOffset="34827.574">17040 13692 29 0,'8'4'323'0,"-8"-4"117"0,8 0 106 15,-8 5 95-15,0-5 99 0,0 0 47 0,8 0-6 16,-16 0-49-16,8-5-78 0,0 5-104 15,-8-4-123-15,8-1-86 0,-8 1-57 0,1 0-45 16,-2-1-44-16,2 1-38 0,-10 0-33 16,3 4-29-16,-3-5-23 0,1 10-38 0,-7-5-34 15,-1 8 0-15,1 1 0 0,-1 0 0 16,-7 9 0-16,7 0 0 0,1 3 0 16,7 5 0-16,-8 2 0 0,9 7 0 0,8 0 0 15,-2 0 0-15,9 5 0 0,0 4 0 16,9-4 0-16,6 0 0 0,8-1 0 0,8-4 0 15,2-4 0-15,5-5 0 0,2-3 0 16,7-5 0-16,0-9 0 0,0-6 0 0,8-6 0 16,-8-6 0-16,-8-4 0 0,0-9 0 15,1-5 0-15,-9-4 0 0,-8-4 0 16,-7-5 0-16,-8-4 0 0,0 0 0 0,-8-1 0 16,-8 2 0-16,-7-1 0 0,-9 0 0 15,1 4 0-15,-1 4 0 0,-8 1 0 0,1 4 0 16,-9 9 0-16,9 0 0 0,0 9-3 15,0 4-475-15,-1 9-70 0,1 0-134 16,7 0-197-16,1 9-162 0,7 0-48 0,1-1 20 16,15 1 95-16,-9-4 185 0,18 3 270 15</inkml:trace>
  <inkml:trace contextRef="#ctx0" brushRef="#br0" timeOffset="35182.625">17126 13312 196 0,'-8'-18'745'0,"1"-3"183"16,-2 4 127-16,2 3 93 0,-1-4-106 0,0 9-213 15,8-4-207-15,-8 9-142 0,8-1-79 16,0 1-38-16,0 8-29 0,0 1-286 16,0 8-48-16,0 5 0 0,0 9 0 0,0 8 0 15,0 5 0-15,0 8 0 0,-7 9 0 16,7 0 0-16,0 10 0 0,0 3 0 0,-8 1 0 15,8 3 0-15,0 2 0 0,-8-1 0 16,8-4 0-16,0-1 0 0,0-4 0 0,0-3 0 16,0-6 0-16,0-5 0 0,0-2 0 0,8-12 0 15,-8 3 0-15,0-6 0 0,0-9 0 16,0 1 0-16,0-10 0 0,-8 1 0 0,8-5 0 16,0-4 0-16,-8-5 0 0,8 1 0 15,-7-10 0-15,7 5 0 0,-9-8-354 16,9 3-104-16,0-3-56 0,0-1-106 0,-7-5-162 15,7 0-193-15,0 2-63 0,0-6 10 16,7 1 88-16,-7-6 161 0,9 5 230 0</inkml:trace>
  <inkml:trace contextRef="#ctx0" brushRef="#br0" timeOffset="36062.655">18640 13127 57 0,'0'-9'689'0,"-7"4"214"0,-1-4 139 16,-1 5 99-16,-5 1-47 0,-3-3-204 0,-6 6-226 16,-8 0-155-16,-1 6-94 0,1-3-66 15,0 7-56-15,-9 3-148 0,-7 5-145 16,8-1 0-16,-8 10 0 0,8 3 0 0,-1 1 0 15,9 4 0-15,0 1 0 0,15 3 0 16,-8-4 0-16,9 1 0 0,7 4 0 0,8-5 0 16,8 4 0-16,7-2 0 0,1-2 0 15,8 0 0-15,7 0 0 0,-8-4 0 0,17 0 0 16,-9-1 0-16,0 2 0 0,1-1 0 0,-1-1 0 16,0 2 0-16,-7-6 0 0,-8 4 0 15,0 2 0-15,-1-2 0 0,-7 2 0 0,0-1 0 16,-8-1 0-16,0 1 0 0,-8 4 0 15,8-3 0-15,-8 3 0 0,-7 0 0 0,7-4 0 16,-7 4 0-16,-1 0 0 0,-1 1 0 0,10-2 0 16,-9-3 0-16,8 6 0 0,-8-7 0 15,9 1 0-15,-1 0 0 0,0-5 0 0,8 6 0 16,0-6 0-16,0-4 0 0,8 5 0 16,0-5 0-16,-1-1 0 0,2-3 0 0,6 5 0 15,1-2 0-15,0-2 0 0,-1 2 0 16,1 2 0-16,0 3 0 0,-1-1 0 0,-7 3 0 15,0 2 0-15,0 1 0 0,-1 0 0 16,2 8 0-16,-9-4 0 0,0 6 0 0,0-1 0 16,0-1 0-16,-9 5 0 0,9 0 0 0,-7-4 0 15,7 4 0-15,0 0 0 0,-8 0 0 16,8-3 0-16,-8 3 0 0,8-4 0 0,0-1 0 16,-8 5 0-16,8-5 0 0,0-2 0 15,0 2 0-15,0-4 0 0,0 0 0 0,0 1 0 16,8-1 0-16,-8-4 0 0,0-1 0 0,8 2 0 15,-8-1 0-15,8-5 0 0,-8 5 0 16,7-5 0-16,-7 6 0 0,9-7 0 0,-9 7 0 16,7-6 0-16,-7 1 0 0,0-1 0 15,0 0 0-15,8 1 0 0,-8-1 0 0,0 2 0 16,0-7 0-16,8 6 0 0,-8-5 0 16,0-4 0-16,0-1 0 0,8 1 0 0,-8-1 0 15,0-4 0-15,0 1 0 0,0-6 0 16,0 2 0-16,0-6 0 0,-8 1-308 0,8-2-389 15,-8-3-177-15,0-3-218 0,8-2-63 16,-7-9 15-16,7 1 73 0,-9-4 150 0,9-10 256 16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25:09.0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95 10034 105 0,'-24'0'570'0,"9"0"118"16,-1 0 106-16,-7 0 94 0,6 4-100 0,3 0-180 16,-3 0-139-16,1 1-99 0,9 4-86 15,-1 0-80-15,0 0-56 0,0 3-29 16,8 2-13-16,0 4-1 0,0-5 0 0,0 4-4 16,8 1-8-16,0-1-11 0,0 1-19 15,-1-4-16-15,9-2-16 0,-8-3-13 0,8 1-10 16,0-6-25-16,-1-4-32 0,1-4-38 15,8-6-47-15,-17 1-73 0,9-3-100 0,-1-6-98 16,1 1-89-16,-8-10-63 0,0 0-24 16,0 1 33-16,-1-5 82 0,-7 0 124 15,0 0 154-15,9-4 154 0,-18 5 142 0,9-7 133 16,0 7 129-16,0 3 111 0,-7 6 51 16,7-2 9-16,-8 9-17 0,8 2-53 0,-8 3-75 15,0 4-84-15,8 5-51 0,-7 0-32 16,7 9-21-16,-9 5-13 0,2 3-4 15,7 1-9-15,0 4-13 0,-8 4-19 0,8 1-23 16,0 4-25-16,0-5-79 0,0 10-23 16,8-5 0-16,-8-1 0 0,7 1 0 0,2 0-50 15,-2-5-172-15,1 1-105 0,0-5-179 16,-8 1-279-16,8-7-265 0,-1-2-94 0,2-5-2 16,-2 0 58-16,1-4 154 0,0-5 274 15</inkml:trace>
  <inkml:trace contextRef="#ctx0" brushRef="#br0" timeOffset="289.193">17009 9852 506 0,'-23'-8'815'0,"6"-5"142"0,-6 4 95 0,7 0 30 16,1 4-241-16,6-3-218 0,-6 2-176 15,7 3-110-15,0 3-76 0,8-4-49 16,-7 8-36-16,-2-1-24 0,2 11-15 0,-1 0-7 15,-1 8-2-15,-5 4-4 0,5 0-10 16,1 10-18-16,-8-1-95 0,9 5-1 0,7-1 0 16,-8 5 0-16,8-4 0 0,0 0 0 15,8 0 0-15,-1 0 0 0,9-5 0 0,1 0 0 16,-3-4 0-16,10-1 0 0,0-7 0 16,8-6-147-16,-1-4-121 0,0-8-102 15,1 0-151-15,7-10-201 0,-8-3-201 0,1-5-134 16,6-6-27-16,-6-6 42 0,-1-3 131 0,-7-2 223 15,0-1 254-15</inkml:trace>
  <inkml:trace contextRef="#ctx0" brushRef="#br0" timeOffset="475.691">17314 10007 241 0,'-7'-23'770'0,"-9"1"187"0,8 6 138 16,1 2 112-16,-9 0-116 0,16 5-208 0,-8 1-214 16,0 3-127-16,8 1-74 0,0 4-200 15,8 0-268-15,0 4 0 0,-1 1 0 16,2-1 0-16,-2 9 0 0,9 1 0 0,-8 3 0 15,-1 5 0-15,2 4 0 0,-2 11 0 16,-7-2 0-16,0 4 0 0,0 5 0 0,-7 5 0 16,-2 4 0-16,-6 5 0 0,-8 4-558 15,-1-2-1010-15,-8 3-11 0,1 3 100 16,-9 0 168-16,2 1 297 0,-2-6 475 0</inkml:trace>
  <inkml:trace contextRef="#ctx0" brushRef="#br0" timeOffset="2102.772">27553 14782 49 0,'0'0'345'16,"0"-4"77"-16,0 4 55 0,0 0-4 15,0 0-33-15,-8-5-28 0,8 5-31 0,0 0-26 16,0 0-23-16,0 0-24 0,0 0-24 16,0 0-24-16,0 0-19 0,0 0-10 0,0 0-11 15,-7 0-11-15,7 0-14 0,0 0-16 16,0 0-22-16,0 0-22 0,0 0-18 15,0 0-9-15,0 0-6 0,0 0-3 0,0 5-3 16,0-5-1-16,0 0 4 0,0 0 2 16,7 0 4-16,-7 0 5 0,0-5 5 0,8 5 4 15,-8 0-4-15,8-4-3 0,0 4-3 16,-1 0-4-16,2-4-4 0,6 4-4 0,-7-5-5 16,0 1-3-16,8-5-89 0,-1 5 0 15,1-5 0-15,-1 0 0 0,1 0 0 16,0-4 0-16,-1-1 0 0,1 2 0 15,0-2 0-15,8 0 0 0,-9-2 0 0,1-3 0 16,7 2 0-16,-6-1 0 0,6-4 0 0,-8 4 0 16,1-3 0-16,8 3 0 0,-8-4 0 15,7 4 0-15,-8-5 0 0,9 6 0 16,-8-1 0-16,8 1 0 0,-10-1 0 0,10 0 0 16,0 1 0-16,-8-1 0 0,7 1 0 15,1-1 0-15,-1 0 0 0,8 1 0 0,-7-1 0 16,8-5 0-16,-1 6 0 0,0-5 0 15,9 4 0-15,-9-4 0 0,0 5 0 16,1-5 0-16,-8 0 0 0,7 3 0 0,-8-2 0 16,8 4 0-16,-7-1 0 0,-1 0 0 15,-6 4 0-15,6-3 0 0,-8 4 0 16,1-1 0-16,0 6 0 0,-8-5 0 0,8-1 0 16,-1 5 0-16,-7-3 0 0,7 3 0 15,-6 0 0-15,-2 0 0 0,1-1 0 0,0 3 0 16,0 2 0-16,-1-4 0 0,-7 5 0 15,9-1 0-15,-9 0 0 0,7 1 0 0,-7 4 0 16,0 0 0-16,0-5 0 0,0 5 0 16,-7 0-91-16,7 5-351 0,-9-1-123 0,-6 1-201 15,7 0-253-15,-7-1-99 0,6 1-9 16,-6 4 48-16,-1-5 137 0,0-1 242 16</inkml:trace>
  <inkml:trace contextRef="#ctx0" brushRef="#br0" timeOffset="2669.968">28204 13661 585 0,'-8'0'837'16,"1"-4"141"-16,-2-1 94 0,2 1-10 0,7 0-211 15,-8-5-216-15,8 4-161 0,-8-3-94 16,8 3-50-16,-8-3-30 0,8 3-26 16,-7 1-33-16,7 4-69 0,-9-5-172 0,2 5 0 15,-1 5 0-15,0-1 0 0,-7 5 0 16,-1 0 0-16,-1 4 0 0,3 0 0 0,-3 9 0 16,1-5 0-16,9 6 0 0,-8-2 0 15,6 2 0-15,2 3 0 0,7-3 0 0,0-2 0 16,7-3 0-16,2 0 0 0,-2-5 0 15,8-4 0-15,1-5 0 0,8-4 0 16,0-4 0-16,-1-5 0 0,1-4 0 0,-1-5 0 16,1 0 0-16,-1-3-294 0,-7-7-55 15,-1 7 15-15,1-11 27 0,-8 6 37 0,1 0 39 16,-9-5 44-16,7 1 39 0,-14-1 37 16,7-1 33-16,-9-3 30 0,1 0 39 0,1 4 42 15,-2-4 37-15,-6 4 33 0,7-1 37 16,0 6 37-16,1 5 23 0,-2-2 10 15,2 10-2-15,-1-1-7 0,8 6 1 0,0 3 8 16,0 10 6-16,0-1 11 0,0 6-58 16,0 7-169-16,0 4 0 0,8 2 0 15,-8 7 0-15,7 5 0 0,2 2 0 0,-9 2 0 16,15 1 0-16,-7 3 0 0,0-2 0 16,-1-1 0-16,9-1 0 0,-8 1 0 0,8-5 0 15,-9-3 0-15,2-2 0 0,-1-4-240 16,-1 1-687-16,2-5-268 0,-2-4-88 15,-7-5 22-15,8-9 79 0,0 0 162 0,0-8 293 16</inkml:trace>
  <inkml:trace contextRef="#ctx0" brushRef="#br0" timeOffset="3017.042">27883 13476 370 0,'-8'-9'656'0,"-8"5"159"0,9-5 127 16,-2 4 21-16,-6 5-171 0,6-4-155 15,-6 4-128-15,7 4-124 0,0-4-99 16,-8 5-54-16,9-1-22 0,-1 5-12 0,-8 0-6 16,9 5 1-16,-2 2 8 0,-6 3 8 0,6 2 2 15,2 5-21-15,0 2-190 0,7 2 0 16,0 6 0-16,0-1 0 0,0 0 0 15,7 4 0-15,0 2 0 0,10-6 0 0,-1 0 0 16,7 0 0-16,1-3 0 0,-1-7 0 16,8-3 0-16,0 1 0 0,9-5 0 0,-9-9 0 15,9-1 0-15,7-3 0 0,0-10 0 16,-8 0 0-16,8-7 0 0,0-6-526 16,0-5-243-16,0 1-182 0,-7-8-157 0,-2-6-43 15,2 1 33-15,-9 0 115 0,1 0 200 16,-8-4 244-16</inkml:trace>
  <inkml:trace contextRef="#ctx0" brushRef="#br0" timeOffset="3206.535">28541 13555 225 0,'0'-35'570'0,"-7"5"212"0,-1 3 169 0,0 4 47 16,0 2-43-16,1 3-74 15,-2-1-92-15,9 7-126 0,-7 3-97 0,-1 4-64 16,8 1-193-16,0-1-309 0,0 5 0 0,0 5 0 16,8-1 0-16,-8 10 0 0,7-2 0 15,2 2 0-15,-2 9 0 0,1-2 0 0,0 10 0 16,0 0 0-16,-8 4 0 0,7 6 0 0,-7 3 0 15,0 4 0-15,0 0 0 0,-7 2 0 16,7 1 0-16,-8 3-675 0,-8-1-870 16,0 4 6-16,1-3 103 0,-8-2 153 0,6-3 260 15,1-5 481-15</inkml:trace>
  <inkml:trace contextRef="#ctx0" brushRef="#br0" timeOffset="23563.541">26776 17550 65 0,'0'0'117'16,"0"0"-2"-16,0 0-2 0,0 0 0 0,0 0-4 16,0 0-5-16,0 0 2 0,0 0 1 15,0-6-4-15,0 6-10 0,0 0-12 0,0 0-16 16,0 0-15-16,0 0-18 0,0-3-15 16,0 3-9-16,0 0-6 0,0-5-5 15,0 5-7-15,0 0-12 0,8-4-16 0,-8 4-29 16,0-5-26-16,0 5-27 0,0-4-17 15,8 4-10-15,-8-5 0 0,0 5 11 0,8-4 16 16,-8 4 15-16,7 0 8 0,-7-5 3 16</inkml:trace>
  <inkml:trace contextRef="#ctx0" brushRef="#br0" timeOffset="24556.731">26863 17506 38 0,'0'0'75'0,"0"0"7"0,0 0 8 0,0 0 10 15,0 0 17-15,0 0 18 0,0 0 20 16,0 0 10-16,0 0 13 0,0 0 11 16,0-6 7-16,0 6 9 0,0 0 8 0,0 0 13 15,7 0 15-15,-7 0 11 0,0-4 12 16,0 4 8-16,0 0 3 0,0 0 5 0,0 0 1 16,0 0 0-16,0 0 0 0,0 0-12 15,-7 0-20-15,7 0-27 0,0 0-33 16,0 0-34-16,0 0-34 0,0 0-24 0,0 0-19 15,0-4-12-15,0 4-13 0,0 0-11 16,0 0-5-16,0 0-3 0,0-4-1 0,0 4 2 16,0 0 5-16,-9 0 5 0,9 0 4 15,0-5 1-15,0 5 3 0,0 0 2 0,0 0-2 16,0 0-4-16,0 0-7 0,-7 0-7 16,7 0-9-16,0 0-7 0,0 0-7 15,-8 0-4-15,8 0-4 0,-8 5-1 0,0-5-1 16,8 0-1-16,-7 4 2 0,-2-4 2 15,2 0 5-15,-1 0 4 0,0 0 4 0,0 0 2 16,1 0 3-16,7 0 1 0,-16 0-1 16,8 0-2-16,0-4-1 0,0 4 10 15,1 0 7-15,-2 0 4 0,2 0 3 0,-1 0 3 16,-8 0 2-16,9 4-9 0,-2-4-8 16,-6 0-6-16,6 0-4 0,2 0-4 0,-1 0-5 15,1 0-1-15,-2 0-3 0,2 0-1 16,-1 0-2-16,0 0-1 0,0 0-1 15,8 0 0-15,-7-4 1 0,-2 4 0 0,9 0 3 16,-7 0 3-16,7-5 4 0,-8 5 2 16,0 0 1-16,8 0-2 0,-8 0-2 0,8 0-3 15,-7 0-4-15,7 0-4 0,0 0-2 16,-9 0 0-16,9 0-1 0,-7 0-1 16,7 0 1-16,0 0-1 0,0 0 1 0,0 0 0 15,-8 0 1-15,8 0 0 0,0 0-1 16,0 5 0-16,0-5 0 0,0 0 0 0,-9 0 0 15,9 0 0-15,0 0 0 0,0 0 1 16,0 0-1-16,0 0 0 0,0 0 1 16,0 0-1-16,0 0 0 0,0 0 0 0,0 0 1 15,0 0 0-15,0 0 1 0,0 0 4 16,0 0-1-16,0 0 3 0,0 0 2 0,0 0 1 16,0 0 1-16,0 0-4 0,0 0 1 15,0 0-1-15,0 0-4 0,0 0-1 0,0 0 1 16,0 0-1-16,0 0 0 0,0 0-1 15,0 0 1-15,0 0 1 0,0 4 6 16,0-4 12-16,0 4 6 0,0 6 9 0,0-7 6 16,0 6 6-16,0 0 1 0,0 5-3 15,0-2-4-15,0 2-4 0,0 0-7 0,0-1-7 16,0 4-8-16,0 1-5 0,-7-1-4 16,7 1-3-16,0 4 0 0,0-4 0 15,0-1-2-15,0 2-27 0,0-3-46 0,7-2-61 16,-7 3-78-16,0-4-98 0,0-3-164 15,-7 2-240-15,7-2-284 0,0-1-115 16,0-5-16-16,0 5 48 0,0-4 141 0,0 3 250 16</inkml:trace>
  <inkml:trace contextRef="#ctx0" brushRef="#br0" timeOffset="39173.847">11203 14363 503 0,'0'0'905'0,"0"-5"151"16,0 5 105-16,-8-3 84 0,8 3-238 15,0-6-290-15,-8 2-195 0,8 0-112 0,-7-1-68 16,-2-3-51-16,2 3-259 0,-9 1-32 16,1-1 0-16,-1 1 0 0,-1 4 0 0,-6 0 0 15,-1 4 0-15,1 10 0 0,8-1 0 16,-17 4 0-16,17 10 0 0,-9 4 0 16,8 3 0-16,1 3 0 0,6 1 0 0,9 3 0 15,0 3 0-15,0-5 0 0,17 1 0 16,-3-4 0-16,3-1 0 0,6-9 0 0,8 1 0 15,1-10 0-15,-1-3 0 0,0-10 0 16,9-4 0-16,-9-4 0 0,9-10 0 0,-9-3 0 16,-8-1 0-16,1-8 0 0,0 0 0 15,-8-5 0-15,-9-4 0 0,1 3 0 16,-8-3 0-16,0 4 0 0,-8-4 0 0,1 4 0 16,-9 5 0-16,-8-1 0 0,0 1 0 15,10 8 0-15,-10 1 0 0,0 8 0 0,1-1-389 16,-1 10-219-16,8 0-191 0,0 5-251 15,9 0-85-15,-1 4-4 0,-1-6 49 16,18 6 141-16,-1-4 246 0</inkml:trace>
  <inkml:trace contextRef="#ctx0" brushRef="#br0" timeOffset="39628.633">11532 14376 455 0,'9'0'872'0,"-2"-4"166"16,-7 4 116-16,0-5 97 0,0 1-216 0,0-1-263 15,0 5-191-15,0 0-128 0,-7-3-94 16,7 6-138-16,0-3-221 0,-9 9 0 16,9 4 0-16,-7 6 0 0,-1 2 0 0,-1 5 0 15,2 6 0-15,0 8 0 0,-2-5 0 16,1 9 0-16,1-5 0 0,-2 2 0 0,2-6 0 16,-1 0 0-16,0-4 0 0,8-5 0 15,0-3 0-15,0-6 0 0,0-4 0 0,0-8 0 16,0 0 0-16,8-10 0 0,-8-9 0 15,8-4 0-15,-1-3 0 0,2-6 0 16,-2-4 0-16,1-4 0 0,1-4 0 0,5 2 0 16,-5-2 0-16,6 0 0 0,-6 2 0 15,-2 2 0-15,1 5 0 0,0 4 0 0,0 3 0 16,-1 2 0-16,2 3 0 0,-9 4 0 16,7 5 0-16,1 5 0 0,-8 0 0 15,8 8 0-15,0 0 0 0,-1 5 0 0,-7 5 0 16,16 4 0-16,-8-1 0 0,-1 5 0 15,2 4 0-15,6-3 0 0,-6 3 0 0,-2 1 0 16,9-1 0-16,-8 0 0 0,8 1 0 0,-9-1 0 16,9-4 0-16,-1 4 0 0,-6-2 0 0,6-3 0 15,-7 1 0-15,0 0 0 0,-1-4 0 16,2 0-556-16,-9-5-517 0,7 0-149 16,-7-4-24-16,0-9 56 0,-7 4 113 0,-2-4 190 15,2 0 254-15</inkml:trace>
  <inkml:trace contextRef="#ctx0" brushRef="#br0" timeOffset="39832.095">11650 14813 325 0,'-31'-13'472'0,"0"-1"133"16,-9 1 84-16,9 0 53 0,-1 0 10 16,8 0-21-16,1 0-50 0,-1 0-61 0,9 3-65 15,-1-4-77-15,9 1-55 0,-2 0-27 16,9 4-18-16,0-4-34 0,0 0-344 16,9 4 0-16,6 0 0 0,-7-4 0 0,7 9 0 15,9-5 0-15,-1 9 0 0,-7-4 0 0,15 4 0 16,-7 0 0-16,0 4 0 0,8-4 0 15,-9 4 0-15,8 1 0 0,-7 4 0 0,0-1-405 16,-1-3-655-16,-8 4-207 0,9-5-40 16,-8 0 50-16,0-4 105 0,-9-4 207 15,1 0 352-15</inkml:trace>
  <inkml:trace contextRef="#ctx0" brushRef="#br0" timeOffset="41301.579">12482 14645 373 0,'-16'0'485'16,"0"0"112"-16,8 4 76 0,-8-4 12 0,9 0-5 16,-1 0-31-16,0 0-45 0,0 0-59 15,1 0-67-15,-2 0-78 0,9-4-65 0,-7 4-31 16,7-5-7-16,0 5 4 0,0 0 6 15,0-4 7-15,7 4-150 0,-7 0-164 16,9 0 0-16,6 0 0 0,-7 0 0 0,7 0 0 16,1 0 0-16,1 4 0 0,6-4 0 15,1 5 0-15,-1-5 0 0,1 4 0 0,7 1 0 16,0-1 0-16,-8-4 0 0,8 5 0 16,-7 0 0-16,0-2 0 0,-1 3 0 0,1-6 0 15,-8 4 0-15,0-1-435 0,-1 2-262 16,-7-5-130-16,0 5-146 0,-8-5-108 15,0 4-10-15,0 1 59 0,-8-5 140 0,-8 5 205 16,0-1 244-16</inkml:trace>
  <inkml:trace contextRef="#ctx0" brushRef="#br0" timeOffset="41503.043">12576 14760 409 0,'-32'9'691'16,"9"0"183"-16,-1-1 128 0,-7 1 10 16,15-4-129-16,-8 4-142 0,9-5-134 0,7-4-132 15,0 4-83-15,1-4-47 16,-2 5-21-16,18-5-15 0,-9-5-182 0,7 5-127 15,1 0 0-15,8-4 0 0,0 4 0 0,-1 0 0 16,1-4 0-16,8-1 0 0,-1 1 0 16,1 4 0-16,-1-5 0 0,8 5 0 0,-7-4 0 15,7 4 0-15,1-5 0 0,-8 5 0 0,7 0 0 16,-8 0 0-16,1 5-1051 0,-8-1-311 16,-1 1-27-16,8-5 70 0,-7 0 117 15,-8 4 217-15,8-4 352 0</inkml:trace>
  <inkml:trace contextRef="#ctx0" brushRef="#br0" timeOffset="65627.357">13565 14186 154 0,'7'0'635'0,"1"0"182"0,-8 0 140 15,0 0 89-15,8-4-139 0,-8 4-181 16,0-5-172-16,-8 1-152 0,8-5-109 15,0 0-63-15,-8 5-34 0,8-5-19 0,-7 0-16 16,-2 0-14-16,-6 1-15 0,7 3-16 16,-7 1-20-16,-9-1-21 0,8 1-20 0,-8 4-14 15,1 4-12-15,-8 1-9 0,7 8-6 16,1-4-2-16,-1 8-2 0,1 1 0 16,7 4 4-16,1 1 4 0,-1 2 6 0,8 2 10 15,8 3 13-15,-9 2-5 0,18 0-42 16,-1-2 0-16,-1-4 0 0,9 0 0 0,8 1 0 15,-9-4 0-15,8-6 0 0,9 1 0 16,-1-5 0-16,0-4 0 0,2 0 0 0,-2-5 0 16,8-4 0-16,-8 5-7 0,9-10-214 15,-2 5-57-15,-7-4-48 0,2 4-41 0,-2 0-71 16,-8 0-109-16,1 0-146 0,-1 0-120 16,-6 4-125-16,-3-4-26 0,-5 5 69 0,6-1 139 15,-15 0 190-15</inkml:trace>
  <inkml:trace contextRef="#ctx0" brushRef="#br0" timeOffset="65917.583">13509 14677 330 0,'-31'7'796'0,"7"3"162"16,1-6 106-16,-1 6 85 0,1-2-179 0,-1 1-213 15,8-5-192-15,1 1-113 0,-1-1-79 16,9 1-56-16,7-1-34 0,-8-4-106 0,16 0-177 15,-1 0 0-15,1 0 0 0,8 0 0 16,0-4 0-16,7-1 0 0,1 1 0 0,-1-1 0 16,1 1 0-16,7 0 0 0,0-1 0 0,1 1 0 15,7 4 0-15,-7-4 0 0,6 4 0 16,10 4 0-16,-9-4 0 0,-8 0 0 16,9 4 0-16,-2 1 0 0,-5-1 0 0,-2 5 0 15,-8 0-251-15,8-5-595 0,-15 5-253 16,8-5-120-16,-9 1-5 0,-7-5 56 15,0 4 124-15,-1-8 238 0,-7 4 336 0</inkml:trace>
  <inkml:trace contextRef="#ctx0" brushRef="#br0" timeOffset="66435.198">13596 14959 508 0,'-16'8'831'16,"1"-3"149"-16,6 4 101 0,-6-5 23 0,7 1-211 16,0-5-214-16,1 4-178 0,-2 1-103 15,9-5-62-15,0 0-31 0,-7 4-16 16,7 0-4-16,0 0-284 0,7 10-1 0,-7-1 0 16,9 10 0-16,-2-2 0 0,1 5 0 15,0 6 0-15,0 3 0 0,-1 0 0 0,2 5 0 16,-2-1 0-16,1 5 0 0,8-3 0 15,-9-2 0-15,2-4 0 0,6 1 0 0,-6-5 0 16,-2-4 0-16,0-1 0 0,2-8 0 16,-1-1 0-16,-1-8 0 0,-7 0 0 0,0-6 0 15,7-6 0-15,-7-6 0 0,-7 0 0 16,7-8 0-16,0-1 0 0,-7-5 0 16,-1 1 0-16,8-3 0 0,0-2 0 0,0 4 0 15,0-3 0-15,0 0 0 0,8 4 0 16,-1 0 0-16,9 3 0 0,-8 2 0 0,8 3 0 15,-9 1 0-15,17 9 0 0,-8 0 0 16,-1 4 0-16,8 0 0 0,-7 4 0 16,8 5 0-16,-8-1 0 0,-1 6 0 0,-6 9 0 15,6-7 0-15,-7 12 0 0,-8-7 0 16,8 10 0-16,-8-4 0 0,-8 3 0 0,0 1 0 16,8-4 0-16,-15 0 0 0,6-1 0 15,-6-5 0-15,-1 2 0 0,-8-5 0 0,8-5 0 16,-7 0 0-16,-1-4-429 0,1-9-309 15,-1 4-253-15,0-8-165 0,10 0-32 16,-10-5 41-16,8-4 104 0,8-5 201 0,1 0 314 16</inkml:trace>
  <inkml:trace contextRef="#ctx0" brushRef="#br0" timeOffset="67115.75">15252 14633 416 0,'-9'-6'629'0,"9"2"146"0,-7-5 133 15,7 0-18-15,0 1-126 0,0-1-127 16,0 0-110-16,0 0-107 0,0 1-96 0,7 3-52 16,-7 1-25-16,9-1-13 0,-2 1-5 15,1 4-1-15,0 4-1 0,0 1-3 0,8 4-8 16,-9 4-192-16,9 4-24 0,-8 10 0 15,-1-1 0-15,9 0 0 0,-8 11 0 0,-8-7 0 16,7 5 0-16,2 5 0 0,-2-5 0 16,-7 5 0-16,0-10 0 0,0 7 0 15,0-11-394-15,0 0-253 0,-7-8-289 0,-2-5-202 16,2-4-56-16,-1-9 24 0,1-9 85 16,-2-9 194-16,2-12 327 0</inkml:trace>
  <inkml:trace contextRef="#ctx0" brushRef="#br0" timeOffset="67257.914">15236 14605 471 0,'-17'-35'896'0,"10"4"141"0,-9 5 100 16,1 0 73-16,-1-1-221 0,0 4-343 16,8 6-206-16,1-1-122 0,-2 6-93 0,2 2-71 15,7 2-55-15,0 3-56 0,0 1-90 16,0 4-107-16,0 0-155 0,7 4-283 16,2 1-363-16,-9-1-178 0,7 5-42 0,1-4 36 15,0-2 119-15,0 3 266 0</inkml:trace>
  <inkml:trace contextRef="#ctx0" brushRef="#br0" timeOffset="67812.5">16404 14579 448 0,'-8'-4'591'0,"1"-5"122"0,0 0 126 0,-2 0-25 16,-6 0-112-16,6 1-106 0,2-1-87 0,-9 0-93 16,1 5-105-16,-1-1-90 0,-8 1-54 15,8-1-35-15,-8 5-26 0,1 5-18 16,-1-1-10-16,1 5-9 0,-1 3-1 0,1 7 2 16,-1 7 8-16,0 1 12 0,10 9 11 15,-3-1 12-15,3 5 8 0,5 3 13 0,9 6 11 16,0-5 4-16,9 0-1 0,5 0-4 15,10-4-114-15,0-9-30 0,7-5 0 16,8-8 0-16,1-9 0 0,-2-4 0 0,2-15 0 16,7-3 0-16,-7-5 0 0,-2-8 0 15,2-6 0-15,-9-3 0 0,-7 0 0 0,-1 0 0 16,-7-5 0-16,-1 5 0 0,-15 0 0 16,0 0 0-16,0 4 0 0,-7-1 0 15,-1 6 0-15,-8 0 0 0,-7-1 0 0,-1 10 0 16,1-1-171-16,-1 5-209 0,0 4-80 15,1 5-141-15,-1 4-195 0,1 0-209 0,8 4-72 16,6 1 2-16,-6 2 75 0,15 3 164 16,0-1 246-16</inkml:trace>
  <inkml:trace contextRef="#ctx0" brushRef="#br0" timeOffset="68481.227">16828 14478 65 0,'16'-4'785'0,"-8"4"189"0,-8 0 127 0,0 0 94 16,0 0-6-16,0-5-334 0,0 5-283 0,0 5-153 16,0-5-89-16,0 0-57 0,0 7-33 15,0 2-47-15,7 1-193 0,-7 8 0 0,9-1 0 16,-9 10 0-16,0-1 0 0,7 9 0 16,-7 0 0-16,0 5 0 0,0 0 0 15,0 0 0-15,8 4 0 0,-8-4 0 0,8 0 0 16,-8-5 0-16,8 0 0 0,-8-8 0 15,7-6 0-15,-7-7 0 0,9-1 0 0,-9-9 0 16,0 1 0-16,7-14 0 0,-14 0 0 16,7-9 0-16,0-8 0 0,-9-1 0 0,2-3 0 15,-1-10 0-15,-8 0 0 0,9-4 0 16,-9-4 0-16,-1-1 0 0,10 1 0 16,0 3 0-16,7 1 0 0,0 0 0 0,0 9 0 15,7-1 0-15,0 6 0 0,2 3 0 16,-1 10 0-16,8-1 0 0,-1 4 0 15,1 5 0-15,-9 9 0 0,9 0 0 0,0 6 0 16,-1 2 0-16,1 5 0 0,-8 4 0 16,1 6 0-16,5-2 0 0,-14 6 0 0,9-1 0 15,-9 2 0-15,0 2 0 0,0-3 0 16,0-5 0-16,-9 4 0 0,9-9 0 16,-7 1-16-16,7 1-239 0,-7-7 22 0,7-3 28 15,0 1 36-15,0-6 37 0,0 0 33 16,0-4 30-16,0 0 21 0,7-4 18 0,0 4 12 15,10-4 8-15,-10-1 6 0,17 0 11 16,-8 1 12-16,-1-1 12 0,8 0 15 16,1 5 17-16,-8 5 15 0,7 0 19 0,1 4 17 15,-8 0 20-15,-9 8 16 0,10 1 11 16,-10 4 2-16,1 0-8 0,-8 4-85 0,0 5-70 16,0-5 0-16,-8 6 0 0,-8-1 0 15,8-1 0-15,-8-3 0 0,1-1 0 16,-8 1 0-16,7-10 0 0,-8 1 0 0,1-4 0 15,-8-2 0-15,7-8 0 0,1-4 0 16,-1 0 0-16,0-4-56 0,8-4-204 0,1-6-55 16,-1 1-65-16,9 1-118 0,-2-2-174 15,18-4-209-15,-9 0-141 0,15-3-38 0,1 3 38 16,0 1 127-16,8-6 208 16,-1 6 259-16</inkml:trace>
  <inkml:trace contextRef="#ctx0" brushRef="#br0" timeOffset="68751.5">17934 14760 311 0,'0'5'835'0,"0"-5"185"0,0 4 136 16,-7-4 112-16,7 0-136 0,-9 4-247 0,9-4-211 15,0 0-118-15,0-4-202 0,9 4-354 16,-2-4 0-16,1-1 0 0,8 1 0 0,0-1 0 15,-1 1 0-15,1 4 0 0,8-4 0 16,-1 4 0-16,1 0 0 0,-1 0 0 16,1 4 0-16,-1-4 0 0,1 4 0 0,0 1 0 15,-1-1 0-15,-8 1 0 0,1 3-16 16,-8 1-850-16,0 0-231 0,-8 0-142 16,-8 0-11-16,0-1 60 0,1 2 130 0,-9-2 231 15,-8 1 307-15</inkml:trace>
  <inkml:trace contextRef="#ctx0" brushRef="#br0" timeOffset="68927.065">18036 14879 232 0,'-31'9'774'0,"0"0"189"0,-1 0 132 16,1 0 108-16,7-6-99 0,1 6-224 0,7-4-220 16,1 0-125-16,6-1-64 0,9-4-197 15,0 5-274-15,9-10 0 0,6 5 0 16,1-4 0-16,0 4 0 0,7-5 0 0,1 5 0 16,-1-5 0-16,8 5 0 0,-7-4 0 15,7 4 0-15,1 0 0 0,-1 0 0 16,-7-5 0-16,-1 5 0 0,1 5-643 0,0-5-726 15,-10-5-70-15,-5 5 47 0,6-3 116 16,-6-6 208-16,-2 0 378 0</inkml:trace>
  <inkml:trace contextRef="#ctx0" brushRef="#br0" timeOffset="73328.718">19276 14129 537 0,'8'-5'821'0,"-1"1"148"0,-7 0 94 15,0-1-6-15,0 1-212 0,0-1-207 16,0 1-181-16,0-5-109 0,-7 5-57 0,7-5-29 16,0 5-22-16,-8-5-21 0,0 4-16 15,0-3-21-15,1 2-123 0,-9 3-59 0,-1-1 0 16,3-1 0-16,-10 5 0 0,0 0 0 15,1 9 0-15,-8-6 0 0,-1 11 0 16,8 4 0-16,-7 4 0 0,8 0 0 0,-1 4 0 16,8 1 0-16,1 3 0 0,6 1 0 15,2 1 0-15,7-7 0 0,7 7 0 0,2 0 0 16,6-7 0-16,1 2 0 0,8-5 0 16,-1-1 0-16,8-2 0 0,9-1 0 15,-9-5 0-15,8-9 0 0,0 5 0 0,1-9 0 16,-1 0 0-16,0-4 0 0,0-1 0 15,1-4-286-15,-9 4-96 0,0-4-83 0,0 2-126 16,-7 2-161-16,-8 0-152 0,7 1-112 16,-15 4-12-16,1 0 65 0,-2 4 148 0,-7 1 204 15</inkml:trace>
  <inkml:trace contextRef="#ctx0" brushRef="#br0" timeOffset="73629.486">19088 14681 214 0,'-31'8'699'0,"-1"1"184"16,1-4 115-16,0 4 85 0,7-5-145 0,-8 1-186 15,17-1-173-15,-1 0-141 0,0 1-84 16,8-1-39-16,1 1-12 0,7-1-2 0,7 0 8 16,-7 1-284-16,16-1-25 15,-8 1 0-15,15-1 0 0,1 5 0 0,7-5 0 16,1 0 0-16,-1 1 0 0,9-1 0 0,-2-4 0 15,2 5 0-15,7-5 0 0,0 0 0 0,0 0 0 16,8-5 0-16,-8 1 0 0,0 4 0 16,0-5 0-16,-8 1 0 0,8 0 0 15,-7 4 0-15,-9 0 0 0,1 0 0 0,-9 4-577 16,1-4-173-16,-9 4-193 0,1 1-166 16,-9-1-39-16,2 1 27 0,-2 4 103 0,-7-1 198 15,0 2 270-15</inkml:trace>
  <inkml:trace contextRef="#ctx0" brushRef="#br0" timeOffset="74145.108">19629 15152 144 0,'-8'10'728'16,"1"-2"203"-16,-2 2 138 0,2-6 99 0,-1 0-88 15,-1-4-208-15,2 0-226 0,0-4-155 16,-10 4-100-16,10-4-71 0,-9-1-59 0,0-4-171 15,1 9-90-15,-9-4 0 0,8-2 0 16,-15 6 0-16,8 0 0 0,-8 6 0 0,-2-2 0 16,10 5 0-16,-8 4 0 0,0 0 0 15,-2 5 0-15,10 0 0 0,-1 3 0 16,1 2 0-16,8 4 0 0,-1-6 0 0,8 5 0 16,8 2 0-16,0-2 0 0,8 0 0 15,8-4 0-15,-1 0 0 0,8 0 0 0,10-4 0 16,-2-4 0-16,8-5 0 0,0-6 0 15,0-3 0-15,1-9 0 0,7 1 0 16,-8-5 0-16,-8-1 0 0,8-3 0 0,-15-5 0 16,0 4 0-16,-8-4 0 0,-1 4 0 15,-7-3 0-15,-8 2 0 0,0 1 0 0,-8 5 0 16,0 0 0-16,1 1 0 0,-2 2 0 16,2 1 0-16,-10 5 0 0,10 0 0 15,0 4 0-15,-2 0 0 0,9 4 0 0,-8 0 0 16,8 1 0-16,-7 9 0 0,7-6 0 15,0 5 0-15,7 4 0 0,-7-3 0 0,8 4 0 16,1 4 0-16,5-4 0 0,-5 4 0 16,-1-5 0-16,8 5 0 0,-1-3 0 15,1 2 0-15,0-7 0 0,-9 3 0 0,9-4 0 16,-1 1 0-16,1-5 0 0,0-6-101 0,-1 2-744 16,-6-5-310-16,6 0-111 0,-6-8 7 15,6-5 52-15,1-6 126 0,-1-7 263 0,8-4 383 16</inkml:trace>
  <inkml:trace contextRef="#ctx0" brushRef="#br0" timeOffset="74324.627">20398 14932 10 0,'8'-5'977'0,"-8"5"318"0,0-4 233 16,0-1 182-16,0 2 123 0,0-6-995 15,8 5-838-15,-8-1 0 0,7 0 0 0,-7 1 0 16,9-1 0-16,-2-4 0 0,1 9 0 15,0-3 0-15,-8-1 0 0,8 4 0 16,-8 0-54-16,0 0-1458 0,-8 4-54 0,8-1 63 16,-8-3 144-16,0 5 226 0,8-5 414 15</inkml:trace>
  <inkml:trace contextRef="#ctx0" brushRef="#br0" timeOffset="112365.334">10465 16631 300 0,'-16'-4'795'0,"1"4"142"0,-1 0 92 0,0 4 80 16,9 0-157-16,-9 5-243 0,8-4-197 15,1 3-88-15,-2 6-42 0,9-6-31 0,9 5-27 16,-2-3-36-16,1 4-209 0,8-7-79 16,7 7 0-16,-7-5 0 0,15-4 0 0,-7-5 0 15,7 0 0-15,1-5 0 0,7-4 0 16,-8-5 0-16,8-3 0 0,-8-1 0 0,2-3 0 15,-2-5 0-15,-8-1 0 0,1 0 0 16,-8 1 0-16,-1-2 0 0,-7 3 0 16,-8 3-23-16,0-1-34 0,-8 2 24 0,0 3 14 15,-8 4 11-15,9 1 1 0,-9 5 3 16,1-1 0-16,-1 9 1 0,0 0 10 0,8 4 18 16,-8 5 21-16,9 5 26 0,-1-2-64 15,-1 11-8-15,2 3 0 0,7 1 0 16,0 4 0-16,0 4 0 0,0 0 0 0,7 0 0 15,2 5 0-15,-1 5 0 0,-1-6 0 16,9 5 0-16,0-5 0 0,-8 1 0 0,8-4 0 16,-1 4 0-16,1-10 0 15,0 6 0-15,-1-5-399 0,-7-1-544 0,0-7-255 16,-1-2-73-16,-7-3 33 0,9-1 85 16,-9-8 172-16,0-4 289 0</inkml:trace>
  <inkml:trace contextRef="#ctx0" brushRef="#br0" timeOffset="112617.179">10434 17214 240 0,'-32'9'763'0,"9"0"175"0,-1-5 126 15,9 0 106-15,-8 5-123 0,14-4-214 0,-6-5-205 16,15 4-104-16,-9 0-49 0,9-4-32 16,9 5-377-16,6-5-66 0,1 0 0 15,8 4 0-15,-1-4 0 0,8 0 0 0,9 0 0 16,0 0 0-16,7 0 0 0,0 0 0 0,7 0 0 15,8 0 0-15,-6 0 0 0,6 0 0 16,-6 0 0-16,-1 0 0 0,-1 0 0 16,1 0 0-16,-8 4 0 0,0-4 0 0,-7 5 0 15,-1-1-738-15,-8 1-510 0,0-1-82 16,-7 1 25-16,0-1 87 0,-8-4 140 0,-1 4 262 16,-7-4 382-16</inkml:trace>
  <inkml:trace contextRef="#ctx0" brushRef="#br0" timeOffset="113022.094">11109 17514 23 0,'-23'22'708'0,"-1"0"196"0,0-4 133 0,-8 0 105 16,9-6 2-16,-1-2-233 0,-7 3-238 16,7-10-141-16,-7 6-86 0,8-4-64 15,-8 0-93-15,-1-1-289 0,-7 1 0 0,7 4 0 16,-6 0 0-16,-2 3 0 0,9 6 0 15,-9 0 0-15,9 4 0 0,0 5 0 16,8-2 0-16,-1 7 0 0,0-1 0 0,16 0 0 16,0 4 0-16,1 0 0 0,7 0 0 0,7-3 0 15,9 3 0-15,-1-9 0 0,9 5 0 16,8-9 0-16,-1-4 0 0,0-1 0 16,9-4 0-16,-2-8 0 0,9-10 0 0,-7 1 0 15,0-8 0-15,7-2 0 0,-16-8 0 16,9 0 0-16,-17-9 0 0,-1 5 0 0,-5-5 0 15,-1-1 0-15,-16 6 0 0,0-5 0 16,-9 0 0-16,-6 5 0 0,-8 0 0 0,-8-1 0 16,-2 0 0-16,-5 6 0 0,-2-2 0 15,1 5 0-15,8 5 0 0,-9 4 0 0,9 5 0 16,0 0 0-16,7 8 0 0,8 0 0 16,1 5-410-16,-1 4-266 0,9 0-261 15,-2 1-191-15,9-6-53 0,9 1 27 0,6 0 81 16,1-9 186-16,7 0 318 0</inkml:trace>
  <inkml:trace contextRef="#ctx0" brushRef="#br0" timeOffset="113334.32">11164 17660 91 0,'0'0'621'0,"0"0"211"0,0 0 148 16,-8 0 101-16,8 0-94 0,0 0-161 16,0 0-174-16,-8 0-167 0,8 0-111 0,0 0-72 15,0 4-42-15,0-4-20 0,0 5-3 16,0 4-14-16,0-1-223 0,0 10 0 0,0-1 0 16,0 2 0-16,0 2 0 0,0 5 0 15,0 6 0-15,0-2 0 0,0 1 0 16,0 0 0-16,0-5 0 0,0 5 0 0,8-9 0 15,-8 6 0-15,8-12 0 0,-1 3 0 16,-7-3 0-16,9-7-160 0,-9 5-806 16,7-9-259-16,-7-10-70 0,8 1 32 0,-8-9 88 15,8 0 167-15,7-10 273 0</inkml:trace>
  <inkml:trace contextRef="#ctx0" brushRef="#br0" timeOffset="113560.607">11352 17721 170 0,'8'-17'775'0,"-1"3"201"15,2 2 143-15,-9-2 112 0,7 5-67 16,1 5-234-16,-8-1-229 0,8 0-142 0,-8 2-90 16,8 6-372-16,-1 2-97 0,-7 0 0 0,9 8 0 15,-2 1 0-15,1 3 0 0,-8 5 0 16,8 4 0-16,0 1 0 0,-1 3 0 16,-7 2 0-16,9 3 0 0,-2-4 0 0,1 0 0 15,1 0 0-15,-2-1 0 0,0 2 0 16,10-6 0-16,-10 1 0 0,2-1 0 0,-9-4-865 15,7-4-327-15,1-5-116 0,-8-4 12 16,8-9 79-16,-8 0 149 0,0-5 265 16,-8-3 376-16</inkml:trace>
  <inkml:trace contextRef="#ctx0" brushRef="#br0" timeOffset="113740.123">11273 17981 669 0,'-31'-8'898'15,"0"-1"144"-15,0 0 104 0,7 0 11 16,8 0-253-16,0-4-255 0,1 5-167 0,6-1-96 15,9-4-68-15,0 4-54 0,0 0-47 16,9 0-158-16,6 5-59 0,1 0 0 0,0-1 0 16,8 5 0-16,-1 0 0 0,1 0 0 15,7 0 0-15,0 5-438 0,0-5-311 0,9 0-360 16,-9 0-142-16,8-5-11 0,-8-8 69 16,9 0 144-16,0-1 296 0</inkml:trace>
  <inkml:trace contextRef="#ctx0" brushRef="#br0" timeOffset="114078.779">11752 17585 737 0,'-8'3'1016'0,"-8"-3"163"15,9 0 130-15,-1-3 83 0,-1 3-335 0,2-4-319 16,7-1-187-16,0 0-339 0,0-4-212 16,0 5 0-16,7-1 0 0,2 2 0 15,-1-3 0-15,-8 3 0 0,16 3 0 0,-9 0 0 16,1 0 0-16,0 3 0 0,0 3 0 0,-1 2 0 15,2 5 0-15,-9 1 0 0,7 3 0 16,-7 1 0-16,0 3 0 0,0 2 0 16,0 3 0-16,-7 1 0 0,7-4 0 0,-9 2 0 15,2-3 0-15,7-4 0 0,-8-1 0 16,8 2 0-16,0-6 0 0,0-4 0 16,0 0 0-16,0-5 0 0,15 0 0 0,-6 1 0 15,6-5 0-15,1-5 0 0,0 5 0 16,8-8 0-16,-1 3 0 0,8 1 0 0,-7-5 0 15,7 0 0-15,-8 5 0 0,8-5 0 16,1 5-675-16,-8-2-281 0,0 3-224 0,-10-2-53 16,10 1 34-16,-8-6 89 0,-8 6 182 15,8-8 282-15</inkml:trace>
  <inkml:trace contextRef="#ctx0" brushRef="#br0" timeOffset="114502.68">11282 17315 360 0,'-17'0'550'15,"10"4"130"-15,-9-4 134 0,8 5-8 0,-8-5-61 16,9 4-80-16,-1 1-78 0,0-5-79 16,0 4-87-16,8-4-69 0,-7 0-36 15,-2 5-11-15,9-5-5 0,0 0-12 0,-7 0-12 16,7 0-58-16,0 0-218 0,0-5 0 16,7 5 0-16,-7-4 0 0,9-1 0 15,-2-4 0-15,1 5 0 0,8-1 0 0,0 1 0 16,8-4 0-16,-2 3 0 0,1 5 0 0,1-4 0 15,8-1 0-15,-1 5 0 0,9 0 0 16,-9 0 0-16,9 0 0 0,-2 5 0 0,2-5 0 16,-1 4 0-16,0 1 0 0,-8 3 0 15,9-4 0-15,-9 5 0 0,1-4 0 16,-1 4-13-16,-8-5-741 0,1 6-245 0,-8-1-193 16,8-5-45-16,-9-1 40 0,8-6 97 0,1 3 202 15,-1-4 303-15</inkml:trace>
  <inkml:trace contextRef="#ctx0" brushRef="#br0" timeOffset="114849.752">12521 17236 182 0,'-15'9'756'16,"6"-5"193"-16,-6 1 134 0,-1-1 102 0,0 0-99 16,8 1-221-16,1-5-222 0,-2 4-146 15,2-4-94-15,-1 0-65 0,8 0-134 0,0 0-204 16,0 0 0-16,8 0 0 0,-1 0 0 16,2 0 0-16,6 0 0 0,-6 0 0 0,14 0 0 15,-8 0 0-15,9 0 0 0,-1 0 0 16,1 0 0-16,-1 0 0 0,1 4 0 0,-1-4 0 15,1 0 0-15,0 0 0 0,-1 5 0 0,1-5 0 16,-8 4 0-16,-1 1 0 0,-7-1-91 16,0 5-682-16,-1-1-106 0,-7 1-114 15,-7-4-94-15,7 4-9 0,-16-5 54 0,8 6 128 16,-8-7 198-16,1 7 227 0</inkml:trace>
  <inkml:trace contextRef="#ctx0" brushRef="#br0" timeOffset="115036.254">12654 17382 268 0,'-23'9'528'0,"-1"-5"208"15,8 5 183-15,-7-1 73 0,8-3-55 16,-9-1-97-16,16 5-105 0,-7-4-116 0,6-5-113 15,2 4-70-15,-1-4-34 0,8 5-129 16,0-5-273-16,0 0 0 0,8 0 0 16,-1 0 0-16,9 0 0 0,0 0 0 0,-1 0 0 15,1 0 0-15,8 4 0 0,-8-4 0 16,7 4 0-16,0-4 0 0,0 4 0 16,10-4 0-16,-10 5 0 0,1-5 0 0,-1 0 0 15,1 4-628-15,-1-4-576 0,1 0-128 16,0-4 21-16,-1-5 93 0,1 1 162 0,7-6 254 15,-8 1 282-15</inkml:trace>
  <inkml:trace contextRef="#ctx0" brushRef="#br0" timeOffset="115806.981">13518 16932 497 0,'-16'8'703'0,"8"-3"175"0,-8-1 121 16,9 5-31-16,-10-4-123 0,10-1-131 0,7-1-130 15,-9 3-117-15,9-6-57 0,0 4-30 16,9-4-25-16,6-4-17 0,1-5-285 0,15 0-53 16,-7-4 0-16,8-6 0 0,6 3 0 15,2-12 0-15,-2 7 0 0,2-10 0 16,-9 0 0-16,9 0 0 0,-9 0 0 16,-8-4 0-16,1 4 0 0,-8 4 0 0,0 1 0 15,-8 4 0-15,-8 4-91 0,0 1-76 16,-8 3 34-16,-8 6 34 0,0 2 29 0,1 3 23 15,-1 3 21-15,-8 0 27 0,8 3 20 16,1 7 21-16,-1-1 20 0,0 4 18 0,1 0 15 16,-1 5 15-16,16 4 17 0,-7 1-32 15,-2 3-95-15,9 5 0 0,0 0 0 0,9 4 0 16,-2 4 0-16,1-4 0 0,0 5 0 16,0 1 0-16,8-2 0 0,-9 1 0 15,9-4 0-15,-1-1 0 0,-6 0 0 0,6 0 0 16,-6-5-79-16,5 2-445 0,-5-6-194 15,-9 1-263-15,8-6-164 0,-1-3-32 0,-7-1 42 16,9-8 111-16,-9 0 213 0,0 0 311 16</inkml:trace>
  <inkml:trace contextRef="#ctx0" brushRef="#br0" timeOffset="116077.259">13478 17404 393 0,'-31'4'809'0,"-1"5"161"0,1-5 115 15,7 1 87-15,1-1-180 0,-1 1-197 16,9-1-190-16,-1-4-121 0,9 5-64 0,7-5-44 16,0 0-286-16,7-5-90 0,9 5 0 15,-1-4 0-15,16-1 0 0,1 1 0 0,7 4 0 16,0-5 0-16,16 1 0 0,-8-1 0 16,9 1 0-16,6 0 0 0,-7 0 0 0,8-1 0 15,-9 5 0-15,10-4 0 0,-10 4 0 16,1 0 0-16,-8 0 0 0,0 4 0 0,0 1 0 15,-7 3 0-15,-9 1 0 0,1 0-354 16,-8 0-587-16,-9 0-246 0,1-1-66 16,-9 1 25-16,2-5 75 0,-2 5 158 0,-7-4 269 15</inkml:trace>
  <inkml:trace contextRef="#ctx0" brushRef="#br0" timeOffset="116473.2">13917 17876 278 0,'-15'13'826'15,"-8"0"169"-15,-10-4 114 0,10 0 89 0,-8 0-130 16,-9-5-297-16,9 5-234 0,-9-5-132 16,2 5-85-16,-2 0-68 0,9 0-54 15,-8 5-43-15,8 3-76 0,0 4-79 0,7 2 0 16,0 4 0-16,8-1 0 0,0 5 0 15,9 0 0-15,7-1 0 0,7 1 0 0,2 1 0 16,6-6 0-16,8 1 0 0,1-5 0 16,16-5 0-16,-9-4 0 0,8-8 0 0,8-5 0 15,-7-9 0-15,6 0 0 0,-6-13 0 16,-1 5 0-16,-8-10 0 0,0 1 0 16,-7-6 0-16,-8 6 0 0,0-1 0 15,-16 1 0-15,0 4 0 0,-8-4 0 0,-7 4 0 16,-9 4 0-16,1 0 0 0,-10 1 0 15,2 3 0-15,0 1 0 0,-8 5 0 0,0-2 0 16,7 6 0-16,1 4 0 0,7 0-34 16,1 0-477-16,7 0-144 0,1 4-210 0,6-4-217 15,9 0-64-15,0 0 15 0,9-4 80 16,6 4 174-16,1-5 264 0</inkml:trace>
  <inkml:trace contextRef="#ctx0" brushRef="#br0" timeOffset="116886.095">14075 17885 405 0,'0'4'904'0,"7"-4"185"0,-7 0 133 16,0 0 100-16,-7-4-171 0,7-1-322 15,0 5-237-15,-9-4-153 0,9 4-201 16,0 0-238-16,0 4 0 0,0 1 0 16,0 8 0-16,0 5 0 0,-8 3 0 0,8 10 0 15,-7 0 0-15,-2 4 0 0,2 6 0 0,-1-2 0 16,0 1 0-16,8-5 0 0,-8 0 0 15,8-8 0-15,0-1 0 0,0-7 0 16,0-2 0-16,0-8 0 0,8-5 0 0,-8-8 0 16,8-5 0-16,-8-4 0 0,8-10-168 15,-8 2 22-15,7-11 47 0,-7 1 40 0,0-4 24 16,0 0 16-16,0 0 10 0,9-5 18 16,-9 4 29-16,7 1 31 0,-7 4 29 15,8 5 26-15,1 4 27 0,-2 9-105 0,0 0-46 16,10 8 0-16,-10 5 0 0,9 0 0 15,-8 9 0-15,8 4 0 0,0 5 0 0,-1 4 0 16,1 4 0-16,0 0 0 0,-1 1 0 16,8 4 0-16,1 5 0 0,0-5 0 15,-1-1 0-15,1-3 0 0,-1 3 0 0,-7-8 0 16,8 5 0-16,-9-4 0 0,1-1-496 16,-9-6-539-16,2 3-206 0,-9-6-36 15,0-4 53-15,-9-5 110 0,2 1 201 0,-9-5 276 16</inkml:trace>
  <inkml:trace contextRef="#ctx0" brushRef="#br0" timeOffset="117052.649">14169 18300 195 0,'-32'-4'717'0,"1"-5"206"16,0 4 150-16,7-5 111 0,8 6-105 0,-8 1-176 15,17-6-184-15,-1 0-140 0,8-1-89 16,0-3-161-16,8 4-329 0,-1-4 0 0,9 0 0 16,8 1 0-16,0 2 0 0,-1 1 0 15,8 1 0-15,9 3 0 0,-2-4 0 16,2 5 0-16,0-5 0 0,7 5-714 0,-9-5-560 15,-7 5-113-15,9-10 28 0,-9 0 104 16,9-2 183-16,-17-3 323 0</inkml:trace>
  <inkml:trace contextRef="#ctx0" brushRef="#br0" timeOffset="117373.041">14545 17791 471 0,'-15'-4'932'15,"-1"-5"180"-15,0 6 133 0,1-7 102 0,6-3-197 16,2 4-313-16,7-4-212 0,0 0-153 15,0 0-472-15,7-1 0 0,2 10 0 16,-2-4 0-16,1 3 0 0,0 5 0 0,0 0 0 16,-1 5 0-16,2-1 0 0,-2 9 0 15,1 0 0-15,0 0 0 0,-8 9 0 0,0 0 0 16,8-3 0-16,-16 7 0 0,8-4 0 16,0 0 0-16,-8 0 0 0,8 0 0 15,-8 0 0-15,1-5 0 0,7 1 0 0,-9 0 0 16,2-4 0-16,7-6 0 0,0 1 0 15,0-1 0-15,0-2 0 0,7-2 0 0,2-4 0 16,6 0 0-16,1-4 0 0,0 4 0 16,7-6 0-16,1-2 0 0,7 3 0 15,0 1-350-15,0-1-206 0,1 2-187 0,7-7-297 16,8 1-91-16,-7 1 11 0,-1-6 61 16,8 1 76-16,1-4 198 0,-3-5 367 15</inkml:trace>
  <inkml:trace contextRef="#ctx0" brushRef="#br0" timeOffset="117751.029">15212 17553 313 0,'-8'-3'833'15,"-8"-6"175"-15,9 4 118 0,-2-4 93 16,9 0-143-16,0-3-273 0,0 2-208 16,0 2-118-16,9-1-71 0,-2 0-71 0,9 4-335 15,-1 1 0-15,2-1 0 0,6 5 0 16,-7 0 0-16,8 0 0 0,7 0 0 0,-8 0 0 15,1 0 0-15,7 0 0 0,-8 0 0 16,1 0 0-16,0-4 0 0,-8 4-203 16,-1-4-553-16,-7 4-184 0,0-9-160 0,-1 5-66 15,-7-1 30-15,0-4 97 0,-7 0 174 16,-9 5 284-16,8-4 382 0,-8-1 351 0,1 0 286 16,-1-1 265-16,-8 1 210 0,8 2 97 15,1-2-19-15,-8 4-67 0,7-4-96 0,8 4-124 16,-8 1-108-16,9 4-71 0,-1-5-324 15,8 5-201-15,-8 5 0 0,8-5 0 16,0 9 0-16,8 0 0 0,-8-1 0 0,8 10 0 16,-8 5 0-16,7-2 0 0,2 11 0 0,-2-6 0 15,-7 4 0-15,8 2 0 0,-1 3 0 16,2-5-629-16,-2 2-970 0,-7-1 14 0,8-5 122 16,0-4 193-16,-8-4 279 0,8-10 465 15</inkml:trace>
  <inkml:trace contextRef="#ctx0" brushRef="#br0" timeOffset="118271.151">16130 17116 268 0,'-8'-3'737'0,"0"3"173"0,8-5 106 0,-8 5 70 15,8 0-179-15,0 0-200 0,0 0-179 16,8 0-121-16,0-4-58 0,7 4-21 0,1-5-6 15,8-4-17-15,-8 0-22 0,15-3-245 16,-7-2-38-16,-1-4 0 0,8 1 0 0,-7-5 0 16,-1 0 0-16,1-5 0 0,-1 4 0 15,-6-3 0-15,-3 4 0 0,-5 0 0 16,-1 0 0-16,-1 0 0 0,-7 5 0 0,-7-1 0 16,7 5 0-16,-17-5 0 0,10 9-61 15,-9 1-46-15,1-1 33 0,-9 5 28 16,8-1 22-16,-7 5 29 0,8 5 26 0,-1-1 19 15,0 9 23-15,8 0 24 0,1 1-41 16,-2 7-56-16,2 1 0 0,7 5 0 0,0-1 0 16,7 6 0-16,-7-1 0 0,9 4 0 0,6 4 0 15,1 5 0-15,0-3 0 0,-1-3 0 16,1 3 0-16,-9-1 0 0,17-5 0 16,-15 0-16-16,5-4-600 0,-6-1-223 0,1-2-278 15,-9-2-91-15,7-4 13 0,-7 0 69 16,-7-9 145-16,-2 0 249 0</inkml:trace>
  <inkml:trace contextRef="#ctx0" brushRef="#br0" timeOffset="118494.553">16106 17527 148 0,'-31'5'783'0,"8"-1"191"0,-8 4 137 16,7-8 118-16,0 6-46 0,8-3-251 0,9-3-225 16,-2-3-106-16,9-3-78 0,9 3-523 15,-2-6 0-15,9 0 0 0,8 0 0 0,0-5 0 16,7 6 0-16,0-1 0 0,8 5 0 15,0-1 0-15,8 1 0 0,0-1 0 0,9 1 0 16,-2-1 0-16,1 1 0 0,8 4 0 16,-8-4 0-16,-1 4 0 0,2 0 0 0,-1 4 0 15,-17 0 0-15,9 1-676 0,-14-1-630 16,-2 1-64-16,0-1 47 0,-8 5 99 0,1-4 161 16,-8 3 268-16,0-4 372 0</inkml:trace>
  <inkml:trace contextRef="#ctx0" brushRef="#br0" timeOffset="118867.094">16608 17726 429 0,'-31'8'858'0,"-8"1"161"16,-1 0 115-16,9 0 91 0,-9 0-218 0,9-1-259 15,-7 5-206-15,14 1-122 0,-8 3-82 0,9 2-64 16,-1-1-77-16,9 3-197 0,-1 6 0 15,9-1 0-15,-2 1 0 0,1 0 0 16,16 4 0-16,1-6 0 0,-2 7 0 0,9-6 0 16,-1-4 0-16,9 5 0 0,8-10 0 15,-1-4 0-15,0 0 0 0,0-8 0 0,9-1 0 16,-1-8 0-16,-8-5 0 0,0-3 0 16,1-7 0-16,-1 2 0 0,-14-5 0 15,-3 0 0-15,3 0 0 0,-17-5 0 0,0 4 0 16,-8-3 0-16,-1 4 0 0,-5 0 0 15,-10 0 0-15,0 0 0 0,-8 0 0 0,1 5 0 16,0-1 0-16,-1 5 0 0,1 0 0 16,0 4 0-16,7 4 0 0,1 5-61 15,7 0-558-15,1 5-187 0,6-2-265 0,2 3-101 16,7-2-4-16,7-1 54 0,2-3 130 16,6 6 239-16,8-12 337 0</inkml:trace>
  <inkml:trace contextRef="#ctx0" brushRef="#br0" timeOffset="119494.416">16781 17748 15 0,'0'0'806'0,"0"0"238"15,-8 0 164-15,8 0 124 0,-8 0 48 16,8 0-328-16,0 0-319 0,-8 4-189 16,8-4-467-16,8 9-77 0,-8 0 0 0,8 5 0 15,0 7 0-15,-8-4 0 0,7 10 0 16,2 4 0-16,-2 5 0 0,-7-6 0 0,8 11 0 15,1-6 0-15,-2 0 0 0,0-4 0 16,2 0 0-16,-1 0 0 0,-1-10 0 0,2 1 0 16,-2-8 0-16,1 0 0 0,0-11 0 15,-8 1 0-15,0-8 0 0,0 1 0 0,0-11 0 16,-8-4 0-16,8-4 0 0,-8-4 0 16,-8-1 0-16,1 1 0 0,6-5 0 15,-5-1 0-15,5 2 0 0,-6-5 0 0,6 4 0 16,9 0 0-16,0 5 0 0,0-5 0 15,9 4 0-15,-2 4 0 0,1 2 0 0,8 3 0 16,-9 6 0-16,2 2 0 0,6 1 0 16,1 5 0-16,-8 0 0 0,8 8 0 0,-9 0 0 15,9 5 0-15,-8 1 0 0,0 6 0 0,0 3 0 16,-8-3 0-16,7 7 0 0,-7-2 0 16,0 3 0-16,0-7 0 0,-7 5 0 15,7-4 0-15,0-5 0 0,-8 0 0 0,8-4 0 16,-8 0 0-16,8-5 0 0,0 0 0 15,0 1-90-15,0-5-25 0,0 0 30 0,8 0 26 16,0 0 24-16,8-5 15 0,-9 1 10 16,10 4 6-16,-3-4 15 0,10 4 23 15,-8 0 30-15,0 4 28 0,-1 0 34 0,1 5-35 16,-1 1-91-16,1 2 0 0,-8 7 0 16,8-6 0-16,-9 9 0 0,-7-6 0 15,9 7 0-15,-9-1 0 0,-9 0 0 0,9 0 0 16,-7-3 0-16,-9 2 0 0,1-7 0 0,-1 2 0 15,-8-2 0-15,9-5 0 0,-17-1 0 16,8-2 0-16,1-6 0 0,-1 0 0 16,1-9 0-16,-1 4 0 0,1-9 0 0,8 1 0 15,-1 1-381-15,-1-7-433 0,17 3-281 16,-7-7-122-16,14 1-3 0,2-9 58 16,6 5 135-16,1-6 237 0,8-3 343 0</inkml:trace>
  <inkml:trace contextRef="#ctx0" brushRef="#br0" timeOffset="119850.479">17252 17620 568 0,'0'0'942'0,"0"-4"159"0,-8 4 121 15,8-5 100-15,0 5-262 0,-8 0-299 16,8-5-189-16,0 1-116 0,0 4-269 16,8-5-187-16,-8 2 0 0,8 3 0 0,-8-6 0 15,8 6 0-15,-1-3 0 0,2 3 0 16,-2-4 0-16,9 4 0 0,-8 4 0 0,-1-4 0 15,2 3 0-15,-2 3 0 0,1 2 0 16,0 1 0-16,-8 5 0 0,8-1 0 0,-8 4 0 16,0-3 0-16,-8 3 0 0,8 5 0 15,-8-4 0-15,0-1 0 0,8 1 0 0,-7-4 0 16,-2 2 0-16,2-2 0 0,7-5 0 16,-8 5 0-16,8-7 0 0,0-1 0 15,8-2 0-15,-8 0 0 0,7 1 0 0,2-5 0 16,6 0 0-16,1-5 0 0,0 5 0 15,8-4 0-15,-10 0 0 0,10-2 0 0,7 3 0 16,-7-1 0-16,8-2 0 0,-1 3 0 16,-8-2-391-16,1 5-615 0,7-4-223 15,-7-1-59-15,-8 0 23 0,15 1 91 0,-15-5 204 16,7-3 343-16</inkml:trace>
  <inkml:trace contextRef="#ctx0" brushRef="#br0" timeOffset="121283.006">30817 13273 577 0,'-9'4'914'0,"-6"-4"141"0,7 0 108 16,0 0 94-16,-8 0-259 0,9 0-283 15,-1 0-164-15,8 0-111 0,-8 4-75 0,8-4-209 16,8 0-156-16,0 0 0 0,8 5 0 16,7-5 0-16,8 0 0 0,0 0 0 0,2 0 0 15,5 0 0-15,9 0 0 0,0 0 0 16,-7 5 0-16,7-5 0 0,0 0 0 16,-8 0 0-16,-7 3-177 0,7 3-399 0,-16-3-102 15,1 2-145-15,-16-1-137 0,0 1-94 16,-8 4 1-16,0 0 80 0,-8 0 126 0,-15-1 209 15,-1 6 235-15</inkml:trace>
  <inkml:trace contextRef="#ctx0" brushRef="#br0" timeOffset="121651.451">31193 13410 270 0,'-39'13'437'0,"7"0"162"16,-6-4 165-16,-2 4 56 0,2-4-11 0,5 0-45 15,-5-1-62-15,14 1-81 0,-8-4-101 0,8-1-82 16,10-4-56-16,-3 0-49 0,1 4-46 16,16-4-32-16,-7 0-65 0,14 0-190 15,2 0 0-15,6-4 0 0,1 4 0 0,8-4 0 16,-1-1 0-16,1 2 0 0,7-3 0 15,1 2 0-15,-1-5 0 0,9 5 0 0,-9-5 0 16,-8 0 0-16,8 0-408 0,-7-4-90 16,-1 5-74-16,-6-6-66 0,-10 0-35 0,0 2 16 15,2-1 50-15,-9-6 92 0,-9 7 156 16,2-2 198-16,-9 1 198 0,1-1 168 0,-9 1 153 16,1 5 94-16,-1-1 39 0,-7 1-7 15,-8-2-34-15,8 1-54 0,-9 5-84 16,0 0-51-16,-7-1-30 0,9 1-19 0,-2 4-15 15,0 0-16-15,2 9-12 0,7-1-13 16,-1 5-12-16,8 5-18 0,0 0-18 0,10 4-15 16,5 5-68-16,9-1-25 0,0 4 0 15,9 2 0-15,5-1 0 0,10-1 0 16,0 1 0-16,15-5 0 0,0 2 0 0,8-7 0 16,9-2-92-16,-9-6-201 0,15 0-177 15,-6-9-293-15,-2-4-301 0,1-9-115 16,-1-4-9-16,-7 0 57 0,9-9 149 0,-17 0 280 15</inkml:trace>
  <inkml:trace contextRef="#ctx0" brushRef="#br0" timeOffset="121876.347">31390 13250 461 0,'-32'-13'870'0,"8"-9"154"16,1 9 119-16,8-4 99 0,-9 3-210 16,8 5-278-16,9 1-173 0,-2-1-97 15,9-1-57-15,0 7-254 0,9-2-173 0,6 1 0 16,-7 4 0-16,16 0 0 0,-9 4 0 15,8 4 0-15,-7 2 0 0,8 3 0 0,-8 5 0 16,-1 4 0-16,1 4 0 0,-9 6 0 0,1 3 0 16,1 5 0-16,-9-1 0 0,0 5 0 15,0-4 0-15,-9 4 0 0,9-5 0 0,-8 6 0 16,1-5 0-16,0-1-740 16,-2 1-608-16,1-10-52 0,1-3 52 0,7-10 108 0,7-12 177 15,1-5 351-15</inkml:trace>
  <inkml:trace contextRef="#ctx0" brushRef="#br0" timeOffset="122283.281">32346 12894 764 0,'-15'7'1065'0,"-1"2"183"16,9 5 160-16,-9-9 133 0,8 4-310 0,0-5-314 15,8-4-900-15,-8 0-17 0,16 0 0 0,0-4 0 16,0-5 0-16,8-5 0 0,-1 6 0 16,1-10 0-16,0 4 0 0,8-4 0 0,-10 1 0 15,3-1 0-15,-1 1 0 0,-1-1 0 16,-8-4 0-16,2 5 0 0,-2-1 0 16,-7-1 0-16,0 3 0 0,-7 2 0 15,-2-3 0-15,-6 3 0 0,-1 1 0 0,1 5 0 16,-1 2 0-16,0 6 0 0,1 0 0 0,-1 9 0 15,0 5 0-15,8 0 0 0,-8 2 0 16,9 12 0-16,7-2 0 0,0 5 0 16,0 0 0-16,0 8 0 0,7 1 0 0,2 4 0 15,-2 0 0-15,9 0 0 0,-1 0 0 16,1 6 0-16,1-6 0 0,6 0 0 16,1-5 0-16,-9 1 0 0,1-1 0 0,7-4 0 15,-8 2-75-15,-6-7-886 0,6-3-270 0,1-1-70 16,-9-8 39-16,2-1 91 0,-9-4 141 15,7-4 267-15</inkml:trace>
  <inkml:trace contextRef="#ctx0" brushRef="#br0" timeOffset="122529.6">32181 13502 381 0,'-38'13'858'0,"-2"-8"168"16,9 3 128-16,0-2 108 0,8 1-166 15,-1-2-261-15,15-1-179 0,2 1-84 0,7-5-221 16,7 5-351-16,2-1 0 0,15-4 0 15,-1 0 0-15,8 5 0 0,8-5 0 0,8 0 0 16,0 0 0-16,9 0 0 0,-2 0 0 0,10 0 0 16,-10 0 0-16,8 0 0 0,-6 0 0 15,6 3 0-15,-6-3 0 0,-2 6 0 0,1-2 0 16,-8-1 0-16,8 2 0 0,-16 0 0 0,8-5 0 16,-7 5 0-16,-9-1 0 0,-7 1-662 15,-8-5-714-15,-1 4-45 0,-15-4 64 16,0 0 127-16,0 4 193 0,-15 1 298 0</inkml:trace>
  <inkml:trace contextRef="#ctx0" brushRef="#br0" timeOffset="122933.04">32495 14107 762 0,'-15'13'1025'0,"-1"0"180"15,0-8 155-15,1-1 96 0,-1 0-316 16,1-4-299-16,-1-4-439 0,0 4-402 0,1-4 0 16,-1-1 0-16,-8 5 0 0,8-4 0 15,-7 4 0-15,-1 4 0 0,-7 5 0 0,7 4 0 16,1 5 0-16,-1 5 0 0,1-2 0 16,-1 6 0-16,9-1 0 0,-1 5 0 15,9 4 0-15,7-4 0 0,0 4 0 0,7-3 0 16,9-6 0-16,-1 4 0 0,16-2 0 0,-7-11 0 15,8 1 0-15,6-5 0 0,10-9 0 0,-9-4 0 16,8-4 0-16,-7-5 0 0,-1-4 0 16,0-6 0-16,-8 3 0 0,-7-6 0 15,-1-5 0-15,-6 4 0 0,-10-3 0 0,0 0 0 16,-7-1 0-16,-7 1 0 0,0-1 0 16,-10 1 0-16,-6 0 0 0,-8-1 0 0,7 4 0 15,-8 2 0-15,-6-2 0 0,7 10 0 16,-2 0 0-16,2 9 0 0,8-1-37 0,-1 5-657 15,1 5-217-15,6-1-226 0,10-4-70 16,0 5 17-16,7-5 76 0,7 0 166 0,9-5 281 16</inkml:trace>
  <inkml:trace contextRef="#ctx0" brushRef="#br0" timeOffset="123166.419">32684 13983 620 0,'0'0'1018'16,"8"0"193"-16,-8 0 148 0,0 5 119 15,0-5-235-15,8 0-310 0,-8 4-604 0,7 1-329 16,2 4 0-16,-9 3 0 0,7 2 0 0,1 7 0 16,0 2 0-16,-8-1 0 0,0 9 0 15,8-1 0-15,-8 1 0 0,0 5 0 16,0-1 0-16,0 1 0 0,0-1 0 0,7 0 0 16,-7-9 0-16,9 1 0 0,-2-1 0 15,1-8 0-15,-1-1 0 0,2-3 0 0,-2-9-1302 16,1-5-249-16,1-5 70 0,-2-9 140 15,9-3 185-15,-1-10 299 0,1 1 401 0</inkml:trace>
  <inkml:trace contextRef="#ctx0" brushRef="#br0" timeOffset="123354.911">33014 14120 613 0,'7'-22'1022'0,"-7"9"200"16,9 0 150-16,-9-1 107 0,0 6-249 16,0 2-316-16,0 6-575 0,7 6-339 0,-7-3 0 15,8 7 0-15,0 3 0 0,0 5 0 16,-1-1 0-16,2 5 0 0,-2 4 0 0,1 5 0 15,0-4 0-15,0 3 0 0,-1 2 0 0,2-1 0 16,-2 0 0-16,1 0 0 0,-1-4 0 16,2-6 0-16,-2 5 0 0,1-8 0 15,-8-1-1268-15,9-3-244 0,-18-5 42 0,9-4 122 16,-8-1 177-16,-8-4 293 0,9 0 404 16</inkml:trace>
  <inkml:trace contextRef="#ctx0" brushRef="#br0" timeOffset="123534.506">32818 14416 364 0,'-33'-5'852'0,"2"1"186"0,8-1 145 0,-1 2 118 16,9-6-159-16,-1 4-262 0,16-4-199 16,0 0-124-16,8 0-364 0,8-4-193 0,7 4 0 15,1 1 0-15,-1-1 0 0,8 4 0 16,0 1 0-16,2 4 0 0,5 0 0 16,-6 0 0-16,-1 0 0 0,9 0 0 0,-9 4-379 15,0-4-620-15,1 0-246 0,7-4-56 16,-8-5 53-16,1-1 127 0,-1-2 188 0,0-6 261 15</inkml:trace>
  <inkml:trace contextRef="#ctx0" brushRef="#br0" timeOffset="123826.724">33288 14044 436 0,'-24'-3'908'16,"9"-1"175"-16,7-1 128 0,0 0 103 16,1 1-186-16,7-6-321 0,0 3-209 0,7-2-120 15,1-5-250-15,0 5-228 0,7-3 0 16,-6 3 0-16,6-1 0 0,-7 6 0 0,0 0 0 15,8 4 0-15,-9 0 0 0,1 4 0 16,0 5 0-16,-8-1 0 0,0 6 0 0,0 4 0 16,0 0 0-16,0 3 0 0,-8-4 0 15,0 6 0-15,1-1 0 0,-2 0 0 0,2-4 0 16,-1 4 0-16,8-5 0 0,-8-3 0 16,8 0 0-16,-8-1 0 0,16-1 0 15,-8-2 0-15,8-1 0 0,0-2 0 0,8-1 0 16,-1-6 0-16,8 0 0 0,-7 0 0 15,8-6 0-15,0 3 0 0,7-7-556 0,-8 2-262 16,8-1-286-16,1-5-84 0,-1 1 23 16,9-4 41-16,-9-5 90 0,9 0 252 15,-2-5 365-15</inkml:trace>
  <inkml:trace contextRef="#ctx0" brushRef="#br0" timeOffset="124114.955">33962 13427 160 0,'-7'-8'743'0,"7"-1"208"0,-8 0 150 0,0 4 123 15,8 0-58-15,-8-4-181 0,1 6-191 16,7-1-121-16,-9 4-279 0,9-5-394 16,-7 5 0-16,7-4 0 0,0 4 0 0,7 0 0 15,2 0 0-15,-2 0 0 0,1 0 0 16,8 4 0-16,0 1 0 0,8-1 0 0,-1-1 0 15,1 3 0-15,-1 2 0 0,8-3 0 0,-7 4 0 16,7 0 0-16,-8-5 0 0,1 5 0 16,0-1 0-16,-8-3 0 0,-1 4 0 15,-15 0-621-15,0-1-392 0,0 1-122 0,-8 1-57 16,-8-2 36-16,1-4 94 0,-8 5 172 16,-1-5 211-16,-7 6 251 0</inkml:trace>
  <inkml:trace contextRef="#ctx0" brushRef="#br0" timeOffset="124272.531">34018 13550 118 0,'-32'10'608'16,"8"-6"234"-16,1 4 166 0,-1-2 123 15,9 1-56-15,-1-2-147 0,0 0-156 0,9 0-144 16,-1-5-93-16,16 4-57 0,-8-4-410 16,16 5-68-16,-9-5 0 0,9 4 0 0,-1-4 0 15,9 0 0-15,-1 4 0 0,-7-4 0 16,8 5 0-16,0-5 0 0,-1 4 0 0,1 0 0 16,-1-4 0-16,-7 5 0 0,-1-5-376 15,1 4-1012-15,-1-4-81 0,-6 0 45 16,6-4 122-16,-6-1 201 0,-2-8 351 0</inkml:trace>
  <inkml:trace contextRef="#ctx0" brushRef="#br0" timeOffset="130945.38">34991 12699 375 0,'0'-18'715'0,"-8"4"155"16,-1 2 109-16,2-2 38 0,0 5-172 16,-2 6-164-16,1-7-134 0,1 6-97 0,-2 0-55 15,9-1-37-15,-7 5-35 0,7 0-34 16,-8 0-21-16,8 5-189 0,0 3-79 16,0 10 0-16,0 0 0 0,0 8 0 0,0 10 0 15,0 3 0-15,0 6 0 0,0 8 0 16,0-20 0-16,0 57 0 0,0-28 0 15,0 3 0-15,8 2 0 0,-8-5 0 0,0-4 0 16,7-5 0-16,-7-6 0 0,9-2 0 0,-9-10 0 16,7-4 0-16,-7-8 0 0,8-7 0 15,-8-2 0-15,0-9 0 0,0-15 0 0,9-3 0 16,-9-9 0-16,0-3 0 0,0-11 0 16,7-4 0-16,-7 1 0 0,0-1 0 15,7-4 0-15,2 3 0 0,-1 2 0 0,8 4 0 16,-9 0 0-16,9 7 0 0,-1 3 0 15,1 6 0-15,0 6 0 0,-1 10 0 0,1 3 0 16,1 3 0-16,6 6 0 0,-8 9 0 16,-6-1 0-16,-2 10 0 0,1 4 0 15,-8 4 0-15,0 1 0 0,-8 3 0 0,1 1 0 16,-9-4 0-16,-1 2 0 0,3-1 0 16,-10-7 0-16,8 1 0 0,-8-9 0 0,8 1 0 15,-7-11 0-15,8-3 0 0,-9 0 0 16,8-9 0-16,0-5 0 0,1-4 0 0,6-4-3 15,2 0-610-15,7-4-149 0,7-1-240 16,2-4-138-16,6-9-21 0,8 5 45 0,1-5 104 16,8-4 211-16,-1-6 309 0</inkml:trace>
  <inkml:trace contextRef="#ctx0" brushRef="#br0" timeOffset="131296.437">35485 12699 44 0,'8'-23'824'16,"-8"2"217"-16,0 3 158 0,-8 0 137 15,8 1 77-15,0 3-348 0,0 1-280 0,0 0-301 16,0 0-484-16,8 0 0 0,-1 4 0 16,2 0 0-16,6-4 0 0,-8 9 0 15,9-6 0-15,1 6 0 0,-10 0 0 0,9 4 0 16,-8 4 0-16,-8 0 0 0,7 6 0 16,-7 3 0-16,0 0 0 0,-7 5 0 0,-1 4 0 15,-1-1 0-15,-5 6 0 0,5-5 0 16,-6 1 0-16,-1 2 0 0,1-2 0 15,-1-6 0-15,8 1 0 0,-8 0 0 0,9-5 0 16,-2 0 0-16,2-4 0 0,-1 0 0 16,8-1 0-16,0 1 0 0,8-4 0 0,-1-1 0 15,2 5 0-15,6-5 0 0,8 1 0 16,-7 0 0-16,15-5 0 0,-7 3 0 0,7 3 0 16,1-6 0-16,-1 3 0 0,9-3 0 15,-2 0 0-15,10 5-83 0,-9-5-570 0,8 4-181 16,-8 1-257-16,0-1-84 0,-8-4 3 15,2 5 55-15,-10 4 145 0,-8-6 239 0</inkml:trace>
  <inkml:trace contextRef="#ctx0" brushRef="#br0" timeOffset="131805.122">34693 13722 163 0,'-24'0'486'0,"8"-4"133"0,0 4 141 0,1 0 75 15,-1-4-47-15,9 4-74 0,-9-4-78 16,8 4-83-16,-1-5-92 0,2 5-94 0,0-4-51 16,7-1-24-16,-9 5-10 0,9-4-2 15,9-1 4-15,-2 1 11 0,0 4-235 16,10-4-60-16,6-1 0 0,1 5 0 0,7-4 0 15,1 0 0-15,15 4 0 0,0-5 0 0,0 5 0 16,8-4 0-16,7-1 0 0,1 5 0 16,8-4 0-16,-8 4 0 0,7 0 0 0,-7-4 0 15,0 4 0-15,-1 0 0 0,-15 0 0 0,9 0 0 16,-18 4 0-16,2-4 0 0,-9 0 0 16,0 0 0-16,-7 0 0 0,-8 0 0 15,0 0 0-15,-9 0 0 0,1 0 0 0,1 4 0 16,-18-4-675-16,9 5-205 0,-8-5-203 15,-8 4-90-15,9-4 11 0,-9 5 66 0,1 3 142 16,-9 1 227-16,8 0 301 0</inkml:trace>
  <inkml:trace contextRef="#ctx0" brushRef="#br0" timeOffset="132178.128">35226 14133 204 0,'-8'13'779'0,"8"-8"191"16,-8-1 136-16,1 0 103 0,-2 1-100 0,2-5-240 15,-1 0-242-15,1 0-151 0,-2-5-106 16,2 1-84-16,-10 0-100 0,10-1-186 0,-9-3 0 16,-8 3 0-16,1 5 0 0,-1-4 0 15,1 4 0-15,-8 4 0 0,0 1 0 16,7 3 0-16,-8 1 0 0,8 9 0 0,1-5 0 15,8 10 0-15,-1-6 0 0,1 4 0 16,6 2 0-16,2 4 0 0,7-1 0 16,7-4 0-16,2 5 0 0,6 0 0 0,8-6 0 15,1 2 0-15,-1-2 0 0,8-4 0 16,9 2 0-16,0-6 0 0,7-4 0 16,0-6 0-16,0-3 0 0,-8 0 0 0,8-3 0 15,-8-1 0-15,-8-10 0 0,9 0 0 0,-9-2-138 16,-7-3-706-16,-1 1-209 0,-7-3-149 15,-1-2-12-15,1 6 54 0,0-4 117 16,-8-2 206-16,-1 1 289 0</inkml:trace>
  <inkml:trace contextRef="#ctx0" brushRef="#br0" timeOffset="132566.087">35446 13988 72 0,'-8'-14'559'0,"0"5"175"0,0-3 163 16,1 2 118-16,7-3-84 0,-9 4-136 15,9 0-116-15,-7 1-101 0,7-1-92 0,-8 0-48 16,8 0-16-16,0 5-7 0,0-1-245 16,0 1-170-16,0 0 0 0,8 0 0 15,-8-1 0-15,7 5 0 0,2-4 0 0,-2 4 0 16,9 0 0-16,-8 0 0 0,8 0 0 16,-1 4 0-16,-7-4 0 0,7 5 0 0,1-1 0 15,-8 0 0-15,8 0 0 0,-9 5 0 16,-7 0 0-16,0 0 0 0,0 4 0 15,-7 5 0-15,-2-5 0 0,2 4 0 0,-1 1 0 16,-8 0 0-16,9-1 0 0,-9-3 0 16,1 4 0-16,6-6 0 0,-6 2 0 0,7-5 0 15,0 4 0-15,8-4 0 0,-7-5 0 16,7 5 0-16,0-4 0 0,7-1 0 16,-7 0 0-16,16 1 0 0,-8-1 0 0,8-4 0 15,7 0 0-15,-8 0 0 0,9 0 0 16,-1-4 0-16,1 4 0 0,0-5 0 0,-1 1-9 15,1 4-601-15,-1-4-234 0,1-1-268 16,7 1-93-16,-8-1 4 0,10-3 61 0,-2-5 145 16,0-1 271-16</inkml:trace>
  <inkml:trace contextRef="#ctx0" brushRef="#br0" timeOffset="133223.78">36465 13564 165 0,'-7'5'527'16,"-1"-5"154"-16,0 0 164 0,0 0 74 15,1 0-68-15,-2 0-103 0,2 0-108 0,-1 0-106 16,0-5-122-16,8 5-94 0,-8-4-58 0,8 4-31 16,8 0-15-16,-8-5-14 0,8 5-13 15,7-5-4-15,1 5-7 0,8 0-74 0,-1 0-102 16,1 0 0-16,7 0 0 0,0 5 0 15,1-5 0-15,-1 5 0 0,-7-1 0 0,7-4 0 16,-8 5 0-16,1-2-165 0,-1-3-250 16,-6 6-146-16,-1-6-190 0,-9 0-210 0,1-6-121 15,-8 3-22-15,0-2 51 0,0-4 124 0,0 0 221 16,-8 0 272-16</inkml:trace>
  <inkml:trace contextRef="#ctx0" brushRef="#br0" timeOffset="133384.864">36724 13480 9 0,'-16'-9'537'0,"-7"-4"220"0,8 4 175 0,-9 0 130 16,1 5-28-16,7 0-143 0,0 4-146 0,1 0-154 15,6 0-114-15,-6 4-69 0,15 5-40 16,-9 0-29-16,9 4-298 0,0 4-41 0,0 5 0 16,9 0 0-16,-9 10 0 0,8-2 0 15,-8 6 0-15,7-1 0 0,2 0 0 0,-2 0 0 16,1 2 0-16,0-7 0 0,0 5-226 16,-8-8-821-16,7-1-232 0,2-4-55 0,-2-4 41 15,-7-9 102-15,8-1 201 0,0-8 381 0</inkml:trace>
  <inkml:trace contextRef="#ctx0" brushRef="#br0" timeOffset="137096.038">37510 13132 266 0,'0'0'492'0,"0"0"85"0,0 0 83 15,0 0-7-15,0-5-59 0,-9 5-56 16,9-4-49-16,-8-1-50 0,8 0-60 0,-7 2-74 16,-2-3-78-16,2-1-72 0,-1 1-46 15,0-2-25-15,0 3-14 0,-8-4-8 0,1 5-7 16,-1-5-6-16,0 6-7 0,-8 3-4 15,10-6-7-15,-10 6-4 0,8 6-2 0,-8-3 1 16,1 6 4-16,7 0 5 0,1 5 7 0,-1-2 6 16,1 11 7-16,-1-5 5 0,8 3 4 15,8 2 1-15,-8 3-1 0,16 0 1 0,-8 1-8 16,15 0-5-16,-6-1-4 0,14-5-5 16,-8 2-5-16,9-5-5 0,-1-6-2 0,8-2-2 15,2-6-3-15,-10-4-3 0,8-4-3 16,0-6-2-16,-7 1-2 0,-1-7-2 0,1-3-1 15,-1 3-2-15,-6-7-2 0,-1 1-1 16,-9-5-2-16,1 5 0 0,-8-4-2 0,7 4-3 16,-14 0-1-16,-1 0-1 0,1 0 0 0,-2 3-3 15,2 3-1-15,-1 2 1 0,-8 0 1 16,9 7-2-16,-2-3-1 0,1 10 4 16,1 0 2-16,-2 4 6 0,9 5 9 0,-7 4 9 15,7 1 12-15,0 3 9 0,7 6 6 0,-7-1-2 16,9 0-5-16,-2 4-6 0,10 5-10 15,-10-5-9-15,9 5-8 0,-1-4-15 0,1 0-34 16,-1-1-49-16,1-5-57 0,0 2-67 0,8-9-91 16,-9-1-155-16,1 0-202 0,7-9-264 15,-6-4-113-15,6-4-25 0,1-5 44 16,-9 0 139-16,8-4 220 0</inkml:trace>
  <inkml:trace contextRef="#ctx0" brushRef="#br0" timeOffset="137422.164">37854 12973 240 0,'-16'-44'673'0,"9"4"170"16,-1 0 118-16,0 0 82 0,0 9-180 0,1 1-178 16,-2 3-162-16,9 1-136 0,0 7-92 15,0 3-60-15,0 2-46 0,9 0-34 0,-9 5-31 16,7 1-22-16,9 8-20 0,-8 0-14 0,-1 0-12 16,2 4-10-16,6 6-9 0,-7-2-8 15,0 5-5-15,-1 1-4 0,-7 3-3 16,0 6-3-16,0-2-2 0,0 6-3 0,-7-1-1 15,-1 5-2-15,0-4 0 0,-7 3-3 0,6-2-1 16,-6 2 0-16,7-3-2 0,-7-1 0 16,6-4-2-16,2 0 0 0,-1-4 0 15,0-1-2-15,8-4 2 0,0 1 0 0,8-6 2 16,0 1 1-16,8-5 1 0,-1 2 2 0,1-6 0 16,7 0-1-16,1 0-20 0,7-6-30 15,-8 2-44-15,8 4-53 0,2-3-63 0,-2 3-90 16,8 0-153-16,-15 0-212 0,7 3-267 15,-7-3-113-15,7 10-24 0,-8-7 44 0,1 7 148 16,-8 2 227-16</inkml:trace>
  <inkml:trace contextRef="#ctx0" brushRef="#br0" timeOffset="137827.083">37392 13710 180 0,'-24'4'371'16,"8"4"74"-16,-8-8 96 0,8 6-20 0,9-6 1 15,-9 0 34-15,8-6 33 0,1 6-2 16,-2-4-38-16,9 0-51 0,-7 0-62 0,7 4-71 15,-8-5-59-15,8 5-37 0,-8-4-33 16,8 4-28-16,0 0-22 0,0 0-11 0,0 4-6 16,8-4-3-16,0 5 8 0,-1-1-32 0,9 4-142 15,0-2 0-15,8-3 0 0,7 2 0 16,0-5 0-16,1 0 0 0,15 0 0 0,-8 0 0 16,8 0 0-16,8-5 0 0,0 2 0 15,0-3 0-15,-8 2 0 0,8 0 0 0,-8 4 0 16,0-4 0-16,-7 4 0 0,-9 0 0 15,0 0 0-15,-8 4 0 0,1 4-341 0,-8-2-159 16,0 2-124-16,-16 5-183 0,7-4-210 0,-7 1-75 16,0 2 2-16,-7-3 66 0,7 0 166 15,-9 5 245-15</inkml:trace>
  <inkml:trace contextRef="#ctx0" brushRef="#br0" timeOffset="138255.981">37831 14186 405 0,'-8'4'693'0,"0"2"152"16,0-3 113-16,1-3 10 0,-2 0-189 0,2 0-189 15,-1 0-151-15,8-3-132 0,-8 3-99 16,8-6-60-16,-8 2-27 0,8 4-12 0,0-4-4 15,-7 4 0-15,7-5 3 0,-9 5 6 0,2-4-1 16,-1 4-5-16,-8-5-10 0,0 5-7 16,1 0-10-16,-9 0-11 0,1 5-10 0,7-5-8 15,-8 4-9-15,1 5-8 0,-1 1-7 16,0-3-7-16,1 2-3 0,-1 5-2 0,9 4 6 16,-8-1 8-16,14 1 9 0,-6 0 14 15,7 4 13-15,0 0 12 0,1 4-11 0,7-3-67 16,0 3 0-16,7 1 0 0,9 4 0 15,-1-5 0-15,1-4 0 0,0 4 0 0,8-4 0 16,7-4 0-16,0-1 0 0,-7-3 0 0,7-6 0 16,8 1 0-16,-8-9 0 0,2 0 0 15,-2-3 0-15,0-3 0 0,1-7-40 0,-9 4-371 16,8-4-106-16,-15-4-144 0,8 4-186 0,-9-10-188 16,8 6-54-16,-15-1 15 0,8-5 91 15,0 6 173-15,-8-1 251 0</inkml:trace>
  <inkml:trace contextRef="#ctx0" brushRef="#br0" timeOffset="138634.971">37972 14102 415 0,'-16'-13'845'0,"9"-4"141"16,-2-2 95-16,-6 7 72 0,6-6-218 15,2 4-275-15,-1 2-196 0,1-2-102 16,7 5-60-16,0 0-49 0,0 0-40 0,0 6-31 0,0-7-26 15,7 6-26-15,1 4-76 0,8-4-54 16,-9 4 0-16,10 0 0 0,-3 0 0 16,3 0 0-16,-1 4 0 0,-1 0 0 0,-7 1 0 15,7 0 0-15,-6 4 0 0,-2-1 0 0,1 0 0 16,-8 6 0-16,0 0 0 0,0 3 0 16,-8 1 0-16,1-1 0 0,-2 1 0 15,2 0 0-15,-9-1 0 0,1-4 0 0,6 5 0 16,-6-1 0-16,6-3 0 0,-5-1 0 0,5-3 0 15,9 3 0-15,-8-5 0 0,8 1 0 16,8-4 0-16,-8-2 0 0,9 3 0 0,5-6 0 16,3 0 0-16,-1 0 0 0,7-6 0 15,1 3 0-15,7-2 0 0,0 0 0 0,1-4-79 16,-1 6-233-16,0-3-138 0,9 6-171 16,-9-4-270-16,9 4-187 0,-9-3-51 0,8 3 18 15,0-6 100-15,-7 6 173 0,6-4 303 0</inkml:trace>
  <inkml:trace contextRef="#ctx0" brushRef="#br0" timeOffset="140039.093">30841 15846 247 0,'-17'4'350'0,"1"1"91"16,1-1 38-16,7 1 50 0,0-1 82 15,1 0 63-15,-2-4 16 0,2 5-26 0,7-1-59 16,-8-4-79-16,8 0-99 0,0 4-82 15,-8-4-39-15,16 0-13 0,-8 5-3 0,8-1-3 16,8-4-5-16,-1 5-137 0,1-1-145 16,7 1 0-16,1-1 0 0,7 0 0 15,1 5 0-15,7-5 0 0,0 1 0 0,-8-1 0 16,9 5 0-16,-1-4 0 0,-7-1 0 16,-1 1 0-16,0-5 0 0,-8 4-105 0,1-4-290 15,-8 5-3-15,0-5 15 0,-8 3 5 16,-8-3-3-16,0 5 3 0,-8-5 20 15,-8 0 30-15,0 4 41 0,-8-4 65 0,-7 0 101 16,0 5 121-16,-1-5 116 0,-6 0 80 16,-2 4 49-16,2-4 32 0,-10 5 2 0,9-1-21 15,-1 1-34-15,2 0-18 0,5 2 5 16,2 2 7-16,8 0 5 0,7 5 8 0,8-5 7 16,8 3-4-16,0 2-9 0,16-5-8 15,-1 3-81-15,9-2-136 0,8-1 0 16,-1-5 0-16,9 1 0 0,-2-5 0 0,9 0 0 15,-7-5 0-15,7-4 0 0,-8 1 0 16,0-5 0-16,-8-1 0 0,2 0 0 0,-10-2 0 16,1 2 0-16,-9-4-71 0,-7 1-86 15,0-1 36-15,-8 1 35 0,-8-1 32 16,0 0 22-16,-7 0 16 0,-9 5 10 0,1-5 4 16,-10 5 3-16,2 0 2 0,-8 0-2 15,0 4 2-15,-8-4 7 0,7 9 11 16,-7-5 11-16,0 9 9 0,9 0 9 0,-2 4 9 15,0 8-1-15,9 2-2 0,8 0-1 16,-1 8-5-16,9 0-1 0,7 4-7 0,0 1-28 16,8 3-14-16,16 5 0 0,-1 2 0 15,1-2 0-15,15 0 0 0,0-4 0 0,1-1 0 16,7 1 0-16,8-8 0 0,-7-1-81 16,7-9-115-16,0 0-76 0,0-8-88 15,0-5-110-15,-8-5-134 0,0-8-147 0,-8 3-132 16,2-6-101-16,-10-7-9 0,1 2 83 15,-1-2 148-15,-15-3 188 0,8-1 227 0</inkml:trace>
  <inkml:trace contextRef="#ctx0" brushRef="#br0" timeOffset="140231.579">31350 16070 56 0,'-7'-30'309'0,"7"0"155"16,-9-2 156-16,-6 1 139 0,7 0 46 15,-7 0-22-15,6 1-56 0,-6 2-69 0,7 3-87 16,0 6-118-16,1 3-88 0,7-3-39 16,0 10-13-16,0 1-3 0,7-1 3 0,1 5 8 15,0 4-283-15,0 4-38 0,8 5 0 16,-1 4 0-16,1 0 0 0,0 10 0 0,-1 3 0 15,1 9 0-15,0 5 0 16,-9 4 0-16,1 4 0 0,1 5 0 0,-9 1 0 16,7-1 0-16,-7-1 0 0,-7 2 0 0,7-6 0 15,-17 5-643-15,10-9-693 0,-9 0-73 16,0-4 46-16,1-5 112 0,-1-8 170 16,0-5 342-16</inkml:trace>
  <inkml:trace contextRef="#ctx0" brushRef="#br0" timeOffset="140806.52">32379 15789 404 0,'-9'0'647'0,"1"3"149"0,1-3 129 15,7 0-2-15,-9 5-132 0,9 0-127 0,0-5-99 16,0 4-86-16,0 5-73 0,9-4-33 16,-2-1-17-16,1-1-20 0,1-3-27 15,14 0-92-15,-8-3-217 0,9-6 0 0,-1-9 0 16,1 1 0-16,-1-6 0 0,1-3 0 0,-1-1 0 16,-6 1 0-16,6-5 0 0,-8 1 0 15,1 2 0-15,-8 2 0 0,0-1 0 0,-8 1 0 16,-8 4 0-16,8 0-49 0,-15 0-38 15,-1 5 33-15,-1 3 23 0,3 5 17 16,-10 1 14-16,8 8 19 0,-8 0 21 0,8 4 19 16,1 9 26-16,7-29-53 0,-7 63-32 15,6-25 0-15,2 4 0 0,7 5 0 0,0 0 0 16,0 9 0-16,7-4 0 0,2 8 0 16,6 0 0-16,1 5 0 0,7-1 0 15,-7-4 0-15,8 0 0 0,0 0 0 0,-1-4 0 16,1-5 0-16,-1 4 0 0,1-7-139 15,-9-1-758-15,-7-5-300 0,7-8-94 0,1-1 16 16,-8-8 77-16,-8 1 156 0,0-7 282 16</inkml:trace>
  <inkml:trace contextRef="#ctx0" brushRef="#br0" timeOffset="141066.47">32308 16163 238 0,'-47'0'716'0,"14"5"170"0,-5-1 119 16,14 0 93-16,1 1-148 0,-1-1-205 0,8 5-169 15,9-4-99-15,-1 0-46 0,16-2-23 16,-1 1-3-16,9 1-149 0,8 4-256 0,7-5 0 16,9-4 0-16,7 5 0 0,0-5 0 15,7-5 0-15,10 1 0 0,-2-1 0 0,1 1 0 16,-1-1 0-16,1 5 0 0,0-4 0 16,-1 4 0-16,2 0 0 0,-10 0 0 0,1 0 0 15,-8 4 0-15,-7-4 0 0,-1 5 0 16,-8-5 0-16,-7 0 0 0,0 0 0 0,-10 0 0 15,3 4-661-15,-10-4-586 0,-7 0-83 16,0 0 32-16,0 0 81 0,-7 0 133 0,-1 0 248 16,8 5 374-16</inkml:trace>
  <inkml:trace contextRef="#ctx0" brushRef="#br0" timeOffset="141609.031">32707 16799 279 0,'-7'0'743'0,"-1"-4"163"0,-8-1 108 16,0-4 79-16,1 5-175 0,-1-5-218 16,0 5-194-16,-8-5-121 0,1 5-71 0,-1-1-46 15,1 5-31-15,-8 0-29 0,7 0-16 16,-7 9-18-16,8 4-18 0,-8 0-58 15,7 9-98-15,8 5 0 0,0 4 0 0,1 4 0 16,6 4 0-16,9 6 0 0,9 3 0 16,-2-4 0-16,9 6 0 0,-1-6 0 0,18 0 0 15,-10-9 0-15,16-5 0 0,0-3 0 0,0-10 0 16,0-3 0-16,9-14 0 0,-9-5 0 16,0-8 0-16,0-9 0 0,-8-4 0 15,-7-5 0-15,-8-4 0 0,-1 0 0 0,-15-6 0 16,0 2 0-16,-8 4 0 0,-8-5 0 15,-6 5 0-15,-2-1 0 0,-8 6 0 0,-6-2 0 16,6 6 0-16,-7 4 0 0,7 4 0 16,-7 9 0-16,16 1-314 0,-9 8-262 15,8 0-155-15,9 4-245 0,-1 0-125 0,9 1-21 16,-1-5 33-16,16 4 102 0,-1-4 209 16,9-4 316-16</inkml:trace>
  <inkml:trace contextRef="#ctx0" brushRef="#br0" timeOffset="141849.377">32888 16641 706 0,'8'3'964'0,"-8"-3"129"15,0 5 85-15,0-5 53 0,0 4-288 0,7 0-286 16,-7 1-141-16,9 4-57 0,-9 5-17 16,7-1-440-16,1 5-2 0,0 3 0 15,-8 6 0-15,8 4 0 0,8 4 0 0,-9 4 0 16,1 2 0-16,1-2 0 0,-2 5 0 15,0 0 0-15,10-3 0 0,-10-3 0 0,9-1 0 16,0-7 0-16,-8 1 0 0,8-9 0 16,-9-4 0-16,1-5-503 0,0-9-693 0,0-4-128 15,-1-13 12-15,2-5 83 0,6-8 140 16,-8-5 237-16,2-9 311 0</inkml:trace>
  <inkml:trace contextRef="#ctx0" brushRef="#br0" timeOffset="142040.864">33217 16856 198 0,'0'-31'783'16,"0"5"195"-16,9 0 128 0,-9 4 93 0,0 4-96 15,0 5-249-15,7-1-245 0,-7 6-138 16,8 2-77-16,-8 2-49 0,8 8-194 0,0 6-151 16,-1-1 0-16,2 9 0 0,-2 4 0 15,9 4 0-15,-8 0 0 0,-1 5 0 0,9 10 0 16,-8-6 0-16,8 4 0 0,-9 5 0 16,9-9 0-16,1 6 0 0,-10-6 0 15,9-5 0-15,-8 2 0 0,-1-6-789 0,2-4-315 16,-9-4-153-16,0-5-11 0,-9-4 62 15,2-5 128-15,-10 0 227 0,3-4 333 0</inkml:trace>
  <inkml:trace contextRef="#ctx0" brushRef="#br0" timeOffset="142206.421">33100 17153 194 0,'-39'-14'798'0,"8"0"180"16,-2 5 119-16,10 1 87 0,-1-1-94 16,9 0-287-16,7 0-242 0,8 0-129 0,8-4-84 15,0 5-66-15,15-6-52 0,1 5-50 16,0 1-166-16,7-1-14 0,8 5 0 15,-8-1 0-15,9 1 0 0,-2-1-150 0,-5 1-190 16,-2 4-181-16,8-5-244 0,-15 1-289 16,-1-6-100-16,8-2 1 0,-14-1 62 0,6 0 151 15,1-9 241-15</inkml:trace>
  <inkml:trace contextRef="#ctx0" brushRef="#br0" timeOffset="142495.205">33461 16702 466 0,'-16'-10'870'0,"9"-3"147"16,-2 5 95-16,2-1 72 0,-1 4-253 0,8-3-294 15,0 0-213-15,0-2-128 0,8 6-85 16,-8-1-62-16,7 1-44 0,2 4-31 0,-2 0-21 16,1 4-13-16,0 1-9 0,0 3-5 15,-8 1-3-15,0 9-4 0,7-4-4 16,-14 2-3-16,7 3-1 0,0 3-3 0,-8-4 0 16,8-1-4-16,-8 5-2 0,8-9-2 15,-8 5-1-15,8-5-1 0,-7 0 0 16,7 1-1-16,0-6 1 0,-9 1 2 0,9-5 7 15,0 5 11-15,0-4 14 0,9-1 9 16,-2 1 5-16,1-5 3 0,0 0-6 0,7 0-11 16,1 0-27-16,-1-5-60 0,1 1-81 15,0-1-104-15,8 2-130 0,0-3-148 0,-1-1-219 16,8-3-262-16,0 1-86 0,9-4 9 16,0-5 86-16,7 1 121 0,-1-5 221 0</inkml:trace>
  <inkml:trace contextRef="#ctx0" brushRef="#br0" timeOffset="142751.035">34127 16283 342 0,'-15'4'847'0,"-1"-4"162"0,0 0 114 0,9 0 103 15,-1 0-144-15,0 0-305 0,0 0-208 16,8 0-105-16,0 0-73 0,8-4-74 0,8-1-273 15,0 1-44-15,7 4 0 0,1-5 0 16,7 5 0-16,0 0 0 0,-7 0 0 16,7 0 0-16,-8 5 0 0,1-5 0 0,-8 4 0 15,0 1 0-15,-1-1-364 0,1 5-217 16,-16-5-166-16,0 5-188 0,0 0-146 0,-7 0-28 16,-10 0 38-16,1-1 117 0,1 1 199 15,-8 0 257-15</inkml:trace>
  <inkml:trace contextRef="#ctx0" brushRef="#br0" timeOffset="142914.595">34120 16397 602 0,'-24'4'845'0,"1"2"157"0,-1-6 111 16,8 3-10-16,1 2-173 0,7-5-221 0,0 4-170 16,1-4-94-16,7 0-51 0,7 0-37 15,1 0-205-15,0-4-152 0,16 4 0 16,-9 0 0-16,8 0 0 0,1 0 0 0,-1 0 0 16,8 4 0-16,-7 1 0 0,8-5 0 15,-8 4 0-15,-1 1 0 0,1-5-20 0,-1 0-934 16,-8 0-300-16,9 0-100 0,-8-5 31 15,0 1 100-15,-1-5 184 0,1-5 340 16</inkml:trace>
  <inkml:trace contextRef="#ctx0" brushRef="#br0" timeOffset="143548.902">34755 15427 114 0,'0'-23'355'0,"-8"2"119"16,1-2 124-16,-2 6 81 0,9-1 60 15,-7 1 22-15,-1 3-24 0,0 5-62 0,8-4-96 16,-8 8-133-16,1 1-113 0,7 4-60 16,0 0-29-16,-9 9-15 0,18 8-11 0,-9 5-2 15,7 6 5-15,1 2-7 0,0 10-128 16,7-1-86-16,1 11 0 0,1 2 0 15,-3 6 0-15,3-1 0 0,-1 0 0 0,7-3 0 16,-8 3 0-16,1-13 0 0,-1 0 0 16,-6-4 0-16,6-5 0 0,-7-9 0 15,0-3 0-15,-1-7 0 0,-7-7 0 0,0-9 0 16,0-3 0-16,0-10 0 0,-7-6 0 16,-1-6 0-16,0 2 0 0,0-8 0 0,1 0 0 15,-2 0 0-15,2-4 0 0,7 3 0 16,0 2 0-16,0 3 0 0,7 1 0 0,2 4 0 15,-2 0 0-15,1 9 0 0,8 0 0 16,-9 8 0-16,9 5 0 0,1 9 0 0,6 0 0 16,-8 8 0-16,-6 5 0 0,-2 0 0 15,1 10 0-15,-8-1 0 0,0-1 0 0,0 1 0 16,-8 5 0-16,1-6 0 0,-9 2 0 16,8-6 0-16,-8 0 0 0,9-8 0 0,-10 3 0 15,1-7 0-15,9 0-373 0,-9-10-82 16,1 1-113-16,6-10-177 0,-6-4-242 0,15-8-91 15,-8-1-10-15,16-5 51 0,-8 2 137 16,15-11 232-16</inkml:trace>
  <inkml:trace contextRef="#ctx0" brushRef="#br0" timeOffset="143880.013">35179 15374 344 0,'0'-28'884'15,"-7"2"158"-15,-2 4 120 0,2 5 118 16,-1-1-91-16,-1 5-340 0,2 0-214 0,7 4-114 15,-7 0-236-15,7 5-285 0,7-1 0 16,-7 1 0-16,7-1 0 0,2 5 0 0,6 5 0 16,-6-5 0-16,6 9 0 0,-8-5 0 15,2 9 0-15,6-4 0 0,-15 8 0 0,8-3 0 16,-8 8 0-16,0 0 0 0,0 1 0 16,-8-2 0-16,8 2 0 0,-8 3 0 15,-8-4 0-15,9 4 0 0,-1-4 0 0,1-3 0 16,-2-2 0-16,2 1 0 0,-1-1 0 15,-1-9 0-15,9 7 0 0,0-8 0 0,0 2 0 16,9-4 0-16,-1 0 0 0,-1-1 0 16,9-4 0-16,8 0 0 0,7 0 0 15,-8-4 0-15,17 4 0 0,-9 0 0 0,9 0-245 16,7 4-412-16,-9 1-276 0,2-1-214 16,7 5-54-16,-9-6 27 0,10 3 77 0,-1-2 182 15,-8 0 310-15</inkml:trace>
  <inkml:trace contextRef="#ctx0" brushRef="#br0" timeOffset="144276.908">35838 15885 525 0,'-15'9'919'0,"-1"-4"142"0,8-1 98 0,0 1 87 15,0-5-226-15,8 0-296 0,8 0-168 16,0-5-87-16,7 1-55 0,1-5-316 15,8 4-98-15,-1-3 0 0,8-1 0 0,-7 5 0 16,7-1 0-16,-8 1 0 0,10 4 0 16,-10-5 0-16,-8 1 0 0,9-1 0 0,-16 1-356 15,7 0-147-15,-6-2-79 0,-2-1-69 16,-7 2-54-16,8-4-14 0,-16 0 36 0,8 1 83 16,-7-1 158-16,-2-1 205 0,2 2 249 15,-9-6 242-15,1 1 198 0,-1 0 123 0,0 4 58 16,-8 0 13-16,9 1-42 0,-1-1-79 15,9 4-92-15,-10 1-62 0,10 4-35 0,-2 0-16 16,2 4-12-16,7 1-299 0,0 4-9 16,0 4 0-16,0 0 0 0,0 9 0 15,7 1 0-15,-7 7 0 0,9 0 0 0,-2 7 0 16,1 2 0-16,1 1 0 0,-2-5 0 16,0 4 0-16,2-2 0 0,-1-2 0 0,8-5 0 15,-16 1-868-15,15-5-410 0,-7-8-77 16,0-8 42-16,15-3 96 0,-7-11 174 0,8-4 300 15</inkml:trace>
  <inkml:trace contextRef="#ctx0" brushRef="#br0" timeOffset="144701.282">36552 15757 283 0,'-9'-13'844'16,"9"-5"155"-16,-7 5 94 0,-1 4 85 15,1-4-102-15,-9 4-335 0,8-4-234 0,-8 5-116 16,9-1-66-16,-9 0-65 0,0 4-63 0,1 1-44 15,-1 0-22-15,0 8-118 0,1 5-13 16,-1 0 0-16,-1 8 0 0,3 1 0 16,-3 4 0-16,10 4 0 0,-2 1 0 0,2 0 0 15,14 4 0-15,-7-1 0 0,16-3 0 0,-8-1 0 16,15-4 0-16,-6 0 0 0,6-4 0 16,8-10 0-16,-7 1 0 0,8-4 0 15,-9-5 0-15,8-5 0 0,-7-7 0 0,0-2 0 16,-9-4 0-16,1 1 0 0,0-5 0 0,-9 0 0 15,1-5 0-15,-8 4 0 0,0-2 0 16,0 3 0-16,-8-1 0 0,1 1 0 0,-2 0 0 16,2 9 0-16,-1 0 0 0,0 4 0 0,8 5 0 15,-8 4 0-15,1 0 0 0,7 8 0 16,-9 1 0-16,9 4 0 0,0 5 0 16,0-1 0-16,0 6 0 0,0 4 0 0,9 4 0 15,-2-5 0-15,1 5 0 0,0-5 0 16,7 5 0-16,1-4 0 0,0-6 0 15,8-3 0-15,-9-4 0 0,1-2 0 0,0-7 0 16,-1-5-328-16,-6-9-689 0,-2 1-227 0,9-10-56 16,-8 0 45-16,8-4 102 0,-9-5 202 15,1 1 290-15</inkml:trace>
  <inkml:trace contextRef="#ctx0" brushRef="#br0" timeOffset="144990.51">36732 15501 149 0,'-8'-39'681'0,"-8"-1"207"0,9 8 145 0,-1 2 104 16,8 9-96-16,-8-7-166 0,8 11-175 15,0-5-139-15,0 4-85 0,8 5-61 0,0 0-180 16,-1 4-235-16,2 0 0 0,-9 0 0 0,7 5 0 16,10 4 0-16,-10 0 0 0,-7 0 0 15,7 4 0-15,2 1 0 0,-9 8 0 0,8-4 0 16,-8 8 0-16,-8 1 0 0,8 0 0 16,0 3 0-16,-9 2 0 0,9-2 0 0,-7 2 0 15,7-5 0-15,0 4 0 0,7-4 0 16,-7-5 0-16,9 4 0 0,-1-3 0 0,8-6 0 15,-1 1 0-15,1-5 0 0,0 2 0 16,7-3 0-16,1-3 0 0,-2-3 0 16,2-3 0-16,8 2 0 0,-1 0 0 0,9-5 0 0,-9 0 0 15,8 0-240-15,-15 5-487 0,7-1-320 16,-15 1-180-16,8 0-33 0,-9 4 57 16,-7 0 122-16,0 0 245 0,-8 4 350 0</inkml:trace>
  <inkml:trace contextRef="#ctx0" brushRef="#br0" timeOffset="145755.977">34960 16375 15 0,'-9'5'267'0,"-6"-1"63"0,6 1 38 16,2-1-8-16,-1 0 10 0,-8 0 19 0,9 2 21 16,7-3 15-16,-9 2 3 0,2-1 10 15,-1 1-14-15,0-5-35 0,0 4-50 16,1 1-53-16,-1-1-49 0,8 1-45 0,-8-2-36 15,0 3-24-15,1-6-13 0,7 3-8 16,-9-3-3-16,2 5 1 0,7-5 7 0,-8 4 12 16,8-4 16-16,-9 0 15 0,9 0 16 15,0 0 9-15,0 5 5 0,0-5-5 0,0 0-7 16,0 0-11-16,0 0-7 0,9 0-151 16,-9 0-8-16,8 0 0 0,8 0 0 15,-1-5 0-15,1 5 0 0,7-4 0 0,8-1 0 16,0 2 0-16,9-3 0 0,7 3 0 15,8-2 0-15,1 1 0 0,-2-1 0 0,17 1 0 16,-1 4 0-16,9-5 0 0,-1 1 0 0,9-1 0 16,-2 2 0-16,2-3 0 0,0 2 0 15,-2 4 0-15,-7-4 0 0,2 4 0 0,-9 4 0 16,-2-4 0-16,2 4 0 0,-8 2 0 0,-8-3 0 16,0 2 0-16,-8-1 0 0,-1 1 0 15,-6-5 0-15,-9 4 0 0,1-4 0 0,-8-4 0 16,-9 4 0-16,8 0 0 0,-7-5 0 15,1 1 0-15,-10 4 0 0,9-5 0 0,-8 2 0 16,-1-3 0-16,-7 2 0 0,9 0 0 0,-9 0 0 16,0-1 0-16,0 5 0 0,0-4 0 15,-9-1 0-15,2 5-6 0,-1-4-343 0,-1 4-31 16,-5 0-56-16,-3 0-98 0,1 0-155 0,-7 0-186 16,8 4-125-16,-9-4-32 0,1 5 51 15,-1 4 127-15,-8-1 204 0</inkml:trace>
  <inkml:trace contextRef="#ctx0" brushRef="#br0" timeOffset="146171.391">36034 16861 542 0,'0'8'864'0,"0"-8"138"0,-8 6 97 16,1-12 38-16,7 6-232 0,-9-4-263 16,2-5-174-16,-1 5-95 0,-1-5-64 0,2 0-48 15,0 0-48-15,-10 5-35 0,1-5-38 16,-7 5-82-16,-1-1-58 0,1 5 0 16,0 0 0-16,-9 0 0 0,1 5 0 0,0 4 0 15,-1-1 0-15,1 5 0 0,0 1 0 16,7 3 0-16,1 2 0 0,7 3 0 0,-1 0 0 15,3 0 0-15,14 4 0 0,0 1 0 16,0 0 0-16,7 3 0 0,9-4 0 0,-1 6 0 16,9-6 0-16,8 0 0 0,-1 1 0 15,0-5 0-15,1 0 0 0,7-5 0 16,0-4 0-16,0-4 0 0,-7 0 0 0,6-9 0 16,-5 0 0-16,-2-9 0 0,0 0 0 15,1-8 0-15,-9-1 0 0,1-4 0 0,0-4-378 16,-1 0-474-16,-8-6-154 0,1 2-140 15,-1-2-18-15,-6-3 51 0,-2 5 110 0,-7-7 194 16,0 7 253-16</inkml:trace>
  <inkml:trace contextRef="#ctx0" brushRef="#br0" timeOffset="146516.47">36151 16716 409 0,'-14'-14'766'16,"5"0"170"-16,1 2 121 0,1 3 38 16,7-1-138-16,-9 6-175 0,9-5-169 0,-7 0-114 15,14 1-67-15,-7-1-46 0,9 0-127 16,-2 0-259-16,10 5 0 0,-10-1 0 0,9 1 0 15,-1 0 0-15,-6 4 0 0,6 4 0 0,1-4 0 16,-1 4 0-16,-7 5 0 0,7 0 0 16,-6 4 0-16,-9 0 0 0,7 1 0 15,-7 4 0-15,-7 3 0 0,7-3 0 0,-9 5 0 16,2-1 0-16,-1-5 0 0,-8 5 0 0,9-4 0 16,-9-1 0-16,8-4 0 0,1 1 0 15,-2-1 0-15,2 0 0 0,-1-9 0 0,8 5 0 16,-9-4 0-16,9-1 0 0,0 1 0 15,0 0 0-15,9-5 0 0,-1 4 0 0,8-8 0 16,-9 4 0-16,17-5 0 0,-9 0 0 16,8 1 0-16,1-1 0 0,-1 2 0 0,1-3 0 15,-1 2 0-15,1-5 0 0,0 5 0 0,-1 0 0 16,-7-5 0-16,8 4-169 0,-8 1-551 16,-9-1-216-16,9 1-212 0,-8-5-50 0,-8 5 32 15,7 0 93-15,2-1 168 0,-9 1 275 16</inkml:trace>
  <inkml:trace contextRef="#ctx0" brushRef="#br0" timeOffset="151064.182">31060 18595 75 0,'-7'9'555'15,"-2"-5"164"-15,-6-4 154 0,-1 5 112 0,9-5-97 16,-10 4-134-16,1-4-128 0,1 0-108 15,-1 0-91-15,9 0-56 0,-9 0-24 0,8 0-18 16,8 0-22-16,-8 0-32 0,8-4-133 16,0 4-142-16,8 0 0 0,0 0 0 15,8 0 0-15,-1 0 0 0,8-5 0 0,10 5 0 16,-2 0 0-16,8 0 0 0,0-4 0 16,0 4 0-16,9-5 0 0,-10 1 0 15,2 0 0-15,-1 4 0 0,-8-4-206 0,0 4-264 16,-7 0-19-16,-1 0-31 0,-6 4-53 15,-2-4-82-15,-7 4-98 0,-8-4-95 0,0 0-47 16,0 0 43-16,-16 4 103 0,9-4 145 16,-10 0 162-16</inkml:trace>
  <inkml:trace contextRef="#ctx0" brushRef="#br0" timeOffset="151487.192">31202 18631 159 0,'-33'9'527'0,"10"0"155"0,-1-1 162 0,1 1 84 15,0 4-73-15,7-3-95 0,0-3-109 16,1 7-114-16,6-5-117 0,2 5-89 0,7-7-52 15,7 7-33-15,2 0-21 0,-1-1-19 16,15-5-30-16,-7 1-32 0,7 0-31 16,-7 0-32-16,15-5-54 0,-8-4-27 0,1 0 0 15,-1 0 0-15,10-4 0 0,-10 0-84 0,1-5-96 16,-1 0-61-16,1 0-61 0,-9 1-47 0,1-6-27 16,0 5-26-16,-9-5-22 0,1 2-18 15,-8 3 6-15,0-5 21 0,-8 5 56 16,1-3 78-16,-2-2 86 0,2 1 77 0,-9-1 61 15,-8-3 58-15,9 4 49 0,-8-5 51 16,-1 1 71-16,-8-1 76 0,1 1 68 0,-9-1 28 16,9-1 1-16,-8 7-18 0,0-1-41 15,8 3-55-15,-9 1-54 0,1 9-30 16,0 5-17-16,7 4-8 0,1 5-6 0,7 2-4 16,-7 7-2-16,15 3-3 0,0 6-4 0,9 3 1 15,-1 0-6-15,8 4-6 0,15 5-8 16,-6-3-13-16,14 3-12 0,1-5-17 15,0 1-14-15,14-1-10 0,-6-7-6 0,15-6-4 16,-8-4-9-16,8-4-29 0,0-5-42 16,0-8-47-16,0-5-55 0,1-5-58 0,-9-4-84 15,0-8-95-15,0-1-112 0,-8-4-125 0,-7 0-135 16,-8-1-131-16,8-2-11 0,-17-3 67 16,1-2 126-16,0 3 154 0</inkml:trace>
  <inkml:trace contextRef="#ctx0" brushRef="#br0" timeOffset="151695.635">31421 18684 15 0,'-16'-23'497'0,"1"2"203"0,-1 3 183 15,0 0 122-15,8 5-56 0,-8 0-110 16,9 4-130-16,-1 0-153 0,8 0-130 0,0 5-68 16,0-5-34-16,8 5-16 0,8-1-22 15,-9 1-13-15,9-1-210 0,-1 1-63 16,1 8 0-16,8-4 0 0,-9 9 0 0,9 0 0 16,-8 4 0-16,7 5 0 0,-7 4 0 15,-1 0 0-15,1 8 0 0,-8 6 0 0,0-1 0 16,0 5 0-16,-8 0 0 0,7-1 0 0,-7 1 0 15,-7 0 0-15,-1 0-191 0,0-1-709 16,0 1-286-16,-8-9-95 0,1 0 15 16,7-4 70-16,-7-6 155 0,-1-2 292 15</inkml:trace>
  <inkml:trace contextRef="#ctx0" brushRef="#br0" timeOffset="152492.446">32575 18494 126 0,'7'0'537'16,"-7"0"154"-16,0-4 159 0,0 4 89 0,0-5-81 16,0 1-120-16,0-6-122 0,0 6-117 15,-7-4-124-15,7-2-86 0,-9 6-59 16,1-5-36-16,1 0-24 0,-2 0-15 0,-6 1-13 16,-8 3-15-16,-1 1-8 0,1 0-9 15,-1 4-12-15,-7 4-12 0,-1 0-14 0,1 5-13 16,0 0-9-16,-1 9-8 0,8 3-23 15,-7 2-19-15,15 8 0 0,-8 0 0 0,17 9 0 16,-1-1 0-16,0 1 0 0,16 4 0 16,0 0 0-16,8-4 0 0,-1 4 0 0,17-9 0 15,-1 0 0-15,0-9 0 0,9 2 0 16,7-15 0-16,0 0 0 0,-8-9 0 0,8-8 0 16,-8-6 0-16,1-2 0 0,-9-6 0 0,0-9 0 15,-7 1 0-15,-8-5 0 0,0-4 0 16,-9 0 0-16,1 0 0 0,-16-5 0 0,1 5 0 15,-2 0 0-15,-6 3 0 0,-8 2 0 16,-1 3 0-16,1 1 0 0,-1-2 0 16,-8 12 0-16,8-3-337 0,-7 3-45 15,8 6-12-15,7 6-54 0,-8-1-115 0,9 5-174 16,8 0-195-16,-2 5-75 0,9-1 0 0,0 0 78 16,9 6 161-16,6-7 226 0</inkml:trace>
  <inkml:trace contextRef="#ctx0" brushRef="#br0" timeOffset="159551.646">32959 18405 234 0,'-9'-4'661'0,"2"0"168"16,-1-1 123-16,0 1 79 0,0-5-163 0,8 4-175 15,-7-3-148-15,-2-1-118 0,9 5-67 16,0-5-32-16,-7 5-23 0,7-1-20 15,0 1-25-15,-8 4-34 0,8 0-39 0,0 4-187 16,0 1 0-16,0 3 0 0,0 1 0 16,0 8 0-16,8 1 0 0,-8 8 0 15,7 1 0-15,-7 9 0 0,9-1 0 0,-2 4 0 16,-7 5 0-16,8 0 0 0,0 2 0 0,0-2 0 16,-1-5 0-16,2 1 0 0,-2-5 0 15,1-5 0-15,1-3 0 0,-2-1 0 0,0-8 0 16,10-4-315-16,-10-1-478 0,2-10-265 0,-2-6-137 15,9-10-15-15,-8-6 45 0,8-3 117 16,-1 0 218-16,1-8 340 0</inkml:trace>
  <inkml:trace contextRef="#ctx0" brushRef="#br0" timeOffset="159763.703">33249 18485 605 0,'0'-18'948'0,"0"0"135"0,0 10 78 15,-8-1 46-15,8 0-316 0,0 4-322 0,0 5-192 16,8 0-101-16,-8 5-43 0,8 4-10 15,-8 0-8-15,7 9-18 0,2-1-20 16,-2 10-148-16,1-1-29 0,0 9 0 0,0 0 0 16,-1 6 0-16,2-2 0 0,-2 1 0 0,1 0 0 15,0-1 0-15,0 1 0 0,-1-5 0 16,2-4 0-16,-2-1-225 0,1-2-196 16,-8-2-164-16,9-4-209 0,-9-4-242 0,-9-5-89 15,9-4 1-15,-8-5 66 0,1-4 159 0,-2-4 246 16</inkml:trace>
  <inkml:trace contextRef="#ctx0" brushRef="#br0" timeOffset="159964.678">32966 18740 172 0,'-31'-12'805'0,"-1"-2"172"0,1 1 110 16,8 8 68-16,6-2-73 0,3 2-304 16,5 0-236-16,9 1-111 0,9 4-55 0,-2-5-22 15,17 5-28-15,-8 0-220 0,15-4-106 16,0 8 0-16,1-4 0 0,-1 5 0 0,9-5 0 15,-2 4 0-15,-6 1 0 0,7-5 0 16,-8 0 0-16,9 0-288 0,-9-5-379 16,-8 1-271-16,9-5-212 0,-8 0-55 15,-9-8 25-15,8-1 93 0,-7-5 197 0,1 2 302 16</inkml:trace>
  <inkml:trace contextRef="#ctx0" brushRef="#br0" timeOffset="160284.824">33367 18207 8 0,'-9'-22'771'0,"-6"4"192"15,7 1 117-15,-7-1 77 0,6-4 17 16,2 4-344-16,7 4-308 0,0-2-174 16,0 2-104-16,7 0-65 0,-7 5-50 0,9 2-41 15,-2-3-27-15,1 6-16 0,0-1-8 16,-8 5 0-16,8 0 9 0,-1 5 12 0,-7-1 12 16,9 6 9-16,-9 3 3 0,0-1-6 15,-9 7-15-15,9-3-15 0,-7 7-46 0,7-1 0 16,-8 0 0-16,8 0 0 0,-8 0 0 15,0 1 0-15,8-7 0 0,0 7 0 16,-7-6 0-16,7-3 0 0,7 4 0 0,-7-5 0 16,8 0 0-16,0-4 0 0,-8 0 0 15,15 0 0-15,-6-5 0 0,6 0 0 16,8 1 0-16,-6-5 0 0,6 0 0 0,1 0 0 16,-1-5-94-16,1 5-131 0,7 0-102 15,0 0-158-15,1 0-171 0,-1 5-206 0,9-1-179 16,-2-4-46-16,2 4 30 0,0-4 121 15,-2 5 168-15,2-1 242 0</inkml:trace>
  <inkml:trace contextRef="#ctx0" brushRef="#br0" timeOffset="160678.769">34112 18652 417 0,'-16'9'889'0,"0"-4"165"0,1 4 111 15,-1-5 97-15,0-4-172 0,9 5-306 16,-1-5-221-16,0 0-140 0,8 0-86 0,0 0-130 16,0 0-207-16,8-5 0 0,7 5 0 15,1-4 0-15,8-5 0 0,-1 4 0 16,8 1 0-16,-7-1 0 0,7 2 0 0,-8 3 0 16,10-6 0-16,-10 12 0 0,1-6 0 15,7 3 0-15,-8 2 0 0,1 4 0 0,-8-5 0 16,-1 10-345-16,1-5-320 0,-8 3-186 15,0 2-212-15,-8 0-82 0,0-2 8 0,-8 2 75 16,8-1 159-16,-15 0 230 0</inkml:trace>
  <inkml:trace contextRef="#ctx0" brushRef="#br0" timeOffset="160867.288">34214 18873 373 0,'-16'10'841'0,"0"-7"171"16,1 1 120-16,6 5 82 0,-6-4-198 15,8-1-238-15,7-4-202 0,0 5-108 0,0 0-55 16,7-5-45-16,1 3-368 0,-1-3 0 15,9 0 0-15,8 0 0 0,-8 0 0 0,-1 0 0 16,9 6 0-16,-8-6 0 0,7 0 0 0,-7 3 0 16,8-3 0-16,-9 4 0 0,1 2 0 15,0-6 0-15,-8 3 0 0,8 2-754 0,-9-5-398 16,1 0-130-16,0 0 4 0,0-5 65 16,-1 5 132-16,2-3 227 0,-9-3 364 0</inkml:trace>
  <inkml:trace contextRef="#ctx0" brushRef="#br0" timeOffset="163610.794">35382 18445 356 0,'-7'-13'664'0,"7"4"121"0,-7-4 98 16,-2 0 38-16,1-1-181 0,-8 1-179 15,1 4-144-15,-1-4-101 0,0 5-86 0,-7-6-73 16,-1 5-49-16,1 1-28 0,-8 2-15 16,7 3-8-16,-7 3-1 0,0 0 4 15,-1 3 6-15,1 7 7 0,7-1 7 0,1 4 8 16,-1 0 7-16,8 9 8 0,1 0 7 16,-1 0 9-16,8 9 8 0,8 0 3 0,0 4 2 15,8 1-5-15,-1-1-7 0,17 0-11 0,-8 0-18 16,15 2-14-16,-7-2-17 0,8-5-32 15,-1-3-28-15,9-1 0 0,-2-8 0 0,-7-5 0 16,9-9-21-16,-1-4-119 0,0-4-60 0,-7-5-63 16,6-8-58-16,-5-1-66 0,-10-4-105 15,1-5-136-15,-9 1-140 0,1-4-130 16,-9-2-78-16,2-3 25 0,-2 4 112 0,-7-5 172 16,0 1 186-16</inkml:trace>
  <inkml:trace contextRef="#ctx0" brushRef="#br0" timeOffset="163965.356">35438 18242 23 0,'-8'-30'522'15,"0"3"176"-15,1 5 174 0,-2 0 123 16,2 0-60-16,-1 4-121 0,-1 0-130 0,9 1-122 16,0 4-126-16,0-1-80 0,0 0-52 15,9 1-35-15,-1 0-29 0,-1 4-29 16,2 6-29-16,6-3-94 0,-7 2-88 0,7 4 0 16,1 4 0-16,0 2 0 0,-8-3 0 15,8 6 0-15,-1 0 0 0,-8 5 0 0,2-2 0 16,-2 2 0-16,1 0 0 0,-8 2 0 15,0 7 0-15,0-5 0 0,-8-1 0 0,1 5 0 16,-2-3 0-16,2 2 0 0,-1-4 0 16,1 1 0-16,-2-4 0 0,2-2 0 15,7 1 0-15,-8-3 0 0,8-1 0 0,-8-4 0 16,8-1 0-16,8 5 0 0,-8-5 0 16,8 0 0-16,-1-4 0 0,2 5 0 0,6-5 0 15,1 4 0-15,8-4 0 0,-10-4 0 16,10 4 0-16,8 0 0 0,-8-5 0 15,7 5 0-15,-8 0 0 0,8 0-81 0,2 5-239 16,-10-1-82-16,8 1-110 0,-7-1-151 16,-1 5-182-16,-8 0-171 0,1-1-50 0,0 1 30 15,-1 0 115-15,1 0 186 0,-8 4 237 16</inkml:trace>
  <inkml:trace contextRef="#ctx0" brushRef="#br0" timeOffset="164500.548">34740 18930 172 0,'-24'4'647'16,"1"2"164"-16,-1-3 127 0,8-3 88 16,-7 0-138-16,7 0-174 0,1 5-158 0,6-5-113 15,-6 0-82-15,15 0-43 0,-9-5-10 16,9 5 1-16,9-3 11 0,-1-3 11 0,8 2-282 15,7 1-49-15,1-3 0 0,14 3 0 0,-6 3 0 16,16-5 0-16,-1 5 0 0,-1 0 0 0,9 0 0 16,7 5 0-16,2-5 0 0,6 3 0 15,1 3 0-15,7-3 0 0,-7 1 0 0,7 2 0 16,-7-3 0-16,7 2 0 0,-7 0 0 0,-1-1 0 16,-6 1 0-16,6-5 0 0,-8 0 0 0,-6 0 0 15,-1 0 0-15,-8 0 0 0,-8 0 0 0,0 0 0 16,-7-5 0-16,-1 5 0 0,0-4 0 0,-15 4 0 15,-1 0 0-15,1-5 0 0,-8 5 0 16,0 0 0-16,-8 0 0 0,8-5 0 0,-8 5 0 16,7 0 0-16,-7 0 0 0,0 0 0 0,-7 0 0 15,7 0-74-15,-8 5-333 0,0 0-6 16,-7-1-38-16,6 1-88 0,-6-1-140 0,-1 5-172 16,-7-6-130-16,8 3-29 0,-9 2 56 15,-8 1 133-15,8-4 193 0</inkml:trace>
  <inkml:trace contextRef="#ctx0" brushRef="#br0" timeOffset="165062.081">35234 19465 75 0,'-16'9'649'16,"-8"-5"202"-16,17-4 126 0,-8 0 86 15,-1 0-75-15,8 0-207 0,-1 0-191 16,-5 0-143-16,14 0-73 0,-9 0-46 0,1 0-37 16,8 0-34-16,-7 4-29 0,7 1-30 0,-9 4-104 15,9 4-94-15,0 4 0 0,0 5 0 16,0 5 0-16,0 8 0 0,9-3 0 0,-2 7 0 16,1 5 0-16,8 0 0 0,-9 0 0 15,10 0 0-15,-10 1 0 0,9-1 0 0,-8-5 0 16,8 2 0-16,-9-11 0 0,9 1 0 0,-8-4 0 15,-1-6 0-15,2-3 0 0,-9-5 0 16,7-4 0-16,-7-5 0 0,0-4 0 0,0-8 0 16,0-1 0-16,0-9 0 0,-7 1 0 15,-2-5 0-15,2-6 0 0,-1 2 0 0,0-4 0 16,0-2 0-16,1 2 0 0,7-1 0 16,-9 0 0-16,9 1 0 0,0 2 0 0,9-3 0 15,-2 10 0-15,1-1 0 0,0 5 0 16,7-1 0-16,-6 9 0 0,14 0 0 0,-8 4 0 15,1 5 0-15,8 0 0 0,-1 5 0 16,1 8 0-16,0-4 0 0,-8 8 0 0,7 1 0 16,1 5 0-16,-9-2 0 0,-7 5 0 0,0 2 0 15,-1-2 0-15,-7 5 0 0,-7-5 0 16,7 5 0-16,-8-5 0 0,-8 0 0 16,9-3 0-16,-17-2 0 0,8-2 0 0,0-6 0 15,-8 0 0-15,10-8 0 0,-10-1 0 0,0-4 0 16,8-4-136-16,-7-5-298 0,7 0-69 15,1-4-135-15,6-6-187 0,2 3-189 0,-1-6-66 16,8-1 10-16,0 1 88 0,8-4 180 16,-1-1 251-16</inkml:trace>
  <inkml:trace contextRef="#ctx0" brushRef="#br0" timeOffset="165417.131">35531 19513 87 0,'9'-22'801'0,"-2"0"205"16,-7 5 124-16,0-1 87 0,0 0-20 0,0 4-311 15,-7 2-300-15,7 3-181 0,7-1-108 16,-7-3-78-16,8 10-64 0,1-7-56 0,-9 1-36 16,14 5-22-16,-5-1-39 0,6 1-2 15,-6 4 0-15,-2-3 0 0,9 3 0 0,-8 0 0 16,-1 3 0-16,-7 1 0 0,9 1 0 16,-9-1 0-16,7 5 0 0,-7-24 0 0,-7 52 0 15,7-23 0-15,0 0 0 0,-9 3 0 16,2 1 0-16,-1-5 0 0,0 4 0 0,0 1 0 15,1-5 0-15,7 0 0 0,-9 0 0 0,9-4 0 16,-7 5 0-16,7-6 0 0,7-2 0 16,-7 1 0-16,9-2 0 0,-2-1 0 0,1 1 0 15,8-5 0-15,0 4 0 0,-1-8 0 16,1 4 0-16,7 0 0 0,-6 0 0 0,6 0 0 16,1-5 0-16,-1 5 0 0,8 5 0 15,-7-5 0-15,-1 4-123 0,1-4-397 0,7 5-164 16,-8 0-215-16,-6-1-191 0,6 1-51 15,-8-5 17-15,1 4 100 0,0-4 184 0,-8 0 271 16</inkml:trace>
  <inkml:trace contextRef="#ctx0" brushRef="#br0" timeOffset="165683.421">36057 19787 444 0,'-7'13'914'0,"-1"-9"162"16,8 5 97-16,0-4 60 0,0-5-205 0,0 0-318 16,0 0-212-16,15 0-113 0,-6-10-51 0,6 6-25 15,-7-5-222-15,16 1-87 0,-9 4 0 16,8-6 0-16,1 2 0 0,0-1 0 0,-1 1 0 16,1-2 0-16,7 6 0 0,1 0 0 15,-8-1 0-15,7 1 0 0,-8-1 0 0,8 1 0 16,-7 4 0-16,-8 0-353 0,7 0-164 0,-7 0-132 15,-1-5-171-15,-6 5-193 0,6-8-76 16,-15 3 8-16,7-3 90 0,-7-1 162 0,-7 0 227 16</inkml:trace>
  <inkml:trace contextRef="#ctx0" brushRef="#br0" timeOffset="165864.447">36465 19610 38 0,'-15'-8'663'0,"-1"-1"227"0,0 5 148 0,1-1 98 16,-1 0-46-16,9 5-190 0,-9-4-232 0,8 4-176 15,-1 0-97-15,2 0-53 0,7 4-29 0,-7 1-87 16,7 4-226-16,-9 3 0 0,9 7 0 15,0-1 0-15,-8 3 0 0,8 2 0 0,8 3 0 16,-8 0 0-16,0 5 0 0,9 4 0 0,-9-3 0 16,0 3 0-16,7-4 0 0,-7 4 0 0,7-4-626 15,-7-5-390-15,9 1-203 0,-9-1-43 16,8-8 42-16,-1 0 97 0,-7-10 204 0,9-3 322 16</inkml:trace>
  <inkml:trace contextRef="#ctx0" brushRef="#br0" timeOffset="166362.637">36708 19699 437 0,'9'-5'788'0,"-9"-3"157"0,7 3 105 16,-7 1 32-16,0-1-196 0,0 1-205 0,8-1-169 15,-8-3-102-15,0 2-51 0,0-1-26 0,0-2-16 16,-8 0-11-16,8-1-221 0,0 1-85 0,-7 6 0 15,7-6 0-15,-9 5 0 0,9 4 0 16,-7 0 0-16,-1 0 0 0,-8 9 0 0,9-2 0 16,-2 2 0-16,-6 10 0 0,7-3 0 15,0 3 0-15,1 3 0 0,-2 0 0 0,2 4 0 16,7 5 0-16,0-5 0 0,7 6 0 0,-7-6 0 16,9 5 0-16,-2-4 0 0,9-1 0 0,-8 0 0 15,8-4 0-15,-1 0 0 0,1-8 0 0,0-2 0 16,-1 2 0-16,8-10 0 0,-6-4 0 15,-1 0 0-15,7-4 0 0,-8-4 0 0,-6-5 0 16,6-6 0-16,-7 1 0 0,0-3 0 0,-1-1 0 16,2-5 0-16,-9 5 0 0,0-4 0 15,0-2 0-15,-9 3 0 0,2-1 0 0,-1 3 0 16,8 2 0-16,-8-2 0 0,0 10 0 0,1 0 0 16,-2 0 0-16,9 8 0 0,-7 1 0 15,-1-1 0-15,8 10 0 0,0-1 0 0,-8 9 0 16,8-4 0-16,0 9 0 0,0-5 0 0,8 9 0 15,0-5 0-15,-1 5 0 0,2 1 0 0,-2-2 0 16,1 7 0-16,8-7 0 0,-9 2 0 16,9-6 0-16,-8 5 0 0,8-9 0 0,-1 5 0 15,-6-10-127-15,-2 1-604 0,0 0-211 0,2-9-211 16,-1-4-51-16,-1-5 29 0,2-4 95 16,-9-5 180-16,7-4 268 0</inkml:trace>
  <inkml:trace contextRef="#ctx0" brushRef="#br0" timeOffset="166725.667">36889 19460 408 0,'-7'-35'847'0,"-9"0"152"0,8 3 92 16,0 1 58-16,-7 5-227 0,15 0-265 0,-9 0-210 15,9 3-112-15,0 2-55 0,0-2-27 16,9 2-21-16,-9 2-22 0,7 7-19 0,1-2-21 16,-8 1-170-16,8 4 0 0,0 4 0 0,-1 2 0 15,2 3 0-15,-9 0 0 0,7 3 0 16,1 6 0-16,-1 0 0 0,-7 5 0 0,0 3 0 15,9 1 0-15,-9 0 0 0,0 4 0 0,0 4 0 16,0-4 0-16,0 4 0 0,0 1 0 0,0-4 0 16,0 2 0-16,0 1 0 0,0-2 0 15,0-3 0-15,0-3 0 0,7 0 0 0,-7-1 0 16,8-4 0-16,1-4 0 0,-2 4 0 0,0-8 0 16,2 3 0-16,6-3 0 0,-6-1 0 15,-2 1 0-15,9-5 0 0,-1 0 0 0,1-5 0 16,0 1 0-16,-1 4 0 0,1-9 0 15,0 5 0-15,-8-5 0 0,8 5 0 0,-8-5 0 16,-1 4 0-16,2-3 0 0,-2-1-211 0,-7 0-245 16,8 0-122-16,-8-4-168 0,0 0-215 0,0 0-120 15,0 0-16-15,0 3 61 0,-8-4 136 0,8 7 207 16,0-2 271-16</inkml:trace>
  <inkml:trace contextRef="#ctx0" brushRef="#br0" timeOffset="167872.832">31343 20824 142 0,'-24'5'294'0,"8"-5"53"0,0 4 18 0,1 0 2 16,-1-4 23-16,0 5 45 0,1-5 72 16,-1 4 80-16,0-4 29 0,1 4-5 0,6 1-29 15,-6-5-46-15,7 4-67 0,0 1-82 16,1-5-47-16,-2 4-27 0,9 0-20 0,-7-4-4 16,14 5 1-16,-7-5-259 0,9 4-31 0,6 1 0 15,1 0 0-15,7-2 0 0,8 2 0 16,2-1 0-16,-2 0 0 0,0 1 0 0,8-1 0 15,1 1 0-15,-2 0 0 0,2-1 0 0,-1 1 0 0,0-2 0 16,1-3 0-16,-16 4 0 0,7-4 0 16,-8 5 0-16,-7-5-276 0,-1 4-198 0,1 1 5 15,-16 4-9-15,0-4-23 0,-7 4-36 16,-9-6-43-16,0 7-22 0,1-6 19 0,-9 1 64 16,1 4 94-16,-1-5 125 0,-8 0 152 0,-7 1 144 15,7-1 136-15,-6-4 120 0,7 5 117 16,-9-1 103-16,0 0 62 0,9 1 19 0,-8-1-17 15,15 0-41-15,-7 1-61 0,7 4-86 0,8-5-83 16,1 1-47-16,7 3-26 0,8-4-12 0,0 1-10 16,0 4-1-16,8-5-1 0,7 5-6 15,9-4-15-15,-1-1-47 0,10 0-100 0,-2 0 0 16,0-4 0-16,8 0 0 0,1 0 0 0,-2-4 0 16,2-4 0-16,-1 3 0 0,0-8-95 15,-8-1-176-15,2 2-48 0,-10-2-41 0,1-3-60 16,-9-5-65-16,1 4-61 0,-9-5-39 0,-7 2-7 15,0-2 40-15,-7-3 95 0,-1 5 128 16,0-2 155-16,-7 5 150 0,-9-3 139 0,1 3 123 16,-10-4 118-16,2 9 87 0,0-6 33 0,-8 7-1 15,-1-1-32-15,1 3-49 0,0 6-75 16,0 4-65-16,7 0-36 0,1 4-22 16,0 1-13-16,-1 4-7 0,8 3-5 0,9 2-5 15,-8 0-5-15,-1-1-6 0,8 4-4 0,1 6-32 16,-1-6-119-16,9 1 0 0,-2 4 0 0,2-1 0 15,7-2 0-15,0 2 0 0,0 2 0 16,7-1 0-16,9-4 0 0,0-1 0 0,7 1 0 16,0-1 0-16,9-8 0 0,-1 0 0 15,0-1-281-15,9-8-68 0,0 0-70 0,-2-4-103 16,2 0-140-16,-9-5-166 0,9-4-154 0,-9 4-52 16,0-8 41-16,1 3 114 0,-9-3 180 0,8 4 225 15</inkml:trace>
  <inkml:trace contextRef="#ctx0" brushRef="#br0" timeOffset="168783.254">31742 20630 182 0,'-7'0'386'0,"7"0"81"0,-8-5 56 16,0 1 2-16,8-1-3 0,-8 1 12 16,8 0 23-16,0-1 4 0,-7 1-20 0,7-5-32 15,0 5-46-15,0-5-51 0,7 0-57 0,-7 5-32 16,0-5-8-16,8 5-2 0,0-1-1 15,0 1-7-15,-1 0-219 0,9 4-86 0,-8 0 0 16,8 4 0-16,-1 0 0 0,8 5 0 16,-6 4 0-16,-1 0 0 0,7 5 0 0,-8 4 0 15,1 4 0-15,0 1 0 0,-8 9 0 0,-1-1 0 16,2 0 0-16,-9 5 0 0,7-1 0 16,-7 1 0-16,-7-1 0 0,7 2 0 0,0-2 0 15,-9-4-422-15,2 0-221 0,-9-3-187 16,8-2-232-16,-8-4-83 0,1-3 0 0,7-5 65 15,-7-9 164-15,-1-1 253 0</inkml:trace>
  <inkml:trace contextRef="#ctx0" brushRef="#br0" timeOffset="179142.994">32865 20639 392 0,'0'-5'630'0,"0"1"147"0,7-5 137 16,-7-4-13-16,-7 4-105 0,7-9-133 0,0 5-119 15,-9 0-110-15,2-4-101 0,-1-1-64 0,-1 5-37 16,2-5-26-16,-9 5-21 0,1 0-17 15,-1 4-21-15,-8-5-22 0,9 5-18 0,-17 4-14 16,9 1-14-16,-8 0-2 0,7 8-4 16,-7 0-27-16,8 5-46 0,-1 5 0 0,8 3 0 15,-8 6 0-15,17 2 0 0,-2 7 0 0,2 3 0 16,14 5 0-16,2-1 0 0,6 5 0 16,1-3 0-16,7-6 0 0,1 0 0 15,7 0 0-15,1-8 0 0,7-10 0 0,-7 1 0 16,6-9 0-16,2-4 0 0,-9-5 0 0,0-10 0 15,1 1 0-15,-8-7 0 0,-1-7 0 0,-8 1 0 16,1-4 0-16,-8-5 0 0,1 4 0 16,-9-3 0-16,0-1 0 0,-9-1 0 0,-6 2 0 15,-1-1 0-15,0 4 0 0,1 1 0 0,-9-1 0 16,1 6 0-16,-1 3-130 0,1 5-216 16,6 3-76-16,1 7-129 0,-6 3-206 0,6 3-245 15,8 1-88-15,0 5-8 0,0 1 67 16,16-6 148-16,0 4 250 0</inkml:trace>
  <inkml:trace contextRef="#ctx0" brushRef="#br0" timeOffset="179366.397">33108 20396 770 0,'-8'4'1079'0,"8"-4"161"0,0 0 98 16,0 0 71-16,0 5-361 0,0-5-358 15,0 0-201-15,0 4-361 0,8 5-128 0,-1-5 0 16,2 9 0-16,-2 1 0 0,1 3 0 15,-1 1 0-15,2 9 0 0,-2 0 0 0,1 3 0 16,-8 1 0-16,9 4 0 0,-2 0 0 16,0 0 0-16,2 2 0 0,-1-7 0 0,-1-3 0 15,2-1 0-15,-2-4 0 0,1-4 0 0,0-1-816 16,7-4-451-16,-6-4-81 0,6-9 38 16,1-4 90-16,0-9 170 0,7-9 277 0</inkml:trace>
  <inkml:trace contextRef="#ctx0" brushRef="#br0" timeOffset="179563.87">33484 20551 60 0,'0'-23'858'0,"0"2"242"16,-8-2 158-16,8 5 116 0,-7 6 30 16,7-2-376-16,0 5-342 0,0 4-263 0,0 1-423 15,0 0 0-15,7 8 0 0,1 0 0 16,-8 5 0-16,8 5 0 0,0 3 0 0,-1 6 0 16,2 2 0-16,-2 7 0 0,1 3 0 15,0 0 0-15,7 6 0 0,-6 3 0 0,6 0 0 16,-6-4 0-16,5-1 0 0,3-4 0 0,-1 0 0 15,-9-3 0-15,9-7 0 0,-8 3-994 0,-1-6-312 16,2 0-52-16,-9-9 53 0,7-4 103 0,-7-1 201 16,0-8 301-16</inkml:trace>
  <inkml:trace contextRef="#ctx0" brushRef="#br0" timeOffset="179778.297">33264 20815 613 0,'-47'-13'1006'16,"0"0"147"-16,8 0 103 0,0-1 87 15,8 6-256-15,7-5-353 0,8 4-201 0,1-5-98 0,6 6-404 16,9-5-31-16,9 3 0 0,-1-3 0 16,8 5 0-16,7-1 0 0,1-1 0 15,-1 6 0-15,1 0 0 0,7-1 0 0,0 5 0 16,9 5 0-16,-2-5 0 0,2 4 0 16,-1 0 0-16,9 1 0 0,-1 3 0 0,-1-2-690 15,9-3-549-15,0-3-103 0,8 5 25 16,-8-5 90-16,8 4 193 0,-8 1 233 0,7-1 328 15</inkml:trace>
  <inkml:trace contextRef="#ctx0" brushRef="#br0" timeOffset="180264.023">34308 20846 743 0,'-8'0'998'0,"-7"0"170"0,6 0 123 0,-6 0 26 16,-1 0-198-16,9-4-281 0,-2 4-178 0,2-5-603 15,-1 1-57-15,8 0 0 0,0-5 0 16,8 4 0-16,-1-4 0 0,2 1 0 0,6-1 0 16,1 5 0-16,0-5 0 0,7 4 0 0,1 5 0 15,0-4 0-15,-1 4 0 0,8 4 0 16,-7 1 0-16,7-1 0 0,-8 5 0 0,1-6 0 15,-1 7 0-15,1-1 0 0,0 4 0 0,-8-4 0 16,-9 4 0-16,9 0-69 0,-16 0-700 16,8 1-71-16,-16-1-78 0,8-5-73 0,-8 6-65 15,0 0 31-15,1-7 108 0,-9 7 170 0,-8-5 192 16,8 1 254-16,-8-3 316 0,9 3 282 0,-8-1 247 16,7 0 249-16,-8-5 193 0,9 0 81 0,-1 5-32 15,0-4-85-15,9-1-103 0,-1 0-134 16,-1-4-100-16,2 5-285 0,7-5-328 0,0 0 0 15,0 0 0-15,7 0 0 0,2-5 0 0,6 5 0 16,1-4 0-16,0 0 0 0,-1 4 0 0,9-5 0 16,-8 5 0-16,7 5 0 0,1-5 0 0,-9 0 0 15,8 4 0-15,-6 0 0 0,-1-4 0 16,-1 5 0-16,1-5 0 0,0 0 0 0,-1 0 0 16,-7 0 0-16,0 4-334 0,-1-4-1207 0,2-4 1 15,-2 4 108-15,-7-9 144 0,8 0 240 16,-8-4 356-16</inkml:trace>
  <inkml:trace contextRef="#ctx0" brushRef="#br0" timeOffset="183149.126">34936 20334 52 0,'0'0'66'0,"-9"0"12"0,9-4 9 0,0 4 3 16,0 0 4-16,-7 0 3 0,7-5 2 15,0 5 7-15,0 0 9 0,0 0 5 0,-8 0 1 16,8-5 2-16,0 5-6 0,0-3-12 0,0 3-13 16,-8 0-6-16,8-6-1 0,0 6 6 15,0-3 12-15,-8-1 31 0,8-1 23 0,0 1 27 16,0-1 42-16,0-4 24 0,0 4 26 0,0-4 20 15,-7 6 43-15,7-6 41 0,0 4 6 16,0-4 0-16,0 0-23 0,-9 6-40 0,9-6-57 16,0 4-64-16,-7-4-47 0,7 5-29 15,0-1-11-15,0 1-9 0,-8 4-11 0,8-5-11 16,0 5-15-16,0-3-14 0,0 3-19 0,0 0-12 16,0 0-1-16,0 3 9 0,8 2 11 15,-8 4 5-15,7-1 12 0,2 5 14 0,-9 5 6 16,7 1-2-16,1-3-2 0,-8 12 4 15,8-7-5-15,0 6-9 0,-8 4-12 0,7-5-11 16,-7 5-9-16,9-1-12 0,-2 1-7 16,1 1-6-16,-8-1-4 0,9 0-4 0,-2-5-2 15,0 0-1-15,-7 1-13 0,9-4-31 16,-1-7-41-16,-1 3-44 0,2-3-50 0,-2-2-53 16,-7 0-64-16,8-5-94 0,0-2-119 0,-8 3-159 15,8-10-198-15,-8 4-105 0,7-8-9 16,2 0 79-16,-9-5 135 0,0 5 193 15</inkml:trace>
  <inkml:trace contextRef="#ctx0" brushRef="#br0" timeOffset="183527.366">35462 20498 216 0,'0'-5'296'0,"0"5"17"0,0-4-53 0,0 4-81 16,0-5-72-16,0 5-60 0,0-5-47 16,0 5-41-16,0-3-35 0,0 3-36 15,0-6-31-15,7 6-19 0,-7-4-13 0,8 4-5 16,-8-3 0-16,0 3 4 0,0 0 15 15</inkml:trace>
  <inkml:trace contextRef="#ctx0" brushRef="#br0" timeOffset="183864.021">35500 20435 310 0,'0'0'440'0,"0"-4"100"0,0 4 41 15,0 0 3-15,0-5-2 0,0 5-1 0,0-4-15 16,-7 0-40-16,7-1-54 0,0 1-64 15,-8 0-69-15,0-5-81 0,0 5-70 16,1-1-46-16,-9 1-28 0,8-1-17 0,-15 1-15 16,7-1-11-16,-1 5-7 0,-6 0-4 0,-1 0-3 15,1 5-4-15,-1-1 0 0,1 5 1 16,8 0-1-16,-9 4 2 0,16 4-1 0,-7-3 3 16,6 9 4-16,9-7 2 0,9 6 3 15,-9 1 3-15,15 4 4 0,1-5-1 0,0 0-2 16,7-1-3-16,1 2-5 0,-1-5-8 15,8-1-12-15,0 1-10 0,2-6-13 0,-2 2-19 16,0-5 0-16,1-4 0 0,-1 4-2 0,-7-9-79 16,7 0-66-16,-8 0-75 0,-7-5-83 15,8 1-124-15,-9-6-136 0,1 1-156 0,-9-3-158 16,2-2-123-16,6 1-23 0,-6-1 72 16,-2-3 132-16,0-1 194 0</inkml:trace>
  <inkml:trace contextRef="#ctx0" brushRef="#br0" timeOffset="184178.699">35783 20330 219 0,'-7'-13'465'0,"7"0"97"0,-9-1 100 0,9-3 5 16,0 8-27-16,-7-5-28 0,7 5-40 16,-8-3-47-16,8 3-59 0,-9-1-65 0,9 2-69 15,0 3-61-15,-7 1-34 0,7-1-15 0,0 2-11 16,-7 3-10-16,7-6-7 0,0 12 2 15,0-3 4-15,0 2 1 0,0 8-66 16,0 1-135-16,0 3 0 0,0 6 0 0,0-2 0 16,7 6 0-16,-7-1 0 0,7 5 0 0,2 4 0 15,-1-4 0-15,8 4 0 0,-9 0 0 16,9 2 0-16,-8-2 0 0,-1 0 0 0,9-4 0 16,-8-1 0-16,8 2 0 0,-9-6 0 15,1 1 0-15,0-5 0 0,0-6 0 0,-1 3 0 16,-7-6-180-16,9 0-360 0,-9-4-109 0,0 0-154 15,0-5-175-15,-9-4-93 0,9 0-11 0,-7-4 71 16,-1-1 145-16,0 1 220 0</inkml:trace>
  <inkml:trace contextRef="#ctx0" brushRef="#br0" timeOffset="184963.123">35061 21027 68 0,'-7'0'237'15,"7"0"17"-15,-9 0-13 0,2 5-22 0,-1-5-18 16,0 4-11-16,0-4 2 0,1 4 6 0,7 1 12 15,-9-1 17-15,2-4 17 0,-1 4 20 0,-1 1 20 16,2-1 23-16,0 1 32 0,-2-5 32 16,-6 4 20-16,6 1 4 0,2-1-16 0,-1 0-33 15,0-4-47-15,0 4-53 0,1 1-47 0,7-1-29 16,-9-4-8-16,2 5 5 0,7-1 9 16,0-4 11-16,-8 5 5 0,8-5 6 0,0 0 3 15,0 0 9-15,0 0 13 0,0 0-219 0,8 0-4 16,-1 0 0-16,2 0 0 0,6-5 0 15,1 1 0-15,7-1 0 0,1 5 0 0,0-9 0 16,7 5 0-16,8 0 0 0,-8-5 0 0,16 5 0 16,-7-1 0-16,15 5 0 0,-8-4 0 0,16 4 0 15,-8 0 0-15,-1 0 0 0,9 4 0 0,-8 1 0 16,8-1 0-16,-8 1 0 0,8-1 0 0,-8 0 0 16,-1 0 0-16,1 5 0 0,1-9 0 0,-9 5 0 15,0-1 0-15,0-4 0 0,-9 0 0 0,2 0 0 16,-1 0 0-16,-16-4 0 0,9 4 0 0,-8 0 0 15,0 0 0-15,-1-5 0 0,-8 5 0 0,1 0 0 16,-8-4 0-16,0 4 0 0,0 0 0 0,-1-5 0 16,2 5 0-16,-9-4 0 0,7 4 0 0,-7 0 0 15,8 0 0-15,-8 0 0 0,0 0 0 0,0 0 0 16,0 0 0-16,0 0 0 0,0 0 0 0,0 0 0 16,0 0 0-16,0 0 0 0,0 0 0 0,0 0 0 0,0 0 0 15,0 0 0-15,-8 0 0 0,8 0 0 16,-7 4 0-16,-2-4 0 0,2 0 0 0,-1 5 0 15,0-1 0-15,-7-4 0 0,-1 5 0 0,8-1-191 16,-8 1-205-16,-8-1-21 0,8 1-52 0,-7-1-96 16,-1 0-129-16,1-4-165 0,-8 4-119 0,7-4-13 15,-7 6 71-15,0-6 139 0,-1 3 183 0</inkml:trace>
  <inkml:trace contextRef="#ctx0" brushRef="#br0" timeOffset="185989.521">35014 21587 239 0,'-16'-4'436'15,"1"4"69"-15,-1-5 58 0,9 5-28 0,-10-3-51 16,10 3-20-16,-2-6 5 0,2 6 20 0,-1 0-7 16,8 0-26-16,0 0-41 0,0-4-53 0,0 4-60 15,0 0-53-15,0 0-24 0,8 0-7 0,-1 0 4 16,-7 4 2-16,9-4-2 0,-2 6-5 16,10 2-13-16,-10 1-12 0,0-1-175 0,10 11-17 15,-10 3 0-15,9 0 0 0,-8 0 0 0,8 0 0 16,-9 4 0-16,2 0 0 0,-2 1 0 15,1-1 0-15,0 6 0 0,7-1 0 0,-6-5 0 16,-2 5 0-16,1 0 0 0,1-1 0 16,5 1 0-16,-5 0 0 0,-1-5 0 0,8 2 0 15,-9-2 0-15,1-4 0 0,-1 0 0 16,2-5 0-16,-2 1 0 0,1-5 0 16,0-3 0-16,0-7 0 0,-8 2 0 0,7-10 0 15,-7 2 0-15,0-11 0 0,0 1 0 16,0-5 0-16,0-4 0 0,0 0 0 0,-7-13 0 15,7-4 0-15,-8-11 0 0,8 2 0 16,-8 0 0-16,0-1 0 0,8 5 0 0,-7 0 0 16,7 4 0-16,-9 4 0 0,9 6 0 0,-7 2 0 15,7 7 0-15,-8-2 0 0,8 7 0 16,0-3 0-16,0 10 0 0,-7-4 0 0,7 5 0 16,0 3 0-16,0 1 0 0,0-1 0 0,7 1 0 15,-7 0 0-15,8 4 0 0,-1 0 0 16,2 0 0-16,-2 0 0 0,9 0 0 0,-1 0 0 15,1 4 0-15,0-4 0 0,-1 4 0 0,9-4 0 16,-1 5 0-16,10-1 0 0,-10-4 0 0,8 0 0 16,0 5 0-16,1-5 0 0,-1 0 0 15,0 0 0-15,9 0 0 0,-1-5 0 0,0 5 0 16,1-4 0-16,-2-5 0 0,10 5 0 0,-9-1 0 16,8-4 0-16,-8 5 0 0,8 0 0 0,-7-5 0 15,-1 5 0-15,8-5 0 0,1 4 0 16,-1 1 0-16,-1-5 0 0,1 5 0 0,0-2 0 15,0 3 0-15,9-1 0 0,-9-1 0 0,7 1 0 16,-6 4 0-16,6-5 0 0,-7 1 0 0,8-1 0 16,-8 0 0-16,0 5 0 0,0-3 0 0,-7 3 0 15,-2 0 0-15,-5-6 0 0,5 6 0 0,-14 0 0 16,-1 0 0-16,-7 0 0 0,8 0 0 0,-17 0 0 16,2 0 0-16,-1 0 0 0,-1 0 0 15,2 0 0-15,-9 0 0 0,0 0 0 0,7 0 0 16,-7 0 0-16,-7 0 0 0,7 0 0 0,0 0 0 0,0 0 0 15,-9 0 0-15,9 0 0 0,-7 0 0 16,-1 0 0-16,8 0 0 0,-9 0 0 0,-6 0 0 16,7-3 0-16,-7 3-1 0,6-4-301 0,-6 4-37 15,-8 0-57-15,7 0-101 0,-8 0-144 0,1 0-177 16,-1 0-170-16,0 0-55 0,1 4 37 0,-1-4 118 16,-7 3 178-16,8 3 227 0</inkml:trace>
  <inkml:trace contextRef="#ctx0" brushRef="#br0" timeOffset="186579.473">35752 21795 350 0,'-9'0'634'16,"-5"-4"131"-16,5-1 116 0,1-4 26 0,1 5-136 16,-2-4-144-16,2 2-133 0,-1 3-104 15,8-7-93-15,-8 6-77 0,0 0-42 0,8-1-22 16,0 5-10-16,-7 0-7 0,7-4-10 0,0 4 2 16,0 4 4-16,0 1 6 0,0-1 3 15,7 5 3-15,-7 5 7 0,8-2-1 0,-8 2-51 16,8 4-102-16,0-1 0 0,-1 10 0 15,-7-5 0-15,9 4 0 0,-2 1 0 0,1-1 0 16,1 0 0-16,-2 0 0 0,0 2 0 16,2-7 0-16,-1 2 0 0,-1-2 0 0,2-3 0 15,-2-4 0-15,1-1 0 0,0-5 0 16,-8-3 0-16,8-1 0 0,-1-8 0 16,2-1 0-16,-9 1 0 0,7-5 0 0,-7-4 0 15,8 4 0-15,0-4 0 0,-8 0 0 16,8 0 0-16,7 4 0 0,-7-5 0 15,0 5 0-15,-1 6 0 0,9-3 0 0,0 3 0 16,-1 3 0-16,-6 0 0 0,6 3 0 0,1 3 0 16,0 1 0-16,-8 7 0 0,8-4 0 15,-9 7 0-15,1-4 0 0,0 5 0 0,0-1 0 16,-1 1 0-16,-7 0 0 0,0 3 0 16,0-3 0-16,-7-1 0 0,-1 1 0 0,0 1 0 15,0-3 0-15,-8-2 0 0,1 0 0 16,-1-5 0-16,0-2 0 0,1-2 0 15,-1-5-91-15,0 0-151 0,8-5-46 0,-8 2-83 16,9-1-143-16,7-5-216 0,-8-5-253 16,8 5-100-16,0-3-16 0,0-7 68 0,8 6 153 15,-1-5 246-15</inkml:trace>
  <inkml:trace contextRef="#ctx0" brushRef="#br0" timeOffset="186941.504">36097 21954 515 0,'7'-18'874'0,"2"1"147"0,-9-5 94 15,0 4 46-15,0-5-233 0,-9 11-255 0,2-2-188 16,7 1-110-16,-8-1-67 0,8 6-56 0,0-5-53 16,0 4-48-16,0 1-43 0,0-1-82 15,8-1-26-15,-1 2 0 0,2 3 0 0,-2 1 0 16,1-1 0-16,8 2 0 0,-9 3 0 0,10 0 0 16,-10 0 0-16,2 3 0 0,6 2 0 15,-8-1 0-15,2 5 0 0,-2 0 0 0,-7-1 0 0,0 1 0 16,8 0 0-16,-16 0 0 0,8 0 0 0,0-1 0 15,0 1 0-15,-7 0 0 0,-2 0 0 16,9 1 0-16,-7-3 0 0,7 2 0 16,-8 0 0-16,8-4 0 0,-7 0 0 0,7 4 0 0,0-5 0 15,0-1 0-15,0-3 0 0,0 6 0 16,0-6 0-16,0 0 0 0,0 4 0 16,7-4 0-16,1-4 0 0,8 4 0 0,-1 0 0 15,-7 0 0-15,7-6 0 0,9 3 0 0,-8-1 0 16,7-1-3-16,1 1-278 0,0-1-102 15,7 0-140-15,-8 1-178 0,1 4-215 0,8-5-152 16,-9 2-37-16,1-3 45 0,-2 3 136 16,2-1 205-16,-8-1 261 0</inkml:trace>
  <inkml:trace contextRef="#ctx0" brushRef="#br0" timeOffset="187374.97">36755 21901 256 0,'0'9'795'0,"-7"0"181"0,7-5 116 0,0 5 77 16,-7-5-157-16,7 1-246 0,0-1-238 16,-9 0-141-16,9 1-81 0,0-1-48 0,9-4-33 15,-9 5-31-15,7-5-35 0,0 0-91 16,2 0-68-16,-1 0 0 0,8 0 0 0,-9 0 0 16,9-5 0-16,8 1 0 0,-9-1 0 0,1 1 0 15,7 0 0-15,-8-1 0 0,9-3-107 16,-1-1-153-16,-6 0-67 0,-1 4-65 0,-1 1-77 15,1 0-81-15,0-2-83 0,-9 3-81 16,1-1-66-16,0-1-29 0,0 1 21 0,-1-1 78 16,-7 0 132-16,0 5 175 0,-7-4 193 15,7-1 188-15,-8-4 181 0,-8 2 158 0,9 2 127 16,-9-4 103-16,0 4 85 0,1-4 78 0,6 6 20 16,-6-6-16-16,6 4-48 0,2 5-68 0,-9-4-89 15,16 4-102-15,-8 0-66 0,1 0-38 0,7 0-20 16,0 4-16-16,0 1-142 0,0 4-125 15,0-1 0-15,0 1 0 0,0 5 0 0,0-1 0 16,7 4 0-16,-7 1 0 0,0 4 0 0,8 0 0 16,-8 0 0-16,9 4 0 0,-2 0 0 15,-7 2 0-15,7-2 0 0,2 1-64 0,-1-1-597 16,-8 0-260-16,7-4-230 0,2 0-71 16,-2-4 17-16,1-5 77 0,0-4 185 0,0-5 303 15</inkml:trace>
  <inkml:trace contextRef="#ctx0" brushRef="#br0" timeOffset="187878.626">37289 21963 188 0,'8'-9'685'0,"0"0"202"16,-8 0 137-16,7 5 96 0,-7-5-132 0,9 0-181 15,-9 0-186-15,0 1-159 0,0-1-94 16,0 0-58-16,0 0-39 0,-9 0-30 15,2 1-22-15,7-1-219 0,-8 5 0 0,-8-6 0 16,9 6 0-16,-2-1 0 0,2 5 0 0,-1 0 0 16,0 5 0-16,0-1 0 0,1 6 0 0,-1-3 0 15,0 2 0-15,0 5 0 0,8 0 0 0,-7 3 0 16,7 1 0-16,0-1 0 0,0 5 0 16,0 0 0-16,0-3 0 0,7 2 0 0,1 2 0 15,0-6 0-15,7 1 0 0,-7-5 0 16,8 5 0-16,0-10 0 0,-1 6 0 0,1-10 0 15,0 0 0-15,-9 1 0 0,10-10 0 16,-3 1 0-16,-5 0 0 0,-1-5 0 0,-1-4 0 16,2-1 0-16,-2-3 0 0,1-1 0 0,-8 1 0 15,0-6 0-15,0-4 0 0,-8-3 0 16,1 3 0-16,-2 1 0 0,2 0 0 0,-1 7 0 16,-1 1 0-16,2 1 0 0,0 8 0 0,7 0 0 15,-9 6 0-15,9 3 0 0,0 0 0 0,0 3 0 16,0 2 0-16,0 4 0 0,0 0 0 15,9 0 0-15,-9 3 0 0,0 2 0 16,7 0 0-16,0 3 0 0,2 1 0 0,-1 4 0 0,-1-5 0 16,2 5 0-16,-2 0 0 0,1-4 0 15,0-1 0-15,7 1 0 0,-6 1-219 16,-2-6-443-16,1-5-228 0,0 1-230 0,-8-4-74 16,8-5 12-16,-1-5 79 0,2 0 183 0,-9-3 278 15</inkml:trace>
  <inkml:trace contextRef="#ctx0" brushRef="#br0" timeOffset="188259.116">37399 21676 296 0,'-16'-22'739'0,"9"0"182"0,-10 0 122 15,3 4 72-15,5 1-165 0,1 4-197 0,1-1-183 16,-2 5-132-16,2-4-72 0,7 4-41 0,0 4-28 16,0-3-23-16,0-1-170 0,7 5-104 0,-7-5 0 15,9 4 0-15,-2 1 0 0,1-1 0 0,1 5 0 16,-2-4 0-16,0 4 0 0,2 0 0 15,-1 0 0-15,-1 0 0 0,2 0 0 0,6 0 0 0,-7 0 0 16,0 4 0-16,-1 1 0 0,2-1 0 0,-2 1 0 16,1-1 0-16,-8 5 0 0,8 0 0 15,-8-1 0-15,0 6 0 0,8-1 0 0,-8 0 0 16,0 0 0-16,0 0 0 0,-8 1 0 0,8 4 0 16,0-6 0-16,0 2 0 0,-8 4 0 0,8-5 0 15,0 0 0-15,0 1 0 0,8-6 0 0,-8 5 0 16,0-4 0-16,8 0 0 0,-1 0 0 15,2 0 0-15,-2-4 0 0,10-2 0 0,-10 3 0 16,9-3 0-16,-1-3 0 0,1 5 0 0,-1-5 0 16,1 0 0-16,0 0 0 0,-1 0 0 0,1 0 0 15,0-5 0-15,-8 2 0 0,8-3 0 0,-1 3-266 16,-6-7-92-16,-2 6-47 0,0-5-87 0,2 5-127 16,-9-4-167-16,0 2-182 0,0-2-64 0,0-5 25 15,0 4 107-15,0 0 169 0,0-4 217 0</inkml:trace>
  <inkml:trace contextRef="#ctx0" brushRef="#br0" timeOffset="188594.047">37116 21499 284 0,'-15'0'568'0,"-1"-4"126"16,0 4 126-16,1-4 45 0,7-1-66 0,-7 1-99 16,6 4-92-16,2-5-81 0,-1 5-80 0,0-4-89 15,8 4-54-15,-8-5-25 0,8 5-2 0,0 0 4 16,8-4 9-16,0 4-200 0,-8 0-90 16,15 0 0-16,-6 0 0 0,6 0 0 0,1 0 0 15,0 0 0-15,7 0 0 0,1 0 0 0,0 4 0 16,7-4 0-16,-8 5 0 0,8-5 0 0,0 4 0 15,-7-4 0-15,8 5 0 0,-8-5 0 0,7 4 0 16,-8-4 0-16,1 0 0 0,-8 5 0 0,7-5 0 16,-8 0-51-16,-6 4-645 0,-2-4-189 0,1 4-237 15,-8-4-72-15,9 5 12 0,-9-5 75 0,-9 4 161 16,9 0 254-16</inkml:trace>
  <inkml:trace contextRef="#ctx0" brushRef="#br0" timeOffset="190926.681">29051 9994 257 0,'23'3'361'16,"-6"-3"54"-16,6-3 32 0,-7-1-58 15,-1 4-5-15,1-9 31 0,-8 4 45 0,8-4 40 16,-9 0-3-16,2-3-31 0,-9 2-50 15,7-3-71-15,-7-1-82 0,0-3-69 16,-7 4-36-16,7-5-24 0,-16 5-16 0,8-4-12 16,-15 3-16-16,7 1-5 0,-15-4-9 15,-2 3-8-15,-5 4-7 0,-9-3-6 0,0 5-3 16,-17 4-14-16,-6-6-9 0,-1 6-7 16,-7 4-2-16,-8-4-2 0,0 4-2 15,-9 4-2-15,-6-4-8 0,6 4-5 0,-6 1 6 16,-1-5 1-16,-1 5 3 0,9-1 3 15,-8 1 12-15,8-5 4 0,8 3-6 16,-1 3-5-16,9-6-5 0,0 3-6 0,-1 6-7 16,8 0-5-16,9 5-4 0,-1 3 0 15,1 6 6-15,6 3 7 0,1 0 4 0,1 5 4 16,7 8 4-16,0 2 2 0,-1-1-8 16,1 4-4-16,8 4-2 0,-9 1 9 0,10 0 14 15,-2-1 8-15,9 4 8 0,-1-2 4 0,1-3 2 16,0 1-9-16,0 6-11 0,7-6-8 15,1 2-7-15,-1-3-3 0,1 2-1 16,7 0-2-16,0-1 0 0,8 0 1 0,1 2 3 16,7-2 2-16,7 0 5 0,9-4 2 15,-1 0 5-15,9 0-2 0,8-3-1 0,6-1-1 16,9-1-5-16,1-4-2 0,6 0-3 16,2-3-3-16,6-1 4 0,1 4 15 0,-1-4 18 15,9-1 10-15,0 1 8 16,-1 1 7-16,10 3 5 0,-2 0-54 0,0-4-23 15,0 4 0-15,9 0 0 0,-9 0 0 16,0-3 0-16,9-1 0 0,0 0 0 0,-9 0 0 16,16-5 0-16,-8 0 0 0,1 0 0 15,7-3 0-15,0-2 0 0,8 3 0 0,-8-7 0 16,8 1 0-16,0-5 0 0,8 0 0 16,-8 0 0-16,-1-4 0 0,10 0 0 0,-10 0 0 15,10-1 0-15,-2 1 0 0,1-5 0 16,-8 2 0-16,8-3 0 0,-8 2 0 0,0-1 0 15,0 1 0-15,0-1 0 0,0 0 0 16,-8 2 0-16,8-2 0 0,0-1 0 16,-8-3 0-16,0 6 0 0,1-6 0 0,-10 0 0 15,2 0 0-15,0-6 0 0,-9 6 0 16,0-3 0-16,0 3 0 0,2-4 0 0,-10 4 0 16,-8-6 0-16,9 2 0 0,-8 0 0 15,8-5 0-15,-9 1 0 0,1-2 0 0,-8-3 0 16,8 0 0-16,-1-1 0 0,-6-3 0 15,6-1 0-15,-6 1 0 0,-2-2 0 16,8-2 0-16,-6 4 0 0,-9-6 0 0,8 2 0 16,-1-7 0-16,1 6 0 0,-8 1 0 15,-7-2 0-15,7 6 0 0,-7-5 0 0,-2 3 0 16,2-2 0-16,-9 4 0 0,8-1 0 16,-8-5 0-16,0 6 0 0,2-5 0 0,-2 0 0 15,-8 0 0-15,8 0 0 0,-7-5 0 16,-1 1 0-16,-6-9 0 0,6-1 0 15,-7 1 0-15,-8-5 0 0,-1-5 0 0,2-2 0 16,-9-2 0-16,-9-4 0 0,-6-4 0 16,-1-6 0-16,-7-7 0 0,-8 0 0 0,-2-2 0 15,2-2 0-15,-16-1 0 0,7-1 0 16,-7 6 0-16,1 4 0 0,-1 3 0 16,0-2 0-16,0 3 0 0,-9 5 0 0,2 0 0 15,-1-1 0-15,1 1 0 0,-2-1 0 16,-6 0 0-16,-9 1 0 0,0 0 0 0,-15 5 0 15,0-2 0-15,-8 1 0 0,-8 5 0 16,-16 4 0-16,0 4 0 0,-16 5 0 0,-7 3 0 16,-15 10 0-16,-2 5 0 0,-22 9 0 15,-1 2 0-15,-15 6 0 0,-7 0 0 16,-9 14 0-16,0-5 0 0,0 9 0 0,-8 3 0 16,8 5 0-16,-8 11 0 0,10 2-31 0,-2 5-155 15,16 4-22-15,7 6-11 0,8 8-33 16,9-1-42-16,7 5-120 0,8 1-257 0,16-1-260 15,16 0-125-15,14 0-26 0,17-8 30 16,0 8 132-16,8-5 29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4:29:01.5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106 13983 295 0,'0'-5'455'0,"-9"5"105"0,9 0 110 0,-7 0 1 15,0 0 3-15,7 0-27 0,-9-4-47 16,9 4-67-16,-8 0-83 0,1 0-99 16,7 0-92-16,-9-4-49 0,9 4-22 15,-7 0-18-15,7-5-20 0,0 5-16 0,0 0-13 16,0 0-9-16,0-3-10 0,7 3-7 15,2-6-6-15,6 6-6 0,1-3-13 0,0-2-14 16,8 5-14-16,-1-5-11 0,1 1-10 16,-1 0-8-16,1-1-4 0,7 1-3 0,-7-1-13 15,7-4-38-15,-8 5-48 0,8 0-56 16,-7 0-62-16,-1-5-72 0,1 4-105 0,-1 1-130 16,-6 4-155-16,-1-5-160 0,-1 1-129 15,-7 4-31-15,0 0 61 0,-1 0 139 16,-7 0 187-16</inkml:trace>
  <inkml:trace contextRef="#ctx0" brushRef="#br0" timeOffset="291.221">27255 14000 266 0,'-16'6'437'0,"1"-3"97"0,-1 1 94 15,8 1-23-15,-8-5-5 0,9 5 4 16,-2-5-24-16,2 4-50 0,-1 1-66 0,8-5-77 15,-8 5-88-15,8-5-82 0,-8 4-40 16,8-1-20-16,0-3-8 0,0 6-1 0,0-3 2 16,0 2 4-16,8 0-8 0,0-1-9 15,0 1-11-15,-1-5-14 0,9 4-14 0,-8-4-18 16,15 0-18-16,-7-4-16 0,8 4-13 16,0-5-12-16,-1 1-12 0,8-6-34 15,0 7-46-15,-7-6-56 0,8 0-59 0,-8 4-63 16,-1-4-79-16,1 4-100 0,-1 1-135 15,-8 1-156-15,1-3-156 0,0 3-99 0,-8-2-5 16,-1 1 83-16,2 4 156 0,-2-5 196 16</inkml:trace>
  <inkml:trace contextRef="#ctx0" brushRef="#br0" timeOffset="617.356">27514 13798 1 0,'-16'-9'367'0,"9"-5"100"15,-9 7 123-15,-1-7 105 0,10 5 20 0,0 0-9 16,-10 1-18-16,10 2-42 0,-9-2-62 16,8 4-83-16,-8-5-94 0,9 4-48 0,-2 1-19 15,2-1-9-15,7 1-16 0,-8 0-27 16,8 4-97-16,0-5-191 0,0 5 0 0,0 0 0 16,8 0 0-16,-1 5 0 0,9-1 0 15,0 0 0-15,-1 1 0 0,1 4 0 16,8 4 0-16,-8-5 0 0,8 6 0 0,-1 4 0 15,-8-4 0-15,9 2 0 0,-8 3 0 16,0-3 0-16,-1 3 0 0,-7 3 0 16,0 4 0-16,-8-4 0 0,0 5 0 0,0 3 0 15,-8-3 0-15,0 4 0 0,-7-1 0 16,-1-2 0-16,0 2 0 0,1 1-563 0,-9 0-300 16,1-5-265-16,-1 1-86 0,1 0 7 15,6-10 61-15,-6 1 144 0,7-5 282 16</inkml:trace>
  <inkml:trace contextRef="#ctx0" brushRef="#br0" timeOffset="3025.275">28298 13666 2 0,'0'0'208'0,"0"-5"27"0,0 5 15 16,9 0 11-16,-9 0 5 0,0 0 1 15,0-4-7-15,0 4-8 0,0-5-9 0,0 5-10 16,0-4-10-16,0 4-13 0,0-4-15 16,0 4-19-16,0 0-21 0,0-5-22 0,0 5-22 15,0-4-20-15,0 4-19 0,0 0-14 16,0-5-14-16,0 5-8 0,0 0-8 16,0-4-6-16,0 4-8 0,0 0-6 0,0 0-1 15,0 0-3-15,0-4-3 0,0 4 0 16,0 0 1-16,0 0 0 0,0 0 0 15,0 0 0-15,0 0 0 0,0 0 1 0,0 0-1 16,0 0 0-16,0 0-2 0,0 0 0 16,0 0-2-16,0 0-3 0,0 0-4 0,0 0-2 15,0 0 1-15,0 0-1 0,0 0 1 16,0 0 3-16,0 0 0 0,0 0-7 16,0 0-20-16,0-5-35 0,0 5-46 0,0 0-58 15,0 0-61-15,0 0-64 0,0 0-61 16,0 0-58-16,0 0-53 0,0 0-18 0,0 0 25 15,0 0 51-15,0 5 69 0</inkml:trace>
  <inkml:trace contextRef="#ctx0" brushRef="#br0" timeOffset="3883.527">28291 13626 342 0,'-8'-4'557'0,"8"4"153"0,-9-5 154 16,9 5-25-16,0 0-75 0,-7-4-89 15,7 4-103-15,0 0-117 0,-7-4-119 0,7 4-73 16,0 0-44-16,-9 0-35 0,9 0-29 16,0 0-22-16,0 4-11 0,0 0-5 0,0 5 0 15,0 4 9-15,0 0 15 0,0 5 12 16,9 4 1-16,-9 4-1 0,7 5-113 0,0 0-40 16,2 5 0-16,-1 4 0 0,8-5 0 15,-1 0 0-15,1 1 0 0,-1-6 0 16,8-4 0-16,1 0 0 0,-1-3 0 0,1-5 0 15,8-9 0-15,-8-1 0 0,7-8 0 16,0-4 0-16,1-5 0 0,-8-8 0 16,-1-2 0-16,1-2 0 0,-9-2 0 0,1-3 0 15,-1-1 0-15,-7 1 0 0,0 0 0 16,-8-1 0-16,0-3 0 0,0 2 0 0,-8 3 0 16,8 3 0-16,-8-1 0 0,-7 5 0 15,6 1 0-15,2 4 0 0,-1 4 0 16,1 9 0-16,-2 0 0 0,2 0 0 0,7 9 0 15,-8 0 0-15,8 3 0 0,0 6 0 16,0 5 0-16,0-2 0 0,8 11 0 0,-1-1 0 16,2 4 0-16,-2 0 0 0,8 4 0 15,1 5 0-15,0 0 0 0,-1 1 0 0,9 4 0 16,-8-1 0-16,0 0 0 0,-1 2 0 16,1-6 0-16,0 4 0 0,-9-4 0 15,1 0 0-15,1-4 0 0,-2-5 0 0,-7 1 0 16,0-6 0-16,0-2 0 0,-7-7 0 15,-2 2 0-15,-6-6 0 0,6 1 0 0,-14-9 0 16,8-1 0-16,-9 1 0 0,-8-9 0 16,9 0 0-16,-8-9 0 0,0 1 0 0,7-5 0 15,-7-1 0-15,-1-3 0 0,8-2 0 16,1-3 0-16,8 5 0 0,-1-5 0 16,8 0-31-16,-1 0-455 0,9 0-153 0,9 0-269 15,-1-6-196-15,-1 2-57 0,17-4 15 16,-1-2 72-16,9-3 182 0,7 0 322 15</inkml:trace>
  <inkml:trace contextRef="#ctx0" brushRef="#br0" timeOffset="4183.443">29538 13842 398 0,'-16'14'845'0,"9"-6"157"0,-2 1 114 16,2-5 94-16,-1 1-183 0,8-1-257 0,-8 1-188 16,8-5-105-16,0 4-61 0,8-4-68 15,0 0-348-15,8-4 0 0,-9 4 0 16,9 0 0-16,8 0 0 0,-1 0 0 0,-8 0 0 16,9-5 0-16,8 5 0 0,-8 0 0 15,-1-4 0-15,0 4 0 0,9 0 0 0,-9 0 0 16,-8 4 0-16,9-4 0 0,-8 5-62 15,0 4-554-15,-8-5-132 0,-1 4-165 16,-7-3-169-16,0 4-43 0,-7 0 28 0,-1-1 101 16,-1 5 183-16,2-4 247 0</inkml:trace>
  <inkml:trace contextRef="#ctx0" brushRef="#br0" timeOffset="4380.96">29664 14058 187 0,'-31'9'667'0,"7"0"211"0,0 4 150 0,1-8 112 15,7 3-117-15,0 1-156 0,1-4-165 16,6-1-159-16,2-4-93 0,7 4-48 15,7 1-98-15,2-5-304 0,6 0 0 0,1 4 0 16,7-4 0-16,1 0 0 0,-1 0 0 16,1 0 0-16,0 0 0 0,-1 0 0 0,8 0 0 15,-7 0 0-15,7 5 0 0,-8-5 0 16,1 4 0-16,-1-4 0 0,1 0 0 0,0 0 0 16,-8 0 0-16,0 0-130 0,-1-4-1152 15,1-1-124-15,-9 1 23 0,2-5 92 0,-2 0 138 16,1 0 244-16,-8-4 391 0</inkml:trace>
  <inkml:trace contextRef="#ctx0" brushRef="#br0" timeOffset="7045.494">30581 13471 24 0,'-7'5'275'0,"-2"-5"73"15,2 0 55-15,-1 0 37 0,0 0 49 16,8 0 74-16,-8 0 66 0,1-5 11 15,-2 5-26-15,9-4-52 0,-7 0-73 0,7-1-92 16,-8-4-95-16,8 5-54 0,0-5-28 16,0 0-23-16,0 1-20 0,0 3-24 0,8-4-20 15,-1 0-24-15,9 1-22 0,-8 2-22 16,8-1-15-16,0 2-14 0,8 5-12 16,-10 0-6-16,10 0-6 0,-8 0-3 0,8 9-2 15,-17-6-2-15,9 6-2 0,-8 5-1 16,0 0-2-16,-8 3 1 0,0-28 1 0,-8 62 1 15,-7-29 1-15,6 5 1 0,-14-6 2 16,-1 5 0-16,9-3-1 0,-8 4-2 0,-10-5-2 16,10-5 1-16,-1 1-2 0,1-1-1 15,8-3 0-15,-1-6-1 0,-1-4-2 16,10 2-1-16,0-6-4 0,7 0 2 0,0-6-2 16,7 2 2-16,0 0 2 0,10-5 2 15,-1 0 2-15,7 0 0 0,1 5 0 0,-1-5 1 16,1 5-1-16,0 4 0 0,-1 0 0 15,1 9 1-15,-1-5 2 0,-8 9 1 0,1 1 2 16,0 4 1-16,-8-1 5 0,-8 6 15 16,0 3 19-16,0-1 18 0,-8 3 16 15,0-2 12-15,-7 1 6 0,-1-6-81 0,8 1-17 16,-8 0 0-16,0 1 0 0,1-5 0 16,-1-6 0-16,0 2 0 0,8-5 0 0,-8 0 0 15,9-6 0-15,-9 2-10 0,8-5-203 16,1 0-75-16,-2 0-77 0,9 0-114 15,-7 0-182-15,-1-5-233 0,8 2-143 0,0-3-41 16,0 3 29-16,8-1 117 0,-8-1 212 16,0 5 283-16</inkml:trace>
  <inkml:trace contextRef="#ctx0" brushRef="#br0" timeOffset="7357.58">30322 14138 8 0,'-15'8'528'0,"-1"-3"180"16,0-5 172-16,9 4 122 0,-10 0-37 16,10-4-121-16,0 5-126 0,7-5-145 0,-9 0-132 15,18 0-76-15,-9 0-50 0,7 0-32 0,9 0-22 16,-1-5 0-16,9 5-222 0,-1-4-39 16,9 0 0-16,-1 4 0 0,8-5 0 15,1 5 0-15,-1-4 0 0,8 4 0 0,1-4 0 16,-1 4 0-16,0-5 0 0,-1 5 0 15,-7 0 0-15,1 0 0 0,-2 0 0 0,-5 0 0 16,-2 0 0-16,0 0 0 0,-8 0 0 16,1 0 0-16,-8 0-96 0,0 5-288 0,-8-5-34 15,-1 4-83-15,-7-4-157 0,9 4-213 16,-9-4-147-16,0 0-42 0,0 0 23 16,-9 0 110-16,2 0 202 0,-1 0 274 15</inkml:trace>
  <inkml:trace contextRef="#ctx0" brushRef="#br0" timeOffset="7900.841">30598 14407 255 0,'-9'9'767'0,"-6"-5"173"0,6-4 118 16,2 5 89-16,-1-5-146 0,0 4-225 0,0-4-211 15,1 0-139-15,-2 5-94 0,2-5-73 16,-1 3-58-16,0 3-41 0,0-3-35 0,1 6-22 16,-2 0-27-16,-6 5-76 0,6-5 0 15,-5 4 0-15,-3 5 0 0,1-5 0 16,1 0 0-16,-1 0 0 0,9 0 0 0,-1-4 0 16,-8 4 0-16,16-4 0 0,-7-5 0 15,7 5 0-15,0-4 0 0,7-1 0 0,1 0 0 16,8 2 0-16,0-3 0 0,6-3 0 15,2 0 0-15,8 0 0 0,-1 4 0 16,9-4 0-16,-2-4 0 0,2 4 0 0,0 0 0 16,7-3 0-16,-9-3 0 0,2 2 0 15,-9 0 0-15,0-1 0 0,-8-4-219 0,1 9-125 16,0-4 51-16,-8 0 62 0,0-1 66 16,-9 1 56-16,-7-5 44 0,0 5 33 15,0-5 22-15,0 5 25 0,-7-5 21 0,-9 4 25 16,8-4 30-16,-8 5 33 0,9-6 28 15,-9 7 24-15,8-1 16 0,-1-1 6 0,2 5-1 16,0 0 0-16,7 0-168 0,-9 5-29 16,9 2 0-16,-8 3 0 0,8 3 0 15,0 5 0-15,0-5 0 0,-7 9 0 0,7 0 0 16,0 4 0-16,0-4 0 0,0 10 0 16,0-6 0-16,0 1 0 0,0 3 0 0,0-3 0 15,7-1 0-15,-7-3 0 0,0 3-394 16,8-8-823-16,1-1-141 0,-9-3-2 0,14-10 73 15,3-8 128-15,-1-10 276 0,7-7 413 16</inkml:trace>
  <inkml:trace contextRef="#ctx0" brushRef="#br0" timeOffset="8417.458">31428 13780 664 0,'-14'0'910'0,"-3"-5"131"16,10 5 113-16,-9-3 67 0,8 3-282 16,0 0-269-16,8 0-150 0,-8-4-88 15,8 4-67-15,8 0-90 0,0 0-275 0,0 4 0 16,8-4 0-16,-9 3 0 0,10 2 0 16,-3-1 0-16,3 6 0 0,6-1 0 0,-15 4 0 15,8 0 0-15,-1 5 0 0,-7 3 0 16,-8 6 0-16,0 4 0 0,0-1 0 15,-8 2 0-15,0 3 0 0,1 0 0 0,-2-4 0 16,-6-4 0-16,7-1 0 0,0-4 0 16,1-4 0-16,-2-1 0 0,9-7 0 0,0-2 0 15,0-8 0-15,9-5-245 0,-2-4-85 16,9-4 27-16,-1-4 29 0,1-5 39 0,0 0 45 16,8-9 45-16,-9 5 47 0,1-5 39 15,7-1 40-15,-15 1 38 0,8 1 38 16,-9 3 39-16,2 1 39 0,-9 8 41 0,8-3 31 15,-16 7 16-15,8 1 3 0,0 8 4 16,-9 0 2-16,2 5 4 0,0 5-175 0,-2 4-61 16,-6 5 0-16,6 3 0 0,2 5 0 15,-1 0 0-15,8 5 0 0,-8 3 0 16,8 2 0-16,0-6 0 0,8 4 0 0,-8-2 0 16,15-2 0-16,1-4 0 0,1 0 0 15,6-9 0-15,1 0 0 0,-1 0 0 0,8-7 0 16,-7-3 0-16,7 1 0 0,0-4-2 15,1-4-1054-15,-1 1-228 0,9-7-39 16,-9-3 58-16,8-1 89 0,-7-7 151 0,7 3 309 16</inkml:trace>
  <inkml:trace contextRef="#ctx0" brushRef="#br0" timeOffset="8978.959">32315 13921 85 0,'-7'0'289'0,"7"5"56"16,0-1 49-16,0-4 45 0,-9 5 40 16,9-5 43-16,-7 4 45 0,-1-4 30 0,8 4-9 15,-8-4-36-15,8 5-53 0,-8-5-61 16,1 0-70-16,7 5-62 0,-9-5-29 0,9 0-10 16,0 0-4-16,-7 0-8 0,7 0-15 15,0 0-11-15,7 0-37 0,2 0-192 0,-2 0 0 16,1 0 0-16,8 0 0 0,7 0 0 15,1 0 0-15,-1 0 0 0,8 0 0 16,2 3 0-16,-2-3 0 0,7 0 0 0,-6 0 0 16,-1 6 0-16,0-6 0 0,2 0 0 15,-2 0-207-15,-8 0-403 0,1 3-177 0,-8-6-235 16,-1 3-116-16,-7-6-9 0,0 6 50 16,-8-3 131-16,0-2 218 0,0 0 309 15</inkml:trace>
  <inkml:trace contextRef="#ctx0" brushRef="#br0" timeOffset="15052.94">33296 13768 168 0,'0'0'472'0,"-8"0"139"0,0 4 144 0,1-4 50 16,7 0-19-16,-9 3-57 0,9-3-79 0,0 0-93 15,-7 0-107-15,7 5-109 0,0-5-70 16,0 0-41-16,7 0-25 0,-7 0-18 15,9-5-17-15,6 5-18 0,1-3-22 0,0-6-28 16,-1 0-28-16,1 0-28 0,7-5-18 16,-6-3-14-16,6 4-9 0,1-9-7 0,-1 4-13 15,-8-4-16-15,1 0-20 0,-1 5-14 16,-6-5-12-16,-2 4-7 0,1-1 6 0,0-2 13 16,-8 7 16-16,0-2 13 0,-8-3 14 15,0 6 9-15,1 0 7 0,-2 4 4 0,2-4 3 16,-1 9 6-16,-8-1 11 0,9 1 21 15,-1 4 24-15,0 4 30 0,0 1 31 16,1 8 29-16,-2 0 23 0,2 0-1 0,7 9-175 16,-8 0 0-16,8 1 0 0,0 2 0 15,0 7 0-15,0-1 0 0,0 0 0 0,8 4 0 16,-8-4 0-16,7 4 0 0,2 0 0 16,-9-3 0-16,7-2 0 0,9-4 0 15,-8 6 0-15,-1-11 0 0,1 6 0 0,0-10 0 16,0 6 0-16,-1-5-61 0,-7-6-545 15,9 7-173-15,-2-12-232 0,1 2-133 0,0 1-17 16,-8-6 44-16,8 5 123 0,-8-9 217 16,7 5 304-16</inkml:trace>
  <inkml:trace contextRef="#ctx0" brushRef="#br0" timeOffset="15346.156">33296 14129 586 0,'-32'4'838'0,"9"-4"149"15,-1 5 113-15,0-5 9 0,10 0-164 0,-3 4-178 16,1-4-145-16,9 0-93 0,-1 0-70 16,1 4-210-16,-2-4-249 0,9 5 0 0,9-5 0 15,-2 4 0-15,1 0 0 0,15 1 0 16,-6 4 0-16,6-5 0 0,8 1 0 16,0-1 0-16,9 0 0 0,-1-4 0 0,0 6 0 15,8-6 0-15,-7 0 0 0,7 0 0 0,-9 0 0 16,2 0 0-16,0-6 0 0,-2 6 0 0,-6 0 0 15,-8 0 0-15,7 0 0 0,-7-4 0 16,-8 4 0-16,-1 0 0 0,1-4 0 0,-1 4 0 16,-7 0 0-16,-8 0 0 0,8 0-925 15,-8 0-220-15,0 0-101 0,0 4 10 16,-8-4 65-16,8 4 125 0,-8 2 223 0,0 1 323 16</inkml:trace>
  <inkml:trace contextRef="#ctx0" brushRef="#br0" timeOffset="15884.758">33539 14504 480 0,'-8'9'893'0,"0"-4"172"16,1-1 132-16,-2-1 111 0,9-3-215 15,-7 0-283-15,7 0-182 0,-8 0-122 0,8 0-295 16,0 0-211-16,0 0 0 0,0 0 0 15,-8 0 0-15,8 0 0 0,0 6 0 0,-8 2 0 16,1 1 0-16,-9 5 0 0,1-1 0 16,-1 4 0-16,-1-4 0 0,3 5 0 15,-3-1 0-15,1-3 0 0,1 0 0 0,-1-1 0 16,0 0 0-16,9 1 0 0,-1-6 0 16,0 1 0-16,8-5 0 0,0 5 0 0,8-4 0 15,0-1 0-15,8 0 0 0,-1 1 0 16,8-5 0-16,1 0 0 0,8 0 0 0,-1 0 0 15,0-5 0-15,0 1 0 0,9 4 0 16,0-4 0-16,-9-1 0 0,0 5 0 16,1-4 0-16,-9 4 0 0,1-5 0 0,0 1 0 15,-1 4 0-15,-8-4 0 0,-6 4-142 0,-2-5-258 16,1 1 69-16,-8 4 77 0,0-9 71 16,0 4 57-16,-8 1 55 0,1-6 56 15,-2 3 54-15,2-2 59 0,-1-1 57 0,-1 6 55 16,2-1 34-16,0 1 16 0,-2 4 12 15,9 0-28-15,-8 0-244 0,8 4 0 0,0 5 0 16,0 1 0-16,0 3 0 0,0 4 0 16,8 1 0-16,-8 0 0 0,0 8 0 0,9 0 0 15,-9 5 0-15,0 0 0 0,7 4 0 16,-7 0 0-16,7 6 0 0,-7-6 0 0,9 0 0 16,-9-3 0-16,0-2 0 0,8-4 0 15,-8-3-829-15,0-1-737 0,0-4 28 0,0-10 118 16,0-8 167-16,0-8 290 0,0-6 452 15</inkml:trace>
  <inkml:trace contextRef="#ctx0" brushRef="#br0" timeOffset="16697.13">35273 13812 194 0,'0'0'649'0,"-8"0"177"0,8-5 124 15,0 1 81-15,0-1-159 0,-8 1-189 16,8-6-162-16,0 6-148 0,0-1-98 0,-7 2-58 16,7-1-33-16,0-1-26 0,-9 0-22 15,2 1-12-15,-1 4-3 0,0 0 1 16,-7 0 4-16,-1 0 10 0,1 4 11 0,-9 1 8 16,1 4 3-16,-1-1-125 0,0 1-33 15,1 5 0-15,-9 2 0 0,8 7 0 0,9-1 0 16,-8 5 0-16,6-1 0 0,10 0 0 15,-2 5 0-15,2 1 0 0,14-1 0 0,2-1 0 16,-2-8 0-16,10 5 0 0,6-10 0 16,1-4 0-16,7-4 0 0,0-5 0 15,8-8 0-15,-8-5 0 0,2-4 0 0,-2-9 0 16,0 0 0-16,0-9 0 0,-8-4-287 16,-7 0-171-16,0-5 33 0,-8 0 47 0,-1-4 50 15,2-1 55-15,-9 1 50 0,-9 0 45 16,2-4 47-16,-1 0 46 0,-8 3 64 0,0-4 60 15,1 6 50-15,7 3 47 0,-7 1 44 16,6 8 42-16,-6 4 10 0,15 10 10 16,-8-1 21-16,0 13 25 0,8 1 27 0,0 8 21 15,0 6 27-15,0 6-281 0,8 7-82 16,-8 3 0-16,8 5 0 0,-8 9 0 0,8-1 0 16,-1 5 0-16,2 6 0 0,-2-2 0 15,1 5 0-15,0 0 0 0,0 0 0 0,-1 0 0 16,2-1 0-16,-2-8 0 0,1 0 0 15,0 0 0-15,-8-7 0 0,8-7 0 16,-1 1 0-16,-7-9 0 0,9 0 0 0,-9-9-498 16,-9 0-841-16,2-8-61 0,7-10 53 0,-8-4 100 15,8 2 157-15,-8-12 275 0,0 1 382 16</inkml:trace>
  <inkml:trace contextRef="#ctx0" brushRef="#br0" timeOffset="17054.174">34967 13722 182 0,'-16'-8'508'0,"8"-1"135"0,-8 0 145 0,9 5 75 16,-9-5-85-16,8 0-96 0,-8 5-90 15,9-5-95-15,-9 5-111 0,8-5-95 0,-7 5-47 16,7-1-20-16,0 5-10 0,-8-4-6 15,9 8-2-15,-10-4 3 0,3 9 3 16,-3-5 7-16,1 10 3 0,1 3-199 16,-1 5-23-16,9 9 0 0,-9 1 0 0,8 7 0 15,0 1 0-15,0 4 0 0,8 4 0 0,8 1 0 16,0 0 0-16,7-1 0 0,9 0 0 16,-1-4 0-16,10-4 0 0,5-1 0 0,2-4 0 15,-2-3 0-15,9-10 0 0,0 0 0 16,9-9 0-16,-9-3 0 0,8-7 0 0,-8-6 0 15,0-2 0-15,0-8-93 0,0-1-1058 16,-8-8-186-16,1-4-25 0,-9-5 69 0,8-1 123 16,-15-3 219-16,-1-4 341 0</inkml:trace>
  <inkml:trace contextRef="#ctx0" brushRef="#br0" timeOffset="17262.167">35531 13745 630 0,'-7'-17'970'0,"-1"3"165"0,1 5 125 16,-2 5 112-16,2-1-263 0,14 1-269 0,-7 8-138 15,16 1-529-15,-8 4-173 0,15-1 0 16,-6 10 0-16,6 0 0 0,1 3 0 16,-1 2 0-16,1 3 0 0,-9 6 0 0,1 3 0 0,-9 4 0 15,2 1 0-15,-2-1 0 0,-14 10 0 16,7-5 0-16,-16 5 0 0,8-1 0 16,-15 0 0-16,-1 2 0 0,1-2 0 0,-10 0 0 15,-5-4-1599-15,-2-3-131 0,2-6 142 16,-9-4 203-16,0-9 288 0,-1-9 506 0</inkml:trace>
  <inkml:trace contextRef="#ctx0" brushRef="#br0" timeOffset="22097.293">3051 15859 488 0,'0'0'621'0,"0"0"102"0,0-4 102 16,-7-1-42-16,7 1-133 0,0-5-125 0,-8-4-92 15,8 4-74-15,0-9-75 0,-8 4-67 16,0-2-40-16,1-3-22 0,-10 2-11 0,10-1-7 15,-9 1-5-15,-8-1-7 0,8 5-7 0,-7-5-6 16,-8 5-16-16,-9 3-19 16,2 3-21-16,-2 7-17 0,-7 0-17 0,0 4-15 0,-1 9-7 15,10 0-1-15,-2 9 3 0,1 5 10 16,8 8 10-16,0 1 17 0,7 8 16 16,0 0 10-16,17 4 12 0,-2 1 15 0,9-1 12 15,9 1 7-15,6 0 7 0,1-10 6 0,15 0-58 16,9-8-66-16,7-4 0 0,7-10 0 15,1-7 0-15,8-10 0 0,-1-10 0 0,2-12 0 16,-1-3 0-16,7-20 0 0,1-3 0 0,-9-9 0 16,1-6 0-16,-15-3 0 0,-1 5 0 15,-9-1 0-15,-6-1 0 0,-1 2 0 0,-14 7 0 16,-10-2 0-16,0 7-94 0,-14 1-7 16,-9 4 17-16,1 4 12 0,-9 5 18 0,-8-1 19 15,1 5 16-15,-9 9 10 0,2 0 4 0,-2 4 3 16,1 10 0-16,8-1 6 0,-8 13 16 15,16 5 22-15,-10 9 28 0,18 3 30 16,-8 10 34-16,14 5-27 0,2 3-107 0,-1 6 0 16,8 3 0-16,8 5 0 0,-1 0 0 0,2 5 0 15,6-5 0-15,1 4 0 0,0 1 0 16,-1-6 0-16,9-3 0 0,-8-1 0 0,7-8 0 16,1-4 0-16,-9-1 0 0,8-9 0 0,-7-3 0 15,0-2 0-15,-1-7 0 0,1-1 0 16,-8-4 0-16,8-9 0 0,0 0 0 0,-8-5 0 15,-1-4 0-15,9-4 0 0,-8-4 0 0,0-1 0 16,-8-5 0-16,8 7 0 0,-1-7 0 16,2 6 0-16,6 3 0 0,-15 1 0 0,16 4 0 15,-9 4 0-15,2 5 0 0,-2 5 0 16,1 4 0-16,1 4 0 0,5 4 0 0,-5 1 0 16,6 5 0-16,1-1 0 0,-1 0 0 15,1 4 0-15,8-4 0 0,-1-4 0 0,1-1 0 16,-1 2 0-16,8-7 0 0,-7-3 0 15,8-5 0-15,-1-4 0 0,0-4 0 0,1-5 0 16,-9-3 0-16,0-2 0 0,1-4 0 0,-8 1 0 16,0-5 0-16,-8 0 0 0,-8-5 0 15,0 4 0-15,-8 2 0 0,-1 3 0 16,-14 1 0-16,8-1 0 0,-17 1 0 0,9 3 0 16,-9 5 0-16,1 0 0 0,0 9 0 0,8 0 0 15,-1 5 0-15,1 4 0 0,6 4 0 16,1 0 0-16,9 9 0 0,-1-5 0 0,8 6 0 15,0-2 0-15,0 2 0 0,15-2 0 0,-6-2 0 16,6-2 0-16,8-3 0 0,-6 3 0 16,14-8 0-16,-8 0 0 0,9 0 0 15,-8-4-52-15,-1-5-613 0,0-5-406 0,0 0-187 16,1-4-33-16,-8 0 52 0,8-4 107 0,-8-4 238 16,-1-5 398-16</inkml:trace>
  <inkml:trace contextRef="#ctx0" brushRef="#br0" timeOffset="22914.993">4730 15789 129 0,'-7'3'451'0,"-2"-3"121"16,2 5 133-16,-1-5 89 0,0 0-34 0,-7 0-47 16,6 0-57-16,9 0-66 0,-7 0-85 15,-1 0-102-15,0 0-72 0,8 0-43 16,-8 0-32-16,8 0-31 0,0-5-32 0,0 5-24 15,8 0-22-15,0 0-20 0,0 0-14 16,8 0-49-16,-1 5-64 0,8 4 0 16,-7 0 0-16,8 9 0 0,-8-1 0 0,6 5 0 15,-5 5 0-15,-10 3 0 0,2 6 0 16,-2-1 0-16,-7 5 0 0,0-5 0 0,0-5 0 16,0 2 0-16,-7-1 0 0,7-9 0 15,-9-1 0-15,9-7 0 0,-7 0 0 16,-1-5 0-16,8-9 0 0,-9 0 0 0,9-9 0 15,-7-1 0-15,14-8-76 0,-7 1-141 0,9-5 6 16,6 0 17-16,-6-4 26 0,14 0 29 16,-8-2 30-16,9 3 29 0,-1-3 26 15,1 7 20-15,-1-2 15 0,-7 2 9 0,1 7 8 16,-3 1 21-16,3 0 30 0,-10 4 38 16,-7 5 33-16,9-5 25 0,-9 4 18 15,0 1 5-15,0 0-6 0,-9-1-18 0,2 1-15 16,-1 0-4-16,-1 4-123 0,-5 0-2 15,5 0 0-15,1 0 0 0,-8 4 0 0,9 5 0 16,-9-1 0-16,8 6 0 0,1-1 0 16,-2 9 0-16,9-4 0 0,-7 3 0 15,14 2 0-15,-7 3 0 0,9 1 0 0,-2-1 0 16,9-3 0-16,8 3 0 0,0-4 0 16,-1 0 0-16,1-5 0 0,7 2 0 0,8-7 0 15,-8 1 0-15,8-3 0 0,-7-6 0 16,7-4 0-16,-7 0-601 0,6 0-340 0,-5-9-230 15,5 0-64-15,2-9 22 16,-2-4 79-16,2 0 174 0,-1-8 302 0</inkml:trace>
  <inkml:trace contextRef="#ctx0" brushRef="#br0" timeOffset="23184.274">5875 15890 176 0,'-7'13'765'15,"-1"-4"195"-15,0 0 143 0,0-1 121 16,1-3-65-16,-2 4-207 0,2-5-213 0,7-4-135 16,-8 5-95-16,8-5-509 0,0 4 0 15,0-4 0-15,0 5 0 0,8-5 0 16,-1 0 0-16,2 0 0 0,6-5 0 0,1 5 0 16,0-4 0-16,7-1 0 0,8 1 0 15,-7-1 0-15,7 1 0 0,1-5 0 0,-1 5 0 16,0-1 0-16,2 1 0 0,-10 4 0 15,8-4-232-15,-16 4-472 0,9 4-116 16,-16 0-136-16,0 1-124 0,-8 3-14 0,-8 1 46 16,0 0 119-16,0 0 191 0,-8 0 242 15</inkml:trace>
  <inkml:trace contextRef="#ctx0" brushRef="#br0" timeOffset="23375.782">6033 16045 445 0,'-31'16'785'16,"7"-2"164"-16,-8 4 119 0,8-6 36 15,1 2-162-15,8 0-197 0,-1-6-194 0,8-3-134 16,0-1-85-16,0 1-43 0,8-1-22 15,8-4-2-15,0 0-233 0,0 0-32 0,8 0 0 16,-1 0 0-16,8-4 0 0,1 4 0 16,-1 0 0-16,10 0 0 0,-2 0 0 15,0-5 0-15,1 5 0 0,6-4 0 0,-7-1 0 16,9 1 0-16,0 4-97 0,-9-4-684 16,8-1-209-16,0-4-173 0,1 1-24 0,-9-5 37 15,8-1 74-15,0-3 176 0,0-1 283 16</inkml:trace>
  <inkml:trace contextRef="#ctx0" brushRef="#br0" timeOffset="23722.834">6786 15767 111 0,'-8'-14'717'0,"1"5"195"16,-2 0 134-16,2 0 105 0,-1 1-56 16,-1-1-201-16,-5 4-213 0,-3-3-128 0,10-1-71 15,-9 4-50-15,0 1-315 0,1 0-117 16,-1-1 0-16,0 10 0 0,1-1 0 15,-9 0 0-15,8 10 0 0,0-1 0 0,-8 4 0 16,9 5 0-16,7 0 0 0,0 10 0 0,1-1 0 16,-1 0 0-16,8 4 0 0,8 0 0 15,-1-4 0-15,9 0 0 0,-1-1 0 0,9-2 0 16,-1-2 0-16,1-8 0 0,8-1 0 16,-1-4 0-16,0-4 0 0,2-5 0 0,-2-4 0 15,0 0 0-15,-8-8 0 0,8-6 0 0,-7 0 0 16,-8-2 0-16,0-3 0 0,-1-2 0 15,-7-6 0-15,0 5 0 0,-8-5 0 0,-8 1 0 16,0 0 0-16,0 4 0 0,-8-5 0 16,1 1 0-16,-1 4 0 0,-7 0 0 0,-1 0 0 15,9 4-586-15,-8 4-314 0,-1 5-239 16,1 1-70-16,-1 8 17 0,8-5 67 16,-8 10 148-16,8-1 259 0</inkml:trace>
  <inkml:trace contextRef="#ctx0" brushRef="#br0" timeOffset="24560.503">7806 15916 345 0,'-8'5'600'16,"8"-1"175"-16,-8-4 159 0,1 0 1 16,-2 4-72-16,2 1-91 0,-1-5-94 0,-1 4-109 15,2-4-105-15,0 0-70 0,-2 5-54 16,9-5-54-16,0 0-59 0,0 0-218 0,0 4-9 15,9-4 0-15,-2 5 0 0,9-5 0 16,8 0 0-16,-9 0 0 0,17 0 0 0,-9 0 0 16,8 4 0-16,0-4 0 0,0 5 0 15,9-1 0-15,-9-4 0 0,1 5 0 16,-1-5 0-16,-7 0-474 0,0 0-142 0,-8 3-123 16,-1-3-102-16,-7 5-61 0,-8-1-19 15,0 5 37-15,-8 0 120 0,-7 5 184 0,-1-6 236 16,-1 1 227-16,-6-5 208 0,-8 6 186 15,7-6 173-15,-7 1 162 0,-1-5 102 16,8 4 35-16,1-1-15 0,-8-3-45 0,7 6-73 16,1-6-103-16,8 0-93 0,-1 0-61 15,0 0-48-15,8 0-55 0,8 0-52 16,-7 0-48-16,7 0-125 0,7 0-31 0,1 0 0 16,8 3 0-16,0-3 0 0,-1 5 0 0,8-5 0 15,8 9 0-15,2-4 0 0,-2 4 0 16,0-5 0-16,8-1 0 0,1-3-141 15,-9 0-234-15,9-3-145 0,-9-6-206 0,0 0-183 16,-8-5-154-16,1 2-30 0,-1-1 36 16,-7-1 114-16,-1-3 196 0,-6 3 240 0</inkml:trace>
  <inkml:trace contextRef="#ctx0" brushRef="#br0" timeOffset="24771.938">8292 15947 277 0,'-8'-13'548'0,"-16"4"183"0,9-4 167 16,-8 4 44-16,-1 0-76 0,1 0-98 0,7 1-102 15,-8 3-112-15,9-3-99 0,-1 3-57 16,8 1-39-16,0-1-34 0,0 5-40 15,8-4-166-15,-7-1-119 0,14 5 0 0,-7-4 0 16,8 4 0-16,0-4 0 0,7 4 0 16,-6 4 0-16,6 0 0 0,1 1 0 15,0 8 0-15,-1 0 0 0,1 5 0 0,-1 4 0 16,-6 4 0-16,-2 1 0 0,1 4 0 0,0-1 0 16,-8 5 0-16,0-3 0 0,0 3 0 15,0-4-38-15,-8 0-525 0,0-5-217 16,1 1-298-16,-2-6-109 0,9-2-8 0,-7-6 50 15,14-9 118-15,2-8 255 0</inkml:trace>
  <inkml:trace contextRef="#ctx0" brushRef="#br0" timeOffset="25288.084">8833 15762 223 0,'0'-5'865'0,"-7"5"191"0,7 0 132 0,-8 0 113 15,0 0-54-15,0 0-347 0,8 0-272 0,-7 0-162 16,7 0-149-16,-9 10-317 0,9-1 0 16,0 4 0-16,0 0 0 0,0 9 0 15,9 0 0-15,-9 4 0 0,7 1 0 16,1 3 0-16,0-3 0 0,7 4 0 0,1-4 0 16,8-1 0-16,-1-5 0 0,1 2 0 15,14-9 0-15,-5-1 0 0,5-5 0 0,-6-8 0 16,7 0 0-16,1-8 0 0,-9-1 0 15,1-4 0-15,-10-6 0 0,2 3 0 0,-8-3 0 16,-9-2 0-16,2 3 0 0,-9-5 0 16,0 2 0-16,-9-2 0 0,2 6 0 0,-1-5 0 15,-8 9 0-15,0 0 0 0,9 4 0 16,-1 0 0-16,-8 4 0 0,9 1 0 0,-1 4 0 16,8 4 0-16,-8 1 0 0,8 8 0 15,0 0 0-15,0 0 0 0,0-24 0 16,8 62 0-16,0-24 0 0,-1-1 0 0,9 6 0 15,-8 3 0-15,8-5 0 0,-1 6 0 16,1 3 0-16,-9-4 0 0,9 9 0 0,1-4 0 16,-3 0 0-16,-5 0 0 0,6-5 0 15,-6 5 0-15,-9-5 0 0,0-5 0 0,0 7 0 16,-9-11 0-16,2 0 0 0,-1-4 0 16,-8 0 0-16,-8 0 0 0,8-4 0 0,-7-4 0 15,-8-2 0-15,0-2 0 0,0-6 0 16,-2 0 0-16,-5-4-288 0,6 0-414 0,-7-4-152 15,7-6-183-15,1-3-82 0,7 5 5 0,1-10 55 16,-1 6 132-16,17-7 234 0</inkml:trace>
  <inkml:trace contextRef="#ctx0" brushRef="#br0" timeOffset="25750.494">9947 15731 75 0,'-15'4'543'0,"-1"5"159"0,1-5 142 15,-1 5 100-15,0-4-91 0,8 3-142 16,1-2-150-16,-2-2-138 0,2 5-124 0,-1-9-86 16,0 3-44-16,8 2-11 0,0 0 11 15,0-1 28-15,0 1 31 0,0-1 29 16,8 1 21-16,0-1 11 0,8-1-11 0,-1-3-278 15,8 6 0-15,1-6 0 0,0 0 0 16,7 0 0-16,1 0 0 0,6-6 0 16,2 6 0-16,0-3 0 0,-2 3 0 0,-6 0 0 15,7 0 0-15,-8 0 0 0,-8 0-228 16,1 3-268-16,-1 3-95 0,-6-2-136 0,-10 5-169 16,-7 0-136-16,-7 4-30 0,-1-4 37 0,-1-1 118 15,-5 6 196-15,-3-1 250 0</inkml:trace>
  <inkml:trace contextRef="#ctx0" brushRef="#br0" timeOffset="25922.064">10097 15978 595 0,'-32'9'849'0,"8"0"151"0,1 0 110 0,-1 0 1 16,1-1-179-16,8-4-222 0,-1 5-187 15,8-4-115-15,-1-5-62 0,9 5-40 0,9-5-27 16,-1 0-257-16,-1 0-22 0,9 4 0 16,0-4 0-16,8 0 0 0,-1 5 0 0,1-5 0 15,-1 4 0-15,8-4 0 0,1 3 0 16,-9-3 0-16,9 6 0 0,-1-6 0 15,0 0-127-15,-7 0-788 0,-1 0-302 0,1 0-92 16,0 0 30-16,-1-6 89 0,-7 3 168 16,8-1 272-16</inkml:trace>
  <inkml:trace contextRef="#ctx0" brushRef="#br0" timeOffset="26715.941">11046 15682 208 0,'-8'5'695'0,"0"-1"200"0,0 1 136 16,1-5 93-16,-9 4-112 0,8 0-147 0,0-4-169 15,0 5-131-15,1-5-91 0,-2 0-77 16,9 4-168-16,0-4-229 0,0 0 0 15,9 5 0-15,6-1 0 0,1-4 0 0,0 4 0 16,7-4 0-16,1 5 0 0,0-5 0 16,-1 4 0-16,8-4 0 0,-7 4 0 15,7-4-352-15,-8 0-697 0,10 0-237 0,-11-4-54 16,10 0 53-16,-8-1 105 0,7-3 217 16,-8-1 403-16</inkml:trace>
  <inkml:trace contextRef="#ctx0" brushRef="#br0" timeOffset="27111.506">11588 15621 256 0,'-9'17'838'0,"2"1"178"0,-9-5 127 0,16 5 106 16,-8-9-91-16,1 4-290 0,7-9-216 16,0 5-115-16,7-5-70 0,-7 1-460 0,8-10-7 15,8 5 0-15,0-8 0 0,-1 3 0 16,1-8 0-16,-1 4 0 0,1-8 0 0,7 4 0 15,-6-10 0-15,-3 2 0 0,3-2 0 16,6-3 0-16,-15 0 0 0,8 3 0 16,-9-4 0-16,2 6 0 0,-9-2 0 0,7 2 0 15,-14 3-31-15,7-1-101 0,-9 3 40 16,2 2 33-16,-9 0 24 0,8 7 18 0,-8 1 17 16,9 2 23-16,-1 8 31 0,-8 2 32 15,9 1 32-15,-2 7-33 0,1 4-85 0,8 4 0 16,-7-4 0-16,7 8 0 0,0 1 0 15,0 0 0-15,0 3 0 0,7 0 0 0,-7 1 0 16,8 4 0-16,1-3 0 0,-2 3 0 16,9 0 0-16,-8-4 0 0,8 1 0 15,-9-6 0-15,1 0 0 0,8-3 0 0,-9-2 0 16,2-3-511-16,-9 4-477 0,7-9-221 16,-7 1-56-16,0-5 37 0,8-5 89 0,-8-4 185 15,0 0 313-15</inkml:trace>
  <inkml:trace contextRef="#ctx0" brushRef="#br0" timeOffset="27430.02">11423 16089 416 0,'-24'9'845'0,"1"-2"170"0,-1-1 127 15,1 2 114-15,-1-3-182 0,1-5-216 16,6 4-174-16,3-4-110 0,-3 0-247 0,10 0-327 15,-2 0 0-15,9-4 0 0,0 4 0 16,9-5 0-16,6-3 0 0,1 2 0 16,-1-1 0-16,8-2 0 0,10 0 0 0,-2 4 0 15,0 0 0-15,8 2 0 0,1 3 0 0,7-6 0 16,0 6 0-16,0 0 0 0,-1 0 0 16,1-3 0-16,9 3 0 0,-9 0 0 0,1 0 0 15,-10 0 0-15,2 0 0 0,-2 0 0 16,-6 0 0-16,-8 3 0 0,-1-3 0 15,-8 0 0-15,1 0 0 0,-8 0-266 0,1 0-697 16,-9 0-237-16,-9 6-59 0,9-6 29 16,-8 3 79-16,-8 2 149 0,9 0 257 15</inkml:trace>
  <inkml:trace contextRef="#ctx0" brushRef="#br0" timeOffset="27983.976">11666 16401 290 0,'-9'6'807'0,"2"-3"185"0,-9 2 137 16,8-5 117-16,-7 0-123 0,7 0-215 0,0 0-199 16,1-5-125-16,-2 5-181 0,2 0-403 15,-1 0 0-15,0 0 0 0,8 0 0 0,-8 0 0 16,8 0 0-16,-7 5 0 0,7-1 0 15,-9 5 0-15,9 0 0 0,-7 5 0 16,-1-2 0-16,-1 7 0 0,2-3 0 0,-9 3 0 16,8-3 0-16,1 3 0 0,-2-1 0 15,9-1 0-15,-7-4 0 0,-1 1 0 0,8-1 0 16,0-5 0-16,0 1 0 0,0 0 0 16,8-5 0-16,-1 6 0 0,9-6 0 0,1 1 0 15,-3-2 0-15,10 3 0 0,8-6 0 16,-1 0 0-16,0 0 0 0,0 0 0 0,9 0 0 15,0-6 0-15,-2 3 0 0,2-2 0 0,0 1 0 16,-2-1 0-16,-6 0 0 0,-1-3 0 16,-7 3 0-16,-1-4 0 0,-8 5 0 15,-6-5-116-15,6 1-249 0,-15-1 82 0,0-5 80 16,0 6 78-16,-8-1 77 0,1 0 70 16,-9 0 64-16,0 0 68 0,8 5 63 0,-15 0 51 15,15-2 31-15,-8 6-205 0,1 0-94 16,7 6 0-16,0 2 0 0,1 1 0 15,-2 5 0-15,2 3 0 0,7 1 0 0,-8-1 0 16,8 5 0-16,0 5 0 0,0 4 0 0,8 0 0 16,-8 0 0-16,7 4 0 0,-7 0 0 15,9 6 0-15,-2-6 0 0,1 4 0 16,-8-4 0-16,8 5-1313 0,-8-5-200 0,0-4 35 16,0 1 131-16,-8-11 169 0,0-4 320 15,1-8 402-15</inkml:trace>
  <inkml:trace contextRef="#ctx0" brushRef="#br0" timeOffset="29534.936">13447 15418 321 0,'-16'-14'737'0,"0"6"154"0,1-1 94 16,-1 0 61-16,0 5-223 0,1-1-224 0,-1 0-189 15,8 5-138-15,0 0-85 0,0 0-51 16,1 5-31-16,7 0-18 0,0-1-11 15,0 5 2-15,0 4 9 0,7 0 10 0,-7 1 6 16,0 3 5-16,8 1 4 0,0-1-3 16,-8 5-5-16,8 0-15 0,-1 0-16 15,2 6-13-15,-2-2-16 0,-7 5-14 0,8 0-13 16,0 4-1-16,0 0-2 0,-8 4-3 16,7 2-3-16,2-6-5 0,-9 4-29 0,7-8-39 15,1 5-47-15,-8-6-57 0,8-2-70 16,0-3-106-16,-8-2-162 0,0-6-249 0,0 1-217 15,7-9-86-15,-7 0-4 0,0-9 69 16,0 0 169-16,0-9 275 0</inkml:trace>
  <inkml:trace contextRef="#ctx0" brushRef="#br0" timeOffset="29780.278">13195 15797 270 0,'-23'0'790'0,"-1"0"149"0,1-28 100 15,-8 56 77-15,14-28-140 0,-6 0-272 16,8-5-204-16,-1 5-106 0,8-3-63 0,0-3-38 16,8-1-28-16,0 1-31 0,8-7-27 15,0 4-74-15,15 0-133 0,-6 1 0 16,14-5 0-16,0 4 0 0,1 0 0 0,6 5 0 16,9-1 0-16,1 1 0 0,-1 4 0 15,7 0 0-15,2 4-195 0,-9 5-302 0,8 0-197 16,-8 4-220-16,0 0-183 0,0 0-42 15,0 1 29-15,-8 0 96 0,0-1 195 0,1 0 266 16</inkml:trace>
  <inkml:trace contextRef="#ctx0" brushRef="#br0" timeOffset="30177.217">14011 15872 148 0,'8'5'640'0,"0"-1"209"0,-8 0 140 16,0-4 92-16,0 0-120 0,-8 0-169 16,0-4-175-16,-7 0-167 0,-1-1-105 0,0 1-73 15,1-5-49-15,-8 5-40 0,7-5-33 16,-15 4-23-16,7-3-19 0,-8 2-4 0,8 3-12 15,-7-1-32-15,0 4-60 0,-1 4 0 16,1-1 0-16,0 7 0 0,7 3 0 16,8 1 0-16,-7 3 0 0,15 1 0 0,1 4 0 15,7 4 0-15,0-3 0 0,15-2 0 16,1 2 0-16,0-2 0 0,15 2 0 16,0-6 0-16,0-3 0 0,1-5 0 0,7-5 0 15,-7-4 0-15,6-4 0 0,-5-5 0 16,-2 0 0-16,0-4 0 0,-8 4 0 0,-7-9 0 15,8 4 0-15,-17-2 0 0,9-3 0 16,-16 1 0-16,8 1 0 0,-8-1 0 0,-8 1 0 16,0 4 0-16,0-1 0 0,1 1 0 15,-1 4 0-15,0 5 0 0,-7 0 0 16,6-1 0-16,2 10 0 0,7-1 0 0,-8 5 0 16,0-1 0-16,8 6 0 0,0-1 0 15,8 0 0-15,-8 5 0 0,15 0 0 0,-6-6 0 16,6 2-111-16,1-1-140 0,-1 1-127 15,8-2-227-15,1-3-325 0,8-4-186 16,-1 0-48-16,9-5 25 0,-2-5 91 0,9 0 207 16,1-4 337-16</inkml:trace>
  <inkml:trace contextRef="#ctx0" brushRef="#br0" timeOffset="30471.43">14906 15827 353 0,'-15'0'816'0,"-1"-7"154"0,-1 2 105 16,3 1 78-16,-10-5-195 0,0-1-261 16,1 1-204-16,-9 2-113 0,8-2-68 0,1 4-43 15,-9 0-26-15,9 1-18 0,-1 4-17 16,1 4-169-16,-8 6-39 0,7 3 0 16,1 4 0-16,-1 1 0 0,8 8 0 0,1-3 0 15,-1 7 0-15,16 1 0 0,0-4 0 16,0 3 0-16,16 2 0 0,-1-6 0 0,9-5 0 15,-1 2 0-15,17-9 0 0,-9-7 0 16,8-1 0-16,1-12 0 0,-9-1 0 16,8-7 0-16,-7-9 0 0,-1 2-356 15,0-9-303-15,-8-2-132 0,1-3-141 0,-8 0-135 16,-8-5-24-16,0-1 43 0,0-3 127 16,-8 5 194-16,0-5 227 0</inkml:trace>
  <inkml:trace contextRef="#ctx0" brushRef="#br0" timeOffset="30664.911">14851 15479 135 0,'-24'-39'597'0,"8"3"225"0,1 6 159 0,-1 8 103 15,0-1-73-15,1 10-132 0,7-1-148 16,0 10-151-16,8 4-88 0,0 0-49 16,0 10-33-16,0 2-384 0,8 7-26 0,0 2 0 15,0 9 0-15,-1 2 0 0,9 8 0 16,-8 4 0-16,8 4 0 0,0 1 0 0,-1 4 0 16,1 0 0-16,0-5 0 0,-8 1 0 0,8 0 0 15,-1-5 0-15,1 0 0 0,0-5 0 16,-1-7 0-16,-7-1 0 0,0-6 0 0,-1 3-1140 15,2-11-213-15,6-4-17 16,-6-4 75-16,5-9 121 0,-6-4 210 0,8-10 324 16</inkml:trace>
  <inkml:trace contextRef="#ctx0" brushRef="#br0" timeOffset="30947.205">15306 15925 402 0,'0'0'870'0,"0"-4"168"0,-7 4 122 0,-2-5 97 15,2 1-183-15,-1 0-297 0,0-1-211 16,0 1-129-16,1-5-90 0,-2 4-84 0,-6 1-263 16,-1 0 0-16,0 4 0 0,-8 0 0 15,9 4 0-15,-8 5 0 0,7 0 0 16,-8 4 0-16,8 0 0 0,9 9 0 0,-10-4 0 16,10 8 0-16,7-3 0 0,0 3 0 0,0 4 0 15,16-2 0-15,-8-2 0 0,8 0 0 16,7-4 0-16,-8 5 0 0,9-10 0 15,-1 1 0-15,9-1 0 0,-8-4 0 0,0 1 0 16,-1 0 0-16,1-6-609 0,-1 1-617 16,-8 0-114-16,1 0 14 0,-1 0 82 0,-6-1 137 15,-2 1 260-15,-7 0 397 0</inkml:trace>
  <inkml:trace contextRef="#ctx0" brushRef="#br0" timeOffset="31104.097">15236 16587 21 0,'-24'31'870'0,"-7"-5"241"0,7-8 180 15,1-1 141-15,7-4 106 0,-8-3-424 16,8-1-346-16,9-4-722 0,-10-5-46 0,10 4 0 16,7-8 0-16,-7-1 0 0,7 0 0 15,0 1 0-15,0 0-10 0,-9-2-770 16,1-1-292-16,1-2-174 0,0 0-24 0,-2-5 58 16,9-8 122-16,-15 5 236 0,6-10 326 15</inkml:trace>
  <inkml:trace contextRef="#ctx0" brushRef="#br0" timeOffset="31307.605">14521 15943 181 0,'-31'-27'849'0,"0"1"176"15,-1 4 125-15,8 0 115 0,1 0-11 16,15 0-363-16,1 0-231 0,7 4-112 0,0 0-180 16,15 0-368-16,1 5 0 0,0 0 0 15,8 0 0-15,-1 8 0 0,1 1 0 0,7 0 0 16,0 4 0-16,1 0 0 0,6 0 0 15,-5 4 0-15,5 0 0 0,-7 1 0 0,9 4-927 16,-1-1-302-16,0 1-93 0,1-4 26 16,7-1 83-16,-8 0 157 0,9-4 298 15</inkml:trace>
  <inkml:trace contextRef="#ctx0" brushRef="#br0" timeOffset="32146.214">16538 15573 68 0,'0'-5'668'15,"0"5"215"-15,0-5 135 0,0 0 95 0,-8 1-63 16,8 0-176-16,-8 4-214 0,8-5-163 16,-8 5-100-16,1 0-69 0,7 0-58 15,-9 5-50-15,2 3-75 0,-1 2-145 0,0 8 0 16,0 4 0-16,1 4 0 0,-2 5 0 16,-6 4 0-16,6 4 0 0,-5 5 0 0,5 0 0 15,-6 6 0-15,-1-2 0 0,1 0 0 16,6 1 0-16,2-10 0 0,-1-7 0 0,0-1 0 15,8-9 0-15,-8-5 0 0,8-4 0 16,8-4 0-16,-8-13 0 0,8-5 0 16,0-13 0-16,8-4 0 0,-9-5 0 15,10-8 0-15,-10-5 0 0,8-1 0 0,-6-4 0 16,5-3 0-16,-5-1 0 0,-1-1 0 16,-1 6 0-16,2 4 0 0,-2 0 0 0,9 9 0 15,-8 3 0-15,-1 6 0 0,2 8 0 16,-2 6 0-16,1 6 0 0,0 6 0 0,0 9 0 15,-8 5 0-15,7 7 0 0,9 1 0 0,-8 6 0 16,8 3 0-16,0 4 0 0,-1 0 0 16,1 0 0-16,0 5 0 0,-1-5 0 15,9 5 0-15,-8-5 0 0,0 1 0 0,6-6 0 16,-6 2 0-16,8-2 0 0,-8-4 0 16,-1 2 0-16,1-2 0 0,-9-8 0 0,2 3-91 15,-1-3-787-15,-1 0-189 0,-7-5-144 16,9-5-9-16,-9-3 58 0,0-1 129 15,-9 1 209-15,2-5 274 0</inkml:trace>
  <inkml:trace contextRef="#ctx0" brushRef="#br0" timeOffset="32367.701">16483 16093 442 0,'-39'-13'880'0,"-9"-6"158"0,10 7 125 16,-2-2 119-16,1 5-168 0,8 0-244 0,0 2-166 15,7-3-81-15,8 1-548 0,0 5-75 16,8-5 0-16,8 1 0 0,0 3 0 0,8-4 0 15,8 0 0-15,0 0 0 0,8 5 0 16,-1-5 0-16,8 9 0 0,0-4 0 0,9 4 0 16,0 0 0-16,-2 0 0 0,2 4 0 0,7-4 0 15,0 0 0-15,0 0 0 0,-9 0 0 16,10 0 0-16,-9 0 0 0,0 0-1066 16,-7 0-312-16,-1 0-4 0,0 0 76 0,1-4 117 15,-1-1 211-15,9 1 341 0</inkml:trace>
  <inkml:trace contextRef="#ctx0" brushRef="#br0" timeOffset="33354.769">17385 15519 138 0,'-8'-9'646'0,"8"0"199"0,-7 6 131 15,7-7 88-15,-9 6-119 0,2-1-174 0,-1-3-169 16,-8 3-147-16,9 1-83 0,-2-1-46 15,2 1-28-15,-9 4-26 0,8 0-21 16,-8 0-21-16,1 9-230 0,-1 0 0 0,0-1 0 16,1 11 0-16,-1-2 0 0,-8 1 0 15,8 3 0-15,9 5 0 0,-1 6 0 16,0-1 0-16,0 4 0 0,1 0 0 0,7 5 0 0,7 4 0 16,-7 0 0-16,16 5 0 0,-8-5 0 15,-1 4 0-15,9 1 0 0,8-5 0 16,-8-4 0-16,-1 0 0 0,9-5 0 0,-1 0 0 15,1-9 0-15,-1 1 0 0,1-5 0 0,-1-4 0 16,1 0 0-16,-8-10 0 0,8 1 0 0,-10-5 0 16,10 1 0-16,-8-5 0 0,8 0 0 15,-17 0 0-15,9-5 0 0,-8 1 0 16,0 0-1016-16,-8-1-307 0,0-3-26 0,0-1 60 16,8 0 101-16,-8 0 179 0,0-4 312 15</inkml:trace>
  <inkml:trace contextRef="#ctx0" brushRef="#br0" timeOffset="35682.953">18045 15757 84 0,'0'-4'648'0,"0"4"202"0,-9-5 128 15,9 5 86-15,-7 0-92 0,-10 0-187 0,10 0-209 16,-9 0-166-16,1 0-101 0,-1 0-62 16,0 0-42-16,-8 5-30 0,-7-5-29 15,8 4-20-15,-8-4-14 0,-2 5-13 0,2 0-7 16,0-2-9-16,-8 7-6 0,15-1-8 0,-7-1-6 16,8 6-42-16,-1-1-21 0,8 9 0 15,1 0 0-15,6 4 0 0,9 5 0 16,0 0 0-16,16 4 0 0,1 0 0 0,6 6 0 15,1-10 0-15,14 4 0 0,2-9 0 16,-1 0 0-16,7-7 0 0,2-3 0 0,-1-7 0 16,0-4 0-16,-8-10 0 0,1 1 0 15,-1-10 0-15,-16-3 0 0,8-1 0 16,-15-8 0-16,0 0 0 0,-1 0 0 0,-15-5 0 16,9-1 0-16,-18 7 0 0,2-7 0 15,-9 10 0-15,8 0 0 0,-15 0 0 0,8 4 0 16,-9 9 0-16,8 1-273 0,-7 3-69 15,-1 5-39-15,8 5-100 0,-8 3-174 16,17 1-229-16,-1 5-136 0,0-6-41 0,8 5 24 16,8 1 117-16,0-5 215 0,8 0 283 15</inkml:trace>
  <inkml:trace contextRef="#ctx0" brushRef="#br0" timeOffset="35900.428">18366 16031 796 0,'0'23'1012'0,"0"-10"131"0,0 4 105 0,7-3 82 16,-7-1-365-16,0 0-275 0,9 0-148 16,-9 0-78-16,8 0-463 0,-8 5-1 15,7-5 0-15,-7 9 0 0,0-4 0 0,0 3 0 16,0 7 0-16,0-6 0 0,-7 4 0 16,-1-4 0-16,8 5 0 0,-9-10 0 0,9 1 0 15,-7-5 0-15,7-4-512 0,-7-1-603 16,-2-8-169-16,9-3-19 0,0-6 60 15,0-9 104-15,0-4 218 0,9-5 385 0</inkml:trace>
  <inkml:trace contextRef="#ctx0" brushRef="#br0" timeOffset="36065.982">18421 15872 406 0,'-8'-17'936'16,"-8"8"168"-16,9 0 125 0,-10-1 94 0,10 7-148 15,0-1-412-15,-2-1-255 0,1 1-158 16,8 4-120-16,0-5-94 0,0 5-105 0,0 0-66 15,0 0-109-15,8 0-97 0,-8 0-119 16,9 5-204-16,-9-1-287 0,7 1-216 0,-7-1-70 16,7-1 11-16,10 3 75 0,-1-6 181 15,-1 0 301-15</inkml:trace>
  <inkml:trace contextRef="#ctx0" brushRef="#br0" timeOffset="36331.273">18892 15744 438 0,'0'9'813'16,"-9"-5"202"-16,2 1 158 0,7 0 76 16,0-2-155-16,-8-3-192 0,8 6-188 0,0-6-163 15,0 0-309-15,8-6-242 0,-1 6 0 16,9 0 0-16,8-3 0 0,-8 3 0 0,8-5 0 15,7 5 0-15,-8 0 0 0,8-5 0 16,1 5 0-16,-1 0 0 0,0 0-131 0,-7 0-769 16,-1 5-306-16,1-5-105 0,-8 5 17 15,8-5 83-15,-1-33 160 0,1 56 322 16</inkml:trace>
  <inkml:trace contextRef="#ctx0" brushRef="#br0" timeOffset="36735.193">19441 15731 525 0,'-8'13'803'0,"0"0"161"0,1 0 111 0,-9 0 28 0,16-4-98 16,-8-4-131-16,8 0-148 0,-9-1-106 16,18-4-124-16,-9 0-496 0,8-4 0 15,8-6 0-15,-1-2 0 0,1-31 0 0,0 59 0 16,6-34 0-16,-6 1 0 0,8-1 0 15,-8-4 0-15,8 0 0 0,-10 0 0 0,3 0 0 16,-1 4 0-16,-9-3 0 0,9 2 0 16,-8 1 0-16,-8 1 0 0,0 4 0 0,0-5 0 15,0 9 0-15,-8-4 0 0,0 4 0 16,0 0 0-16,1 5 0 0,-2 0 0 16,2 4 0-16,7 0 0 0,-8 4 0 0,-1 0 0 15,2 5 0-15,7 5 0 0,0-1 0 16,0 4 0-16,0 5 0 0,0 5 0 15,0 0 0-15,7-1 0 0,2 9 0 0,-1-4 0 16,-1 4 0-16,9 0 0 0,-8 2 0 16,0-2 0-16,7 0 0 0,-6-4 0 0,6 0 0 15,-7-1 0-15,0 2 0 0,8-6 0 16,-9 0-477-16,-7-3-694 0,8-7-154 16,0 3-7-16,0-6 79 0,-1-4 130 0,-7 0 242 15,0-5 367-15</inkml:trace>
  <inkml:trace contextRef="#ctx0" brushRef="#br0" timeOffset="36996.494">19441 16207 456 0,'-32'9'907'0,"8"-5"182"0,1 1 149 16,-1-1 137-16,9 1-155 0,-1-5-265 0,0 5-173 16,9-5-613-16,7 0-169 0,-8 0 0 15,16-5 0-15,-8 0 0 0,16 5 0 0,-1-4 0 16,8-1 0-16,1 5 0 0,-1-4 0 0,10 4 0 15,-2 0 0-15,7 0 0 0,2 0 0 16,0 0 0-16,-2 0 0 0,2 0 0 0,-1 4 0 16,-8-4 0-16,9 0 0 0,-9 5 0 15,8-5 0-15,-16 4 0 0,9 1 0 16,-8 0 0-16,-1-1 0 0,-8 1 0 0,1-2-928 16,-8 7-344-16,1-7-41 0,-2 2 45 15,-7 0 87-15,0 4 149 0,-7-5 256 0,-2 1 359 16</inkml:trace>
  <inkml:trace contextRef="#ctx0" brushRef="#br0" timeOffset="37491.195">19684 16445 165 0,'-16'9'792'0,"0"0"201"0,9 0 153 0,-17 1 140 15,17-6-26-15,-9-1-234 0,-1 3-224 16,10-3-126-16,0 7-631 0,-10-6-45 0,10 5 0 15,-2 0 0-15,-6 0 0 0,7-1 0 16,-7 6 0-16,6-5 0 0,-6 4 0 0,8 0 0 16,-9 5 0-16,8-5 0 0,0-5 0 15,0 6 0-15,1-6 0 0,-2 2 0 0,9-6 0 16,-7 4 0-16,7-2 0 0,7-3 0 0,-7 7 0 16,9-6 0-16,-2-4 0 0,1 4 0 15,8 1 0-15,0-5 0 0,6 0 0 0,-6 5 0 16,8-5 0-16,7 0 0 0,-8 0 0 15,10 0 0-15,-2 0 0 0,0-5 0 0,1 5 0 16,-1 0 0-16,-8-5 0 0,1 1 0 16,7 4 0-16,-15-10 0 0,-1 6 0 15,1-5 0-15,0 1 0 0,-8-1 0 0,-8 0-166 16,0-3-47-16,0 2 69 0,-8-3 62 16,0 4 60-16,0 0 59 0,1 0 53 0,-9 5 47 15,8 0 44-15,0 4 1 0,0 0-182 16,1 4 0-16,-1 5 0 0,0 4 0 15,0 0 0-15,8 0 0 0,0 5 0 0,0 0 0 16,0 3 0-16,8 3 0 0,-8 2 0 0,8 0 0 16,0 5 0-16,-1 0 0 0,1 4 0 15,0-4 0-15,0 5 0 0,8-5 0 0,-9-1 0 16,1-8 0-16,-8 5 0 0,8-10-485 16,-8 2-1007-16,0-11-24 0,0-8 84 15,0-8 144-15,8-11 224 0,-8-6 416 0</inkml:trace>
  <inkml:trace contextRef="#ctx0" brushRef="#br0" timeOffset="37777.43">20265 15444 213 0,'7'-26'942'15,"1"8"228"-15,-8 1 153 0,0 3 122 16,0 5 17-16,0 1-369 0,0 2-550 0,8 6-543 15,0-3 0-15,8 6 0 0,-9 3 0 16,17 2 0-16,-8 10 0 0,-1 4 0 0,9 5 0 16,-8 3 0-16,0 5 0 0,-1 9 0 15,1 6 0-15,0 2 0 0,-9 10 0 0,-7 0 0 16,8 9 0-16,-8-5 0 0,0 8 0 16,-8 2 0-16,1-1 0 0,-9 5 0 0,0-6 0 15,-8 5 0-15,1 1 0 0,-8-5-422 0,0-4-1362 16,-9-5 100-16,0 1 190 0,-7-15 207 15,9-8 355-15,-10-4 437 0</inkml:trace>
  <inkml:trace contextRef="#ctx0" brushRef="#br0" timeOffset="40003.597">4778 17894 2 0,'-8'-9'355'0,"-1"0"116"0,2-4 143 0,0-1 114 15,7 0 66-15,-9 1 13 0,1 1-17 16,8-7-38-16,-7 6-69 0,-2-4-109 0,9 8-95 16,-7-3-60-16,7 2-46 0,-8 6-53 15,8-1-290-15,0 1-30 0,-8 8 0 16,8 1 0-16,0 3 0 0,8 10 0 0,-8 5 0 16,8 7 0-16,-1 6 0 0,2 3 0 15,-2 5 0-15,10 5 0 0,-10 0 0 0,9-2 0 16,6-2 0-16,-5-1 0 0,6-4 0 15,1-5 0-15,-1-9 0 0,8 2 0 16,-7-12 0-16,-1-2 0 0,10-5 0 0,-2-9 0 16,0-4 0-16,-8-5 0 0,1-8 0 15,-1-2 0-15,1-2 0 0,-8-7 0 0,-1 2 0 16,-6 1 0-16,-2-2 0 0,-7 0 0 16,0 1 0-16,0 4 0 0,-7 0 0 15,-2 3 0-15,1 3 0 0,1-3 0 0,-2 10 0 16,-6 0 0-16,7 1 0 0,0 3 0 15,1 5 0-15,-1 5 0 0,8 9 0 0,-8-2 0 16,8 7 0-16,8 2 0 0,-8 6 0 16,15 4 0-16,-7-1 0 0,8 6 0 15,0 3 0-15,-1 1 0 0,8 0 0 0,1 4 0 16,0 0 0-16,-1 0 0 0,1 1 0 16,-8-1 0-16,7 0 0 0,-6-4 0 0,6-1 0 15,-8 1 0-15,-6-10 0 0,6 7 0 16,-15-7 0-16,8-4 0 0,-8 1 0 0,-8-5 0 15,8 0 0-15,-8-5 0 0,-8 1 0 16,1 0 0-16,-1-4 0 0,0-7 0 0,-8 2 0 16,1-4 0-16,-1-5 0 0,1 0 0 15,-1-5 0-15,0-4 0 0,1-4 0 0,-1 5 0 16,9-10 0-16,-1 6-361 0,9-7-49 16,-1 2-72-16,8-1-139 0,0-4-176 0,8 4-192 15,-1-3-65-15,1-7 7 0,15 7 87 16,-7-5 182-16,8-6 235 0</inkml:trace>
  <inkml:trace contextRef="#ctx0" brushRef="#br0" timeOffset="40316.397">5875 18110 404 0,'-7'9'936'0,"-9"-5"181"0,8 0 128 16,1 1 114-16,-9-1-123 0,8 1-333 16,1-5-225-16,-2 0-365 0,2 0-313 15,7 0 0-15,-8 0 0 0,8 0 0 0,0 0 0 16,8 0 0-16,-8 0 0 0,16 0 0 16,-9-5 0-16,17 5 0 0,-9-4 0 15,8 4 0-15,1-5 0 0,8 1 0 0,-1 0 0 16,-7 4 0-16,7-5 0 0,1 5 0 15,-9-4 0-15,8 8 0 0,-14-4-160 0,6 5-534 16,-8 3-132-16,-8 1-140 0,-7 0-128 16,0 4-17-16,0-4 48 0,-7 4 127 0,-8 0 200 15,6 1 233-15</inkml:trace>
  <inkml:trace contextRef="#ctx0" brushRef="#br0" timeOffset="40503.894">5993 18277 96 0,'-31'10'685'0,"0"-1"222"0,7-2 151 15,-8-1 119-15,9-2-45 0,-1 5-159 16,2-9-208-16,6 4-160 0,8-4-115 15,-1 0-187-15,2 0-303 0,7 0 0 0,0 0 0 16,7 0 0-16,2 0 0 0,6-4 0 16,9 4 0-16,-1 4 0 0,1-4 0 0,7 0 0 15,8 5 0-15,1-1 0 0,-1-4 0 16,8 0 0-16,0 0 0 0,0-4 0 16,0-1-290-16,8 1-395 0,-8-9-171 0,9 0-194 15,-9-1-61-15,0-9 3 0,-1-3 36 16,-7 0 130-16,1-1 242 0</inkml:trace>
  <inkml:trace contextRef="#ctx0" brushRef="#br0" timeOffset="40794.117">6676 17911 318 0,'-16'-22'840'0,"0"5"173"0,-7 4 117 15,-1-1 85-15,0 10-159 0,1-2-305 16,8 6-223-16,-9 6-120 0,8-2-76 0,1 10-36 16,7-1-18-16,-7 4-252 0,6 5-26 15,9 4 0-15,0 5 0 0,0 0 0 0,0 4 0 16,16 0 0-16,-8 2 0 0,15-2 0 15,-7-5 0-15,8-3 0 0,0-4 0 0,-1-7 0 16,8 3 0-16,0-10 0 0,1-6 0 16,-1-3 0-16,0 0 0 0,2-9 0 0,-10 1 0 15,-8-6 0-15,1-2 0 0,-1-3 0 0,-6-3 0 16,-2 5 0-16,-7-10 0 0,0 5 0 16,-7-4 0-16,-9 0 0 0,1-5 0 15,-1 4 0-15,-8 0 0 0,1 1 0 0,-8-1 0 16,-2 5 0-16,10 5-627 0,-8-1-234 15,0 10-253-15,-2-2-74 0,10 10 12 0,-1 0 56 16,1 10 129-16,-8-2 250 0</inkml:trace>
  <inkml:trace contextRef="#ctx0" brushRef="#br0" timeOffset="41217.983">8049 18224 116 0,'0'-3'210'0,"0"3"3"15,-8-6-67-15,8 3-78 0,0-2-69 0,8 0-57 16,-8 1-46-16,0-1-50 0,0 1-27 16,8 0-3-16</inkml:trace>
  <inkml:trace contextRef="#ctx0" brushRef="#br0" timeOffset="41486.267">8057 18163 162 0,'-8'-5'327'16,"8"5"119"-16,0 0 129 0,-8-4 117 0,8 4 83 15,0 0 17-15,-8 0-33 0,1 4-67 16,-2-4-76-16,9 5-81 0,-7-5-77 0,-1 0-38 16,8 0-23-16,0 0-28 0,-8 4-193 15,8-4-176-15,0 0 0 0,0 0 0 16,8 4 0-16,-8-4 0 0,8 6 0 0,8-6 0 15,-1 3 0-15,1 2 0 0,7-5 0 16,1 0 0-16,7 4 0 0,1-4 0 0,7 0 0 16,0-4 0-16,-8 4 0 0,9 0 0 15,-2-5 0-15,2 5 0 0,-9 0-269 0,-7 0-376 16,8 0-126-16,-17 0-131 0,1 5-112 16,0-1-56-16,-16 0 25 0,8 5 112 15,-16 1 179-15,-1-1 211 0</inkml:trace>
  <inkml:trace contextRef="#ctx0" brushRef="#br0" timeOffset="41689.721">8378 18303 198 0,'-31'6'529'0,"0"2"192"16,-1-3 184-16,8-1 56 0,-7 1-46 16,8-1-71-16,-8 1-82 0,7-5-117 15,8 4-123-15,1-4-84 0,-1 0-72 0,8 0-72 16,0 0-203-16,8 0-91 0,0-4 0 16,8 4 0-16,0 0 0 0,8-5 0 0,8 1 0 15,-1-1 0-15,8 5 0 0,8-4 0 16,-7-1 0-16,6-3 0 0,9 2 0 0,-7-1-74 15,0-7-327-15,-2 4-130 0,-5-3-152 16,-2-4-176-16,0-1-173 0,-8 1-52 16,-7-1 24-16,8 0 98 0,-17-3 177 0,1 3 234 15</inkml:trace>
  <inkml:trace contextRef="#ctx0" brushRef="#br0" timeOffset="41911.194">8621 18053 360 0,'-15'-10'721'0,"-1"1"190"0,0 0 130 0,-8 2 44 15,2-3-121-15,6 1-152 0,0 0-164 16,1 0-125-16,-1 5-81 0,8 0-59 0,0-1-82 15,0 1-301-15,1 0 0 0,7 4 0 16,7-5 0-16,-7 5 0 0,8 0 0 0,8 0 0 16,-9 0 0-16,17 5 0 0,-8 3 0 15,8 1 0-15,-1 1 0 0,-8 2 0 16,9 7 0-16,-1 2 0 0,-7 6 0 0,0-1 0 16,-1 5 0-16,-6 4 0 0,6 5 0 15,-15-1 0-15,0 1 0 0,0 0 0 0,0 9 0 16,-15-5 0-16,6 5-576 0,-14-5-639 15,-1 4-124-15,1-4 0 0,-1-4 78 16,-7-9 137-16,7-1 278 0,1-12 396 0</inkml:trace>
  <inkml:trace contextRef="#ctx0" brushRef="#br0" timeOffset="43091.404">9642 17987 87 0,'-9'-6'727'0,"9"6"201"0,-7-4 128 16,-1 0 87-16,0 4-73 0,8-5-236 0,-8 1-268 15,8 0-159-15,0-1-91 0,8 1-55 16,0-5-35-16,0 4-26 0,8 1-26 0,-1 0-29 16,8 4-94-16,1 0-51 0,-1 4 0 15,1 5 0-15,0 0 0 0,-1 8 0 16,1 5 0-16,-8 0 0 0,0 9 0 0,-1 1 0 15,-6-1 0-15,-9 4 0 0,7 1 0 16,-7 2 0-16,0-2 0 0,-7-5 0 0,7-4 0 16,-9-1 0-16,9-8 0 0,-8-1 0 15,8-8 0-15,0 0 0 0,-7-5 0 16,7-8 0-16,0-1-79 0,0-8-107 0,7 0 1 16,1-9 0-16,1 0 8 0,-2-9 11 15,9 0 14-15,-1 1 21 0,1-2 21 0,-1-3 28 16,9 0 22-16,-8 4 17 0,0-4 14 15,-1 7 10-15,1 2 19 0,-9 8 30 16,2 1 36-16,-9 4 31 0,7 4 26 0,-7 0 24 16,-7 0 14-16,7 5-5 0,-9 4-9 15,2 0-9-15,-1 0-5 0,-8 4-6 16,9 1-7-16,-9 3-5 0,8 1-71 0,-8 0-44 16,9 4 0-16,-2 0 0 0,2 5 0 0,-1 1 0 15,8-3 0-15,0 12 0 0,0-7 0 16,8 6 0-16,-1-1 0 0,9 1 0 15,0 3 0-15,-1-2 0 0,9-2 0 0,-1-5 0 16,9 7 0-16,7-7 0 0,-7-3 0 16,7-5 0-16,0 0 0 0,8 0-114 15,-8-4-584-15,8-4-309 0,-7-1-191 0,7-8-47 16,-7-1 42-16,7-8 96 0,0-4 204 16,-1-5 348-16</inkml:trace>
  <inkml:trace contextRef="#ctx0" brushRef="#br0" timeOffset="43407.117">11258 18075 410 0,'-16'8'837'0,"1"1"169"0,-1-4 124 15,0 4 103-15,1-5-180 0,6 0-222 16,-6-4-177-16,7 5-113 0,8-5-77 0,-8 0-432 15,8 0-32-15,0 0 0 0,0 0 0 16,8 0 0-16,8-5 0 0,-9 5 0 0,17-4 0 16,-8 4 0-16,7-4 0 0,8 4 0 15,-7 0 0-15,7 0 0 0,1 0 0 0,-1 4 0 16,0-4 0-16,1 0 0 0,-8 4 0 16,7-4 0-16,-7 5 0 0,-1-1 0 0,-7 0 0 15,-1 5 0-15,-6 0-366 0,-2 0-313 16,1 0-125-16,-16-1-153 0,1 1-116 15,-2 0-22-15,2 0 43 0,-9-5 128 0,8 6 207 16,-8-7 252-16</inkml:trace>
  <inkml:trace contextRef="#ctx0" brushRef="#br0" timeOffset="43606.088">11438 18247 95 0,'-31'4'625'0,"7"4"232"15,-7-2 157-15,-1 1 115 0,8-2-38 16,-7 0-144-16,8 0-174 0,-1-1-147 16,9-4-88-16,7 5-71 0,0-5-438 0,1 0-29 15,-2 0 0-15,9 0 0 0,9 0 0 16,-2 0 0-16,1-5 0 0,0 5 0 0,7-4 0 15,1 4 0-15,1 0 0 0,5-5 0 0,1 5 0 16,1 0 0-16,8 5 0 0,-8-5 0 16,7 0 0-16,0 4 0 0,-8-4 0 0,10 0 0 15,-10 0 0-15,1 0 0 0,-1 5 0 16,-8-5-773-16,1 0-679 0,-8 0-14 0,-8 0 88 16,0-5 135-16,0-4 231 0,-8-5 385 15</inkml:trace>
  <inkml:trace contextRef="#ctx0" brushRef="#br0" timeOffset="54652.385">12411 17902 109 0,'-8'0'598'0,"0"0"183"0,-8-4 148 16,9 0 100-16,-1-1-103 0,0 1-153 0,0-1-133 16,-8 1-121-16,16 0-90 0,-7-1-50 15,-1 1-34-15,8-5-30 0,0 4-31 0,0 1-149 16,0 0-135-16,8-5 0 0,-1-1 0 15,9 2 0-15,0-6 0 0,-1 5 0 16,9-4 0-16,-8 0 0 0,7 0 0 0,1-5 0 16,0 5 0-16,-1-4 0 0,-7-1 0 15,8 1 0-15,-9-1 0 0,1-1 0 0,0 3 0 16,-9 2 0-16,1-3 0 0,0 3 0 16,-8-4 0-16,0 6 0 0,-8 3 0 0,8-5 0 15,-8 5 0-15,1 0 0 0,-2 5 0 16,-6 0 0-16,7 0 0 0,0 4 0 15,1 4 0-15,-2 0 0 0,2 6 0 0,-1 2 0 16,8 6 0-16,-8-1 0 0,0 11 0 0,8-3 0 16,0 1 0-16,0 11 0 0,0-7 0 15,8 5 0-15,-8 6 0 0,8-2 0 0,0-4 0 16,-1 5 0-16,9-5 0 0,-8 1 0 16,8 3 0-16,-9-4 0 0,9 0-274 15,-8 2-137-15,0-2-139 0,7-5-178 0,-7 1-201 16,0-5-132-16,0-3-27 0,-8-2 39 15,7-2 131-15,-7-7 210 0,0-2 265 16</inkml:trace>
  <inkml:trace contextRef="#ctx0" brushRef="#br0" timeOffset="54925.641">12364 18353 62 0,'-23'4'760'0,"-1"5"189"0,1-5 125 0,-1 5 94 16,8-5-8-16,-8 5-264 0,9-4-249 15,7-1-135-15,-7 0-87 0,6-4-57 0,9 5-198 16,0-1-170-16,0-4 0 0,9 4 0 16,6-4 0-16,1 5 0 0,7-1 0 0,1-4 0 15,7 5 0-15,0-5 0 0,9 0 0 16,-1 4 0-16,0-4 0 0,8 0 0 0,0 0 0 16,0 0 0-16,0 0 0 0,1 5 0 15,-1-5 0-15,0 0 0 0,-8 0 0 0,9 0 0 16,-10 0 0-16,2 0 0 0,-9 4-275 15,0-4-570-15,-8 4-205 0,-7-4-131 0,1 0-13 16,-10 0 49-16,0 0 111 0,2-4 213 16,-18 0 299-16</inkml:trace>
  <inkml:trace contextRef="#ctx0" brushRef="#br0" timeOffset="55457.222">12733 18569 376 0,'-24'18'783'15,"8"-6"162"-15,1 2 112 0,-1-1 68 16,0-4-191-16,1-1-191 0,7 1-169 0,0 0-106 16,0-4-63-16,1-1-46 0,-2-4-43 15,9 5-210-15,0-5-106 0,0 4 0 0,9-4 0 16,-2 0 0-16,1 0 0 0,0 5 0 16,7-5 0-16,1 0 0 0,-1 0 0 0,2 0 0 15,6 0 0-15,-7-5 0 0,-1 5 0 16,9 0 0-16,-8 0 0 0,-9 0 0 0,9 0 0 15,-8 5 0-15,0-5 0 0,-8 5 0 16,0 2 0-16,0 2 0 0,-8 5 0 16,0 0 0-16,1 3 0 0,-9 1 0 0,8-1 0 15,-8 1 0-15,0-1 0 0,1 1 0 0,-1-1-101 16,0-3-31-16,9 0 13 0,-1-2 21 16,-1 1 25-16,2-3 21 0,7-1 16 0,0-6 13 15,0 7 5-15,7-7 6 0,10-3-2 16,-10 5 1-16,9-5 6 0,8-5 11 15,-8 5 14-15,7 0 20 0,1 0 28 0,-1 0 24 16,1 5 18-16,0 0 17 0,-1 4 9 0,-8 0-19 16,9 4-115-16,-16 4 0 0,7 1 0 0,1-1 0 15,-8 6 0-15,-8-2 0 0,7 6 0 16,-14-1 0-16,7-3 0 0,-8 3 0 0,1 1 0 16,-9-1 0-16,0-4 0 0,-8 0 0 15,0 0 0-15,1-3 0 0,-8-3 0 0,0-2 0 16,-1 0 0-16,1-7 0 0,-9-1 0 15,9-6 0-15,0 0 0 0,0-6 0 0,7 2 0 16,1-5 0-16,7 1 0 0,0-6-337 16,8 5-133-16,1-8-164 0,7 4-240 0,0-9-187 15,7 0-64-15,1-9 8 0,15 0 80 16,1-9 196-16,8-4 296 0</inkml:trace>
  <inkml:trace contextRef="#ctx0" brushRef="#br0" timeOffset="55953.602">13894 17448 595 0,'-8'-4'958'0,"1"-1"144"0,-9 1 98 16,8 4 68-16,-1-5-282 0,9 5-324 0,-7 5-174 15,7-1-92-15,0 5-53 0,7-1-150 16,-7 10-193-16,17 4 0 0,-10 0 0 0,2 4 0 16,6 11 0-16,1 2 0 0,-9 5 0 15,9 0 0-15,0 9 0 0,-8-4 0 0,8 4 0 16,-9 0 0-16,9-1 0 0,-8-2 0 16,-1-6 0-16,1-5 0 0,-8 1 0 0,0-10 0 15,0-3 0-15,0-4 0 0,-8-7-17 16,1-2-478-16,-9 0 45 0,1-11 63 15,-9-3 84-15,1 0 79 0,-1-33 73 0,-8 54 58 16,1-30 52-16,-9-5 52 0,9 2 37 16,-8-7 28-16,15 6 25 0,-7-5 19 0,7 1 11 15,10-1 9-15,-3 1 12 0,10-5 20 16,-2 0 26-16,9 0 32 0,0 0 26 0,0-1 26 16,9 2-38-16,-2 2-244 0,10 2 0 15,-3-1 0-15,-5 5 0 0,13 4 0 0,-5 0 0 16,6 5 0-16,8 0 0 0,1 4 0 15,-1 0 0-15,9 4 0 0,-1 0 0 0,8 1 0 16,0-1 0-16,0 5 0 0,0 0-626 16,8-1-388-16,-8 1-204 0,9 5-35 15,-9-6 47-15,7 1 101 0,-7 1 197 0,-8-2 285 16</inkml:trace>
  <inkml:trace contextRef="#ctx0" brushRef="#br0" timeOffset="56344.548">14592 18008 77 0,'-8'0'609'16,"-8"-4"190"-16,9-1 147 0,-17-4 91 15,1 6-94-15,-1-7-190 0,-7 1-176 0,-1 1-149 16,-7-6-102-16,7 10-55 0,1-1-26 16,0 1-12-16,8 4-10 0,-1 4-10 15,0 5-11-15,1 0-9 0,7 9-77 0,8-1-116 16,1 5 0-16,-2 0 0 0,18 6 0 16,-2-2 0-16,1 5 0 0,8-5 0 0,0-4 0 15,15 0 0-15,-7-4 0 0,-1-1 0 16,8-8 0-16,0 0 0 0,-7-4 0 0,8-1 0 15,-8-8 0-15,-10-1 0 0,10-4 0 16,-8-3 0-16,-8-2 0 0,0-4 0 16,0 0 0-16,-8-3 0 0,0 3 0 0,-8 0 0 15,0 1 0-15,0-2 0 0,1 3 0 16,-2 2 0-16,2 0 0 0,-1 11 0 0,-1-6 0 16,9 5 0-16,0 8 0 0,-7-1 0 15,14 3 0-15,-7 6 0 0,9 2 0 16,-9 4 0-16,8-5 0 0,-1 9 0 0,2 0 0 15,6 0 0-15,1 1 0 0,-9-2 0 16,9 2 0-16,8-2 0 0,-8-4 0 0,-1 1 0 16,1-4 0-16,7-2-180 0,-6-2-529 15,-3 3-302-15,3-8-190 0,6-5-41 0,-8 0 41 16,17-9 109-16,-8-4 221 0,-1-5 331 16</inkml:trace>
  <inkml:trace contextRef="#ctx0" brushRef="#br0" timeOffset="56613.821">15063 18018 686 0,'-9'-10'940'0,"9"1"134"0,-7 0 90 16,0 0 19-16,-2 1-270 0,1-1-282 15,-6 5-163-15,5-5-87 0,-6 0-51 0,6 4-38 16,-14 1-163-16,8 0-129 0,-1 4 0 16,0 0 0-16,-8 4 0 0,9 5 0 15,-1 4 0-15,0 5 0 0,1-1 0 0,-1 5 0 16,8 0 0-16,0 6 0 0,0 2 0 15,8-3 0-15,8 4 0 0,0-4 0 0,7 3 0 16,1-4 0-16,8-3 0 0,0-2 0 0,-1-2 0 16,8-6 0-16,-7 0 0 0,8-4 0 15,-1-9 0-15,0 0 0 0,-7-5 0 16,-1-4 0-16,1 1-720 0,-1-10-251 0,-7-5-203 16,-8-3-45-16,-1-4 31 0,2-5 84 15,-2-10 181-15,-7 5 286 0</inkml:trace>
  <inkml:trace contextRef="#ctx0" brushRef="#br0" timeOffset="56832.236">15016 17558 328 0,'-16'-31'872'16,"-8"4"169"-16,9 6 111 0,-1 3 87 15,0 5-136-15,9 0-341 0,-1 4-226 0,8 4-111 16,-8 5-55-16,16 0-33 0,0 5-311 16,-1 8-26-16,2 4 0 0,6 6 0 15,-7 7 0-15,16 5 0 0,-9 6 0 0,1 6 0 16,8 3 0-16,-10 2 0 0,10 5 0 0,-8 1 0 15,8 0 0-15,-1-1 0 0,1-3 0 16,-1-3 0-16,1-1 0 0,7-11 0 0,-15 1 0 16,8-10 0-16,-8-2-717 0,-1-7-635 15,-7-11-44-15,7-6 63 0,1-8 109 16,-1-15 180-16,1 2 297 0</inkml:trace>
  <inkml:trace contextRef="#ctx0" brushRef="#br0" timeOffset="57064.617">15549 17880 564 0,'-7'-21'926'0,"-9"3"145"0,8 5 97 16,0 4 79-16,-7 0-266 0,-1 4-297 0,8 0-169 16,-1 10-82-16,-5 0-43 0,5 4-178 15,1 7-212-15,-8 3 0 0,9 3 0 0,-1 9 0 16,0-5 0-16,8 9 0 0,0 1 0 16,0-1 0-16,8 1 0 0,7-5 0 0,1-1 0 15,1 1 0-15,6-5 0 0,1-4 0 16,-1-4 0-16,8 0 0 0,-7-1 0 0,7-8 0 15,-8 1 0-15,10-1 0 0,-10-5 0 16,1-1-722-16,-9 3-540 0,1-2-83 16,-1-4 32-16,-7 4 89 0,0-4 155 0,-1 5 263 15,2-5 376-15</inkml:trace>
  <inkml:trace contextRef="#ctx0" brushRef="#br0" timeOffset="57227.942">15651 18529 802 0,'-24'26'1111'0,"17"1"175"0,-9-5 133 15,1 0 102-15,6-5-349 0,2-3-359 16,7-5-746-16,-8 0-67 0,8 0 0 0,0-9 0 16,8 5 0-16,-8-10 0 0,0 5 0 15,0-5 0-15,0-4 0 0,-8 5-223 0,0-5-763 16,-7-5-256-16,-1 2-69 0,0-6 41 16,-8-8 94-16,0-1 184 0,-7-4 308 15</inkml:trace>
  <inkml:trace contextRef="#ctx0" brushRef="#br0" timeOffset="57425.415">14749 17937 748 0,'-32'-8'1038'0,"9"-5"137"0,0 4 94 15,0-4 90-15,14-1-324 0,9 1-324 16,0 0-167-16,9-6-232 0,5 3-312 16,3 2 0-16,6-4 0 0,8 6 0 0,0-2 0 15,1 5 0-15,7 0 0 0,1 6 0 16,-1-3 0-16,0 6 0 0,0 0 0 15,0 0 0-15,8 6 0 0,-7 2-961 0,7 0-349 16,-8 1-65-16,9-4 46 0,-1 0 108 16,7-5 188-16,1-5 363 0</inkml:trace>
  <inkml:trace contextRef="#ctx0" brushRef="#br0" timeOffset="58411.836">17212 17787 330 0,'-16'-9'422'0,"1"6"73"0,-1-7 67 0,-7 1-46 15,7 5-21-15,1-8 15 0,6 6 30 16,-6-2-8-16,7-1-34 0,-7 5-48 0,7-1-55 16,0 1-57-16,8-1-52 0,-8 5-27 15,8-4-17-15,-7 8-7 0,7 1-5 0,0 4-2 16,7 4-5-16,-7 9-7 0,8 8-27 15,0 6-189-15,0 4 0 0,7 8 0 16,-7 5 0-16,7 0 0 0,-6 5 0 0,6-1 0 16,1-3 0-16,-9-3 0 0,9-2 0 15,0 0 0-15,-8-14 0 0,8 1 0 0,-9-10 0 16,1-4 0-16,1-5 0 0,-9-8 0 16,0-9 0-16,0-4 0 0,0-8 0 15,0-11 0-15,-9 1 0 0,1-9 0 0,-8-4 0 16,9-6 0-16,-17-3 0 0,8-3 0 15,-7-2 0-15,8-4 0 0,-9 5 0 16,8-2 0-16,1 2 0 0,-1 4 0 0,9 0 0 16,7 3 0-16,0 2 0 0,0-1 0 0,7 5 0 15,1 4 0-15,0 5 0 0,7 3 0 16,1 11 0-16,-1-1 0 0,1 3 0 16,0 10 0-16,-1 5 0 0,1 9 0 0,0 2 0 15,-8 7 0-15,8 3 0 0,-16 10 0 16,7 3 0-16,-7 1 0 0,0 0 0 15,-7 4 0-15,7 0 0 0,-9-4 0 0,2-1 0 16,-1-8-157-16,0 1-20 0,0-6 22 16,8-8 28-16,-7-1 25 0,7-3 23 0,0-6 16 15,0-3 11-15,7-5 9 0,1-5 10 16,8-3 14-16,0 3 7 0,8-4 10 16,-1-4 10-16,1 4 1 0,7-4 7 0,-8 4 9 15,8 5 9-15,-7-1 9 0,-1 5 13 16,1 5 20-16,0-1 16 0,-8 10 14 15,-1 3 3-15,-7 5-4 0,0 0-11 0,-1 4-14 16,-7 5-18-16,-7 1-17 0,7-1-10 16,-16-1-9-16,8 1-26 0,-8-5 0 0,1 1 0 15,-8-1 0-15,-1-4 0 0,0-4 0 0,1-4 0 16,-1-1 0-16,1-4 0 0,-8-9 0 16,7 0 0-16,1 0 0 0,6-9 0 0,-6 5-45 15,15-10-136-15,0 0-57 0,8 1-54 16,0 0-60-16,8-5-120 0,0 1-208 0,8-1-258 15,8 1-110-15,7-5-28 0,0-5 38 16,8 1 137-16,8 0 245 0</inkml:trace>
  <inkml:trace contextRef="#ctx0" brushRef="#br0" timeOffset="58674.196">17848 17898 354 0,'16'-18'813'0,"-9"-3"150"0,-7 3 98 15,0-1 71-15,0 7-198 0,-7-2-253 16,7 2-196-16,-8 3-98 0,-8-1-51 15,9 1-29-15,-9 9-21 0,8 0-24 0,-8 5-72 16,9 4-190-16,-10 8 0 0,2 1 0 16,7 9 0-16,-7 4 0 0,6 0 0 0,2 8 0 15,-1 1 0-15,8 9 0 0,8-2 0 16,-8 7 0-16,16 0 0 0,-1-3 0 0,1 3 0 16,15-5 0-16,-7-1 0 0,15-4 0 0,0-5 0 15,0 2 0-15,1-10 0 0,-2-5 0 16,2-4 0-16,0-5 0 0,-9 1 0 15,0-9 0-15,-8-4-585 0,-6-10-650 0,-10-4-101 16,0-4 15-16,2-4 78 0,-1-6 131 16,-8 2 255-16,0-6 402 0</inkml:trace>
  <inkml:trace contextRef="#ctx0" brushRef="#br0" timeOffset="61997.365">18342 17894 521 0,'-16'4'739'0,"9"0"151"15,-1 1 94-15,0-1-46 0,0 1-171 16,1-1-182-16,7-4-165 0,-9 4-126 0,9-4-69 16,0 0-39-16,9 0-25 0,-9 0-13 15,7 0-7-15,9-4-7 0,-8 0-11 16,8-1-17-16,-1-4-17 0,1-4-21 0,-9 4-19 15,10-8-18-15,-1-1-15 0,-1 1-28 16,-7-6-43-16,0 2-39 0,7-7-40 16,-15 6-31-16,8-4-27 0,0 4-2 0,-8 0 20 15,0-1 28-15,-8 7 31 0,8-7 30 16,-8 6 27-16,0 3 21 0,1 1 17 0,-9-1 14 16,8 2 18-16,-8 7 19 0,9-4 18 15,-1 9 16-15,-8 0 17 0,9 5 16 0,-2-1 8 16,9 10 3-16,-8-2 2 0,8 6 0 15,0 5 0-15,8-1 0 0,-8 8-3 0,9 2-4 16,-2-2-8-16,0 5-13 0,10 6-12 16,-1-3-19-16,-1-1-15 0,-7-2-16 15,7 0-26-15,1 0-47 0,-1-4-58 0,-6-1-67 16,6-2-83-16,-7-3-116 0,0 3-190 16,8-7-257-16,-9-3-170 0,1-5-57 15,-8 6 18-15,8-11 82 0,0 5 189 0,-8-9 288 16</inkml:trace>
  <inkml:trace contextRef="#ctx0" brushRef="#br0" timeOffset="62255.004">18366 18259 218 0,'-24'13'742'0,"1"-3"172"16,-1-5 112-16,8 4 85 0,1-5-138 0,7-1-228 15,0 3-218-15,1-6-119 0,7 4-60 16,0-4-32-16,7 0-18 0,9 0-7 15,-1-4-17-15,9 4-274 0,-1-6 0 0,10 3 0 16,-2-1 0-16,0-1 0 0,0 1 0 0,8-1 0 16,1 0 0-16,-2 0 0 0,2 1 0 15,0 1 0-15,-2-3 0 0,2 6 0 16,0-3 0-16,-9 3 0 0,0 0 0 0,0 0-61 16,-8 0-654-16,1 3-233 0,-8-3-211 15,0 6-54-15,-1-6 28 0,-6 0 83 0,-2 0 181 16,-7-6 286-16</inkml:trace>
  <inkml:trace contextRef="#ctx0" brushRef="#br0" timeOffset="62791.124">18649 18525 132 0,'-16'18'751'0,"-8"-1"176"0,8-4 115 0,1 1 87 16,6-6-73-16,-6 1-220 0,7-5-236 15,0 1-125-15,1-1-78 0,7 1-61 0,0-5-48 16,0 0-66-16,0 0-222 0,7-5 0 16,1 5 0-16,8-4 0 0,0-1 0 0,-1 5 0 15,1-4 0-15,0-1 0 0,-1 5 0 16,1 0 0-16,8 0 0 0,-17 0 0 0,9 5 0 16,-8-1 0-16,8 5 0 0,-16 0 0 15,0 0 0-15,0 5 0 0,0-2 0 16,-8 6-13-16,0-1-152 0,-7-3 14 0,6 4 16 15,-6-6 16-15,-1 2 19 0,0 0 18 16,9-5 18-16,-10 3 15 0,10-3 13 0,0-4 13 16,-2-1 5-16,1 1 5 0,8-1 5 0,0 0 3 15,0-4 3-15,8 0 5 0,8 0 6 16,0 0 7-16,-1-4 6 0,9 4 5 0,-1-4 6 16,1 4 14-16,-1 0 15 0,1 4 19 15,7 5 20-15,-8-5 23 0,1 9 24 0,0 0 13 16,-8 5-12-16,0 4-149 0,-1 1 0 15,-7-1 0-15,0 4 0 0,-1 0 0 0,-7 1 0 16,0-1 0-16,-7 1 0 0,-1-5 0 16,0 5 0-16,-7-6 0 0,-9 2 0 0,8-6 0 15,-15 1 0-15,8-6 0 0,-8 2 0 0,-2-9 0 16,-5 4 0-16,6-9 0 0,1 0 0 16,0-5 0-16,7 1 0 0,0-5 0 0,1-4 0 15,7 0 0-15,8-1-125 0,0-3-208 16,0 3-50-16,16-4-88 0,-8 1-158 15,8-5-249-15,7 0-152 0,1 0-44 0,8-5 18 16,-1-4 104-16,1 1 194 0,16-5 303 0</inkml:trace>
  <inkml:trace contextRef="#ctx0" brushRef="#br0" timeOffset="63054.42">19394 18221 739 0,'-9'0'1016'16,"9"3"156"-16,0-3 116 0,0 0 80 16,-7 0-319-16,7 0-298 0,0 0-169 0,0 4-356 15,0-4-226-15,0 5 0 0,7-1 0 16,-7 6 0-16,9-1 0 0,-9 3 0 0,8 2 0 16,-8 4 0-16,7 8 0 0,-7 1 0 15,0-1 0-15,0 5 0 0,0 0 0 16,9-1 0-16,-9 2 0 0,0-1 0 0,0-10 0 15,0 2 0-15,0-6-52 0,-9 1-1089 16,9-9-190-16,0-9-28 0,-7-5 64 16,14-8 105-16,-7-4 207 0,0-10 370 0</inkml:trace>
  <inkml:trace contextRef="#ctx0" brushRef="#br0" timeOffset="63212.509">19331 18097 22 0,'-16'-31'785'0,"1"4"206"0,-1 6 132 0,0-2 94 16,1 5 25-16,-1 1-345 0,8 3-308 15,8 1-187-15,-9 4-121 0,9 1-89 16,0-1-69-16,0 4-67 0,0 1-82 0,9 4-92 16,-1 0-112-16,-1 4-185 0,-7 1-310 15,16-1-305-15,-8 1-124 0,8-1-19 0,0 0 54 16,-1-4 154-16,8 0 293 0</inkml:trace>
  <inkml:trace contextRef="#ctx0" brushRef="#br0" timeOffset="63593.164">20045 17867 505 0,'-8'5'868'0,"0"-1"133"16,1 0 90-16,-2 1 70 0,-6-5-263 16,6 0-273-16,-5 0-169 0,-3 4-85 0,1-4-44 15,1 5-30-15,-1-1-22 0,-7 5-15 16,7 4-204-16,-8 0-56 0,9 9 0 0,-1 4 0 15,1 1 0-15,7-1 0 0,0 9 0 16,8-3 0-16,0-1 0 0,8 0 0 16,0-1 0-16,7-2 0 0,9-2 0 0,-1-5 0 15,8 2 0-15,1-11 0 0,-1-2 0 16,0-1 0-16,9-9 0 0,-9-9 0 0,1-1 0 16,-1-2 0-16,0-7 0 0,-7-2 0 0,-8-2 0 15,-1 2 0-15,1-6 0 0,-16 1 0 16,0-1 0-16,0 1 0 0,-7 3 0 0,-9 2 0 15,-1-5 0-15,3 7 0 0,-10-3 0 16,0 5 0-16,-7-1 0 0,8 5 0 16,-9 0 0-16,8 4-73 0,0 5-545 0,10-1-162 15,-10 1-272-15,8 4-110 0,8-5-11 16,0 1 48-16,8 0 120 0,0-10 234 16,0 1 349-16</inkml:trace>
  <inkml:trace contextRef="#ctx0" brushRef="#br0" timeOffset="63874.045">20288 17514 55 0,'-8'0'781'16,"0"0"228"-16,8 4 172 0,-7-4 128 16,-2 5 21-16,9-5-253 0,-7 0-244 0,14 4-217 15,-7-4-616-15,9 5 0 0,-2-5 0 0,9 9 0 16,-1 0 0-16,1 3 0 0,8 2 0 15,0 7 0-15,-1 2 0 0,1 3 0 0,-1 10 0 16,1-1 0-16,-8 4 0 0,6 5 0 16,-6 5 0-16,0 0 0 0,-1 8 0 0,-6-4 0 15,-2 8 0-15,1-3 0 0,-8 0 0 0,0-1 0 16,-8 4 0-16,1-3 0 0,-17 4 0 16,1 0-568-16,-8-4-1149 0,-1-2 80 0,-7-6 161 15,0-6 203-15,-1-9 341 0,1-9 437 16</inkml:trace>
  <inkml:trace contextRef="#ctx0" brushRef="#br0" timeOffset="65369.612">21638 15285 101 0,'0'-9'585'0,"0"5"172"0,0-5 151 0,0 0 101 16,0 0-100-16,-9 1-152 0,2-6-133 15,-1 6-119-15,-8-6-99 0,9 1-53 0,-9 5-36 16,-8-2-32-16,0 6-33 0,-7 4-35 16,8 4-34-16,-8 6-160 0,-9 7-23 15,9 5 0-15,-1 9 0 0,-7 4 0 0,16 9 0 16,-9 10 0-16,17-2 0 0,-1 11 0 16,16 2 0-16,0 2 0 0,16-1 0 0,-1 5 0 15,17-1 0-15,-1 1 0 0,9-6 0 16,7 2 0-16,7-5 0 0,1-5 0 0,-1-5 0 15,2 1 0-15,-1-3 0 0,-1-2 0 16,2-3 0-16,-17-1 0 0,8-6 0 16,-16 6 0-16,1-3 0 0,-17-1 0 0,1-1 0 15,0 6 0-15,-16-1 0 0,0 0 0 16,-9 4 0-16,2 0 0 0,-9 2 0 0,-8 2 0 16,1 6 0-16,-1-6 0 0,2 7 0 15,-2-2 0-15,1 0 0 0,7-5 0 16,-8 6 0-16,17-5 0 0,-2-4 0 0,9-1 0 15,0 1 0-15,9-5 0 0,-2 0 0 16,0-4 0-16,10-1 0 0,6 2 0 0,-7-6 0 16,8 0 0-16,-9 0 0 0,8 0 0 0,1 1 0 15,-1 3 0-15,-6-4 0 0,6 6 0 16,-8-6 0-16,9 5 0 0,-8-1 0 16,0-4 0-16,-1 9 0 0,-7-3 0 0,7-2 0 15,-6 1 0-15,-9-1 0 0,0-4 0 16,0 6 0-16,-9-1 0 0,2-5 0 15,-1 4 0-15,-8-4 0 0,9 6 0 0,-2-6 0 16,2 0 0-16,-1 0 0 0,0 0 0 0,0 1 0 16,8-1 0-16,-7 1 0 0,7 2 0 0,0-1 0 15,0 2 0-15,0 1 0 0,0-4 0 0,0 2 0 16,7 3 0-16,1-1 0 0,0-1 0 16,0-4 0-16,-1 0 0 0,2 6 0 0,-2-10 0 15,1 4 0-15,0-4 0 0,0-1 0 16,-1-2 0-16,9 2 0 0,-16-4 0 0,8 6 0 15,1-6 0-15,-2 0 0 0,0 1 0 0,-7 3 0 16,9-3 0-16,-1-5 0 0,-8 5 0 16,7-1 0-16,-7 1 0 0,0-5 0 0,9 4 0 15,-9-4 0-15,7 0 0 0,-7 0 0 0,0 0 0 16,0 1 0-16,8-1 0 0,-8 0 0 0,0-5 0 16,0 5 0-16,0-4 0 0,0 4 0 0,0 1 0 15,0-2 0-15,0 2 0 0,0-7 0 16,-8 12 0-16,8-6 0 0,0 0 0 0,0 0 0 15,0 0 0-15,0 4 0 0,-7-4 0 0,7 4 0 16,0-4 0-16,0 0 0 0,0 6 0 16,7-7 0-16,-7 2 0 0,0 3 0 0,0-4 0 15,0 0 0-15,0 4 0 0,0-4 0 0,0 1 0 16,0 3 0-16,-7-3 0 0,7-2 0 0,0 6 0 16,0-5 0-16,0 0 0 0,0 0 0 15,0 4 0-15,-9-4 0 0,9 1 0 0,0 2 0 16,-7-1 0-16,7-3 0 0,0 6 0 0,-8-5 0 15,-1 4 0-15,9-4 0 0,-7 0 0 0,7 4 0 16,-7-3 0-16,-2 3 0 0,1-3 0 0,1-2 0 16,-9 2 0-16,8-2 0 0,0-3 0 0,0 0 0 15,-8-1 0-15,9-8 0 0,-9 5 0 0,1-5 0 16,-1-6 0-16,-1-3 0 0,3 0-368 0,-3-8-521 16,1-6-268-16,-7-2-88 0,8-11 13 15,-9-13 61-15,8-4 155 0,-7-13 275 0</inkml:trace>
  <inkml:trace contextRef="#ctx0" brushRef="#br0" timeOffset="66901.535">33719 5514 306 0,'-7'-23'458'0,"7"2"92"16,-8-2 99-16,8 2-42 0,-8-2-26 16,8 6-11-16,-8-1-32 0,8 1-54 15,-7-1-66-15,7 5-69 0,0 0-77 0,0 0-68 16,0 3-42-16,-9 6-26 0,9-1-13 16,0 5-5-16,0 5-3 0,0 9 5 0,0 2 11 15,0 7 16-15,-7 8 5 0,7 8 5 16,0 5 5-16,0 9 8 0,0 5 1 0,0 4-5 15,0 5-8-15,0 3-141 0,0 9-17 16,0 5 0-16,0 5 0 0,0 3 0 16,0 10 0-16,0 3 0 0,0 5 0 0,0 1 0 15,0 3 0-15,0 1 0 0,-8 1 0 16,8-1 0-16,0-1 0 0,0-4 0 0,-8 1 0 16,8-6 0-16,0 2 0 0,0-6 0 15,8-4 0-15,-8-4 0 0,8-1 0 0,-1-8 0 16,2 0 0-16,-2-4 0 0,1-1 0 15,0-4 0-15,0 0 0 0,-1 0 0 0,2-4 0 16,-9 3 0-16,7-7 0 0,1-1 0 16,-8 0 0-16,9-4 0 0,-9 0 0 15,7-5 0-15,-7 0 0 0,7 1 0 0,-7 0 0 16,9-6 0-16,-9 5 0 0,8 1 0 16,-8-5 0-16,7 4 0 0,-7 0 0 0,9-3 0 15,-9 3 0-15,0-3 0 0,0-2 0 16,7-4 0-16,-7 1 0 0,0-5 0 15,0 4 0-15,0-8 0 0,0 5 0 0,0-5 0 16,0-1 0-16,0 1 0 0,8-5 0 16,-8 1 0-16,0 4 0 0,0-10 0 0,0 5 0 15,0 0 0-15,0-4 0 0,0 4 0 16,0-4 0-16,0 4 0 0,0-3 0 0,0-1 0 16,0 0 0-16,0 4 0 0,0-8 0 15,0 3 0-15,0-4 0 0,0 2 0 16,0-7 0-16,0 2 0 0,0-6 0 0,0 1 0 15,0-5 0-15,7 0 0 0,-7 0 0 16,0 0 0-16,0-4 0 0,0 1 0 16,0 2 0-16,0-3 0 0,0 0 0 0,0 0 0 15,0-4 0-15,0 4 0 0,0-1 0 16,0-3 0-16,0-1 0 0,0 1 0 0,0-1 0 16,0-4 0-16,0-4 0 0,0-1 0 15,-7-4 0-15,7-5 0 0,0-3-653 16,-8-4-212-16,1-2-253 0,-2-8-81 0,2-4 9 15,-1-5 63-15,-8-4 147 0,9-5 264 16</inkml:trace>
  <inkml:trace contextRef="#ctx0" brushRef="#br0" timeOffset="67985.135">33492 5509 374 0,'0'5'580'15,"-8"4"139"-15,0 0 137 0,1-6-22 0,7 6-99 16,-8 1-108-16,8-1-110 0,0-5-116 16,-8 1-118-16,8-1-76 0,0 1-40 15,0-5-18-15,8 0-11 0,-8 0-3 0,8-5-4 16,-1 1-13-16,1-5-21 0,8-5-23 15,-9 0-22-15,9-3-20 0,0-1-14 0,-1-4-11 16,1 0-6-16,1 1-3 0,-10-2-2 16,9-3 1-16,-8-1-2 0,8 1 0 15,-16 0 1-15,7 3-1 0,-7-2 2 0,8 2 2 16,-16-4 3-16,8 10 1 0,0-5 1 16,-7 9 2-16,7-5 1 0,-9 4 1 0,2 6 2 15,7 4 0-15,-8-2 1 0,8 6 4 16,0 6 7-16,0-2 5 0,-9 9 8 0,18 0 11 15,-9 5 8-15,0 4 0 0,8 4-3 16,8 5-7-16,-9 0-9 0,9 1-4 0,-8 7-4 16,8-4-9-16,-1 5-41 0,-7-1-55 15,7 2-61-15,1 3-82 0,8-4-128 0,-8 3-227 16,8 1-283-16,-9-4-173 0,8 4-58 16,1-4 11-16,-8 4 90 0,7 1 211 15,-8-6 311-15</inkml:trace>
  <inkml:trace contextRef="#ctx0" brushRef="#br0" timeOffset="70005.518">31405 8599 14 0,'-8'0'335'16,"-8"0"87"-16,9 0 84 0,-9 0 19 0,8-4-10 16,1 4 9-16,-9-5 23 0,8 5-8 15,0 0-32-15,0-4-49 0,1 4-55 16,-2 0-65-16,2-5-74 0,7 5-44 0,-8-4-18 15,8-1 2-15,-8 5 3 0,8-3 2 0,-8 3-3 16,8-6-7-16,0 6-13 0,0-3-25 16,-7 3-30-16,7 0-32 0,0 0-26 15,7 0-21-15,-7 0-1 0,8 3 13 0,0-3-34 16,7 6-30-16,1-3 0 0,0 6 0 16,8-4 0-16,-1-1 0 0,8 1 0 0,0-1 0 15,9 1 0-15,-1-2 0 0,8-3 0 16,9 6 0-16,-9-3 0 0,7-3 0 15,8 5 0-15,-6-5 0 0,-1 0 0 0,8 0 0 16,-8 0 0-16,8-5 0 16,-9 5 0-16,1-3 0 0,8-6 0 0,-8 4 0 15,-1-4 0-15,2 0 0 0,-1 0 0 0,7-3 0 16,-6 2 0-16,6 2 0 0,1-1 0 16,7 0 0-16,-8 0 0 0,2 5 0 0,6-5 0 15,-6 5 0-15,6-1 0 0,-8 1 0 16,2 4 0-16,-2-5 0 0,-7 1 0 15,7 4 0-15,-6-5 0 0,-10 5 0 0,10 0 0 16,-9-4 0-16,8 4 0 0,-8-4 0 0,7 4 0 16,1-6 0-16,1 6 0 0,-9 0 0 15,7-3 0-15,-6 3 0 0,6 0 0 0,-7-4 0 16,8 4 0-16,-8 0 0 0,0-5 0 16,0 5 0-16,0-4 0 0,-7 4 0 15,0-5 0-15,6 5 0 0,-7-4 0 0,1 4 0 16,-1 0 0-16,0-5 0 0,1 5 0 15,-2 0 0-15,2 0 0 0,0 0 0 0,-9 0 0 16,0 5 0-16,0-5 0 0,1 0 0 16,-1 0 0-16,0 4 0 0,1-4 0 0,-8 5 0 15,7-5 0-15,0 4 0 0,1 1 0 0,-1-1 0 16,0-4 0-16,0 3 0 0,1-3 0 16,7 0 0-16,0 0 0 0,-8 6 0 0,9-6 0 15,-9 0 0-15,1-6 0 0,-1 6 0 0,8 0 0 16,-7 0 0-16,-1 0 0 0,0-3 0 15,-7 3 0-15,8 0 0 0,-1-4 0 16,0 4 0-16,1 0 0 0,-8-5 0 0,7 5 0 16,0-4 0-16,0-1 0 0,1 5 0 0,-1-4 0 15,-7 4 0-15,7-5 0 0,1 5 0 0,-9-5 0 16,1 2 0-16,7-3 0 0,0 6 0 16,-7-3 0-16,7 3 0 0,-8-4 0 0,9 4 0 15,-8-6 0-15,7 6 0 0,-7-3 0 0,7 3 0 16,-8-5 0-16,9 5 0 0,-1-5 0 15,-7 5 0-15,7-4 0 0,0-1 0 0,1 5 0 16,-1-3 0-16,0 3 0 0,1-6 0 0,-8 2 0 16,7 4 0-16,0 0 0 0,1-4 0 15,-8 4 0-15,7 0 0 0,-8 0 0 0,1 0 0 16,0 0 0-16,7 0 0 0,-8 4 0 0,1-4 0 16,-1 0 0-16,8 0 0 0,-7 0 0 0,8 0 0 15,-1 0 0-15,0 0 0 0,1 0 0 0,-1 0 0 16,0 0 0-16,9 0 0 0,-9 0 0 15,0 0 0-15,1 0 0 0,-8 0 0 0,7 0 0 16,-8 0 0-16,-6 0 0 0,6 0 0 0,1 0 0 16,-9 0 0-16,8 0 0 0,-7-4 0 15,8 4 0-15,-9 0 0 0,8 0 0 0,1 0 0 16,-1 0 0-16,1 0 0 0,-8 0 0 0,8 0 0 16,-8 0 0-16,7 0 0 0,-8 0 0 0,1 0 0 15,0 0 0-15,-1-5 0 0,1 5 0 16,-1 0 0-16,1 0 0 0,-8 0 0 0,8-4 0 15,0 4 0-15,-1 0 0 0,1-4 0 0,8 4 0 16,-8-5 0-16,-1 5 0 0,1-4 0 16,7-1 0-16,-6 5 0 0,-3-4 0 0,3-1 0 15,-1 5 0-15,7-4 0 0,-8 0 0 0,1-1 0 16,0-3 0-16,7 3 0 0,0 1 0 0,1-1 0 16,-1 1 0-16,1 0 0 0,0-1 0 15,-8 1 0-15,7 4 0 0,-7-5 0 0,8 5 0 16,-17-4 0-16,9 4 0 0,-1 0 0 0,-6 0 0 15,-2 0 0-15,1 0 0 0,1 0 0 16,-2 0 0-16,0 0 0 0,2 0 0 0,-1 0 0 16,-1 0 0-16,2 0 0 0,-2 4 0 0,8-4 0 15,-6 0 0-15,-2 0 0 0,9 5 0 0,-1-5 0 16,1 0 0-16,0 4 0 0,-1 1 0 16,1-5 0-16,8 4 0 0,-8 0 0 0,8 1 0 15,-9-1 0-15,8 1 0 0,-7-5 0 0,0 4 0 16,8 0 0-16,0-4 0 0,-10 5 0 0,3-5 0 15,6 4 0-15,-8-4 0 0,1 0 0 16,0 0 0-16,8 0 0 0,-9 0 0 0,1 0 0 16,7 0 0-16,-7 0 0 0,8-4 0 0,-9 4 0 15,1 0 0-15,0 0 0 0,8 0 0 16,-9 0 0-16,1 0 0 0,0 0 0 0,-1 0 0 16,-7 0 0-16,7 0 0 0,-6 4 0 0,6-4 0 15,-8 0 0-15,2 4 0 0,-2-4 0 0,1 5 0 16,1-5 0-16,-9 0 0 0,7 4 0 0,0-4 0 15,2 0 0-15,-9 0 0 0,8 5 0 16,-1-5 0-16,2 0 0 0,-2 4 0 0,1-4 0 16,-8 0 0-16,8 0 0 0,0 0 0 0,-8 0 0 15,7 0 0-15,-7 0 0 0,9 5 0 16,-9-5 0-16,0-5 0 0,0 5 0 16,0-4 0-16,0-1-145 0,-9 5-736 0,9-9-136 15,-7 5-152-15,-1-5-15 0,0 1 48 0,0-1 108 16,1 0 185-16,7-4 254 0</inkml:trace>
  <inkml:trace contextRef="#ctx0" brushRef="#br0" timeOffset="70420.154">39235 8069 608 0,'-8'0'976'0,"1"0"156"0,-2-4 116 16,2 4 100-16,7-4-255 0,-8-1-283 0,8 1-150 15,0-1-344-15,0-4-316 0,8 1 0 16,-8 2 0-16,7-1 0 0,-7-2 0 0,9 4 0 16,-9 0 0-16,0 1 0 0,7-1 0 0,-7 5 0 15,8 0 0-15,0 0 0 0,-8 0 0 0,8 5 0 16,-8-1 0-16,7 6 0 0,2-6 0 0,-2 8 0 16,8 2 0-16,-6 0 0 0,6-1 0 15,1 4 0-15,0 1 0 0,8-5 0 0,-9 6 0 16,8-3 0-16,-7-2 0 0,8 0 0 0,-8-7 0 15,-1 7 0-15,1-4 0 0,0-3 0 0,-1 2 0 16,-6 1 0-16,6 3 0 0,-7-4 0 16,0 0 0-16,-1-5 0 0,-7 5 0 0,0 4 0 15,0 0 0-15,-15 0 0 0,-8 5 0 0,-1 0 0 16,-8-1 0-16,-7 1 0 0,0 5 0 0,-8-2 0 16,7 2 0-16,-6-2 0 0,-1 6 0 15,7-5 0-15,1 4 0 0,0 1 0 0,7-5 0 16,1 0 0-16,7 1 0 0,1-7 0 15,7 7 0-15,1-5 0 0,6 4-1616 0,2-9-24 16,-1 4 120-16,8-8 178 0,0-4 260 0,-7-1 398 16</inkml:trace>
  <inkml:trace contextRef="#ctx0" brushRef="#br0" timeOffset="76668.373">39046 8908 277 0,'0'5'527'0,"0"-5"131"0,0 0 130 0,0 0 24 15,0 0-45-15,0 0-80 0,0 0-85 16,0 0-86-16,0-5-87 0,9 5-86 0,-9-5-44 16,7 0-13-16,-7 2 10 0,8 3 12 15,-8-4 14-15,8 4-48 0,0-5-274 0,-1 5 0 16,-7 0 0-16,9 0 0 0,-1 5 0 16,-8-5 0-16,7 4 0 0,2 4 0 0,-9-3 0 15,0 8 0-15,7-4 0 0,-14 9 0 0,7-1 0 16,0 1 0-16,-9-1 0 0,2 6 0 15,-1-2 0-15,-1 2 0 0,2-2 0 16,-1-2 0-16,0-3 0 0,8 3 0 0,-8-6 0 16,8 1 0-16,0-6 0 0,0 1 0 0,0-5 0 15,8-4 0-15,0 0 0 0,7-4 0 16,-6-5 0-16,6 1-6 0,1-6-218 0,8 1 30 16,-8-6 39-16,7 3 43 0,-8-3 40 0,1 7 36 15,0-6 32-15,-1 1 31 0,1-1 31 16,-8 4 38-16,-1 1 38 0,2 0 34 15,-2 4 17-15,-7 0-50 0,0 5-135 0,-7-1 0 16,-2 5 0-16,9 5 0 0,-15-1 0 0,8 5 0 16,-9 4 0-16,0 0 0 0,8 1 0 15,-8 7 0-15,1-3 0 0,7 5 0 0,0-2 0 16,8-2 0-16,-7 2 0 0,14-3 0 16,-7 0 0-16,8-1 0 0,8-3 0 0,0-6 0 15,-1 1 0-15,8-5 0 0,1-4 0 0,-1 0 0 16,8-8 0-16,-7 3 0 0,0-3 0 0,-1-1-308 15,1-5-601-15,-1 6-260 0,1-5-76 16,-8-1 15-16,8 0 56 0,-1 2 148 0,-7-6 277 16</inkml:trace>
  <inkml:trace contextRef="#ctx0" brushRef="#br0" timeOffset="77768.522">32770 4866 441 0,'0'0'825'0,"0"0"132"15,-7 0 87-15,7 0 62 0,0 0-255 0,-9 0-260 16,9 0-194-16,0 0-114 0,-7 0-72 15,7 4-44-15,0-4-36 0,0 9-30 0,0-1-19 16,0 1-8-16,0 5 0 0,0 3-11 16,0 1-6-16,0-1-11 0,7 2-3 15,2-3-12-15,-9 6-12 0,7-4-5 0,8-4-2 16,-6 4 2-16,6-11 0 0,1 3 1 16,0-1 1-16,-1-9-1 0,9 0-1 15,-8-5-3-15,7 1-3 0,-7-10 1 0,-1 2-2 16,9-2-1-16,-15-4-4 0,5-4-6 15,-5 5-5-15,-1-1-5 0,-8-4-2 0,0 4-1 16,0-3 2-16,-8 3 4 0,-1 5 4 16,2-5 3-16,0 4 0 0,-10 5 2 15,10 0-1-15,-2 6-2 0,2 3 0 0,-1 0 1 16,0 3-1-16,8 6 1 0,-8 0 1 16,8 5 3-16,0 4 20 0,0 4 22 0,8 0 26 15,0 4 27-15,-8 0 28 0,8 5 24 16,-1 4-70-16,2 0-77 0,-2 2 0 0,1-2 0 15,1 4 0-15,-9 1 0 0,0-1 0 16,0 2 0-16,0-1 0 0,-9-1 0 16,9 1 0-16,-8-5 0 0,1 4 0 0,-2-4 0 15,2-3 0-15,-1 3 0 0,-8-8 0 16,0 3 0-16,9-8 0 0,-9 0 0 16,1 0 0-16,-9-9 0 0,1 6 0 0,6-10-72 15,-6 0-357-15,-1-5-153 0,-7-4-254 16,8-4-237-16,-1-5-85 0,1 0 5 0,-1-10 63 15,8 3 167-15,1-6 293 0</inkml:trace>
  <inkml:trace contextRef="#ctx0" brushRef="#br0" timeOffset="85700.191">33618 8506 40 0,'-8'0'355'0,"8"0"79"0,0 0 73 15,0 5 3-15,0-5-38 0,0 0-40 16,0 0-26-16,0 0-24 0,0 0-21 0,0 0-18 15,0 0-12-15,-9 0-18 0,9 0-28 16,0 0-33-16,0 0-38 0,0 0-38 0,0 0-42 16,0 4-33-16,-7-4-21 0,7 0-15 15,0 0-9-15,0 4-9 0,0-4-7 16,-7 5-6-16,7-1-7 0,7 1-4 0,-7-1-6 16,0 1-4-16,7-1-4 0,-7-4-2 15,9 4-3-15,-1-4-2 0,-1 0-2 0,2 0-4 16,6-4-8-16,-7 0-20 0,0-5-8 15,8 4-6-15,-9-4-2 0,1 1 3 16,-8-1 9-16,8 0 18 0,-8 5 11 0,0-5 9 16,0 0 21-16,0-1 12 0,-8 7 10 0,0-6 9 15,1 5 6-15,-2-1 3 0,2 1-10 16,-1 4-7-16,-8 0-4 0,9 0-4 16,-2 0-6-16,2 4-3 0,-1 1-5 0,-1-1-6 15,2 1-6-15,7 2-5 0,-7-1-2 16,7-2-5-16,0 0 0 0,7 1-1 15,-7-1-4-15,7 1-16 0,2-1-30 0,-9 1-38 16,8-1-59-16,-1 5-105 0,2-5-156 16,-2 0-187-16,1 1-208 0,0-1-125 0,0 1-30 15,-1-1 59-15,-7 1 134 0,9-1 193 16</inkml:trace>
  <inkml:trace contextRef="#ctx0" brushRef="#br0" timeOffset="86255.744">33280 8908 126 0,'-7'-10'560'16,"-2"3"136"-16,2-7 127 0,-1 5 111 15,0 0-128-15,-7 0-153 0,6 0-133 0,2 1-113 16,-10-1-109-16,10 0-96 0,-9 4-54 16,1 1-23-16,-1 0-8 0,8 4 0 15,-15 0 5-15,15 4 5 0,-15 0 6 0,14 5-1 16,-6 5-2-16,-1 0-4 0,9-2-1 16,-2 11 0-16,2-7-3 0,7 7-7 0,0 4-10 15,0-1-13-15,16 0-17 0,-9-3-16 16,9 3-15-16,8-4-17 0,-1 0-27 0,1-4 0 15,-2-6 0-15,2 2 0 0,8-5-4027 16,-1-4 4056-16,-7-5 0 16,7-9-36-16,-8-1 25 15,1-6 6-15,-8-3-20 0,0-2-1 16,-9-6 0-16,1 1-35 0,-8-6-177 16,0 2-66-16,-15-1-71 15,-1-1-70-15,0 7-70 0,-8 2-77 16,-7 6-380-16</inkml:trace>
  <inkml:trace contextRef="#ctx0" brushRef="#br0" timeOffset="87402.218">33681 9857 321 0,'0'0'462'16,"-9"4"86"-16,2-4 56 0,-1 5-41 16,8-5-50-16,0 4-34 0,-8-4-14 0,8 0-18 15,0 0-27-15,-8 0-30 0,8 0-29 16,0 4-32-16,0-4-34 0,0 0-21 15,0 0-9-15,0 0 2 0,0 0-4 0,0 0-2 16,0 0-6-16,0 0-6 0,8 0-89 16,0 0-160-16,0 0 0 0,-1 0 0 0,9-4 0 15,0 4 0-15,-1 0 0 0,1 0 0 16,8 0 0-16,0 0 0 0,-1-4 0 16,8 4 0-16,-7 0 0 0,7 0 0 0,1 0 0 15,-9 0 0-15,1 4-236 0,0-4-403 16,-1 4-219-16,-8 1-241 0,1-1-74 15,-8 1 13-15,8-5 63 0,-9 8 151 0,2-3 265 16</inkml:trace>
  <inkml:trace contextRef="#ctx0" brushRef="#br0" timeOffset="88320.082">32785 10506 4 0,'-7'0'358'0,"-1"4"111"15,1-4 122-15,-2 0 75 0,9 0 48 0,-7 0 11 16,-1 4-22-16,8-4-52 0,0 0-74 16,-8 5-97-16,8-5-112 0,0 0-78 15,-8 0-51-15,8 0-28 0,0 4-13 0,8-4-9 16,-8 0-7-16,8 4-7 0,0-4-7 16,-1 0-16-16,2 0-71 0,6 0-81 0,1-4 0 15,-1-5 0-15,1 1 0 0,8-1 0 16,-8-9 0-16,7 1 0 0,-8-1 0 0,1-1 0 15,0-2-91-15,-1 3-89 0,-6 0 6 16,-2-4 20-16,1 5 31 0,1 4 30 16,-9-5 27-16,0 5 24 0,0 3 20 0,-9 3 23 15,9-2 21-15,-8 0 17 0,8 4 18 16,-7 5 17-16,-2 0 14 0,2 5 6 16,-1-1 3-16,8 5-4 0,-8 3-3 0,8 2-9 15,-8 0-9-15,8 3-12 0,0 5-10 16,0-4-23-16,0 8-27 0,0-3 0 0,8 2 0 15,-8 3 0-15,8-2-59 0,-8-4-133 16,8 0-106-16,-1 0-182 0,-7 1-286 0,9-11-283 16,-2 1-106-16,1-3-7 0,1-7 57 15,-2-3 155-15,9-8 274 0</inkml:trace>
  <inkml:trace contextRef="#ctx0" brushRef="#br0" timeOffset="88601.336">33233 10275 301 0,'-7'-3'781'0,"7"-1"162"16,-9-1 110-16,9 1 79 0,-7-1-181 15,7 1-239-15,0 4-206 0,-8 0-117 16,8 0-66-16,0 0-34 0,0 4-15 0,0 1 0 16,-9 4-11-16,9-2-263 0,0 7 0 15,0 4 0-15,-7-1 0 0,7 5 0 0,-7 6 0 16,7-3 0-16,-9 7 0 0,1 3 0 15,1 0 0-15,-2 0 0 0,2 0 0 0,-1 6 0 16,-8-1 0-16,9-5 0 0,-1 0 0 16,0 0 0-16,0-4 0 0,1 0 0 15,-2-4 0-15,2-6-422 0,-1 2-300 0,0-6-250 16,0-3-173-16,1-10-38 0,7-4 32 16,0-4 97-16,7-5 202 0,1-4 309 15</inkml:trace>
  <inkml:trace contextRef="#ctx0" brushRef="#br0" timeOffset="88987.296">33382 10541 410 0,'0'0'805'15,"0"0"156"-15,0 0 99 0,0 0 36 16,-8 4-223-16,8-4-245 0,-7 5-210 0,-2-1-133 15,9 5-80-15,-7-1-45 0,-1 1-24 16,0 5-14-16,0-1-5 0,-8 1 3 0,9 3 6 16,-1 1 5-16,-8-1 0 0,0 1-10 15,1 0-16-15,7-1-21 0,-7 1-22 16,6-1-27-16,2 1-35 0,-1-5 0 16,-1 0 0-16,2-4 0 0,7 0 0 0,0 0 0 15,0 0 0-15,0-4 0 0,7-2 0 0,2 3 0 16,-1-6 0-16,-1 3 0 0,9-3 0 15,0 0 0-15,-1 0 0 0,1-3 0 0,8 3 0 16,-8-6 0-16,7 6 0 0,1-3 0 16,0 3 0-16,-1-5-98 0,1 5-122 15,-9-5-63-15,1 5-51 0,7 0-57 0,-15 0-78 16,8-4-107-16,-9 4-119 0,1 0-122 16,0-5-108-16,-8 1-4 0,0 0 76 15,8-1 135-15,-8-4 166 0</inkml:trace>
  <inkml:trace contextRef="#ctx0" brushRef="#br0" timeOffset="89154.36">33539 10788 79 0,'-8'-4'383'0,"0"-5"205"15,8 0 204-15,-7 0 135 0,-2 5-1 0,2-1-59 16,-1 1-89-16,8 0-110 0,-8-1-136 16,8 5-97-16,-8 0-55 0,8 0-25 15,0 9-25-15,0 0-179 0,-7 4-151 0,7 5 0 16,0-1 0-16,0 9 0 0,0 5 0 16,7 4 0-16,-7 2 0 0,0-2 0 0,0 4 0 15,0-4 0-15,8 1 0 0,-8-1-40 16,0-5-853-16,0 2-316 0,0-6-101 15,8-3 15-15,-8-6 80 0,0-4 154 0,0-4 294 16</inkml:trace>
  <inkml:trace contextRef="#ctx0" brushRef="#br0" timeOffset="89707.57">32299 10493 85 0,'-7'0'433'0,"-1"0"123"0,0 0 126 0,8-5 75 16,-8 5-20-16,8 0-49 0,-7 0-63 15,7 0-77-15,0 0-83 0,0 0-82 0,7 5-67 16,1-5-32-16,0 0-12 0,0 0-10 15,-1 4-22-15,9-4-32 0,0 0-41 0,8 0-45 16,0-4-44-16,-1-1-83 0,8-4-87 16,0-1-107-16,-7 3-166 0,7-2-326 0,1 0-335 15,-1-1-131-15,-7-3-32 0,7 4 45 16,-8 1 132-16,1-1 311 0</inkml:trace>
  <inkml:trace contextRef="#ctx0" brushRef="#br0" timeOffset="90616.67">33783 10792 68 0,'0'5'353'15,"-8"-1"81"-15,8 0 75 0,0-4-9 16,0 6-16-16,0-3 0 0,0-3 21 0,0 5 18 16,-9-5-8-16,9 4-27 0,0 0-44 15,0-4-64-15,0 5-77 0,0-5-78 0,0 4-50 16,0 1-35-16,9 0-24 0,-9-2-21 16,0 3-19-16,0 1-14 0,0-2-12 15,0 4-11-15,0 0-2 0,0-1-1 0,0 1 4 16,0 1 4-16,0-1 6 0,8 4 1 15,-8-4-2-15,0-1-3 0,0 6-8 0,0-6-10 16,0 1-11-16,7-4-7 0,-7 3-10 16,9-3-19-16,-9-1-26 0,0 0-33 0,7-4-33 15,-7 0-37-15,0 0-43 0,0 0-70 16,8 0-137-16,-8-4-228 0,0 0-252 16,0-5-116-16,0 0-33 0,0 0 42 15,0-4 142-15,7 0 243 0</inkml:trace>
  <inkml:trace contextRef="#ctx0" brushRef="#br0" timeOffset="91459.598">33845 10717 204 0,'0'0'496'16,"-8"0"109"-16,8 0 100 0,0-4 15 0,-7 4-88 16,7 0-85-16,0 0-67 0,0 0-67 15,0 0-68-15,-9 0-55 0,9 0-41 16,0 0-30-16,0 0-26 0,0 4-12 0,0-4-1 16,-7 0 2-16,7 5 1 0,0-5-4 15,0 4-5-15,-8 1-6 0,8-1-7 16,0 1-6-16,0 3-6 0,0 1 0 0,8 0 4 15,-8 4-74-15,0 0-79 0,0 6 0 16,0-3 0-16,7 3 0 0,-7 2 0 0,0 2 0 16,0-1 0-16,0 0 0 0,9 0 0 15,-9 0 0-15,0 4 0 0,0 1 0 0,0-6 0 16,7 7 0-16,-7-3 0 0,8-2 0 16,-8 3 0-16,0 1 0 0,8-5 0 0,-8 4 0 15,0 1 0-15,0 0 0 0,0-6 0 16,0 5 0-16,0-3 0 0,0-2 0 15,8 7 0-15,-8-7 0 0,0 2 0 0,0-1 0 16,0 4 0-16,0-3 0 0,0-2 0 16,0 6 0-16,0-5 0 0,0 0 0 15,0 0 0-15,0 0 0 0,7 1 0 0,-7-2 0 16,0-4 0-16,0 1 0 0,0 5 0 16,9-6 0-16,-9 1 0 0,0 0 0 0,0-5 0 15,0 5 0-15,7-1 0 0,-7 1 0 16,0-5 0-16,8 4 0 0,-8 1 0 15,0 0 0-15,0-4 0 0,8 2 0 0,-8 3 0 16,0-7 0-16,0 2 0 0,0 4 0 16,0-5 0-16,0 0 0 0,0 5 0 0,0-5 0 15,0 0 0-15,0 0 0 0,8 1 0 16,-8-1 0-16,0 4 0 0,0-3 0 0,0 0 0 16,0-1 0-16,0-1 0 0,7 2 0 15,-7-2 0-15,0 2 0 0,0 0 0 16,9-5 0-16,-9-2 0 0,0 3 0 0,0 3 0 15,0-4 0-15,0 0 0 0,0 0 0 16,0-1 0-16,0 1 0 0,0 0 0 0,0 4 0 16,0-3 0-16,0-2 0 0,0 0 0 15,0 1 0-15,0 1 0 0,0-6 0 16,0 4 0-16,0-2 0 0,0-3 0 16,0 1 0-16,0-4 0 0,0 5 0 0,0 0 0 15,0-5 0-15,0 4 0 0,0-4 0 16,0 5 0-16,0-5 0 0,0 0 0 0,0 0 0 15,0 0 0-15,0 0 0 0,0 0 0 0,0-5 0 16,0 1 0-16,-9-1 0 0,9-4-222 16,0-3-312-16,-7-2-190 0,-1 0-287 15,8-2-132-15,-8-7-24 0,8 1 37 0,-8-4 117 16,1-2 231-16,7 3 345 0</inkml:trace>
  <inkml:trace contextRef="#ctx0" brushRef="#br0" timeOffset="98289.901">35054 8356 89 0,'0'0'254'0,"-9"0"28"15,9 0 6-15,-7 0 3 0,7 0 12 0,0 0 14 16,0-4 20-16,-8 4 27 0,8 0 23 16,0 0 24-16,0 0 14 0,0 0 0 15,-8-5-24-15,8 5-44 0,0 0-53 0,0 0-58 16,-8 0-59-16,8 0-46 0,0 0-22 15,0 0-10-15,0 0-3 0,0 0 0 0,0 0 1 16,-7 0-1-16,7 0-6 0,0 0-2 16,0 0-3-16,0 5 0 0,0-1-1 15,0 0-3-15,0 5-4 0,0 4-6 0,0-4-6 16,0 4-11-16,0 6-11 0,0-6-9 16,0 5-9-16,0 3-9 0,0 2-10 0,0-6-3 15,0 10-6-15,0-6-28 0,0 2-60 16,0 4-81-16,0-6-120 0,0 5-237 15,0-3-354-15,-9-1-192 0,18 0-56 0,-9 0 18 16,0-4 87-16,7-5 218 0,1 0 347 16</inkml:trace>
  <inkml:trace contextRef="#ctx0" brushRef="#br0" timeOffset="99157.581">35022 8286 16 0,'0'0'293'0,"-8"4"58"15,8-4 37-15,0 0 0 0,0 0-16 0,-7-4-15 16,7 4-2-16,0 0 4 0,0 0 6 16,0 0 11-16,0 0 15 0,0 0 6 15,0 0-17-15,0 0-26 0,0 0-36 0,0 0-40 16,0 0-50-16,0 0-41 0,0 0-24 15,0 0-15-15,0 0-15 0,0 0-15 0,0 0-19 16,0 0-17-16,0 0-19 0,0 0-14 16,0 4-2-16,0 5 2 0,0-5 4 0,0 9 7 15,7-4 9-15,-7 9 2 0,0-5-6 16,8 10-10-16,0-6-8 0,-8 4-11 16,8 2-8-16,-1-2-11 0,2 2-12 0,-9 4-42 15,0-5-63-15,7 5-75 0,-7-6-114 16,0 2-211-16,0-2-316 0,0 2-209 15,0-6-73-15,0 1 4 0,-7 0 76 0,7-5 191 16,7-4 312-16</inkml:trace>
  <inkml:trace contextRef="#ctx0" brushRef="#br0" timeOffset="100485.211">34700 7663 196 0,'0'-4'380'0,"0"4"82"16,0 0 49-16,-7-5 4 0,7 5 1 15,0 0 13-15,0 0 11 0,0 0-14 16,-9 0-38-16,9 0-56 0,0 5-65 0,-7-5-68 16,7 4-69-16,-8 1-44 0,8-1-20 15,0 0-7-15,-8 1-3 0,8-1-4 0,0 6-4 16,0-7-6-16,8 2-7 0,-8-1-11 16,8 0-13-16,-1-4-18 0,2 0-14 15,-2 0-17-15,9-4-18 0,-1 0-14 0,1-4-14 16,1-2-22-16,-10-3-21 0,9 0-18 15,-1 0-16-15,-6 0-11 0,-2-1-7 0,1 1 10 16,0 0 14-16,-8 0 13 0,0-1 14 16,0 0 10-16,0 7 9 0,0-7 4 0,0 9 3 15,0-4 3-15,-8 0 2 0,8 9 2 16,-8-3 2-16,8-1 4 0,0 4 6 16,-7 4 13-16,7-1 14 0,0 3 19 0,-9-3 21 15,9 6 18-15,0 5 14 0,-7-2 5 16,7 7 0-16,-8-6-8 0,8 9-36 15,0 0-77-15,-9 0 0 0,9 0 0 0,-7 4 0 16,7 1 0-16,0-6 0 0,-7 7 0 16,7-6 0-16,0 4 0 0,0-8 0 0,-9 4-60 15,9-4-195-15,0-6-88 0,0 2-118 16,0-1-175-16,0-8-257 0,0-1-163 16,0-4-44-16,9 0 22 0,5-9 99 0,-5 0 197 15,6-9 306-15</inkml:trace>
  <inkml:trace contextRef="#ctx0" brushRef="#br0" timeOffset="100798.157">35061 7522 429 0,'0'0'578'0,"0"0"129"0,8-5 136 15,-8 5-27-15,0 5-89 0,0-5-93 16,0 4-83-16,0-4-94 0,-8 5-106 0,8 4-89 15,-7-4-56-15,7 2-38 0,-9 2-29 16,2 5-22-16,-1-5-13 0,0 3-6 0,0 7-3 16,1-6 3-16,-2 5 4 0,2-1 1 15,-1 5-3-15,-8 0-8 0,9 5-10 0,-10-1-28 16,1 4-21-16,1-2-17 0,7 3-13 16,-7 0-10-16,-1-1-9 0,8-4 9 15,-8 1 2-15,9-4-17 0,-1-1-37 0,0-6-54 16,0-2-66-16,1 0-73 0,7-5-92 15,0-1-147-15,-9-3-214 0,9-5-244 0,0-5-92 16,9-3-13-16,-9-6 51 0,15-3 141 16,-7-1 242-16</inkml:trace>
  <inkml:trace contextRef="#ctx0" brushRef="#br0" timeOffset="101350.723">35210 7646 164 0,'0'-5'662'0,"0"5"198"0,0-4 131 16,0 4 86-16,0-4-134 0,0-1-186 0,8 5-183 16,-8-4-156-16,0-1-92 0,0 1-48 15,0 4-26-15,8-5-19 0,-8 1-16 16,0 4-18-16,0 0-17 0,0-4-124 0,8 4-58 15,-8 0 0-15,7 0 0 0,-7 0 0 16,9 4 0-16,-2-4 0 0,1 4 0 0,0-4 0 16,0 5 0-16,8-5 0 0,-9 4 0 15,1 1 0-15,-8-1 0 0,8 5 0 16,-8 0 0-16,0-1 0 0,-8 6 0 0,0-6 0 16,1 6 0-16,-2 3 0 0,2-4 0 15,-9 1 0-15,8-2 0 0,-8-3 0 16,9 1 0-16,-9-1-80 0,8 0-34 0,1-5 17 15,-2 5 17-15,2-9 16 0,7 4 16 16,-8 0 8-16,8-4 10 0,0 0 9 0,8 5 4 16,-8-5 6-16,7 0 4 0,2 0 6 15,-2 0 4-15,9 0 5 0,-8 0 10 0,8 0 11 16,-9 5 17-16,9-1 13 0,-8 0 12 16,8 5 11-16,-9-5 9 0,1 10 4 0,-8-6 1 15,8 1-84-15,-16 5-12 0,8 3 0 16,-8-4 0-16,1 5 0 0,-9-1 0 15,0-3 0-15,1 4 0 0,-1-1 0 0,0 1 0 16,-8-6 0-16,9-2 0 0,-8-1 0 16,-1 0 0-16,8-5 0 0,-8-4-175 0,9 0-154 15,-8 0-86-15,7-9-153 0,-8 5-231 16,17-5-223-16,-9-1-80 0,8-2 2 16,-1-2 70-16,2 2 170 0,7 3 269 15</inkml:trace>
  <inkml:trace contextRef="#ctx0" brushRef="#br0" timeOffset="111621.109">37140 5263 40 0,'9'0'486'0,"-9"3"114"0,0-6 106 16,0 3 116-16,7-4-61 0,-7-2-108 0,8-2-100 16,-8-1-81-16,8 0-84 0,-8 0-94 15,0-4-87-15,0 0-55 0,-8-1-31 0,8 1-17 16,-15 0-13-16,6 0-10 0,2-1-6 0,-10 2-6 16,2-1-4-16,-8 3-3 0,7 1-3 15,-8 0-1-15,8 6 2 0,1 3 3 16,-8 0 5-16,7 3 8 0,-1 11 12 0,3-5 10 15,5 9 15-15,-6-1 11 0,6 5 7 0,9 4 0 16,-7-3-7-16,7 3-15 0,7 0-22 16,2 1-87-16,-2 0 0 0,10-5 0 0,-3-4 0 15,3-1 0-15,-1-4 0 0,7 1 0 16,1-6 0-16,-1-8 0 0,-8 0-2 0,9-4-170 16,-1-5-60-16,-6-4-65 0,-1-5-45 15,-1-4-64-15,1-1-94 0,0-3-132 0,-16 1-119 16,7-7-86-16,1-3-47 0,-8-5 21 15,0 1 98-15,0-2 170 0,-8-3 182 0,1-3 214 16,-2-7 183-16,2 6 176 0,-1-5 174 0,0 4 168 16,0 9 137-16,1 1 84 0,-2 8 42 15,9 9-21-15,-7 0-86 0,7 8-116 0,0 0-95 16,-8 10-96-16,8 4-61 0,0 4-23 16,0 10 6-16,0 0 17 0,8 8 3 0,-8 4-7 15,0 1-12-15,0 3-206 0,7 6-68 16,2-1 0-16,-9 4 0 0,7 2 0 0,1-3 0 15,0 7 0-15,0-5 0 0,-1 4 0 0,2-4 0 16,-2-1 0-16,1-3 0 0,0-1 0 16,0 0 0-16,-1-3 0 0,1-1 0 15,0-10 0-15,-8 6 0 0,8-10 0 0,-8 1 0 16,7 0-117-16,-7-5-306 0,0-4-80 0,0-5-142 16,0 1-192-16,0-5-185 0,-7-5-57 15,7-4 6-15,-8 0 91 0,0 1 177 16,0-5 255-16</inkml:trace>
  <inkml:trace contextRef="#ctx0" brushRef="#br0" timeOffset="112009.289">36803 5100 284 0,'-8'-14'422'0,"8"0"76"0,-7 2 75 16,-2-2-70-16,2 0-55 0,-1 1-31 15,-1 5-13-15,2-6-7 0,0 6-7 0,-2 3-18 16,-6-4-27-16,15 5-30 0,-16 0-29 16,8 4-36-16,0-5-37 0,-7 10-20 0,6-1-8 15,-6 0 2-15,7 5-1 0,-7 0-1 0,-1 9 2 16,8-1-2-16,0 6-5 0,0-2-6 15,1 11-8-15,7-6-11 0,0 5-64 0,7 4-91 16,1 0 0-16,0-3 0 0,7 3 0 16,9 0 0-16,-8-4 0 0,7 0 0 0,1 0 0 15,7-4 0-15,-8-2 0 0,10 1 0 0,-2-2 0 16,0-8 0-16,1-2 0 0,6-5 0 16,-7 0-269-16,9-9-214 0,-9 0-163 15,1-4-222-15,7-5-197 0,-7-5-60 0,-1-3 15 16,-7-6 90-16,7 2 174 0,-8-6 270 0</inkml:trace>
  <inkml:trace contextRef="#ctx0" brushRef="#br0" timeOffset="112236.68">37297 5063 234 0,'-8'-31'612'0,"8"5"186"0,-8 4 145 16,1 0 71-16,7 0-138 0,0 9-143 0,0-4-125 16,0 3-135-16,7 5-94 0,-7 1-49 15,8 2-15-15,0 6 0 0,7 0 5 16,-6 6-79-16,6 2-241 0,1 1 0 0,0 9 0 15,-1-1 0-15,-6 10 0 0,6-1 0 0,-7 6 0 16,0 3 0-16,-1 0 0 0,-7 4 0 16,-7 6 0-16,-1-2 0 0,0 3 0 0,-7 2 0 15,-1 0 0-15,-1 0 0 0,-6 5 0 0,-1-5 0 16,1 2-786-16,-8 3-456 0,0-5-103 16,0-3 23-16,7-1 87 0,-8-6 157 15,8-1 304-15</inkml:trace>
  <inkml:trace contextRef="#ctx0" brushRef="#br0" timeOffset="115516.706">34112 10294 104 0,'0'-5'410'16,"0"5"99"-16,0 0 97 0,0-4 23 16,0 4-16-16,0-5-8 0,0 5-26 0,0-5-44 15,0 2-53-15,0 3-60 0,0-4-71 16,8-1-78-16,-8 1-52 0,0 4-30 15,0-5-20-15,0 5-19 0,0-4-19 0,0 4-19 16,0 0-11-16,0 0-7 0,0 0-8 16,0 4-5-16,0 1-4 0,0 4-3 0,0-2-8 15,-8 7-15-15,8 4-11 0,-8-1-7 16,0 5-7-16,1 0-6 0,-2 5-3 0,2-1-2 16,-1 1-3-16,0-6-3 0,8 7-3 15,-8-6 0-15,8-5-5 0,-7 1-7 16,7-5-21-16,0-3-22 0,0-2-26 0,0-4-26 15,0-4-27-15,0 0-15 0,7-9-3 16,-7 0 7-16,8-4 11 0,-8 0 15 0,8-9 18 16,0 5 19-16,-1-10 19 0,2 4 16 15,-9-2 12-15,7-2 11 0,1-3 9 16,0 2 6-16,-8 2 5 0,8 0 10 0,-1 4 13 16,-7 0 12-16,9 3 12 0,-2 7 11 15,-7 3 10-15,8 0 3 0,-8 0 3 16,7 4 0-16,-7 5-1 0,9 0 0 0,-2 0-4 15,1 5-2-15,-8 4-7 0,9 5-7 16,-2-1-9-16,9-1-8 0,-8 7-9 16,-1 2-10-16,9 2-7 0,-8-2-1 0,0 6-4 15,7-1 0-15,-6 1 0 0,6 0-1 0,-7-2-11 16,7 2-39-16,-6 0-52 0,6-1-60 16,-6-4-68-16,-2 0-101 0,0 0-146 15,2-3-178-15,-9-2-211 0,8-8-137 0,-8 0-35 16,0-6 44-16,0-3 129 0,0-3 200 15</inkml:trace>
  <inkml:trace contextRef="#ctx0" brushRef="#br0" timeOffset="115717.201">34112 10488 81 0,'-23'0'630'0,"-1"0"200"16,8 0 132-16,9 5 88 0,-9-5-84 0,8 4-186 15,8 0-183-15,0 1-158 0,8-1-99 16,8-4-63-16,-1 4-47 0,1 1-44 15,7-5-41-15,8 0-37 0,-7 0-28 0,7 0-25 16,-8 0-19-16,10 0-27 0,-10 0-55 16,1 0-78-16,-1 0-98 0,-8 0-177 0,1 0-301 15,-8 4-310-15,8-4-123 0,-9 0-19 16,10-4 48-16,-1-5 149 0,-1 0 287 0</inkml:trace>
  <inkml:trace contextRef="#ctx0" brushRef="#br0" timeOffset="116735.522">35320 8793 288 0,'0'-4'402'0,"0"4"93"16,0-5 39-16,0 1 17 0,0 4 16 0,0 0 17 15,0-5-9-15,0 5-44 0,0 0-68 16,0 0-81-16,0 0-86 0,0 0-92 15,0 0-70-15,0 0-47 0,0 0-30 0,0 0-21 16,0 0-13-16,0 0-10 0,0 0-5 16,0 0 0-16,0 0 1 0,0-4 7 0,0 4 6 15,0 0 7-15,0 0 3 0,0 0 3 16,8-4-4-16,-8 4-7 0,0 0-7 16,0-5-6-16,0 5-6 0,7 0-3 0,-7-4 0 15,0 4-1-15,0 0 0 0,9 0 1 16,-9-5-2-16,0 5 1 0,0 0-2 15,0 0 0-15,0 0 0 0,0 0-1 0,0 0 0 16,0 0-1-16,0 0 0 0,0 0-4 16,0 0-15-16,0 0-18 0,0 0-25 0,0 5-33 15,0-5-53-15,0 4-73 0,0-4-96 16,-9 5-123-16,9-5-133 0,0 0-125 0,0 0-109 16,0 0-13-16,0 0 63 0,0 0 115 15,0 0 146-15</inkml:trace>
  <inkml:trace contextRef="#ctx0" brushRef="#br0" timeOffset="118356.352">35335 8802 183 0,'0'4'359'16,"0"-4"71"-16,0 0 34 0,0 0-1 0,0 0 2 16,0 0 11-16,0 0 19 0,0 0 19 15,0 0-13-15,0 0-33 0,0 0-49 0,0 0-61 16,0 0-67-16,0-4-66 0,0 4-45 16,0 0-26-16,0 0-15 0,0 0-11 15,0-5-7-15,0 5-4 0,0 0-3 0,0 5-5 16,9-5-3-16,-9 0-5 0,0 4-6 15,0 5-8-15,0 0-9 0,7 0-9 0,-7 5-12 16,0 2-10-16,0 3-10 0,8-3-6 16,-8 7-5-16,0 4-4 0,0-5-4 0,0 4-3 15,9 1-3-15,-9-1-4 0,0 1-2 16,0-6-2-16,0 2-2 0,0-1-1 16,0 0-1-16,0-9-1 0,7 5-2 0,-7-9-8 15,0-1-11-15,0 1-17 0,0-5-21 16,7-4-23-16,-7 0-19 0,0-4-15 15,0-5-5-15,-7 1-1 0,7-6 6 0,0-3 11 16,0-1 13-16,-7-5 13 0,7-2 15 16,-9-3 13-16,9-2 16 0,-8 4 9 0,8-6 11 15,-7 2 5-15,7 4 6 0,0-1 2 16,-9 5 1-16,9-1 1 0,0 1 1 16,0 5 1-16,9 3 4 0,-9 1 5 0,7 0 6 15,-7 4 6-15,8 1 6 0,1 3 7 16,-2 1 4-16,9-1 1 0,-1 5 2 0,1 0 0 15,0 0 1-15,-1 0 4 0,1 5 2 16,0 4 1-16,-1-5-2 0,1 0-1 0,-1 5-5 16,-6-4-7-16,6 3-7 0,-6 1-6 15,-2 0-7-15,-7 0-2 0,0 5-4 16,0-2-2-16,-7 1-1 0,7 6-4 0,-9-6-1 16,-6 5-3-16,6-5-10 0,2 0-17 15,-8 0-20-15,6-4-16 0,-6 0-17 0,7 0-10 16,0-5 1-16,1 0 7 0,7 0 11 15,-9-4 12-15,9 5 14 0,0-5 12 16,9-5 6-16,-9 5 11 0,7 0 7 0,1-4 7 16,0 4 2-16,7 0 4 0,-6-4 8 15,6 4 10-15,1 0 10 0,-1 4 11 0,-6-4 10 16,5 4 9-16,-5 5 3 0,6-4 0 16,-6 4 2-16,-9 4 0 0,7-5 2 0,-7 6-1 15,0-1-4-15,0 4-4 0,-7-3-9 16,7 4-7-16,-16 0-9 0,8-1-7 15,-1-3-7-15,-5 3-5 0,-3-4-2 0,1 1-5 16,1-6-3-16,-1 1-3 0,1 0-1 16,-1 0-7-16,0-9-30 0,1 4-45 0,-1-4-55 15,0-4-69-15,1-1-118 0,-1 1-192 16,0-5-241-16,1-4-214 0,6 0-81 16,2-1 0-16,7 2 77 0,0-6 179 0,0 4 260 15</inkml:trace>
  <inkml:trace contextRef="#ctx0" brushRef="#br0" timeOffset="129481.392">34308 9014 100 0,'0'0'200'15,"0"0"5"-15,0 0 0 0,0 0 4 16,0 0-1-16,0 0 3 0,0 0-3 0,0 0-3 15,0 0-7-15,-8 0-13 0,8 0-8 16,0 0-11-16,0 0-3 0,0 0-9 16,0 0-6-16,0-5-6 0,0 5-8 0,0 0-9 15,0 0-16-15,0 0-10 0,0 0-9 16,0 0-8-16,0 0-8 0,0 0-8 16,0 0-6-16,0 0-4 0,0 0-3 0,0 0-1 15,0 0 5-15,0 0 9 0,0 0 10 16,0 0 11-16,0 0 14 0,0 0 17 0,0 0 17 15,0 0 16-15,0 0 6 0,8 0-2 16,-8 5-13-16,0-5-18 0,0 0-24 0,0 0-22 16,0 0-17-16,0 0-10 0,0 0-5 15,0 0-3-15,0 0-2 0,0-5-2 0,8 5-3 16,-8 0-4-16,0 0-4 0,0-4-5 16,0 4-2-16,7-5-7 0,-7 5-5 15,9-4-3-15,-9-1-3 0,7 1-2 16,1 0-1-16,1-5-1 0,-9 5 0 0,7-1 0 15,0-4-1-15,2 5 0 0,-9 0-1 16,8-1-1-16,-1-3-1 0,-7 3-1 0,9 5-1 16,-9-4-2-16,0-1-3 0,0 5 0 15,7-4-1-15,-7 4 2 0,0-4 1 16,0 4 3-16,0 0 2 0,0 0 3 0,0 0 2 16,0-5 0-16,0 5 1 0,0 0 1 15,0 0 0-15,0 0-1 0,0 0 1 0,0 0-1 16,0 0-1-16,0 0 1 0,0 0-1 15,0 0 1-15,0 0-2 0,0 0 1 0,0 0 0 16,0 0 0-16,0 0 1 0,0 0-1 16,0 0 1-16,0 0 0 0,0 0-1 0,0 0-1 15,0 0-1-15,0 0 1 0,0 0 0 16,0 0-1-16,0 0 0 0,0 0 1 16,0 0 0-16,0 0 1 0,0 5 3 0,0-5 5 15,0 0 5-15,0 0 4 0,8 4 2 16,-8-4 3-16,0 4-1 0,0 1-3 0,8-5-4 15,-8 4-3-15,0 5-3 0,8-5-1 16,-8 1-4-16,7 3-1 0,2 1-2 16,-9 0 0-16,15 0-1 0,-7 4-16 15,0-4-32-15,-1 4-76 0,1 0-136 0,0 0-204 16,0 1-258-16,-1-5-162 0,2 0-61 16,-2 3 24-16,1-3 112 0,-8 5 189 0</inkml:trace>
  <inkml:trace contextRef="#ctx0" brushRef="#br0" timeOffset="130715.954">34347 9079 60 0,'0'0'266'16,"0"0"42"-16,0-3-6 0,0 3-20 16,0 0-24-16,0 0-22 0,0 0-17 0,-8 0-15 15,8-5-3-15,0 5-4 0,0 0-5 16,0 0-4-16,0 0-7 0,0-4-10 16,0 4-14-16,0 0-13 0,0 0-18 0,0 0-17 15,0 0-16-15,0 0-14 0,0 0-11 16,0 0-8-16,0 0-6 0,0 0-4 0,0 0-3 15,0 0-3-15,0 0-4 0,0 0 0 16,0 0-2-16,0 0 4 0,0 0 5 16,0 0 3-16,0 0 2 0,0 0-3 0,0 0-1 15,0 0-10-15,0 0-7 0,8 0-7 16,-8 0-8-16,0-5-6 0,0 5-3 0,0 0-3 16,0 0 0-16,0-4-2 0,0 4-5 15,0 0-4-15,9-5-6 0,-9 1-2 0,0 4-2 16,0-5-3-16,0 5 4 0,0-3 4 15,0 3 4-15,0-6 3 0,7 6 1 16,-7 0 3-16,0-4 6 0,0 4 15 0,0-4 22 16,0 4 22-16,0-4 27 0,0-1 22 15,7 5 10-15,-7-4-4 0,0 4-13 0,0-5-15 16,0 1-18-16,0-1-18 0,9 5-9 16,-9-4-6-16,0-1-2 0,0 1-4 0,0 4-2 15,8-4-4-15,-8 0-5 0,0-1-3 16,0 5-7-16,7-4-4 0,-7 4-2 15,0-5-4-15,9 1-1 0,-9-1-1 0,7 1 1 16,-7 0 0-16,8-1-1 0,-8 1 0 16,8 0 0-16,-8-1-1 0,8 1 0 0,-8-1 1 15,0 1 0-15,7 0 0 0,-7 4 0 16,0-5 1-16,0 5 0 0,0-5-1 16,0 5 2-16,0-5-1 0,0 5 0 0,0 0-1 15,0-3 0-15,0 3 1 0,0 0 0 16,0 0 0-16,0-4 0 0,0 4 0 0,0 0 0 15,0 0 1-15,0 0-1 0,0 0-1 16,0 0 0-16,0 0 0 0,0 0-1 0,0 0-3 16,0 0 0-16,0 0 1 0,0 0-1 15,0 0 1-15,0 4 0 0,0-4 3 16,9 0 2-16,-9 3 3 0,0-3 5 0,0 5 1 16,0-5 3-16,7 5 2 0,-7 0-1 15,8-1-2-15,-8 0-4 0,8 1-1 0,-8-1-4 16,8 1-1-16,-1-1-2 0,1 0 0 15,-8 5-2-15,8-5 0 0,0 5 0 16,8 0 0-16,-9-4-12 0,1 3-22 0,1 1-41 16,-2 0-75-16,0 0-111 0,2 0-153 15,-1-1-176-15,-1 2-191 0,-7-2-88 16,9 1 7-16,-9-5 73 0,7 10 136 0,-7-11 176 16</inkml:trace>
  <inkml:trace contextRef="#ctx0" brushRef="#br0" timeOffset="131369.207">34528 9428 5 0,'0'0'270'0,"0"0"60"15,0-4 34-15,0 4 4 0,0 0 4 16,-9-4 10-16,9 4 18 0,0 0 23 0,0 0 33 16,0 0 30-16,0-5 4 0,0 5-24 15,0 0-34-15,0 0-46 0,0 0-57 16,0-4-60-16,0 4-37 0,0 0-27 0,0 0-22 16,0 0-25-16,0-4-24 0,0 4-23 15,0 0-18-15,0 4-13 0,9-4-10 0,-9 4-4 16,7 1 0-16,1-1-2 0,1 5-4 15,-2 0-4-15,0 4-3 0,2 0-6 0,-1 0-7 16,-1 5-9-16,-7-1-7 0,9 1-5 16,-2 1-8-16,-7 2-28 0,8-3-42 15,-8 0-52-15,8-1-60 0,-8 1-68 0,8-1-80 16,-8-3-111-16,0-1-163 0,7-4-225 16,-7-1-171-16,0-2-55 0,9-6 18 0,-9-6 100 15,7 3 183-15,1-7 268 0</inkml:trace>
  <inkml:trace contextRef="#ctx0" brushRef="#br0" timeOffset="132261.943">34731 9363 52 0,'0'-6'326'16,"0"3"65"-16,0-1 60 0,-7-1-29 16,7 0-47-16,0 1-33 0,0 4-22 15,0-4-18-15,0 4-7 0,0 0 19 0,0-6 41 16,0 6 24-16,0 0 13 0,0 0-1 16,0 0-16-16,0 6-36 0,0-6-56 0,0 0-42 15,0 4-27-15,0 0-16 0,0 1-13 16,7 4-17-16,-7-6-17 0,0 7-16 15,9 3-19-15,-9-4-21 0,7 4-17 0,-7 0-13 16,8 5-15-16,1-5-11 0,-9 5-10 16,7-4-7-16,-7 3-7 0,7 1-5 0,2-6-4 15,-9 7-5-15,8-6-27 0,-8-1-38 16,7 7-47-16,-7-6-53 0,9 0-55 0,-9-4-55 16,0 4-55-16,0 0-88 0,7-4-132 15,-7 1-165-15,0-2-191 0,0-4-70 16,8-4 10-16,-8 0 90 0,0 0 158 0,0 0 208 15</inkml:trace>
  <inkml:trace contextRef="#ctx0" brushRef="#br0" timeOffset="132561.144">34590 9574 138 0,'-7'-5'504'0,"-1"5"128"0,8 0 126 0,-9-3 77 15,9 3-71-15,0-6-103 0,-7 6-101 16,7 0-99-16,0-3-100 0,7-1-99 0,-7-1-64 16,9 5-32-16,-9-4-12 0,8-1-9 15,-1 0-10-15,9 1-11 0,-8-1-14 0,0 2-24 16,7-3-22-16,1 3-22 0,0-1-21 15,-1-2-47-15,1 6-72 0,0-4-109 0,-1 4-215 16,9-4-346-16,-8-1-234 0,0 1-93 16,-1-1-4-16,-6 2 71 0,6-3 192 15,-7 2 335-15</inkml:trace>
  <inkml:trace contextRef="#ctx0" brushRef="#br0" timeOffset="188519.275">3436 20273 459 0,'0'26'557'0,"7"-8"-8"0,-7-1-50 15,0-8-157-15,9 0-299 0,-9 0-207 0,7-1-142 16,-7-3-70-16,0-1-30 0,8-4 16 15,-8 5 31-15,8-1 49 0</inkml:trace>
  <inkml:trace contextRef="#ctx0" brushRef="#br0" timeOffset="189050.851">3153 19994 162 0,'-8'-9'768'0,"1"1"179"16,-2-1 110-16,9 4 76 0,-15-4-92 15,7 5-255-15,8 0-242 0,-8-1-129 0,1 1-75 16,-2-1-55-16,9 1-55 0,0 4-55 16,0 0-49-16,0 4-40 0,0 1-18 0,9 4-40 15,-2 8-28-15,1 5 0 0,8 5 0 0,-9 8 0 16,9 9 0-16,8 5 0 0,-8 4 0 0,-1-1 0 16,1 11 0-16,0-6 0 0,8 0 0 15,-9 0 0-15,1 2 0 0,0-11 0 0,-1 0 0 16,1-4 0-16,0-4-157 0,-9-4-110 0,1-5-64 15,1-5-68-15,-9-4-100 0,0 0-154 0,-9-9-168 16,1-4-159-16,1-5-49 0,-9-4 38 0,0-9 121 16,-8 1 188-16,1-10 223 0</inkml:trace>
  <inkml:trace contextRef="#ctx0" brushRef="#br0" timeOffset="189234.92">3114 20718 456 0,'-39'-35'647'0,"0"-5"186"0,-1-4 144 0,1 0-28 16,0 0-116-16,7-4-132 0,1-2-135 0,0 2-141 15,15 0-106-15,-8 4-58 0,17 0-38 0,-2 0-25 16,9 3-23-16,0 2-21 0,16-1-24 15,1 4-22-15,-3 5-24 0,10 1-22 0,8 8-16 16,-8 4-18-16,14 5-12 0,-6 4-16 16,16 9 0-16,-10 0-5 0,9 9-59 0,0 4-57 15,0 9-63-15,1 0-71 0,-1 9-100 0,0-1-147 16,0 11-173-16,0-1-175 0,-8-1-160 0,8 5-48 16,-8-4 40-16,9-1 133 0,-9-4 197 15,0 2 224-15</inkml:trace>
  <inkml:trace contextRef="#ctx0" brushRef="#br0" timeOffset="189611.456">3851 20479 1 0,'9'10'515'0,"-9"-10"183"0,0 0 175 0,0-5 129 16,-9 0-56-16,-6-4-137 0,-1 2-153 16,-8-2-148-16,1-5-149 0,-1 0-107 15,-7 1-60-15,0 0-36 0,-8 0-23 0,-1 0-16 16,9 4-14-16,0-1-11 0,-1 7-18 0,8 3-15 16,1 0-16-16,-1 3-17 0,9 7-12 0,6 3-9 15,2 5-3-15,0 4-2 0,7-5 6 0,7 5 8 16,0 0 6-16,2 6 7 0,6-7 5 0,9 2 3 15,-1-6-6-15,1 1-4 0,-1-5-4 16,10 0-7-16,-2-9-3 0,0 1-3 0,-8-1-2 16,9-8-9-16,-8 4-13 0,-1-9-16 0,-8 0-14 15,1 1-10-15,-8-6-4 0,-1 1 2 16,2-4 10-16,-9 4 15 0,0-5 15 0,-9 5 10 16,2-5 6-16,-1 5 10 0,0-6 11 0,0 11 11 15,-7-6 8-15,7 5 8 0,0 5 4 16,8 0-5-16,-7-1-10 0,7 5-10 0,-9 5-9 15,9-1-9-15,0 5-6 0,9 0 1 0,-9 5 0 16,7 2 0-16,1 3-1 0,0 3 0 0,7-5 0 16,1 6-1-16,-1-1-9 0,1 0-41 15,8-1-62-15,-8 2-79 0,8-5-144 0,-1 3-234 16,8 2-293-16,-7-6-200 0,-1-3-66 0,8-1 12 16,2-4 109-16,-2-6 216 0,-8 2 290 15</inkml:trace>
  <inkml:trace contextRef="#ctx0" brushRef="#br0" timeOffset="190575.933">4973 20520 366 0,'-7'0'825'0,"-2"0"150"0,9-6 92 15,-7-1 65-15,-9-2-215 0,8-5-259 0,1 0-214 16,-2 1-115-16,-6-4-68 0,7 3-49 16,-7 1-38-16,6-4-37 0,-6 4-35 0,-8-1-31 15,7 6-22-15,-8-5-15 0,0 4-12 16,1 0-7-16,-1 4-5 0,-7 5 4 0,8 0 5 15,-1 0 6-15,-7 9 2 0,8-4 4 0,-1 8 4 16,8 4 3-16,-8 1 6 0,8 4 8 0,9 4 8 16,-1 5-14-16,8 1-46 0,0-2 0 15,8 6 0-15,8-1 0 0,-1-4 0 0,8-1 0 16,1-3 0-16,8-1 0 0,7-7 0 16,-7-10 0-16,6-5 0 0,2-4 0 0,-2-13 0 15,2-6 0-15,0-7-173 0,-9-4-119 0,0-6-56 16,-8-4-60-16,1-3-67 0,-8-2-65 15,-9-8-48-15,10 5-7 0,-17-1 24 16,0-4 73-16,0 4 117 0,-17 1 169 0,10-5 184 16,-9 9 178-16,-8-5 174 0,9 9 130 0,-8 1 71 15,-1 3 24-15,1 10-20 0,7 4-56 16,0 5-97-16,1 3-85 0,6 4-55 0,2 6-37 16,-1 8-18-16,8 10-12 0,8 5-4 15,-8 7 9-15,7 0 13 0,9 14-60 0,0 4-127 16,-1 5 0-16,9 8 0 0,-1 0 0 0,1 5 0 15,8-4 0-15,-1-1 0 0,0-4 0 16,1-4 0-16,-1-5 0 0,8-4-344 0,-7-10-273 16,-1-3-226-16,-7-6-238 0,7-7-87 15,1-5 7-15,-9-14 71 0,1 1 175 0,0-10 249 16</inkml:trace>
  <inkml:trace contextRef="#ctx0" brushRef="#br0" timeOffset="190795.345">5460 20413 551 0,'0'-17'871'16,"-8"4"165"-16,1-1 116 0,-2 6 26 0,-6-5-189 15,-1 4-229-15,0 4-194 0,9-4-118 0,-10 4-85 16,3 5-86-16,5 0-277 0,-6 0 0 16,-1 5 0-16,8 4 0 0,0 5 0 15,0-1 0-15,1 9 0 0,-2 0 0 0,9 4 0 16,0 0 0-16,0 6 0 0,0-1 0 0,9-5 0 16,-2 5 0-16,9-5 0 0,-1 1 0 15,1 0 0-15,8-10 0 0,-8 6 0 0,8-7 0 16,-1-2 0-16,1 0 0 0,-2-7-498 15,2 7-422-15,-8-9-264 0,0 4-79 0,7-5 23 16,-8 1 84-16,-6-5 178 0,6 4 312 16</inkml:trace>
  <inkml:trace contextRef="#ctx0" brushRef="#br0" timeOffset="190954.919">5601 21001 348 0,'-16'31'960'0,"9"-5"202"0,-1 0 122 0,-1-8 79 16,-6 0-129-16,15-10-393 0,-8 5-306 0,8-8-184 15,-8-1-238-15,8-4-113 0,0 0 0 16,0 0 0-16,0-4 0 0,0-4 0 0,0 2 0 16,-7-2-271-16,7-1-252 0,-9-4-260 15,-6-1-296-15,-1 2-110 0,0-6-1 0,1-4 56 16,-1-4 160-16,-7-2 263 0</inkml:trace>
  <inkml:trace contextRef="#ctx0" brushRef="#br0" timeOffset="191157.376">4730 20325 234 0,'-31'-21'851'0,"-1"-2"172"0,9 9 107 0,-1-3 65 16,9 4-93-16,6 5-334 0,-5-6-240 15,14 5-119-15,0 5-57 0,7-5-24 0,0 4-57 16,2 2-271-16,15 3 0 0,-9 0 0 0,17 0 0 16,-1 3 0-16,9 2 0 0,-2-5 0 15,2 4 0-15,7 1 0 0,0-1 0 0,7-4 0 16,1 4-542-16,1-4-553 0,-2 0-190 0,1-4-37 15,0 0 55-15,0-1 109 0,0 1 253 16,0-4 396-16</inkml:trace>
  <inkml:trace contextRef="#ctx0" brushRef="#br0" timeOffset="194474.376">6934 20311 289 0,'0'-3'492'0,"-7"-1"96"0,-1-1 98 16,8 1-17-16,-8-6-33 0,8 6-26 0,-8-4-46 15,1-1-53-15,-9 5-67 0,8-6-78 16,-8 1-84-16,0 0-82 0,1 6-45 0,-8-3-24 16,7-2-11-16,-8 8-3 0,-7-5 2 0,7 1 4 15,1 4 4-15,-8 4 0 0,7-4-4 16,1 10-12-16,-1-1-19 0,8 3-14 0,-8 2-17 15,17 4-11-15,-9 4-3 0,16 3-1 16,-8-2 3-16,16 3 1 0,-1 1 1 0,9-1-7 16,1 1-11-16,6 0-33 0,1-5 0 15,7 0 0-15,-8-4 0 0,8-5 0 0,2-5 0 16,-2-3 0-16,0-10 0 0,1-3-89 0,-1-5-85 16,0-11-72-16,-8 3-80 0,-7-9-109 15,-1-2-102-15,-6-7-104 0,-2 2-80 16,1-1-43-16,-8-6 6 0,-8 3 77 0,1 2 121 15,-2-1 177-15,2 1 180 0,-9-5 172 0,-8 3 150 16,9 1 140-16,-8-3 130 0,7 3 135 0,-8 5 98 16,1 3 34-16,8 1-9 0,-1 10-48 15,8 3-71-15,-8 5-119 0,9 5-103 16,-2 3-59-16,9 5-31 0,0 5-14 0,0 3-2 16,9 9 5-16,-2 2 5 0,0 7 1 15,2 4-211-15,6 10 0 0,9 0 0 0,-8 9 0 16,0 0 0-16,6 2 0 0,2 7 0 0,-8-5 0 15,7 4 0-15,-7-3 0 0,8-1 0 16,-9-5 0-16,8 1 0 0,-6-5 0 0,-1-9 0 16,-1 1 0-16,-7-10 0 0,0-4 0 0,-1 0-361 15,2-9-384-15,-9 0-246 0,0-7-171 16,-9-6-35-16,9-9 39 0,-7-5 103 0,-9-4 218 16,8-4 296-16</inkml:trace>
  <inkml:trace contextRef="#ctx0" brushRef="#br0" timeOffset="194787.195">6519 20051 428 0,'-16'-9'815'0,"1"0"149"0,-1 5 91 0,1 1 34 16,-1-2-238-16,0 5-247 0,1 0-209 15,-1 0-121-15,-1 5-63 0,3 2-27 0,-3 2-9 16,1 0-9-16,1 10-2 0,-1-2-2 0,0 5-4 15,1 4-7-15,7 1-1 0,-7 8-2 16,-1-3-101-16,8 6-47 0,0-1 0 0,0 2 0 16,8 1 0-16,8 3 0 0,0-3 0 15,7 5 0-15,1-1 0 0,15 0 0 0,1-4 0 16,-1-1 0-16,9-4 0 0,-1-3 0 0,8-1 0 16,7-9 0-16,-7-5 0 0,9-3 0 0,-1-6 0 15,-1-3 0-15,-6-10 0 0,6-3-228 16,2-6-250-16,-9-3-152 0,-9-5-182 0,2-6-207 15,0-7-90-15,-9 0-1 0,-8-4 75 16,1-1 167-16,-8-4 239 0</inkml:trace>
  <inkml:trace contextRef="#ctx0" brushRef="#br0" timeOffset="194974.696">7132 20232 235 0,'-17'-30'808'16,"1"-1"198"-16,-7 9 147 0,15 0 116 16,-8 9-105-16,9-1-236 0,-9 5-257 0,16 1-161 15,-8 2-113-15,8 3-347 0,0 3-50 0,0 3 0 16,8 3 0-16,0 2 0 0,7 6 0 15,1 3 0-15,8 5 0 0,-1 5 0 16,1 4 0-16,0-1 0 0,-1 11 0 0,1-6 0 16,-1 9 0-16,1 0 0 0,-9 0 0 0,8 0 0 15,-14 5 0-15,6 4 0 0,-15-5-1029 16,0 1-330-16,0 0-48 0,-8-5 57 0,1-5 119 16,-9 1 224-16,0-9 409 0</inkml:trace>
  <inkml:trace contextRef="#ctx0" brushRef="#br0" timeOffset="195793.057">8661 20343 174 0,'-16'-4'657'0,"1"-1"191"0,-9 5 131 0,1-4 89 15,-1 4-144-15,-7-5-186 0,-1 0-183 16,1 5-162-16,-9-3-109 0,9 3-70 0,-9 0-49 15,2 0-39-15,6 3-35 0,-7 2-24 16,16 0-22-16,-8 4-17 0,7 4-11 0,1 4-6 16,7 1-3-16,-1 4 3 0,10 4 10 0,-1 2 10 15,8-2 14-15,8 5 18 16,-1 0 17-16,10-1 7 0,6 1-1 0,1 0-6 16,7-5-11-16,8 2-12 0,0-12-19 0,8-7-10 15,0-4-10-15,9-10-35 0,-9-4-54 16,8-12-69-16,-8-5-74 0,-9-10-87 0,9-4-136 15,-14 1-144-15,-10-11-151 0,1 3-107 0,-9-7-59 16,1 2 6-16,-9 3 101 0,-7 0 181 16,0 1 246-16,-15-1 243 0,7 5 225 0,-16 0 171 15,0 0 135-15,-7 0 104 0,0 4 99 0,-1 0 41 16,1 0-15-16,0 10-38 0,0 3-60 16,8 5-91-16,6 4-129 0,1 9-85 15,9 6-32-15,7 11-5 0,0 5 15 0,7 10 32 16,9 7 42-16,8 10 29 0,0 4-50 0,-1 13-267 15,8 1 0-15,0 8 0 0,-7 5 0 16,15-6 0-16,-8 7 0 0,2-6 0 0,-2-5 0 16,8-4 0-16,-8-3 0 0,0-10 0 15,-7-5 0-15,7-8 0 0,-8-4 0 0,1-9 0 16,0-6 0-16,-8-6 0 0,0-6 0 16,-9-9 0-16,1-9 0 0,0-5-71 0,0-3-238 15,-1-9 20-15,-7 4 33 0,0-4 40 16,0-5 38-16,0 4 38 0,0 1 36 0,0 0 34 15,0 3 43-15,0 7 39 0,0 3 41 0,-7 9 34 16,7-1 35-16,0 6 37 0,0 8 35 16,0 0 29-16,0 3 24 0,0 6 14 0,0 1 9 15,7 6-238-15,-7 3-32 0,9-1 0 16,-2 3 0-16,1 2 0 0,1 3 0 0,5-4 0 16,-5 4 0-16,-1 1 0 0,8-6 0 15,-1 3 0-15,1-7 0 0,-9 1 0 0,9-5 0 16,-1 0 0-16,-6-4 0 0,6-1 0 0,-7-3-453 15,-8-5-567-15,8-5-217 0,-8-3-54 16,7-5 39-16,-7-5 94 0,9-8 216 0,-2-5 329 16</inkml:trace>
  <inkml:trace contextRef="#ctx0" brushRef="#br0" timeOffset="195955.574">9296 20033 363 0,'-8'-12'1002'0,"1"-2"217"15,-2 1 127-15,2 4 94 0,-1 1-117 0,0 3-426 16,0 1-328-16,8-1-537 0,-7 1-32 15,7-1 0-15,0 5 0 0,-9 0 0 0,9 0 0 16,0 5 0-16,0 4 0 0,0 4-235 16,-7 0-446-16,-1 9-304 0,-8 1-196 0,1 3-49 15,-8-4 37-15,-1 0 97 0,1 4 216 16,-10-3 328-16</inkml:trace>
  <inkml:trace contextRef="#ctx0" brushRef="#br0" timeOffset="196137.088">8410 20202 660 0,'-47'0'1027'16,"7"0"147"-16,1 0 105 0,0-5 82 0,16 1-292 16,-1-1-387-16,8-4-213 0,1 1-113 15,15-5-242-15,0-1-114 0,15 1 0 0,1 4 0 16,8-4 0-16,7 4 0 0,0 5 0 16,16-1 0-16,0 1 0 0,9 8 0 15,-2-4-300-15,8 5-623 0,2-5-291 0,-1 0-95 16,8 0 22-16,-1-5 80 0,-8-3 195 0,9 2 352 15</inkml:trace>
  <inkml:trace contextRef="#ctx0" brushRef="#br0" timeOffset="197652.965">10379 20431 45 0,'0'0'436'0,"0"0"129"0,0 0 139 16,0 0 102-16,0-5 10 0,0 1-46 0,0 0-72 16,-8-1-80-16,1-3-99 0,-2-1-112 15,2 0-104-15,-1 0-68 0,-8 0-47 0,9 1-37 16,-10-1-30-16,1 5-26 0,-7-1-22 15,0 1-14-15,0-1-11 0,-1 5-11 0,1 5-10 16,-9-1-8-16,8 5-4 0,-7 0-7 0,7 8-5 16,1 1-3-16,-1 4-1 0,8 0-3 15,1 4 0-15,7 1 2 0,8 8 18 0,0-4 14 16,8 5 19-16,7 3 16 0,1-4 11 0,8 0 5 16,-1-3-11-16,8-1-21 0,2-6-49 15,5-2 0-15,-6-9 0 0,7-6 0 0,0-8 0 16,-8-4 0-16,9-9 0 0,-9-5 0 15,0-8 0-15,-7-5 0 0,-1-1 0 0,-7-3-1 16,-8 0-86-16,1 0-16 0,-9 0-1 0,0 4 11 16,0 0 19-16,-9-1 18 0,1 7 14 15,-8-3 14-15,9 11 16 0,-9 0 13 16,1 3 11-16,6 5 4 0,-6 5 4 0,7 4 10 16,0 9 11-16,8 4 8 0,-7 5 7 15,7 8 16-15,7 0 16 0,-7 10 6 0,8 4 3 16,0 4-73-16,7 4-24 0,1 1 0 0,0 4 0 15,-1 0 0-15,1 0 0 0,1 0 0 0,-3-4 0 16,10-2 0-16,-8-6 0 0,-8-2 0 16,8-8 0-16,0-4 0 0,-9-6 0 0,1-7 0 15,-1-5 0-15,-7-9 0 0,9-4 0 0,-9-10 0 16,-9-4 0-16,9-8 0 0,-7-5 0 16,-1 0 0-16,-8-8 0 0,9-6 0 0,-9 1 0 15,1-9 0-15,-1 0 0 0,-1-8-55 0,-6-1-9 16,8 4 19-16,6 1 19 0,-6 0 8 15,7 9 6-15,0 7 5 0,8 6 6 0,0 9 15 16,0 4 23-16,0 8 31 0,8 9 25 0,0 10-77 16,7 4-16-16,-6 9 0 0,6 4 0 15,8 4 0-15,-6 0 0 0,6 5 0 16,1 1 0-16,-1-1 0 0,8 0 0 0,-7-1 0 16,-1-3 0-16,8-5 0 0,2-5 0 15,-10-4 0-15,8 1 0 0,-7-10 0 0,-1-4 0 16,-7 0 0-16,-1-9 0 0,1 0 0 15,-8-4 0-15,1 0 0 0,-2-5 0 0,-7 1-71 16,-7-1 2-16,7 1 25 0,-9-5 18 0,-6 4 13 16,6 1 6-16,-6-1 4 0,-1 5 6 15,9 0 1-15,-2 4 1 0,2 4 1 0,-1 5 0 16,8 0 0-16,0 5 1 0,0 7 7 0,0-2 16 16,8 7 16-16,8 1 18 0,-9-1-22 15,9 1-42-15,8 4 0 0,-9-4 0 16,8 4 0-16,1-5 0 0,0 5 0 0,7-9 0 15,1 1 0-15,-9-5 0 0,8-5 0 0,0-4 0 16,2-4 0-16,-10-5 0 0,8-5 0 16,-7 1 0-16,-8-9 0 0,8 0 0 15,-17 0 0-15,0 0 0 0,1 1 0 0,-8 3 0 16,-8-4 0-16,8 3 0 0,-14 3 0 16,-3-3 0-16,-6 1 0 0,-1 5 0 0,1-4 0 15,-8 4 0-15,-2 4 0 0,10 0 0 0,-1 5 0 16,1 4 0-16,-1 4 0 0,9 0 0 15,7 10 0-15,0-1 0 0,8 0 0 0,0 9 0 16,8-4 0-16,0 9 0 0,7-5 0 16,1 4 0-16,0-4 0 0,-1 0 0 0,9 0 0 15,-1-4 0-15,1-5 0 0,0 0 0 0,8-4 0 16,-9-5 0-16,-8-4 0 0,9 0 0 16,-1-4 0-16,-6 0 0 0,-10-5 0 15,0 0 0-15,2-4 0 0,-1 0 0 0,-8-1 0 16,0 1 0-16,-8-4 0 0,-1 4-6 0,2-1-30 15,-9-3 13-15,8 3 7 0,1 5 6 16,0-5 5-16,-2 10 5 0,1-5 3 0,1 6 1 16,-2 3 10-16,9 0 13 0,0 3 10 15,0 6-26-15,9 1-11 0,-2 3 0 0,1-1 0 16,1 7 0-16,5-1 0 0,-6-1 0 16,8 1 0-16,0-1 0 0,-1 1 0 0,1-5 0 15,0 5 0-15,-1-5-93 0,1 4-256 0,0-8-183 16,-8 5-249-16,8-5-276 0,-9-6-99 15,1 3-6-15,0-12 51 0,0 3 160 0,-1-6 263 16</inkml:trace>
  <inkml:trace contextRef="#ctx0" brushRef="#br0" timeOffset="198369.654">12277 20409 270 0,'-7'0'578'16,"0"0"97"-16,-2 0 70 0,9 4 9 0,-8-4-142 16,1 0-134-16,-2-4-83 0,9 4-38 15,-7-4-25-15,7 4-23 0,-8-5-22 0,8 1-19 16,-8 0-27-16,8-1-27 0,0-4-14 0,-8 0-8 16,8 5-5-16,0-6-7 0,-7 3-12 15,7-2-13-15,0 0-14 0,0 4-20 0,-9-3-20 16,9 2-21-16,9 3-22 0,-9-1-18 15,7-1-15-15,-7 1-11 0,8 4-5 0,8-5-4 16,-9 5-5-16,9 0 0 0,1 5 0 16,-3-5 0-16,10 9 0 0,-8-5 0 0,-1 8 0 15,1 2 0-15,0 0 0 0,-1 3 0 16,1 5 0-16,-8 0 0 0,0 4 0 16,0 2 0-16,-8-2 0 0,0-1 0 0,0 7 0 15,0-1 0-15,0 0 0 0,-8 0 0 0,0-1 0 16,0 2 0-16,-8-6 0 0,1 1 0 0,-1-5 0 15,-7 0 0-15,6-5 0 0,-5 1 0 16,-1-5 0-16,-1-9-51 0,-8 5-55 0,8-9 7 16,-7-4 15-16,8-5 15 0,-8-4 14 0,-2 0 16 15,10-5 13-15,-1 1 12 0,1-1 5 16,8-1 4-16,6 3 2 0,2-3 1 0,-1 7 2 16,16-2 6-16,-8 1 13 0,7 5 16 0,9-1 17 15,-8 4 22-15,15 0 22 0,-7 5 17 16,8 5 10-16,7 3-79 0,-8-2-44 0,10 6 0 15,5 2 0-15,-6-2 0 0,-1 2 0 16,9 4 0-16,-1-6 0 0,0 2 0 0,0 0 0 16,0-5 0-16,1-2 0 0,-1-1 0 15,-7-6 0-15,6 0 0 0,2-6 0 0,-9-1 0 16,-7-7 0-16,7 0-17 0,-8 2-617 16,1-6-303-16,-8 1-238 0,7-1-71 15,-7 0 20-15,-1-4 85 0,9 0 190 0,-8 0 327 16</inkml:trace>
  <inkml:trace contextRef="#ctx0" brushRef="#br0" timeOffset="199900.31">13698 20501 357 0,'0'-3'588'0,"-8"3"131"0,8-5 132 0,-9 1 24 16,9-1-84-16,-7 0-116 0,-8-4-99 15,6 2-98-15,-5-2-107 0,-3-1-111 0,-6 1-70 16,-1 0-52-16,1 1-35 0,-1-1-26 0,-7 5-22 16,-1 4-16-16,1-5-9 0,-9 10-5 15,9-1-5-15,0 0-5 0,0 9-2 16,8 1-1-16,-1 3-4 0,1 5 1 0,6 6 5 15,10-2 9-15,-2 5 13 0,9 4 12 0,9 0 12 16,-2-3 7-16,17 3-1 0,0 0-5 0,-1-4-9 16,8-6-12-16,9-2-12 0,-9-5-13 15,8-5-10-15,9-13-9 0,-10 0-22 0,2-13-40 16,-1-5-52-16,0-5-56 0,-7-7-63 16,-1-10-105-16,0 1-124 0,-15-10-134 0,-1 1-110 15,1 0-75-15,-8-6-25 0,-8 1 57 16,0 0 124-16,0 0 189 0,-8 4 200 0,-8 2 194 15,1-7 166-15,-1 6 156 0,-7 4 139 0,-8-6 131 16,7 6 90-16,-7 5 25 0,7 8-21 16,1 5-67-16,7 4-97 0,0 8-119 0,1 5-99 15,6 9-50-15,2 5-16 0,7 9 1 16,0 3 16-16,7 10 13 0,2 3 10 0,6 10 4 16,1 5 3-16,0 3-81 0,7 5-158 15,8 5 0-15,0 2 0 0,0 6 0 0,2-3 0 16,5 3 0-16,-6-8 0 0,7-1 0 0,1-4 0 15,-9-4 0-15,1-9 0 0,6-5 0 0,-6-5 0 16,-9-7 0-16,0-6 0 0,1-8 0 16,-1-5 0-16,-6-8 0 0,-1-5 0 0,-9-4 0 15,1-9 0-15,-8-4 0 0,0-2-17 16,0-2-98-16,-8-1 19 0,1 0 19 16,-9 0 15-16,-1 0 17 0,10 10 14 0,-9-6 12 15,1 9 10-15,6 4 4 0,2 5 4 0,-1 5 1 16,8 4 4-16,0 4 10 0,0 5 12 0,0 5 16 15,8 0 13-15,-1 3 16 0,2 1 13 16,6-1 7-16,1 5-1 0,0-4-90 0,8-1 0 16,-9 1 0-16,8-5 0 0,1 0 0 15,8 1 0-15,-1-1 0 0,0-8 0 0,1 0 0 16,-1-1 0-16,0-8 0 0,0-1 0 16,2 0 0-16,-10-8 0 0,1-1 0 0,-1 1 0 15,1 0 0-15,-9-9 0 0,-7 5 0 16,0-1 0-16,-1-4 0 0,-7 5 0 0,-7-1 0 15,-1-1 0-15,0 2 0 0,-7-1-43 0,-1 6-14 16,-8 2 15-16,1 1 12 0,6 0 9 16,-6 9 7-16,-1 0 6 0,9 5 2 15,-1-1 4-15,9 10 5 0,-2 0 15 0,2 2 20 16,7 3 21-16,0 3 23 0,0 0-59 16,7 0-23-16,9-5 0 0,0 5 0 0,-1 0 0 15,9-4 0-15,-8-1 0 0,15-3 0 16,-7-1 0-16,8-3 0 0,-1-6 0 0,0-4 0 15,-8 0 0-15,10-4-275 0,-10-6-97 0,0-3-64 16,0-1-75-16,1-3-80 0,-8-1-74 16,0 1-46-16,-1-5-4 0,-7 0 68 0,0 4 125 15,-8-4 187-15,0 5 214 0,0 3 228 16,0-3 219-16,0 7 197 0,-8 1 119 0,0 1 47 16,8 3-12-16,-8 5-58 0,1 0-95 0,-2 0-112 15,9 5-66-15,-7 0-33 0,7 4-19 16,0-2-7-16,0 7-145 0,7 3-142 0,-7-4 0 15,9 11 0-15,-2-7 0 0,1 5 0 16,0-4 0-16,0 3 0 0,-1-3 0 0,9 0 0 16,-8-4 0-16,8-2 0 0,-9-3 0 0,10 1 0 15,-10-6 0-15,9-1 0 0,0-6 0 16,-8-1 0-16,-1-6 0 0,2 1 0 16,-2-9 0-16,1 1 0 0,-8-1 0 0,8-4 0 15,-8 0 0-15,8 0 0 0,-8 1 0 16,0-3 0-16,0 8 0 0,7 2 0 0,-7 0 0 15,0 7 0-15,0-2 0 0,0 9 0 0,0 0 0 16,9 3 0-16,-9 6 0 0,7 1 0 16,1 3 0-16,-8 5 0 0,9-1 0 0,-2 5 0 15,0 0 0-15,1 0 0 0,1 0 0 0,-2 0 0 16,0-4 0-16,2-1 0 0,-1-3 0 16,-1 0 0-16,2-7 0 0,6 2 0 15,-7-4 0-15,0-5 0 0,-1-5 0 0,2-4 0 16,-2-3 0-16,1-2 0 0,0 2 0 0,0-7 0 15,-1 6 0-15,2-5 0 0,-2 5 0 16,1 0 0-16,0 0 0 0,0 4 0 0,8 0 0 16,-8 5 0-16,8 4 0 0,-1 0 0 15,1 4 0-15,0 5 0 0,-1-4 0 0,1 8 0 16,0 0 0-16,-1 0 0 0,-8 5 0 16,9-1 0-16,-16 5 0 0,8-4 0 0,-8 5 0 15,-8-6 0-15,8 4-497 0,-16-2-239 16,1-1-144-16,-1-1-175 0,-7-8-68 0,-1 4 20 15,-7-8 88-15,0-1 163 0,-1 0 219 0</inkml:trace>
  <inkml:trace contextRef="#ctx0" brushRef="#br0" timeOffset="200118.244">14483 20476 261 0,'-40'-27'822'16,"16"0"180"-16,1-3 123 0,7 3 91 0,8 1-126 15,1-5-253-15,14-1-243 0,1 1-132 16,8 1-83-16,0 3-60 0,-1 1-235 0,8 4-84 15,1 9 0-15,0-5 0 0,-1 14 0 0,1-1 0 16,-1 5 0-16,-7 9 0 0,0 0 0 16,-1 8 0-16,1 1 0 0,-8 4 0 15,1 5 0-15,-2 0 0 0,-7-1 0 0,0 4-170 16,0-4-458-16,-7 6-189 0,-2-10-219 16,-6 5-114-16,-1-10-6 0,-8 5 54 0,1-9 152 15,-1 0 224-15,-7-4 293 0</inkml:trace>
  <inkml:trace contextRef="#ctx0" brushRef="#br0" timeOffset="200259.865">14153 20369 180 0,'-31'-14'705'0,"7"-2"191"16,8 2 112-16,0 0 72 0,1 7-145 0,-1-2-241 15,8-1-234-15,0 1-178 0,8 6-109 16,0-6-69-16,0 5-43 0,0-1-35 0,8 0-45 16,-8 5-69-16,8-5-124 0,-8 1-191 15,7 0-244-15,-7-4-243 0,0-1-107 0,9-5-10 16,-9-4 79-16,7 1 170 0,-7-5 231 0</inkml:trace>
  <inkml:trace contextRef="#ctx0" brushRef="#br0" timeOffset="200444.373">14066 19862 299 0,'0'-19'788'15,"0"3"168"-15,9-3 106 0,-9 6 78 16,0-4-184-16,7-1-235 0,0 1-223 16,2 4-136-16,-1-1-79 0,-1 5-55 0,9 1-45 15,-8 3-43-15,8 5-34 0,-9 0-32 0,9 5-25 16,-8 3-20-16,0 6-18 0,0 3-46 15,-1 5-60-15,-7 5-69 0,0 4-76 0,0 4-121 16,-7 0-180-16,-9 5-224 0,8 0-221 16,-15-1-78-16,7 5-4 0,-8-4 82 0,-7 4 163 15,0 0 248-15</inkml:trace>
  <inkml:trace contextRef="#ctx0" brushRef="#br0" timeOffset="200623.894">13353 20361 528 0,'-32'-6'927'0,"17"3"129"0,-9-6 78 16,8 0 57-16,9-5-255 0,-1 5-341 0,8-3-208 16,8 3-113-16,8-5-66 0,-1 5-52 15,8 2-48-15,1 2-38 0,15 0-28 16,-8 5-20-16,9 0-58 0,7 0-72 0,0 0-110 16,0 5-211-16,8 0-318 0,0-5-283 15,8 0-106-15,-9 0-12 0,17 0 62 0,-8 0 186 16,7 0 308-16</inkml:trace>
  <inkml:trace contextRef="#ctx0" brushRef="#br0" timeOffset="201256.2">16891 20188 42 0,'-16'-9'639'15,"9"-4"198"-15,-9 0 124 0,8 4 76 0,-1-4-65 16,2 4-234-16,0 1-208 0,7 3-158 0,-9 1-80 16,1-1-32-16,8 1-15 0,0 4-11 15,-7-5-17-15,-2 10-30 0,9-5-30 0,-7 9-24 16,-1 4-21-16,0 4-15 0,0 10-9 16,1 4-47-16,-2 8-41 0,2 5 0 0,-1 5 0 15,1 9 0-15,-2-1 0 0,2 4 0 16,7-3 0-16,-8 4 0 0,8-9 0 0,0 0 0 15,0-9 0-15,8-4 0 0,-8-9 0 0,0-5 0 16,7-8-19-16,-7-5-83 0,0-5 3 0,9-12 16 16,-9-5 17-16,0-8 16 0,0-10 11 15,0 1 7-15,0-9 6 0,0-6 12 16,-9-3 7-16,9-3 5 0,0-7 0 0,-7 2 1 16,7-6 0-16,0 5-1 0,0 0 0 15,7 0 4-15,-7 9 7 0,9 4 8 0,-2 5 5 16,1 8 9-16,-1 5 19 0,2 5 21 0,6 12 21 15,1 5 20-15,0 5 22 0,-1 12-127 16,1 5-7-16,8 5 0 0,-1 3 0 0,1 6 0 16,-8 0 0-16,15 8 0 0,-8-5 0 0,1 5 0 15,0 1 0-15,7-1 0 0,-8 0 0 16,1-5 0-16,7 2 0 0,-15-1 0 0,7-5 0 16,1-5-125-16,-17 0-400 0,9-2-181 15,-16-2-219-15,8-4-180 0,-16-4-44 0,8-1 28 16,-7-4 102-16,-9-3 205 0,8-6 265 0</inkml:trace>
  <inkml:trace contextRef="#ctx0" brushRef="#br0" timeOffset="201433.761">16844 20833 320 0,'-40'-13'788'15,"1"-1"157"-15,8-3 103 0,0 4 74 0,7-6-194 16,1 7-239-16,6-6-204 0,10 1-114 16,7-1-63-16,0-5-52 0,7 6-39 0,10 4-38 15,6-5-38-15,1 9-45 0,7 0-35 16,0 5-25-16,8 4-44 0,1 0-69 15,7 4-80-15,0-4-96 0,1 5-154 0,-1 3-227 16,-9-3-245-16,9 4-180 0,0-5-52 0,0 1 28 16,1-1 113-16,-9 0 211 0,8 1 261 15</inkml:trace>
  <inkml:trace contextRef="#ctx0" brushRef="#br0" timeOffset="201616.271">17566 20678 501 0,'7'5'839'0,"1"-1"177"15,1-4 120-15,-9 5 25 0,7-5-162 16,0 0-190-16,-7 0-189 0,9 0-115 0,-1 5-63 15,-8-5-279-15,7 4-163 0,2 5 0 0,-2-1 0 16,1 10 0-16,0 0 0 0,-8 4 0 16,0 4 0-16,8 1 0 0,-8 3 0 0,0 2 0 15,-8-2 0-15,8 0 0 0,0 7 0 16,0-7 0-16,0-3 0 0,-8-1-365 0,8-4-572 16,-8-4-246-16,8-5-78 0,-7-9 19 0,7-4 70 15,0-13 174-15,7-5 295 0</inkml:trace>
  <inkml:trace contextRef="#ctx0" brushRef="#br0" timeOffset="202222.649">18012 20193 464 0,'0'-14'963'0,"-7"6"173"0,7-1 110 16,-7 5 69-16,7-1-190 0,-9 5-371 15,9 0-230-15,0 5-117 0,9 3-150 0,-9 1-257 16,7 9 0-16,9-1 0 0,-8 10 0 0,8 3 0 15,-9 7 0-15,1-2 0 0,8 9 0 16,-9-1 0-16,9 1 0 0,-8-3 0 0,-1 3 0 16,9-9 0-16,-8 0 0 0,8-3 0 0,-9-11 0 15,2 2 0-15,-2-6 0 0,1-8 0 16,1 0 0-16,-9-9 0 0,0-4 0 16,0-6 0-16,-9-2 0 0,1-6 0 0,1-5 0 15,-9-3 0-15,0-1 0 0,1-3 0 0,-9-5 0 16,8-5 0-16,-7-1 0 0,8 2 0 15,-1-5 0-15,8 5 0 0,-1-5 0 0,9 7 0 16,0-1 0-16,0 6 0 0,9 1 0 16,-1 5 0-16,-1 8 0 0,2 1 0 0,-2 3 0 15,9 6 0-15,-8 8 0 0,8 0 0 0,-9 4 0 16,8 5 0-16,-6 4 0 0,-2 5 0 16,9 4 0-16,-8 4 0 0,-1 1 0 0,2 3 0 15,-2 2 0-15,-7-1 0 0,8-6 0 16,-8 7 0-16,0-6 0 0,0-4 0 0,0-4 0 15,0-1-124-15,0-3-44 0,0-6 34 16,0 1 35-16,0-5 30 0,0-4 22 0,0 0 19 16,9-4 21-16,-2-5 22 0,0 6 24 15,2-7 29-15,6 1 39 0,1 0 39 0,8 1 31 16,-8-1-53-16,7 5-124 0,1 4 0 16,-9 0 0-16,8 4 0 0,1 5 0 0,-8 4 0 15,8 0 0-15,-9 6 0 0,1-3 0 16,0 3 0-16,-1 3 0 0,-7 0 0 0,7 4 0 15,-6 1 0-15,-9-6 0 0,0 6 0 0,0-1 0 16,-9-3 0-16,2 3 0 0,-9-3 0 0,1-2 0 16,-1-3 0-16,-8 0 0 0,-7-1 0 15,8-3 0-15,-17-6-289 0,9 1-431 0,-16 0-268 16,7-9-179-16,2-5-42 0,-2 1 33 0,0-9 95 16,2-5 216-16,7-5 319 0</inkml:trace>
  <inkml:trace contextRef="#ctx0" brushRef="#br0" timeOffset="204115.186">22744 15329 147 0,'-23'-21'757'0,"-1"-2"171"0,0 1 110 16,8 4 82-16,-7 1-71 0,7-1-268 0,1 9-237 16,-1 1-137-16,8 3-69 0,8 5-39 15,0 5-25-15,0 8-24 0,8 9-14 16,8 4-213-16,-1 9-23 0,-7 9 0 0,7 10 0 15,1-1 0-15,-8 8 0 0,8 6 0 0,-9-1 0 16,2 9 0-16,-9-4 0 0,7 4 0 16,-7-5 0-16,0-4 0 0,8-3 0 0,1-12 0 15,-9-1 0-15,7-6 0 0,0-14-359 16,-7-4-291-16,9-7-237 0,-1-15-223 0,-1-8-63 16,9-15 21-16,0-11 71 15,-1-5 171-15,1-5 283 0</inkml:trace>
  <inkml:trace contextRef="#ctx0" brushRef="#br0" timeOffset="204538.627">23002 15687 273 0,'0'-31'822'0,"0"5"162"16,-7 4 111-16,-1 3 81 0,0 3-136 0,-7 6-296 15,-1 1-231-15,-1 5-120 0,-6-1-80 16,8 5-62-16,-1 5-53 0,-8 3-44 0,9 7-48 16,-8 1-36-16,7 3-17 0,0 7-47 15,1 5-6-15,-1 4 0 0,-1 0 0 0,10 6 0 16,7-2 0-16,0 1 0 0,0 4 0 15,16-9 0-15,-1 4 0 0,1-7 0 16,15-2 0-16,1-4 0 0,7-3 0 0,1-2 0 16,7-7 0-16,0-5 0 0,0-9 0 15,7-4 0-15,-6-5 0 0,-9-4 0 16,7-5 0-16,-14-5 0 0,7 2 0 0,-16-5 0 16,10 3 0-16,-18-3 0 0,1 4 0 15,-16-5 0-15,7 10 0 0,-14-5 0 16,7 4 0-16,-16 0 0 0,1 1 0 0,-9 8 0 15,1-4 0-15,-1 8 0 0,-8 0 0 16,8 5 0-16,-7 0 0 0,8 10 0 0,-1-1 0 16,0 4 0-16,10 0 0 0,-3 5 0 15,10 4 0-15,-2 0 0 0,18 0 0 0,-9 4 0 16,15 0 0-16,1 1 0 0,0-1 0 16,8-3 0-16,7-5 0 0,0-1 0 0,0-8 0 15,8-4 0-15,1-1 0 0,-1-4 0 16,0-4-226-16,-8-5-440 0,2-5-250 15,-2 0-226-15,-8-7-61 0,1-2 27 0,-9-3 84 16,8 0 184-16,-14-5 285 0</inkml:trace>
  <inkml:trace contextRef="#ctx0" brushRef="#br0" timeOffset="204750.089">23442 15479 536 0,'-32'-22'918'15,"9"-4"152"-15,-1-1 119 0,9 6 95 0,6-7-227 16,2 6-278-16,7-3-146 0,0-2-79 15,7 4-383-15,10 2-171 0,-1 3 0 16,-1 0 0-16,1 5 0 0,0 9 0 0,-9 0 0 16,9 8 0-16,-8 5 0 0,8 4 0 15,-16 9 0-15,7 4 0 0,-7 5 0 0,0 0 0 16,0 8 0-16,-7 2 0 0,-2-2 0 16,2 5-78-16,-9 0-1409 0,8-4-55 0,-8 0 65 15,-7-5 142-15,8 1 205 0,-1-39 376 16</inkml:trace>
  <inkml:trace contextRef="#ctx0" brushRef="#br0" timeOffset="205289.163">24525 15811 405 0,'-16'-9'675'15,"9"-1"174"-15,-10 7 111 0,10-6-10 0,-9-1-163 16,0 2-155-16,1-1-140 0,-1 0-142 16,0-4-92-16,-8 4-55 0,9 0-40 0,-8 5-34 15,-1-5-36-15,-8 9-20 0,1 0-12 16,0 4-6-16,0 5-2 0,-9 9 2 16,17-1 2-16,-8 11 9 0,7-2 11 15,0 9 12-15,8 0 17 0,16 5 17 0,0 4 13 16,8 0 5-16,8 1-3 0,7-6-123 15,8 1-15-15,9-9 0 0,7-5 0 0,0-8 0 16,0-10 0-16,1-4 0 0,-1-8 0 16,-9-4 0-16,2-10 0 0,0-4 0 0,-9-4 0 15,-8-5 0-15,-7-4 0 0,-1 3 0 16,-7-3 0-16,0 5 0 0,-16 3 0 0,0-4 0 16,-7 4 0-16,-1 6 0 0,-7-2-132 15,-1 6-115-15,0-1-23 0,-7 4-18 0,-1 5-26 16,9 2-64-16,-8 1-114 0,7 12-165 15,8-6-229-15,-8 4-101 0,17-1-18 0,-1-3 64 16,8 6 144-16,0-6 212 0</inkml:trace>
  <inkml:trace contextRef="#ctx0" brushRef="#br0" timeOffset="205532.509">24799 15669 680 0,'0'9'973'0,"0"-9"150"15,0 4 110-15,0-4 78 0,-7 5-341 0,7-1-305 16,0 1-150-16,0-1-94 0,0 5-121 16,0 0-300-16,7 4 0 0,-7 9 0 15,0 1 0-15,8 3 0 0,-8 9 0 0,0 5 0 16,0-1 0-16,8 6 0 0,-8-1 0 16,8-4 0-16,-1-1 0 0,2-4 0 0,6-4 0 15,-7-9 0-15,7 0 0 0,2-9-724 16,-10-4-534-16,9-9-98 0,8-5 28 15,-9-12 95-15,8-5 156 0,-7-13 288 0,8 0 370 16</inkml:trace>
  <inkml:trace contextRef="#ctx0" brushRef="#br0" timeOffset="205721.013">25137 15718 481 0,'0'-18'905'0,"0"0"164"0,-8 5 110 0,8 5 70 16,0-1-240-16,-9 9-295 0,9 0-201 15,0 4-114-15,9 9-65 0,-9 0-35 0,8 1-259 16,-1 8-40-16,2-1 0 0,-2 10 0 15,1 1 0-15,0-1 0 0,0 8 0 16,8-3 0-16,-9 3 0 0,1 1 0 0,8-5 0 16,-9-3 0-16,9 3 0 0,-8-9-56 15,1 0-670-15,-9 1-308 0,0-10-186 0,0 2-36 16,0-7 49-16,-9-8 105 0,1 1 212 16,1-5 342-16</inkml:trace>
  <inkml:trace contextRef="#ctx0" brushRef="#br0" timeOffset="205901.067">24948 16102 111 0,'-47'-13'754'0,"8"-1"178"0,0 0 122 16,8 2 90-16,-1 3-58 0,8-5-278 16,9 2-238-16,6-2-122 0,18 1-80 0,-1-4-54 15,-1 3-40-15,17-4-40 0,-1 9-140 16,1 1-94-16,8-1 0 0,6 5 0 16,2-1 0-16,-1 1 0 0,0 4 0 15,1 0 0-15,7-5-348 0,-9 5-312 0,10-9-373 16,-1 5-191-16,9-9-35 0,-2 0 52 15,8-5 119-15,1-4 254 0,1-1 362 0</inkml:trace>
  <inkml:trace contextRef="#ctx0" brushRef="#br0" timeOffset="206148.4">26007 15333 328 0,'-16'-17'867'0,"1"-1"153"0,-1 1 105 15,9 3 78-15,-9 1-136 0,8 4-360 16,1 5-209-16,-2 0-89 0,9 4-43 15,0 0-20-15,0 8-91 0,9 5-255 0,-2 5 0 16,-7 4 0-16,16 9 0 0,-8 0 0 16,7 13 0-16,-7 0 0 0,7 6 0 15,1 2 0-15,0 6 0 0,-8-5 0 0,8 4 0 16,-1-5 0-16,1-2 0 0,8-2 0 16,-8-4 0-16,-1-4 0 0,1-5 0 0,-9-5 0 15,2 2 0-15,-9-11-310 0,-9 2-776 16,2-5-187-16,-9-5-26 0,1-9 53 0,-1-8 104 15,-1-1 201-15,-6-3 302 0</inkml:trace>
  <inkml:trace contextRef="#ctx0" brushRef="#br0" timeOffset="206384.84">25733 16040 229 0,'-16'5'752'0,"0"-1"192"0,1 1 130 16,-1-5 86-16,8 4-141 0,0-1-192 15,8-3-180-15,0 0-105 0,8 0-42 0,7 0-3 16,1 0-497-16,8 0 0 0,-8-3 0 15,15 3 0-15,0-4 0 0,1-1 0 0,-1 1 0 16,9 4 0-16,-1-5 0 0,8 5 0 16,0 0 0-16,-7 0 0 0,7 0 0 0,-9 0 0 15,2 0 0-15,-1 0 0 0,0 0 0 16,-8 0 0-16,1 0 0 0,-8-5 0 16,-1 5 0-16,1-4 0 0,-1-1 0 0,-15 5-386 15,-1-4-1059-15,2-1-28 0,-2 2 72 16,1-11 122-16,1 5 193 0,-2-4 340 0</inkml:trace>
  <inkml:trace contextRef="#ctx0" brushRef="#br0" timeOffset="207381.206">27137 15603 87 0,'-7'-4'602'0,"7"-6"221"16,-9 7 155-16,2-6 104 0,-1 0-90 0,8 4-141 15,-9-4-155-15,2 5-166 0,0-1-108 16,-2 2-75-16,9 3-59 0,-8 3-53 0,1 2-38 16,-2 8-136-16,2 4-61 0,-1 11 0 15,8 7 0-15,-8 0 0 0,0 9 0 0,1 4 0 16,-2 2 0-16,2 2 0 16,-1-3 0-16,8 0 0 0,-8-5 0 0,0-4 0 15,8-5 0-15,0-5 0 0,0-8 0 16,0-4 0-16,8-5 0 0,-8-13 0 0,8-4 0 15,0-9 0-15,-1-9 0 0,2-6 0 16,-2-7-29-16,1-4-74 0,0-1 25 0,0-4 24 16,-1-4 17-16,-7-1 12 0,9 1 26 15,-9-1 16-15,0 5 9 0,-9 0 11 0,9 9 15 16,0 4 17-16,0 5-6 0,0 3-2 16,0 9-61-16,-7 6 0 0,7 3 0 15,7 1 0-15,-7 8 0 0,0 6 0 0,9 2 0 16,6 6 0-16,1-1 0 0,0 11 0 15,-1-2 0-15,9 5 0 0,-1 4 0 0,1-4 0 16,-1 5 0-16,10-1 0 0,-10 0 0 16,1-4 0-16,-1 4 0 0,0-4 0 0,0-4 0 15,-7 3 0-15,0-4 0 0,-1-3 0 16,1 4 0-16,-8-10 0 0,1 4-320 16,-2-7-299-16,-7 4-210 0,0-9-248 0,0 0-83 15,-7-1 5-15,7-3 63 0,-9-5 149 16,-6 0 257-16</inkml:trace>
  <inkml:trace contextRef="#ctx0" brushRef="#br0" timeOffset="207585.658">27012 15943 270 0,'-32'-14'798'16,"1"6"170"-16,7-1 121 0,9 0 90 0,-1 5-149 16,0-5-252-16,8 4-208 0,8 1-112 15,0-5-74-15,8 1-48 0,8 3-36 16,0-4-269-16,8 5-31 0,7-1 0 0,0 1 0 15,0 4 0-15,8-4 0 0,9 4 0 16,-9 0 0-16,8 0 0 0,1 0 0 0,-1-6-291 16,-9 3-448-16,9-1-340 0,0-5-147 15,-7 0-15-15,7-4 56 0,-8 4 113 16,0-4 239-16,1-1 368 0</inkml:trace>
  <inkml:trace contextRef="#ctx0" brushRef="#br0" timeOffset="208247.926">27828 15589 270 0,'-16'0'809'0,"0"0"167"0,8 5 116 16,-8-5 89-16,9 0-147 0,-1 5-276 0,0-1-231 15,0 1-122-15,1-1-62 0,7 5-28 16,0 4 4-16,0 5-157 0,0-1-162 0,0 10 0 16,0-1 0-16,7 5 0 0,-7 5 0 15,0 2 0-15,8-1 0 0,-8 2 0 16,8 1 0-16,-8-1 0 0,8 1 0 0,-1-4 0 15,2-5 0-15,-2-1 0 0,1-3 0 0,0-5 0 16,7-9 0-16,-6 0 0 0,-9-8 0 16,7-5 0-16,-7-9 0 0,0-5 0 15,0-3 0-15,-7-5 0 0,7-4 0 0,-9-10 0 16,-6 1 0-16,7 0 0 0,-7-9 0 16,6-1 0-16,-6 1 0 0,-1-1 0 15,0 1 0-15,1 0 0 0,6 9 0 0,2 0 0 16,0 4 0-16,7 5 0 0,7 3 0 15,-7 7 0-15,7-3 0 0,2 10 0 0,6 0 0 16,1 6 0-16,0-2 0 0,-1 5 0 16,9 5 0-16,-8-2 0 0,7 3 0 0,1 2 0 15,-8 0 0-15,-1 7 0 0,1 1 0 0,0 7 0 16,-8-5 0-16,-8 8 0 0,7-4 0 16,-7 4 0-16,-7-4 0 0,7 0 0 15,-8 0 0-15,-8-3 0 0,9-2 0 0,-2 1-173 16,2-9 3-16,-1 4 38 0,-1-9 33 15,9 1 27-15,-7-1 23 0,7-4 14 0,0 0 10 16,7 0 8-16,2-4 8 0,-1-1 5 16,-1 1 11-16,9-1 15 0,8 1 15 0,-8 0 16 15,7 4 18-15,1 0 22 0,-2 4 19 16,-6 5 22-16,8-5 20 0,-8 10-52 16,8-1-102-16,-9 4 0 0,-7 1 0 15,7 8 0-15,-6-3 0 0,-9 3 0 0,0 4 0 16,0 2 0-16,-9-6 0 0,-6 4 0 15,-1-27 0-15,0 52 0 0,-8-33 0 0,-7 0 0 16,8-4 0-16,-8-4 0 0,0-5 0 0,-1-2 0 16,1-7 0-16,7-4 0 0,-7-4 0 15,7-1 0-15,1-5 0 0,7-2-34 0,8 2-352 16,0-4-31-16,0 5-75 0,8-5-153 16,8 5-248-16,0-4-140 0,7 4-39 15,1 4 19-15,0 0 101 0,8-4 203 0,0 4 312 16</inkml:trace>
  <inkml:trace contextRef="#ctx0" brushRef="#br0" timeOffset="208420.451">28722 16022 699 0,'24'13'1295'0,"-17"1"298"0,1-5 264 16,0 0 199-16,-8-6-1365 0,0 2-691 0,0-5 0 15,0 0 0-15,0 0 0 0,0-5 0 16,0 2 0-16,0-3 0 0,-8 3 0 0,8-1 0 15,-8 4 0-15,-8 4-705 0,1-1-1123 16,-1 3 101-16,-7-3 200 0,-8-3 270 0,0 5 500 16</inkml:trace>
  <inkml:trace contextRef="#ctx0" brushRef="#br0" timeOffset="211366.236">22799 17051 15 0,'-8'-5'446'0,"0"-4"128"16,0-4 143-16,-8 0 146 0,9 0-63 15,-1-1-73-15,-8-3-69 0,9-1-81 16,-10 4-99-16,10 2-99 0,-2-1-34 0,2-1-16 16,7 6-9-16,-8-2 0 0,0 7-5 15,8-3-35-15,0 2-232 0,0 4-48 0,0 10 0 16,16-3 0-16,-9 7 0 0,9 13 0 15,1-1 0-15,6 14 0 0,8-1 0 16,-7 11 0-16,7-3 0 0,1 6 0 0,6 1 0 16,2-2 0-16,-1-3 0 0,0 0 0 15,1-5 0-15,-2-5 0 0,2-4 0 0,-9-8 0 16,9-1-582-16,-17-8-256 0,8-4-188 16,-7-11-134-16,-1-6-7 0,-6-6 53 15,-3-9 140-15,-5-4 226 0,-1-5 256 0</inkml:trace>
  <inkml:trace contextRef="#ctx0" brushRef="#br0" timeOffset="211548.747">23356 17421 92 0,'-8'-30'469'15,"-1"-5"197"-15,2-2 192 0,-9-2 128 0,1 4-56 16,-1 0-123-16,0-1-122 0,1 5-120 16,-1 10-129-16,1-2-74 0,-9 5-46 0,8 6-23 15,-7 2-24-15,6 10-30 0,-6 5-33 16,-1 9-194-16,1 2-12 0,-8 12 0 0,7 3 0 16,-7 8 0-16,-1 5 0 0,8 0 0 15,-7 4 0-15,8 6 0 0,-1-6 0 16,9 1 0-16,-1-5-111 0,0 0-271 0,9-5-126 15,-1-4-232-15,8-3-282 0,0-6-104 16,0-4-18-16,15-9 39 0,1-4 122 16,0-9 262-16</inkml:trace>
  <inkml:trace contextRef="#ctx0" brushRef="#br0" timeOffset="211913.282">23308 17567 74 0,'17'9'768'16,"-3"-4"184"-16,-5 2 123 0,-1-1 97 0,-1 2-5 15,2-4-292-15,6 1-255 0,1 0-132 16,0-5-80-16,-1 0-64 0,1 0-96 16,7-5-248-16,1-4 0 0,0 1 0 0,-1-1 0 15,1-5 0-15,-1-4 0 0,1 1 0 16,-1-1 0-16,-8-4 0 0,1 0 0 0,0 0 0 16,-8 0 0-16,-1 4 0 0,-7-3 0 15,0 2 0-15,0 3 0 0,-7 2 0 16,-9 0 0-16,1 1 0 0,-1 0 0 0,-8 4 0 15,1 5 0-15,-1-1 0 0,-7 10 0 16,8-1 0-16,-1 5 0 0,0-1 0 0,1 6 0 16,7 4 0-16,8 0 0 0,-8 4 0 15,16 0 0-15,0 0 0 0,9 0 0 16,-2 4 0-16,9-4 0 0,8 0 0 0,7 4 0 16,-7-8 0-16,15 1 0 0,0-3 0 15,0-7 0-15,0 1 0 0,0-10 0 16,1-5 0-16,-1 0-655 0,-7-7-255 0,-1-6-198 15,0-5-81-15,-8-3 12 0,1-5 71 16,-8 0 162-16,-1-4 247 0</inkml:trace>
  <inkml:trace contextRef="#ctx0" brushRef="#br0" timeOffset="212238.411">23960 17204 40 0,'-17'-38'536'0,"3"-6"217"0,-3 3 172 16,3 2 111-16,-3 8-65 0,1 4-132 16,9 10-164-16,-1-1-176 0,0 9-122 15,0 4-56-15,8 5-32 0,0 10-9 0,0 8 6 16,0 3 12-16,8 10-232 0,0 5-66 15,0 3 0-15,-1 10 0 0,2 0 0 0,-2-1 0 16,10 0 0-16,-3 5 0 0,-6-8 0 16,8-1 0-16,0 0 0 0,-8-8 0 0,8-6 0 15,-9-4 0-15,1-3 0 0,-8-6 0 16,8-8 0-16,-8 0-210 0,-8-9-28 16,8-4 47-16,-8-6 41 0,1-2 46 0,-9-6 44 15,8 0 45-15,-1-4 37 0,-5 0 34 16,14-4 28-16,-9 8 29 0,1-4 27 15,8 4 17-15,0 0 3 0,8 6 0 0,-8-1-84 16,9-2-76-16,5 6 0 0,-5 2 0 16,6 1 0-16,1 6 0 0,0 0 0 0,-1 0 0 15,9 0 0-15,-8 6 0 0,0-2-16 16,-9-1-387-16,10-3-210 0,-10 5-287 0,0-5-225 16,-7 0-69-16,0 0 20 0,0-8 90 15,-7-2 191-15,0-3 303 0</inkml:trace>
  <inkml:trace contextRef="#ctx0" brushRef="#br0" timeOffset="212404.504">23874 17055 217 0,'-40'-40'790'0,"1"-5"173"16,-9 7 127-16,10 2 98 0,6 1-96 15,1 4-257-15,7 9-226 0,1 4-132 16,7 1-103-16,1 8-87 0,7 5-74 0,0 8-157 16,0 5-56-16,1 8 0 0,-2 5 0 15,2 9-76-15,7 4-278 0,-8 10-323 16,-1-1-382-16,9 4-167 0,-7 1-35 0,7-5 44 15,0 1 121-15,0-6 302 0,7-4 372 16</inkml:trace>
  <inkml:trace contextRef="#ctx0" brushRef="#br0" timeOffset="213307.054">25129 17214 100 0,'-9'-10'498'0,"9"3"158"16,-7-2 172-16,7 4 92 0,-7-4-68 15,7 1-94-15,-9-1-97 0,9 0-107 0,-8 0-125 16,8 4-83-16,-7 0-51 0,7 5-39 16,-9 0-31-16,9 10-23 0,-7-1-17 15,-1 9-15-15,0 4-12 0,-7 4-60 0,6 5-98 16,-6 4 0-16,-1 4 0 0,9 5 0 15,-9-3 0-15,8 3 0 0,-8-4 0 16,9-1 0-16,7-8 0 0,-9-1 0 0,9-7 0 16,-7-5 0-16,14-9 0 0,-7-6 0 15,9-6 0-15,-9-6 0 0,7-9 0 0,1-8 0 16,0-1 0-16,0-4 0 0,-1-4-10 16,-7-5-27-16,9 0 9 0,-9 0 9 15,0 1 4-15,0-5 3 0,7 4 3 0,-7 5 3 16,0-1 4-16,0 11 2 0,0 1 4 15,8 3 9-15,-8 7 25 0,0 6 29 0,0 3-51 16,8 10-16-16,-8-1 0 0,8 10 0 16,-1 4 0-16,2 3 0 0,6 5 0 0,1 2 0 15,0 2 0-15,8 1 0 0,-1 0 0 16,1 4 0-16,7-3 0 0,0 3 0 16,1-5 0-16,-1-3 0 0,7-1 0 0,-14 0 0 15,8-3 0-15,-8-2 0 0,-1-3 0 16,-8 1 0-16,1-6 0 0,-8-1 0 15,1 2 0-15,-18-2 0 0,1 2 0 0,1 0-22 16,-9-1-73-16,-8 0 11 0,1-4 8 16,-8 4 6-16,-2-4 7 0,2-5 8 0,-7 5 9 15,-2-9 8-15,9 4 10 0,-8-8 8 16,-1 0 7-16,1-1 5 0,7-3 2 16,1 3 5-16,8-4 3 0,-1 0 3 0,8 1 2 15,1-1 1-15,8 0 0 0,-2 5 0 16,9-5-6-16,9-1-3 0,-2 1-20 0,1 6-50 15,15-1-69-15,-7 4-85 0,8-5-161 16,7 5-267-16,-8 0-304 0,17-4-122 0,-9-6-24 16,9 1 36-16,-2 0 138 0,2-3 253 15</inkml:trace>
  <inkml:trace contextRef="#ctx0" brushRef="#br0" timeOffset="214646.554">25906 17143 82 0,'0'-4'604'0,"0"4"202"0,-8-5 140 16,8 5 87-16,0-5-106 0,0 1-184 15,0 1-187-15,0-3-179 0,0 3-118 16,0-2-66-16,0 1-36 0,0-1-19 0,0 0-9 15,0 5 1-15,0-4 4 0,-9 4 1 16,9 4 4-16,0 1 8 0,0 0 7 0,-7 7 1 16,0 1-7-16,7 11-49 0,-17-3-99 15,10 9 0-15,-2 2 0 0,2-1 0 16,-9 4 0-16,8 0 0 0,1 0 0 0,-9 1 0 16,8-5 0-16,0 4 0 0,0-3 0 15,1-6 0-15,7-5 0 0,-9 2 0 16,9-11 0-16,-7 2 0 0,7-10 0 0,0 1 0 15,0-5 0-15,0-5 0 0,0-7 0 16,0-1 0-16,0-6 0 0,0 1 0 0,0-8 0 16,0 0 0-16,0-1 0 0,0-3 0 15,0-1 0-15,7-5 0 0,-7 1 0 0,9 0 0 16,-9-1 0-16,7 1-2 0,1 5-11 16,0 2 7-16,0 2 3 0,-1-1 2 15,2 10-1-15,-2 4 0 0,1-1 2 0,0 6 2 16,0 3 12-16,8 1-1 0,-9 8-13 15,1 6 0-15,8-1 0 0,-9 3 0 0,10 11 0 16,-10-2 0-16,2 5 0 0,6 2 0 16,1 2 0-16,-9 6 0 0,9-1 0 0,8 0 0 15,-9 4 0-15,1 2 0 0,0-6 0 16,8 0 0-16,-10 0 0 0,3-8 0 16,-1-1 0-16,-1 0 0 0,1-8 0 0,-9 1 0 15,2-3-386-15,-9-2-269 0,0-5-195 16,0 0-230-16,-9-4-68 0,-6-1 9 15,7-4 66-15,-7 0 158 0,-9-4 253 0</inkml:trace>
  <inkml:trace contextRef="#ctx0" brushRef="#br0" timeOffset="-214664.67">25772 17544 75 0,'-39'-12'753'16,"7"-2"184"-16,1 5 124 0,0 0 84 0,7 1-36 16,8-1-281-16,9 0-251 0,-1 0-120 15,16-4-77-15,-1 0-45 0,9 0-38 16,8-1-60-16,-1 6-237 0,8-1 0 0,9 1 0 15,-1 8 0-15,0-5 0 0,8 5 0 16,1 5 0-16,-9-5 0 0,7 4-177 0,-6 0-289 16,0 1-218-16,-9-1-258 0,0 0-177 15,1 0-43-15,-1-4 27 0,-8-4 102 16,1 0 211-16,7-5 297 0</inkml:trace>
  <inkml:trace contextRef="#ctx0" brushRef="#br0" timeOffset="-214305.631">26455 17227 8 0,'-9'-4'650'0,"9"-5"213"0,-7 5 136 0,-1-5 91 16,0 5-32-16,-7-1-213 0,6-4-223 15,2 4-170-15,-1 1-96 0,-8 4-61 0,9-5-37 16,-9 5-26-16,8 5-19 0,-15-1-11 16,14 6-154-16,-13 3-48 0,5 4 0 0,1 5 0 15,1 0 0-15,-1 5 0 0,9 3 0 16,-2 1 0-16,2 6 0 0,7-3 0 15,7 1 0-15,2-3 0 0,6-2 0 0,1 2 0 16,7-11 0-16,1 2 0 0,7-6 0 16,0-3 0-16,1-7 0 0,-1-1 0 0,0-6 0 15,-7 0 0-15,8-9 0 0,-8 0 0 0,-1-5 0 16,1-4 0-16,-9 1 0 0,-7-1 0 16,0-3 0-16,-1-5 0 0,-7 3 0 15,0-4 0-15,-7 1 0 0,-1 0 0 0,-8-1 0 16,0 0 0-16,-7 1 0 0,-1 4 0 15,0 0 0-15,1 0 0 0,-1 4-153 16,1 5-328-16,-1 4-112 0,9 1-181 0,-8-1-232 16,14 5-98-16,-6-1-10 0,15 1 54 15,-9-1 150-15,9 5 240 0</inkml:trace>
  <inkml:trace contextRef="#ctx0" brushRef="#br0" timeOffset="-213596.036">26847 17122 354 0,'-8'0'818'0,"8"0"165"16,-8-6 116-16,0 6 98 0,1 0-164 15,7-3-228-15,-9 3-187 0,9 0-114 0,-7 0-76 16,7 3-76-16,0-3-352 0,0 9 0 16,-8 5 0-16,8 4 0 0,0 3 0 0,0 5 0 15,0 6 0-15,8-1 0 0,-8 4 0 16,0 5 0-16,7 0 0 0,2-5 0 0,-2 0 0 16,1-4 0-16,0 0 0 0,0-4 0 15,8-6 0-15,-9-2 0 0,1-6 0 0,1-5 0 16,-2-4 0-16,1-4 0 0,0-4 0 15,0-10 0-15,-8 2 0 0,0-2 0 0,0-4 0 16,0-3 0-16,-8-6 0 0,0 1 0 16,0-5 0-16,1 0 0 0,-10-5 0 0,10-3 0 15,-9-1 0-15,8 1 0 0,0-1 0 16,8 4 0-16,0 1 0 0,0 5 0 16,8 3 0-16,0 5 0 0,8 0 0 0,-9 8 0 15,1 1 0-15,8 9 0 0,0 0 0 16,-1 4 0-16,-6 4 0 0,6 0 0 15,1 9 0-15,-9 1 0 0,1 3 0 0,0 5 0 16,-8 5 0-16,0-1 0 0,0 6 0 16,0-6 0-16,0 5 0 0,-8-5-138 0,0-4-242 15,1 0 35-15,7-5 53 0,-8 1 63 16,0-9 63-16,8 1 57 0,0-1 45 0,0-9 36 16,0 0 30-16,8 0 27 0,0-6 28 15,7 3 30-15,1-2 32 0,0 0 29 16,-1 1 21-16,8 4 15 0,-7 0 6 0,8 0 6 15,-8 4 1-15,8 1-5 0,-9 3-12 16,1 2-179-16,0 2-1 0,-9 7 0 0,1-2 0 16,-8 5 0-16,8 0 0 0,-16-4 0 15,8 8 0-15,-8-4 0 0,1 1 0 16,-9-6 0-16,0 6 0 0,1-7 0 0,-9-2 0 16,-8 0 0-16,8-1-115 0,-7-5-163 15,0 1-45-15,-8-4-59 0,8-5-122 16,0 0-186-16,-9-5-208 0,16 1-124 0,-7-6-29 15,8 1 41-15,-1-3 132 0,8 3 221 0</inkml:trace>
  <inkml:trace contextRef="#ctx0" brushRef="#br0" timeOffset="-213043.508">28110 17104 227 0,'-24'-5'593'0,"9"0"144"16,-8 1 149-16,6 0 81 0,1-1-157 16,1-4-141-16,8 6-109 0,-9-2-102 0,16 0-110 15,-8 1-61-15,0 0-37 0,8-1-22 16,0 1-10-16,8 4-2 0,0 4-6 15,-1 5-4-15,9 8 7 0,-1 1-105 0,1 8-108 16,1 6 0-16,6 3 0 0,1 0 0 16,-1 5 0-16,1 0 0 0,-1-1 0 0,8 1 0 15,-7-5 0-15,7-8 0 0,1-1 0 16,-1-8 0-16,-7-1 0 0,-1-11 0 16,1-3 0-16,-1-12 0 0,1-3 0 0,-9-6 0 15,-6-4 0-15,-2-5 0 0,0-3 0 16,-7-1 0-16,0-5 0 0,0 1 0 15,-7 0 0-15,0-1 0 0,-10 6 0 0,10 2-185 16,-9 2-120-16,8 5-41 0,-8 2-73 16,9 3-135-16,-2 7-175 0,9 4-176 0,-7 0-111 15,7 5-19-15,0 5 65 0,7 3 160 16,-7-2 214-16</inkml:trace>
  <inkml:trace contextRef="#ctx0" brushRef="#br0" timeOffset="-212471.339">28503 17113 450 0,'15'3'757'0,"-7"-3"191"0,-8 0 137 0,8 0 13 15,-8 0-103-15,0 0-129 0,0 0-158 16,0 0-123-16,0 0-85 0,-8 0-301 0,8 6-199 16,0 1 0-16,0 7 0 0,-8 0 0 15,8 7 0-15,0 2 0 0,0 3 0 16,8 1 0-16,-8 3 0 0,8 1 0 0,-1-4 0 16,9-1 0-16,0 1 0 0,-1-10 0 15,9 1 0-15,-1-4 0 0,1-6 0 0,0-4 0 16,-1-4 0-16,1-8 0 0,-1-1 0 15,-7-4 0-15,8-1 0 0,-9-3 0 16,1-6 0-16,-9 1 0 0,2 5 0 0,-9-6 0 16,7 2 0-16,-14 3 0 0,7-4 0 15,-16 5 0-15,8-1 0 0,-8 1 0 0,0 3 0 16,1 5 0-16,7 1 0 0,-7 2 0 16,6 6 0-16,2 6 0 0,-1 2 0 0,0 6 0 15,8-1 0-15,0 0 0 0,0 5 0 16,0-1 0-16,8 1 0 0,7-5 0 15,-6 5 0-15,14-6 0 0,-8 6 0 0,9-9 0 16,-1 4 0-16,1-3 0 0,8-7 0 16,-1 2 0-16,-7-5 0 0,7 0 0 0,1-8 0 15,-1 4 0-15,0-10 0 0,0 5 0 16,-7-5 0-16,-8 1 0 0,0-4 0 0,-1 3 0 16,-7-3 0-16,-8 4 0 0,0-5 0 15,-8 5 0-15,0-4 0 0,-8 3-8 16,1 5-14-16,-8-5 15 0,-1 7 12 0,1-3 16 15,-1 10-10-15,0 0-11 0,8 0 0 16,1 10 0-16,-1-3 0 0,0 7 0 0,9 4 0 16,-1 0 0-16,0-1 0 0,8 5 0 15,0-4 0-15,8 4 0 0,0-1 0 0,-1 2 0 16,9-6 0-16,8 1 0 0,-8-4 0 16,8-1 0-16,-2-4 0 0,1-5 0 0,1 0 0 15,0-4-398-15,-1 0-285 0,-7-8-245 16,0-1-203-16,-1-4-53 0,1-1 30 15,1-7 91-15,-3-2 190 0,3-3 289 0</inkml:trace>
  <inkml:trace contextRef="#ctx0" brushRef="#br0" timeOffset="-212269.869">29192 17034 651 0,'-23'-27'909'0,"8"4"151"16,-9 6 123-16,8-1 47 0,9 1-219 16,-9-1-248-16,8 4-151 0,8 2-87 0,0-1-278 15,0-1-247-15,0 0 0 0,8 1 0 16,8 4 0-16,-9-4 0 0,1 4 0 0,8 5 0 15,0 0 0-15,-1 4 0 0,1 4 0 16,0 5 0-16,-1 4 0 0,1 4 0 0,0 10 0 16,-1-1 0-16,1 6 0 0,0 3 0 15,-8 0 0-15,-1 6-303 0,9-3-956 0,-8 3-127 16,0-6 16-16,0 0 96 0,8-4 145 16,-9-5 264-16,1-4 362 0</inkml:trace>
  <inkml:trace contextRef="#ctx0" brushRef="#br0" timeOffset="-211455.506">29397 17284 575 0,'-9'-4'916'0,"2"-5"144"0,-1 0 106 16,1 1 82-16,-2-1-272 0,9 0-272 0,0 0-146 15,0 0-78-15,9 5-37 0,-2 0-378 16,-7 4-65-16,8 0 0 0,-1 4 0 16,2 9 0-16,-9-4 0 0,7 9 0 0,-7-1 0 15,8 5 0-15,-8 4 0 0,8-3 0 16,-8 3 0-16,8-3 0 0,-1-2 0 0,-7-3 0 15,9 0 0-15,-1-5 0 0,-8-4 0 16,7-9 0-16,2 0 0 0,-2-5 0 0,9-8 0 16,-16 0 0-16,8-9 0 0,-1 0 0 15,2-1 0-15,-2-2 0 0,-7-3 0 0,8 2 0 16,-8 0 0-16,8 4 0 0,-8 0 0 16,8 3 0-16,-8 7 0 0,7 8 0 0,-7-1 0 15,9 5 0-15,-9 5 0 0,0 4 0 16,7 8 0-16,-7 1 0 0,8 4 0 15,-8-1 0-15,8 6 0 0,0-1 0 0,-1-4 0 16,2 5 0-16,6 0 0 0,1-5 0 16,0 0 0-16,8-5 0 0,-1-3 0 0,0-1 0 15,9-5 0-15,-1-2 0 0,0-12 0 16,1 2 0-16,-1-4 0 0,0-6 0 16,1-4 0-16,-1 1 0 0,-7-5 0 0,0 0 0 15,-8-5 0-15,-9 6 0 0,-7-2 0 16,0 5 0-16,-7-4 0 0,-9 5 0 15,-8-1 0-15,0 5 0 0,-7 4 0 0,-1 5 0 16,1-1 0-16,8 10 0 0,-8-1 0 16,7 9 0-16,8 1 0 0,0-1 0 0,1 4 0 15,6 5 0-15,2-4 0 0,7 5 0 16,7-2 0-16,2-2 0 0,6-2 0 0,1-4 0 16,7 0 0-16,1 1 0 0,0-10 0 15,7 0 0-15,-8 0 0 0,1-8 0 16,-1 0 0-16,1-5 0 0,-8 0 0 0,0 0 0 15,-1-4 0-15,-6 0 0 0,-2 0 0 16,-7-6 0-16,0 6 0 0,-7 0 0 0,-2-5 0 16,2 5 0-16,-1 0 0 0,-8 0 0 15,8 4 0-15,0 5 0 0,0-1 0 16,1 5 0-16,-2 5 0 0,9-1 0 0,0 5 0 16,0 4 0-16,0 4 0 0,9 1 0 15,-2 4 0-15,9 10 0 0,-1-2 0 0,2 6 0 16,-1 8 0-16,6 0 0 0,2 8 0 15,-1 1 0-15,1 5 0 0,-1-1 0 0,1 6 0 16,-8-2 0-16,7-4 0 0,-6 5 0 16,-10-4 0-16,0-1 0 0,-7-8 0 0,-7 0 0 15,0-10 0-15,-17 1 0 0,0-9 0 0,-8-5 0 16,-6 0 0-16,6-8 0 0,-14 0 0 16,-2-1 0-16,1-8 0 0,-8-4 0 0,-7-5 0 15,6-5 0-15,-6-4 0 0,-2-4-407 16,2 0-104-16,7-9-80 0,8 4-125 15,-8-3-155-15,15-2-130 0,9 2-33 0,0-7 37 16,8-3 118-16,7 1 190 0,8-6 238 16</inkml:trace>
  <inkml:trace contextRef="#ctx0" brushRef="#br0" timeOffset="-210349.356">30660 16737 197 0,'-15'-14'548'0,"6"7"168"0,-6-3 170 0,6 6 54 15,-5 0-85-15,5-2-107 0,-6 2-117 0,6 4-138 16,2 0-139-16,-1 4-74 0,8 6-42 16,0-1-26-16,8 9-19 0,-1 4-9 15,9 4-13-15,1 5-23 0,-3 8-24 0,10 2-26 16,0 6-20-16,-8 2-18 0,7 1-23 15,-7 2-37-15,-1-4 0 0,1-4 0 16,-8 1 0-16,8-6-32 0,-9-3-78 0,1-1-41 16,0-8-37-16,-8-5-34 0,0-4-6 15,-8-1 9-15,0-8 23 0,1-5 29 0,-2-4 30 16,-6-4 34-16,-8-10 31 0,7 2 26 16,-8-6 20-16,1-4 17 0,-8-1 21 15,7-8 21-15,0 5 23 0,8 0 17 0,1-1 14 16,-1 1 9-16,9 3-2 0,7 2-5 15,0-2-14-15,7 5-10 0,9 1-10 0,-1 4-11 16,9-1-13-16,8 11-9 0,-1 3-16 16,16 0-41-16,-8 3-53 0,8 6-74 0,9 0-117 15,-9 0-154-15,7 0-163 0,10 5-115 16,-10-2-71-16,1 2-21 0,-1-5 44 0,-7 3 114 16,1-3 152-16,-9 1 157 0,1 3 148 15,-17-10 146-15,1 7 145 0,0-10 124 16,-17 4 114-16,0-4 101 0,-7-4 94 0,0 0 76 15,-7-2 29-15,0 3-16 0,-10-6-47 16,-6 5-68-16,-1-6-87 0,1 6-97 0,-8-4-74 16,-1-1-43-16,-7 5-19 0,7-1-5 15,1 0-1-15,0 5-4 0,-1 5-6 0,9 4-4 16,0 0-11-16,7 3-14 0,-1 7-18 16,10-2-46-16,7 5-81 0,0-4 0 15,7 3 0-15,10 2 0 0,-1-2 0 0,7 2 0 16,0-5 0-16,9-1 0 0,-1-3 0 15,9-1 0-15,-2-5 0 0,-6-8 0 0,7 5 0 16,0-10 0-16,-8 1 0 0,-7-4 0 16,7-5 0-16,-7-6-151 0,-8 1-11 15,0 1 12-15,-9-6 22 0,1 6 26 0,-8-5 25 16,-8 0 25-16,8 5 18 0,-16-5 12 16,9 4 8-16,-9 0 5 0,1 4 17 0,6 7 12 15,-6 2 11-15,8 5 17 0,-2 5 20 16,1 2 17-16,1 2 8 0,-2 5 9 0,9 4 4 15,0-1-18-15,9 1-17 0,-9 0-21 16,7 3-18-16,10-3-17 0,-3-1-13 0,3 1 4 16,6 1-2-16,-8-6 0 0,9-1-6 15,8-2-12-15,-9-1-13 0,8-5-19 0,-7-4-24 16,0 0-26-16,-1-4-25 0,1-5-16 16,-1-1-14-16,-7-2-3 0,-1-1 6 15,-6-6 14-15,-2 6 22 0,1-4 22 0,-8-1 22 16,0-4 20-16,-8 4 18 0,1-4 17 15,-2 5 25-15,2-1 26 0,-1 4 32 0,0 5 26 16,0 2 21-16,8 2 24 0,-7 5 13 16,-2 5 6-16,9-1-7 0,0 5-5 15,0 3-8-15,0 7-18 0,9-2-25 0,-2 5-26 16,-7 0-61-16,16 0-10 0,-8 0 0 16,8 0 0-16,-9 1-114 0,8-2-100 15,1-2-103-15,1-6-175 0,-10-1-261 0,0-3-275 16,2-4-105-16,-9-10-8 0,8-4 52 15,-8-8 150-15,0-1 264 0</inkml:trace>
  <inkml:trace contextRef="#ctx0" brushRef="#br0" timeOffset="-210196.766">31664 16940 348 0,'-31'-35'872'0,"8"8"160"0,-1 1 112 16,0 4 83-16,8 4-152 0,0 5-356 0,1 0-244 15,7 4-141-15,8 5-102 0,0-1-76 16,0 10-56-16,0-1-56 0,0 9-87 0,8 5-116 15,-8 8-163-15,8 5-272 0,-8 4-374 16,0 5-177-16,7 4-41 0,-7 0 42 16,0 9 122-16,-7-5 252 0</inkml:trace>
  <inkml:trace contextRef="#ctx0" brushRef="#br0" timeOffset="-210023.23">31405 17740 664 0,'-24'16'1048'15,"9"-7"155"-15,-8 1 112 0,7-7 71 0,0 3-303 16,1-6-412-16,6 0-253 0,9 0-151 16,0 0-131-16,0-6-136 0,9-2-90 15,-2 3-170-15,9-4-206 0,-8 5-296 0,8-5-324 16,-1 0-119-16,1-4 0 0,7 0 66 16,1-5 168-16,0 1 279 0</inkml:trace>
  <inkml:trace contextRef="#ctx0" brushRef="#br0" timeOffset="-207017.655">32598 16989 464 0,'0'-9'610'0,"0"5"139"0,-9-5 130 15,2 5-53-15,7-5-116 0,-7 0-126 0,-2-1-111 16,1 1-109-16,1 2-108 0,-2-2-70 0,2-1-45 16,-1 1-14-16,-8 0-17 0,0 5-19 15,1-5-15-15,-1 5-11 0,0 0-8 16,1 4-7-16,-8 4-4 0,6 6 0 0,3-3 4 15,-10 11 11-15,8 5 14 0,8 3 16 16,-8 9 12-16,9 5 13 0,-2 0 11 0,9 9 12 16,9-2 2-16,-2 7-4 0,1-6-8 15,8 0-17-15,7 2-112 0,1-6 0 16,7-4 0-16,0-10 0 0,9-4 0 0,-1-3 0 16,0-10 0-16,1-8 0 0,-9-10 0 15,8-4 0-15,-8-9 0 0,-7-3 0 16,-1-6 0-16,-7-4 0 0,-1-4 0 0,-15 0 0 15,0-6 0-15,0 2 0 0,-15-1 0 16,-1 1 0-16,1-2 0 0,-8 6 0 0,-1 0 0 16,1 4 0-16,-9 6-260 0,1 2-111 15,7 10-29-15,-7-1-62 0,-1 10-129 0,1 4-186 16,7 4-177-16,1 10-65 0,8-1 2 16,6 4 79-16,2 6 171 0,14-2 250 15</inkml:trace>
  <inkml:trace contextRef="#ctx0" brushRef="#br0" timeOffset="-206742.887">33382 17328 216 0,'0'5'849'0,"0"-1"190"16,-8 1 127-16,8 0 98 0,0-5-57 15,0 3-313-15,0 3-242 0,0 1-133 0,8-2-134 16,-8 4-385-16,0 5 0 0,9-1 0 16,-9 4 0-16,7 6 0 0,-7 3 0 0,0 0 0 15,-7 5 0-15,7 0 0 0,-9-1 0 0,1 2 0 16,1-1 0-16,-2 0 0 0,2 0 0 16,-9-10-712-16,8 1-437 0,-8-3-134 15,9-7-9-15,-9-8 64 0,8-4 114 0,8-4 243 16,0-13 398-16</inkml:trace>
  <inkml:trace contextRef="#ctx0" brushRef="#br0" timeOffset="-205842.843">34112 17034 45 0,'0'0'749'0,"0"0"165"0,0 0 100 15,-8-6 73-15,0 6-12 0,1-8-337 0,-2 3-278 16,-6-3-140-16,-1-1-78 0,0 0-54 16,1 0-41-16,-8 5-25 0,-1-5-19 0,0 5-12 15,-8 4-6-15,9 4 0 0,-8 5 10 16,0 4 26-16,7 5 27 0,-7 9 20 16,8-2 20-16,6 6-182 0,1 4-6 0,1 6 0 15,15-6 0-15,0 4 0 0,0-4 0 16,15-4 0-16,1 0 0 0,8-8 0 0,0-11 0 15,14-2 0-15,2-10 0 0,-1-10 0 16,8-2 0-16,-8-11 0 0,1-8-143 0,-1-4-270 16,-8-4-26-16,0-1-25 0,-7-9-21 15,-1 5 3-15,-6-4 28 0,-3-1 47 16,-5 5 60-16,-1-4 85 0,-8-1 99 0,0 5 109 16,-8-5 114-16,-1 4 117 0,-5 1 95 0,5 9 71 15,-6 0 52-15,6 9 11 0,-6 4-26 16,8 8-47-16,-9 6-27 0,8 8-13 0,0 4-3 15,-7 9 2-15,15 5 2 16,-9 8-22-16,9 5-272 0,0 9 0 0,0 9 0 16,9 4 0-16,-2 4 0 0,1 4 0 0,8 2 0 15,0-2 0-15,6 5 0 0,2-8 0 16,8-5 0-16,-8 0 0 0,14-9 0 0,-6-5 0 16,-1-7 0-16,9-5 0 0,-9-10 0 15,9-9 0-15,-9-3 0 0,-8-10 0 16,8-7 0-16,-14-6 0 0,6-1 0 0,-15-7 0 15,-1-1 0-15,2-3 0 0,-9-1 0 16,-9 0 0-16,2 5 0 0,-10-6 0 16,3 6 0-16,-10 0-12 0,0 8 0 0,8 6 3 15,-7 3 1-15,-1 4 3 0,9 10 3 0,-8 7 5 16,14 1 11-16,-6 9 14 0,6 1-25 16,2 4-3-16,0-5 0 0,14 4 0 15,-7 0 0-15,16-4 0 0,-8 0 0 0,8-4 0 16,7-5 0-16,1 0 0 15,-1-8 0-15,0-5 0 0,0 0 0 0,1-9 0 16,-8 0 0-16,0 0-63 0,-1-4-148 16,1-5 5-16,-8 1 26 0,0-1 32 0,-8 1 39 15,0-2 35-15,-8 3 29 0,0-6 17 0,1 4 12 16,-2 4 8-16,2-4 5 0,-1 10 4 16,-1-1 4-16,2 4 14 0,0 5 26 0,7 5 30 15,0 9 36-15,-9 2 40 0,18 3 46 16,-9 7 37-16,7 4 19 0,0 6-253 15,2-1 0-15,6 9 0 0,1 5 0 0,0 9 0 16,-1-1 0-16,1 1 0 0,0 3 0 0,-8 1 0 16,8 0 0-16,-9-4 0 0,9-1 0 15,-8 0 0-15,8-4 0 0,-16-5 0 16,0-8 0-16,0-4 0 0,-9-5 0 0,2-10 0 16,-9-3 0-16,1-9 0 0,-9-9 0 0,-8-4 0 15,1-5 0-15,0-13 0 0,-9 0-385 16,1-13-817-16,0-9-137 0,0-6-2 15,-9-7 73-15,10-5 123 0,6-9 244 0,-7-3 396 16</inkml:trace>
  <inkml:trace contextRef="#ctx0" brushRef="#br0" timeOffset="-205650.359">34308 16583 148 0,'8'-31'838'0,"-8"5"173"15,16-2 115-15,-9 7 102 0,10-2 5 16,-3 6-397-16,3 4-250 0,-1 4-128 0,7 1-91 15,1-2-85-15,7 10-204 0,-8 0-78 16,1 10 0-16,7-2 0 0,-7 5 0 0,-1 4 0 16,-7 1 0-16,8 5-139 0,-17 3-290 15,9 1-189-15,-16 4-282 0,8-1-210 0,-16 1-54 16,0-29 28-16,0 53 89 0,-8-27 167 16,1-2 301-16</inkml:trace>
  <inkml:trace contextRef="#ctx0" brushRef="#br0" timeOffset="-205459.868">33884 16847 529 0,'-47'5'937'0,"9"-5"143"0,-2 0 118 15,9-5 103-15,7 5-222 0,1-4-361 0,14-5-188 16,9 5-101-16,0-5-100 0,16 0-268 16,8 0-61-16,7 1 0 0,1-1 0 15,-1 4 0-15,16 1 0 0,-8 4 0 0,8 4 0 16,-8 1-88-16,9 4-484 0,-1-1-370 15,0 6-247-15,7-1-71 0,-6-5 33 0,6 6 84 16,2-5 184-16,6-1 359 0</inkml:trace>
  <inkml:trace contextRef="#ctx0" brushRef="#br0" timeOffset="-204560.277">36066 17034 10 0,'-24'-19'558'0,"-8"2"162"0,1-5 141 0,0 0 103 16,-1-6-60-16,1 12-183 0,-8-6-168 15,0 3-128-15,-1 6-112 0,2 4-78 16,-10 5-46-16,9-1-28 0,-8 5-25 0,-1 5-22 15,10 8-18-15,-2 0-16 0,1 9-5 16,8 1-1-16,7 3 8 0,8 4 12 0,1 7 11 16,6-2 13-16,9 1 12 0,9 2 11 15,-2 3 5-15,17-6-4 0,0 0-98 16,7 0-44-16,8-4 0 0,1 0 0 0,15-8 0 16,-8-2 0-16,7-7 0 0,1-5 0 15,1-5 0-15,-2-4 0 0,1-4 0 0,-8-5 0 16,0-5 0-16,-7-4 0 0,-2 1 0 0,-14-1 0 15,-1-4 0-15,-7 4 0 16,1-3 0-16,-10-1 0 0,-7 0 0 0,-7 0 0 16,-10 3 0-16,10-2 0 0,-17 2 0 0,1 3 0 15,-1-3 0-15,1 6 0 0,-1 4 0 0,1 9 0 16,6 0 0-16,-6 6 0 0,7 2 0 16,1 5 0-16,-1 4 0 0,8 1 0 0,0 5 0 15,8-2 0-15,0 5 0 0,0 2 0 16,8-2 0-16,7-4 0 0,1 4 0 15,8-4 0-15,-1 0 0 0,1-4 0 0,0-4 0 16,7-1 0-16,-8-8 0 0,1-5 0 16,8-5 0-16,-8 1 0 0,-1-10 0 0,-8 0 0 15,1-7 0-15,-8 3 0 0,-1-4 0 0,2-5 0 16,-9 1 0-16,0 0 0 0,-9 0 0 16,2-5 0-16,-8-1 0 0,-1 6 0 15,-1 4 0-15,3 0 0 0,-3 4 0 0,1 0 0 16,9 10 0-16,-9 3 0 0,8 5 0 15,1 9 0-15,-2 1 0 0,2 7 0 16,7 4 0-16,0 1 0 0,0 6 0 0,7 3 0 16,2-6 0-16,-2 7 0 0,9-2 0 0,-1 1 0 15,9-4 0-15,-1-1 0 0,10 0 0 0,-2-4 0 16,0-3 0-16,8-2 0 0,9-8 0 16,-10 0 0-16,2-9 0 0,-1 0 0 15,0-9 0-15,0 0 0 0,-7-4 0 0,-9-5 0 16,-7 1 0-16,8-6 0 0,-17 1 0 0,1 0 0 15,-8 0 0-15,-8 0 0 0,-8-4 0 16,1 4 0-16,-8-1 0 0,-10 5 0 0,2 1 0 16,0-1 0-16,0 9 0 0,-1 1 0 0,1 8 0 15,0 0 0-15,8 8 0 0,6 1 0 16,-6 5 0-16,15 0 0 0,-8 2 0 16,9 3 0-16,7 3 0 0,0 0 0 0,7 0 0 15,1-1 0-15,8 2 0 0,0-2 0 0,8-3 0 16,-1 5 0-16,1-6 0 0,7-3 0 15,-8-1 0-15,8-5 0 0,1 1 0 0,-1-4-107 16,1-1-524-16,-9-4-303 0,-7-4-233 16,8-1-70-16,-1 1 29 0,1-9 81 15,-1 0 193-15,1-6 318 0</inkml:trace>
  <inkml:trace contextRef="#ctx0" brushRef="#br0" timeOffset="-204032.688">37689 16926 404 0,'-7'-12'790'0,"-9"-2"136"0,0 5 85 0,8-4 47 15,-8 0-249-15,-7 4-246 0,8-4-203 16,-9 4-118-16,8-4-69 0,-8 4-43 0,1 5-25 16,-8-5-14-16,7 5-9 0,-7-1-6 15,-1 5-3-15,1 5 1 0,0 3 5 0,7 6 10 16,-8 3 15-16,9 1 16 0,0 8 14 15,0 1 9-15,7 3 7 0,8 5-1 0,0 6-7 16,16-1-28-16,0-1-114 0,8 0 0 16,7 1 0-16,0 1 0 0,16-6 0 0,1-5 0 15,7-7 0-15,0-2 0 0,8-3 0 16,-1-8 0-16,-6-10 0 0,6 0 0 0,-14-10 0 16,0-3 0-16,-9-5 0 0,0 1 0 0,-15-5 0 15,0-5 0-15,-16 1 0 0,0-5 0 16,-9 1 0-16,-6-7 0 0,-8 7 0 15,-1-1 0-15,-8-4 0 0,1 4 0 0,-9 0 0 16,2 5-97-16,7-1-145 0,-9 4-8 0,9 2-10 16,7 7-17-16,-8 1-55 0,17 4-130 15,-8 5-208-15,7 4-246 0,8 0-103 0,-1 0-20 16,9 4 59-16,9 1 143 0,6 3 238 0</inkml:trace>
  <inkml:trace contextRef="#ctx0" brushRef="#br0" timeOffset="-203791.333">37956 16799 587 0,'0'-4'931'0,"0"-5"141"0,-7 0 109 15,-2 5 103-15,1-5-257 0,1 5-294 16,-2-1-179-16,2 5-110 0,-1 0-79 0,1 5-352 16,7 3-13-16,-9 1 0 0,9 9 0 15,-7-1 0-15,7 9 0 0,0 1 0 0,0 4 0 16,7 5 0-16,-7-1 0 0,9 5 0 15,-9-1 0-15,7-4 0 0,8 0 0 0,-6-3 0 16,-2-2 0-16,1-4 0 0,8-3 0 16,-9-5-43-16,2-1-619 0,6-4-191 0,-15-8-253 15,16-5-83-15,-8 0 10 0,8-9 60 0,0-4 151 16,-1 0 246-16</inkml:trace>
  <inkml:trace contextRef="#ctx0" brushRef="#br0" timeOffset="-203556.96">38239 16875 19 0,'0'-28'626'0,"7"6"202"16,-7 5 128-16,0 4 78 0,0-1-72 0,0 6-210 16,0-1-233-16,0 5-173 0,8 4-93 15,-8 0-43-15,0 4-13 0,0 0 2 0,8 5 10 16,-8 0 0-16,8 8-5 0,-1 1-10 16,2-1-15-16,-2 10-17 0,1-1-29 0,1 6-133 15,-2 3 0-15,0 0 0 0,2 0 0 0,6 6 0 16,-6-11 0-16,6 5 0 0,-7-9 0 15,0 6-86-15,8-10-178 0,-16 0-78 16,7-4-105-16,1-1-146 0,-8-4-211 0,0-4-202 16,-8-4-66-16,1-1 10 0,-2-4 86 15,2 0 164-15,-9 0 251 0</inkml:trace>
  <inkml:trace contextRef="#ctx0" brushRef="#br0" timeOffset="-203357.981">37925 17104 194 0,'-40'-14'691'0,"9"2"168"15,8-2 112-15,-1 5 78 0,1 0-141 0,7 0-221 16,8 6-196-16,1-7-140 0,7 1-82 0,0 5-46 16,7-5-26-16,9 0-15 0,-1 0-3 15,9 1-3-15,-1 2-16 0,9 3-25 0,-1-1-27 16,8 4-30-16,1 0-33 0,-1 0-66 16,0 4-78-16,-7-4-90 0,6 3-108 0,-5 3-187 15,-2-2-271-15,-8 0-264 0,8 1-97 16,-7-1-5-16,-1 1 59 0,1-5 161 0,0 0 265 15</inkml:trace>
  <inkml:trace contextRef="#ctx0" brushRef="#br0" timeOffset="-202200.463">22806 18449 90 0,'-15'-4'675'0,"7"-5"185"0,0 5 111 0,1-1 75 15,-2-4-83-15,2 5-208 0,7 0-208 16,-8-1-142-16,8 1-82 0,-9 4-48 16,9 0-26-16,0 4-21 0,9 5-23 0,-9 4-21 15,8 9-15-15,-1 5-18 0,2 3-56 16,-2 11-95-16,1 3 0 0,8 5 0 0,-9 7 0 16,9 2 0-16,-8 0 0 0,8-1 0 15,0 1 0-15,-9-1 0 0,8-5 0 0,-6 1-55 16,-2-9-217-16,10 0-91 0,-10-9-120 15,-7-3-160-15,7-10-217 0,-7-4-173 0,0-10-51 16,-7-3 22-16,7-10 108 0,-7-3 183 16,-2-10 265-16</inkml:trace>
  <inkml:trace contextRef="#ctx0" brushRef="#br0" timeOffset="-201649.937">22768 19067 147 0,'-24'-35'558'0,"-8"0"150"0,17 0 140 16,-9 0 92-16,8 3-125 0,9 1-136 0,-2 0-130 15,2 5-110-15,7 4-102 0,0 0-72 16,7 4-45-16,2 1-31 0,6 3-27 0,1 5-28 15,0 0-35-15,15 9-27 0,-7 0-22 16,7 9-19-16,8-4-15 0,8 9-33 16,-8-1-44-16,8 0-52 0,0 5-46 0,9-5-66 15,-9 4-109-15,-9 1-120 0,10-1-119 16,-9-3-100-16,0 3-80 0,0-4-28 0,-8 0 50 16,2-4 107-16,-10 0 148 0,1 1 169 0,-9-7 179 15,1-3 167-15,-16 0 156 0,7-3 134 16,-7 3 121-16,-7-10 90 0,7 1 66 0,-8 5 27 15,-8-5-27-15,0-4-51 0,-7 4-69 16,8 0-81-16,-18-4-91 0,10 4-79 0,-8 1-40 16,0-1-22-16,7 0-15 0,-7 9-13 0,8 0-13 15,-1 0-8-15,1 9-15 0,-1 4-11 16,8 0-13-16,8 9-7 0,0 0-8 16,0 0-9-16,8 4-9 0,0 6-12 0,8-6-11 15,0 5-7-15,7-4-8 0,9-1-6 0,-1 1 0 16,1-9 0-16,0-1-2 0,8-4-13 15,-10 1-15-15,10-14-21 0,-1 0-24 0,-7-4-25 16,0-6-15-16,-1-3-5 0,1-4 5 16,-8-6 13-16,-1 1 16 0,-7-4 18 0,0 4 18 15,-8-5 13-15,0 1 12 0,0-1 8 16,-8 0 13-16,0 5 16 0,-7 0 23 0,6 5 28 16,-6-1 23-16,-1 9 19 0,9 1 3 15,-9 3-3-15,-1 10-11 0,10-1-18 0,0 9-18 16,-2 0-16-16,1 5-9 0,1 4-9 0,7 1-8 15,0 2-7-15,7 3-4 0,1-7-4 16,1 6-14-16,5-1-35 0,3-4-52 0,6 0-55 16,1-4-67-16,-1-1-72 0,8-3-107 0,2-1-125 15,-2-8-137-15,0-5-134 0,8-5-133 16,0-4-57-16,0 0 51 0,-8-8 120 16,9-1 168-16,-16 0 178 0</inkml:trace>
  <inkml:trace contextRef="#ctx0" brushRef="#br0" timeOffset="-201267.451">23865 18883 82 0,'-15'-19'547'0,"7"6"157"0,-16 0 155 16,9 0 117-16,-8 0-100 0,-10 4-148 0,10 0-131 16,-1 0-128-16,1 9-128 0,-1 0-91 0,9 4-46 15,-8 5-21-15,7 0-6 0,0 9 0 16,1-1 5-16,15 5 5 0,-8 4 1 0,8 5-3 16,0 1-9-16,0-1-73 0,8 0-103 15,7 4 0-15,1-5 0 0,7 1 0 0,1-4 0 16,7-4 0-16,1-2 0 0,-1-3 0 15,9-6 0-15,-2-6 0 0,-6-2 0 0,-1-4 0 16,0-10 0-16,0 3 0 0,-7-7 0 0,0-3-136 16,-8-6-61-16,-9 5 16 0,9-8 27 15,-16 5 37-15,0-2 35 0,0 1 30 0,0-4 20 16,-16 3 14-16,9 2 8 0,-9 3 4 16,1-5 17-16,-1 11 24 0,-8-7 29 0,8 10 27 15,1 2 24-15,-1 1 21 0,1 2 7 16,-1 8 2-16,0 2-10 0,8 1-25 0,1 7-110 15,-2 0 0-15,9 2 0 0,0 7 0 16,0-2 0-16,0 2 0 0,9-1 0 0,6 0 0 16,-7 0 0-16,7 0 0 0,1 0 0 15,8-9-69-15,0 1-296 0,-10-1-157 0,3-8-211 16,-1 0-282-16,7-10-120 0,-8 0-13 0,1-8 44 16,0-1 136-16,-8-7 231 0</inkml:trace>
  <inkml:trace contextRef="#ctx0" brushRef="#br0" timeOffset="-201094.586">24014 18693 630 0,'-23'-36'966'0,"-8"1"161"0,0 0 121 16,7 3 104-16,0 6-275 0,1 0-300 15,7 8-184-15,8 4-172 0,-8 2-421 0,9 2 0 16,7 6 0-16,0 4 0 0,0 4 0 16,0 9 0-16,7 6 0 0,9 6 0 0,-8 7 0 15,15 3 0-15,-7 0 0 0,8 9-378 16,0 0-530-16,-1 5-279 0,1 0-91 15,7-1 22-15,0-4 80 0,1-3 162 0,-1-2 329 16</inkml:trace>
  <inkml:trace contextRef="#ctx0" brushRef="#br0" timeOffset="-200909.057">24595 19041 645 0,'-15'9'1127'0,"-9"0"187"0,1-5 124 0,6-4 84 16,3 4-257-16,-3-4-482 0,10 0-686 15,-2 0-97-15,9-4 0 0,0 4 0 0,0-4 0 16,0-1 0-16,9 1 0 0,-9-1 0 16,7 1-74-16,-7 4-467 0,0-5-159 15,0 1-202-15,0-5-197 0,0 1-48 0,0-6 27 16,0 1 102-16,0 0 182 0,0 0 263 0</inkml:trace>
  <inkml:trace contextRef="#ctx0" brushRef="#br0" timeOffset="-200786.869">24485 18855 245 0,'0'-8'763'0,"0"-1"187"0,-7 4 120 0,-2 1 75 15,2 0-170-15,-1-5-244 0,0 5-266 0,0-1-178 16,8 1-126-16,0-1-107 0,-7 5-107 16,7-4-134-16,0 4-224 0,-9-5-330 0,9 5-226 15,0 0-93-15,0 0-6 0,0 0 73 16,0 0 193-16,9 0 314 0</inkml:trace>
  <inkml:trace contextRef="#ctx0" brushRef="#br0" timeOffset="-193655.924">15408 9976 124 0,'0'-9'375'0,"0"-5"61"0,-8 7 64 16,8-3-20-16,-8-3-72 0,8 4-29 15,-8-4 2-15,8-5 15 0,-7 1 15 0,-2-5-3 16,9 0-22-16,-7 4-37 0,-1-4-54 16,1 3-58-16,-2-2-66 0,2 3-42 0,-9 6-20 15,8-7-12-15,1 6-13 0,-9 1-5 16,0 2-9-16,-8 1-9 0,0 5-11 0,-7 4 3 15,0 0 0-15,-8 9-4 0,-8-1 2 16,-1 6 1-16,1 3 1 0,-7 2-12 0,-1 7-9 16,-8-1-7-16,8 6-7 0,-8 6-5 15,8-2-5-15,-8 0-1 0,1 10-1 16,6-1 1-16,-6 4-3 0,8 4-1 0,-2-2-4 16,9 2 0-16,0 1 7 0,0 5 12 15,16-1 9-15,0-5 6 0,-2 5 8 0,18 1 3 16,-1 4-2-16,1-4-2 0,7 4 0 15,8-5 4-15,8 0 4 0,0 1 1 0,-1-1-1 16,9-4-6-16,-1 0-6 16,1 4-7-16,1-4-3 0,6 0 7 0,-8 0 8 15,9 5 3-15,-1-5 2 0,1 4 5 16,-1-5-2-16,10 6-13 0,-2-5-7 0,0 5-8 16,1-6-3-16,-1 5-4 0,0-4-2 15,9 1-2-15,-2-1 0 0,2-5 11 0,-1 1 14 16,0-5 6-16,8 0 3 0,-7-4 3 15,7-1 2-15,0-3-10 0,7-1-39 0,-6-5 0 16,15 2 0-16,-9-6 0 0,1-3 0 16,16-2 0-16,-8 1 0 0,-1-3 0 15,9-3 0-15,-1 3 0 0,1-1 0 0,0-6 0 16,7 7 0-16,-7-6 0 0,7 0 0 16,1 0 0-16,7 0 0 0,-7-4 0 0,7 0 0 15,0-5 0-15,0 0 0 0,8 1 0 16,1-5 0-16,-1-5 0 0,0 5 0 0,-7-4 0 15,6 0 0-15,-6-5 0 0,0 5 0 16,-2-1 0-16,2 1 0 0,-9 4 0 16,0-5 0-16,9-3 0 0,-9 3 0 0,9-4 0 15,-9 1 0-15,9-1 0 0,-1 0 0 16,0-5 0-16,0 2 0 0,1-6 0 0,-2 4 0 16,-5 2 0-16,-2-6 0 0,9 4 0 15,-9-4 0-15,-8 5 0 0,9-4 0 0,-9 3 0 16,1-3 0-16,0-1 0 0,-1 1 0 15,1-5 0-15,-9 0 0 0,9-5 0 0,-8 1 0 16,-1-1 0-16,1-4 0 0,-8 0 0 16,1-4 0-16,-2-4 0 0,1-1 0 0,-15-1 0 15,-9-7 0-15,0 0 0 0,-8-2 0 16,1-6 0-16,-16-6 0 0,0-4 0 0,-8 0 0 16,0-10 0-16,-8 2 0 0,-8-10 0 15,-7-5 0-15,-1-3 0 0,-7-10 0 0,-1 5 0 16,1 0 0-16,-9 0 0 0,2 5 0 15,-9-2 0-15,7 5 0 0,-7 1 0 16,-8-4 0-16,8 4 0 0,-16-5 0 0,1 1 0 16,-9 3 0-16,0 1 0 0,-7 5 0 15,-1 3 0-15,-7 5 0 0,-8 4 0 16,0 5 0-16,0 4 0 0,-24 10 0 0,0-2 0 16,-15 5 0-16,-16 10 0 0,0 8 0 0,-8 5 0 15,-8 4 0-15,-7 4 0 0,-17 4 0 16,1 10 0-16,0 4 0 0,0 4 0 0,-1 10-174 15,1 7-27-15,-1 16 3 0,9 2 9 16,8 14 20-16,14 12 17 0,10 7 5 0,6 2-6 16,24 11-25-16,17-6-68 0,14-3-148 15,9-6-203-15,15-4-205 0,8-5-136 16,8 1-43-16,0-4 39 0,8-5 136 0,0 0 207 16</inkml:trace>
  <inkml:trace contextRef="#ctx0" brushRef="#br0" timeOffset="-186017.442">25372 18569 239 0,'-16'9'533'0,"9"-5"134"16,-2 1 151-16,2-1 61 0,-10 0-68 0,10 0-78 16,0 1-72-16,-2-5-64 0,1 4-85 15,1-4-77-15,7 5-52 0,-7-5-43 16,7 0-31-16,7 0-35 0,-7 0-274 0,7 0 0 16,1 0 0-16,8 0 0 0,0-5 0 15,8 1 0-15,-1-5 0 0,1 1 0 0,-1-10 0 16,8 4 0-16,-7-3 0 0,0-5 0 15,-1 0 0-15,-7-1 0 0,-1-3 0 0,1 4 0 16,-8-4 0-16,-8 3 0 0,8 2 0 16,-8-6-69-16,-8 10-11 0,8-5 27 0,-8 7 21 15,-8 2 13-15,9 1 10 0,-1 2 4 16,-8 10 8-16,9 0 12 0,-9 0 21 16,8 10 24-16,-8-1 23 0,9 3-13 0,-2 7-70 15,9 3 0-15,-8 0 0 0,8 4 0 16,0 5 0-16,0 4 0 0,0 1 0 0,0 4 0 15,8-1 0-15,1 1 0 0,-2 4 0 16,0-5 0-16,2 1 0 0,6-4 0 16,1-5 0-16,0-1 0 0,-8 1 0 0,8-9 0 15,-1 0-374-15,-7 0-238 0,7-4-159 16,-6-1-193-16,-2-4-130 0,1-3-18 0,-1-1 43 16,-7-5 129-16,9 1 207 0,-9-5 269 0</inkml:trace>
  <inkml:trace contextRef="#ctx0" brushRef="#br0" timeOffset="-185679.346">25356 18975 330 0,'-31'3'704'0,"8"3"185"16,-1-2 121-16,0 5 60 0,1-5-165 0,-1 1-160 16,8-5-133-16,1 4-106 0,-1 1-52 15,9-5-34-15,-9 4-30 0,16-4-234 0,-8 0-156 16,8 4 0-16,8-4 0 0,-1 5 0 0,9-1 0 15,0-4 0-15,8 4 0 0,-1 1 0 16,8-5 0-16,0 4 0 0,9-4 0 0,7 5 0 16,0-5 0-16,1 0 0 0,6-5 0 0,1 5 0 15,-1-4 0-15,9-1 0 0,1 1 0 16,-2 0 0-16,1-1 0 0,0 5 0 0,-8-4 0 16,-8 4 0-16,0 0 0 0,-8 0 0 0,0 0 0 15,-15 0 0-15,-1 4 0 0,1-4 0 0,-8 0 0 16,-9 0 0-16,1 0 0 0,-8 0 0 15,9 0 0-15,-18 5 0 0,1-5 0 0,1 4-40 16,-2-4-679-16,-14 4-139 0,8 1-204 16,-9-5-88-16,1 4-2 0,-1 1 59 0,-8-1 131 15,1 5 233-15,0-5 310 0</inkml:trace>
  <inkml:trace contextRef="#ctx0" brushRef="#br0" timeOffset="-185103.375">25434 19686 90 0,'0'-5'576'0,"0"1"179"0,0-1 161 16,0 1 107-16,0-1-104 0,0 1-135 16,-7 0-141-16,7-5-127 0,-8 5-113 15,0-5-66-15,0 4-41 0,1 1-33 0,-2-1-33 16,2 0-34-16,-9 1-34 0,1 4-80 0,-1 4-82 15,-1 1 0-15,3 4 0 0,-10 5 0 16,8 3 0-16,1 5 0 0,-1 0 0 0,0 5 0 16,8 3 0-16,1 2 0 0,-2 3 0 15,9 0 0-15,0 5 0 0,9-1 0 16,6-3 0-16,1-1 0 0,7 0 0 0,8-5 0 16,0-2 0-16,2-6 0 0,5-5 0 0,-6-8 0 15,7-4 0-15,1-5 0 0,-9-9 0 16,8-5 0-16,-8-7 0 0,-7-2 0 0,-1-3 0 15,1-6 0-15,-8 2 0 0,-9-1 0 0,-7-4 0 16,0 4 0-16,-7 1 0 0,-2-3 0 16,-6 3 0-16,-1 4 0 0,0-1 0 0,-6 1 0 15,-2 4 0-15,1 0 0 0,-9 4 0 0,1 1 0 16,-9 4 0-16,9-1 0 0,0 5 0 16,-1 4 0-16,8 5 0 0,0 0-340 15,1 0-143-15,8 5-141 0,-1 0-227 0,8 4-201 16,8-5-66-16,8 1 7 0,1-5 85 0,5 4 178 15,10-4 283-15</inkml:trace>
  <inkml:trace contextRef="#ctx0" brushRef="#br0" timeOffset="-184847.061">25889 19605 352 0,'-7'5'893'0,"7"-5"181"16,0 0 126-16,-7 0 94 0,7 0-137 0,0-5-322 15,-9 5-222-15,9 0-115 0,9-3-223 16,-9 6-275-16,0-3 0 0,7 5 0 0,-7 4 0 16,7 0 0-16,2 9 0 0,-1 4 0 0,-8 0 0 15,7 4 0-15,-7 9 0 0,9-3 0 16,-9 7 0-16,7-4 0 0,-7 1 0 0,8-1 0 16,0 0 0-16,0-4 0 0,-1-4 0 0,9-1 0 15,-8-3 0-15,-1-6 0 0,2-4-175 16,-9-4-1115-16,7-4-110 0,-7-10 20 0,8-8 94 15,8-6 141-15,-9-2 253 0,9-9 380 16</inkml:trace>
  <inkml:trace contextRef="#ctx0" brushRef="#br0" timeOffset="-184635.625">26156 19633 717 0,'0'-14'1029'0,"0"5"164"0,0 1 99 16,0 4 65-16,0-1-343 0,0 5-311 15,0 0-196-15,9 5-128 0,-2-1-379 16,-7 4 0-16,8 1 0 0,8 0 0 0,-9 9 0 15,2-1 0-15,-2 1 0 0,9 8 0 0,-8 1 0 16,8-1 0-16,-1 6 0 0,-6-2 0 16,-2 1 0-16,8 0 0 0,-6 0 0 0,-2-5 0 15,0 1 0-15,2-1 0 0,-1 1 0 16,-1-1-402-16,-7-3-717 0,0-6-175 0,9-4-13 16,-9 1 61-16,0-10 118 0,0-4 208 15,0 0 337-15</inkml:trace>
  <inkml:trace contextRef="#ctx0" brushRef="#br0" timeOffset="-184435.648">26071 19963 236 0,'-33'-9'844'0,"2"5"196"0,8-5 146 15,-1 5 121-15,1-1-73 0,8 1-302 0,-1 0-252 16,8-1-137-16,8 1-354 0,0-5-189 16,8 0 0-16,-1 0 0 0,9 1 0 0,8-1 0 15,-1 5 0-15,1-1 0 0,7 5 0 16,0-5 0-16,1 5 0 0,7 0 0 0,-7-4 0 15,-1 4 0-15,0-5 0 0,-8 0-686 0,10 1-569 16,-11-3-96-16,1-3 22 0,1-4 91 16,0-2 148-16,-1-3 288 0,1 2 377 15</inkml:trace>
  <inkml:trace contextRef="#ctx0" brushRef="#br0" timeOffset="-184130.465">26462 19522 625 0,'-16'-9'998'0,"1"0"180"0,-1 5 139 16,0 0 105-16,1-1-282 0,7-4-343 15,0 5-217-15,8 0-446 0,0-5-134 0,0 4 0 16,8 1 0-16,0-5 0 0,0 9 0 16,-1-4 0-16,2 4 0 0,-9 0 0 0,7 0 0 15,1 4 0-15,0 5 0 0,-8 0 0 16,8 0 0-16,-8 4 0 0,0 4 0 0,0 1 0 16,-8 0 0-16,8 0 0 0,-8-1 0 15,8 1 0-15,-8-1 0 0,1-3 0 0,7 4 0 16,-9-5 0-16,2-5 0 0,7 1 0 0,0 0 0 15,0 0 0-15,0-5 0 0,0 1 0 16,0-1 0-16,7 0 0 0,2-4 0 0,-2 0 0 16,1 0 0-16,8 0 0 0,0 0 0 0,-1-4 0 15,1 0 0-15,8 4 0 0,-8-5 0 16,7 1-63-16,1 0-526 0,-9-1-291 16,8 1-270-16,1-5-86 0,7 0 19 0,1-1 78 15,-1 3 178-15,9-7 293 0</inkml:trace>
  <inkml:trace contextRef="#ctx0" brushRef="#br0" timeOffset="-183737.004">27035 18940 194 0,'-16'0'507'0,"9"0"97"16,-9 0 95-16,8-6 56 0,0 6-55 16,0 0-74-16,1 0-56 0,-1 0-41 0,0-4-40 15,0 4-49-15,1 0-59 0,-2 0-21 16,9 0 1-16,-7 0 1 0,-1 0-3 0,8 0-104 15,0 0-255-15,-8 0 0 0,8 0 0 16,8 0 0-16,-8 0 0 0,8 0 0 0,-1 0 0 16,9-3 0-16,8 3 0 0,-9-6 0 15,8 6 0-15,9 0 0 0,-8-3 0 0,7 3 0 16,0 0 0-16,9 0 0 0,-17 0 0 16,17 0 0-16,-16 0 0 0,7 0-146 0,-8 3-614 15,-7 3-217-15,-1-3-186 0,1 1-39 0,-8 5 37 16,-1 1 93-16,-7 3 188 0,0-4 279 15</inkml:trace>
  <inkml:trace contextRef="#ctx0" brushRef="#br0" timeOffset="-183531.554">27137 19063 420 0,'-23'9'930'0,"-1"-5"180"0,8 0 141 16,1 2 116-16,-9-3-145 0,16 2-348 15,0-5-223-15,1 0-285 0,7 0-366 0,0-5 0 16,7 2 0-16,1-7 0 0,0 6 0 0,7-5 0 15,9 5 0-15,-8-1 0 0,8 1 0 16,-1-5 0-16,1 4 0 0,-1 1 0 0,1 0 0 16,-1 4 0-16,1-5 0 0,0 1 0 0,-1 0 0 15,1 4-629-15,-1 0-760 0,1-5-48 16,-9 1 57-16,8-1 120 0,-7 1 189 16,1-5 371-16</inkml:trace>
  <inkml:trace contextRef="#ctx0" brushRef="#br0" timeOffset="-182912.905">28196 18555 269 0,'-16'14'783'16,"9"-5"168"-16,-9 0 106 0,1-1 75 15,6 5-156-15,2-4-233 0,-1 0-216 0,0 0-110 16,8 5-52-16,0-11-25 0,8 6-21 16,0-4-26-16,8-5-274 0,7-5-19 15,1-7 0-15,-1-2 0 0,8-8 0 0,0-4 0 16,2-6 0-16,-2 2 0 0,-8-1 0 15,1-4 0-15,-1 3 0 0,-8 2 0 16,-6-1 0-16,-2 5 0 0,-7-1 0 0,-7 5-106 16,-2-1-36-16,2 6 32 0,-9 3 32 15,1 1 29-15,-1 1 21 0,0 2 14 16,1 6 11-16,-9 4 13 0,17 4 15 0,-9 6 21 16,8 2 20-16,-1 6 18 0,2-1 22 15,7 6 16-15,0 4-51 0,0 4-71 0,7-1 0 16,2 1 0-16,-1 4 0 0,8 5 0 15,-1 0 0-15,1-1 0 0,-1 1 0 0,1 0 0 16,7-5 0-16,-7 0 0 0,-1 0 0 0,1-3-239 16,1-6-260-16,-10 1-159 0,0-1-214 15,2-4-198-15,-9-5-57 0,8 1 16 16,-16-5 91-16,8 0 178 0,-9-4 269 0</inkml:trace>
  <inkml:trace contextRef="#ctx0" brushRef="#br0" timeOffset="-182670.552">28165 18913 521 0,'-23'-5'859'0,"-1"1"141"16,1 4 97-16,-1-5 54 0,1 5-229 16,6 0-235-16,10 0-175 0,-9 0-99 15,8 0-62-15,8 0-28 0,0 0-14 0,0 5-263 16,8-1-46-16,8 1 0 0,-1 0 0 16,8-2 0-16,1 3 0 0,8-3 0 0,-1-3 0 15,9 4 0-15,-2-4 0 0,9 0 0 0,1-4 0 16,-1 4 0-16,7-3 0 0,-7-3 0 0,9 3 0 15,-9-2 0-15,8 0 0 0,-8 1 0 16,0-1 0-16,-8 5 0 0,-7 0 0 0,6 5-829 16,-14-1-145-16,-1 6-178 0,1-7-36 15,-8 6 32-15,-8 1 81 0,8-2 175 0,-16 1 251 16</inkml:trace>
  <inkml:trace contextRef="#ctx0" brushRef="#br0" timeOffset="-182266.568">28604 19253 225 0,'-23'13'801'15,"-1"-4"181"-15,-7 0 121 0,8-5 88 16,-1 0-114-16,-8 1-259 0,8-1-240 16,-7 1-136-16,0-5-84 0,8 0-58 0,-8 4-51 15,7 0-182-15,-8 2-67 0,8-3 0 0,1 6 0 16,-1 4 0-16,9 0 0 0,-8 10 0 15,7-2 0-15,8 7 0 0,0-2 0 0,0 5 0 16,8 4 0-16,0 4 0 0,8-2 0 0,8 2 0 16,0-4 0-16,-1 5 0 0,17-9 0 15,-9-1 0-15,8-8 0 0,9 1 0 0,-1-9 0 16,0-7 0-16,-8-7 0 0,9-3 0 16,-2-11 0-16,-5-8 0 0,-2 0 0 0,-8-5 0 15,1-8 0-15,-8 0 0 0,-9 0 0 16,1-1 0-16,-8 1 0 0,0 0 0 0,-15-1 0 15,-1 6 0-15,0-1 0 0,-8 0 0 16,1 4 0-16,-8 0 0 0,-9 5 0 16,9 6 0-16,-9-3 0 0,9 6 0 0,0 4 0 0,0 5 0 15,-1 4-364-15,17 0-78 0,-9 9-106 16,8-5-180-16,9 5-231 0,-2 0-112 16,9-1-21-16,9 1 46 0,-2 0 140 0,9 0 225 15</inkml:trace>
  <inkml:trace contextRef="#ctx0" brushRef="#br0" timeOffset="-179022.104">28831 19314 384 0,'-7'-8'592'0,"7"-1"131"0,-8 0 135 15,8 0-6-15,-8 5-86 0,8-5-106 0,-8 5-110 16,8-5-100-16,-7 5-111 0,7-1-92 16,0 5-55-16,-9-4-34 0,9 4-21 15,0 0-15-15,0 0-8 0,0 0 4 0,0 4 14 16,0 1 13-16,0 3 15 0,0 5 8 0,0 9-2 15,0 0-16-15,0 9-142 0,0 1-8 16,0 3 0-16,0 5 0 0,0-1 0 0,-7 1 0 16,7-1 0-16,-8 1 0 0,8-1 0 15,0-2 0-15,0-7 0 0,-8-3 0 16,8-5 0-16,0 0 0 0,0-9 0 0,0-5 0 16,0-3 0-16,0-5 0 0,0-5 0 0,0-3 0 15,0-9 0-15,0-6 0 0,-8 1 0 16,8-9 0-16,0-4 0 0,8 0 0 0,-8 0 0 15,8-9 0-15,-8 3 0 0,8 2 0 0,8 0 0 16,-9-1 0-16,1 8 0 0,0 1 0 16,0 5 0-16,-1 4 0 0,2 4 0 15,-2 10 0-15,-7-1 0 0,8 5 0 0,1 4 0 16,-9 4 0-16,7 5 0 0,0 4 0 0,2 0 0 16,6 9 0-16,-6 0 0 0,-2 1 0 15,9 3 0-15,-1 1 0 0,1-1 0 0,-8 5 0 16,15-5 0-16,-7 5 0 0,1-5 0 0,-3 5 0 15,10-5 0-15,-8-3 0 0,8 4 0 16,-9-5 0-16,1 0 0 0,0 0 0 0,-1-5 0 16,-7-4 0-16,7 1-415 0,-6-1-63 15,-9-4-87-15,7-1-127 0,-14-3-151 0,7-1-152 16,-9-4-39-16,2 0 31 0,-1-4 116 16,-8-4 178-16,0 3 222 0</inkml:trace>
  <inkml:trace contextRef="#ctx0" brushRef="#br0" timeOffset="-178829.619">28793 19610 432 0,'-24'-12'786'16,"1"3"168"-16,7 4 113 0,0-4 38 16,1 4-206-16,6 1-210 0,9-1-179 0,-7 2-112 15,14-1-55-15,2-6-32 0,-2 6-10 16,9-5-13-16,-1 4-180 0,1 1-108 0,8-1 0 16,-1 5 0-16,8 0 0 0,-7 0 0 15,8 0 0-15,-1 0 0 0,0 0 0 0,-7 0 0 16,8 0 0-16,-1-4-294 0,-7 4-361 15,-1-4-297-15,1-1-206 0,-1-3-50 0,-8 3 29 16,1-8 89-16,0 0 190 0,-1 4 326 0</inkml:trace>
  <inkml:trace contextRef="#ctx0" brushRef="#br0" timeOffset="-178395.78">29130 19165 595 0,'-8'0'874'0,"0"-4"148"0,1-1 106 15,-2 5 14-15,2-5-190 0,-1 5-247 16,-1-4-161-16,9 4-95 0,-7-5-65 0,7 5-72 16,0-4-228-16,-7 4-84 0,7 0 0 0,0 0 0 15,7 0 0-15,-7 0 0 0,7 0 0 16,2-5 0-16,-1 5 0 0,-1 0 0 0,2 0 0 15,6 0 0-15,-7 0 0 0,7 0 0 0,-6 0 0 16,-2 0 0-16,9 0 0 0,-8 5 0 16,-1-1 0-16,-7 5 0 0,9 5 0 15,-9-2 0-15,-9 7 0 0,9-3 0 0,-7 3 0 16,-1 3 0-16,0-5 0 0,0 1 0 16,8 4 0-16,-7-5 0 0,-2-3 0 0,2 0 0 15,7-2 0-15,0-2 0 0,0-2 0 16,0-3 0-16,0 4 0 0,0-6 0 0,7 3 0 15,2-6 0-15,-2 4 0 0,9-8 0 0,-1 4 0 16,1-6 0-16,1-1 0 0,6 2 0 16,-8-4 0-16,9-1 0 0,-8 6-273 0,7-5-125 15,1 6-86-15,-8-2-145 0,-1-4-183 16,1 4-192-16,7-4-64 0,-8 2 11 0,2-3 87 16,-10-3 181-16,9 4 238 0</inkml:trace>
  <inkml:trace contextRef="#ctx0" brushRef="#br0" timeOffset="-177951.893">28871 18816 92 0,'-7'0'383'0,"-10"0"89"0,10 4 84 15,-2-4 11-15,2 0-8 0,-1 0 9 16,8 0 16-16,-8 0-10 0,0 5-25 0,8-5-41 16,-7 0-56-16,7 0-68 0,0 0-64 15,0 0-42-15,-9 0-28 0,9 0-26 0,9 0-16 16,-9 0-11-16,0 0-7 0,7-5-5 0,9 5-94 15,-8-4-91-15,15 4 0 0,-6-4 0 16,6 4 0-16,8 0 0 0,-7 0 0 16,7 0 0-16,8 0 0 0,-8 0 0 0,9 0 0 15,-9 0 0-15,0 0 0 0,9 0 0 0,-9 0 0 16,1 4 0-16,-1-4 0 0,-7 0 0 16,-1 4 0-16,1-4 0 0,-1 0 0 15,-8 0 0-15,-6 0 0 0,6 5-238 0,-7-5-112 16,7 0-45-16,-15 4-73 0,9-4-127 0,-9 4-180 15,0-4-185-15,0 0-65 0,0 5 12 16,0-5 81-16,-9 0 165 0,9 4 232 0</inkml:trace>
  <inkml:trace contextRef="#ctx0" brushRef="#br0" timeOffset="-177621.916">30032 18829 74 0,'-15'4'667'16,"-1"1"202"-16,0-5 137 0,8 4 105 0,-8-4-42 15,9 0-171-15,-1 5-185 0,0-5-138 16,0 0-88-16,1 0-70 0,7 0-112 0,0 4-305 15,7-4 0-15,1 0 0 0,8 0 0 0,0 4 0 16,7-4 0-16,1 0 0 0,0 5 0 16,7-5 0-16,0 4 0 0,0-4 0 0,1 0 0 15,-1 0 0-15,-8-4 0 0,8 4 0 16,-7 0 0-16,0-5 0 0,-1 5-33 0,-7 0-574 16,-8-4-124-16,0 0-158 0,0-1-173 15,-8 1-54-15,0-5 24 0,0 5 87 0,-8-5 175 16,0 0 232-16</inkml:trace>
  <inkml:trace contextRef="#ctx0" brushRef="#br0" timeOffset="-177451.371">30299 18777 36 0,'-15'-9'504'0,"-1"4"251"16,-1-4 185-16,3 5 131 0,-3-1-22 0,10 5-101 16,-9-5-128-16,8 5-175 0,0 0-124 15,0 5-78-15,8-5-51 0,-7 9-325 0,7-4-67 16,0 4 0-16,7 4 0 0,-7 0 0 16,8 5 0-16,-8 3 0 0,8 1 0 0,0 0 0 15,-1 0 0-15,2 6 0 0,-9-2 0 0,7-1 0 16,1 3 0-16,1-6-51 0,-9 4-1009 15,7-4-236-15,-7 0-55 0,7 1 43 0,-7-11 102 16,0-3 190-16,9-4 373 0</inkml:trace>
  <inkml:trace contextRef="#ctx0" brushRef="#br0" timeOffset="-176852.412">31154 18525 213 0,'-8'9'689'0,"-7"-5"191"0,-1 1 124 0,0-1 92 15,1 0-147-15,7 0-182 0,0 1-177 16,0-1-155-16,1 1-93 0,-2-5-50 0,9 4-28 15,9-4-18-15,-2 0-14 0,1 0-40 16,8-4-192-16,7-1 0 0,1-8 0 0,-1-4 0 16,8-6 0-16,-7 2 0 0,7-10 0 15,1-1 0-15,-8 2 0 0,-1-1 0 16,1-4 0-16,-9 4 0 0,1-1 0 0,-9 6 0 16,2-1 0-16,-9 5-66 0,0 6-38 15,-9-3 37-15,2 6 32 0,-1 4 23 0,-8 5 17 16,9-1 15-16,-9 5 3 0,8 9 11 15,0 0 16-15,-7 9 16 0,6-1 19 0,2 10-84 16,7-1-1-16,0 0 0 0,0 11 0 16,7-7 0-16,-7 10 0 0,16-5 0 0,-8 5 0 15,8 0 0-15,0-1 0 0,-1 1 0 16,1-1 0-16,7-3 0 0,-6-1 0 0,-3 0 0 16,3-3-61-16,-2-1-346 0,1-5-123 15,-9-4-184-15,9 0-231 0,-8-5-141 0,0 1-31 16,-8-5 36-16,0 0 111 0,-8-4 215 15,8-4 290-15</inkml:trace>
  <inkml:trace contextRef="#ctx0" brushRef="#br0" timeOffset="-176613.546">31185 18948 491 0,'-31'5'919'0,"8"-1"156"0,-1 1 112 16,1-5 100-16,-1 4-197 0,8-4-299 15,1 0-191-15,6 5-110 0,2-5-229 0,0 0-261 16,7 0 0-16,7 0 0 0,0-5 0 0,10 5 0 15,6-4 0-15,1-1 0 0,7 5 0 0,0-4 0 16,8-1 0-16,1 5 0 0,7 0 0 16,0-5 0-16,8 5 0 0,-1-3 0 0,1-3 0 15,8 2 0-15,-8 4 0 0,1-9 0 16,6 6 0-16,-8-2 0 0,-7 0 0 0,1 1 0 16,-1 4 0-16,-15 0-105 0,-1 4-819 0,-7-4-222 15,-1 10-91-15,-7-7 8 0,-8 6 62 16,-1 4 120-16,-7-3 243 0,0 3 335 15</inkml:trace>
  <inkml:trace contextRef="#ctx0" brushRef="#br0" timeOffset="-176213.618">31688 19402 605 0,'-24'10'985'0,"1"-6"143"0,-1 1 94 0,0-1 77 15,-7-4-268-15,8 0-356 0,-9 0-202 0,1 0-115 16,0 0-73-16,0 0-155 0,-2 0-130 16,2 0 0-16,0 5 0 0,8 4 0 0,-1-1 0 15,-8 5 0-15,8 5 0 0,10 4 0 16,-3 0 0-16,1 4 0 0,1 5 0 0,15 0 0 16,-8 1 0-16,8 3 0 0,8-5 0 15,7 6 0-15,1-6 0 0,1-3 0 0,14 0 0 16,0-11 0-16,1 3 0 0,6-5 0 0,-6-10 0 15,7-8 0-15,1-1 0 0,-2-9 0 16,2-4 0-16,-9-8 0 0,-8 0 0 0,-7-5 0 16,1 0 0-16,-3-4 0 0,-14 0 0 15,0-1 0-15,-7 1 0 0,0 5 0 0,-10-2 0 16,-6 1 0-16,-1 5 0 0,1 4 0 16,-8 0 0-16,-1 3 0 0,0 7 0 0,1 3 0 15,8-1 0-15,-8 10 0 0,7 0-31 16,8 10-517-16,0-1-161 0,1 0-243 0,7 4-169 15,0 0-43-15,8-4 25 0,8 0 103 0,0 0 201 16,0-1 308-16</inkml:trace>
  <inkml:trace contextRef="#ctx0" brushRef="#br0" timeOffset="-175553.384">31797 19381 473 0,'-8'0'947'0,"8"4"164"15,-7-4 112-15,-2 0 86 0,9 0-198 16,-7 0-357-16,-1 5-228 0,8-5-127 16,0 0-73-16,0 5-314 0,8 2-12 0,-8 3 0 15,7-1 0-15,2 9 0 0,-9-1 0 16,15 5 0-16,-6 4 0 0,-2 5 0 0,0 4 0 16,2 0 0-16,6 6 0 0,-6-6 0 0,-2 5 0 15,9-1 0-15,-8-4 0 0,8-3 0 16,-9-2 0-16,1-7 0 0,8-1 0 0,-9-9 0 15,2-4 0-15,-2-9 0 0,-7-5 0 16,8-3 0-16,-8-10 0 0,-8 1 0 0,8-11 0 16,-7 2 0-16,-9-9 0 0,0 4 0 0,1-9 0 15,-1 1 0-15,0-5 0 0,1 4 0 16,-1-5 0-16,8 6 0 0,-1-1 0 16,2 5 0-16,7 3 0 0,0 7 0 0,7-2 0 15,2 4 0-15,-1 6 0 0,-1 4 0 0,2 4 0 16,6 5 0-16,1-1 0 0,0 1 0 15,-1 8 0-15,1 1 0 0,0-1 0 0,-1 5 0 16,1 0 0-16,-9 5 0 0,10 2 0 16,-10 3 0-16,-7 3 0 0,0 0 0 0,0 0 0 15,0 4 0-15,0-4 0 0,-7 0 0 16,-1 0 0-16,-1 0 0 0,-6-3-156 0,7-3-62 16,-7-7 38-16,6 5 41 0,2-9 39 15,7 2 35-15,-8-7 22 0,8 0 17 0,8-3 11 16,-8-1 8-16,7-5 16 0,9 4 22 0,0-4 25 15,-1 0 26-15,2 1 18 0,6-2 20 16,1 2 14-16,-1 8 14 0,1-5 12 0,-1 10-51 16,1-1-109-16,-9 6 0 0,8 2 0 15,-7 6 0-15,8 0 0 0,-8-1 0 0,-1 6 0 16,-6 3 0-16,-2 0 0 0,1 1 0 16,-8 0 0-16,0-2 0 0,-8 2 0 0,1 0 0 15,-9-6 0-15,-1 2 0 0,-6-1 0 0,-1-4 0 16,-7-5 0-16,0 0 0 0,0-9 0 15,-1 1 0-15,1-10 0 0,-9 1 0 16,9-9-185-16,0-5-418 0,8 0-194 0,-1-3-263 16,1-3-106-16,14-1-3 0,2-6 51 0,14 4 148 15,2-3 237-15</inkml:trace>
  <inkml:trace contextRef="#ctx0" brushRef="#br0" timeOffset="-175197.227">32245 19191 526 0,'7'-17'918'0,"-7"-1"147"0,0 4 102 0,0 2 76 16,0-2-257-16,0 5-309 0,0 0-197 0,0 0-112 16,0 0-74-16,0 5-54 0,0 0-39 15,9 4-175-15,-9-5-26 0,0 5 0 16,7 0 0-16,-7 0 0 0,8 5 0 0,0-1 0 16,-8 0 0-16,8 2 0 0,-1-3 0 0,-7 6 0 15,9 0 0-15,-9 0 0 0,0 5 0 16,7-6 0-16,-7 10 0 0,-7-6 0 0,7 7 0 15,0-1 0-15,-9-1 0 0,2 1 0 16,-1-1 0-16,0 1 0 0,0-1 0 0,1 1 0 16,-2-5 0-16,9 0 0 0,-7-4 0 15,7 1 0-15,0-7 0 0,0 6 0 0,0-5 0 16,7 2 0-16,2-2 0 0,6-4 0 0,1 4 0 16,0-8 0-16,7 4 0 0,-8-4 0 15,18 4 0-15,-10-6 0 0,1 2 0 0,7 1 0 16,0-3 0-16,-8 3 0 0,8-7 0 15,2 6-359-15,-10-1-605 0,8-4-250 0,-7 5-66 16,-1 1 29-16,-7-7 87 0,8 6 176 16,-9-1 313-16</inkml:trace>
  <inkml:trace contextRef="#ctx0" brushRef="#br0" timeOffset="-173734.903">23285 21213 31 0,'0'4'221'16,"-8"-1"24"-16,8 3 3 0,0-6 6 16,0 4 10-16,0 0 13 0,-8 1 14 0,8-1 13 15,0 1 18-15,-8-1 15 0,8 1 24 0,0-1 31 16,0 0 42-16,-7 1 24 0,7-5-7 16,0 4-17-16,0-4-29 0,0 4-32 0,0-4-36 15,0 0-11-15,-9 0 9 0,9 0 17 0,0 0 7 16,0 0-5-16,0 0-328 0,0 0-26 15,0 0 0-15,0 0 0 0,9 0 0 0,-2-4 0 16,1 0 0-16,8-1 0 0,0 1 0 0,-1 0 0 16,8-1 0-16,1 1 0 0,8-1 0 15,-1-4 0-15,0 5 0 0,2 0 0 0,-2-2 0 16,8 3 0-16,-8 3 0 0,0-4 0 0,0 4 0 16,1-5-34-16,-8 10-492 0,0-5-82 15,-10 4-128-15,3-4-150 0,-10 9-150 0,9-5-41 16,-16 5 37-16,8-5 118 0,-8 5 196 0,-8 0 225 15</inkml:trace>
  <inkml:trace contextRef="#ctx0" brushRef="#br0" timeOffset="-173503.52">23537 21379 395 0,'-33'5'873'16,"10"0"168"-16,-8-5 115 0,7 0 96 16,-7 4-174-16,8-4-256 0,7-4-205 0,-8 4-108 15,17 0-69-15,-10 0-432 0,10-5-8 0,-2 5 0 16,9-5 0-16,0 5 0 0,9-4 0 0,-2 1 0 15,10 3 0-15,-3-6 0 0,3 6 0 0,6 0 0 16,1 0 0-16,7 0 0 0,1 0 0 16,-1 0 0-16,9 0 0 0,-9-3 0 0,7 3 0 15,2-5 0-15,-1 1 0 0,-8-6 0 0,9 6 0 16,-9-5 0-16,-7 0-717 16,-1 5-153-16,1-4-156 0,-8-1-112 0,-9 0-3 0,10 0 56 15,-10 0 146-15,0-4 206 0,-7 0 260 16</inkml:trace>
  <inkml:trace contextRef="#ctx0" brushRef="#br0" timeOffset="-173052.214">23622 21036 213 0,'-47'-13'749'15,"16"0"176"-15,-9 4 103 0,2 4 69 0,-2 1-152 16,1 4-235-16,0 4-226 0,7 1-139 0,1 4-72 16,0-1-40-16,0 10-27 0,7-1-26 0,1 1-21 15,7 8-12-15,-1 1-9 0,10 4-2 16,0-1 4-16,7 5-57 0,7 2-83 0,0-2 0 15,10-5 0-15,-1 2 0 0,7-2 0 0,1-4 0 16,7 2 0-16,0-12 0 0,9 7 0 0,-2-9 0 16,9-6 0-16,0 1 0 0,9-5 0 15,-9-8 0-15,8 4 0 0,-8-9 0 0,7 1 0 16,-14-6-102-16,7-3-352 0,-16 4-78 16,0-10-75-16,2 6-66 0,-11-6-45 0,-13 2-15 15,5-2 15-15,-5 5 75 0,-9-3 114 0,0-2 143 16,-9 6 149-16,2-1 143 0,0 1 144 0,-10-1 145 15,3 0 135-15,-3 1 129 0,1-1 124 16,-7 1 70-16,8 3 26 0,-9 1-2 0,8 4-21 16,0 0-43-16,9 0-79 0,-1 1-57 0,-1 3-50 15,2 1-334-15,7 4-93 0,-7-5 0 16,14 5 0-16,0 0 0 0,2 0 0 0,-1 0 0 16,15 5 0-16,-7 4 0 0,-1-1 0 0,9 1 0 15,-1 4 0-15,-7 5 0 0,8-1 0 0,0 11 0 16,-1-2 0-16,-8 9 0 0,1-4 0 0,0 9 0 15,-8-5 0-15,-1 4 0 0,2 2 0 0,-2-3 0 16,-7-1 0-16,0-2 0 0,-7 4-614 16,-2-4-802-16,2-3-35 0,-9-7 71 0,1 3 120 15,-9-11 211-15,1 2 351 0</inkml:trace>
  <inkml:trace contextRef="#ctx0" brushRef="#br0" timeOffset="-172527.453">25238 20930 419 0,'9'-9'609'0,"-2"0"168"0,-7 0 171 16,8 0-24-16,-8 6-66 0,-8-7-80 0,8 1-91 15,-7 1-110-15,-2 3-120 0,2-4-77 0,-9 5-57 16,8-5-54-16,-8 5-84 0,1 4-185 16,-1 0 0-16,-7 0 0 0,6 0 0 0,-6 9 0 15,-1-1 0-15,1 6 0 0,-1 8 0 0,1-1 0 16,-1 7 0-16,1 2 0 0,8 6 0 15,-1 3 0-15,8 5 0 0,8 0 0 0,8 1 0 16,-1 2 0-16,17 3 0 0,-1-6 0 0,1 0 0 16,15-9 0-16,8 1 0 0,-7-11 0 0,7-2 0 15,8-9 0-15,-8-6 0 0,0-8 0 0,0-4 0 16,0-9 0-16,-8-9 0 0,1 0 0 16,-17-9 0-16,1-10 0 0,-8 3 0 0,-1-3 0 15,-7-3 0-15,-8 0 0 0,-8 5 0 0,0-1 0 16,-8 0 0-16,-7 5 0 0,-1 0 0 0,0 4 0 15,-7 3 0-15,0 3 0 0,-8 2 0 16,8 6 0-16,-9-1 0 0,2 5 0 0,5 8 0 16,2-3 0-16,8 8-132 0,-1 0-294 15,1 4-81-15,6 5-133 0,10-5-186 0,-9 5-190 16,16-5-66-16,0 5 5 0,0-9 96 0,16 5 181 16,0-5 250-16</inkml:trace>
  <inkml:trace contextRef="#ctx0" brushRef="#br0" timeOffset="-172251.205">25764 20979 229 0,'0'9'857'16,"0"-5"202"-16,-7 0 143 0,7-4 116 0,-9 0-57 16,2-4-290-16,-1 0-233 0,8 4-182 15,-9-6-556-15,9 6 0 0,-7 0 0 0,7 0 0 16,0 0 0-16,0 6 0 0,0-2 0 0,0 5 0 15,0 0 0-15,0 8 0 0,0 1 0 0,7 4 0 16,-7 4 0-16,0 1 0 0,9-1 0 0,-9 4 0 16,8 2 0-16,-1-1 0 0,-7 0 0 15,9 0 0-15,-2-4 0 0,1-1 0 0,0-5 0 16,0-3 0-16,-1-4 0 0,-7-2-812 0,9-2-438 16,-2-6-73-16,1-8 33 0,0-1 91 15,0-9 160-15,-8-7 260 0,7-2 325 0</inkml:trace>
  <inkml:trace contextRef="#ctx0" brushRef="#br0" timeOffset="-172022.815">26000 21023 275 0,'7'-13'868'0,"-7"-1"203"0,8 0 139 0,-8 2 98 15,0-2-122-15,0 5-301 0,8 0-269 0,-8 1-156 16,8 4-148-16,-1-1-312 0,2 5 0 16,-2 0 0-16,1 0 0 0,1 5 0 0,-2 4 0 15,0 3 0-15,10 2 0 0,-10 4 0 0,2 4 0 16,-2 0 0-16,9 8 0 0,-8 1 0 0,-1 0 0 15,9 4 0-15,-8 5 0 0,8-4 0 0,0 3 0 16,-1 1 0-16,1-5 0 0,0-3 0 0,-1 3 0 16,1-9 0-16,-1 1 0 0,1-5 0 15,-9-5 0-15,2-4-139 0,-1 1-762 0,-8-1-191 16,-8-4-122-16,8-9-5 0,-9 0 56 0,2 0 128 16,0-9 229-16,-2 0 295 0</inkml:trace>
  <inkml:trace contextRef="#ctx0" brushRef="#br0" timeOffset="-171798.417">25827 21301 600 0,'-32'4'865'0,"9"-4"142"0,-8 5 101 0,7-5 0 15,0 4-205-15,8-4-221 0,1 0-183 0,7 0-104 16,0 0-53-16,1-4-26 0,14-1-17 16,-7 1-232-16,16-1-67 0,-8 1 0 0,8-5 0 15,-1 4 0-15,8-3 0 0,1 3 0 16,0 1 0-16,-1 0 0 0,9-1 0 0,-1 5 0 15,0 0 0-15,9-4 0 0,-9 4 0 0,9 0 0 16,-2 0 0-16,2-5 0 0,-9 5 0 0,9-4-372 16,-9 4-755-16,8-5-176 0,-8 1-9 0,9 0 67 15,-2-2 132-15,2-1 222 0,0-2 284 16</inkml:trace>
  <inkml:trace contextRef="#ctx0" brushRef="#br0" timeOffset="-171398.485">27121 21111 80 0,'-15'4'643'0,"-1"1"218"0,0 3 146 16,1-4 97-16,-1 2-77 0,0-3-176 0,1 6-189 16,6-4-156-16,-6 0-82 0,7-5-33 0,0 4-10 15,1 1-127-15,-1-5-254 0,0 4 0 16,0-4 0-16,8 3 0 0,0-3 0 0,-7 0 0 16,14 6 0-16,-7-6 0 0,0 3 0 0,16-3 0 15,-8 5 0-15,7 0 0 0,1-5 0 16,7 4 0-16,1-4 0 0,-1 5 0 0,8-5 0 0,2 0 0 15,-2 4 0-15,0-4 0 0,1 0 0 0,-1 5 0 16,0-5 0-16,1 0 0 0,-1 4 0 0,-7-4 0 16,-1 0 0-16,1 3 0 0,-9-3 0 0,1 6 0 15,-9-2 0-15,2 5-646 0,-9-5-377 16,0 5-133-16,-9 0-43 0,9 0 30 0,-14-1 95 16,5 6 172-16,-6-5 244 0</inkml:trace>
  <inkml:trace contextRef="#ctx0" brushRef="#br0" timeOffset="-171215.975">27262 21384 203 0,'-23'9'773'0,"8"1"226"15,-9-3 169-15,8 2 140 0,0-4-67 16,1 0-171-16,-1-1-220 0,9 1-271 0,-2-5-579 16,9 4 0-16,0-4 0 0,9 0 0 0,-2-4 0 15,9-1 0-15,-1 5 0 0,1-4 0 0,8-1 0 16,-1 5 0-16,1-5 0 0,0 5 0 0,-1 0 0 16,1 0 0-16,-1 0 0 0,1 0 0 15,-9 0 0-15,8-3 0 0,-7-3 0 0,8 3 0 16,-8-1 0-16,-8-6-718 0,-1 1-836 0,9 0 29 15,-8-3 117-15,0-2 156 0,0 5 268 0,-1-3 414 16</inkml:trace>
  <inkml:trace contextRef="#ctx0" brushRef="#br0" timeOffset="-162791.799">28212 20881 30 0,'-16'10'613'0,"0"-2"211"15,9 0 141-15,-9 1 91 0,1-4-64 0,6 4-177 16,2-4-197-16,-1-2-171 0,0 1-110 0,0 1-65 15,8-5-36-15,0 4-17 0,0-4-8 0,0 5 1 16,8-5 7-16,0 5-94 0,0-1-125 16,-1-4 0-16,2 0 0 0,-2 5 0 0,9-5 0 15,-1-5 0-15,1 5 0 0,0-9 0 0,-1 0 0 16,1-3 0-16,8-2 0 0,-8-4 0 16,8-4 0-16,-9 5 0 0,1-10 0 0,7 5 0 15,-15-1 0-15,8 2 0 0,-9-2 0 16,-7 2 0-16,8 4 0 0,-8-1 0 0,-8 0 0 15,1 4 0-15,7 1 0 0,-9 0 0 16,2 4 0-16,-1 5 0 0,0-1 0 0,0 1 0 16,1 8 0-16,-1-4 0 0,0 9 0 0,0 0 0 15,8 4 0-15,-7 0 0 0,7 5 0 16,0 5 0-16,0-2 0 0,0 2 0 0,0 8 0 16,0-5 0-16,7 5 0 0,1 4 0 0,-8 0 0 15,8-3 0-15,0 3 0 0,-1 0 0 16,1 0 0-16,8-4 0 0,-9 0 0 0,2-5 0 15,-2 1 0-15,9 0 0 0,-8-5 0 16,-1-6 0-16,2 3 0 0,-2-1 0 0,1-5-433 16,-8-5-195-16,9 1-107 0,-9 0-134 0,7-4-162 15,-7-5-47-15,0 0 35 0,0 0 110 0,0 0 176 16,0 0 217-16</inkml:trace>
  <inkml:trace contextRef="#ctx0" brushRef="#br0" timeOffset="-162446.724">28243 21372 159 0,'-16'7'610'0,"-7"3"173"0,8-6 153 15,-1 6 102-15,0-6-128 0,1-1-141 0,6 3-126 16,-6-3-112-16,-1-3-87 0,9 5-39 16,-2-5-20-16,2 0-15 0,7 0-162 0,-8 0-208 15,8 0 0-15,0 0 0 0,0 0 0 0,0 0 0 16,0 0 0-16,8 0 0 0,-1 0 0 15,2 0 0-15,6 0 0 0,1 0 0 0,0 0 0 16,7 5 0-16,1-1 0 0,-1 1 0 0,8-5 0 16,0 4 0-16,2 1 0 0,-2-5 0 0,7 4 0 15,-6-4 0-15,7 0 0 0,1 0 0 0,-9 0 0 16,8 0 0-16,-8 0 0 0,2-4 0 0,-2-1 0 16,-8 1 0-16,1 4 0 0,-1-5 0 15,1 1 0-15,-9 4 0 0,1-5 0 0,0 5 0 16,-9-5 0-16,1 5 0 0,0 0 0 0,0 0-61 15,-8 5-555-15,7 0-105 0,-7-1-162 16,0 1-184-16,0 4-57 0,0-5 15 0,0 5 104 16,0-5 177-16,-7 5 244 0</inkml:trace>
  <inkml:trace contextRef="#ctx0" brushRef="#br0" timeOffset="-162074.718">28376 21632 53 0,'-15'4'551'0,"-1"5"162"0,1-4 134 15,7-1 119-15,-7-1-74 0,6-3-144 0,2 6-135 16,-1-6-115-16,-1 4-94 0,2-4-77 15,7 4-39-15,0-4-18 0,-7 5 3 16,7-5 10-16,7 0 13 0,-7 4-127 0,7-4-169 16,2 5 0-16,-1-5 0 0,8 0 0 0,-9 0 0 15,9 0 0-15,7 0 0 0,-7 0 0 0,7 0 0 16,1 0 0-16,7 0 0 0,-8 0 0 16,10-5 0-16,-10 5 0 0,1 0 0 0,7-4 0 15,-8 4 0-15,1-5 0 0,0 5 0 0,-8-4 0 16,-1 0-55-16,1 4-425 0,-9-6-49 0,1 6-86 15,0 0-127-15,-8 0-174 0,8 0-108 16,-8 0-12-16,0 0 67 0,0 0 137 0,-8-3 196 16</inkml:trace>
  <inkml:trace contextRef="#ctx0" brushRef="#br0" timeOffset="-161348.104">28392 21685 150 0,'-7'0'450'0,"-2"0"93"0,2 0 80 16,-1 0-4-16,-8 0-59 0,9-5-51 0,7 5-28 16,-8 0-16-16,0-4-27 0,8 4-32 15,-8 0-44-15,8-5-51 0,0 5-57 0,-7 0-43 16,7 0-14-16,0 0 1 0,0 5 9 0,-9-5 9 15,9 0 8-15,0 4 0 0,0-4 0 16,-7 5-5-16,7-5-119 0,0 4-100 0,0 5 0 16,0 0 0-16,7-1 0 0,-7 1 0 0,0 0 0 15,9 4 0-15,-9-3 0 0,7 2 0 16,-7-3 0-16,8 9 0 0,-8-4 0 0,8-2 0 16,0 2 0-16,-8-2 0 0,7 6 0 15,1-4 0-15,-8 4 0 0,8-5 0 0,0 0 0 16,-8 0 0-16,7-4 0 0,2 4 0 15,-9-4 0-15,0 0 0 0,7 0 0 16,-7-5 0-16,0 0 0 0,0 2 0 0,0-3 0 16,0-3 0-16,0 0 0 0,0-3 0 15,0 3 0-15,0-6 0 0,0 2 0 0,0 0 0 16,0-1 0-16,0-4 0 0,0 1 0 16,0 3 0-16,0-4 0 0,8 1 0 0,-8-1 0 15,8 5 0-15,0-5 0 0,-1 0 0 16,9 4 0-16,-8 1 0 0,8 0 0 0,0 4 0 15,-1-6 0-15,1 6 0 0,0 0 0 16,-1 6 0-16,1-6 0 0,0 4 0 16,-1 5 0-16,1-5 0 0,1 5 0 0,-3 0 0 15,3 0 0-15,-10 4 0 0,2 0 0 16,6 0 0-16,-8 0 0 0,2 5 0 0,-2 0 0 16,-7-1 0-16,8 1 0 0,-8-1 0 15,0 6 0-15,0-5 0 0,0-1 0 16,0 5 0-16,-8-4 0 0,1-1 0 0,-2-3 0 15,2 3 0-15,-8-4 0 0,-1 5 0 16,8-4 0-16,-8-5 0 0,0 3 0 0,-8-2 0 16,9-1 0-16,-1-5 0 0,-7 1 0 0,7-1 0 15,1-1 0-15,-1 2 0 0,-1-5 0 0,3 0 0 16,5 0 0-16,-6-5 0 0,6 5 0 16,-6-3 0-16,7-1 0 0,0 4 0 15,1-5 0-15,7 1-378 0,-9-1-476 0,9 1-265 16,0-6-102-16,0 6-1 0,0-4 60 15,0 4 140-15,9-5 252 0,-2-1 342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6:09.26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796 11975 391 0,'8'5'523'0,"-8"-1"48"15,0 1 47-15,0-2-60 0,0 3-81 0,9-3-46 16,-2 1-15-16,0 2 0 0,2-2-11 15,-1 0-41-15,8 1-63 0,7-5-72 0,1 0-55 16,-1 0-29-16,8-5-15 0,0 1-9 0,9-6-2 16,0 3-7-16,-9-7-2 0,16 5-5 15,-9-5-10-15,10 7-10 0,-1-3-8 0,0 1-7 16,0 0-12-16,0 5-12 0,0-5-8 16,0 5-7-16,0-1-4 0,1 5-9 15,-1-4 2-15,0 0 0 0,-7-1-2 0,5 5-4 16,-5-4-2-16,0 4-2 0,-9 0-1 15,0-4-3-15,1 4-1 0,-8 0 0 0,-1-5-1 16,-8 5-2-16,1 0-10 0,-8 0-21 16,0 0-30-16,0 0-39 0,-8 0-57 0,0 0-77 15,0 0-120-15,-8 0-182 0,0 5-232 16,-7-1-187-16,-1 5-67 0,-8-5 15 16,8 5 96-16,1 0 185 0,-1-1 251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6:14.17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593 14522 63 0,'-16'-9'423'0,"9"0"73"0,-2 0 61 15,-6 1 36-15,6-1-123 0,2 0-78 0,-1 4-33 16,0 1-8-16,8-1 1 0,-8 0-4 15,8 1-25-15,0 4-43 0,0-3-55 0,0 3-52 16,0-6-47-16,8 6-32 0,-8-3-14 16,16 3-2-16,0-5 2 0,-1 5-5 0,8-4-8 15,1 4-4-15,8-5-3 0,7 5 2 16,8-4 2-16,-8 4-1 0,16-5 2 0,-8 5-4 16,8 0-7-16,1-4-8 0,-2 4-10 15,1 0-7-15,8 0-7 0,-8 0-3 0,8-5-2 16,-9 5-6-16,1 0 0 0,1 0 0 15,-10-3 3-15,9 3 3 0,-7 0-3 0,-1-6 4 16,-9 6 0-16,9 0-3 0,-7 0-3 16,-2 0-4-16,-5 0 0 0,5 0-2 0,-14 0-3 15,-1-3-10-15,1 3-17 0,-1 0-22 16,-7 0-26-16,-8 0-31 0,8 0-34 16,-9 0-39-16,-7 0-70 0,0 0-107 0,0 0-150 15,-7 0-158-15,0 0-152 0,-2 0-76 16,1 3 18-16,-8-3 94 0,1 9 155 0,-8-4 179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16:26.52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36 17756 57 0,'0'-4'188'0,"-9"0"4"15,2-1-2-15,0 5 7 0,-2-3 9 16,1-3 6-16,1 2 6 0,-9 0 1 0,8-1-3 0,-8-3 1 15,1-1 13-15,-1 0 34 0,0 0 31 16,1-4 31-16,-1 0 37 0,-7-1 28 16,7 0-13-16,1 7-45 0,-1-7-49 0,-1 5-50 15,3 1-59-15,5-1-61 0,-6 0-35 0,6 4-19 16,2-4-13-16,7 5-12 0,-8 4-9 16,8-5-6-16,-8 2-8 0,8 3-7 15,0-6-5-15,0 6 2 0,0 0 6 0,8 0 11 0,-8 0 9 16,8 0 11-16,-1 0 7 0,9 0 3 15,1 0-1-15,-3 0-4 0,10 0-3 16,0 0 0-16,8 6-1 0,-1-6-2 0,8 3-3 16,0-3-4-16,8 0-4 0,0 5-5 15,0-5-6-15,0 0-7 0,1 4-2 0,-1-4-5 16,0 0-2-16,0 5-2 0,-9-5-2 16,10 4-1-16,-1-4 1 0,-8 5-2 0,8-5-1 15,-7 5 13-15,-1-1 7 0,0-4 6 0,0 3 3 16,0-3 4-16,1 6 3 0,-9-3-11 15,0-3-7-15,1 5-6 0,-8-5-7 16,7 4-12-16,-15-4-9 0,6 0-16 0,-5 5-19 16,-1-5-22-16,-9 0-22 0,1 0-28 15,0 0-34-15,0 5-46 0,-1-5-59 0,-7 0-73 16,0 0-89-16,9-5-100 0,-18 5-101 16,9 0-99-16,0 0-8 0,-7 0 52 0,7 0 92 15,-8 5 121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4:37.28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0359 13091 34 0,'-9'-3'404'16,"9"-7"98"-16,-7 6 93 0,7-5 60 16,-7 0-29-16,7 0-14 0,0-4-33 15,-9 4-41-15,9-4-55 0,9 0-62 0,-9 0-77 16,0 0-83-16,7-1-51 0,-7 0-31 15,7 7-21-15,2-7-20 0,-1 5-21 0,-1 1-19 16,2 2-19-16,-2 6-14 0,9 0-6 16,-8 14-4-16,8 0-5 0,-9 11-3 0,1 7-6 15,0 3-11-15,0 4-10 0,-8 11-8 16,0-6-4-16,7 4-5 0,-7 0-2 16,-7-4-3-16,7-3-5 0,0-1-3 0,7-5-13 15,-7-9-24-15,0-4-38 0,0-4-39 16,9-4-33-16,-2-6-30 0,-7-4-25 0,15-8-13 15,-6-10-8-15,-2-3 6 0,1-10 17 16,8 1 24-16,-9-6 32 0,9 2 45 0,-8-5 65 16,1-1 72-16,-2 5 57 0,0-4 43 15,2 5 30-15,-1-1 22 0,-8 4-3 0,7 0-23 16,-7 10-20-16,9-6-18 0,-9 10-15 16,0 5-10-16,0-1-8 0,7 4-5 15,-7 1-6-15,0 0-3 0,-7 8-5 0,7 0-3 16,0 1 3-16,0 8 5 0,0 0 7 15,-9 9 8-15,9 0 12 0,0 5 4 0,0 0 0 16,0 4-7-16,9 4-11 0,-9 1-17 16,7-1-16-16,1 0-17 0,8-5-14 0,-9 5-8 15,17-3-7-15,-8-1-14 0,7-1-36 16,8-8-72-16,2 0-77 0,-2 0-100 16,7-8-176-16,2 0-286 0,7-10-257 0,0-1-86 15,8-6-4-15,0-1 55 0,0-10 156 16,7 0 281-16</inkml:trace>
  <inkml:trace contextRef="#ctx0" brushRef="#br0" timeOffset="6386.116">21638 13206 443 0,'-9'-4'729'0,"2"0"162"0,7 4 108 16,-8-5-9-16,8 5-150 0,-8 0-158 15,8 0-168-15,-8 0-124 0,8 5-82 16,0-5-49-16,0 0-31 0,8 0-26 0,0 0-23 16,0 0-23-16,8 0-20 0,7 0-27 15,-8 0-31-15,17-5-28 0,-8 1-42 0,7 4-8 16,0-4 0-16,1 4-60 0,-1 0-86 16,8 0-74-16,-7 4-107 0,-1 0-203 15,9 5-324-15,-9 0-218 0,0 4-70 16,1 0-2-16,-1 0 67 0,0 1 181 0,1-10 338 15</inkml:trace>
  <inkml:trace contextRef="#ctx0" brushRef="#br0" timeOffset="6908.031">22846 13012 628 0,'-24'-4'873'0,"8"-1"105"0,-7 1 72 16,8-5 58-16,-1 5-347 0,-1-9-277 16,3-1-146-16,5 0-84 0,1 2-57 0,1-6-48 15,7 1-40-15,7-1-30 0,1 1-22 16,8 3-16-16,0-4-12 0,-1 0-6 16,1 6-5-16,8-2 0 0,-1 5 1 0,1 5 6 15,-8 4 8-15,6 0 13 0,-6 4 15 16,8 10 15-16,-8-1 16 0,-1 4 16 15,-6 5 10-15,-2 5 2 0,-7 3 1 0,0 11-4 16,0-6-56-16,-7 5-61 0,-2-1 0 16,-6 5 0-16,6-3 0 0,-5-6 0 0,-3 4 0 15,-6-4 0-15,8 1 0 0,-1-5 0 16,-8-4 0-16,8-1 0 0,-7-5 0 0,8 2 0 16,-9-10 0-16,8 0-24 0,-8-8-107 15,8-1-4-15,-7-4 9 0,8-4 17 0,-1-1 23 16,0-3 21-16,1-5 20 0,6 4 15 15,-6-5 10-15,15-3 8 0,0 4 6 16,0-1 6-16,0 0 10 0,8 2 12 0,-1-2 11 16,2 5 10-16,6 0 10 0,1 6 12 15,0 3 3-15,7 0 0 0,-8 3-3 0,9 6-7 16,8 0-10-16,-8 0-13 0,-1 5-11 16,8-2-11-16,0 2-7 0,0-5-12 15,2 3-47-15,5 2-62 0,-6-5-81 0,-1-4-97 16,0 4-170-16,1-5-262 0,-1-4-276 15,0-4-104-15,-7-1-12 0,0-4 50 16,8 0 143-16,-10-5 261 0</inkml:trace>
  <inkml:trace contextRef="#ctx0" brushRef="#br0" timeOffset="7428.131">23356 13074 360 0,'-8'-14'804'0,"8"1"147"15,-9 0 99-15,2 4 75 0,0 5-205 16,-2-5-250-16,1 5-206 0,8-1-130 0,-7 1-85 15,7 4-57-15,0 0-39 0,0 4-26 16,0 5-7-16,7 0 3 0,-7 4 9 16,0 0 2-16,8 9-5 0,1 0-17 0,-2 5-70 15,-7 0-42-15,7-1 0 0,10 1 0 16,-10-1 0-16,9 0 0 0,0-3 0 16,8-5 0-16,-1-6 0 0,-8 2 0 15,9-5 0-15,-1-4 0 0,1-5 0 0,8-5 0 16,-17 0 0-16,9-8 0 0,-1-1-69 15,-7 1-14-15,-1-9-4 0,1 5-4 0,-8-5-3 16,8 0-3-16,-16 0 3 0,0 0 11 16,0 3 14-16,0 2 14 0,0-1 15 0,-8 1 12 15,0 3 8-15,0 1 6 0,1 4 3 16,-2 5 2-16,9 4 3 0,-7 0 6 0,7 10 13 16,-8 2 15-16,16 1 20 0,-8 9 21 15,0 1 23-15,7 2 16 0,2 7 7 0,-2-1 4 16,1 8-3-16,8 2-11 0,0 3-14 15,-9 3-45-15,17 3-46 0,-8 2 0 16,-1 1 0-16,1 0 0 0,0-4 0 0,-8 4 0 16,8-5 0-16,-9 1 0 0,1-5 0 15,-8-4 0-15,0-1 0 0,0-8 0 0,0 0 0 16,-8-5 0-16,1-3 0 0,-9-5 0 16,8-6 0-16,-15 2 0 0,7-9 0 15,-8-1-95-15,-7-4-96 0,-1-4-32 0,8-5-24 16,-7-10-14-16,0 2-13 0,0-4-28 15,-1-7-69-15,8 3-128 0,10-2-183 16,-3-8-198-16,1 4-84 0,9-5-2 0,7 1 79 16,7 0 157-16,2-1 220 0</inkml:trace>
  <inkml:trace contextRef="#ctx0" brushRef="#br0" timeOffset="7657.516">24344 13202 155 0,'16'0'802'0,"-8"4"186"0,-1 1 116 16,-7-5 76-16,9 0-71 0,-2 0-309 0,-7 0-263 15,8 0-157-15,8 0-100 0,-9-5-65 16,17 1-54-16,-8 0-53 0,7 4-43 16,1-5-29-16,0 5-27 0,-1 0-39 0,1 0-48 15,-1 0-60-15,8 0-67 0,-7 5-88 16,-1-5-143-16,1 4-219 0,-8 0-270 0,8 1-130 15,-17-1-31-15,9 1 34 0,-8-1 126 16,-1 1 233-16</inkml:trace>
  <inkml:trace contextRef="#ctx0" brushRef="#br0" timeOffset="7855.984">24549 13300 564 0,'-33'8'922'0,"2"-4"142"0,8 1 108 15,-1 4 95-15,1-4-255 0,7-5-305 0,8 4-187 16,1-4-106-16,-2 3-63 0,18-6-153 15,-2 3-198-15,9 0 0 0,-1 0 0 0,1 0 0 16,8 0 0-16,-1 0 0 0,8 0 0 16,-7 3 0-16,8-3 0 0,-1 6 0 15,-7-3 0-15,14 2 0 0,-5-5-313 0,-2 0-458 16,16-5-313-16,-8 2-135 0,0-10-9 16,8-1 55-16,0 0 118 0,0-8 232 15,0 0 358-15</inkml:trace>
  <inkml:trace contextRef="#ctx0" brushRef="#br0" timeOffset="8348.465">25349 12840 521 0,'-16'-4'914'0,"8"-5"143"16,-1 1 107-16,-5-2 87 0,5 2-224 16,1-1-310-16,1 4-183 0,7-4-115 0,0 0-84 15,0 5-83-15,7-5-252 0,-7 1 0 16,17-1 0-16,-10 4 0 0,9 1 0 15,-8-1 0-15,8 1 0 0,7 4 0 0,-15 0 0 16,15 4 0-16,-15 1 0 0,8-1 0 16,0 10 0-16,-9-6 0 0,10 5 0 0,-17 5 0 15,7 4 0-15,-7-4 0 0,0 4 0 16,-7 0 0-16,-2 1 0 0,1-2 0 0,8-3 0 16,-16 0 0-16,9-1 0 0,-1-3-104 15,0-6 18-15,0 1 22 0,8-5 20 16,-7 1 12-16,7-1 10 0,0 1 4 0,0-5 2 15,7 4 2-15,1-4 3 0,0 0 1 16,7 0 6-16,9 0 7 0,-8 0-1 0,8 4 7 16,-1 1 10-16,1-1 12 0,-1 5 14 15,1 1 14-15,-1-26 19 0,1 57 13 16,-9-28-3-16,8 6-88 0,-14-2 0 0,-2 4 0 16,1-2 0-16,-8 3 0 0,-8 0 0 15,1-4 0-15,-2 3 0 0,-6 2 0 0,-8-5 0 16,7-1 0-16,-15-4 0 0,7-3 0 15,-7-3 0-15,-1 2 0 0,1-9 0 16,0 0 0-16,-1 0 0 0,1-3 0 0,0-3 0 16,7 3-154-16,1-6-135 0,-1 0-53 15,8 4-94-15,1-4-165 0,-1 0-215 0,8-4-190 16,0 0-65-16,8 4 8 0,0-4 92 16,8 0 189-16,0 0 253 0</inkml:trace>
  <inkml:trace contextRef="#ctx0" brushRef="#br0" timeOffset="11979.713">26038 14089 78 0,'-7'-4'586'0,"-1"0"185"0,-8-5 129 16,0 4 82-16,9 1-99 0,-9-1-177 0,1 5-155 15,7-5-146-15,0 2-99 0,0 3-60 16,8 0-47-16,0-6-37 0,0 6-27 0,0 0-15 16,16 0-6-16,-1 6 4 0,1-3 8 15,8 2 2-15,7 0-5 0,0 4-17 16,1 0-21-16,7 4-22 0,0 4-19 0,1 1-14 15,-2-1-10-15,2 5-9 0,-2 6-6 16,10-7-16-16,-9 6-40 0,1-1-49 16,-2 1-58-16,2-5-61 0,-9 4-53 0,1-4-65 15,-1-4-104-15,-7-1-152 0,-9 1-167 16,1-9-170-16,0 5-70 0,-1-11 13 0,-6-3 106 16,-2 0 182-16,1-3 215 0</inkml:trace>
  <inkml:trace contextRef="#ctx0" brushRef="#br0" timeOffset="12303.846">26706 14209 309 0,'-8'-13'747'0,"-1"3"156"0,2 1 97 0,0 0 64 15,-10 5-206-15,10-1-211 0,-2 1-195 0,2 0-122 16,-1 4-70-16,8-5-39 0,0 5-28 16,-7 0-19-16,7 0-12 0,0-4-9 15,0 4-1-15,-9 0 0 0,9 0-3 0,0 0 0 16,0 4-33-16,9-4-116 0,-9 5 0 15,7-5 0-15,-7 8 0 0,8-3 0 16,-1 4 0-16,2 0 0 0,6 5 0 0,-6-1 0 16,5-1 0-16,-5 7 0 0,-1-3 0 15,8 3 0-15,-9-3 0 0,1 3 0 0,0 3 0 16,-8-5 0-16,8 6 0 0,-8-2 0 16,0 6 0-16,-8-4 0 0,8-2 0 0,-8 5 0 15,-7-3 0-15,-1-1 0 0,-1 0 0 16,-6 0 0-16,-1 0 0 0,2 0-292 0,-10 0-95 15,8-4-85-15,-7 3-167 0,8-2-239 16,-1-6-162-16,0 0-51 0,1 1 18 16,7-1 95-16,-8 0 203 0,17-9 290 0</inkml:trace>
  <inkml:trace contextRef="#ctx0" brushRef="#br0" timeOffset="15710.939">26792 15245 478 0,'0'-4'699'16,"0"0"161"-16,0-5 104 0,0 4-40 15,-8 1-157-15,8-5-162 0,0 5-153 16,0-1-135-16,0 1-87 0,0 0-59 0,-8 4-41 16,8-5-24-16,8 5-11 0,-8 5 1 15,0 3 2-15,8 6 7 0,-8 3 6 0,8 5 0 16,-1 5-11-16,-7 8-16 0,9 1-13 16,-2 8-16-16,9 0-27 0,-1 0-17 15,1 0-10-15,8-4-8 0,-8 0-6 0,8-10-3 16,-1 1 12-16,8-4 9 0,-7-10 0 15,-1-4 3-15,1-8 0 0,7-1 1 0,-7-13-3 16,7-4-3-16,-15 0 15 0,7-13 10 16,-7 4 2-16,-8-9-8 0,8 4-8 0,-9-4-14 15,-7 4-30-15,0-3-26 0,0 3-13 16,0 1-1-16,-7 4 7 0,-2 0 6 16,2 3 14-16,-1 7 11 0,0 3 9 0,0 0 3 15,1 4 5-15,-2 5 4 0,9 5 2 16,-7 4 2-16,7 0 8 0,0 9 12 0,0-1 12 15,7 5 10-15,2 5 13 0,-2 3-6 16,17 1 0-16,-8 4 1 0,-1 1-3 0,8 4-2 16,-6 0-4-16,6 4 8 0,-7 0 0 15,-1 0-7-15,1 5-7 0,-8-5-6 0,8 4-5 16,-16-4-4-16,7 0-4 0,-7 1-1 16,0-1-5-16,0-5 0 0,0 2-2 15,-7-6 0-15,-2 0-1 0,-6-4 0 0,-1-5 0 16,1-4 1-16,-8-4-2 0,-1 0-3 15,1-10-17-15,-1 2-24 0,-8-10-33 16,1-10-37-16,0 2-40 0,7-10-45 0,-8 0-39 16,8-8-66-16,9-1-145 0,-8-4-234 15,14 1-235-15,2-5-101 0,-1 3-21 0,16-3 51 16,-1 3 154-16,9-3 259 0</inkml:trace>
  <inkml:trace contextRef="#ctx0" brushRef="#br0" timeOffset="16003.156">27899 15475 600 0,'-9'9'922'0,"2"-1"129"15,-10 1 87-15,10 0 71 0,0-4-294 16,-2 3-304-16,1-8-177 0,8 5-95 0,8 0-55 15,1-5-54-15,-2-5-47 0,9 0-39 16,-1 1-27-16,9 0-103 0,-1-1-14 16,1 1 0-16,8-1 0 0,-1 2 0 0,-7 3 0 15,7-6 0-15,-8 6 0 0,1 0 0 16,-1 0-86-16,1 0-167 0,-8 6-82 0,-1-3-104 16,1 2-144-16,-9-1-178 0,-7 5-176 15,0 0-102-15,0-1-10 0,-7 1 71 0,-1 0 158 16,-8 0 218-16</inkml:trace>
  <inkml:trace contextRef="#ctx0" brushRef="#br0" timeOffset="16194.644">28015 15612 544 0,'-15'5'796'0,"-1"-5"147"0,1 7 104 15,-1-1-38-15,0-2-143 0,9 0-191 0,-9 5-189 16,16-4-107-16,-8-5-57 0,8 4-29 16,8-4-21-16,0 0-11 0,0-4 0 0,8 4-224 15,-1 0-37-15,1-5 0 0,7 5 0 16,1 0 0-16,-9 0 0 0,8 0 0 15,1-4 0-15,8 4 0 0,-8 0 0 0,-1-5 0 16,1 1 0-16,-1 4-129 0,1-4-763 16,-9 4-316-16,1-6-106 0,-9 3 16 15,2-1 86-15,-1-1 162 0,-1-4 321 0</inkml:trace>
  <inkml:trace contextRef="#ctx0" brushRef="#br0" timeOffset="22235.813">28753 15215 150 0,'-7'8'626'15,"7"-3"175"-15,-9 4 127 0,2-5 83 16,7 0-139-16,-8 5-178 0,8-5-169 16,0-4-153-16,0 5-110 0,0-5-61 0,0 0-39 15,0 0-28-15,8-5-17 0,-8 5-12 16,16-8-6-16,-9 3-14 0,1-8-15 15,0 4-17-15,7-4-15 0,-6 0-11 0,-2-4-11 16,9-1-9-16,-8 1-19 0,-1-2-25 16,2-2-23-16,-9 2-22 0,7-3-18 0,-7 5-15 15,0-1 6-15,0 5 14 0,0 0 19 16,-7 0 21-16,-2 4 16 0,9 0 15 0,-7 4 10 16,-1 0 9-16,0 5 13 0,0 0 11 15,1 5 18-15,-2 4 16 0,2 0 18 16,-1 5 13-16,8 3 12 0,0 5 5 0,-8 1 1 15,8 2-3-15,0 6-8 0,8-3-10 16,-8 2-16-16,8 1-16 0,-1 4-14 16,2-4-13-16,-2-1-10 0,1 1-9 0,8 0-32 15,-9-5-53-15,9 2-66 0,-8-2-86 16,8-4-168-16,-9 0-279 0,2-4-279 0,-1-1-112 16,-1-4-21-16,2-4 40 0,-2-4 145 15,1-1 267-15</inkml:trace>
  <inkml:trace contextRef="#ctx0" brushRef="#br0" timeOffset="22509.094">28746 15594 625 0,'-16'9'850'0,"0"0"126"16,1 0 87-16,-1-6 4 0,8 7-237 15,-8-6-227-15,9-4-166 0,-1 5-96 0,8-1-55 16,0-4-37-16,0 0-31 0,8 0-22 15,8-4-9-15,-1-1 0 0,1 1-111 0,15 0-76 16,-8-2 0-16,8-1 0 0,1 2 0 16,7-4 0-16,1 0 0 0,-9 4 0 0,8-4 0 15,1 6 0-15,-2-1 0 0,2-1 0 16,-1 5 0-16,0-5 0 0,-8 0 0 0,2 5-280 16,-10 0-228-16,8 0-171 0,-15 0-238 15,8 0-170-15,-17 0-44 0,9 0 25 0,-1-4 93 16,-6 4 196-16,-2-4 291 0</inkml:trace>
  <inkml:trace contextRef="#ctx0" brushRef="#br0" timeOffset="23119.145">28996 15824 55 0,'-7'9'432'0,"-1"-5"120"0,0-4 126 0,0 4 101 16,1-4-27-16,-2 5-59 0,2-5-70 15,-1-5-77-15,8 5-92 0,-8-4-109 0,8 0-88 16,0-2-51-16,0-1-33 0,0-2-24 16,8 0-17-16,-8-1-16 0,8 7-19 0,8-6-13 15,-1 5-13-15,1-2-12 0,0 6-8 0,-1 6-6 16,1-2-1-16,8 5 4 0,-10 4 9 16,3 5 11-16,-1 3 14 0,-9 2 10 15,1 3 6-15,0 9-5 0,-8 1-11 0,0-1-14 16,-8 4-19-16,0 1-19 0,1-4-14 15,-2 3-5-15,-6-4-7 0,-1-4-4 0,0 1 0 16,1-2-4-16,-9-3-32 0,1-5-24 16,-1-5-26-16,1-4-22 0,-1 1-15 15,1-10 0-15,-8 1 15 0,7-10 16 0,-8 1 16 16,8-10 17-16,1 1 15 0,-1-4 13 16,9-1 7-16,-1 1 7 0,9-1 5 0,-2-5 6 15,9 6 9-15,0-1 13 0,9 1 20 16,-2 3 19-16,9 1 18 0,-1 0 18 15,1 4 10-15,8 5 4 0,-1-1 1 0,1 5-2 16,-1 0-5-16,8 9-11 0,2-4-13 16,-2 3-18-16,0 1-57 0,8 0 0 0,-8 0 0 15,9 0 0-15,-9-4 0 0,9-2-114 16,-9-3-124-16,9 0-114 0,-9-3-189 0,0-2-279 16,-8-4-240-16,9-5-79 0,-8-3 6 15,7-9 69-15,-8-2 166 0,1-2 289 16</inkml:trace>
  <inkml:trace contextRef="#ctx0" brushRef="#br0" timeOffset="23615.443">29483 15352 602 0,'-15'-13'977'0,"6"-1"150"0,2 5 93 0,-1 4 66 16,-1-4-270-16,9 9-337 0,0-4-185 15,0 4-105-15,9 0-56 0,6 0-265 0,1 4-68 16,0-4 0-16,8 6 0 0,-1 2 0 15,-8-4 0-15,9 5 0 0,-8 5 0 0,0 3 0 16,-1 1 0-16,-6 4 0 0,-2 0 0 16,-7 9 0-16,0 0 0 0,0 4 0 15,0-4 0-15,0 5 0 0,-7-5 0 0,7-5 0 16,-9 0 0-16,9-4 0 0,0-9 0 16,0 1 0-16,0-10-306 0,9-4-6 15,-9-4 30-15,7-10 38 0,0-3 50 0,2-5 46 16,-1 0 42-16,8-4 38 0,-9-2 33 15,9-3 34-15,-8 1 20 0,7 3 28 16,-7-3 26-16,7-1 26 0,-6 4 25 0,-2 1 23 16,1-1 13-16,0 6 9 0,-8 2 8 15,8 1 7-15,-8 10 1 0,0-1-7 0,0 0-44 16,0 5-134-16,0 4 0 0,-8 4 0 16,8 1 0-16,-8 3 0 0,8 5 0 0,-8 1 0 15,1 3 0-15,7 5 0 0,-9 1 0 16,2 3 0-16,7 1 0 0,0-1 0 0,0 1 0 15,0-1 0-15,7 0 0 0,2 1 0 16,6-4 0-16,-7-6 0 0,7 4 0 16,1-7 0-16,1 0 0 0,6-1 0 0,-8-4 0 15,1-5 0-15,8 0 0 0,-8-4 0 16,7-4 0-16,-8-5-280 0,-6 5-729 16,6-9-232-16,1-1-62 0,-9 0 39 0,2-2 96 15,-1-3 187-15,-1 7 319 0</inkml:trace>
  <inkml:trace contextRef="#ctx0" brushRef="#br0" timeOffset="24904.343">30511 15346 51 0,'-8'6'580'0,"0"-3"207"0,8 2 148 0,-8-1 101 15,1-4-77-15,-2 5-144 0,9 0-153 16,-7-5-149-16,-1 4-101 0,8-4-62 0,-9 5-46 16,9-5-33-16,0 0-26 0,9 0-21 15,-9 0-177-15,15-5-47 0,-6 5 0 16,-2-4 0-16,9 4 0 0,-1 0 0 0,1-5 0 16,8 5 0-16,-1 0 0 0,1 0 0 15,0 0 0-15,-1 0 0 0,8 0 0 0,1 0-30 16,-9 0-826-16,9 0-339 0,-9-5-130 15,8-4 1-15,9 0 79 0,-9-8 156 16,0 4 341-16</inkml:trace>
  <inkml:trace contextRef="#ctx0" brushRef="#br0" timeOffset="25420.033">31334 14800 467 0,'-23'-5'886'0,"8"-4"142"0,-1 1 100 16,0-1 84-16,1 0-209 0,-9 0-310 0,15 1-180 16,2-1-108-16,0 0-75 0,7-4-63 15,7 4-50-15,0 0-175 0,2-29-42 16,15 53 0-16,-1-48 0 0,-8 53 0 0,9-24 0 15,-1-1 0-15,1 5 0 0,-1 5 0 16,-7-1 0-16,1 6 0 0,-10-1 0 0,0 8 0 16,1 1 0-16,-8 4 0 0,-8 0 0 15,1 4 0-15,0 1 0 0,-2-1 0 16,1 1 0-16,1-6 0 0,-9 2 0 0,8-2 0 16,0-7 0-16,0 4 0 0,1-10-213 15,7 1 11-15,-9 0 33 0,9-4 32 0,0-1 28 16,9 1 26-16,-2-5 26 0,1 4 29 15,8-4 18-15,0 4 12 0,-1-4 11 16,8 0 12-16,-6 0 12 0,6 4 8 0,1 1 15 16,-1 4 15-16,1 0 19 0,-9 4 20 15,-7 1 18-15,7 2 13 0,-15 7 7 0,0-2-38 16,0 3-114-16,-7-3 0 0,-1 1 0 16,0 5 0-16,-7-10 0 0,-1 5 0 15,0-4 0-15,-8-5 0 0,9 0 0 0,-8-9 0 16,6 2 0-16,-6-3-147 0,8-6-239 15,-9-3-142-15,8 2-222 0,0-5-275 0,1 1-106 16,7-1-10-16,0-5 49 0,1 6 136 16,7-1 251-16</inkml:trace>
  <inkml:trace contextRef="#ctx0" brushRef="#br0" timeOffset="25685.325">31287 15471 186 0,'-7'8'691'0,"-1"1"202"0,-8-5 146 16,9 2 116-16,-2-6-101 0,-6 3-137 16,6-3-155-16,9 0-124 0,-7-3-79 0,7 3-262 15,0 0-297-15,0 0 0 0,7-6 0 16,2 6 0-16,15-4 0 0,-9 0 0 0,8-1 0 16,9 5 0-16,-1-4 0 0,0 0 0 15,9-1 0-15,7 1 0 0,0-1 0 0,0 1 0 16,1-1 0-16,-1 1 0 0,-9 0 0 0,9 4 0 15,-7-5 0-15,7 5 0 0,-16 0 0 16,0 0-230-16,-7 5-1237 0,-8-5-47 16,0 0 73-16,-1-5 131 0,-7 5 199 15,0-4 368-15</inkml:trace>
  <inkml:trace contextRef="#ctx0" brushRef="#br0" timeOffset="26129.709">31546 15621 322 0,'-23'26'914'0,"-8"1"177"16,7-5 123-16,1-5 97 0,6 1-93 15,3-5-369-15,-3-4-219 0,17 0-104 0,0-1-410 16,0-2-116-16,17-6 0 0,-3 0 0 16,3-6 0-16,6 3 0 0,1-2 0 0,7 0 0 15,-8 5 0-15,1-4 0 0,-1 4 0 16,1 0 0-16,0 4 0 0,-1 1 0 15,-7 3 0-15,-1 2 0 0,-6 2 0 0,-2 2 0 16,1 4 0-16,-8 4 0 0,0 0 0 16,-8 4 0-16,1 1 0 0,-9-1 0 15,0 0 0-15,-8 1 0 0,9-1 0 0,-8 2 0 16,-10-2 0-16,10-4 0 0,-1 0 0 16,1-5 0-16,-1 1 0 0,9-5 0 0,-8 0 0 15,6-4 0-15,10 1 0 0,0-7 0 16,-2 6 0-16,9-5 0 0,9 5 0 15,-2-4 0-15,8 0 0 0,1-5 0 0,8 0 0 16,7-5 0-16,1 0 0 0,6-4 0 16,2 5 0-16,7-8 0 0,0 2 0 0,8 1 0 15,-8-4 0-15,8 4 0 0,0-4 0 16,-8 4 0-16,1-4 0 0,-10 4 0 0,2 1 0 16,-9-1-552-16,0 0-706 0,-8-4-112 15,1 0 19-15,-8 0 94 0,0-1 151 16,-8-4 278-16,-8 6 389 0</inkml:trace>
  <inkml:trace contextRef="#ctx0" brushRef="#br0" timeOffset="29125.56">28236 14729 15 0,'7'-4'302'0,"-7"4"43"16,8-4 35-16,-8-1-44 0,0 1-57 15,9 4-41-15,-2-4-25 0,0-1-6 0,2-4 2 16,-1 4 15-16,-1-3 26 0,2-2 37 16,6 2 63-16,-7 3 54 0,0-4 29 15,-1 0 4-15,1 5-15 0,0 1-32 0,-8-3-57 16,0 2-52-16,0 4-29 0,0-4-17 15,0-1-16-15,0 5-16 0,-8-4-20 0,0-1-20 16,1 1-20-16,-1 4-20 0,-8-4-20 16,9-1-18-16,-17 1-14 0,8-1-11 15,-8 5-44-15,1 0-16 0,-8 0 0 0,-9 0 0 16,9 5 0-16,-16-5 0 0,7 4 0 0,-7 5 0 16,0-5 0-16,-7 5 0 0,-1 0 0 15,-1 4 0-15,-6 0 0 0,-1 1 0 0,-8 0 0 16,9 3 0-16,-8 1 0 0,-10-1 0 15,11 1 0-15,-2 0 0 0,-8-1 0 16,8 1 0-16,0-5 0 0,2 4 0 0,5-3 0 16,10 4 0-16,-2-6 0 0,2 6 0 15,6 5 0-15,10-6 0 0,-2 6 0 0,9-2 0 16,-8 6 0-16,15-5 0 0,0 4 0 16,1 0 0-16,7 2 0 0,1-2 0 15,-1-1 0-15,8 7 0 0,0-1 0 0,0 4 0 16,8-4 0-16,0 9 0 0,-7-5 0 15,7 9 0-15,0-4 0 0,0 4 0 0,0-4 0 16,0 5 0-16,0-6 0 0,0 5 0 16,7-4 0-16,-7-1 0 0,8 6 0 15,-8-5 0-15,8-1 0 0,7-4 0 0,-6 5 0 16,6-4 0-16,1 4 0 0,0-5 0 16,-1 0 0-16,8-4 0 0,-6-1 0 0,6 5 0 15,1-4 0-15,-1 1 0 0,1-2 0 16,-1 1 0-16,1 0 0 0,0 0 0 0,7-4 0 15,-8 3 0-15,1-4 0 0,7-3 0 16,-8 4 0-16,9-5 0 0,-1 0 0 16,1 0 0-16,0 0 0 0,-1-5 0 0,7-3 0 15,2 3 0-15,0-4 0 0,-2 0 0 16,9 1 0-16,0-6 0 0,0 1 0 16,1 5 0-16,-9-5 0 0,8 0 0 0,8 4 0 15,-15-4 0-15,14 0 0 0,-14 4 0 16,7-4 0-16,-1-1 0 0,10 1 0 0,-9 0 0 15,0 0 0-15,0-5 0 0,0 5 0 16,0-9 0-16,-1 4 0 0,1 1 0 16,1-5 0-16,-1 4 0 0,0-4 0 0,0 0 0 15,0 0 0-15,0 0 0 0,0 0 0 16,-7 4 0-16,7-4 0 0,-8 5 0 0,0-5 0 16,8 4 0-16,-7-4 0 0,-1 5 0 15,0-1 0-15,0-4 0 0,0 5 0 0,1-1 0 16,-9-4 0-16,9 4 0 0,-2-4 0 15,-6 6 0-15,7-6 0 0,1 3 0 16,-9-3 0-16,8 0 0 0,-8 0 0 0,0 0 0 16,2 0 0-16,-2 0 0 0,0-3 0 15,1 3 0-15,-9 0 0 0,8-6 0 0,-7 2 0 16,7 4 0-16,-7-4 0 0,7-1 0 16,1 5 0-16,-1-4 0 0,0-1 0 15,1 1 0-15,-8-1 0 0,7 1 0 0,0 4 0 16,-8-4 0-16,8 4 0 0,-7-5 0 15,8 5 0-15,-8-4 0 0,7 4 0 0,-8-4 0 16,1-1 0-16,7 5 0 0,-8-4 0 16,9-1 0-16,0 1 0 0,-9 0 0 15,8-1 0-15,0 5 0 0,-7-4 0 0,8-5 0 16,-9 5 0-16,8-1 0 0,-7 1 0 0,7 0 0 16,-7-1 0-16,-1 1 0 0,1-1 0 15,8 5 0-15,-10-9 0 0,2 5 0 0,-1 0 0 16,10-2 0-16,-10 3 0 0,8-6 0 0,-7 0 0 15,7 5 0-15,-8-2 0 0,10 2 0 16,-10-5 0-16,1 6 0 0,7-2 0 0,-8 1 0 16,-8-1 0-16,9 0 0 0,-1-3 0 15,1 3 0-15,-8-4 0 0,8 5 0 0,-1-5 0 16,1 1 0-16,-1-1 0 0,1 0 0 16,7 0 0-16,-8 0 0 0,1 5 0 0,8-5 0 15,-9 0 0-15,0 0 0 0,1 1 0 16,-1 2 0-16,1-1 0 0,-1-2 0 0,1 4 0 15,0-4 0-15,-8 1 0 0,7 2 0 0,1-1 0 16,-8 2 0-16,7-4 0 0,-8 4 0 0,9-4 0 16,-8 0 0-16,8 1 0 15,-9-1 0-15,8 5 0 0,-7-10 0 0,8 5 0 16,-8 1 0-16,7-1 0 0,-8 0 0 0,1 0 0 16,8 0 0-16,-8 1 0 0,8-5 0 0,-1 4 0 15,-8 0 0-15,9-4 0 0,-1 4 0 16,1 0 0-16,-8 0 0 0,8 0 0 0,-1 1 0 15,-8-2 0-15,9 7 0 0,-8-6 0 16,0-1 0-16,7 6 0 0,-8-5 0 0,-6 0 0 16,14 1 0-16,-8-1 0 0,-6 0 0 0,15 0 0 15,-9-4 0-15,1 0 0 0,0 4 0 16,-1-4 0-16,1 0 0 0,7 0 0 0,-8-1 0 16,1 0 0-16,0 2 0 0,-1-1 0 15,1-1 0-15,-8 5 0 0,8-3 0 0,0-2 0 16,-1 0 0-16,-6 2 0 0,6-2 0 15,1 5 0-15,0-4 0 0,-9 0 0 0,9 0 0 16,-1-1 0-16,1 5 0 0,1-4 0 0,-10 0 0 16,9 0 0-16,-1 0 0 0,1 0 0 15,-8-5 0-15,8 5 0 0,-9 0 0 16,9-1 0-16,-8-4 0 0,8 5 0 0,-9-5 0 16,1 5 0-16,8-5 0 0,-9 5 0 0,2-4 0 15,-2-1 0-15,1 5 0 0,1-5 0 0,-9 4 0 16,7-2 0-16,-7 1 0 0,0 2 0 15,0 1 0-15,0-2 0 0,0 1 0 0,-7-1 0 16,7-3 0-16,-9 4 0 0,9-1 0 16,-8 1 0-16,1-4 0 0,-2 3 0 0,2 0 0 15,-9-2 0-15,8-3 0 0,-8 3 0 0,1-7 0 16,7 5 0-16,-7 1 0 0,-9-1 0 16,8 0 0-16,1 1 0 0,-8-1 0 15,6-4 0-15,-6 4 0 0,7 0 0 0,-8-3 0 16,1 2 0-16,8-2 0 0,-9-1 0 0,1 4 0 15,-10-4 0-15,10 0 0 0,-1 0 0 16,-7-1 0-16,8 7 0 0,-8-3 0 16,7 3 0-16,-7-3 0 0,7 6 0 15,-8 1 0-15,1-2 0 0,0 0 0 0,-1 5 0 16,1-4 0-16,0 0 0 0,0 0 0 0,-1 0 0 16,1-5 0-16,0 5 0 0,7-5 0 15,-8 5 0-15,1 0 0 0,7-1 0 16,-7 2 0-16,8-2 0 0,-1 0 0 0,-8 1 0 15,10 4 0-15,-2-4 0 0,0 4 0 16,1 1 0-16,-9-1 0 0,8 0 0 0,1 0 0 16,-8 1 0-16,7-1 0 0,-7 4 0 15,-1-4 0-15,1 5 0 0,0-6 0 0,0 7 0 16,-9-1 0-16,0-1 0 0,2-4 0 16,-2 9 0-16,0-4 0 0,-7-1 0 15,9 0 0-15,-9 2 0 0,7-3 0 0,-7 6 0 16,9-3 0-16,-2 3 0 0,0-4 0 15,9 4 0-15,0-5 0 0,-9 0 0 0,9 5 0 16,0-4 0-16,-1 4 0 0,1 0 0 16,8 0 0-16,-8-5 0 0,-2 5 0 15,10-5 0-15,-8 5 0 0,7-4 0 0,-7 4 0 16,-1-3 0-16,1 3 0 0,0-6 0 16,0 6 0-16,-1-3 0 0,1 3 0 0,0 0 0 15,-9 0 0-15,9 0 0 0,-1 0 0 16,-7 0 0-16,8 0 0 0,-1 0 0 15,-6 0 0-15,5 3 0 0,-5-3 0 0,6 6 0 16,-7-6 0-16,7 3 0 0,-7 1 0 16,7 1 0-16,1 0 0 0,0-1 0 0,0 1 0 15,8 0 0-15,-10-1 0 0,10-1 0 16,-8 3 0-16,7-3 0 0,1-3 0 0,-1 5 0 16,1 0 0-16,-1-1 0 0,0 1 0 15,10-1 0-15,-10 1 0 0,0-1 0 0,1-1 0 16,-1 7 0-16,1-6 0 0,-1 5 0 15,1-4 0-15,-1 4 0 0,0-5 0 0,1 0 0 16,-1 5 0-16,1-5 0 0,-1 1 0 16,1-1 0-16,7-4 0 0,-8 0 0 0,9 5 0 15,-8-5 0-15,6 0 0 0,-6 0 0 16,7 0 0-16,1-5 0 0,-1 5 0 16,-8 0 0-16,8 0 0 0,1-4 0 0,-8 4 0 15,-1 0 0-15,8 0 0 0,-8 0 0 16,8 4 0-16,-7-4 0 0,8 5 0 0,-9-5 0 15,8 4 0-15,-8 0 0 0,10 1 0 16,-3-1 0-16,1 1 0 0,9-5 0 16,-9 4 0-16,1-4 0 0,6 4 0 0,-6-4 0 15,7 0 0-15,-7 0 0 0,6 0-140 16,-6 0-160-16,-1 0-42 0,9 0-70 16,-9 6-135-16,-1-6-223 0,3 3-213 0,-10 1-75 15,0 1-1-15,1 4 65 0,-8-5 157 16,-1 6 267-16</inkml:trace>
  <inkml:trace contextRef="#ctx0" brushRef="#br0" timeOffset="30344.347">28659 17042 102 0,'-7'-5'339'0,"-1"2"75"16,-1-3 46-16,2 6 10 0,0-8 14 0,-2 3 27 15,1 1 38-15,8-5 15 0,-7 5-12 16,-2-5-32-16,2 4-52 0,7-3-62 16,-8 2-71-16,8 3-42 0,-8-1-20 0,8-1-8 15,0 1-7-15,-8 4-11 0,8-5-18 16,0 5-24-16,0-4-26 0,0 4-111 0,0 0-68 16,0 4 0-16,0 1 0 0,0-1 0 15,0 8 0-15,8 7 0 0,-8 3 0 16,8 9 0-16,0 5 0 0,-1 2 0 0,2 6 0 15,-9 6 0-15,7 2 0 0,1-4 0 16,1 5 0-16,-2 1 0 0,-7-1 0 0,7-5 0 16,-7-4 0-16,9 5-317 0,-9-9-176 15,0-1-141-15,0-8-200 0,8 0-204 0,-8-13-67 16,0-1 7-16,0-4 77 0,-8-3 170 16,-1-6 257-16</inkml:trace>
  <inkml:trace contextRef="#ctx0" brushRef="#br0" timeOffset="30670.475">28307 17713 681 0,'-9'-5'890'0,"-6"1"129"0,6-5 91 15,2 4-16-15,0-3-220 0,-2-1-234 16,9 0-143-16,-8 0-78 0,8 0-49 16,0 1-36-16,0 2-71 0,8 3-263 0,-8 3 0 15,16 0 0-15,-9 0 0 0,10 3 0 16,-1 11 0-16,7-5 0 0,-8 9 0 0,9-1 0 15,-1 10 0-15,1-1 0 0,-1 1 0 16,1 3 0-16,0-2 0 0,7 3 0 16,-8-1 0-16,9-3 0 0,-8-6 0 0,7 2 0 15,0-10 0-15,0 1 0 0,-7-6 0 16,8-4 0-16,-1 1 0 0,-8-10 0 0,8-4 0 16,-7-4 0-16,8-4 0 0,-8-10 0 0,7 1 0 15,-8-5 0-15,1 0 0 0,-1-4 0 16,1 3 0-16,-9 2 0 0,1 3 0 15,0 1-163-15,-8 9-786 0,-1-1-265 0,-7 9-76 16,9-4 30-16,-9 7 86 0,0-1 149 16,7 7 283-16</inkml:trace>
  <inkml:trace contextRef="#ctx0" brushRef="#br0" timeOffset="34653.244">27993 18899 230 0,'-9'9'739'0,"2"1"182"0,7-1 113 0,-16-6 80 15,8 7-159-15,1-2-203 0,7-3-218 0,-9-1-142 16,9 1-62-16,0-5-28 0,9 4-12 16,6-4-1-16,1-4-5 0,7-5-259 0,8-10-25 15,0 3 0-15,9-12 0 0,7-2 0 16,-7-10 0-16,7 1 0 0,0-9 0 16,0-1 0-16,-8-4 0 0,0 4 0 0,-8 1 0 15,-7 4 0-15,-8-1 0 0,-1 10 0 16,-15-1 0-16,-7 10-9 0,-10 4-164 0,3 5 38 15,-19 8 31-15,-5 5 34 0,-2 4 35 16,2 0 35-16,-9 7 30 0,-1 3 28 0,9 3 30 16,-1 1 30-16,9 3 25 0,0 0-54 15,8 6-89-15,-1-2 0 0,15 6 0 16,-6 4 0-16,15-1 0 0,0 7 0 0,8 2 0 16,8 1 0-16,-9 4 0 0,17 0 0 15,-8 0 0-15,-1 5 0 0,1-5 0 0,8-1 0 0,-8 1 0 16,-1 0 0-16,1-3 0 0,0-6 0 15,-1-3 0-15,1-7 0 0,0-3 0 0,-9-4 0 16,1-4 0-16,8-2 0 0,-9-7 0 0,2-10 0 16,-1-4 0-16,-1-3 0 0,2-6 0 15,-2-9 0-15,1 2 0 0,0-2 0 0,0-4 0 16,7 4 0-16,-7 1 0 0,7-1 0 16,-6 9 0-16,6-4 0 0,-7 9 0 0,7 1 0 15,-6 6 0-15,6 2 0 0,-6 8 0 16,5 2 0-16,3 6 0 0,-10 1 0 0,9 0 0 15,0 6 0-15,8 3 0 0,-9 0 0 16,1-5 0-16,7 5 0 0,-6-4 0 0,6 0 0 16,1-5 0-16,-2-5 0 0,2-2 0 15,-8-3 0-15,7-6 0 0,1-3-630 0,-1-7-298 16,-7 0-137-16,-1-9-94 0,1-4 3 16,1-2 80-16,-3 3 155 0,3-7 259 0,-10 1 353 15,2 5 386-15,-2-5 325 0,-7 5 299 0,0 4 227 16,0 0 134-16,0-1 18 0,0 11-41 15,0-2-97-15,0 5-149 0,-7 5-114 16,7 4-476-16,0 0-203 0,-9 9 0 0,9 5 0 16,-7 2 0-16,7 7 0 0,-8 3 0 0,8 5 0 15,-9 4 0-15,9 0 0 0,-7 5 0 16,0 5 0-16,-2 3 0 0,9 1 0 0,-8 0 0 16,1-5 0-16,7 3 0 0,0-6 0 15,0-6 0-15,0 0 0 0,0-3 0 0,0-6 0 16,0-5 0-16,7-2-76 0,-7-6-1540 0,8-4-3 15,1-13 112-15,5-5 168 0,-5-9 265 16,15-4 405-16</inkml:trace>
  <inkml:trace contextRef="#ctx0" brushRef="#br0" timeOffset="35010.605">29319 18847 584 0,'7'-22'944'0,"1"4"162"15,-8-4 118-15,0 5 88 0,0 3-250 16,0 0-301-16,-8 2-198 0,8-2-134 0,-7 5-223 15,-2 0-206-15,-6 6 0 0,7 3 0 16,-7 0 0-16,-1 3 0 0,-1 11 0 0,3 4 0 16,5-1 0-16,-6 6 0 0,6-2 0 15,9 6 0-15,0-1 0 0,0 1 0 0,9-1 0 16,6 0 0-16,1-4 0 0,8 1 0 0,-1-1 0 16,1 0 0-16,-1 0 0 0,1-4 0 15,-1 4 0-15,1-5 0 0,-1 5 0 0,-8 0 0 16,2-4 0-16,-1 8 0 0,-9-3 0 15,-7 3 0-15,0 1 0 0,-7-5 0 0,7 4 0 16,-16-4 0-16,-1 0 0 0,2-3 0 0,-8-6 0 16,-1 0 0-16,1-4 0 0,-1-6 0 15,-7 3 0-15,-1-6 0 0,8-9 0 16,1 0 0-16,-1-4 0 0,1-6 0 0,8-3 0 16,-1 0-317-16,8 0-252 0,8-8-141 0,0 3-198 15,8-3-159-15,8-7-43 0,7 2 30 16,1-4 96-16,7-1 193 0,9 1 264 0</inkml:trace>
  <inkml:trace contextRef="#ctx0" brushRef="#br0" timeOffset="35443.019">29930 18481 564 0,'-7'-19'931'16,"-2"2"154"-16,2-1 115 0,-1 5 95 0,0 0-255 15,0 0-309-15,1 8-197 0,-2-4-122 16,9 5-68-16,0 8-289 0,0 1-55 15,0 8 0-15,9 5 0 0,-2 8 0 0,1 5 0 16,0 5 0-16,0 4 0 0,8 4 0 0,-9 4 0 16,9 10 0-16,-8-6 0 0,-1 1 0 15,2 0 0-15,6-5 0 0,-7-4 0 0,0 1 0 16,8-10 0-16,-8-4 0 0,-1-5 0 16,2-8 0-16,-2 0 0 0,-7-10 0 0,0 1 0 15,8-9 0-15,-16-3 0 0,8-11 0 16,-7 1 0-16,7-10 0 0,-9 2 0 0,2-2 0 0,7-3 0 15,0-6 0-15,0 7 0 0,0-1 0 16,7-2 0-16,9 2 0 0,-1 0 0 16,1 8 0-16,0 1 0 0,-1 8 0 0,1 4 0 15,8 5 0-15,-8 5 0 0,-1 4 0 0,1 4 0 16,0 9 0-16,-1 0 0 0,-6 4 0 0,-2 0 0 16,-7 6 0-16,0 3 0 0,0-4 0 15,0 4 0-15,-7-3 0 0,-2-2 0 0,1-4 0 16,1-3 0-16,-9-6 0 0,8-3 0 15,-8-1 0-15,0-10-211 0,9-3-298 0,-9 0-45 16,8-3-74-16,1-6-92 0,7-4-100 16,7-6-100-16,-7 2-40 0,16-4 50 0,-1 2 124 15,-6-3 164-15,14 5 177 0</inkml:trace>
  <inkml:trace contextRef="#ctx0" brushRef="#br0" timeOffset="35672.409">30291 19015 182 0,'31'-9'318'16,"-7"-5"70"-16,8 10 64 0,-1-6-43 0,-7 3-29 15,-1-2 12-15,1 4 40 0,-1-9 53 16,-8 5 43-16,-6 2 13 0,6-2-11 0,-15-5-26 15,0 0-40-15,-8 1-50 0,1 0-42 0,-2 0-19 16,-6 4-9-16,-1-4-15 0,9 4-18 16,-9 5-248-16,-1 0-63 0,10-1 0 15,-9 10 0-15,8-1 0 0,1 0 0 0,-2 9 0 16,9 1 0-16,-7 3 0 0,7 5 0 0,7 0 0 16,-7 4 0-16,9-3 0 0,-2 4 0 15,10-5 0-15,-3-5 0 0,3 1 0 16,-1 0 0-16,7-10 0 0,-8 1 0 0,9-9 0 15,-8 0-261-15,0 0-695 0,-1-13-254 0,1 0-67 16,-9-5 28-16,2-4 83 0,-1-4 164 16,-1-5 281-16</inkml:trace>
  <inkml:trace contextRef="#ctx0" brushRef="#br0" timeOffset="35857.909">30589 18649 124 0,'-15'-23'857'0,"6"5"262"0,2 1 189 15,-1-1 146-15,0 0 22 0,0 1-280 0,8 4-539 16,8-6-657-16,-8 3 0 0,8-3 0 0,7 7 0 15,-6-2 0-15,6 5 0 0,1 5 0 16,-9-1 0-16,10 10 0 0,-1 4 0 0,-9 5 0 16,1 7 0-16,0 2 0 0,-8 7 0 15,8 5 0-15,-8 0 0 0,0 6 0 0,0-2 0 16,0 6-602-16,-8-10-734 0,8 0-57 0,-8-4 54 16,8-5 101-16,0-4 176 0,0-9 270 15,0-4 371-15</inkml:trace>
  <inkml:trace contextRef="#ctx0" brushRef="#br0" timeOffset="36242.392">30629 18877 56 0,'-8'-4'771'0,"8"4"253"0,-9 0 192 16,2 0 146-16,0 0 10 0,-2 0-230 16,9 0-294-16,-8 0-448 0,8 4-400 0,0 5 0 15,8 4 0-15,-8 1 0 0,0 3 0 0,9 6 0 16,-2-1 0-16,-7 4 0 0,7 1 0 16,2-1 0-16,-1 0 0 0,-1 1 0 15,9-4 0-15,-8-6 0 0,8 1 0 0,0-9 0 0,7-6 0 16,-8-3 0-16,9-3 0 0,7-10 0 15,-8-1 0-15,1-9-233 0,8-3-495 0,-8 0-53 16,-1-5-46-16,8 0-22 0,-15-4 19 16,8 3 63-16,-9-3 134 0,1 4 187 0,-16 5 233 15,7 0 239-15,-7-1 241 0,0 10 244 16,-7-1 177-16,0 5 107 0,-10 3 39 0,10 7-16 16,-9 3-62-16,0 3-112 0,1 2-88 15,6 4-144-15,-6 0-412 0,7 5 0 0,0 3 0 16,1 1 0-16,7 3 0 0,-9 1 0 15,9-4 0-15,0 8 0 0,0-4 0 0,9 0 0 16,-2 1 0-16,9-1 0 0,-1-4 0 0,1 4 0 16,8-5 0-16,-1-3 0 0,8-6 0 15,-7 1 0-15,16 1 0 0,-9-7 0 0,8-3 0 16,-8 0 0-16,9 0 0 0,-9 0-248 16,0-9-1079-16,1 5-113 0,-8-9 27 0,-1 0 100 15,1-5 174-15,-17 5 305 0,1-5 390 0</inkml:trace>
  <inkml:trace contextRef="#ctx0" brushRef="#br0" timeOffset="36436.486">30824 19395 734 0,'-39'44'1111'0,"8"-9"209"0,7-9 158 16,1 0 125-16,-1-8-274 0,17-1-713 15,-9-3-616-15,8-5 0 0,8-4 0 0,0-1 0 16,0-4 0-16,0 0 0 0,0 0 0 0,8-4 0 15,-8-1 0-15,0-4 0 0,0 0 0 0,8 1 0 16,-8-6-862-16,0 5-632 0,0-4-3 16,0 0 102-16,0 0 147 0,0-1 248 15,0-3 455-15</inkml:trace>
  <inkml:trace contextRef="#ctx0" brushRef="#br0" timeOffset="37617.931">31907 18679 539 0,'-7'0'827'0,"-2"-4"148"0,2 4 99 15,-1-5-14-15,8 1-181 0,0-1-222 16,-8-4-186-16,8 0-109 0,0 1-69 0,0 4-49 16,8-5-30-16,-8 9-15 0,8 0-6 15,-1 4 0-15,2 5-182 0,-2 8-11 0,9 6 0 16,-8 3 0-16,-1 10 0 0,2-1 0 0,-2 5 0 16,1 3 0-16,-8 1 0 0,8 5 0 15,-8-5 0-15,8-4 0 0,-8 0 0 16,7-5 0-16,-7-9 0 0,9-3 0 0,-9-5 0 15,0-5 0-15,8-9 0 0,-8-4-41 0,0-14-216 16,0-2 21-16,0-7 28 0,7-8 32 16,-7-4 31-16,0-1 31 0,0-3 29 0,0 4 23 15,9-6 17-15,-9 6 12 0,7 0 14 16,1 9 14-16,0-1 17 0,7 6 23 16,-6 7 30-16,-2 10 33 0,1 4 36 0,0 4 28 15,0 10 21-15,7 3 10 0,-7 9 2 0,0 1-5 16,8 3-31-16,-9 1-159 0,9 1 0 15,-1 3 0-15,1-4 0 0,1 4 0 16,6-4 0-16,1 0 0 0,-1-1 0 0,8-2 0 16,0-7 0-16,9-7 0 0,0-1 0 0,-2-10 0 15,2-6 0-15,7-10 0 0,-9-1 0 0,2-7 0 16,0-10 0-16,-9-5 0 0,0 1 0 16,1-9 0-16,-10-5 0 0,-6 4 0 15,1-3 0-15,-17-5 0 0,0 5 0 0,-9 0-71 16,-6-1-156-16,-16 0 9 0,-1 5 13 15,-7 5 17-15,0 2 25 0,-1 2 26 0,2 13 31 16,-10 5 29-16,16 8 37 0,1 9 42 16,0 4 40-16,8 10 41 0,-1 4 49 0,8 4 49 15,8 8 44-15,8 2 40 0,0 3 34 16,17 0-96-16,-10 4-203 0,17 5 0 16,-1 0 0-16,1 1 0 0,7-1 0 0,0 0 0 15,1 1 0-15,-8-1 0 0,7-5 0 0,0 1 0 16,1-9 0-16,-9 0 0 0,1-10 0 0,-1 2 0 15,1-5 0-15,-2-9 0 0,-6-1 0 0,1-8 0 16,6 0 0-16,-8-8 0 0,-6-5 0 16,6-6 0-16,1 7 0 0,-9-7 0 0,2 2 0 15,-2 3 0-15,1 6 0 0,0-1 0 16,-8 5 0-16,8-1 0 0,-1 10 0 0,2-1 0 16,-2 0 0-16,1 9 0 0,8 1 0 15,0-1 0-15,-1 4 0 0,1-3 0 0,0 4 0 16,8-6 0-16,-1 2 0 0,8-5 0 15,-7-4 0-15,0-5 0 0,7 0 0 0,-8-5 0 16,1-4 0-16,-1-5 0 0,1 2 0 0,-8-6 0 16,-1 1 0-16,1-6 0 0,-9 1 0 15,2 5 0-15,-9-6 0 0,0 6 0 16,0-1 0-16,-9 1 0 0,-6 4 0 0,7-1 0 16,-7 5 0-16,-9 4 0 0,8 5 0 15,-7 0 0-15,7 5 0 0,1 4 0 0,-1 0 0 16,-1 3 0-16,3 7 0 0,-3-6 0 0,10 5 0 15,-2-1 0-15,9 1 0 0,0-1 0 16,0 1 0-16,9-5 0 0,-2 6 0 0,1-7 0 16,8 2 0-16,8-5 0 0,-8 0 0 0,7-6 0 15,1 2 0-15,-1-5-234 0,-8-5-145 16,9 2-72-16,-8-3-102 0,0-1-126 0,-1-7-142 16,1 0-135-16,-9-3-54 0,2-1 37 15,-9 0 119-15,0 1 172 0,0-5 203 0</inkml:trace>
  <inkml:trace contextRef="#ctx0" brushRef="#br0" timeOffset="37801.439">33351 18899 105 0,'-8'-13'633'16,"0"-4"229"-16,0-1 163 0,8 5 116 16,-7-5-72-16,-2 5-133 0,9 0-165 0,0 0-151 15,0 0-92-15,0-1-57 0,9 0-441 0,-2 2-30 16,9-2 0-16,-8 10 0 0,8-5 0 16,-1 9 0-16,1 0 0 0,0 4 0 15,-1 5 0-15,-6 5 0 0,6 3 0 16,-7 1 0-16,0 4 0 0,-1 5 0 0,1-6 0 15,-8 6-99-15,0-4-651 0,0 2-181 0,0-6-211 16,-8-3-54-16,8 3 32 0,-7-10 87 16,7-2 177-16,-8-1 246 0</inkml:trace>
  <inkml:trace contextRef="#ctx0" brushRef="#br0" timeOffset="38288.671">33429 18988 369 0,'0'0'804'0,"-7"0"205"0,7 0 152 16,-8 4 84-16,8-4-134 0,-9 5-189 15,9 4-212-15,-7-5-144 0,7 9-272 0,0-4-294 16,7 9 0-16,-7-5 0 0,9 10 0 0,-1-2 0 15,-1-4 0-15,2 6 0 0,6-2 0 16,-7-2 0-16,7-1 0 0,1-5 0 16,-1 0 0-16,1-9 0 0,8-4 0 0,-8-4 0 15,8-5 0-15,-1-8 0 0,1-6 0 0,-9-8 0 16,8 1 0-16,-7-5 0 0,0-6 0 16,-1 2 0-16,-6-5-6 0,-2 0-344 0,-7 3 33 15,0-3 49-15,-7 0 59 0,-9 0 60 0,0 0 56 16,1 0 51-16,-9 9 48 0,8 0 41 15,0 8 37-15,1 5 31 0,6 4 21 16,-5 9 14-16,5 1 10 0,1 8 5 0,8 3-4 16,0 7 0-16,8 8 5 0,1-1-83 15,-2 10-83-15,9 3 0 0,-1 5 0 0,1 1 0 16,0 9 0-16,-1-1 0 0,1 4 0 16,0 0 0-16,-8 1 0 0,8-5 0 15,-9-4 0-15,1-5 0 0,1 0 0 0,-2-8 0 16,-7 0 0-16,7-10 0 0,-7-4 0 0,-7 1 0 15,0-14 0-15,7 0 0 0,-17-4 0 16,10-6 0-16,-2-3 0 0,-6-1 0 0,7 1 0 16,0-4 0-16,1-1 0 0,7 5 0 15,0-5 0-15,0 5 0 0,0-4 0 0,7 3 0 16,1 1 0-16,8 3 0 0,0-2 0 16,-1 8 0-16,8-5 0 0,1 4 0 0,7 0 0 15,-7 2 0-15,8-3 0 0,-9 2 0 16,8 1 0-16,-15-6 0 0,8 4-733 0,-17-4-282 15,10-5-193-15,-17 1-41 0,7-4 42 0,-7-5 104 16,0-4 211-16,-7-1 305 0</inkml:trace>
  <inkml:trace contextRef="#ctx0" brushRef="#br0" timeOffset="38444.769">33704 18256 669 0,'-32'-41'1030'0,"9"6"181"0,-1 5 131 0,9 7 90 15,-1 6-300-15,9 4-332 0,-10 8-225 16,17 5-575-16,-7 9 0 0,14 4 0 0,-7 9 0 15,17 5 0-15,-10 3 0 0,9 5 0 16,-1 5 0-16,1 1 0 0,0-2 0 0,-1 5-670 16,1 5-672-16,0-5-92 0,-1 0 47 15,1-4 109-15,8-5 200 0,-8 1 389 0</inkml:trace>
  <inkml:trace contextRef="#ctx0" brushRef="#br0" timeOffset="38624.391">34504 18997 160 0,'-8'35'1207'0,"0"-4"397"0,1-5 218 0,-1-4 135 16,-8-9-516-16,9 1-1441 0,-2-1 0 0,9-8 0 15,-7 0 0-15,7-5 0 0,0 0 0 0,0-5 0 16,7 0 0-16,-7 1 0 0,0-1 0 16,0 1 0-16,0 4-312 0,-7-5-1244 15,7 5-27-15,-8-3 99 0,0-6 163 0,8-1 267 16,-8 2 421-16</inkml:trace>
  <inkml:trace contextRef="#ctx0" brushRef="#br0" timeOffset="53333.979">4165 19124 126 0,'-8'6'356'0,"1"-6"72"0,-2 3 55 15,-6 2-16-15,7-5-15 0,0 4 8 0,-7 1 21 16,-1-1 18-16,9 1-3 0,-9 0-31 0,8-1-49 15,-8-1-67-15,9-3-75 0,-2 6-72 0,2-3-47 16,-1-3-26-16,8 0-22 0,-9 5-16 0,9-5-15 16,0 0-17-16,-7 0-15 0,14 0-14 15,-7 0-8-15,0 0-3 0,9 0-4 0,-1 5-1 16,-1-5 0-16,9 0-3 0,0 0-1 16,-1 0-2-16,1 0-2 0,8 0-3 0,-1 0 0 15,-8-5 0-15,9 0-2 0,8 5-1 0,-8-3-1 16,-1-3-2-16,8 3 0 0,-7-1 0 15,7 4 0-15,-8-5 0 0,10 5 0 0,-10 0 0 16,1 0 1-16,-2 5 2 0,2-1 8 0,-1-1 8 16,1 6 7-16,-1 5 10 0,1-5 7 15,-1 9 6-15,1-5-2 0,0 5 1 0,-1-1 0 16,9-4-3-16,-8 5-4 0,0-5 1 0,7 4-1 16,-8-3-1-16,8-5 0 0,0 5-1 15,-7-7-1-15,8 3-1 0,-1-6-3 0,0 1-3 16,1-5-5-16,-1 0-5 0,0 0-3 15,1-5-3-15,-1 1-4 0,0 0-2 0,0-6-3 16,-7 1-1-16,8 6-1 0,-1-7-1 16,0 1-1-16,2 0-1 0,-2 5 0 0,-8-5-1 15,8 5 1-15,-7 0 0 0,7-1 0 16,-8 5-1-16,1-4 4 0,-1 4 6 0,1 4 1 16,0-4 5-16,-1 5 10 0,1-1 7 15,-1 0 3-15,-7 5-2 0,8-5 1 0,-1 1 2 16,1 4-1-16,0-5 2 0,-1 1 0 15,8 0 2-15,-7-2 1 0,-1 3-2 0,1-6-5 16,7 3-6-16,-8-3-3 0,10 0-3 0,-2-3-5 16,0-3-2-16,1 3-4 0,-1-2-2 15,0 0-2-15,0-4-2 0,-7 5-2 0,8-5 0 16,-1 6 1-16,0-3-1 0,1 2 1 0,-8 0 0 16,7-1-1-16,0 1 0 0,-8-1 0 15,1 5 0-15,7-4-1 0,-8 4 0 16,10-4 0-16,-10 4 1 0,8-5-1 0,0 1-1 15,-7 4 1-15,-1 0 1 0,10 0 8 0,-10 0 8 16,1 0 6-16,-1 0-1 0,1 0 6 16,-2 0-11-16,2 4-16 0,8-4 0 0,-9 5 0 15,1-5 0-15,0 0 0 0,-10 4 0 16,10-4 0-16,0 0 0 0,-1 0 0 0,9 0 0 16,-8 0 0-16,0-4 0 0,7-1 0 15,0 1 0-15,-8-1 0 0,8 1 0 0,-7-5 0 16,8 1 0-16,-8 3 0 0,-1-4 0 15,1 0 0-15,-1 5 0 0,-8-6 0 0,1 3 0 16,0 2 0-16,-1-4 0 0,-6 5 0 0,-2-1 0 16,1 5-102-16,-8-5-418 0,0 5-238 15,0 0-317-15,-8 0-119 0,-8 5-7 0,9 0 52 16,-9 4 133-16,-8 0 245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04T13:26:31.7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391 5563 186 0,'-7'0'490'0,"-1"0"94"0,-8-5 84 0,9 5 35 15,-2 0-94-15,2 0-66 0,-1 0-47 16,0 0-48-16,8 0-52 0,-8 0-60 0,8 0-72 16,-7 0-72-16,7 5-57 0,0-5-38 15,0 0-19-15,0 0-3 0,0 4 1 16,7 5 4-16,1-4 5 0,-8 7 6 0,16-3-3 15,0 5-7-15,-1-1-10 0,1 4-4 16,7-4-1-16,8 1 0 0,2 0 0 0,5-7-4 16,2 7-6-16,7-5-7 0,7-4-13 15,-6 4-17-15,6-5-13 0,2-1-6 0,-9 3-3 16,8-3 0-16,-1-3 2 0,1 5 8 16,-8 0 10-16,0-1 6 0,0 1 4 0,0 4 4 15,-7-2-1-15,0-1-2 0,-2 2-6 16,-7 1-5-16,1-4-6 0,-1 4-4 0,0-1-2 15,-7-3-1-15,0-1-2 0,-1 5-2 16,1-9 1-16,-1 4-1 0,-7 1 0 16,0-1 2-16,-1-4-1 0,1 0 1 0,-8 5-1 15,1-5 0-15,-2 0 2 0,0 4 0 16,-7-4 1-16,0 0 1 0,9 0 1 0,-9 0 1 16,0 0 0-16,0 0 0 0,0 0-5 15,0 0-17-15,0 0-27 0,-9 0-29 16,9 0-29-16,-7 0-30 0,7 4-31 0,-7-4-22 15,-2 0-22-15,1 0-48 0,1 0-85 16,-2 0-135-16,-6-4-170 0,7 4-198 16,0-4-96-16,-8-1-4 0,9 5 73 0,-9-4 143 15,1 4 190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224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" name="Google Shape;1568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69" name="Google Shape;1569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27314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324331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463350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24790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819615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1" name="Google Shape;1621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22" name="Google Shape;1622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" name="Google Shape;1629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0" name="Google Shape;1630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" name="Google Shape;1638;g35f391192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9" name="Google Shape;1639;g35f391192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6" name="Google Shape;1646;g35f391192_0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47" name="Google Shape;1647;g35f391192_0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2" name="Google Shape;1652;g35f391192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53" name="Google Shape;1653;g35f391192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" name="Google Shape;1573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4" name="Google Shape;1574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5" name="Google Shape;1685;g35f391192_08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6" name="Google Shape;1686;g35f391192_08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2" name="Google Shape;1692;g35ed75ccf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3" name="Google Shape;1693;g35ed75ccf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" name="Google Shape;1743;g35ed75ccf_02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4" name="Google Shape;1744;g35ed75ccf_02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0" name="Google Shape;1750;g35ed75ccf_03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51" name="Google Shape;1751;g35ed75ccf_03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" name="Google Shape;1761;g35ed75ccf_04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62" name="Google Shape;1762;g35ed75ccf_04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" name="Google Shape;1782;g35ed75ccf_0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83" name="Google Shape;1783;g35ed75ccf_0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4" name="Google Shape;1794;g35ed75ccf_0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95" name="Google Shape;1795;g35ed75ccf_0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" name="Google Shape;1818;g35ed75ccf_0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19" name="Google Shape;1819;g35ed75ccf_0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" name="Google Shape;1830;g35ed75ccf_010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31" name="Google Shape;1831;g35ed75ccf_010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" name="Google Shape;1842;g35ed75ccf_011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43" name="Google Shape;1843;g35ed75ccf_011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" name="Google Shape;1590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91" name="Google Shape;1591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4" name="Google Shape;1854;g35ed75ccf_0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55" name="Google Shape;1855;g35ed75ccf_0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1" name="Google Shape;1861;g35ed75ccf_013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2" name="Google Shape;1862;g35ed75ccf_013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8" name="Google Shape;1868;g35ed75ccf_01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69" name="Google Shape;1869;g35ed75ccf_01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6" name="Google Shape;1876;gb2f7c811e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77" name="Google Shape;1877;gb2f7c811e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3" name="Google Shape;1883;gb2f7c811e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884" name="Google Shape;1884;gb2f7c811e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6" name="Google Shape;1926;gb2f7c811ed_0_4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27" name="Google Shape;1927;gb2f7c811ed_0_4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8" name="Google Shape;1958;gb2f7c811e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59" name="Google Shape;1959;gb2f7c811e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5" name="Google Shape;1965;gb2f7c811ed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6" name="Google Shape;1966;gb2f7c811ed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3" name="Google Shape;1983;gb2f7c811ed_0_18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84" name="Google Shape;1984;gb2f7c811ed_0_18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" name="Google Shape;2007;gb2f7c811ed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08" name="Google Shape;2008;gb2f7c811ed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3" name="Google Shape;2033;gb2f7c811ed_0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34" name="Google Shape;2034;gb2f7c811ed_0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7" name="Google Shape;2047;gb2f7c811ed_0_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48" name="Google Shape;2048;gb2f7c811ed_0_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Google Shape;2137;gb2f7c811ed_0_4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38" name="Google Shape;2138;gb2f7c811ed_0_4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4" name="Google Shape;2144;g35694cd56_019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45" name="Google Shape;2145;g35694cd56_019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" name="Google Shape;2235;g77ac4a4f4f_0_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36" name="Google Shape;2236;g77ac4a4f4f_0_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5" name="Google Shape;2685;g134fb1cf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6" name="Google Shape;2686;g134fb1cf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2" name="Google Shape;2692;g41a98d525d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93" name="Google Shape;2693;g41a98d525d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50210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577329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93287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087904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0" name="Google Shape;1610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11" name="Google Shape;1611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100464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bg>
      <p:bgPr>
        <a:solidFill>
          <a:schemeClr val="accent2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oogle Shape;10;p2"/>
          <p:cNvGrpSpPr/>
          <p:nvPr/>
        </p:nvGrpSpPr>
        <p:grpSpPr>
          <a:xfrm>
            <a:off x="898623" y="1"/>
            <a:ext cx="649907" cy="5207861"/>
            <a:chOff x="6176324" y="51530"/>
            <a:chExt cx="466512" cy="3738701"/>
          </a:xfrm>
        </p:grpSpPr>
        <p:sp>
          <p:nvSpPr>
            <p:cNvPr id="11" name="Google Shape;11;p2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6400725" y="51530"/>
              <a:ext cx="17700" cy="29235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" name="Google Shape;13;p2"/>
          <p:cNvGrpSpPr/>
          <p:nvPr/>
        </p:nvGrpSpPr>
        <p:grpSpPr>
          <a:xfrm>
            <a:off x="11296633" y="3"/>
            <a:ext cx="822539" cy="3062891"/>
            <a:chOff x="4897958" y="1976913"/>
            <a:chExt cx="514087" cy="1914307"/>
          </a:xfrm>
        </p:grpSpPr>
        <p:sp>
          <p:nvSpPr>
            <p:cNvPr id="14" name="Google Shape;14;p2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5157463" y="1976913"/>
              <a:ext cx="17700" cy="998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6" name="Google Shape;16;p2"/>
          <p:cNvGrpSpPr/>
          <p:nvPr/>
        </p:nvGrpSpPr>
        <p:grpSpPr>
          <a:xfrm>
            <a:off x="5332226" y="-12"/>
            <a:ext cx="649904" cy="2934978"/>
            <a:chOff x="5578966" y="2128142"/>
            <a:chExt cx="406190" cy="1834361"/>
          </a:xfrm>
        </p:grpSpPr>
        <p:sp>
          <p:nvSpPr>
            <p:cNvPr id="17" name="Google Shape;17;p2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5774600" y="2128142"/>
              <a:ext cx="17700" cy="846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9" name="Google Shape;19;p2"/>
          <p:cNvGrpSpPr/>
          <p:nvPr/>
        </p:nvGrpSpPr>
        <p:grpSpPr>
          <a:xfrm>
            <a:off x="7881218" y="-6"/>
            <a:ext cx="746419" cy="4243096"/>
            <a:chOff x="6176324" y="1138296"/>
            <a:chExt cx="466512" cy="2651935"/>
          </a:xfrm>
        </p:grpSpPr>
        <p:sp>
          <p:nvSpPr>
            <p:cNvPr id="20" name="Google Shape;20;p2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6400713" y="1138296"/>
              <a:ext cx="17700" cy="18366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2" name="Google Shape;22;p2"/>
          <p:cNvGrpSpPr/>
          <p:nvPr/>
        </p:nvGrpSpPr>
        <p:grpSpPr>
          <a:xfrm>
            <a:off x="1875718" y="2"/>
            <a:ext cx="762488" cy="2830949"/>
            <a:chOff x="6798998" y="1831963"/>
            <a:chExt cx="476555" cy="1769343"/>
          </a:xfrm>
        </p:grpSpPr>
        <p:sp>
          <p:nvSpPr>
            <p:cNvPr id="23" name="Google Shape;23;p2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7026850" y="1831963"/>
              <a:ext cx="17700" cy="11430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5" name="Google Shape;25;p2"/>
          <p:cNvGrpSpPr/>
          <p:nvPr/>
        </p:nvGrpSpPr>
        <p:grpSpPr>
          <a:xfrm>
            <a:off x="13623903" y="1"/>
            <a:ext cx="272755" cy="3574446"/>
            <a:chOff x="7576714" y="1094963"/>
            <a:chExt cx="170472" cy="2234029"/>
          </a:xfrm>
        </p:grpSpPr>
        <p:sp>
          <p:nvSpPr>
            <p:cNvPr id="26" name="Google Shape;26;p2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652975" y="1094963"/>
              <a:ext cx="17700" cy="1880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28" name="Google Shape;28;p2"/>
          <p:cNvGrpSpPr/>
          <p:nvPr/>
        </p:nvGrpSpPr>
        <p:grpSpPr>
          <a:xfrm>
            <a:off x="3672436" y="0"/>
            <a:ext cx="461400" cy="4615546"/>
            <a:chOff x="7883572" y="937188"/>
            <a:chExt cx="288375" cy="2884716"/>
          </a:xfrm>
        </p:grpSpPr>
        <p:sp>
          <p:nvSpPr>
            <p:cNvPr id="29" name="Google Shape;29;p2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8024900" y="937188"/>
              <a:ext cx="17700" cy="2037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31" name="Google Shape;31;p2"/>
          <p:cNvGrpSpPr/>
          <p:nvPr/>
        </p:nvGrpSpPr>
        <p:grpSpPr>
          <a:xfrm>
            <a:off x="1825034" y="469185"/>
            <a:ext cx="252477" cy="289138"/>
            <a:chOff x="3462796" y="2555878"/>
            <a:chExt cx="157798" cy="180711"/>
          </a:xfrm>
        </p:grpSpPr>
        <p:sp>
          <p:nvSpPr>
            <p:cNvPr id="32" name="Google Shape;32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6" name="Google Shape;36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37" name="Google Shape;37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38" name="Google Shape;38;p2"/>
          <p:cNvGrpSpPr/>
          <p:nvPr/>
        </p:nvGrpSpPr>
        <p:grpSpPr>
          <a:xfrm>
            <a:off x="6435858" y="3062862"/>
            <a:ext cx="288646" cy="304088"/>
            <a:chOff x="3770248" y="2527300"/>
            <a:chExt cx="180404" cy="190055"/>
          </a:xfrm>
        </p:grpSpPr>
        <p:sp>
          <p:nvSpPr>
            <p:cNvPr id="39" name="Google Shape;39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0" name="Google Shape;40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" name="Google Shape;41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" name="Google Shape;42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43" name="Google Shape;43;p2"/>
          <p:cNvGrpSpPr/>
          <p:nvPr/>
        </p:nvGrpSpPr>
        <p:grpSpPr>
          <a:xfrm>
            <a:off x="11831783" y="825712"/>
            <a:ext cx="343141" cy="392966"/>
            <a:chOff x="3462796" y="2555878"/>
            <a:chExt cx="157798" cy="180711"/>
          </a:xfrm>
        </p:grpSpPr>
        <p:sp>
          <p:nvSpPr>
            <p:cNvPr id="44" name="Google Shape;44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5" name="Google Shape;45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6" name="Google Shape;46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7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8" name="Google Shape;48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9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0" name="Google Shape;50;p2"/>
          <p:cNvGrpSpPr/>
          <p:nvPr/>
        </p:nvGrpSpPr>
        <p:grpSpPr>
          <a:xfrm>
            <a:off x="9549831" y="4038621"/>
            <a:ext cx="392299" cy="413286"/>
            <a:chOff x="3770248" y="2527300"/>
            <a:chExt cx="180404" cy="190055"/>
          </a:xfrm>
        </p:grpSpPr>
        <p:sp>
          <p:nvSpPr>
            <p:cNvPr id="51" name="Google Shape;51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2" name="Google Shape;52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53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4" name="Google Shape;54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5" name="Google Shape;55;p2"/>
          <p:cNvGrpSpPr/>
          <p:nvPr/>
        </p:nvGrpSpPr>
        <p:grpSpPr>
          <a:xfrm rot="5400000">
            <a:off x="9148315" y="1974539"/>
            <a:ext cx="343117" cy="392909"/>
            <a:chOff x="3462796" y="2555878"/>
            <a:chExt cx="157798" cy="180711"/>
          </a:xfrm>
        </p:grpSpPr>
        <p:sp>
          <p:nvSpPr>
            <p:cNvPr id="56" name="Google Shape;56;p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" name="Google Shape;57;p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8" name="Google Shape;58;p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9" name="Google Shape;59;p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0" name="Google Shape;60;p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1" name="Google Shape;61;p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62" name="Google Shape;62;p2"/>
          <p:cNvGrpSpPr/>
          <p:nvPr/>
        </p:nvGrpSpPr>
        <p:grpSpPr>
          <a:xfrm>
            <a:off x="541197" y="4844942"/>
            <a:ext cx="288646" cy="304088"/>
            <a:chOff x="3770248" y="2527300"/>
            <a:chExt cx="180404" cy="190055"/>
          </a:xfrm>
        </p:grpSpPr>
        <p:sp>
          <p:nvSpPr>
            <p:cNvPr id="63" name="Google Shape;63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" name="Google Shape;64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5" name="Google Shape;65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6" name="Google Shape;66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7" name="Google Shape;67;p2"/>
          <p:cNvSpPr txBox="1">
            <a:spLocks noGrp="1"/>
          </p:cNvSpPr>
          <p:nvPr>
            <p:ph type="ctrTitle"/>
          </p:nvPr>
        </p:nvSpPr>
        <p:spPr>
          <a:xfrm>
            <a:off x="1368480" y="5411560"/>
            <a:ext cx="11893440" cy="1296480"/>
          </a:xfrm>
          <a:prstGeom prst="rect">
            <a:avLst/>
          </a:prstGeom>
          <a:effectLst>
            <a:outerShdw dist="19050" dir="540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500"/>
              <a:buFont typeface="Amatic SC"/>
              <a:buNone/>
              <a:defRPr sz="1040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grpSp>
        <p:nvGrpSpPr>
          <p:cNvPr id="68" name="Google Shape;68;p2"/>
          <p:cNvGrpSpPr/>
          <p:nvPr/>
        </p:nvGrpSpPr>
        <p:grpSpPr>
          <a:xfrm rot="-2700000">
            <a:off x="13689168" y="4546596"/>
            <a:ext cx="288643" cy="304085"/>
            <a:chOff x="3770248" y="2527300"/>
            <a:chExt cx="180404" cy="190055"/>
          </a:xfrm>
        </p:grpSpPr>
        <p:sp>
          <p:nvSpPr>
            <p:cNvPr id="69" name="Google Shape;69;p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2" name="Google Shape;72;p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73" name="Google Shape;73;p2"/>
          <p:cNvGrpSpPr/>
          <p:nvPr/>
        </p:nvGrpSpPr>
        <p:grpSpPr>
          <a:xfrm>
            <a:off x="3975160" y="5"/>
            <a:ext cx="1674720" cy="4958115"/>
            <a:chOff x="2484475" y="3"/>
            <a:chExt cx="1046700" cy="3098822"/>
          </a:xfrm>
        </p:grpSpPr>
        <p:sp>
          <p:nvSpPr>
            <p:cNvPr id="74" name="Google Shape;74;p2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75" name="Google Shape;75;p2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76" name="Google Shape;76;p2"/>
            <p:cNvGrpSpPr/>
            <p:nvPr/>
          </p:nvGrpSpPr>
          <p:grpSpPr>
            <a:xfrm>
              <a:off x="2769703" y="3"/>
              <a:ext cx="510180" cy="2812953"/>
              <a:chOff x="1818382" y="1216859"/>
              <a:chExt cx="466728" cy="2573372"/>
            </a:xfrm>
          </p:grpSpPr>
          <p:grpSp>
            <p:nvGrpSpPr>
              <p:cNvPr id="77" name="Google Shape;77;p2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78" name="Google Shape;78;p2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79" name="Google Shape;79;p2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80" name="Google Shape;80;p2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81" name="Google Shape;81;p2"/>
              <p:cNvSpPr/>
              <p:nvPr/>
            </p:nvSpPr>
            <p:spPr>
              <a:xfrm>
                <a:off x="2046058" y="1216859"/>
                <a:ext cx="17700" cy="17610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82" name="Google Shape;82;p2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83" name="Google Shape;83;p2"/>
          <p:cNvGrpSpPr/>
          <p:nvPr/>
        </p:nvGrpSpPr>
        <p:grpSpPr>
          <a:xfrm>
            <a:off x="6338989" y="-6"/>
            <a:ext cx="1448466" cy="3061942"/>
            <a:chOff x="3961868" y="-4"/>
            <a:chExt cx="905291" cy="1913714"/>
          </a:xfrm>
        </p:grpSpPr>
        <p:grpSp>
          <p:nvGrpSpPr>
            <p:cNvPr id="84" name="Google Shape;84;p2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85" name="Google Shape;85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86" name="Google Shape;86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7" name="Google Shape;87;p2"/>
            <p:cNvGrpSpPr/>
            <p:nvPr/>
          </p:nvGrpSpPr>
          <p:grpSpPr>
            <a:xfrm>
              <a:off x="4155315" y="-4"/>
              <a:ext cx="522826" cy="1721098"/>
              <a:chOff x="2447534" y="2035293"/>
              <a:chExt cx="478297" cy="1574511"/>
            </a:xfrm>
          </p:grpSpPr>
          <p:grpSp>
            <p:nvGrpSpPr>
              <p:cNvPr id="88" name="Google Shape;88;p2"/>
              <p:cNvGrpSpPr/>
              <p:nvPr/>
            </p:nvGrpSpPr>
            <p:grpSpPr>
              <a:xfrm>
                <a:off x="2447534" y="2035293"/>
                <a:ext cx="478297" cy="1574511"/>
                <a:chOff x="2447534" y="2035293"/>
                <a:chExt cx="478297" cy="1574511"/>
              </a:xfrm>
            </p:grpSpPr>
            <p:grpSp>
              <p:nvGrpSpPr>
                <p:cNvPr id="89" name="Google Shape;89;p2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90" name="Google Shape;90;p2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1" name="Google Shape;91;p2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92" name="Google Shape;92;p2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93" name="Google Shape;93;p2"/>
                <p:cNvSpPr/>
                <p:nvPr/>
              </p:nvSpPr>
              <p:spPr>
                <a:xfrm>
                  <a:off x="2675610" y="2035293"/>
                  <a:ext cx="17700" cy="942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94" name="Google Shape;94;p2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95" name="Google Shape;95;p2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96" name="Google Shape;96;p2"/>
          <p:cNvGrpSpPr/>
          <p:nvPr/>
        </p:nvGrpSpPr>
        <p:grpSpPr>
          <a:xfrm>
            <a:off x="8310750" y="7"/>
            <a:ext cx="836523" cy="2265522"/>
            <a:chOff x="5194218" y="4"/>
            <a:chExt cx="522827" cy="1415951"/>
          </a:xfrm>
        </p:grpSpPr>
        <p:grpSp>
          <p:nvGrpSpPr>
            <p:cNvPr id="97" name="Google Shape;97;p2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98" name="Google Shape;98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99" name="Google Shape;99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0" name="Google Shape;100;p2"/>
            <p:cNvGrpSpPr/>
            <p:nvPr/>
          </p:nvGrpSpPr>
          <p:grpSpPr>
            <a:xfrm>
              <a:off x="5371921" y="4"/>
              <a:ext cx="182209" cy="1277751"/>
              <a:chOff x="3305183" y="2153669"/>
              <a:chExt cx="166690" cy="1168924"/>
            </a:xfrm>
          </p:grpSpPr>
          <p:grpSp>
            <p:nvGrpSpPr>
              <p:cNvPr id="101" name="Google Shape;101;p2"/>
              <p:cNvGrpSpPr/>
              <p:nvPr/>
            </p:nvGrpSpPr>
            <p:grpSpPr>
              <a:xfrm>
                <a:off x="3305183" y="2153669"/>
                <a:ext cx="166690" cy="1168924"/>
                <a:chOff x="3305183" y="2153669"/>
                <a:chExt cx="166690" cy="1168924"/>
              </a:xfrm>
            </p:grpSpPr>
            <p:grpSp>
              <p:nvGrpSpPr>
                <p:cNvPr id="102" name="Google Shape;102;p2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03" name="Google Shape;103;p2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4" name="Google Shape;104;p2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5" name="Google Shape;105;p2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6" name="Google Shape;106;p2"/>
                <p:cNvSpPr/>
                <p:nvPr/>
              </p:nvSpPr>
              <p:spPr>
                <a:xfrm>
                  <a:off x="3375902" y="2153669"/>
                  <a:ext cx="17700" cy="824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7" name="Google Shape;107;p2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8" name="Google Shape;108;p2"/>
          <p:cNvGrpSpPr/>
          <p:nvPr/>
        </p:nvGrpSpPr>
        <p:grpSpPr>
          <a:xfrm>
            <a:off x="12519676" y="7"/>
            <a:ext cx="1376955" cy="4838963"/>
            <a:chOff x="7824797" y="4"/>
            <a:chExt cx="860597" cy="3024352"/>
          </a:xfrm>
        </p:grpSpPr>
        <p:grpSp>
          <p:nvGrpSpPr>
            <p:cNvPr id="109" name="Google Shape;109;p2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10" name="Google Shape;110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11" name="Google Shape;111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12" name="Google Shape;112;p2"/>
            <p:cNvGrpSpPr/>
            <p:nvPr/>
          </p:nvGrpSpPr>
          <p:grpSpPr>
            <a:xfrm>
              <a:off x="8100547" y="4"/>
              <a:ext cx="300376" cy="2805682"/>
              <a:chOff x="3792712" y="1254959"/>
              <a:chExt cx="274793" cy="2566720"/>
            </a:xfrm>
          </p:grpSpPr>
          <p:grpSp>
            <p:nvGrpSpPr>
              <p:cNvPr id="113" name="Google Shape;113;p2"/>
              <p:cNvGrpSpPr/>
              <p:nvPr/>
            </p:nvGrpSpPr>
            <p:grpSpPr>
              <a:xfrm>
                <a:off x="3792712" y="1254959"/>
                <a:ext cx="274793" cy="2566720"/>
                <a:chOff x="3792712" y="1254959"/>
                <a:chExt cx="274793" cy="2566720"/>
              </a:xfrm>
            </p:grpSpPr>
            <p:grpSp>
              <p:nvGrpSpPr>
                <p:cNvPr id="114" name="Google Shape;114;p2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15" name="Google Shape;115;p2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6" name="Google Shape;116;p2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7" name="Google Shape;117;p2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18" name="Google Shape;118;p2"/>
                <p:cNvSpPr/>
                <p:nvPr/>
              </p:nvSpPr>
              <p:spPr>
                <a:xfrm>
                  <a:off x="3923169" y="1254959"/>
                  <a:ext cx="17700" cy="1722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19" name="Google Shape;119;p2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0" name="Google Shape;120;p2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1" name="Google Shape;121;p2"/>
          <p:cNvGrpSpPr/>
          <p:nvPr/>
        </p:nvGrpSpPr>
        <p:grpSpPr>
          <a:xfrm>
            <a:off x="1908162" y="-7"/>
            <a:ext cx="1674720" cy="3879893"/>
            <a:chOff x="1192601" y="-5"/>
            <a:chExt cx="1046700" cy="2424933"/>
          </a:xfrm>
        </p:grpSpPr>
        <p:grpSp>
          <p:nvGrpSpPr>
            <p:cNvPr id="122" name="Google Shape;122;p2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23" name="Google Shape;123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24" name="Google Shape;124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25" name="Google Shape;125;p2"/>
            <p:cNvGrpSpPr/>
            <p:nvPr/>
          </p:nvGrpSpPr>
          <p:grpSpPr>
            <a:xfrm>
              <a:off x="1417979" y="-5"/>
              <a:ext cx="580390" cy="2131191"/>
              <a:chOff x="522260" y="1950146"/>
              <a:chExt cx="530958" cy="1949676"/>
            </a:xfrm>
          </p:grpSpPr>
          <p:grpSp>
            <p:nvGrpSpPr>
              <p:cNvPr id="126" name="Google Shape;126;p2"/>
              <p:cNvGrpSpPr/>
              <p:nvPr/>
            </p:nvGrpSpPr>
            <p:grpSpPr>
              <a:xfrm>
                <a:off x="522260" y="1950146"/>
                <a:ext cx="530958" cy="1949676"/>
                <a:chOff x="522260" y="1950146"/>
                <a:chExt cx="530958" cy="1949676"/>
              </a:xfrm>
            </p:grpSpPr>
            <p:grpSp>
              <p:nvGrpSpPr>
                <p:cNvPr id="127" name="Google Shape;127;p2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28" name="Google Shape;128;p2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" name="Google Shape;129;p2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" name="Google Shape;130;p2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" name="Google Shape;131;p2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2" name="Google Shape;132;p2"/>
                <p:cNvSpPr/>
                <p:nvPr/>
              </p:nvSpPr>
              <p:spPr>
                <a:xfrm>
                  <a:off x="786939" y="1950146"/>
                  <a:ext cx="17700" cy="1027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3" name="Google Shape;133;p2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4" name="Google Shape;134;p2"/>
          <p:cNvGrpSpPr/>
          <p:nvPr/>
        </p:nvGrpSpPr>
        <p:grpSpPr>
          <a:xfrm>
            <a:off x="9617494" y="3"/>
            <a:ext cx="1674720" cy="4469403"/>
            <a:chOff x="6010934" y="1"/>
            <a:chExt cx="1046700" cy="2793377"/>
          </a:xfrm>
        </p:grpSpPr>
        <p:grpSp>
          <p:nvGrpSpPr>
            <p:cNvPr id="135" name="Google Shape;135;p2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36" name="Google Shape;136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7" name="Google Shape;137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8" name="Google Shape;138;p2"/>
            <p:cNvGrpSpPr/>
            <p:nvPr/>
          </p:nvGrpSpPr>
          <p:grpSpPr>
            <a:xfrm>
              <a:off x="6308747" y="1"/>
              <a:ext cx="441786" cy="2571886"/>
              <a:chOff x="1121941" y="1609666"/>
              <a:chExt cx="404159" cy="2352837"/>
            </a:xfrm>
          </p:grpSpPr>
          <p:grpSp>
            <p:nvGrpSpPr>
              <p:cNvPr id="139" name="Google Shape;139;p2"/>
              <p:cNvGrpSpPr/>
              <p:nvPr/>
            </p:nvGrpSpPr>
            <p:grpSpPr>
              <a:xfrm>
                <a:off x="1121941" y="1609666"/>
                <a:ext cx="404159" cy="2352837"/>
                <a:chOff x="1121941" y="1609666"/>
                <a:chExt cx="404159" cy="2352837"/>
              </a:xfrm>
            </p:grpSpPr>
            <p:grpSp>
              <p:nvGrpSpPr>
                <p:cNvPr id="140" name="Google Shape;140;p2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41" name="Google Shape;141;p2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2" name="Google Shape;142;p2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" name="Google Shape;143;p2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" name="Google Shape;144;p2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5" name="Google Shape;145;p2"/>
                <p:cNvSpPr/>
                <p:nvPr/>
              </p:nvSpPr>
              <p:spPr>
                <a:xfrm>
                  <a:off x="1308648" y="1609666"/>
                  <a:ext cx="17700" cy="1368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6" name="Google Shape;146;p2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7" name="Google Shape;147;p2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8" name="Google Shape;148;p2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9" name="Google Shape;149;p2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50" name="Google Shape;150;p2"/>
          <p:cNvGrpSpPr/>
          <p:nvPr/>
        </p:nvGrpSpPr>
        <p:grpSpPr>
          <a:xfrm>
            <a:off x="1154771" y="-1"/>
            <a:ext cx="836523" cy="4411486"/>
            <a:chOff x="721731" y="-1"/>
            <a:chExt cx="522827" cy="2757179"/>
          </a:xfrm>
        </p:grpSpPr>
        <p:grpSp>
          <p:nvGrpSpPr>
            <p:cNvPr id="151" name="Google Shape;151;p2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52" name="Google Shape;152;p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3" name="Google Shape;153;p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4" name="Google Shape;154;p2"/>
            <p:cNvGrpSpPr/>
            <p:nvPr/>
          </p:nvGrpSpPr>
          <p:grpSpPr>
            <a:xfrm>
              <a:off x="892053" y="-1"/>
              <a:ext cx="182209" cy="2616197"/>
              <a:chOff x="3305183" y="929219"/>
              <a:chExt cx="166690" cy="2393374"/>
            </a:xfrm>
          </p:grpSpPr>
          <p:grpSp>
            <p:nvGrpSpPr>
              <p:cNvPr id="155" name="Google Shape;155;p2"/>
              <p:cNvGrpSpPr/>
              <p:nvPr/>
            </p:nvGrpSpPr>
            <p:grpSpPr>
              <a:xfrm>
                <a:off x="3305183" y="929219"/>
                <a:ext cx="166690" cy="2393374"/>
                <a:chOff x="3305183" y="929219"/>
                <a:chExt cx="166690" cy="2393374"/>
              </a:xfrm>
            </p:grpSpPr>
            <p:grpSp>
              <p:nvGrpSpPr>
                <p:cNvPr id="156" name="Google Shape;156;p2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57" name="Google Shape;157;p2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8" name="Google Shape;158;p2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59" name="Google Shape;159;p2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60" name="Google Shape;160;p2"/>
                <p:cNvSpPr/>
                <p:nvPr/>
              </p:nvSpPr>
              <p:spPr>
                <a:xfrm>
                  <a:off x="3375919" y="929219"/>
                  <a:ext cx="17700" cy="20487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61" name="Google Shape;161;p2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Color background">
  <p:cSld name="BLANK_1_1">
    <p:bg>
      <p:bgPr>
        <a:solidFill>
          <a:schemeClr val="accent2"/>
        </a:solidFill>
        <a:effectLst/>
      </p:bgPr>
    </p:bg>
    <p:spTree>
      <p:nvGrpSpPr>
        <p:cNvPr id="1" name="Shape 14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6" name="Google Shape;1476;p12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>
                <a:solidFill>
                  <a:schemeClr val="lt1"/>
                </a:solidFill>
              </a:defRPr>
            </a:lvl1pPr>
            <a:lvl2pPr lvl="1" rtl="0">
              <a:buNone/>
              <a:defRPr>
                <a:solidFill>
                  <a:schemeClr val="lt1"/>
                </a:solidFill>
              </a:defRPr>
            </a:lvl2pPr>
            <a:lvl3pPr lvl="2" rtl="0">
              <a:buNone/>
              <a:defRPr>
                <a:solidFill>
                  <a:schemeClr val="lt1"/>
                </a:solidFill>
              </a:defRPr>
            </a:lvl3pPr>
            <a:lvl4pPr lvl="3" rtl="0">
              <a:buNone/>
              <a:defRPr>
                <a:solidFill>
                  <a:schemeClr val="lt1"/>
                </a:solidFill>
              </a:defRPr>
            </a:lvl4pPr>
            <a:lvl5pPr lvl="4" rtl="0">
              <a:buNone/>
              <a:defRPr>
                <a:solidFill>
                  <a:schemeClr val="lt1"/>
                </a:solidFill>
              </a:defRPr>
            </a:lvl5pPr>
            <a:lvl6pPr lvl="5" rtl="0">
              <a:buNone/>
              <a:defRPr>
                <a:solidFill>
                  <a:schemeClr val="lt1"/>
                </a:solidFill>
              </a:defRPr>
            </a:lvl6pPr>
            <a:lvl7pPr lvl="6" rtl="0">
              <a:buNone/>
              <a:defRPr>
                <a:solidFill>
                  <a:schemeClr val="lt1"/>
                </a:solidFill>
              </a:defRPr>
            </a:lvl7pPr>
            <a:lvl8pPr lvl="7" rtl="0">
              <a:buNone/>
              <a:defRPr>
                <a:solidFill>
                  <a:schemeClr val="lt1"/>
                </a:solidFill>
              </a:defRPr>
            </a:lvl8pPr>
            <a:lvl9pPr lvl="8" rtl="0">
              <a:buNone/>
              <a:defRPr>
                <a:solidFill>
                  <a:schemeClr val="lt1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477" name="Google Shape;1477;p12"/>
          <p:cNvGrpSpPr/>
          <p:nvPr/>
        </p:nvGrpSpPr>
        <p:grpSpPr>
          <a:xfrm>
            <a:off x="11799835" y="7234296"/>
            <a:ext cx="369294" cy="389050"/>
            <a:chOff x="3770248" y="2527300"/>
            <a:chExt cx="180404" cy="190055"/>
          </a:xfrm>
        </p:grpSpPr>
        <p:sp>
          <p:nvSpPr>
            <p:cNvPr id="1478" name="Google Shape;1478;p1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79" name="Google Shape;1479;p1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0" name="Google Shape;1480;p1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1" name="Google Shape;1481;p1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82" name="Google Shape;1482;p12"/>
          <p:cNvGrpSpPr/>
          <p:nvPr/>
        </p:nvGrpSpPr>
        <p:grpSpPr>
          <a:xfrm>
            <a:off x="13995988" y="3879203"/>
            <a:ext cx="369294" cy="389050"/>
            <a:chOff x="3770248" y="2527300"/>
            <a:chExt cx="180404" cy="190055"/>
          </a:xfrm>
        </p:grpSpPr>
        <p:sp>
          <p:nvSpPr>
            <p:cNvPr id="1483" name="Google Shape;1483;p1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4" name="Google Shape;1484;p1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5" name="Google Shape;1485;p1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6" name="Google Shape;1486;p1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87" name="Google Shape;1487;p12"/>
          <p:cNvGrpSpPr/>
          <p:nvPr/>
        </p:nvGrpSpPr>
        <p:grpSpPr>
          <a:xfrm rot="5400000">
            <a:off x="13848604" y="5864353"/>
            <a:ext cx="322994" cy="369866"/>
            <a:chOff x="3462796" y="2555878"/>
            <a:chExt cx="157798" cy="180711"/>
          </a:xfrm>
        </p:grpSpPr>
        <p:sp>
          <p:nvSpPr>
            <p:cNvPr id="1488" name="Google Shape;1488;p1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89" name="Google Shape;1489;p1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0" name="Google Shape;1490;p1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1" name="Google Shape;1491;p1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2" name="Google Shape;1492;p1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3" name="Google Shape;1493;p1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94" name="Google Shape;1494;p12"/>
          <p:cNvGrpSpPr/>
          <p:nvPr/>
        </p:nvGrpSpPr>
        <p:grpSpPr>
          <a:xfrm rot="-2700000">
            <a:off x="12861008" y="1804942"/>
            <a:ext cx="271744" cy="286282"/>
            <a:chOff x="3770248" y="2527300"/>
            <a:chExt cx="180404" cy="190055"/>
          </a:xfrm>
        </p:grpSpPr>
        <p:sp>
          <p:nvSpPr>
            <p:cNvPr id="1495" name="Google Shape;1495;p12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6" name="Google Shape;1496;p12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7" name="Google Shape;1497;p12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98" name="Google Shape;1498;p12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499" name="Google Shape;1499;p12"/>
          <p:cNvGrpSpPr/>
          <p:nvPr/>
        </p:nvGrpSpPr>
        <p:grpSpPr>
          <a:xfrm>
            <a:off x="10880215" y="38"/>
            <a:ext cx="1576581" cy="2665096"/>
            <a:chOff x="2484475" y="1329455"/>
            <a:chExt cx="1046700" cy="1769370"/>
          </a:xfrm>
        </p:grpSpPr>
        <p:sp>
          <p:nvSpPr>
            <p:cNvPr id="1500" name="Google Shape;1500;p12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501" name="Google Shape;1501;p12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502" name="Google Shape;1502;p12"/>
            <p:cNvGrpSpPr/>
            <p:nvPr/>
          </p:nvGrpSpPr>
          <p:grpSpPr>
            <a:xfrm>
              <a:off x="2769703" y="1329455"/>
              <a:ext cx="510180" cy="1483501"/>
              <a:chOff x="1818382" y="2433081"/>
              <a:chExt cx="466728" cy="1357150"/>
            </a:xfrm>
          </p:grpSpPr>
          <p:grpSp>
            <p:nvGrpSpPr>
              <p:cNvPr id="1503" name="Google Shape;1503;p12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504" name="Google Shape;1504;p12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05" name="Google Shape;1505;p12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06" name="Google Shape;1506;p12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07" name="Google Shape;1507;p12"/>
              <p:cNvSpPr/>
              <p:nvPr/>
            </p:nvSpPr>
            <p:spPr>
              <a:xfrm>
                <a:off x="2046046" y="2433081"/>
                <a:ext cx="17700" cy="5448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1508" name="Google Shape;1508;p12"/>
          <p:cNvGrpSpPr/>
          <p:nvPr/>
        </p:nvGrpSpPr>
        <p:grpSpPr>
          <a:xfrm>
            <a:off x="13328311" y="3"/>
            <a:ext cx="1363586" cy="3583278"/>
            <a:chOff x="3961868" y="-465246"/>
            <a:chExt cx="905291" cy="2378956"/>
          </a:xfrm>
        </p:grpSpPr>
        <p:grpSp>
          <p:nvGrpSpPr>
            <p:cNvPr id="1509" name="Google Shape;1509;p12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510" name="Google Shape;1510;p1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11" name="Google Shape;1511;p1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12" name="Google Shape;1512;p12"/>
            <p:cNvGrpSpPr/>
            <p:nvPr/>
          </p:nvGrpSpPr>
          <p:grpSpPr>
            <a:xfrm>
              <a:off x="4155315" y="-465246"/>
              <a:ext cx="522826" cy="2186340"/>
              <a:chOff x="2447534" y="1609676"/>
              <a:chExt cx="478297" cy="2000128"/>
            </a:xfrm>
          </p:grpSpPr>
          <p:grpSp>
            <p:nvGrpSpPr>
              <p:cNvPr id="1513" name="Google Shape;1513;p12"/>
              <p:cNvGrpSpPr/>
              <p:nvPr/>
            </p:nvGrpSpPr>
            <p:grpSpPr>
              <a:xfrm>
                <a:off x="2447534" y="2971595"/>
                <a:ext cx="478297" cy="638209"/>
                <a:chOff x="2447534" y="3081786"/>
                <a:chExt cx="478297" cy="638209"/>
              </a:xfrm>
            </p:grpSpPr>
            <p:sp>
              <p:nvSpPr>
                <p:cNvPr id="1514" name="Google Shape;1514;p12"/>
                <p:cNvSpPr/>
                <p:nvPr/>
              </p:nvSpPr>
              <p:spPr>
                <a:xfrm>
                  <a:off x="2591014" y="3097533"/>
                  <a:ext cx="179593" cy="16841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79593" h="168416" extrusionOk="0">
                      <a:moveTo>
                        <a:pt x="0" y="168417"/>
                      </a:moveTo>
                      <a:cubicBezTo>
                        <a:pt x="0" y="125745"/>
                        <a:pt x="5779" y="81168"/>
                        <a:pt x="2349" y="39004"/>
                      </a:cubicBezTo>
                      <a:cubicBezTo>
                        <a:pt x="8128" y="33924"/>
                        <a:pt x="29020" y="36527"/>
                        <a:pt x="37148" y="34622"/>
                      </a:cubicBezTo>
                      <a:cubicBezTo>
                        <a:pt x="48577" y="31575"/>
                        <a:pt x="35052" y="16652"/>
                        <a:pt x="41148" y="11254"/>
                      </a:cubicBezTo>
                      <a:cubicBezTo>
                        <a:pt x="60198" y="-10653"/>
                        <a:pt x="146685" y="1412"/>
                        <a:pt x="147320" y="30304"/>
                      </a:cubicBezTo>
                      <a:cubicBezTo>
                        <a:pt x="146577" y="33733"/>
                        <a:pt x="148761" y="37112"/>
                        <a:pt x="152184" y="37855"/>
                      </a:cubicBezTo>
                      <a:cubicBezTo>
                        <a:pt x="152527" y="37925"/>
                        <a:pt x="152876" y="37969"/>
                        <a:pt x="153226" y="37988"/>
                      </a:cubicBezTo>
                      <a:cubicBezTo>
                        <a:pt x="199009" y="46307"/>
                        <a:pt x="171196" y="124983"/>
                        <a:pt x="171514" y="162194"/>
                      </a:cubicBezTo>
                      <a:cubicBezTo>
                        <a:pt x="116268" y="155717"/>
                        <a:pt x="51435" y="152225"/>
                        <a:pt x="0" y="168417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15" name="Google Shape;1515;p12"/>
                <p:cNvSpPr/>
                <p:nvPr/>
              </p:nvSpPr>
              <p:spPr>
                <a:xfrm>
                  <a:off x="2458233" y="3250561"/>
                  <a:ext cx="453667" cy="46204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53667" h="462047" extrusionOk="0">
                      <a:moveTo>
                        <a:pt x="221935" y="462048"/>
                      </a:moveTo>
                      <a:cubicBezTo>
                        <a:pt x="-59306" y="460714"/>
                        <a:pt x="-82865" y="22373"/>
                        <a:pt x="206568" y="847"/>
                      </a:cubicBezTo>
                      <a:cubicBezTo>
                        <a:pt x="522671" y="-22712"/>
                        <a:pt x="543753" y="452904"/>
                        <a:pt x="221935" y="462048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16" name="Google Shape;1516;p12"/>
                <p:cNvSpPr/>
                <p:nvPr/>
              </p:nvSpPr>
              <p:spPr>
                <a:xfrm>
                  <a:off x="2447534" y="3081786"/>
                  <a:ext cx="478297" cy="63820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8297" h="638209" extrusionOk="0">
                      <a:moveTo>
                        <a:pt x="474760" y="358979"/>
                      </a:moveTo>
                      <a:cubicBezTo>
                        <a:pt x="461679" y="274778"/>
                        <a:pt x="399195" y="202960"/>
                        <a:pt x="320201" y="173178"/>
                      </a:cubicBezTo>
                      <a:cubicBezTo>
                        <a:pt x="320201" y="137618"/>
                        <a:pt x="347824" y="40273"/>
                        <a:pt x="296008" y="38050"/>
                      </a:cubicBezTo>
                      <a:cubicBezTo>
                        <a:pt x="297722" y="5792"/>
                        <a:pt x="256955" y="7316"/>
                        <a:pt x="234286" y="3379"/>
                      </a:cubicBezTo>
                      <a:cubicBezTo>
                        <a:pt x="210981" y="-4749"/>
                        <a:pt x="165198" y="331"/>
                        <a:pt x="178406" y="34748"/>
                      </a:cubicBezTo>
                      <a:cubicBezTo>
                        <a:pt x="166277" y="37224"/>
                        <a:pt x="129765" y="31129"/>
                        <a:pt x="140306" y="52718"/>
                      </a:cubicBezTo>
                      <a:cubicBezTo>
                        <a:pt x="138210" y="96153"/>
                        <a:pt x="137448" y="139713"/>
                        <a:pt x="135797" y="183148"/>
                      </a:cubicBezTo>
                      <a:cubicBezTo>
                        <a:pt x="-17047" y="249949"/>
                        <a:pt x="-46892" y="468453"/>
                        <a:pt x="77123" y="577673"/>
                      </a:cubicBezTo>
                      <a:cubicBezTo>
                        <a:pt x="240636" y="727914"/>
                        <a:pt x="512416" y="577165"/>
                        <a:pt x="474760" y="358979"/>
                      </a:cubicBezTo>
                      <a:close/>
                      <a:moveTo>
                        <a:pt x="304771" y="167971"/>
                      </a:moveTo>
                      <a:cubicBezTo>
                        <a:pt x="286165" y="163081"/>
                        <a:pt x="266226" y="157748"/>
                        <a:pt x="246922" y="159144"/>
                      </a:cubicBezTo>
                      <a:cubicBezTo>
                        <a:pt x="215172" y="156033"/>
                        <a:pt x="182914" y="164288"/>
                        <a:pt x="153514" y="175273"/>
                      </a:cubicBezTo>
                      <a:cubicBezTo>
                        <a:pt x="153514" y="170829"/>
                        <a:pt x="153514" y="166320"/>
                        <a:pt x="153958" y="161875"/>
                      </a:cubicBezTo>
                      <a:cubicBezTo>
                        <a:pt x="206600" y="153398"/>
                        <a:pt x="258035" y="138666"/>
                        <a:pt x="307184" y="117997"/>
                      </a:cubicBezTo>
                      <a:cubicBezTo>
                        <a:pt x="306422" y="134634"/>
                        <a:pt x="305342" y="151334"/>
                        <a:pt x="304771" y="167971"/>
                      </a:cubicBezTo>
                      <a:close/>
                      <a:moveTo>
                        <a:pt x="292515" y="378092"/>
                      </a:moveTo>
                      <a:cubicBezTo>
                        <a:pt x="301278" y="393079"/>
                        <a:pt x="305215" y="416700"/>
                        <a:pt x="297087" y="432131"/>
                      </a:cubicBezTo>
                      <a:cubicBezTo>
                        <a:pt x="286356" y="434925"/>
                        <a:pt x="294928" y="387363"/>
                        <a:pt x="292515" y="378092"/>
                      </a:cubicBezTo>
                      <a:close/>
                      <a:moveTo>
                        <a:pt x="233524" y="360440"/>
                      </a:moveTo>
                      <a:cubicBezTo>
                        <a:pt x="220881" y="353181"/>
                        <a:pt x="206085" y="350622"/>
                        <a:pt x="191741" y="353200"/>
                      </a:cubicBezTo>
                      <a:cubicBezTo>
                        <a:pt x="193900" y="295606"/>
                        <a:pt x="196313" y="237948"/>
                        <a:pt x="198599" y="180354"/>
                      </a:cubicBezTo>
                      <a:cubicBezTo>
                        <a:pt x="213394" y="176480"/>
                        <a:pt x="265528" y="177750"/>
                        <a:pt x="276005" y="180354"/>
                      </a:cubicBezTo>
                      <a:cubicBezTo>
                        <a:pt x="275707" y="235389"/>
                        <a:pt x="275415" y="290418"/>
                        <a:pt x="275116" y="345454"/>
                      </a:cubicBezTo>
                      <a:cubicBezTo>
                        <a:pt x="259679" y="343733"/>
                        <a:pt x="244312" y="349263"/>
                        <a:pt x="233524" y="360440"/>
                      </a:cubicBezTo>
                      <a:close/>
                      <a:moveTo>
                        <a:pt x="244636" y="403619"/>
                      </a:moveTo>
                      <a:cubicBezTo>
                        <a:pt x="254860" y="460769"/>
                        <a:pt x="203615" y="463119"/>
                        <a:pt x="235365" y="386855"/>
                      </a:cubicBezTo>
                      <a:cubicBezTo>
                        <a:pt x="239537" y="391777"/>
                        <a:pt x="242687" y="397473"/>
                        <a:pt x="244636" y="403619"/>
                      </a:cubicBezTo>
                      <a:close/>
                      <a:moveTo>
                        <a:pt x="203234" y="18174"/>
                      </a:moveTo>
                      <a:cubicBezTo>
                        <a:pt x="226920" y="23191"/>
                        <a:pt x="260384" y="18174"/>
                        <a:pt x="278228" y="35383"/>
                      </a:cubicBezTo>
                      <a:cubicBezTo>
                        <a:pt x="250357" y="33268"/>
                        <a:pt x="222392" y="32805"/>
                        <a:pt x="194471" y="33986"/>
                      </a:cubicBezTo>
                      <a:cubicBezTo>
                        <a:pt x="198916" y="25413"/>
                        <a:pt x="186407" y="19063"/>
                        <a:pt x="203234" y="18174"/>
                      </a:cubicBezTo>
                      <a:close/>
                      <a:moveTo>
                        <a:pt x="157451" y="54369"/>
                      </a:moveTo>
                      <a:cubicBezTo>
                        <a:pt x="205711" y="53036"/>
                        <a:pt x="261591" y="43511"/>
                        <a:pt x="306358" y="62688"/>
                      </a:cubicBezTo>
                      <a:lnTo>
                        <a:pt x="156308" y="90501"/>
                      </a:lnTo>
                      <a:close/>
                      <a:moveTo>
                        <a:pt x="308136" y="80468"/>
                      </a:moveTo>
                      <a:cubicBezTo>
                        <a:pt x="308701" y="80385"/>
                        <a:pt x="309254" y="80239"/>
                        <a:pt x="309787" y="80023"/>
                      </a:cubicBezTo>
                      <a:cubicBezTo>
                        <a:pt x="309279" y="87135"/>
                        <a:pt x="308263" y="92723"/>
                        <a:pt x="308136" y="99073"/>
                      </a:cubicBezTo>
                      <a:cubicBezTo>
                        <a:pt x="258975" y="120276"/>
                        <a:pt x="207381" y="135338"/>
                        <a:pt x="154530" y="143904"/>
                      </a:cubicBezTo>
                      <a:lnTo>
                        <a:pt x="155673" y="109043"/>
                      </a:lnTo>
                      <a:close/>
                      <a:moveTo>
                        <a:pt x="378685" y="571513"/>
                      </a:moveTo>
                      <a:cubicBezTo>
                        <a:pt x="88871" y="776746"/>
                        <a:pt x="-158652" y="297384"/>
                        <a:pt x="181009" y="184735"/>
                      </a:cubicBezTo>
                      <a:cubicBezTo>
                        <a:pt x="178787" y="242774"/>
                        <a:pt x="176183" y="300749"/>
                        <a:pt x="174151" y="358788"/>
                      </a:cubicBezTo>
                      <a:cubicBezTo>
                        <a:pt x="71345" y="420066"/>
                        <a:pt x="191741" y="557798"/>
                        <a:pt x="191360" y="371488"/>
                      </a:cubicBezTo>
                      <a:cubicBezTo>
                        <a:pt x="201799" y="369437"/>
                        <a:pt x="212626" y="371031"/>
                        <a:pt x="222030" y="375997"/>
                      </a:cubicBezTo>
                      <a:cubicBezTo>
                        <a:pt x="159673" y="513474"/>
                        <a:pt x="315756" y="467310"/>
                        <a:pt x="246795" y="371107"/>
                      </a:cubicBezTo>
                      <a:cubicBezTo>
                        <a:pt x="254364" y="364078"/>
                        <a:pt x="265052" y="361500"/>
                        <a:pt x="274989" y="364313"/>
                      </a:cubicBezTo>
                      <a:cubicBezTo>
                        <a:pt x="279561" y="390666"/>
                        <a:pt x="263115" y="429528"/>
                        <a:pt x="284324" y="449276"/>
                      </a:cubicBezTo>
                      <a:cubicBezTo>
                        <a:pt x="335124" y="459118"/>
                        <a:pt x="324964" y="368631"/>
                        <a:pt x="292642" y="351804"/>
                      </a:cubicBezTo>
                      <a:lnTo>
                        <a:pt x="293531" y="184481"/>
                      </a:lnTo>
                      <a:cubicBezTo>
                        <a:pt x="465172" y="225438"/>
                        <a:pt x="517686" y="462167"/>
                        <a:pt x="378685" y="571513"/>
                      </a:cubicBezTo>
                      <a:close/>
                      <a:moveTo>
                        <a:pt x="173453" y="378537"/>
                      </a:moveTo>
                      <a:cubicBezTo>
                        <a:pt x="170786" y="400508"/>
                        <a:pt x="176882" y="430226"/>
                        <a:pt x="158848" y="446926"/>
                      </a:cubicBezTo>
                      <a:cubicBezTo>
                        <a:pt x="145830" y="424638"/>
                        <a:pt x="150085" y="391681"/>
                        <a:pt x="173453" y="378283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17" name="Google Shape;1517;p12"/>
              <p:cNvSpPr/>
              <p:nvPr/>
            </p:nvSpPr>
            <p:spPr>
              <a:xfrm>
                <a:off x="2675605" y="1609676"/>
                <a:ext cx="17700" cy="13683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1518" name="Google Shape;1518;p12"/>
          <p:cNvGrpSpPr/>
          <p:nvPr/>
        </p:nvGrpSpPr>
        <p:grpSpPr>
          <a:xfrm>
            <a:off x="12498838" y="30"/>
            <a:ext cx="787502" cy="1835629"/>
            <a:chOff x="5194218" y="197272"/>
            <a:chExt cx="522827" cy="1218683"/>
          </a:xfrm>
        </p:grpSpPr>
        <p:grpSp>
          <p:nvGrpSpPr>
            <p:cNvPr id="1519" name="Google Shape;1519;p12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520" name="Google Shape;1520;p1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21" name="Google Shape;1521;p1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22" name="Google Shape;1522;p12"/>
            <p:cNvGrpSpPr/>
            <p:nvPr/>
          </p:nvGrpSpPr>
          <p:grpSpPr>
            <a:xfrm>
              <a:off x="5371921" y="197272"/>
              <a:ext cx="182209" cy="1080483"/>
              <a:chOff x="3305183" y="2334136"/>
              <a:chExt cx="166690" cy="988457"/>
            </a:xfrm>
          </p:grpSpPr>
          <p:grpSp>
            <p:nvGrpSpPr>
              <p:cNvPr id="1523" name="Google Shape;1523;p12"/>
              <p:cNvGrpSpPr/>
              <p:nvPr/>
            </p:nvGrpSpPr>
            <p:grpSpPr>
              <a:xfrm>
                <a:off x="3305183" y="2971595"/>
                <a:ext cx="166690" cy="350998"/>
                <a:chOff x="3305183" y="3146560"/>
                <a:chExt cx="166690" cy="350998"/>
              </a:xfrm>
            </p:grpSpPr>
            <p:sp>
              <p:nvSpPr>
                <p:cNvPr id="1524" name="Google Shape;1524;p12"/>
                <p:cNvSpPr/>
                <p:nvPr/>
              </p:nvSpPr>
              <p:spPr>
                <a:xfrm>
                  <a:off x="3324821" y="3152836"/>
                  <a:ext cx="119489" cy="11717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489" h="117177" extrusionOk="0">
                      <a:moveTo>
                        <a:pt x="5460" y="117177"/>
                      </a:moveTo>
                      <a:cubicBezTo>
                        <a:pt x="4508" y="91777"/>
                        <a:pt x="-9653" y="30373"/>
                        <a:pt x="11810" y="23896"/>
                      </a:cubicBezTo>
                      <a:cubicBezTo>
                        <a:pt x="18160" y="22118"/>
                        <a:pt x="14668" y="14561"/>
                        <a:pt x="19494" y="10688"/>
                      </a:cubicBezTo>
                      <a:cubicBezTo>
                        <a:pt x="31241" y="-2901"/>
                        <a:pt x="96456" y="-6838"/>
                        <a:pt x="96456" y="18879"/>
                      </a:cubicBezTo>
                      <a:cubicBezTo>
                        <a:pt x="95751" y="22315"/>
                        <a:pt x="97967" y="25668"/>
                        <a:pt x="101409" y="26373"/>
                      </a:cubicBezTo>
                      <a:cubicBezTo>
                        <a:pt x="101866" y="26467"/>
                        <a:pt x="102336" y="26506"/>
                        <a:pt x="102806" y="26499"/>
                      </a:cubicBezTo>
                      <a:cubicBezTo>
                        <a:pt x="133731" y="28849"/>
                        <a:pt x="111569" y="90507"/>
                        <a:pt x="114744" y="113939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25" name="Google Shape;1525;p12"/>
                <p:cNvSpPr/>
                <p:nvPr/>
              </p:nvSpPr>
              <p:spPr>
                <a:xfrm>
                  <a:off x="3312763" y="3270014"/>
                  <a:ext cx="150661" cy="22110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0661" h="221107" extrusionOk="0">
                      <a:moveTo>
                        <a:pt x="72636" y="221107"/>
                      </a:moveTo>
                      <a:cubicBezTo>
                        <a:pt x="-3564" y="204978"/>
                        <a:pt x="-15057" y="136779"/>
                        <a:pt x="16184" y="2477"/>
                      </a:cubicBezTo>
                      <a:cubicBezTo>
                        <a:pt x="54284" y="1207"/>
                        <a:pt x="87558" y="1270"/>
                        <a:pt x="125595" y="0"/>
                      </a:cubicBezTo>
                      <a:cubicBezTo>
                        <a:pt x="164330" y="92202"/>
                        <a:pt x="166299" y="206629"/>
                        <a:pt x="72636" y="221107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26" name="Google Shape;1526;p12"/>
                <p:cNvSpPr/>
                <p:nvPr/>
              </p:nvSpPr>
              <p:spPr>
                <a:xfrm>
                  <a:off x="3305183" y="3146560"/>
                  <a:ext cx="166690" cy="3509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6690" h="350998" extrusionOk="0">
                      <a:moveTo>
                        <a:pt x="140987" y="124596"/>
                      </a:moveTo>
                      <a:cubicBezTo>
                        <a:pt x="147337" y="122247"/>
                        <a:pt x="143336" y="59572"/>
                        <a:pt x="144542" y="54238"/>
                      </a:cubicBezTo>
                      <a:cubicBezTo>
                        <a:pt x="146828" y="39252"/>
                        <a:pt x="140097" y="24647"/>
                        <a:pt x="122571" y="26425"/>
                      </a:cubicBezTo>
                      <a:cubicBezTo>
                        <a:pt x="129683" y="-8309"/>
                        <a:pt x="29417" y="-8500"/>
                        <a:pt x="29925" y="24075"/>
                      </a:cubicBezTo>
                      <a:cubicBezTo>
                        <a:pt x="15891" y="25536"/>
                        <a:pt x="12399" y="39633"/>
                        <a:pt x="13478" y="51635"/>
                      </a:cubicBezTo>
                      <a:cubicBezTo>
                        <a:pt x="16145" y="75955"/>
                        <a:pt x="8335" y="105292"/>
                        <a:pt x="17034" y="127263"/>
                      </a:cubicBezTo>
                      <a:cubicBezTo>
                        <a:pt x="17034" y="127263"/>
                        <a:pt x="17034" y="127644"/>
                        <a:pt x="17034" y="127835"/>
                      </a:cubicBezTo>
                      <a:cubicBezTo>
                        <a:pt x="-77835" y="451748"/>
                        <a:pt x="259922" y="398789"/>
                        <a:pt x="140987" y="124596"/>
                      </a:cubicBezTo>
                      <a:close/>
                      <a:moveTo>
                        <a:pt x="126254" y="42427"/>
                      </a:moveTo>
                      <a:cubicBezTo>
                        <a:pt x="126699" y="51254"/>
                        <a:pt x="126699" y="64842"/>
                        <a:pt x="126889" y="74177"/>
                      </a:cubicBezTo>
                      <a:lnTo>
                        <a:pt x="31258" y="101736"/>
                      </a:lnTo>
                      <a:cubicBezTo>
                        <a:pt x="31258" y="96719"/>
                        <a:pt x="31258" y="91640"/>
                        <a:pt x="31258" y="86560"/>
                      </a:cubicBezTo>
                      <a:cubicBezTo>
                        <a:pt x="57865" y="73415"/>
                        <a:pt x="88408" y="58556"/>
                        <a:pt x="112348" y="40903"/>
                      </a:cubicBezTo>
                      <a:cubicBezTo>
                        <a:pt x="116793" y="41665"/>
                        <a:pt x="123778" y="38490"/>
                        <a:pt x="126254" y="42427"/>
                      </a:cubicBezTo>
                      <a:close/>
                      <a:moveTo>
                        <a:pt x="89044" y="212671"/>
                      </a:moveTo>
                      <a:cubicBezTo>
                        <a:pt x="81112" y="208784"/>
                        <a:pt x="71771" y="209070"/>
                        <a:pt x="64088" y="213433"/>
                      </a:cubicBezTo>
                      <a:cubicBezTo>
                        <a:pt x="67943" y="186762"/>
                        <a:pt x="70883" y="159947"/>
                        <a:pt x="72914" y="132978"/>
                      </a:cubicBezTo>
                      <a:lnTo>
                        <a:pt x="83964" y="132978"/>
                      </a:lnTo>
                      <a:cubicBezTo>
                        <a:pt x="83049" y="159642"/>
                        <a:pt x="84751" y="186337"/>
                        <a:pt x="89044" y="212671"/>
                      </a:cubicBezTo>
                      <a:close/>
                      <a:moveTo>
                        <a:pt x="50944" y="114118"/>
                      </a:moveTo>
                      <a:lnTo>
                        <a:pt x="127144" y="92148"/>
                      </a:lnTo>
                      <a:lnTo>
                        <a:pt x="127144" y="113420"/>
                      </a:lnTo>
                      <a:cubicBezTo>
                        <a:pt x="101299" y="114880"/>
                        <a:pt x="75899" y="115135"/>
                        <a:pt x="50626" y="114118"/>
                      </a:cubicBezTo>
                      <a:close/>
                      <a:moveTo>
                        <a:pt x="90695" y="39950"/>
                      </a:moveTo>
                      <a:cubicBezTo>
                        <a:pt x="74692" y="48269"/>
                        <a:pt x="47832" y="59826"/>
                        <a:pt x="31385" y="67255"/>
                      </a:cubicBezTo>
                      <a:cubicBezTo>
                        <a:pt x="31385" y="58937"/>
                        <a:pt x="31766" y="47634"/>
                        <a:pt x="31385" y="39379"/>
                      </a:cubicBezTo>
                      <a:cubicBezTo>
                        <a:pt x="33036" y="39379"/>
                        <a:pt x="75835" y="39442"/>
                        <a:pt x="90377" y="39950"/>
                      </a:cubicBezTo>
                      <a:close/>
                      <a:moveTo>
                        <a:pt x="45736" y="22361"/>
                      </a:moveTo>
                      <a:cubicBezTo>
                        <a:pt x="60214" y="644"/>
                        <a:pt x="112920" y="11122"/>
                        <a:pt x="111395" y="26616"/>
                      </a:cubicBezTo>
                      <a:cubicBezTo>
                        <a:pt x="92028" y="25854"/>
                        <a:pt x="63834" y="27314"/>
                        <a:pt x="44466" y="26616"/>
                      </a:cubicBezTo>
                      <a:cubicBezTo>
                        <a:pt x="44339" y="26171"/>
                        <a:pt x="45165" y="22742"/>
                        <a:pt x="45419" y="22361"/>
                      </a:cubicBezTo>
                      <a:close/>
                      <a:moveTo>
                        <a:pt x="125556" y="309127"/>
                      </a:moveTo>
                      <a:cubicBezTo>
                        <a:pt x="22686" y="406028"/>
                        <a:pt x="-873" y="195335"/>
                        <a:pt x="33798" y="131708"/>
                      </a:cubicBezTo>
                      <a:cubicBezTo>
                        <a:pt x="41101" y="132153"/>
                        <a:pt x="48467" y="132470"/>
                        <a:pt x="55833" y="132661"/>
                      </a:cubicBezTo>
                      <a:cubicBezTo>
                        <a:pt x="60913" y="148536"/>
                        <a:pt x="25734" y="268678"/>
                        <a:pt x="58500" y="243023"/>
                      </a:cubicBezTo>
                      <a:cubicBezTo>
                        <a:pt x="62310" y="237436"/>
                        <a:pt x="67708" y="228101"/>
                        <a:pt x="75454" y="228037"/>
                      </a:cubicBezTo>
                      <a:cubicBezTo>
                        <a:pt x="84979" y="228037"/>
                        <a:pt x="91076" y="238960"/>
                        <a:pt x="95394" y="245881"/>
                      </a:cubicBezTo>
                      <a:cubicBezTo>
                        <a:pt x="128985" y="268931"/>
                        <a:pt x="92536" y="150631"/>
                        <a:pt x="101744" y="132661"/>
                      </a:cubicBezTo>
                      <a:cubicBezTo>
                        <a:pt x="109173" y="132661"/>
                        <a:pt x="116602" y="132089"/>
                        <a:pt x="124032" y="131644"/>
                      </a:cubicBezTo>
                      <a:cubicBezTo>
                        <a:pt x="155591" y="183968"/>
                        <a:pt x="160671" y="257311"/>
                        <a:pt x="125239" y="30912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27" name="Google Shape;1527;p12"/>
              <p:cNvSpPr/>
              <p:nvPr/>
            </p:nvSpPr>
            <p:spPr>
              <a:xfrm>
                <a:off x="3375892" y="2334136"/>
                <a:ext cx="17700" cy="6438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1528" name="Google Shape;1528;p12"/>
          <p:cNvGrpSpPr/>
          <p:nvPr/>
        </p:nvGrpSpPr>
        <p:grpSpPr>
          <a:xfrm>
            <a:off x="12830206" y="1"/>
            <a:ext cx="1296266" cy="5955349"/>
            <a:chOff x="7824797" y="-929429"/>
            <a:chExt cx="860597" cy="3953785"/>
          </a:xfrm>
        </p:grpSpPr>
        <p:grpSp>
          <p:nvGrpSpPr>
            <p:cNvPr id="1529" name="Google Shape;1529;p12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530" name="Google Shape;1530;p1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31" name="Google Shape;1531;p1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32" name="Google Shape;1532;p12"/>
            <p:cNvGrpSpPr/>
            <p:nvPr/>
          </p:nvGrpSpPr>
          <p:grpSpPr>
            <a:xfrm>
              <a:off x="8100547" y="-929429"/>
              <a:ext cx="300376" cy="3735115"/>
              <a:chOff x="3792712" y="404687"/>
              <a:chExt cx="274793" cy="3416993"/>
            </a:xfrm>
          </p:grpSpPr>
          <p:grpSp>
            <p:nvGrpSpPr>
              <p:cNvPr id="1533" name="Google Shape;1533;p12"/>
              <p:cNvGrpSpPr/>
              <p:nvPr/>
            </p:nvGrpSpPr>
            <p:grpSpPr>
              <a:xfrm>
                <a:off x="3792712" y="2971595"/>
                <a:ext cx="274793" cy="850085"/>
                <a:chOff x="3792712" y="2879468"/>
                <a:chExt cx="274793" cy="850085"/>
              </a:xfrm>
            </p:grpSpPr>
            <p:sp>
              <p:nvSpPr>
                <p:cNvPr id="1534" name="Google Shape;1534;p12"/>
                <p:cNvSpPr/>
                <p:nvPr/>
              </p:nvSpPr>
              <p:spPr>
                <a:xfrm>
                  <a:off x="3798083" y="3085793"/>
                  <a:ext cx="261578" cy="63735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1578" h="637356" extrusionOk="0">
                      <a:moveTo>
                        <a:pt x="126686" y="637357"/>
                      </a:moveTo>
                      <a:cubicBezTo>
                        <a:pt x="-60449" y="630435"/>
                        <a:pt x="18736" y="394850"/>
                        <a:pt x="6417" y="267723"/>
                      </a:cubicBezTo>
                      <a:cubicBezTo>
                        <a:pt x="12322" y="197048"/>
                        <a:pt x="-10665" y="53665"/>
                        <a:pt x="31817" y="8008"/>
                      </a:cubicBezTo>
                      <a:cubicBezTo>
                        <a:pt x="291595" y="-16566"/>
                        <a:pt x="262449" y="-1263"/>
                        <a:pt x="258829" y="299283"/>
                      </a:cubicBezTo>
                      <a:cubicBezTo>
                        <a:pt x="256988" y="426728"/>
                        <a:pt x="295024" y="626816"/>
                        <a:pt x="126686" y="637357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35" name="Google Shape;1535;p12"/>
                <p:cNvSpPr/>
                <p:nvPr/>
              </p:nvSpPr>
              <p:spPr>
                <a:xfrm>
                  <a:off x="3849902" y="2886279"/>
                  <a:ext cx="160096" cy="19729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60096" h="197298" extrusionOk="0">
                      <a:moveTo>
                        <a:pt x="0" y="197298"/>
                      </a:moveTo>
                      <a:cubicBezTo>
                        <a:pt x="14795" y="163453"/>
                        <a:pt x="-19495" y="39120"/>
                        <a:pt x="29908" y="37913"/>
                      </a:cubicBezTo>
                      <a:cubicBezTo>
                        <a:pt x="41275" y="35754"/>
                        <a:pt x="33401" y="17911"/>
                        <a:pt x="43053" y="12513"/>
                      </a:cubicBezTo>
                      <a:cubicBezTo>
                        <a:pt x="64008" y="-9902"/>
                        <a:pt x="129984" y="-1393"/>
                        <a:pt x="134239" y="31563"/>
                      </a:cubicBezTo>
                      <a:cubicBezTo>
                        <a:pt x="135826" y="40517"/>
                        <a:pt x="147891" y="34484"/>
                        <a:pt x="151955" y="41406"/>
                      </a:cubicBezTo>
                      <a:cubicBezTo>
                        <a:pt x="171640" y="64583"/>
                        <a:pt x="149479" y="158246"/>
                        <a:pt x="149161" y="196663"/>
                      </a:cubicBezTo>
                      <a:cubicBezTo>
                        <a:pt x="98234" y="196155"/>
                        <a:pt x="49847" y="189170"/>
                        <a:pt x="0" y="197298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36" name="Google Shape;1536;p12"/>
                <p:cNvSpPr/>
                <p:nvPr/>
              </p:nvSpPr>
              <p:spPr>
                <a:xfrm>
                  <a:off x="3792712" y="2879468"/>
                  <a:ext cx="274793" cy="8500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74793" h="850085" extrusionOk="0">
                      <a:moveTo>
                        <a:pt x="19916" y="786532"/>
                      </a:moveTo>
                      <a:cubicBezTo>
                        <a:pt x="39854" y="827489"/>
                        <a:pt x="67541" y="848572"/>
                        <a:pt x="131866" y="850032"/>
                      </a:cubicBezTo>
                      <a:cubicBezTo>
                        <a:pt x="255818" y="852953"/>
                        <a:pt x="279440" y="735732"/>
                        <a:pt x="271947" y="651213"/>
                      </a:cubicBezTo>
                      <a:cubicBezTo>
                        <a:pt x="272963" y="537612"/>
                        <a:pt x="275312" y="423947"/>
                        <a:pt x="274678" y="310345"/>
                      </a:cubicBezTo>
                      <a:cubicBezTo>
                        <a:pt x="276202" y="268245"/>
                        <a:pt x="263057" y="215095"/>
                        <a:pt x="217528" y="202395"/>
                      </a:cubicBezTo>
                      <a:cubicBezTo>
                        <a:pt x="213336" y="167343"/>
                        <a:pt x="246610" y="35073"/>
                        <a:pt x="197716" y="37295"/>
                      </a:cubicBezTo>
                      <a:cubicBezTo>
                        <a:pt x="191366" y="-10202"/>
                        <a:pt x="84495" y="-14965"/>
                        <a:pt x="87098" y="38311"/>
                      </a:cubicBezTo>
                      <a:cubicBezTo>
                        <a:pt x="75478" y="36978"/>
                        <a:pt x="60047" y="37041"/>
                        <a:pt x="58778" y="55583"/>
                      </a:cubicBezTo>
                      <a:cubicBezTo>
                        <a:pt x="55603" y="103081"/>
                        <a:pt x="55285" y="150833"/>
                        <a:pt x="49887" y="197760"/>
                      </a:cubicBezTo>
                      <a:cubicBezTo>
                        <a:pt x="-19010" y="224303"/>
                        <a:pt x="12613" y="404262"/>
                        <a:pt x="5437" y="474048"/>
                      </a:cubicBezTo>
                      <a:cubicBezTo>
                        <a:pt x="10264" y="577299"/>
                        <a:pt x="-17549" y="687980"/>
                        <a:pt x="19916" y="786532"/>
                      </a:cubicBezTo>
                      <a:close/>
                      <a:moveTo>
                        <a:pt x="102466" y="38248"/>
                      </a:moveTo>
                      <a:cubicBezTo>
                        <a:pt x="106148" y="7895"/>
                        <a:pt x="173585" y="17166"/>
                        <a:pt x="178983" y="37105"/>
                      </a:cubicBezTo>
                      <a:cubicBezTo>
                        <a:pt x="154281" y="37549"/>
                        <a:pt x="103101" y="39962"/>
                        <a:pt x="102592" y="38311"/>
                      </a:cubicBezTo>
                      <a:close/>
                      <a:moveTo>
                        <a:pt x="76177" y="56663"/>
                      </a:moveTo>
                      <a:lnTo>
                        <a:pt x="174983" y="55393"/>
                      </a:lnTo>
                      <a:cubicBezTo>
                        <a:pt x="190222" y="53361"/>
                        <a:pt x="211304" y="53298"/>
                        <a:pt x="206733" y="75459"/>
                      </a:cubicBezTo>
                      <a:lnTo>
                        <a:pt x="75287" y="111400"/>
                      </a:lnTo>
                      <a:cubicBezTo>
                        <a:pt x="75967" y="93194"/>
                        <a:pt x="76303" y="74970"/>
                        <a:pt x="76303" y="56726"/>
                      </a:cubicBezTo>
                      <a:close/>
                      <a:moveTo>
                        <a:pt x="73700" y="129879"/>
                      </a:moveTo>
                      <a:lnTo>
                        <a:pt x="205399" y="94382"/>
                      </a:lnTo>
                      <a:lnTo>
                        <a:pt x="203684" y="134069"/>
                      </a:lnTo>
                      <a:lnTo>
                        <a:pt x="71478" y="159469"/>
                      </a:lnTo>
                      <a:cubicBezTo>
                        <a:pt x="72430" y="149563"/>
                        <a:pt x="73192" y="139785"/>
                        <a:pt x="73827" y="129942"/>
                      </a:cubicBezTo>
                      <a:close/>
                      <a:moveTo>
                        <a:pt x="69191" y="177885"/>
                      </a:moveTo>
                      <a:lnTo>
                        <a:pt x="202541" y="152104"/>
                      </a:lnTo>
                      <a:cubicBezTo>
                        <a:pt x="201906" y="166391"/>
                        <a:pt x="201335" y="180615"/>
                        <a:pt x="200700" y="194839"/>
                      </a:cubicBezTo>
                      <a:lnTo>
                        <a:pt x="67350" y="193379"/>
                      </a:lnTo>
                      <a:cubicBezTo>
                        <a:pt x="68239" y="188298"/>
                        <a:pt x="68937" y="183282"/>
                        <a:pt x="69318" y="177948"/>
                      </a:cubicBezTo>
                      <a:close/>
                      <a:moveTo>
                        <a:pt x="19217" y="648102"/>
                      </a:moveTo>
                      <a:cubicBezTo>
                        <a:pt x="23154" y="519832"/>
                        <a:pt x="21947" y="391117"/>
                        <a:pt x="28171" y="263101"/>
                      </a:cubicBezTo>
                      <a:cubicBezTo>
                        <a:pt x="34965" y="198204"/>
                        <a:pt x="74589" y="211222"/>
                        <a:pt x="121960" y="210968"/>
                      </a:cubicBezTo>
                      <a:cubicBezTo>
                        <a:pt x="123103" y="217851"/>
                        <a:pt x="123674" y="224817"/>
                        <a:pt x="123674" y="231796"/>
                      </a:cubicBezTo>
                      <a:cubicBezTo>
                        <a:pt x="72874" y="256370"/>
                        <a:pt x="60174" y="344889"/>
                        <a:pt x="124246" y="360891"/>
                      </a:cubicBezTo>
                      <a:lnTo>
                        <a:pt x="124627" y="429281"/>
                      </a:lnTo>
                      <a:cubicBezTo>
                        <a:pt x="46966" y="432710"/>
                        <a:pt x="45951" y="548915"/>
                        <a:pt x="125135" y="549486"/>
                      </a:cubicBezTo>
                      <a:lnTo>
                        <a:pt x="125516" y="627083"/>
                      </a:lnTo>
                      <a:cubicBezTo>
                        <a:pt x="40" y="680677"/>
                        <a:pt x="157647" y="791422"/>
                        <a:pt x="143550" y="638069"/>
                      </a:cubicBezTo>
                      <a:cubicBezTo>
                        <a:pt x="209971" y="620416"/>
                        <a:pt x="220385" y="540533"/>
                        <a:pt x="142661" y="533675"/>
                      </a:cubicBezTo>
                      <a:lnTo>
                        <a:pt x="142280" y="444204"/>
                      </a:lnTo>
                      <a:cubicBezTo>
                        <a:pt x="216321" y="434298"/>
                        <a:pt x="216130" y="356764"/>
                        <a:pt x="141772" y="346604"/>
                      </a:cubicBezTo>
                      <a:cubicBezTo>
                        <a:pt x="141772" y="311425"/>
                        <a:pt x="141772" y="215413"/>
                        <a:pt x="140566" y="212429"/>
                      </a:cubicBezTo>
                      <a:cubicBezTo>
                        <a:pt x="140566" y="212429"/>
                        <a:pt x="194096" y="213762"/>
                        <a:pt x="198541" y="213381"/>
                      </a:cubicBezTo>
                      <a:cubicBezTo>
                        <a:pt x="218543" y="211666"/>
                        <a:pt x="234291" y="230589"/>
                        <a:pt x="243943" y="246845"/>
                      </a:cubicBezTo>
                      <a:cubicBezTo>
                        <a:pt x="271376" y="315997"/>
                        <a:pt x="250865" y="395880"/>
                        <a:pt x="255754" y="469095"/>
                      </a:cubicBezTo>
                      <a:cubicBezTo>
                        <a:pt x="240832" y="580093"/>
                        <a:pt x="308015" y="834538"/>
                        <a:pt x="136819" y="834855"/>
                      </a:cubicBezTo>
                      <a:cubicBezTo>
                        <a:pt x="35727" y="844063"/>
                        <a:pt x="10073" y="729382"/>
                        <a:pt x="19344" y="648166"/>
                      </a:cubicBezTo>
                      <a:close/>
                      <a:moveTo>
                        <a:pt x="125008" y="678137"/>
                      </a:moveTo>
                      <a:cubicBezTo>
                        <a:pt x="115928" y="731541"/>
                        <a:pt x="62968" y="668041"/>
                        <a:pt x="125643" y="645435"/>
                      </a:cubicBezTo>
                      <a:cubicBezTo>
                        <a:pt x="126272" y="656357"/>
                        <a:pt x="126100" y="667304"/>
                        <a:pt x="125135" y="678201"/>
                      </a:cubicBezTo>
                      <a:close/>
                      <a:moveTo>
                        <a:pt x="125008" y="531198"/>
                      </a:moveTo>
                      <a:cubicBezTo>
                        <a:pt x="69953" y="529293"/>
                        <a:pt x="68620" y="448966"/>
                        <a:pt x="124627" y="447315"/>
                      </a:cubicBezTo>
                      <a:close/>
                      <a:moveTo>
                        <a:pt x="124119" y="340698"/>
                      </a:moveTo>
                      <a:cubicBezTo>
                        <a:pt x="85193" y="326284"/>
                        <a:pt x="93004" y="270848"/>
                        <a:pt x="123674" y="251798"/>
                      </a:cubicBezTo>
                      <a:cubicBezTo>
                        <a:pt x="123973" y="281643"/>
                        <a:pt x="124183" y="311380"/>
                        <a:pt x="124309" y="341016"/>
                      </a:cubicBezTo>
                      <a:close/>
                      <a:moveTo>
                        <a:pt x="141835" y="365591"/>
                      </a:moveTo>
                      <a:cubicBezTo>
                        <a:pt x="190730" y="374798"/>
                        <a:pt x="194159" y="419057"/>
                        <a:pt x="141835" y="426106"/>
                      </a:cubicBezTo>
                      <a:close/>
                      <a:moveTo>
                        <a:pt x="142724" y="551899"/>
                      </a:moveTo>
                      <a:cubicBezTo>
                        <a:pt x="195493" y="559138"/>
                        <a:pt x="188127" y="605684"/>
                        <a:pt x="143296" y="619781"/>
                      </a:cubicBezTo>
                      <a:cubicBezTo>
                        <a:pt x="143042" y="601429"/>
                        <a:pt x="142978" y="571204"/>
                        <a:pt x="142915" y="552217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37" name="Google Shape;1537;p12"/>
              <p:cNvSpPr/>
              <p:nvPr/>
            </p:nvSpPr>
            <p:spPr>
              <a:xfrm>
                <a:off x="3923177" y="404687"/>
                <a:ext cx="17700" cy="25731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1538" name="Google Shape;1538;p12"/>
          <p:cNvGrpSpPr/>
          <p:nvPr/>
        </p:nvGrpSpPr>
        <p:grpSpPr>
          <a:xfrm>
            <a:off x="11617596" y="1"/>
            <a:ext cx="1576581" cy="7377486"/>
            <a:chOff x="1192601" y="-2473021"/>
            <a:chExt cx="1046700" cy="4897949"/>
          </a:xfrm>
        </p:grpSpPr>
        <p:grpSp>
          <p:nvGrpSpPr>
            <p:cNvPr id="1539" name="Google Shape;1539;p12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540" name="Google Shape;1540;p1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41" name="Google Shape;1541;p1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42" name="Google Shape;1542;p12"/>
            <p:cNvGrpSpPr/>
            <p:nvPr/>
          </p:nvGrpSpPr>
          <p:grpSpPr>
            <a:xfrm>
              <a:off x="1417979" y="-2473021"/>
              <a:ext cx="580390" cy="4604206"/>
              <a:chOff x="522260" y="-312241"/>
              <a:chExt cx="530958" cy="4212063"/>
            </a:xfrm>
          </p:grpSpPr>
          <p:grpSp>
            <p:nvGrpSpPr>
              <p:cNvPr id="1543" name="Google Shape;1543;p12"/>
              <p:cNvGrpSpPr/>
              <p:nvPr/>
            </p:nvGrpSpPr>
            <p:grpSpPr>
              <a:xfrm>
                <a:off x="522260" y="2971595"/>
                <a:ext cx="530958" cy="928227"/>
                <a:chOff x="522260" y="2971595"/>
                <a:chExt cx="530958" cy="928227"/>
              </a:xfrm>
            </p:grpSpPr>
            <p:sp>
              <p:nvSpPr>
                <p:cNvPr id="1544" name="Google Shape;1544;p12"/>
                <p:cNvSpPr/>
                <p:nvPr/>
              </p:nvSpPr>
              <p:spPr>
                <a:xfrm>
                  <a:off x="531045" y="3193814"/>
                  <a:ext cx="510950" cy="50019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10950" h="500199" extrusionOk="0">
                      <a:moveTo>
                        <a:pt x="230344" y="500189"/>
                      </a:moveTo>
                      <a:cubicBezTo>
                        <a:pt x="153916" y="500507"/>
                        <a:pt x="77640" y="493446"/>
                        <a:pt x="2570" y="479108"/>
                      </a:cubicBezTo>
                      <a:cubicBezTo>
                        <a:pt x="-4606" y="452501"/>
                        <a:pt x="4348" y="418084"/>
                        <a:pt x="15841" y="404622"/>
                      </a:cubicBezTo>
                      <a:cubicBezTo>
                        <a:pt x="93" y="296672"/>
                        <a:pt x="174591" y="153479"/>
                        <a:pt x="126458" y="68770"/>
                      </a:cubicBezTo>
                      <a:cubicBezTo>
                        <a:pt x="128236" y="16510"/>
                        <a:pt x="219295" y="6350"/>
                        <a:pt x="261142" y="0"/>
                      </a:cubicBezTo>
                      <a:cubicBezTo>
                        <a:pt x="310926" y="4953"/>
                        <a:pt x="383443" y="12002"/>
                        <a:pt x="388777" y="70612"/>
                      </a:cubicBezTo>
                      <a:cubicBezTo>
                        <a:pt x="365980" y="191262"/>
                        <a:pt x="524603" y="342392"/>
                        <a:pt x="509998" y="472630"/>
                      </a:cubicBezTo>
                      <a:cubicBezTo>
                        <a:pt x="417936" y="491147"/>
                        <a:pt x="324248" y="500380"/>
                        <a:pt x="230344" y="500189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45" name="Google Shape;1545;p12"/>
                <p:cNvSpPr/>
                <p:nvPr/>
              </p:nvSpPr>
              <p:spPr>
                <a:xfrm>
                  <a:off x="551585" y="3672350"/>
                  <a:ext cx="488949" cy="21462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8949" h="214629" extrusionOk="0">
                      <a:moveTo>
                        <a:pt x="243395" y="214630"/>
                      </a:moveTo>
                      <a:cubicBezTo>
                        <a:pt x="147256" y="214630"/>
                        <a:pt x="26352" y="160401"/>
                        <a:pt x="0" y="8001"/>
                      </a:cubicBezTo>
                      <a:cubicBezTo>
                        <a:pt x="165925" y="39751"/>
                        <a:pt x="327279" y="29528"/>
                        <a:pt x="488950" y="0"/>
                      </a:cubicBezTo>
                      <a:cubicBezTo>
                        <a:pt x="471043" y="147384"/>
                        <a:pt x="350266" y="214630"/>
                        <a:pt x="243395" y="214630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46" name="Google Shape;1546;p12"/>
                <p:cNvSpPr/>
                <p:nvPr/>
              </p:nvSpPr>
              <p:spPr>
                <a:xfrm>
                  <a:off x="685838" y="2977833"/>
                  <a:ext cx="219884" cy="2346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9884" h="234649" extrusionOk="0">
                      <a:moveTo>
                        <a:pt x="2590" y="234649"/>
                      </a:moveTo>
                      <a:cubicBezTo>
                        <a:pt x="7987" y="210011"/>
                        <a:pt x="-12142" y="33672"/>
                        <a:pt x="12877" y="45419"/>
                      </a:cubicBezTo>
                      <a:cubicBezTo>
                        <a:pt x="33197" y="50182"/>
                        <a:pt x="23545" y="24210"/>
                        <a:pt x="35038" y="16590"/>
                      </a:cubicBezTo>
                      <a:cubicBezTo>
                        <a:pt x="50913" y="906"/>
                        <a:pt x="85394" y="1604"/>
                        <a:pt x="109714" y="1922"/>
                      </a:cubicBezTo>
                      <a:cubicBezTo>
                        <a:pt x="145528" y="-936"/>
                        <a:pt x="189026" y="-6841"/>
                        <a:pt x="188835" y="38879"/>
                      </a:cubicBezTo>
                      <a:cubicBezTo>
                        <a:pt x="250875" y="39895"/>
                        <a:pt x="199503" y="186770"/>
                        <a:pt x="206869" y="233824"/>
                      </a:cubicBezTo>
                      <a:cubicBezTo>
                        <a:pt x="139369" y="212361"/>
                        <a:pt x="71932" y="215091"/>
                        <a:pt x="2590" y="234649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47" name="Google Shape;1547;p12"/>
                <p:cNvSpPr/>
                <p:nvPr/>
              </p:nvSpPr>
              <p:spPr>
                <a:xfrm>
                  <a:off x="522260" y="2971595"/>
                  <a:ext cx="530958" cy="9282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30958" h="928227" extrusionOk="0">
                      <a:moveTo>
                        <a:pt x="516306" y="619347"/>
                      </a:moveTo>
                      <a:cubicBezTo>
                        <a:pt x="501638" y="504285"/>
                        <a:pt x="397942" y="417798"/>
                        <a:pt x="399530" y="298926"/>
                      </a:cubicBezTo>
                      <a:cubicBezTo>
                        <a:pt x="413182" y="300514"/>
                        <a:pt x="390830" y="254159"/>
                        <a:pt x="381178" y="244380"/>
                      </a:cubicBezTo>
                      <a:cubicBezTo>
                        <a:pt x="383210" y="187992"/>
                        <a:pt x="385369" y="132175"/>
                        <a:pt x="387528" y="75787"/>
                      </a:cubicBezTo>
                      <a:cubicBezTo>
                        <a:pt x="392481" y="54070"/>
                        <a:pt x="381559" y="34449"/>
                        <a:pt x="356731" y="40227"/>
                      </a:cubicBezTo>
                      <a:cubicBezTo>
                        <a:pt x="358255" y="-10573"/>
                        <a:pt x="307645" y="730"/>
                        <a:pt x="273609" y="1810"/>
                      </a:cubicBezTo>
                      <a:cubicBezTo>
                        <a:pt x="240780" y="1429"/>
                        <a:pt x="184074" y="-222"/>
                        <a:pt x="184328" y="45244"/>
                      </a:cubicBezTo>
                      <a:cubicBezTo>
                        <a:pt x="174803" y="45815"/>
                        <a:pt x="158928" y="42640"/>
                        <a:pt x="158928" y="56547"/>
                      </a:cubicBezTo>
                      <a:cubicBezTo>
                        <a:pt x="158928" y="118777"/>
                        <a:pt x="158039" y="180435"/>
                        <a:pt x="158357" y="242475"/>
                      </a:cubicBezTo>
                      <a:cubicBezTo>
                        <a:pt x="144260" y="248825"/>
                        <a:pt x="112383" y="292767"/>
                        <a:pt x="140577" y="307753"/>
                      </a:cubicBezTo>
                      <a:cubicBezTo>
                        <a:pt x="150102" y="385159"/>
                        <a:pt x="15736" y="506508"/>
                        <a:pt x="18784" y="626967"/>
                      </a:cubicBezTo>
                      <a:cubicBezTo>
                        <a:pt x="-3124" y="640493"/>
                        <a:pt x="-8013" y="706215"/>
                        <a:pt x="15672" y="712756"/>
                      </a:cubicBezTo>
                      <a:cubicBezTo>
                        <a:pt x="65075" y="1013238"/>
                        <a:pt x="505638" y="992854"/>
                        <a:pt x="526720" y="692753"/>
                      </a:cubicBezTo>
                      <a:cubicBezTo>
                        <a:pt x="534785" y="671862"/>
                        <a:pt x="531356" y="631984"/>
                        <a:pt x="516306" y="619347"/>
                      </a:cubicBezTo>
                      <a:close/>
                      <a:moveTo>
                        <a:pt x="498399" y="620300"/>
                      </a:moveTo>
                      <a:cubicBezTo>
                        <a:pt x="475749" y="621824"/>
                        <a:pt x="453079" y="623176"/>
                        <a:pt x="430391" y="624364"/>
                      </a:cubicBezTo>
                      <a:cubicBezTo>
                        <a:pt x="405708" y="518319"/>
                        <a:pt x="384842" y="411531"/>
                        <a:pt x="367780" y="304006"/>
                      </a:cubicBezTo>
                      <a:cubicBezTo>
                        <a:pt x="372606" y="303308"/>
                        <a:pt x="377432" y="302673"/>
                        <a:pt x="382194" y="301911"/>
                      </a:cubicBezTo>
                      <a:cubicBezTo>
                        <a:pt x="378511" y="420973"/>
                        <a:pt x="481889" y="506762"/>
                        <a:pt x="498399" y="620300"/>
                      </a:cubicBezTo>
                      <a:close/>
                      <a:moveTo>
                        <a:pt x="278689" y="312579"/>
                      </a:moveTo>
                      <a:cubicBezTo>
                        <a:pt x="287389" y="312198"/>
                        <a:pt x="296025" y="311690"/>
                        <a:pt x="304661" y="311118"/>
                      </a:cubicBezTo>
                      <a:cubicBezTo>
                        <a:pt x="318040" y="416738"/>
                        <a:pt x="331477" y="522383"/>
                        <a:pt x="344983" y="628047"/>
                      </a:cubicBezTo>
                      <a:cubicBezTo>
                        <a:pt x="322568" y="628809"/>
                        <a:pt x="300216" y="629507"/>
                        <a:pt x="277800" y="629952"/>
                      </a:cubicBezTo>
                      <a:cubicBezTo>
                        <a:pt x="271844" y="524237"/>
                        <a:pt x="272136" y="418262"/>
                        <a:pt x="278689" y="312579"/>
                      </a:cubicBezTo>
                      <a:close/>
                      <a:moveTo>
                        <a:pt x="322504" y="309531"/>
                      </a:moveTo>
                      <a:cubicBezTo>
                        <a:pt x="331775" y="308642"/>
                        <a:pt x="341046" y="307626"/>
                        <a:pt x="350317" y="306483"/>
                      </a:cubicBezTo>
                      <a:cubicBezTo>
                        <a:pt x="367253" y="413417"/>
                        <a:pt x="387928" y="519633"/>
                        <a:pt x="412357" y="625126"/>
                      </a:cubicBezTo>
                      <a:cubicBezTo>
                        <a:pt x="395910" y="625951"/>
                        <a:pt x="379400" y="626713"/>
                        <a:pt x="362954" y="627348"/>
                      </a:cubicBezTo>
                      <a:cubicBezTo>
                        <a:pt x="349111" y="521430"/>
                        <a:pt x="335541" y="415493"/>
                        <a:pt x="322250" y="309531"/>
                      </a:cubicBezTo>
                      <a:close/>
                      <a:moveTo>
                        <a:pt x="365684" y="58452"/>
                      </a:moveTo>
                      <a:cubicBezTo>
                        <a:pt x="375273" y="59277"/>
                        <a:pt x="368542" y="74581"/>
                        <a:pt x="369939" y="81248"/>
                      </a:cubicBezTo>
                      <a:lnTo>
                        <a:pt x="175946" y="137382"/>
                      </a:lnTo>
                      <a:cubicBezTo>
                        <a:pt x="175946" y="127984"/>
                        <a:pt x="175946" y="118332"/>
                        <a:pt x="175946" y="109125"/>
                      </a:cubicBezTo>
                      <a:cubicBezTo>
                        <a:pt x="212713" y="94837"/>
                        <a:pt x="258496" y="85947"/>
                        <a:pt x="287643" y="60547"/>
                      </a:cubicBezTo>
                      <a:cubicBezTo>
                        <a:pt x="313360" y="60611"/>
                        <a:pt x="339649" y="57309"/>
                        <a:pt x="365430" y="58452"/>
                      </a:cubicBezTo>
                      <a:close/>
                      <a:moveTo>
                        <a:pt x="175438" y="205454"/>
                      </a:moveTo>
                      <a:lnTo>
                        <a:pt x="366827" y="159671"/>
                      </a:lnTo>
                      <a:lnTo>
                        <a:pt x="364224" y="230791"/>
                      </a:lnTo>
                      <a:cubicBezTo>
                        <a:pt x="308090" y="199041"/>
                        <a:pt x="233033" y="208248"/>
                        <a:pt x="175311" y="231616"/>
                      </a:cubicBezTo>
                      <a:close/>
                      <a:moveTo>
                        <a:pt x="175438" y="187230"/>
                      </a:moveTo>
                      <a:cubicBezTo>
                        <a:pt x="175438" y="176688"/>
                        <a:pt x="175438" y="166084"/>
                        <a:pt x="175438" y="155480"/>
                      </a:cubicBezTo>
                      <a:lnTo>
                        <a:pt x="368796" y="99536"/>
                      </a:lnTo>
                      <a:lnTo>
                        <a:pt x="367272" y="141256"/>
                      </a:lnTo>
                      <a:close/>
                      <a:moveTo>
                        <a:pt x="229032" y="21622"/>
                      </a:moveTo>
                      <a:cubicBezTo>
                        <a:pt x="256401" y="25305"/>
                        <a:pt x="342570" y="-222"/>
                        <a:pt x="338760" y="40672"/>
                      </a:cubicBezTo>
                      <a:lnTo>
                        <a:pt x="201600" y="44418"/>
                      </a:lnTo>
                      <a:cubicBezTo>
                        <a:pt x="197155" y="28861"/>
                        <a:pt x="217793" y="22765"/>
                        <a:pt x="229096" y="21749"/>
                      </a:cubicBezTo>
                      <a:close/>
                      <a:moveTo>
                        <a:pt x="263830" y="59150"/>
                      </a:moveTo>
                      <a:cubicBezTo>
                        <a:pt x="235046" y="71260"/>
                        <a:pt x="205645" y="81858"/>
                        <a:pt x="175756" y="90900"/>
                      </a:cubicBezTo>
                      <a:lnTo>
                        <a:pt x="175756" y="63722"/>
                      </a:lnTo>
                      <a:cubicBezTo>
                        <a:pt x="201664" y="62897"/>
                        <a:pt x="238113" y="59976"/>
                        <a:pt x="263894" y="59404"/>
                      </a:cubicBezTo>
                      <a:close/>
                      <a:moveTo>
                        <a:pt x="260973" y="230600"/>
                      </a:moveTo>
                      <a:cubicBezTo>
                        <a:pt x="306439" y="226028"/>
                        <a:pt x="366891" y="233838"/>
                        <a:pt x="384036" y="283432"/>
                      </a:cubicBezTo>
                      <a:cubicBezTo>
                        <a:pt x="303873" y="296939"/>
                        <a:pt x="222193" y="298945"/>
                        <a:pt x="141466" y="289401"/>
                      </a:cubicBezTo>
                      <a:cubicBezTo>
                        <a:pt x="157404" y="243554"/>
                        <a:pt x="218110" y="233521"/>
                        <a:pt x="261036" y="230854"/>
                      </a:cubicBezTo>
                      <a:close/>
                      <a:moveTo>
                        <a:pt x="259639" y="630269"/>
                      </a:moveTo>
                      <a:cubicBezTo>
                        <a:pt x="238005" y="630606"/>
                        <a:pt x="216313" y="630796"/>
                        <a:pt x="194552" y="630841"/>
                      </a:cubicBezTo>
                      <a:cubicBezTo>
                        <a:pt x="210300" y="525005"/>
                        <a:pt x="226003" y="419176"/>
                        <a:pt x="241669" y="313341"/>
                      </a:cubicBezTo>
                      <a:cubicBezTo>
                        <a:pt x="248019" y="313341"/>
                        <a:pt x="254369" y="313341"/>
                        <a:pt x="260719" y="313341"/>
                      </a:cubicBezTo>
                      <a:cubicBezTo>
                        <a:pt x="254172" y="418871"/>
                        <a:pt x="253810" y="524694"/>
                        <a:pt x="259639" y="630269"/>
                      </a:cubicBezTo>
                      <a:close/>
                      <a:moveTo>
                        <a:pt x="177089" y="630904"/>
                      </a:moveTo>
                      <a:cubicBezTo>
                        <a:pt x="155309" y="630904"/>
                        <a:pt x="133528" y="630904"/>
                        <a:pt x="111748" y="630333"/>
                      </a:cubicBezTo>
                      <a:cubicBezTo>
                        <a:pt x="143498" y="524478"/>
                        <a:pt x="175248" y="418751"/>
                        <a:pt x="206490" y="312833"/>
                      </a:cubicBezTo>
                      <a:lnTo>
                        <a:pt x="224206" y="313277"/>
                      </a:lnTo>
                      <a:cubicBezTo>
                        <a:pt x="208630" y="419195"/>
                        <a:pt x="192920" y="525069"/>
                        <a:pt x="177089" y="630904"/>
                      </a:cubicBezTo>
                      <a:close/>
                      <a:moveTo>
                        <a:pt x="76759" y="501047"/>
                      </a:moveTo>
                      <a:cubicBezTo>
                        <a:pt x="112129" y="441801"/>
                        <a:pt x="157849" y="381857"/>
                        <a:pt x="157468" y="309721"/>
                      </a:cubicBezTo>
                      <a:cubicBezTo>
                        <a:pt x="168009" y="310737"/>
                        <a:pt x="178550" y="311499"/>
                        <a:pt x="189218" y="312071"/>
                      </a:cubicBezTo>
                      <a:cubicBezTo>
                        <a:pt x="157550" y="417906"/>
                        <a:pt x="125908" y="523887"/>
                        <a:pt x="94285" y="630015"/>
                      </a:cubicBezTo>
                      <a:cubicBezTo>
                        <a:pt x="74854" y="629571"/>
                        <a:pt x="55423" y="629126"/>
                        <a:pt x="35992" y="628491"/>
                      </a:cubicBezTo>
                      <a:cubicBezTo>
                        <a:pt x="33960" y="582454"/>
                        <a:pt x="54026" y="539591"/>
                        <a:pt x="76886" y="500920"/>
                      </a:cubicBezTo>
                      <a:close/>
                      <a:moveTo>
                        <a:pt x="356858" y="897604"/>
                      </a:moveTo>
                      <a:cubicBezTo>
                        <a:pt x="221222" y="951325"/>
                        <a:pt x="58725" y="859504"/>
                        <a:pt x="34024" y="716248"/>
                      </a:cubicBezTo>
                      <a:cubicBezTo>
                        <a:pt x="191294" y="742912"/>
                        <a:pt x="352178" y="739813"/>
                        <a:pt x="508305" y="707104"/>
                      </a:cubicBezTo>
                      <a:lnTo>
                        <a:pt x="509194" y="707549"/>
                      </a:lnTo>
                      <a:cubicBezTo>
                        <a:pt x="496145" y="793623"/>
                        <a:pt x="438030" y="866134"/>
                        <a:pt x="356858" y="897604"/>
                      </a:cubicBezTo>
                      <a:close/>
                      <a:moveTo>
                        <a:pt x="512560" y="681704"/>
                      </a:moveTo>
                      <a:cubicBezTo>
                        <a:pt x="511855" y="684092"/>
                        <a:pt x="510985" y="686422"/>
                        <a:pt x="509956" y="688689"/>
                      </a:cubicBezTo>
                      <a:cubicBezTo>
                        <a:pt x="348952" y="722706"/>
                        <a:pt x="182842" y="724865"/>
                        <a:pt x="21006" y="695039"/>
                      </a:cubicBezTo>
                      <a:cubicBezTo>
                        <a:pt x="14332" y="679355"/>
                        <a:pt x="14961" y="661511"/>
                        <a:pt x="22721" y="646335"/>
                      </a:cubicBezTo>
                      <a:cubicBezTo>
                        <a:pt x="183897" y="651967"/>
                        <a:pt x="345263" y="649148"/>
                        <a:pt x="506146" y="637889"/>
                      </a:cubicBezTo>
                      <a:cubicBezTo>
                        <a:pt x="514351" y="650945"/>
                        <a:pt x="516681" y="666845"/>
                        <a:pt x="512560" y="681704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48" name="Google Shape;1548;p12"/>
              <p:cNvSpPr/>
              <p:nvPr/>
            </p:nvSpPr>
            <p:spPr>
              <a:xfrm>
                <a:off x="786930" y="-312241"/>
                <a:ext cx="17700" cy="32904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</p:grpSp>
      <p:grpSp>
        <p:nvGrpSpPr>
          <p:cNvPr id="1549" name="Google Shape;1549;p12"/>
          <p:cNvGrpSpPr/>
          <p:nvPr/>
        </p:nvGrpSpPr>
        <p:grpSpPr>
          <a:xfrm>
            <a:off x="11696103" y="2891546"/>
            <a:ext cx="237682" cy="272194"/>
            <a:chOff x="3462796" y="2555878"/>
            <a:chExt cx="157798" cy="180711"/>
          </a:xfrm>
        </p:grpSpPr>
        <p:sp>
          <p:nvSpPr>
            <p:cNvPr id="1550" name="Google Shape;1550;p12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1" name="Google Shape;1551;p12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2" name="Google Shape;1552;p12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3" name="Google Shape;1553;p12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4" name="Google Shape;1554;p12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5" name="Google Shape;1555;p12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556" name="Google Shape;1556;p12"/>
          <p:cNvGrpSpPr/>
          <p:nvPr/>
        </p:nvGrpSpPr>
        <p:grpSpPr>
          <a:xfrm>
            <a:off x="10280849" y="0"/>
            <a:ext cx="1576581" cy="4817107"/>
            <a:chOff x="6010934" y="-404723"/>
            <a:chExt cx="1046700" cy="3198101"/>
          </a:xfrm>
        </p:grpSpPr>
        <p:grpSp>
          <p:nvGrpSpPr>
            <p:cNvPr id="1557" name="Google Shape;1557;p12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558" name="Google Shape;1558;p12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559" name="Google Shape;1559;p12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560" name="Google Shape;1560;p12"/>
            <p:cNvGrpSpPr/>
            <p:nvPr/>
          </p:nvGrpSpPr>
          <p:grpSpPr>
            <a:xfrm>
              <a:off x="6308747" y="-404723"/>
              <a:ext cx="441786" cy="2976610"/>
              <a:chOff x="1121941" y="1239413"/>
              <a:chExt cx="404159" cy="2723090"/>
            </a:xfrm>
          </p:grpSpPr>
          <p:sp>
            <p:nvSpPr>
              <p:cNvPr id="1561" name="Google Shape;1561;p12"/>
              <p:cNvSpPr/>
              <p:nvPr/>
            </p:nvSpPr>
            <p:spPr>
              <a:xfrm>
                <a:off x="1308652" y="1239413"/>
                <a:ext cx="17700" cy="1738500"/>
              </a:xfrm>
              <a:prstGeom prst="rect">
                <a:avLst/>
              </a:pr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1562" name="Google Shape;1562;p12"/>
              <p:cNvGrpSpPr/>
              <p:nvPr/>
            </p:nvGrpSpPr>
            <p:grpSpPr>
              <a:xfrm>
                <a:off x="1121941" y="2971595"/>
                <a:ext cx="404159" cy="990908"/>
                <a:chOff x="1121941" y="2969319"/>
                <a:chExt cx="404159" cy="990908"/>
              </a:xfrm>
            </p:grpSpPr>
            <p:sp>
              <p:nvSpPr>
                <p:cNvPr id="1563" name="Google Shape;1563;p12"/>
                <p:cNvSpPr/>
                <p:nvPr/>
              </p:nvSpPr>
              <p:spPr>
                <a:xfrm>
                  <a:off x="1210876" y="2975878"/>
                  <a:ext cx="215728" cy="22282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15728" h="222824" extrusionOk="0">
                      <a:moveTo>
                        <a:pt x="14190" y="222824"/>
                      </a:moveTo>
                      <a:cubicBezTo>
                        <a:pt x="13301" y="174692"/>
                        <a:pt x="-21687" y="79251"/>
                        <a:pt x="21620" y="60582"/>
                      </a:cubicBezTo>
                      <a:cubicBezTo>
                        <a:pt x="36987" y="27244"/>
                        <a:pt x="55021" y="2797"/>
                        <a:pt x="105440" y="321"/>
                      </a:cubicBezTo>
                      <a:cubicBezTo>
                        <a:pt x="154017" y="-2156"/>
                        <a:pt x="177385" y="9655"/>
                        <a:pt x="182021" y="37976"/>
                      </a:cubicBezTo>
                      <a:cubicBezTo>
                        <a:pt x="233265" y="47692"/>
                        <a:pt x="210405" y="171326"/>
                        <a:pt x="211993" y="215776"/>
                      </a:cubicBezTo>
                      <a:cubicBezTo>
                        <a:pt x="143159" y="198060"/>
                        <a:pt x="79024" y="196790"/>
                        <a:pt x="14190" y="222824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64" name="Google Shape;1564;p12"/>
                <p:cNvSpPr/>
                <p:nvPr/>
              </p:nvSpPr>
              <p:spPr>
                <a:xfrm>
                  <a:off x="1128931" y="3411844"/>
                  <a:ext cx="389306" cy="54060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9306" h="540604" extrusionOk="0">
                      <a:moveTo>
                        <a:pt x="192718" y="540604"/>
                      </a:moveTo>
                      <a:cubicBezTo>
                        <a:pt x="42795" y="527142"/>
                        <a:pt x="232596" y="425161"/>
                        <a:pt x="116836" y="455260"/>
                      </a:cubicBezTo>
                      <a:cubicBezTo>
                        <a:pt x="83054" y="460150"/>
                        <a:pt x="19744" y="479835"/>
                        <a:pt x="7679" y="435512"/>
                      </a:cubicBezTo>
                      <a:cubicBezTo>
                        <a:pt x="-6227" y="397920"/>
                        <a:pt x="57844" y="371440"/>
                        <a:pt x="34857" y="364582"/>
                      </a:cubicBezTo>
                      <a:cubicBezTo>
                        <a:pt x="15807" y="363122"/>
                        <a:pt x="3107" y="353533"/>
                        <a:pt x="1393" y="338801"/>
                      </a:cubicBezTo>
                      <a:cubicBezTo>
                        <a:pt x="-3560" y="319434"/>
                        <a:pt x="17585" y="304638"/>
                        <a:pt x="35175" y="291748"/>
                      </a:cubicBezTo>
                      <a:cubicBezTo>
                        <a:pt x="33651" y="285398"/>
                        <a:pt x="30158" y="276762"/>
                        <a:pt x="28380" y="270412"/>
                      </a:cubicBezTo>
                      <a:cubicBezTo>
                        <a:pt x="-19689" y="256061"/>
                        <a:pt x="-258" y="192307"/>
                        <a:pt x="38985" y="180877"/>
                      </a:cubicBezTo>
                      <a:cubicBezTo>
                        <a:pt x="42490" y="180629"/>
                        <a:pt x="45138" y="177588"/>
                        <a:pt x="44890" y="174082"/>
                      </a:cubicBezTo>
                      <a:cubicBezTo>
                        <a:pt x="44643" y="170577"/>
                        <a:pt x="41601" y="167929"/>
                        <a:pt x="38096" y="168177"/>
                      </a:cubicBezTo>
                      <a:cubicBezTo>
                        <a:pt x="3044" y="163224"/>
                        <a:pt x="21776" y="119663"/>
                        <a:pt x="43303" y="106836"/>
                      </a:cubicBezTo>
                      <a:cubicBezTo>
                        <a:pt x="74418" y="82706"/>
                        <a:pt x="71370" y="31969"/>
                        <a:pt x="69020" y="5680"/>
                      </a:cubicBezTo>
                      <a:cubicBezTo>
                        <a:pt x="85911" y="5045"/>
                        <a:pt x="131758" y="4664"/>
                        <a:pt x="151570" y="4601"/>
                      </a:cubicBezTo>
                      <a:cubicBezTo>
                        <a:pt x="174303" y="59274"/>
                        <a:pt x="87499" y="134903"/>
                        <a:pt x="126170" y="158652"/>
                      </a:cubicBezTo>
                      <a:cubicBezTo>
                        <a:pt x="332545" y="108296"/>
                        <a:pt x="234120" y="166526"/>
                        <a:pt x="237422" y="1362"/>
                      </a:cubicBezTo>
                      <a:cubicBezTo>
                        <a:pt x="249741" y="-2130"/>
                        <a:pt x="299271" y="2378"/>
                        <a:pt x="325624" y="854"/>
                      </a:cubicBezTo>
                      <a:cubicBezTo>
                        <a:pt x="266823" y="105439"/>
                        <a:pt x="408174" y="108804"/>
                        <a:pt x="387155" y="185449"/>
                      </a:cubicBezTo>
                      <a:cubicBezTo>
                        <a:pt x="375090" y="210849"/>
                        <a:pt x="334958" y="200752"/>
                        <a:pt x="326830" y="215802"/>
                      </a:cubicBezTo>
                      <a:cubicBezTo>
                        <a:pt x="326830" y="221707"/>
                        <a:pt x="332101" y="222152"/>
                        <a:pt x="337054" y="222152"/>
                      </a:cubicBezTo>
                      <a:cubicBezTo>
                        <a:pt x="407539" y="236439"/>
                        <a:pt x="379472" y="299177"/>
                        <a:pt x="313876" y="302733"/>
                      </a:cubicBezTo>
                      <a:cubicBezTo>
                        <a:pt x="286508" y="321783"/>
                        <a:pt x="354897" y="305337"/>
                        <a:pt x="360866" y="348326"/>
                      </a:cubicBezTo>
                      <a:cubicBezTo>
                        <a:pt x="367661" y="376711"/>
                        <a:pt x="350135" y="382108"/>
                        <a:pt x="333307" y="403444"/>
                      </a:cubicBezTo>
                      <a:cubicBezTo>
                        <a:pt x="365565" y="417414"/>
                        <a:pt x="387663" y="440084"/>
                        <a:pt x="362200" y="476469"/>
                      </a:cubicBezTo>
                      <a:cubicBezTo>
                        <a:pt x="318321" y="516411"/>
                        <a:pt x="249868" y="528857"/>
                        <a:pt x="192718" y="540604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65" name="Google Shape;1565;p12"/>
                <p:cNvSpPr/>
                <p:nvPr/>
              </p:nvSpPr>
              <p:spPr>
                <a:xfrm>
                  <a:off x="1121941" y="2969319"/>
                  <a:ext cx="404159" cy="99090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04159" h="990908" extrusionOk="0">
                      <a:moveTo>
                        <a:pt x="396558" y="583905"/>
                      </a:moveTo>
                      <a:cubicBezTo>
                        <a:pt x="363665" y="545170"/>
                        <a:pt x="299149" y="524850"/>
                        <a:pt x="338075" y="447063"/>
                      </a:cubicBezTo>
                      <a:cubicBezTo>
                        <a:pt x="339535" y="444205"/>
                        <a:pt x="370904" y="448269"/>
                        <a:pt x="367920" y="426933"/>
                      </a:cubicBezTo>
                      <a:cubicBezTo>
                        <a:pt x="376619" y="356321"/>
                        <a:pt x="377762" y="266786"/>
                        <a:pt x="312865" y="222019"/>
                      </a:cubicBezTo>
                      <a:cubicBezTo>
                        <a:pt x="314326" y="182014"/>
                        <a:pt x="328359" y="29931"/>
                        <a:pt x="274257" y="35328"/>
                      </a:cubicBezTo>
                      <a:cubicBezTo>
                        <a:pt x="255207" y="-16234"/>
                        <a:pt x="119635" y="-11789"/>
                        <a:pt x="115888" y="51521"/>
                      </a:cubicBezTo>
                      <a:cubicBezTo>
                        <a:pt x="66358" y="56474"/>
                        <a:pt x="92711" y="194840"/>
                        <a:pt x="93600" y="232242"/>
                      </a:cubicBezTo>
                      <a:cubicBezTo>
                        <a:pt x="31814" y="278470"/>
                        <a:pt x="26607" y="363941"/>
                        <a:pt x="28766" y="435442"/>
                      </a:cubicBezTo>
                      <a:cubicBezTo>
                        <a:pt x="29211" y="460842"/>
                        <a:pt x="57849" y="448840"/>
                        <a:pt x="70740" y="450746"/>
                      </a:cubicBezTo>
                      <a:cubicBezTo>
                        <a:pt x="73851" y="483511"/>
                        <a:pt x="74994" y="521611"/>
                        <a:pt x="46991" y="544408"/>
                      </a:cubicBezTo>
                      <a:cubicBezTo>
                        <a:pt x="20829" y="559775"/>
                        <a:pt x="1906" y="611464"/>
                        <a:pt x="44133" y="617497"/>
                      </a:cubicBezTo>
                      <a:cubicBezTo>
                        <a:pt x="890" y="630197"/>
                        <a:pt x="-22097" y="700682"/>
                        <a:pt x="29973" y="716557"/>
                      </a:cubicBezTo>
                      <a:cubicBezTo>
                        <a:pt x="31179" y="718461"/>
                        <a:pt x="32132" y="730336"/>
                        <a:pt x="35878" y="733384"/>
                      </a:cubicBezTo>
                      <a:cubicBezTo>
                        <a:pt x="-9588" y="750021"/>
                        <a:pt x="-11620" y="809584"/>
                        <a:pt x="41276" y="813584"/>
                      </a:cubicBezTo>
                      <a:cubicBezTo>
                        <a:pt x="-3746" y="839747"/>
                        <a:pt x="-8318" y="908200"/>
                        <a:pt x="53150" y="912772"/>
                      </a:cubicBezTo>
                      <a:cubicBezTo>
                        <a:pt x="88837" y="913153"/>
                        <a:pt x="124016" y="903310"/>
                        <a:pt x="159259" y="898421"/>
                      </a:cubicBezTo>
                      <a:cubicBezTo>
                        <a:pt x="137224" y="913788"/>
                        <a:pt x="124270" y="946998"/>
                        <a:pt x="142368" y="970176"/>
                      </a:cubicBezTo>
                      <a:cubicBezTo>
                        <a:pt x="170879" y="1006688"/>
                        <a:pt x="222568" y="986051"/>
                        <a:pt x="258319" y="975319"/>
                      </a:cubicBezTo>
                      <a:cubicBezTo>
                        <a:pt x="297562" y="961285"/>
                        <a:pt x="346012" y="957857"/>
                        <a:pt x="374079" y="923821"/>
                      </a:cubicBezTo>
                      <a:cubicBezTo>
                        <a:pt x="397638" y="896008"/>
                        <a:pt x="385382" y="849653"/>
                        <a:pt x="346647" y="845652"/>
                      </a:cubicBezTo>
                      <a:cubicBezTo>
                        <a:pt x="371279" y="834501"/>
                        <a:pt x="382207" y="805495"/>
                        <a:pt x="371057" y="780857"/>
                      </a:cubicBezTo>
                      <a:cubicBezTo>
                        <a:pt x="362344" y="761610"/>
                        <a:pt x="342259" y="750123"/>
                        <a:pt x="321247" y="752371"/>
                      </a:cubicBezTo>
                      <a:cubicBezTo>
                        <a:pt x="385382" y="748434"/>
                        <a:pt x="427991" y="685505"/>
                        <a:pt x="350584" y="659597"/>
                      </a:cubicBezTo>
                      <a:cubicBezTo>
                        <a:pt x="302515" y="655787"/>
                        <a:pt x="436690" y="669821"/>
                        <a:pt x="396558" y="583905"/>
                      </a:cubicBezTo>
                      <a:close/>
                      <a:moveTo>
                        <a:pt x="291339" y="83525"/>
                      </a:moveTo>
                      <a:cubicBezTo>
                        <a:pt x="291847" y="98828"/>
                        <a:pt x="292418" y="114132"/>
                        <a:pt x="292926" y="129435"/>
                      </a:cubicBezTo>
                      <a:lnTo>
                        <a:pt x="105792" y="175981"/>
                      </a:lnTo>
                      <a:cubicBezTo>
                        <a:pt x="105030" y="163916"/>
                        <a:pt x="104776" y="151851"/>
                        <a:pt x="104776" y="139786"/>
                      </a:cubicBezTo>
                      <a:cubicBezTo>
                        <a:pt x="166307" y="129753"/>
                        <a:pt x="229172" y="100162"/>
                        <a:pt x="291085" y="83525"/>
                      </a:cubicBezTo>
                      <a:close/>
                      <a:moveTo>
                        <a:pt x="293561" y="147533"/>
                      </a:moveTo>
                      <a:lnTo>
                        <a:pt x="295847" y="212049"/>
                      </a:lnTo>
                      <a:cubicBezTo>
                        <a:pt x="235459" y="188897"/>
                        <a:pt x="168117" y="192212"/>
                        <a:pt x="110300" y="221193"/>
                      </a:cubicBezTo>
                      <a:cubicBezTo>
                        <a:pt x="109094" y="212113"/>
                        <a:pt x="108141" y="202969"/>
                        <a:pt x="107379" y="193824"/>
                      </a:cubicBezTo>
                      <a:close/>
                      <a:moveTo>
                        <a:pt x="194057" y="16152"/>
                      </a:moveTo>
                      <a:cubicBezTo>
                        <a:pt x="213869" y="14056"/>
                        <a:pt x="248984" y="13548"/>
                        <a:pt x="256096" y="36979"/>
                      </a:cubicBezTo>
                      <a:cubicBezTo>
                        <a:pt x="215139" y="41107"/>
                        <a:pt x="174181" y="45615"/>
                        <a:pt x="133224" y="49679"/>
                      </a:cubicBezTo>
                      <a:cubicBezTo>
                        <a:pt x="136208" y="21613"/>
                        <a:pt x="171768" y="18438"/>
                        <a:pt x="193803" y="16152"/>
                      </a:cubicBezTo>
                      <a:close/>
                      <a:moveTo>
                        <a:pt x="111507" y="70444"/>
                      </a:moveTo>
                      <a:cubicBezTo>
                        <a:pt x="137605" y="72095"/>
                        <a:pt x="295276" y="37170"/>
                        <a:pt x="290323" y="65554"/>
                      </a:cubicBezTo>
                      <a:cubicBezTo>
                        <a:pt x="228918" y="86446"/>
                        <a:pt x="165355" y="103083"/>
                        <a:pt x="105093" y="126197"/>
                      </a:cubicBezTo>
                      <a:cubicBezTo>
                        <a:pt x="106681" y="108417"/>
                        <a:pt x="102680" y="86065"/>
                        <a:pt x="111189" y="70444"/>
                      </a:cubicBezTo>
                      <a:close/>
                      <a:moveTo>
                        <a:pt x="46419" y="432902"/>
                      </a:moveTo>
                      <a:cubicBezTo>
                        <a:pt x="42609" y="356067"/>
                        <a:pt x="52769" y="256499"/>
                        <a:pt x="137034" y="227416"/>
                      </a:cubicBezTo>
                      <a:cubicBezTo>
                        <a:pt x="293561" y="176616"/>
                        <a:pt x="379921" y="271866"/>
                        <a:pt x="350521" y="426870"/>
                      </a:cubicBezTo>
                      <a:close/>
                      <a:moveTo>
                        <a:pt x="262319" y="567204"/>
                      </a:moveTo>
                      <a:lnTo>
                        <a:pt x="131636" y="595081"/>
                      </a:lnTo>
                      <a:cubicBezTo>
                        <a:pt x="113348" y="568538"/>
                        <a:pt x="184595" y="524850"/>
                        <a:pt x="164974" y="448459"/>
                      </a:cubicBezTo>
                      <a:lnTo>
                        <a:pt x="238443" y="446999"/>
                      </a:lnTo>
                      <a:cubicBezTo>
                        <a:pt x="232189" y="488604"/>
                        <a:pt x="240558" y="531086"/>
                        <a:pt x="262129" y="567204"/>
                      </a:cubicBezTo>
                      <a:close/>
                      <a:moveTo>
                        <a:pt x="36069" y="586890"/>
                      </a:moveTo>
                      <a:cubicBezTo>
                        <a:pt x="68771" y="527644"/>
                        <a:pt x="97854" y="542440"/>
                        <a:pt x="88456" y="450238"/>
                      </a:cubicBezTo>
                      <a:lnTo>
                        <a:pt x="147194" y="449031"/>
                      </a:lnTo>
                      <a:cubicBezTo>
                        <a:pt x="167514" y="524469"/>
                        <a:pt x="99442" y="554759"/>
                        <a:pt x="112269" y="599272"/>
                      </a:cubicBezTo>
                      <a:cubicBezTo>
                        <a:pt x="91758" y="603272"/>
                        <a:pt x="37466" y="620926"/>
                        <a:pt x="35878" y="586890"/>
                      </a:cubicBezTo>
                      <a:close/>
                      <a:moveTo>
                        <a:pt x="354521" y="867496"/>
                      </a:moveTo>
                      <a:cubicBezTo>
                        <a:pt x="402781" y="909914"/>
                        <a:pt x="318771" y="944458"/>
                        <a:pt x="283211" y="949347"/>
                      </a:cubicBezTo>
                      <a:cubicBezTo>
                        <a:pt x="248095" y="957158"/>
                        <a:pt x="212154" y="978875"/>
                        <a:pt x="175642" y="970239"/>
                      </a:cubicBezTo>
                      <a:cubicBezTo>
                        <a:pt x="158497" y="964588"/>
                        <a:pt x="146178" y="949094"/>
                        <a:pt x="153544" y="930805"/>
                      </a:cubicBezTo>
                      <a:cubicBezTo>
                        <a:pt x="160021" y="906612"/>
                        <a:pt x="304483" y="850160"/>
                        <a:pt x="354331" y="867496"/>
                      </a:cubicBezTo>
                      <a:close/>
                      <a:moveTo>
                        <a:pt x="354204" y="786153"/>
                      </a:moveTo>
                      <a:cubicBezTo>
                        <a:pt x="394399" y="853463"/>
                        <a:pt x="147765" y="877339"/>
                        <a:pt x="105157" y="889086"/>
                      </a:cubicBezTo>
                      <a:cubicBezTo>
                        <a:pt x="51372" y="908136"/>
                        <a:pt x="-12699" y="873592"/>
                        <a:pt x="53912" y="821966"/>
                      </a:cubicBezTo>
                      <a:cubicBezTo>
                        <a:pt x="113793" y="817648"/>
                        <a:pt x="325502" y="741766"/>
                        <a:pt x="354013" y="786153"/>
                      </a:cubicBezTo>
                      <a:close/>
                      <a:moveTo>
                        <a:pt x="293053" y="674392"/>
                      </a:moveTo>
                      <a:cubicBezTo>
                        <a:pt x="319977" y="665884"/>
                        <a:pt x="378143" y="666963"/>
                        <a:pt x="373000" y="710841"/>
                      </a:cubicBezTo>
                      <a:cubicBezTo>
                        <a:pt x="350838" y="738020"/>
                        <a:pt x="307214" y="742210"/>
                        <a:pt x="275972" y="753831"/>
                      </a:cubicBezTo>
                      <a:cubicBezTo>
                        <a:pt x="232030" y="758022"/>
                        <a:pt x="61977" y="815490"/>
                        <a:pt x="26988" y="789454"/>
                      </a:cubicBezTo>
                      <a:cubicBezTo>
                        <a:pt x="-10032" y="761896"/>
                        <a:pt x="65088" y="743608"/>
                        <a:pt x="53912" y="723859"/>
                      </a:cubicBezTo>
                      <a:cubicBezTo>
                        <a:pt x="132462" y="707666"/>
                        <a:pt x="214059" y="690648"/>
                        <a:pt x="292863" y="674392"/>
                      </a:cubicBezTo>
                      <a:close/>
                      <a:moveTo>
                        <a:pt x="354648" y="639531"/>
                      </a:moveTo>
                      <a:cubicBezTo>
                        <a:pt x="294323" y="652993"/>
                        <a:pt x="239840" y="662772"/>
                        <a:pt x="179515" y="676044"/>
                      </a:cubicBezTo>
                      <a:lnTo>
                        <a:pt x="47308" y="704555"/>
                      </a:lnTo>
                      <a:cubicBezTo>
                        <a:pt x="37021" y="705889"/>
                        <a:pt x="23750" y="694522"/>
                        <a:pt x="19241" y="685505"/>
                      </a:cubicBezTo>
                      <a:cubicBezTo>
                        <a:pt x="-15620" y="609813"/>
                        <a:pt x="264224" y="596160"/>
                        <a:pt x="316294" y="573745"/>
                      </a:cubicBezTo>
                      <a:cubicBezTo>
                        <a:pt x="326899" y="571459"/>
                        <a:pt x="326835" y="553298"/>
                        <a:pt x="314961" y="555838"/>
                      </a:cubicBezTo>
                      <a:lnTo>
                        <a:pt x="281687" y="563331"/>
                      </a:lnTo>
                      <a:cubicBezTo>
                        <a:pt x="258871" y="529206"/>
                        <a:pt x="249695" y="487760"/>
                        <a:pt x="255969" y="447190"/>
                      </a:cubicBezTo>
                      <a:lnTo>
                        <a:pt x="321946" y="445856"/>
                      </a:lnTo>
                      <a:cubicBezTo>
                        <a:pt x="294831" y="486433"/>
                        <a:pt x="311722" y="544154"/>
                        <a:pt x="352870" y="568347"/>
                      </a:cubicBezTo>
                      <a:cubicBezTo>
                        <a:pt x="382398" y="583334"/>
                        <a:pt x="401575" y="632483"/>
                        <a:pt x="354458" y="639531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566" name="Google Shape;1566;p12"/>
                <p:cNvSpPr/>
                <p:nvPr/>
              </p:nvSpPr>
              <p:spPr>
                <a:xfrm>
                  <a:off x="1160257" y="3179981"/>
                  <a:ext cx="324636" cy="22947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24636" h="229478" extrusionOk="0">
                      <a:moveTo>
                        <a:pt x="1626" y="229478"/>
                      </a:moveTo>
                      <a:cubicBezTo>
                        <a:pt x="-8216" y="108447"/>
                        <a:pt x="24042" y="-8456"/>
                        <a:pt x="169393" y="878"/>
                      </a:cubicBezTo>
                      <a:cubicBezTo>
                        <a:pt x="307379" y="-10678"/>
                        <a:pt x="337541" y="93334"/>
                        <a:pt x="320206" y="222176"/>
                      </a:cubicBezTo>
                      <a:cubicBezTo>
                        <a:pt x="210923" y="232019"/>
                        <a:pt x="109767" y="228018"/>
                        <a:pt x="1626" y="229478"/>
                      </a:cubicBezTo>
                      <a:close/>
                    </a:path>
                  </a:pathLst>
                </a:custGeom>
                <a:solidFill>
                  <a:srgbClr val="FFFFFF">
                    <a:alpha val="13410"/>
                  </a:srgbClr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bg>
      <p:bgPr>
        <a:solidFill>
          <a:schemeClr val="accent1"/>
        </a:solidFill>
        <a:effectLst/>
      </p:bgPr>
    </p:bg>
    <p:spTree>
      <p:nvGrpSpPr>
        <p:cNvPr id="1" name="Shape 1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" name="Google Shape;163;p3"/>
          <p:cNvGrpSpPr/>
          <p:nvPr/>
        </p:nvGrpSpPr>
        <p:grpSpPr>
          <a:xfrm>
            <a:off x="12236335" y="-1"/>
            <a:ext cx="762488" cy="7835912"/>
            <a:chOff x="6798998" y="-1296139"/>
            <a:chExt cx="476555" cy="4897445"/>
          </a:xfrm>
        </p:grpSpPr>
        <p:sp>
          <p:nvSpPr>
            <p:cNvPr id="164" name="Google Shape;164;p3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5" name="Google Shape;165;p3"/>
            <p:cNvSpPr/>
            <p:nvPr/>
          </p:nvSpPr>
          <p:spPr>
            <a:xfrm>
              <a:off x="7026850" y="-1296139"/>
              <a:ext cx="17700" cy="42711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66" name="Google Shape;166;p3"/>
          <p:cNvGrpSpPr/>
          <p:nvPr/>
        </p:nvGrpSpPr>
        <p:grpSpPr>
          <a:xfrm>
            <a:off x="13764506" y="-5"/>
            <a:ext cx="649904" cy="2464490"/>
            <a:chOff x="5578966" y="2422197"/>
            <a:chExt cx="406190" cy="1540306"/>
          </a:xfrm>
        </p:grpSpPr>
        <p:sp>
          <p:nvSpPr>
            <p:cNvPr id="167" name="Google Shape;167;p3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68" name="Google Shape;168;p3"/>
            <p:cNvSpPr/>
            <p:nvPr/>
          </p:nvSpPr>
          <p:spPr>
            <a:xfrm>
              <a:off x="5774600" y="2422197"/>
              <a:ext cx="17700" cy="552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69" name="Google Shape;169;p3"/>
          <p:cNvGrpSpPr/>
          <p:nvPr/>
        </p:nvGrpSpPr>
        <p:grpSpPr>
          <a:xfrm>
            <a:off x="12742178" y="1"/>
            <a:ext cx="746419" cy="4560248"/>
            <a:chOff x="6176324" y="940075"/>
            <a:chExt cx="466512" cy="2850155"/>
          </a:xfrm>
        </p:grpSpPr>
        <p:sp>
          <p:nvSpPr>
            <p:cNvPr id="170" name="Google Shape;170;p3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" name="Google Shape;171;p3"/>
            <p:cNvSpPr/>
            <p:nvPr/>
          </p:nvSpPr>
          <p:spPr>
            <a:xfrm>
              <a:off x="6400713" y="940075"/>
              <a:ext cx="17700" cy="20349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72" name="Google Shape;172;p3"/>
          <p:cNvGrpSpPr/>
          <p:nvPr/>
        </p:nvGrpSpPr>
        <p:grpSpPr>
          <a:xfrm>
            <a:off x="9899743" y="1"/>
            <a:ext cx="272755" cy="2111406"/>
            <a:chOff x="7576714" y="2009363"/>
            <a:chExt cx="170472" cy="1319629"/>
          </a:xfrm>
        </p:grpSpPr>
        <p:sp>
          <p:nvSpPr>
            <p:cNvPr id="173" name="Google Shape;173;p3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" name="Google Shape;174;p3"/>
            <p:cNvSpPr/>
            <p:nvPr/>
          </p:nvSpPr>
          <p:spPr>
            <a:xfrm>
              <a:off x="7652975" y="2009363"/>
              <a:ext cx="17700" cy="9657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75" name="Google Shape;175;p3"/>
          <p:cNvGrpSpPr/>
          <p:nvPr/>
        </p:nvGrpSpPr>
        <p:grpSpPr>
          <a:xfrm>
            <a:off x="10982318" y="-2"/>
            <a:ext cx="461400" cy="5621987"/>
            <a:chOff x="7883572" y="308161"/>
            <a:chExt cx="288375" cy="3513742"/>
          </a:xfrm>
        </p:grpSpPr>
        <p:sp>
          <p:nvSpPr>
            <p:cNvPr id="176" name="Google Shape;176;p3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7" name="Google Shape;177;p3"/>
            <p:cNvSpPr/>
            <p:nvPr/>
          </p:nvSpPr>
          <p:spPr>
            <a:xfrm>
              <a:off x="8024899" y="308161"/>
              <a:ext cx="17700" cy="2667000"/>
            </a:xfrm>
            <a:prstGeom prst="rect">
              <a:avLst/>
            </a:prstGeom>
            <a:solidFill>
              <a:srgbClr val="001F6E">
                <a:alpha val="1285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sp>
        <p:nvSpPr>
          <p:cNvPr id="178" name="Google Shape;178;p3"/>
          <p:cNvSpPr txBox="1">
            <a:spLocks noGrp="1"/>
          </p:cNvSpPr>
          <p:nvPr>
            <p:ph type="ctrTitle"/>
          </p:nvPr>
        </p:nvSpPr>
        <p:spPr>
          <a:xfrm>
            <a:off x="2537320" y="3285600"/>
            <a:ext cx="7433760" cy="1009440"/>
          </a:xfrm>
          <a:prstGeom prst="rect">
            <a:avLst/>
          </a:prstGeom>
          <a:effectLst>
            <a:outerShdw dist="19050" dir="5400000" algn="bl" rotWithShape="0">
              <a:schemeClr val="dk1">
                <a:alpha val="20000"/>
              </a:schemeClr>
            </a:outerShdw>
          </a:effectLst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800"/>
              <a:buFont typeface="Amatic SC"/>
              <a:buNone/>
              <a:defRPr sz="7680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179" name="Google Shape;179;p3"/>
          <p:cNvSpPr txBox="1">
            <a:spLocks noGrp="1"/>
          </p:cNvSpPr>
          <p:nvPr>
            <p:ph type="subTitle" idx="1"/>
          </p:nvPr>
        </p:nvSpPr>
        <p:spPr>
          <a:xfrm>
            <a:off x="2537320" y="4328160"/>
            <a:ext cx="7433760" cy="6158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400"/>
              <a:buNone/>
              <a:defRPr>
                <a:solidFill>
                  <a:schemeClr val="accent4"/>
                </a:solidFill>
              </a:defRPr>
            </a:lvl1pPr>
            <a:lvl2pPr lvl="1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2pPr>
            <a:lvl3pPr lvl="2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3pPr>
            <a:lvl4pPr lvl="3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4pPr>
            <a:lvl5pPr lvl="4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5pPr>
            <a:lvl6pPr lvl="5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6pPr>
            <a:lvl7pPr lvl="6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7pPr>
            <a:lvl8pPr lvl="7" rtl="0">
              <a:spcBef>
                <a:spcPts val="1280"/>
              </a:spcBef>
              <a:spcAft>
                <a:spcPts val="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8pPr>
            <a:lvl9pPr lvl="8" rtl="0">
              <a:spcBef>
                <a:spcPts val="1280"/>
              </a:spcBef>
              <a:spcAft>
                <a:spcPts val="1280"/>
              </a:spcAft>
              <a:buClr>
                <a:schemeClr val="accent4"/>
              </a:buClr>
              <a:buSzPts val="3000"/>
              <a:buNone/>
              <a:defRPr sz="4800">
                <a:solidFill>
                  <a:schemeClr val="accent4"/>
                </a:solidFill>
              </a:defRPr>
            </a:lvl9pPr>
          </a:lstStyle>
          <a:p>
            <a:endParaRPr/>
          </a:p>
        </p:txBody>
      </p:sp>
      <p:sp>
        <p:nvSpPr>
          <p:cNvPr id="180" name="Google Shape;180;p3"/>
          <p:cNvSpPr/>
          <p:nvPr/>
        </p:nvSpPr>
        <p:spPr>
          <a:xfrm>
            <a:off x="-366630" y="2775360"/>
            <a:ext cx="2678880" cy="2678880"/>
          </a:xfrm>
          <a:prstGeom prst="chord">
            <a:avLst>
              <a:gd name="adj1" fmla="val 13399399"/>
              <a:gd name="adj2" fmla="val 8184747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sp>
        <p:nvSpPr>
          <p:cNvPr id="181" name="Google Shape;181;p3"/>
          <p:cNvSpPr/>
          <p:nvPr/>
        </p:nvSpPr>
        <p:spPr>
          <a:xfrm>
            <a:off x="-46562" y="3095429"/>
            <a:ext cx="2039040" cy="2039040"/>
          </a:xfrm>
          <a:prstGeom prst="chord">
            <a:avLst>
              <a:gd name="adj1" fmla="val 11949430"/>
              <a:gd name="adj2" fmla="val 9637875"/>
            </a:avLst>
          </a:prstGeom>
          <a:solidFill>
            <a:srgbClr val="FFFFFF">
              <a:alpha val="13410"/>
            </a:srgbClr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3584"/>
          </a:p>
        </p:txBody>
      </p:sp>
      <p:grpSp>
        <p:nvGrpSpPr>
          <p:cNvPr id="182" name="Google Shape;182;p3"/>
          <p:cNvGrpSpPr/>
          <p:nvPr/>
        </p:nvGrpSpPr>
        <p:grpSpPr>
          <a:xfrm>
            <a:off x="10794258" y="1190782"/>
            <a:ext cx="288646" cy="304088"/>
            <a:chOff x="3770248" y="2527300"/>
            <a:chExt cx="180404" cy="190055"/>
          </a:xfrm>
        </p:grpSpPr>
        <p:sp>
          <p:nvSpPr>
            <p:cNvPr id="183" name="Google Shape;183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" name="Google Shape;184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" name="Google Shape;185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6" name="Google Shape;186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E599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87" name="Google Shape;187;p3"/>
          <p:cNvGrpSpPr/>
          <p:nvPr/>
        </p:nvGrpSpPr>
        <p:grpSpPr>
          <a:xfrm>
            <a:off x="1649343" y="4999952"/>
            <a:ext cx="343141" cy="392966"/>
            <a:chOff x="3462796" y="2555878"/>
            <a:chExt cx="157798" cy="180711"/>
          </a:xfrm>
        </p:grpSpPr>
        <p:sp>
          <p:nvSpPr>
            <p:cNvPr id="188" name="Google Shape;188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9" name="Google Shape;189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0" name="Google Shape;190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1" name="Google Shape;191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2" name="Google Shape;192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3" name="Google Shape;193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4" name="Google Shape;194;p3"/>
          <p:cNvGrpSpPr/>
          <p:nvPr/>
        </p:nvGrpSpPr>
        <p:grpSpPr>
          <a:xfrm>
            <a:off x="13979871" y="4490381"/>
            <a:ext cx="392299" cy="413286"/>
            <a:chOff x="3770248" y="2527300"/>
            <a:chExt cx="180404" cy="190055"/>
          </a:xfrm>
        </p:grpSpPr>
        <p:sp>
          <p:nvSpPr>
            <p:cNvPr id="195" name="Google Shape;195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6" name="Google Shape;196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7" name="Google Shape;197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98" name="Google Shape;198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99" name="Google Shape;199;p3"/>
          <p:cNvGrpSpPr/>
          <p:nvPr/>
        </p:nvGrpSpPr>
        <p:grpSpPr>
          <a:xfrm rot="5400000">
            <a:off x="13795995" y="7304899"/>
            <a:ext cx="343117" cy="392909"/>
            <a:chOff x="3462796" y="2555878"/>
            <a:chExt cx="157798" cy="180711"/>
          </a:xfrm>
        </p:grpSpPr>
        <p:sp>
          <p:nvSpPr>
            <p:cNvPr id="200" name="Google Shape;200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1" name="Google Shape;201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2" name="Google Shape;202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3" name="Google Shape;203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4" name="Google Shape;204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5" name="Google Shape;205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06" name="Google Shape;206;p3"/>
          <p:cNvGrpSpPr/>
          <p:nvPr/>
        </p:nvGrpSpPr>
        <p:grpSpPr>
          <a:xfrm>
            <a:off x="261197" y="2695222"/>
            <a:ext cx="288646" cy="304088"/>
            <a:chOff x="3770248" y="2527300"/>
            <a:chExt cx="180404" cy="190055"/>
          </a:xfrm>
        </p:grpSpPr>
        <p:sp>
          <p:nvSpPr>
            <p:cNvPr id="207" name="Google Shape;207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8" name="Google Shape;208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09" name="Google Shape;209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0" name="Google Shape;210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1" name="Google Shape;211;p3"/>
          <p:cNvGrpSpPr/>
          <p:nvPr/>
        </p:nvGrpSpPr>
        <p:grpSpPr>
          <a:xfrm rot="-2700000">
            <a:off x="12343528" y="1190796"/>
            <a:ext cx="288643" cy="304085"/>
            <a:chOff x="3770248" y="2527300"/>
            <a:chExt cx="180404" cy="190055"/>
          </a:xfrm>
        </p:grpSpPr>
        <p:sp>
          <p:nvSpPr>
            <p:cNvPr id="212" name="Google Shape;212;p3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3" name="Google Shape;213;p3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4" name="Google Shape;214;p3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5" name="Google Shape;215;p3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216" name="Google Shape;216;p3"/>
          <p:cNvGrpSpPr/>
          <p:nvPr/>
        </p:nvGrpSpPr>
        <p:grpSpPr>
          <a:xfrm>
            <a:off x="10642819" y="-11"/>
            <a:ext cx="1674720" cy="2830992"/>
            <a:chOff x="2484475" y="1329455"/>
            <a:chExt cx="1046700" cy="1769370"/>
          </a:xfrm>
        </p:grpSpPr>
        <p:sp>
          <p:nvSpPr>
            <p:cNvPr id="217" name="Google Shape;217;p3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218" name="Google Shape;218;p3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FFFF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219" name="Google Shape;219;p3"/>
            <p:cNvGrpSpPr/>
            <p:nvPr/>
          </p:nvGrpSpPr>
          <p:grpSpPr>
            <a:xfrm>
              <a:off x="2769703" y="1329455"/>
              <a:ext cx="510180" cy="1483501"/>
              <a:chOff x="1818382" y="2433081"/>
              <a:chExt cx="466728" cy="1357150"/>
            </a:xfrm>
          </p:grpSpPr>
          <p:grpSp>
            <p:nvGrpSpPr>
              <p:cNvPr id="220" name="Google Shape;220;p3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221" name="Google Shape;221;p3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2" name="Google Shape;222;p3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3" name="Google Shape;223;p3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24" name="Google Shape;224;p3"/>
              <p:cNvSpPr/>
              <p:nvPr/>
            </p:nvSpPr>
            <p:spPr>
              <a:xfrm>
                <a:off x="2046046" y="2433081"/>
                <a:ext cx="17700" cy="5448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225" name="Google Shape;225;p3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3810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26" name="Google Shape;226;p3"/>
          <p:cNvGrpSpPr/>
          <p:nvPr/>
        </p:nvGrpSpPr>
        <p:grpSpPr>
          <a:xfrm>
            <a:off x="13243309" y="-2"/>
            <a:ext cx="1448466" cy="4489098"/>
            <a:chOff x="3961868" y="-891976"/>
            <a:chExt cx="905291" cy="2805686"/>
          </a:xfrm>
        </p:grpSpPr>
        <p:grpSp>
          <p:nvGrpSpPr>
            <p:cNvPr id="227" name="Google Shape;227;p3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228" name="Google Shape;228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29" name="Google Shape;229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30" name="Google Shape;230;p3"/>
            <p:cNvGrpSpPr/>
            <p:nvPr/>
          </p:nvGrpSpPr>
          <p:grpSpPr>
            <a:xfrm>
              <a:off x="4155315" y="-891976"/>
              <a:ext cx="522826" cy="2613070"/>
              <a:chOff x="2447534" y="1219291"/>
              <a:chExt cx="478297" cy="2390513"/>
            </a:xfrm>
          </p:grpSpPr>
          <p:grpSp>
            <p:nvGrpSpPr>
              <p:cNvPr id="231" name="Google Shape;231;p3"/>
              <p:cNvGrpSpPr/>
              <p:nvPr/>
            </p:nvGrpSpPr>
            <p:grpSpPr>
              <a:xfrm>
                <a:off x="2447534" y="1219291"/>
                <a:ext cx="478297" cy="2390513"/>
                <a:chOff x="2447534" y="1219291"/>
                <a:chExt cx="478297" cy="2390513"/>
              </a:xfrm>
            </p:grpSpPr>
            <p:grpSp>
              <p:nvGrpSpPr>
                <p:cNvPr id="232" name="Google Shape;232;p3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233" name="Google Shape;233;p3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4" name="Google Shape;234;p3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35" name="Google Shape;235;p3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36" name="Google Shape;236;p3"/>
                <p:cNvSpPr/>
                <p:nvPr/>
              </p:nvSpPr>
              <p:spPr>
                <a:xfrm>
                  <a:off x="2675610" y="1219291"/>
                  <a:ext cx="17700" cy="1758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37" name="Google Shape;237;p3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38" name="Google Shape;238;p3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39" name="Google Shape;239;p3"/>
          <p:cNvGrpSpPr/>
          <p:nvPr/>
        </p:nvGrpSpPr>
        <p:grpSpPr>
          <a:xfrm>
            <a:off x="12362150" y="3"/>
            <a:ext cx="836523" cy="3123627"/>
            <a:chOff x="5194218" y="-536312"/>
            <a:chExt cx="522827" cy="1952267"/>
          </a:xfrm>
        </p:grpSpPr>
        <p:grpSp>
          <p:nvGrpSpPr>
            <p:cNvPr id="240" name="Google Shape;240;p3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241" name="Google Shape;241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42" name="Google Shape;242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43" name="Google Shape;243;p3"/>
            <p:cNvGrpSpPr/>
            <p:nvPr/>
          </p:nvGrpSpPr>
          <p:grpSpPr>
            <a:xfrm>
              <a:off x="5371921" y="-536312"/>
              <a:ext cx="182209" cy="1814066"/>
              <a:chOff x="3305183" y="1663032"/>
              <a:chExt cx="166690" cy="1659561"/>
            </a:xfrm>
          </p:grpSpPr>
          <p:grpSp>
            <p:nvGrpSpPr>
              <p:cNvPr id="244" name="Google Shape;244;p3"/>
              <p:cNvGrpSpPr/>
              <p:nvPr/>
            </p:nvGrpSpPr>
            <p:grpSpPr>
              <a:xfrm>
                <a:off x="3305183" y="1663032"/>
                <a:ext cx="166690" cy="1659561"/>
                <a:chOff x="3305183" y="1663032"/>
                <a:chExt cx="166690" cy="1659561"/>
              </a:xfrm>
            </p:grpSpPr>
            <p:grpSp>
              <p:nvGrpSpPr>
                <p:cNvPr id="245" name="Google Shape;245;p3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246" name="Google Shape;246;p3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7" name="Google Shape;247;p3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48" name="Google Shape;248;p3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49" name="Google Shape;249;p3"/>
                <p:cNvSpPr/>
                <p:nvPr/>
              </p:nvSpPr>
              <p:spPr>
                <a:xfrm>
                  <a:off x="3375902" y="1663032"/>
                  <a:ext cx="17700" cy="1314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50" name="Google Shape;250;p3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51" name="Google Shape;251;p3"/>
          <p:cNvGrpSpPr/>
          <p:nvPr/>
        </p:nvGrpSpPr>
        <p:grpSpPr>
          <a:xfrm>
            <a:off x="12714076" y="-10"/>
            <a:ext cx="1376955" cy="7597658"/>
            <a:chOff x="7824797" y="-1724181"/>
            <a:chExt cx="860597" cy="4748536"/>
          </a:xfrm>
        </p:grpSpPr>
        <p:grpSp>
          <p:nvGrpSpPr>
            <p:cNvPr id="252" name="Google Shape;252;p3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253" name="Google Shape;253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54" name="Google Shape;254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55" name="Google Shape;255;p3"/>
            <p:cNvGrpSpPr/>
            <p:nvPr/>
          </p:nvGrpSpPr>
          <p:grpSpPr>
            <a:xfrm>
              <a:off x="8100547" y="-1724181"/>
              <a:ext cx="300376" cy="4529867"/>
              <a:chOff x="3792712" y="-322375"/>
              <a:chExt cx="274793" cy="4144055"/>
            </a:xfrm>
          </p:grpSpPr>
          <p:grpSp>
            <p:nvGrpSpPr>
              <p:cNvPr id="256" name="Google Shape;256;p3"/>
              <p:cNvGrpSpPr/>
              <p:nvPr/>
            </p:nvGrpSpPr>
            <p:grpSpPr>
              <a:xfrm>
                <a:off x="3792712" y="-322375"/>
                <a:ext cx="274793" cy="4144055"/>
                <a:chOff x="3792712" y="-322375"/>
                <a:chExt cx="274793" cy="4144055"/>
              </a:xfrm>
            </p:grpSpPr>
            <p:grpSp>
              <p:nvGrpSpPr>
                <p:cNvPr id="257" name="Google Shape;257;p3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258" name="Google Shape;258;p3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59" name="Google Shape;259;p3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60" name="Google Shape;260;p3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61" name="Google Shape;261;p3"/>
                <p:cNvSpPr/>
                <p:nvPr/>
              </p:nvSpPr>
              <p:spPr>
                <a:xfrm>
                  <a:off x="3923169" y="-322375"/>
                  <a:ext cx="17700" cy="3300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62" name="Google Shape;262;p3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3" name="Google Shape;263;p3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64" name="Google Shape;264;p3"/>
          <p:cNvGrpSpPr/>
          <p:nvPr/>
        </p:nvGrpSpPr>
        <p:grpSpPr>
          <a:xfrm>
            <a:off x="11296642" y="11"/>
            <a:ext cx="1674720" cy="6638573"/>
            <a:chOff x="1192601" y="-1724180"/>
            <a:chExt cx="1046700" cy="4149108"/>
          </a:xfrm>
        </p:grpSpPr>
        <p:grpSp>
          <p:nvGrpSpPr>
            <p:cNvPr id="265" name="Google Shape;265;p3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266" name="Google Shape;266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67" name="Google Shape;267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68" name="Google Shape;268;p3"/>
            <p:cNvGrpSpPr/>
            <p:nvPr/>
          </p:nvGrpSpPr>
          <p:grpSpPr>
            <a:xfrm>
              <a:off x="1417979" y="-1724180"/>
              <a:ext cx="580390" cy="3855366"/>
              <a:chOff x="522260" y="372820"/>
              <a:chExt cx="530958" cy="3527002"/>
            </a:xfrm>
          </p:grpSpPr>
          <p:grpSp>
            <p:nvGrpSpPr>
              <p:cNvPr id="269" name="Google Shape;269;p3"/>
              <p:cNvGrpSpPr/>
              <p:nvPr/>
            </p:nvGrpSpPr>
            <p:grpSpPr>
              <a:xfrm>
                <a:off x="522260" y="372820"/>
                <a:ext cx="530958" cy="3527002"/>
                <a:chOff x="522260" y="372820"/>
                <a:chExt cx="530958" cy="3527002"/>
              </a:xfrm>
            </p:grpSpPr>
            <p:grpSp>
              <p:nvGrpSpPr>
                <p:cNvPr id="270" name="Google Shape;270;p3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271" name="Google Shape;271;p3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2" name="Google Shape;272;p3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3" name="Google Shape;273;p3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74" name="Google Shape;274;p3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75" name="Google Shape;275;p3"/>
                <p:cNvSpPr/>
                <p:nvPr/>
              </p:nvSpPr>
              <p:spPr>
                <a:xfrm>
                  <a:off x="786939" y="372820"/>
                  <a:ext cx="17700" cy="26052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76" name="Google Shape;276;p3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77" name="Google Shape;277;p3"/>
          <p:cNvGrpSpPr/>
          <p:nvPr/>
        </p:nvGrpSpPr>
        <p:grpSpPr>
          <a:xfrm>
            <a:off x="9617494" y="3"/>
            <a:ext cx="1674720" cy="4469403"/>
            <a:chOff x="6010934" y="1"/>
            <a:chExt cx="1046700" cy="2793377"/>
          </a:xfrm>
        </p:grpSpPr>
        <p:grpSp>
          <p:nvGrpSpPr>
            <p:cNvPr id="278" name="Google Shape;278;p3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279" name="Google Shape;279;p3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280" name="Google Shape;280;p3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FFFF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281" name="Google Shape;281;p3"/>
            <p:cNvGrpSpPr/>
            <p:nvPr/>
          </p:nvGrpSpPr>
          <p:grpSpPr>
            <a:xfrm>
              <a:off x="6308747" y="1"/>
              <a:ext cx="441786" cy="2571886"/>
              <a:chOff x="1121941" y="1609666"/>
              <a:chExt cx="404159" cy="2352837"/>
            </a:xfrm>
          </p:grpSpPr>
          <p:grpSp>
            <p:nvGrpSpPr>
              <p:cNvPr id="282" name="Google Shape;282;p3"/>
              <p:cNvGrpSpPr/>
              <p:nvPr/>
            </p:nvGrpSpPr>
            <p:grpSpPr>
              <a:xfrm>
                <a:off x="1121941" y="1609666"/>
                <a:ext cx="404159" cy="2352837"/>
                <a:chOff x="1121941" y="1609666"/>
                <a:chExt cx="404159" cy="2352837"/>
              </a:xfrm>
            </p:grpSpPr>
            <p:grpSp>
              <p:nvGrpSpPr>
                <p:cNvPr id="283" name="Google Shape;283;p3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284" name="Google Shape;284;p3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5" name="Google Shape;285;p3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6" name="Google Shape;286;p3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287" name="Google Shape;287;p3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288" name="Google Shape;288;p3"/>
                <p:cNvSpPr/>
                <p:nvPr/>
              </p:nvSpPr>
              <p:spPr>
                <a:xfrm>
                  <a:off x="1308648" y="1609666"/>
                  <a:ext cx="17700" cy="13683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289" name="Google Shape;289;p3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0" name="Google Shape;290;p3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1" name="Google Shape;291;p3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92" name="Google Shape;292;p3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28575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293" name="Google Shape;293;p3"/>
          <p:cNvGrpSpPr/>
          <p:nvPr/>
        </p:nvGrpSpPr>
        <p:grpSpPr>
          <a:xfrm>
            <a:off x="11431994" y="6096265"/>
            <a:ext cx="252477" cy="289138"/>
            <a:chOff x="3462796" y="2555878"/>
            <a:chExt cx="157798" cy="180711"/>
          </a:xfrm>
        </p:grpSpPr>
        <p:sp>
          <p:nvSpPr>
            <p:cNvPr id="294" name="Google Shape;294;p3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Google Shape;429;p5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430" name="Google Shape;430;p5"/>
          <p:cNvSpPr txBox="1">
            <a:spLocks noGrp="1"/>
          </p:cNvSpPr>
          <p:nvPr>
            <p:ph type="body" idx="1"/>
          </p:nvPr>
        </p:nvSpPr>
        <p:spPr>
          <a:xfrm>
            <a:off x="1124640" y="2288237"/>
            <a:ext cx="9056160" cy="48542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609600" rtl="0">
              <a:spcBef>
                <a:spcPts val="0"/>
              </a:spcBef>
              <a:spcAft>
                <a:spcPts val="0"/>
              </a:spcAft>
              <a:buSzPts val="2400"/>
              <a:buChar char="⊹"/>
              <a:defRPr/>
            </a:lvl1pPr>
            <a:lvl2pPr marL="1463040" lvl="1" indent="-609600" rtl="0">
              <a:spcBef>
                <a:spcPts val="1280"/>
              </a:spcBef>
              <a:spcAft>
                <a:spcPts val="0"/>
              </a:spcAft>
              <a:buSzPts val="2400"/>
              <a:buChar char="×"/>
              <a:defRPr/>
            </a:lvl2pPr>
            <a:lvl3pPr marL="2194560" lvl="2" indent="-609600" rtl="0">
              <a:spcBef>
                <a:spcPts val="1280"/>
              </a:spcBef>
              <a:spcAft>
                <a:spcPts val="0"/>
              </a:spcAft>
              <a:buSzPts val="2400"/>
              <a:buChar char="⬩"/>
              <a:defRPr/>
            </a:lvl3pPr>
            <a:lvl4pPr marL="2926080" lvl="3" indent="-609600" rtl="0">
              <a:spcBef>
                <a:spcPts val="1280"/>
              </a:spcBef>
              <a:spcAft>
                <a:spcPts val="0"/>
              </a:spcAft>
              <a:buSzPts val="2400"/>
              <a:buChar char="●"/>
              <a:defRPr/>
            </a:lvl4pPr>
            <a:lvl5pPr marL="3657600" lvl="4" indent="-609600" rtl="0">
              <a:spcBef>
                <a:spcPts val="1280"/>
              </a:spcBef>
              <a:spcAft>
                <a:spcPts val="0"/>
              </a:spcAft>
              <a:buSzPts val="2400"/>
              <a:buChar char="○"/>
              <a:defRPr/>
            </a:lvl5pPr>
            <a:lvl6pPr marL="4389120" lvl="5" indent="-609600" rtl="0">
              <a:spcBef>
                <a:spcPts val="1280"/>
              </a:spcBef>
              <a:spcAft>
                <a:spcPts val="0"/>
              </a:spcAft>
              <a:buSzPts val="2400"/>
              <a:buChar char="■"/>
              <a:defRPr/>
            </a:lvl6pPr>
            <a:lvl7pPr marL="5120640" lvl="6" indent="-609600" rtl="0">
              <a:spcBef>
                <a:spcPts val="1280"/>
              </a:spcBef>
              <a:spcAft>
                <a:spcPts val="0"/>
              </a:spcAft>
              <a:buSzPts val="2400"/>
              <a:buChar char="●"/>
              <a:defRPr/>
            </a:lvl7pPr>
            <a:lvl8pPr marL="5852160" lvl="7" indent="-609600" rtl="0">
              <a:spcBef>
                <a:spcPts val="1280"/>
              </a:spcBef>
              <a:spcAft>
                <a:spcPts val="0"/>
              </a:spcAft>
              <a:buSzPts val="2400"/>
              <a:buChar char="○"/>
              <a:defRPr/>
            </a:lvl8pPr>
            <a:lvl9pPr marL="6583680" lvl="8" indent="-609600" rtl="0">
              <a:spcBef>
                <a:spcPts val="1280"/>
              </a:spcBef>
              <a:spcAft>
                <a:spcPts val="1280"/>
              </a:spcAft>
              <a:buSzPts val="2400"/>
              <a:buChar char="■"/>
              <a:defRPr/>
            </a:lvl9pPr>
          </a:lstStyle>
          <a:p>
            <a:endParaRPr/>
          </a:p>
        </p:txBody>
      </p:sp>
      <p:sp>
        <p:nvSpPr>
          <p:cNvPr id="431" name="Google Shape;431;p5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432" name="Google Shape;432;p5"/>
          <p:cNvGrpSpPr/>
          <p:nvPr/>
        </p:nvGrpSpPr>
        <p:grpSpPr>
          <a:xfrm>
            <a:off x="9915089" y="-47"/>
            <a:ext cx="4776808" cy="7376746"/>
            <a:chOff x="6196930" y="-29"/>
            <a:chExt cx="2985505" cy="4610466"/>
          </a:xfrm>
        </p:grpSpPr>
        <p:grpSp>
          <p:nvGrpSpPr>
            <p:cNvPr id="433" name="Google Shape;433;p5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434" name="Google Shape;434;p5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5" name="Google Shape;435;p5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36" name="Google Shape;436;p5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437" name="Google Shape;437;p5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38" name="Google Shape;438;p5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39" name="Google Shape;439;p5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440" name="Google Shape;440;p5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1" name="Google Shape;441;p5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42" name="Google Shape;442;p5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443" name="Google Shape;443;p5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4" name="Google Shape;444;p5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45" name="Google Shape;445;p5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446" name="Google Shape;446;p5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47" name="Google Shape;447;p5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448" name="Google Shape;448;p5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449" name="Google Shape;449;p5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0" name="Google Shape;450;p5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1" name="Google Shape;451;p5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2" name="Google Shape;452;p5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453" name="Google Shape;453;p5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454" name="Google Shape;454;p5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5" name="Google Shape;455;p5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6" name="Google Shape;456;p5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7" name="Google Shape;457;p5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458" name="Google Shape;458;p5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459" name="Google Shape;459;p5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0" name="Google Shape;460;p5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1" name="Google Shape;461;p5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2" name="Google Shape;462;p5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3" name="Google Shape;463;p5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4" name="Google Shape;464;p5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465" name="Google Shape;465;p5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466" name="Google Shape;466;p5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7" name="Google Shape;467;p5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8" name="Google Shape;468;p5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9" name="Google Shape;469;p5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470" name="Google Shape;470;p5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471" name="Google Shape;471;p5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472" name="Google Shape;472;p5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473" name="Google Shape;473;p5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474" name="Google Shape;474;p5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475" name="Google Shape;475;p5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6" name="Google Shape;476;p5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477" name="Google Shape;477;p5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478" name="Google Shape;478;p5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479" name="Google Shape;479;p5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480" name="Google Shape;480;p5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481" name="Google Shape;481;p5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482" name="Google Shape;482;p5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483" name="Google Shape;483;p5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484" name="Google Shape;484;p5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485" name="Google Shape;485;p5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486" name="Google Shape;486;p5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487" name="Google Shape;487;p5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88" name="Google Shape;488;p5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489" name="Google Shape;489;p5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490" name="Google Shape;490;p5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491" name="Google Shape;491;p5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492" name="Google Shape;492;p5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493" name="Google Shape;493;p5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494" name="Google Shape;494;p5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495" name="Google Shape;495;p5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496" name="Google Shape;496;p5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497" name="Google Shape;497;p5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498" name="Google Shape;498;p5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499" name="Google Shape;499;p5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500" name="Google Shape;500;p5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01" name="Google Shape;501;p5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02" name="Google Shape;502;p5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503" name="Google Shape;503;p5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504" name="Google Shape;504;p5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505" name="Google Shape;505;p5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506" name="Google Shape;506;p5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507" name="Google Shape;507;p5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508" name="Google Shape;508;p5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509" name="Google Shape;509;p5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510" name="Google Shape;510;p5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511" name="Google Shape;511;p5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512" name="Google Shape;512;p5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13" name="Google Shape;513;p5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14" name="Google Shape;514;p5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515" name="Google Shape;515;p5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516" name="Google Shape;516;p5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17" name="Google Shape;517;p5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518" name="Google Shape;518;p5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519" name="Google Shape;519;p5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520" name="Google Shape;520;p5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521" name="Google Shape;521;p5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522" name="Google Shape;522;p5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523" name="Google Shape;523;p5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524" name="Google Shape;524;p5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525" name="Google Shape;525;p5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26" name="Google Shape;526;p5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27" name="Google Shape;527;p5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28" name="Google Shape;528;p5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529" name="Google Shape;529;p5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530" name="Google Shape;530;p5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531" name="Google Shape;531;p5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532" name="Google Shape;532;p5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533" name="Google Shape;533;p5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534" name="Google Shape;534;p5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535" name="Google Shape;535;p5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536" name="Google Shape;536;p5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537" name="Google Shape;537;p5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538" name="Google Shape;538;p5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39" name="Google Shape;539;p5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40" name="Google Shape;540;p5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541" name="Google Shape;541;p5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542" name="Google Shape;542;p5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543" name="Google Shape;543;p5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44" name="Google Shape;544;p5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45" name="Google Shape;545;p5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546" name="Google Shape;546;p5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547" name="Google Shape;547;p5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548" name="Google Shape;548;p5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49" name="Google Shape;549;p5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0" name="Google Shape;550;p5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1" name="Google Shape;551;p5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2" name="Google Shape;552;p5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3" name="Google Shape;553;p5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554" name="Google Shape;554;p5"/>
          <p:cNvGrpSpPr/>
          <p:nvPr/>
        </p:nvGrpSpPr>
        <p:grpSpPr>
          <a:xfrm>
            <a:off x="446094" y="1318148"/>
            <a:ext cx="461402" cy="528427"/>
            <a:chOff x="3462796" y="2555878"/>
            <a:chExt cx="157798" cy="180711"/>
          </a:xfrm>
        </p:grpSpPr>
        <p:sp>
          <p:nvSpPr>
            <p:cNvPr id="555" name="Google Shape;555;p5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6" name="Google Shape;556;p5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7" name="Google Shape;557;p5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8" name="Google Shape;558;p5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59" name="Google Shape;559;p5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0" name="Google Shape;560;p5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5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" name="Google Shape;562;p6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563" name="Google Shape;563;p6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6896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3200"/>
            </a:lvl1pPr>
            <a:lvl2pPr marL="1463040" lvl="1" indent="-568960" rtl="0">
              <a:spcBef>
                <a:spcPts val="1280"/>
              </a:spcBef>
              <a:spcAft>
                <a:spcPts val="0"/>
              </a:spcAft>
              <a:buSzPts val="2000"/>
              <a:buChar char="×"/>
              <a:defRPr sz="3200"/>
            </a:lvl2pPr>
            <a:lvl3pPr marL="2194560" lvl="2" indent="-568960" rtl="0">
              <a:spcBef>
                <a:spcPts val="1280"/>
              </a:spcBef>
              <a:spcAft>
                <a:spcPts val="0"/>
              </a:spcAft>
              <a:buSzPts val="2000"/>
              <a:buChar char="⬩"/>
              <a:defRPr sz="3200"/>
            </a:lvl3pPr>
            <a:lvl4pPr marL="2926080" lvl="3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4pPr>
            <a:lvl5pPr marL="3657600" lvl="4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5pPr>
            <a:lvl6pPr marL="4389120" lvl="5" indent="-568960" rtl="0">
              <a:spcBef>
                <a:spcPts val="1280"/>
              </a:spcBef>
              <a:spcAft>
                <a:spcPts val="0"/>
              </a:spcAft>
              <a:buSzPts val="2000"/>
              <a:buChar char="■"/>
              <a:defRPr sz="3200"/>
            </a:lvl6pPr>
            <a:lvl7pPr marL="5120640" lvl="6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7pPr>
            <a:lvl8pPr marL="5852160" lvl="7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8pPr>
            <a:lvl9pPr marL="6583680" lvl="8" indent="-568960" rtl="0">
              <a:spcBef>
                <a:spcPts val="1280"/>
              </a:spcBef>
              <a:spcAft>
                <a:spcPts val="1280"/>
              </a:spcAft>
              <a:buSzPts val="2000"/>
              <a:buChar char="■"/>
              <a:defRPr sz="3200"/>
            </a:lvl9pPr>
          </a:lstStyle>
          <a:p>
            <a:endParaRPr/>
          </a:p>
        </p:txBody>
      </p:sp>
      <p:sp>
        <p:nvSpPr>
          <p:cNvPr id="564" name="Google Shape;564;p6"/>
          <p:cNvSpPr txBox="1">
            <a:spLocks noGrp="1"/>
          </p:cNvSpPr>
          <p:nvPr>
            <p:ph type="body" idx="2"/>
          </p:nvPr>
        </p:nvSpPr>
        <p:spPr>
          <a:xfrm>
            <a:off x="5949517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68960" rtl="0">
              <a:spcBef>
                <a:spcPts val="0"/>
              </a:spcBef>
              <a:spcAft>
                <a:spcPts val="0"/>
              </a:spcAft>
              <a:buSzPts val="2000"/>
              <a:buChar char="⊹"/>
              <a:defRPr sz="3200"/>
            </a:lvl1pPr>
            <a:lvl2pPr marL="1463040" lvl="1" indent="-568960" rtl="0">
              <a:spcBef>
                <a:spcPts val="1280"/>
              </a:spcBef>
              <a:spcAft>
                <a:spcPts val="0"/>
              </a:spcAft>
              <a:buSzPts val="2000"/>
              <a:buChar char="×"/>
              <a:defRPr sz="3200"/>
            </a:lvl2pPr>
            <a:lvl3pPr marL="2194560" lvl="2" indent="-568960" rtl="0">
              <a:spcBef>
                <a:spcPts val="1280"/>
              </a:spcBef>
              <a:spcAft>
                <a:spcPts val="0"/>
              </a:spcAft>
              <a:buSzPts val="2000"/>
              <a:buChar char="⬩"/>
              <a:defRPr sz="3200"/>
            </a:lvl3pPr>
            <a:lvl4pPr marL="2926080" lvl="3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4pPr>
            <a:lvl5pPr marL="3657600" lvl="4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5pPr>
            <a:lvl6pPr marL="4389120" lvl="5" indent="-568960" rtl="0">
              <a:spcBef>
                <a:spcPts val="1280"/>
              </a:spcBef>
              <a:spcAft>
                <a:spcPts val="0"/>
              </a:spcAft>
              <a:buSzPts val="2000"/>
              <a:buChar char="■"/>
              <a:defRPr sz="3200"/>
            </a:lvl6pPr>
            <a:lvl7pPr marL="5120640" lvl="6" indent="-568960" rtl="0">
              <a:spcBef>
                <a:spcPts val="1280"/>
              </a:spcBef>
              <a:spcAft>
                <a:spcPts val="0"/>
              </a:spcAft>
              <a:buSzPts val="2000"/>
              <a:buChar char="●"/>
              <a:defRPr sz="3200"/>
            </a:lvl7pPr>
            <a:lvl8pPr marL="5852160" lvl="7" indent="-568960" rtl="0">
              <a:spcBef>
                <a:spcPts val="1280"/>
              </a:spcBef>
              <a:spcAft>
                <a:spcPts val="0"/>
              </a:spcAft>
              <a:buSzPts val="2000"/>
              <a:buChar char="○"/>
              <a:defRPr sz="3200"/>
            </a:lvl8pPr>
            <a:lvl9pPr marL="6583680" lvl="8" indent="-568960" rtl="0">
              <a:spcBef>
                <a:spcPts val="1280"/>
              </a:spcBef>
              <a:spcAft>
                <a:spcPts val="1280"/>
              </a:spcAft>
              <a:buSzPts val="2000"/>
              <a:buChar char="■"/>
              <a:defRPr sz="3200"/>
            </a:lvl9pPr>
          </a:lstStyle>
          <a:p>
            <a:endParaRPr/>
          </a:p>
        </p:txBody>
      </p:sp>
      <p:sp>
        <p:nvSpPr>
          <p:cNvPr id="565" name="Google Shape;565;p6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566" name="Google Shape;566;p6"/>
          <p:cNvGrpSpPr/>
          <p:nvPr/>
        </p:nvGrpSpPr>
        <p:grpSpPr>
          <a:xfrm>
            <a:off x="446094" y="1318148"/>
            <a:ext cx="461402" cy="528427"/>
            <a:chOff x="3462796" y="2555878"/>
            <a:chExt cx="157798" cy="180711"/>
          </a:xfrm>
        </p:grpSpPr>
        <p:sp>
          <p:nvSpPr>
            <p:cNvPr id="567" name="Google Shape;567;p6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8" name="Google Shape;568;p6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69" name="Google Shape;569;p6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0" name="Google Shape;570;p6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1" name="Google Shape;571;p6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72" name="Google Shape;572;p6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73" name="Google Shape;573;p6"/>
          <p:cNvGrpSpPr/>
          <p:nvPr/>
        </p:nvGrpSpPr>
        <p:grpSpPr>
          <a:xfrm>
            <a:off x="9915089" y="-47"/>
            <a:ext cx="4776808" cy="7376746"/>
            <a:chOff x="6196930" y="-29"/>
            <a:chExt cx="2985505" cy="4610466"/>
          </a:xfrm>
        </p:grpSpPr>
        <p:grpSp>
          <p:nvGrpSpPr>
            <p:cNvPr id="574" name="Google Shape;574;p6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575" name="Google Shape;575;p6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6" name="Google Shape;576;p6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77" name="Google Shape;577;p6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578" name="Google Shape;578;p6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9" name="Google Shape;579;p6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0" name="Google Shape;580;p6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581" name="Google Shape;581;p6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2" name="Google Shape;582;p6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3" name="Google Shape;583;p6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584" name="Google Shape;584;p6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5" name="Google Shape;585;p6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6" name="Google Shape;586;p6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587" name="Google Shape;587;p6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8" name="Google Shape;588;p6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589" name="Google Shape;589;p6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590" name="Google Shape;590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1" name="Google Shape;591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2" name="Google Shape;592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3" name="Google Shape;593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4" name="Google Shape;594;p6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595" name="Google Shape;595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6" name="Google Shape;596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7" name="Google Shape;597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8" name="Google Shape;598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599" name="Google Shape;599;p6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600" name="Google Shape;600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1" name="Google Shape;601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2" name="Google Shape;602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3" name="Google Shape;603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4" name="Google Shape;604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5" name="Google Shape;605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06" name="Google Shape;606;p6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607" name="Google Shape;607;p6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8" name="Google Shape;608;p6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9" name="Google Shape;609;p6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10" name="Google Shape;610;p6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611" name="Google Shape;611;p6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612" name="Google Shape;612;p6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613" name="Google Shape;613;p6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614" name="Google Shape;614;p6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615" name="Google Shape;615;p6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616" name="Google Shape;616;p6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7" name="Google Shape;617;p6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618" name="Google Shape;618;p6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619" name="Google Shape;619;p6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620" name="Google Shape;620;p6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621" name="Google Shape;621;p6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622" name="Google Shape;622;p6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623" name="Google Shape;623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24" name="Google Shape;624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25" name="Google Shape;625;p6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626" name="Google Shape;626;p6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627" name="Google Shape;627;p6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628" name="Google Shape;628;p6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29" name="Google Shape;629;p6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30" name="Google Shape;630;p6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31" name="Google Shape;631;p6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32" name="Google Shape;632;p6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33" name="Google Shape;633;p6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34" name="Google Shape;634;p6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635" name="Google Shape;635;p6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636" name="Google Shape;636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37" name="Google Shape;637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38" name="Google Shape;638;p6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639" name="Google Shape;639;p6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640" name="Google Shape;640;p6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641" name="Google Shape;641;p6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2" name="Google Shape;642;p6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43" name="Google Shape;643;p6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44" name="Google Shape;644;p6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45" name="Google Shape;645;p6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46" name="Google Shape;646;p6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647" name="Google Shape;647;p6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648" name="Google Shape;648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49" name="Google Shape;649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50" name="Google Shape;650;p6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651" name="Google Shape;651;p6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652" name="Google Shape;652;p6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653" name="Google Shape;653;p6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4" name="Google Shape;654;p6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55" name="Google Shape;655;p6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56" name="Google Shape;656;p6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57" name="Google Shape;657;p6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58" name="Google Shape;658;p6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59" name="Google Shape;659;p6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660" name="Google Shape;660;p6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61" name="Google Shape;661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62" name="Google Shape;662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63" name="Google Shape;663;p6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664" name="Google Shape;664;p6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665" name="Google Shape;665;p6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666" name="Google Shape;666;p6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7" name="Google Shape;667;p6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8" name="Google Shape;668;p6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69" name="Google Shape;669;p6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70" name="Google Shape;670;p6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71" name="Google Shape;671;p6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72" name="Google Shape;672;p6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673" name="Google Shape;673;p6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674" name="Google Shape;674;p6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675" name="Google Shape;675;p6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676" name="Google Shape;676;p6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677" name="Google Shape;677;p6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678" name="Google Shape;678;p6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679" name="Google Shape;679;p6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0" name="Google Shape;680;p6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1" name="Google Shape;681;p6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682" name="Google Shape;682;p6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683" name="Google Shape;683;p6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684" name="Google Shape;684;p6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5" name="Google Shape;685;p6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6" name="Google Shape;686;p6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687" name="Google Shape;687;p6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688" name="Google Shape;688;p6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689" name="Google Shape;689;p6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0" name="Google Shape;690;p6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1" name="Google Shape;691;p6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2" name="Google Shape;692;p6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3" name="Google Shape;693;p6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94" name="Google Shape;694;p6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6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" name="Google Shape;696;p7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697" name="Google Shape;697;p7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2880"/>
            </a:lvl1pPr>
            <a:lvl2pPr marL="1463040" lvl="1" indent="-548640" rtl="0">
              <a:spcBef>
                <a:spcPts val="1280"/>
              </a:spcBef>
              <a:spcAft>
                <a:spcPts val="0"/>
              </a:spcAft>
              <a:buSzPts val="1800"/>
              <a:buChar char="×"/>
              <a:defRPr sz="2880"/>
            </a:lvl2pPr>
            <a:lvl3pPr marL="2194560" lvl="2" indent="-548640" rtl="0">
              <a:spcBef>
                <a:spcPts val="1280"/>
              </a:spcBef>
              <a:spcAft>
                <a:spcPts val="0"/>
              </a:spcAft>
              <a:buSzPts val="1800"/>
              <a:buChar char="⬩"/>
              <a:defRPr sz="2880"/>
            </a:lvl3pPr>
            <a:lvl4pPr marL="2926080" lvl="3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4pPr>
            <a:lvl5pPr marL="3657600" lvl="4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5pPr>
            <a:lvl6pPr marL="4389120" lvl="5" indent="-548640" rtl="0">
              <a:spcBef>
                <a:spcPts val="1280"/>
              </a:spcBef>
              <a:spcAft>
                <a:spcPts val="0"/>
              </a:spcAft>
              <a:buSzPts val="1800"/>
              <a:buChar char="■"/>
              <a:defRPr sz="2880"/>
            </a:lvl6pPr>
            <a:lvl7pPr marL="5120640" lvl="6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7pPr>
            <a:lvl8pPr marL="5852160" lvl="7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8pPr>
            <a:lvl9pPr marL="6583680" lvl="8" indent="-548640" rtl="0">
              <a:spcBef>
                <a:spcPts val="1280"/>
              </a:spcBef>
              <a:spcAft>
                <a:spcPts val="1280"/>
              </a:spcAft>
              <a:buSzPts val="1800"/>
              <a:buChar char="■"/>
              <a:defRPr sz="2880"/>
            </a:lvl9pPr>
          </a:lstStyle>
          <a:p>
            <a:endParaRPr/>
          </a:p>
        </p:txBody>
      </p:sp>
      <p:sp>
        <p:nvSpPr>
          <p:cNvPr id="698" name="Google Shape;698;p7"/>
          <p:cNvSpPr txBox="1">
            <a:spLocks noGrp="1"/>
          </p:cNvSpPr>
          <p:nvPr>
            <p:ph type="body" idx="2"/>
          </p:nvPr>
        </p:nvSpPr>
        <p:spPr>
          <a:xfrm>
            <a:off x="4597522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2880"/>
            </a:lvl1pPr>
            <a:lvl2pPr marL="1463040" lvl="1" indent="-548640" rtl="0">
              <a:spcBef>
                <a:spcPts val="1280"/>
              </a:spcBef>
              <a:spcAft>
                <a:spcPts val="0"/>
              </a:spcAft>
              <a:buSzPts val="1800"/>
              <a:buChar char="×"/>
              <a:defRPr sz="2880"/>
            </a:lvl2pPr>
            <a:lvl3pPr marL="2194560" lvl="2" indent="-548640" rtl="0">
              <a:spcBef>
                <a:spcPts val="1280"/>
              </a:spcBef>
              <a:spcAft>
                <a:spcPts val="0"/>
              </a:spcAft>
              <a:buSzPts val="1800"/>
              <a:buChar char="⬩"/>
              <a:defRPr sz="2880"/>
            </a:lvl3pPr>
            <a:lvl4pPr marL="2926080" lvl="3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4pPr>
            <a:lvl5pPr marL="3657600" lvl="4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5pPr>
            <a:lvl6pPr marL="4389120" lvl="5" indent="-548640" rtl="0">
              <a:spcBef>
                <a:spcPts val="1280"/>
              </a:spcBef>
              <a:spcAft>
                <a:spcPts val="0"/>
              </a:spcAft>
              <a:buSzPts val="1800"/>
              <a:buChar char="■"/>
              <a:defRPr sz="2880"/>
            </a:lvl6pPr>
            <a:lvl7pPr marL="5120640" lvl="6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7pPr>
            <a:lvl8pPr marL="5852160" lvl="7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8pPr>
            <a:lvl9pPr marL="6583680" lvl="8" indent="-548640" rtl="0">
              <a:spcBef>
                <a:spcPts val="1280"/>
              </a:spcBef>
              <a:spcAft>
                <a:spcPts val="1280"/>
              </a:spcAft>
              <a:buSzPts val="1800"/>
              <a:buChar char="■"/>
              <a:defRPr sz="2880"/>
            </a:lvl9pPr>
          </a:lstStyle>
          <a:p>
            <a:endParaRPr/>
          </a:p>
        </p:txBody>
      </p:sp>
      <p:sp>
        <p:nvSpPr>
          <p:cNvPr id="699" name="Google Shape;699;p7"/>
          <p:cNvSpPr txBox="1">
            <a:spLocks noGrp="1"/>
          </p:cNvSpPr>
          <p:nvPr>
            <p:ph type="body" idx="3"/>
          </p:nvPr>
        </p:nvSpPr>
        <p:spPr>
          <a:xfrm>
            <a:off x="8070405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548640" rtl="0">
              <a:spcBef>
                <a:spcPts val="0"/>
              </a:spcBef>
              <a:spcAft>
                <a:spcPts val="0"/>
              </a:spcAft>
              <a:buSzPts val="1800"/>
              <a:buChar char="⊹"/>
              <a:defRPr sz="2880"/>
            </a:lvl1pPr>
            <a:lvl2pPr marL="1463040" lvl="1" indent="-548640" rtl="0">
              <a:spcBef>
                <a:spcPts val="1280"/>
              </a:spcBef>
              <a:spcAft>
                <a:spcPts val="0"/>
              </a:spcAft>
              <a:buSzPts val="1800"/>
              <a:buChar char="×"/>
              <a:defRPr sz="2880"/>
            </a:lvl2pPr>
            <a:lvl3pPr marL="2194560" lvl="2" indent="-548640" rtl="0">
              <a:spcBef>
                <a:spcPts val="1280"/>
              </a:spcBef>
              <a:spcAft>
                <a:spcPts val="0"/>
              </a:spcAft>
              <a:buSzPts val="1800"/>
              <a:buChar char="⬩"/>
              <a:defRPr sz="2880"/>
            </a:lvl3pPr>
            <a:lvl4pPr marL="2926080" lvl="3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4pPr>
            <a:lvl5pPr marL="3657600" lvl="4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5pPr>
            <a:lvl6pPr marL="4389120" lvl="5" indent="-548640" rtl="0">
              <a:spcBef>
                <a:spcPts val="1280"/>
              </a:spcBef>
              <a:spcAft>
                <a:spcPts val="0"/>
              </a:spcAft>
              <a:buSzPts val="1800"/>
              <a:buChar char="■"/>
              <a:defRPr sz="2880"/>
            </a:lvl6pPr>
            <a:lvl7pPr marL="5120640" lvl="6" indent="-548640" rtl="0">
              <a:spcBef>
                <a:spcPts val="1280"/>
              </a:spcBef>
              <a:spcAft>
                <a:spcPts val="0"/>
              </a:spcAft>
              <a:buSzPts val="1800"/>
              <a:buChar char="●"/>
              <a:defRPr sz="2880"/>
            </a:lvl7pPr>
            <a:lvl8pPr marL="5852160" lvl="7" indent="-548640" rtl="0">
              <a:spcBef>
                <a:spcPts val="1280"/>
              </a:spcBef>
              <a:spcAft>
                <a:spcPts val="0"/>
              </a:spcAft>
              <a:buSzPts val="1800"/>
              <a:buChar char="○"/>
              <a:defRPr sz="2880"/>
            </a:lvl8pPr>
            <a:lvl9pPr marL="6583680" lvl="8" indent="-548640" rtl="0">
              <a:spcBef>
                <a:spcPts val="1280"/>
              </a:spcBef>
              <a:spcAft>
                <a:spcPts val="1280"/>
              </a:spcAft>
              <a:buSzPts val="1800"/>
              <a:buChar char="■"/>
              <a:defRPr sz="2880"/>
            </a:lvl9pPr>
          </a:lstStyle>
          <a:p>
            <a:endParaRPr/>
          </a:p>
        </p:txBody>
      </p:sp>
      <p:sp>
        <p:nvSpPr>
          <p:cNvPr id="700" name="Google Shape;700;p7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701" name="Google Shape;701;p7"/>
          <p:cNvGrpSpPr/>
          <p:nvPr/>
        </p:nvGrpSpPr>
        <p:grpSpPr>
          <a:xfrm>
            <a:off x="10880215" y="-47"/>
            <a:ext cx="3811682" cy="7376746"/>
            <a:chOff x="6800134" y="-29"/>
            <a:chExt cx="2382301" cy="4610466"/>
          </a:xfrm>
        </p:grpSpPr>
        <p:grpSp>
          <p:nvGrpSpPr>
            <p:cNvPr id="702" name="Google Shape;702;p7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703" name="Google Shape;703;p7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04" name="Google Shape;704;p7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705" name="Google Shape;705;p7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706" name="Google Shape;706;p7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07" name="Google Shape;707;p7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708" name="Google Shape;708;p7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709" name="Google Shape;709;p7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0" name="Google Shape;710;p7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711" name="Google Shape;711;p7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712" name="Google Shape;712;p7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3" name="Google Shape;713;p7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714" name="Google Shape;714;p7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715" name="Google Shape;715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6" name="Google Shape;716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7" name="Google Shape;717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18" name="Google Shape;718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19" name="Google Shape;719;p7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720" name="Google Shape;720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1" name="Google Shape;721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2" name="Google Shape;722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3" name="Google Shape;723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24" name="Google Shape;724;p7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725" name="Google Shape;725;p7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6" name="Google Shape;726;p7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7" name="Google Shape;727;p7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8" name="Google Shape;728;p7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29" name="Google Shape;729;p7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0" name="Google Shape;730;p7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31" name="Google Shape;731;p7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732" name="Google Shape;732;p7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3" name="Google Shape;733;p7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4" name="Google Shape;734;p7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5" name="Google Shape;735;p7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736" name="Google Shape;736;p7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737" name="Google Shape;737;p7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738" name="Google Shape;738;p7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739" name="Google Shape;739;p7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740" name="Google Shape;740;p7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741" name="Google Shape;741;p7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42" name="Google Shape;742;p7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743" name="Google Shape;743;p7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744" name="Google Shape;744;p7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745" name="Google Shape;745;p7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746" name="Google Shape;746;p7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747" name="Google Shape;747;p7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748" name="Google Shape;748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749" name="Google Shape;749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750" name="Google Shape;750;p7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751" name="Google Shape;751;p7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752" name="Google Shape;752;p7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753" name="Google Shape;753;p7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54" name="Google Shape;754;p7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55" name="Google Shape;755;p7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56" name="Google Shape;756;p7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757" name="Google Shape;757;p7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58" name="Google Shape;758;p7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59" name="Google Shape;759;p7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760" name="Google Shape;760;p7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761" name="Google Shape;761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762" name="Google Shape;762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763" name="Google Shape;763;p7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764" name="Google Shape;764;p7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765" name="Google Shape;765;p7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766" name="Google Shape;766;p7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67" name="Google Shape;767;p7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68" name="Google Shape;768;p7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69" name="Google Shape;769;p7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770" name="Google Shape;770;p7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71" name="Google Shape;771;p7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772" name="Google Shape;772;p7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773" name="Google Shape;773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774" name="Google Shape;774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775" name="Google Shape;775;p7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776" name="Google Shape;776;p7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777" name="Google Shape;777;p7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778" name="Google Shape;778;p7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79" name="Google Shape;779;p7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80" name="Google Shape;780;p7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81" name="Google Shape;781;p7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782" name="Google Shape;782;p7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783" name="Google Shape;783;p7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84" name="Google Shape;784;p7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785" name="Google Shape;785;p7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786" name="Google Shape;786;p7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787" name="Google Shape;787;p7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788" name="Google Shape;788;p7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789" name="Google Shape;789;p7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790" name="Google Shape;790;p7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791" name="Google Shape;791;p7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2" name="Google Shape;792;p7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3" name="Google Shape;793;p7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794" name="Google Shape;794;p7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795" name="Google Shape;795;p7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796" name="Google Shape;796;p7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97" name="Google Shape;797;p7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798" name="Google Shape;798;p7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9" name="Google Shape;799;p7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0" name="Google Shape;800;p7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1" name="Google Shape;801;p7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2" name="Google Shape;802;p7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3" name="Google Shape;803;p7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grpSp>
        <p:nvGrpSpPr>
          <p:cNvPr id="804" name="Google Shape;804;p7"/>
          <p:cNvGrpSpPr/>
          <p:nvPr/>
        </p:nvGrpSpPr>
        <p:grpSpPr>
          <a:xfrm>
            <a:off x="446094" y="1318148"/>
            <a:ext cx="461402" cy="528427"/>
            <a:chOff x="3462796" y="2555878"/>
            <a:chExt cx="157798" cy="180711"/>
          </a:xfrm>
        </p:grpSpPr>
        <p:sp>
          <p:nvSpPr>
            <p:cNvPr id="805" name="Google Shape;805;p7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6" name="Google Shape;806;p7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7" name="Google Shape;807;p7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8" name="Google Shape;808;p7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09" name="Google Shape;809;p7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0" name="Google Shape;810;p7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8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" name="Google Shape;812;p8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400"/>
              <a:buNone/>
              <a:defRPr/>
            </a:lvl9pPr>
          </a:lstStyle>
          <a:p>
            <a:endParaRPr/>
          </a:p>
        </p:txBody>
      </p:sp>
      <p:sp>
        <p:nvSpPr>
          <p:cNvPr id="813" name="Google Shape;813;p8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814" name="Google Shape;814;p8"/>
          <p:cNvGrpSpPr/>
          <p:nvPr/>
        </p:nvGrpSpPr>
        <p:grpSpPr>
          <a:xfrm>
            <a:off x="446094" y="1318148"/>
            <a:ext cx="461402" cy="528427"/>
            <a:chOff x="3462796" y="2555878"/>
            <a:chExt cx="157798" cy="180711"/>
          </a:xfrm>
        </p:grpSpPr>
        <p:sp>
          <p:nvSpPr>
            <p:cNvPr id="815" name="Google Shape;815;p8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6" name="Google Shape;816;p8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7" name="Google Shape;817;p8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8" name="Google Shape;818;p8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19" name="Google Shape;819;p8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20" name="Google Shape;820;p8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821" name="Google Shape;821;p8"/>
          <p:cNvGrpSpPr/>
          <p:nvPr/>
        </p:nvGrpSpPr>
        <p:grpSpPr>
          <a:xfrm>
            <a:off x="9915089" y="-47"/>
            <a:ext cx="4776808" cy="7376746"/>
            <a:chOff x="6196930" y="-29"/>
            <a:chExt cx="2985505" cy="4610466"/>
          </a:xfrm>
        </p:grpSpPr>
        <p:grpSp>
          <p:nvGrpSpPr>
            <p:cNvPr id="822" name="Google Shape;822;p8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823" name="Google Shape;823;p8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4" name="Google Shape;824;p8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25" name="Google Shape;825;p8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826" name="Google Shape;826;p8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7" name="Google Shape;827;p8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28" name="Google Shape;828;p8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829" name="Google Shape;829;p8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0" name="Google Shape;830;p8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31" name="Google Shape;831;p8"/>
            <p:cNvGrpSpPr/>
            <p:nvPr/>
          </p:nvGrpSpPr>
          <p:grpSpPr>
            <a:xfrm>
              <a:off x="6363022" y="42"/>
              <a:ext cx="160482" cy="1242299"/>
              <a:chOff x="7576714" y="2009363"/>
              <a:chExt cx="170472" cy="1319629"/>
            </a:xfrm>
          </p:grpSpPr>
          <p:sp>
            <p:nvSpPr>
              <p:cNvPr id="832" name="Google Shape;832;p8"/>
              <p:cNvSpPr/>
              <p:nvPr/>
            </p:nvSpPr>
            <p:spPr>
              <a:xfrm>
                <a:off x="7576714" y="2971595"/>
                <a:ext cx="170472" cy="357397"/>
              </a:xfrm>
              <a:custGeom>
                <a:avLst/>
                <a:gdLst/>
                <a:ahLst/>
                <a:cxnLst/>
                <a:rect l="l" t="t" r="r" b="b"/>
                <a:pathLst>
                  <a:path w="170472" h="357397" extrusionOk="0">
                    <a:moveTo>
                      <a:pt x="127257" y="26425"/>
                    </a:moveTo>
                    <a:cubicBezTo>
                      <a:pt x="134369" y="-8309"/>
                      <a:pt x="34039" y="-8500"/>
                      <a:pt x="34611" y="24075"/>
                    </a:cubicBezTo>
                    <a:cubicBezTo>
                      <a:pt x="7052" y="26044"/>
                      <a:pt x="27879" y="109610"/>
                      <a:pt x="21911" y="127835"/>
                    </a:cubicBezTo>
                    <a:cubicBezTo>
                      <a:pt x="-89214" y="468004"/>
                      <a:pt x="264544" y="398789"/>
                      <a:pt x="145736" y="124596"/>
                    </a:cubicBezTo>
                    <a:cubicBezTo>
                      <a:pt x="152086" y="122247"/>
                      <a:pt x="157864" y="17281"/>
                      <a:pt x="127257" y="2642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3" name="Google Shape;833;p8"/>
              <p:cNvSpPr/>
              <p:nvPr/>
            </p:nvSpPr>
            <p:spPr>
              <a:xfrm>
                <a:off x="7652975" y="2009363"/>
                <a:ext cx="17700" cy="9657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34" name="Google Shape;834;p8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835" name="Google Shape;835;p8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6" name="Google Shape;836;p8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837" name="Google Shape;837;p8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838" name="Google Shape;838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9" name="Google Shape;839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0" name="Google Shape;840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1" name="Google Shape;841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42" name="Google Shape;842;p8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843" name="Google Shape;843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4" name="Google Shape;844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5" name="Google Shape;845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6" name="Google Shape;846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47" name="Google Shape;847;p8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848" name="Google Shape;848;p8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9" name="Google Shape;849;p8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0" name="Google Shape;850;p8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1" name="Google Shape;851;p8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2" name="Google Shape;852;p8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3" name="Google Shape;853;p8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4" name="Google Shape;854;p8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855" name="Google Shape;855;p8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6" name="Google Shape;856;p8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7" name="Google Shape;857;p8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8" name="Google Shape;858;p8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59" name="Google Shape;859;p8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860" name="Google Shape;860;p8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861" name="Google Shape;861;p8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862" name="Google Shape;862;p8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863" name="Google Shape;863;p8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864" name="Google Shape;864;p8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65" name="Google Shape;865;p8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866" name="Google Shape;866;p8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867" name="Google Shape;867;p8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868" name="Google Shape;868;p8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869" name="Google Shape;869;p8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870" name="Google Shape;870;p8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871" name="Google Shape;871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872" name="Google Shape;872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873" name="Google Shape;873;p8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874" name="Google Shape;874;p8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875" name="Google Shape;875;p8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876" name="Google Shape;876;p8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77" name="Google Shape;877;p8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78" name="Google Shape;878;p8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879" name="Google Shape;879;p8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880" name="Google Shape;880;p8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881" name="Google Shape;881;p8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82" name="Google Shape;882;p8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883" name="Google Shape;883;p8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884" name="Google Shape;884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885" name="Google Shape;885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886" name="Google Shape;886;p8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887" name="Google Shape;887;p8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888" name="Google Shape;888;p8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889" name="Google Shape;889;p8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90" name="Google Shape;890;p8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891" name="Google Shape;891;p8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892" name="Google Shape;892;p8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893" name="Google Shape;893;p8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894" name="Google Shape;894;p8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895" name="Google Shape;895;p8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896" name="Google Shape;896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897" name="Google Shape;897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898" name="Google Shape;898;p8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899" name="Google Shape;899;p8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900" name="Google Shape;900;p8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901" name="Google Shape;901;p8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02" name="Google Shape;902;p8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03" name="Google Shape;903;p8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04" name="Google Shape;904;p8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905" name="Google Shape;905;p8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06" name="Google Shape;906;p8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07" name="Google Shape;907;p8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908" name="Google Shape;908;p8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909" name="Google Shape;909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910" name="Google Shape;910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911" name="Google Shape;911;p8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912" name="Google Shape;912;p8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913" name="Google Shape;913;p8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914" name="Google Shape;914;p8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5" name="Google Shape;915;p8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6" name="Google Shape;916;p8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17" name="Google Shape;917;p8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18" name="Google Shape;918;p8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919" name="Google Shape;919;p8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20" name="Google Shape;920;p8"/>
            <p:cNvGrpSpPr/>
            <p:nvPr/>
          </p:nvGrpSpPr>
          <p:grpSpPr>
            <a:xfrm>
              <a:off x="6196930" y="7"/>
              <a:ext cx="985363" cy="2629685"/>
              <a:chOff x="6010934" y="1"/>
              <a:chExt cx="1046700" cy="2793377"/>
            </a:xfrm>
          </p:grpSpPr>
          <p:grpSp>
            <p:nvGrpSpPr>
              <p:cNvPr id="921" name="Google Shape;921;p8"/>
              <p:cNvGrpSpPr/>
              <p:nvPr/>
            </p:nvGrpSpPr>
            <p:grpSpPr>
              <a:xfrm>
                <a:off x="6010934" y="174667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922" name="Google Shape;922;p8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923" name="Google Shape;923;p8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76DC35">
                    <a:alpha val="100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924" name="Google Shape;924;p8"/>
              <p:cNvGrpSpPr/>
              <p:nvPr/>
            </p:nvGrpSpPr>
            <p:grpSpPr>
              <a:xfrm>
                <a:off x="6308747" y="1"/>
                <a:ext cx="441786" cy="2571886"/>
                <a:chOff x="1121941" y="1609666"/>
                <a:chExt cx="404159" cy="2352837"/>
              </a:xfrm>
            </p:grpSpPr>
            <p:grpSp>
              <p:nvGrpSpPr>
                <p:cNvPr id="925" name="Google Shape;925;p8"/>
                <p:cNvGrpSpPr/>
                <p:nvPr/>
              </p:nvGrpSpPr>
              <p:grpSpPr>
                <a:xfrm>
                  <a:off x="1121941" y="1609666"/>
                  <a:ext cx="404159" cy="2352837"/>
                  <a:chOff x="1121941" y="1609666"/>
                  <a:chExt cx="404159" cy="2352837"/>
                </a:xfrm>
              </p:grpSpPr>
              <p:grpSp>
                <p:nvGrpSpPr>
                  <p:cNvPr id="926" name="Google Shape;926;p8"/>
                  <p:cNvGrpSpPr/>
                  <p:nvPr/>
                </p:nvGrpSpPr>
                <p:grpSpPr>
                  <a:xfrm>
                    <a:off x="1121941" y="2971595"/>
                    <a:ext cx="404159" cy="990908"/>
                    <a:chOff x="1121941" y="2969319"/>
                    <a:chExt cx="404159" cy="990908"/>
                  </a:xfrm>
                </p:grpSpPr>
                <p:sp>
                  <p:nvSpPr>
                    <p:cNvPr id="927" name="Google Shape;927;p8"/>
                    <p:cNvSpPr/>
                    <p:nvPr/>
                  </p:nvSpPr>
                  <p:spPr>
                    <a:xfrm>
                      <a:off x="1210876" y="2975878"/>
                      <a:ext cx="215728" cy="22282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5728" h="222824" extrusionOk="0">
                          <a:moveTo>
                            <a:pt x="14190" y="222824"/>
                          </a:moveTo>
                          <a:cubicBezTo>
                            <a:pt x="13301" y="174692"/>
                            <a:pt x="-21687" y="79251"/>
                            <a:pt x="21620" y="60582"/>
                          </a:cubicBezTo>
                          <a:cubicBezTo>
                            <a:pt x="36987" y="27244"/>
                            <a:pt x="55021" y="2797"/>
                            <a:pt x="105440" y="321"/>
                          </a:cubicBezTo>
                          <a:cubicBezTo>
                            <a:pt x="154017" y="-2156"/>
                            <a:pt x="177385" y="9655"/>
                            <a:pt x="182021" y="37976"/>
                          </a:cubicBezTo>
                          <a:cubicBezTo>
                            <a:pt x="233265" y="47692"/>
                            <a:pt x="210405" y="171326"/>
                            <a:pt x="211993" y="215776"/>
                          </a:cubicBezTo>
                          <a:cubicBezTo>
                            <a:pt x="143159" y="198060"/>
                            <a:pt x="79024" y="196790"/>
                            <a:pt x="14190" y="222824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28" name="Google Shape;928;p8"/>
                    <p:cNvSpPr/>
                    <p:nvPr/>
                  </p:nvSpPr>
                  <p:spPr>
                    <a:xfrm>
                      <a:off x="1160257" y="3179981"/>
                      <a:ext cx="324636" cy="22947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24636" h="229478" extrusionOk="0">
                          <a:moveTo>
                            <a:pt x="1626" y="229478"/>
                          </a:moveTo>
                          <a:cubicBezTo>
                            <a:pt x="-8216" y="108447"/>
                            <a:pt x="24042" y="-8456"/>
                            <a:pt x="169393" y="878"/>
                          </a:cubicBezTo>
                          <a:cubicBezTo>
                            <a:pt x="307379" y="-10678"/>
                            <a:pt x="337541" y="93334"/>
                            <a:pt x="320206" y="222176"/>
                          </a:cubicBezTo>
                          <a:cubicBezTo>
                            <a:pt x="210923" y="232019"/>
                            <a:pt x="109767" y="228018"/>
                            <a:pt x="1626" y="229478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29" name="Google Shape;929;p8"/>
                    <p:cNvSpPr/>
                    <p:nvPr/>
                  </p:nvSpPr>
                  <p:spPr>
                    <a:xfrm>
                      <a:off x="1128931" y="3411844"/>
                      <a:ext cx="389306" cy="540604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389306" h="540604" extrusionOk="0">
                          <a:moveTo>
                            <a:pt x="192718" y="540604"/>
                          </a:moveTo>
                          <a:cubicBezTo>
                            <a:pt x="42795" y="527142"/>
                            <a:pt x="232596" y="425161"/>
                            <a:pt x="116836" y="455260"/>
                          </a:cubicBezTo>
                          <a:cubicBezTo>
                            <a:pt x="83054" y="460150"/>
                            <a:pt x="19744" y="479835"/>
                            <a:pt x="7679" y="435512"/>
                          </a:cubicBezTo>
                          <a:cubicBezTo>
                            <a:pt x="-6227" y="397920"/>
                            <a:pt x="57844" y="371440"/>
                            <a:pt x="34857" y="364582"/>
                          </a:cubicBezTo>
                          <a:cubicBezTo>
                            <a:pt x="15807" y="363122"/>
                            <a:pt x="3107" y="353533"/>
                            <a:pt x="1393" y="338801"/>
                          </a:cubicBezTo>
                          <a:cubicBezTo>
                            <a:pt x="-3560" y="319434"/>
                            <a:pt x="17585" y="304638"/>
                            <a:pt x="35175" y="291748"/>
                          </a:cubicBezTo>
                          <a:cubicBezTo>
                            <a:pt x="33651" y="285398"/>
                            <a:pt x="30158" y="276762"/>
                            <a:pt x="28380" y="270412"/>
                          </a:cubicBezTo>
                          <a:cubicBezTo>
                            <a:pt x="-19689" y="256061"/>
                            <a:pt x="-258" y="192307"/>
                            <a:pt x="38985" y="180877"/>
                          </a:cubicBezTo>
                          <a:cubicBezTo>
                            <a:pt x="42490" y="180629"/>
                            <a:pt x="45138" y="177588"/>
                            <a:pt x="44890" y="174082"/>
                          </a:cubicBezTo>
                          <a:cubicBezTo>
                            <a:pt x="44643" y="170577"/>
                            <a:pt x="41601" y="167929"/>
                            <a:pt x="38096" y="168177"/>
                          </a:cubicBezTo>
                          <a:cubicBezTo>
                            <a:pt x="3044" y="163224"/>
                            <a:pt x="21776" y="119663"/>
                            <a:pt x="43303" y="106836"/>
                          </a:cubicBezTo>
                          <a:cubicBezTo>
                            <a:pt x="74418" y="82706"/>
                            <a:pt x="71370" y="31969"/>
                            <a:pt x="69020" y="5680"/>
                          </a:cubicBezTo>
                          <a:cubicBezTo>
                            <a:pt x="85911" y="5045"/>
                            <a:pt x="131758" y="4664"/>
                            <a:pt x="151570" y="4601"/>
                          </a:cubicBezTo>
                          <a:cubicBezTo>
                            <a:pt x="174303" y="59274"/>
                            <a:pt x="87499" y="134903"/>
                            <a:pt x="126170" y="158652"/>
                          </a:cubicBezTo>
                          <a:cubicBezTo>
                            <a:pt x="332545" y="108296"/>
                            <a:pt x="234120" y="166526"/>
                            <a:pt x="237422" y="1362"/>
                          </a:cubicBezTo>
                          <a:cubicBezTo>
                            <a:pt x="249741" y="-2130"/>
                            <a:pt x="299271" y="2378"/>
                            <a:pt x="325624" y="854"/>
                          </a:cubicBezTo>
                          <a:cubicBezTo>
                            <a:pt x="266823" y="105439"/>
                            <a:pt x="408174" y="108804"/>
                            <a:pt x="387155" y="185449"/>
                          </a:cubicBezTo>
                          <a:cubicBezTo>
                            <a:pt x="375090" y="210849"/>
                            <a:pt x="334958" y="200752"/>
                            <a:pt x="326830" y="215802"/>
                          </a:cubicBezTo>
                          <a:cubicBezTo>
                            <a:pt x="326830" y="221707"/>
                            <a:pt x="332101" y="222152"/>
                            <a:pt x="337054" y="222152"/>
                          </a:cubicBezTo>
                          <a:cubicBezTo>
                            <a:pt x="407539" y="236439"/>
                            <a:pt x="379472" y="299177"/>
                            <a:pt x="313876" y="302733"/>
                          </a:cubicBezTo>
                          <a:cubicBezTo>
                            <a:pt x="286508" y="321783"/>
                            <a:pt x="354897" y="305337"/>
                            <a:pt x="360866" y="348326"/>
                          </a:cubicBezTo>
                          <a:cubicBezTo>
                            <a:pt x="367661" y="376711"/>
                            <a:pt x="350135" y="382108"/>
                            <a:pt x="333307" y="403444"/>
                          </a:cubicBezTo>
                          <a:cubicBezTo>
                            <a:pt x="365565" y="417414"/>
                            <a:pt x="387663" y="440084"/>
                            <a:pt x="362200" y="476469"/>
                          </a:cubicBezTo>
                          <a:cubicBezTo>
                            <a:pt x="318321" y="516411"/>
                            <a:pt x="249868" y="528857"/>
                            <a:pt x="192718" y="540604"/>
                          </a:cubicBezTo>
                          <a:close/>
                        </a:path>
                      </a:pathLst>
                    </a:custGeom>
                    <a:solidFill>
                      <a:srgbClr val="CFE5BD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930" name="Google Shape;930;p8"/>
                    <p:cNvSpPr/>
                    <p:nvPr/>
                  </p:nvSpPr>
                  <p:spPr>
                    <a:xfrm>
                      <a:off x="1121941" y="2969319"/>
                      <a:ext cx="404159" cy="99090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04159" h="990908" extrusionOk="0">
                          <a:moveTo>
                            <a:pt x="396558" y="583905"/>
                          </a:moveTo>
                          <a:cubicBezTo>
                            <a:pt x="363665" y="545170"/>
                            <a:pt x="299149" y="524850"/>
                            <a:pt x="338075" y="447063"/>
                          </a:cubicBezTo>
                          <a:cubicBezTo>
                            <a:pt x="339535" y="444205"/>
                            <a:pt x="370904" y="448269"/>
                            <a:pt x="367920" y="426933"/>
                          </a:cubicBezTo>
                          <a:cubicBezTo>
                            <a:pt x="376619" y="356321"/>
                            <a:pt x="377762" y="266786"/>
                            <a:pt x="312865" y="222019"/>
                          </a:cubicBezTo>
                          <a:cubicBezTo>
                            <a:pt x="314326" y="182014"/>
                            <a:pt x="328359" y="29931"/>
                            <a:pt x="274257" y="35328"/>
                          </a:cubicBezTo>
                          <a:cubicBezTo>
                            <a:pt x="255207" y="-16234"/>
                            <a:pt x="119635" y="-11789"/>
                            <a:pt x="115888" y="51521"/>
                          </a:cubicBezTo>
                          <a:cubicBezTo>
                            <a:pt x="66358" y="56474"/>
                            <a:pt x="92711" y="194840"/>
                            <a:pt x="93600" y="232242"/>
                          </a:cubicBezTo>
                          <a:cubicBezTo>
                            <a:pt x="31814" y="278470"/>
                            <a:pt x="26607" y="363941"/>
                            <a:pt x="28766" y="435442"/>
                          </a:cubicBezTo>
                          <a:cubicBezTo>
                            <a:pt x="29211" y="460842"/>
                            <a:pt x="57849" y="448840"/>
                            <a:pt x="70740" y="450746"/>
                          </a:cubicBezTo>
                          <a:cubicBezTo>
                            <a:pt x="73851" y="483511"/>
                            <a:pt x="74994" y="521611"/>
                            <a:pt x="46991" y="544408"/>
                          </a:cubicBezTo>
                          <a:cubicBezTo>
                            <a:pt x="20829" y="559775"/>
                            <a:pt x="1906" y="611464"/>
                            <a:pt x="44133" y="617497"/>
                          </a:cubicBezTo>
                          <a:cubicBezTo>
                            <a:pt x="890" y="630197"/>
                            <a:pt x="-22097" y="700682"/>
                            <a:pt x="29973" y="716557"/>
                          </a:cubicBezTo>
                          <a:cubicBezTo>
                            <a:pt x="31179" y="718461"/>
                            <a:pt x="32132" y="730336"/>
                            <a:pt x="35878" y="733384"/>
                          </a:cubicBezTo>
                          <a:cubicBezTo>
                            <a:pt x="-9588" y="750021"/>
                            <a:pt x="-11620" y="809584"/>
                            <a:pt x="41276" y="813584"/>
                          </a:cubicBezTo>
                          <a:cubicBezTo>
                            <a:pt x="-3746" y="839747"/>
                            <a:pt x="-8318" y="908200"/>
                            <a:pt x="53150" y="912772"/>
                          </a:cubicBezTo>
                          <a:cubicBezTo>
                            <a:pt x="88837" y="913153"/>
                            <a:pt x="124016" y="903310"/>
                            <a:pt x="159259" y="898421"/>
                          </a:cubicBezTo>
                          <a:cubicBezTo>
                            <a:pt x="137224" y="913788"/>
                            <a:pt x="124270" y="946998"/>
                            <a:pt x="142368" y="970176"/>
                          </a:cubicBezTo>
                          <a:cubicBezTo>
                            <a:pt x="170879" y="1006688"/>
                            <a:pt x="222568" y="986051"/>
                            <a:pt x="258319" y="975319"/>
                          </a:cubicBezTo>
                          <a:cubicBezTo>
                            <a:pt x="297562" y="961285"/>
                            <a:pt x="346012" y="957857"/>
                            <a:pt x="374079" y="923821"/>
                          </a:cubicBezTo>
                          <a:cubicBezTo>
                            <a:pt x="397638" y="896008"/>
                            <a:pt x="385382" y="849653"/>
                            <a:pt x="346647" y="845652"/>
                          </a:cubicBezTo>
                          <a:cubicBezTo>
                            <a:pt x="371279" y="834501"/>
                            <a:pt x="382207" y="805495"/>
                            <a:pt x="371057" y="780857"/>
                          </a:cubicBezTo>
                          <a:cubicBezTo>
                            <a:pt x="362344" y="761610"/>
                            <a:pt x="342259" y="750123"/>
                            <a:pt x="321247" y="752371"/>
                          </a:cubicBezTo>
                          <a:cubicBezTo>
                            <a:pt x="385382" y="748434"/>
                            <a:pt x="427991" y="685505"/>
                            <a:pt x="350584" y="659597"/>
                          </a:cubicBezTo>
                          <a:cubicBezTo>
                            <a:pt x="302515" y="655787"/>
                            <a:pt x="436690" y="669821"/>
                            <a:pt x="396558" y="583905"/>
                          </a:cubicBezTo>
                          <a:close/>
                          <a:moveTo>
                            <a:pt x="291339" y="83525"/>
                          </a:moveTo>
                          <a:cubicBezTo>
                            <a:pt x="291847" y="98828"/>
                            <a:pt x="292418" y="114132"/>
                            <a:pt x="292926" y="129435"/>
                          </a:cubicBezTo>
                          <a:lnTo>
                            <a:pt x="105792" y="175981"/>
                          </a:lnTo>
                          <a:cubicBezTo>
                            <a:pt x="105030" y="163916"/>
                            <a:pt x="104776" y="151851"/>
                            <a:pt x="104776" y="139786"/>
                          </a:cubicBezTo>
                          <a:cubicBezTo>
                            <a:pt x="166307" y="129753"/>
                            <a:pt x="229172" y="100162"/>
                            <a:pt x="291085" y="83525"/>
                          </a:cubicBezTo>
                          <a:close/>
                          <a:moveTo>
                            <a:pt x="293561" y="147533"/>
                          </a:moveTo>
                          <a:lnTo>
                            <a:pt x="295847" y="212049"/>
                          </a:lnTo>
                          <a:cubicBezTo>
                            <a:pt x="235459" y="188897"/>
                            <a:pt x="168117" y="192212"/>
                            <a:pt x="110300" y="221193"/>
                          </a:cubicBezTo>
                          <a:cubicBezTo>
                            <a:pt x="109094" y="212113"/>
                            <a:pt x="108141" y="202969"/>
                            <a:pt x="107379" y="193824"/>
                          </a:cubicBezTo>
                          <a:close/>
                          <a:moveTo>
                            <a:pt x="194057" y="16152"/>
                          </a:moveTo>
                          <a:cubicBezTo>
                            <a:pt x="213869" y="14056"/>
                            <a:pt x="248984" y="13548"/>
                            <a:pt x="256096" y="36979"/>
                          </a:cubicBezTo>
                          <a:cubicBezTo>
                            <a:pt x="215139" y="41107"/>
                            <a:pt x="174181" y="45615"/>
                            <a:pt x="133224" y="49679"/>
                          </a:cubicBezTo>
                          <a:cubicBezTo>
                            <a:pt x="136208" y="21613"/>
                            <a:pt x="171768" y="18438"/>
                            <a:pt x="193803" y="16152"/>
                          </a:cubicBezTo>
                          <a:close/>
                          <a:moveTo>
                            <a:pt x="111507" y="70444"/>
                          </a:moveTo>
                          <a:cubicBezTo>
                            <a:pt x="137605" y="72095"/>
                            <a:pt x="295276" y="37170"/>
                            <a:pt x="290323" y="65554"/>
                          </a:cubicBezTo>
                          <a:cubicBezTo>
                            <a:pt x="228918" y="86446"/>
                            <a:pt x="165355" y="103083"/>
                            <a:pt x="105093" y="126197"/>
                          </a:cubicBezTo>
                          <a:cubicBezTo>
                            <a:pt x="106681" y="108417"/>
                            <a:pt x="102680" y="86065"/>
                            <a:pt x="111189" y="70444"/>
                          </a:cubicBezTo>
                          <a:close/>
                          <a:moveTo>
                            <a:pt x="46419" y="432902"/>
                          </a:moveTo>
                          <a:cubicBezTo>
                            <a:pt x="42609" y="356067"/>
                            <a:pt x="52769" y="256499"/>
                            <a:pt x="137034" y="227416"/>
                          </a:cubicBezTo>
                          <a:cubicBezTo>
                            <a:pt x="293561" y="176616"/>
                            <a:pt x="379921" y="271866"/>
                            <a:pt x="350521" y="426870"/>
                          </a:cubicBezTo>
                          <a:close/>
                          <a:moveTo>
                            <a:pt x="262319" y="567204"/>
                          </a:moveTo>
                          <a:lnTo>
                            <a:pt x="131636" y="595081"/>
                          </a:lnTo>
                          <a:cubicBezTo>
                            <a:pt x="113348" y="568538"/>
                            <a:pt x="184595" y="524850"/>
                            <a:pt x="164974" y="448459"/>
                          </a:cubicBezTo>
                          <a:lnTo>
                            <a:pt x="238443" y="446999"/>
                          </a:lnTo>
                          <a:cubicBezTo>
                            <a:pt x="232189" y="488604"/>
                            <a:pt x="240558" y="531086"/>
                            <a:pt x="262129" y="567204"/>
                          </a:cubicBezTo>
                          <a:close/>
                          <a:moveTo>
                            <a:pt x="36069" y="586890"/>
                          </a:moveTo>
                          <a:cubicBezTo>
                            <a:pt x="68771" y="527644"/>
                            <a:pt x="97854" y="542440"/>
                            <a:pt x="88456" y="450238"/>
                          </a:cubicBezTo>
                          <a:lnTo>
                            <a:pt x="147194" y="449031"/>
                          </a:lnTo>
                          <a:cubicBezTo>
                            <a:pt x="167514" y="524469"/>
                            <a:pt x="99442" y="554759"/>
                            <a:pt x="112269" y="599272"/>
                          </a:cubicBezTo>
                          <a:cubicBezTo>
                            <a:pt x="91758" y="603272"/>
                            <a:pt x="37466" y="620926"/>
                            <a:pt x="35878" y="586890"/>
                          </a:cubicBezTo>
                          <a:close/>
                          <a:moveTo>
                            <a:pt x="354521" y="867496"/>
                          </a:moveTo>
                          <a:cubicBezTo>
                            <a:pt x="402781" y="909914"/>
                            <a:pt x="318771" y="944458"/>
                            <a:pt x="283211" y="949347"/>
                          </a:cubicBezTo>
                          <a:cubicBezTo>
                            <a:pt x="248095" y="957158"/>
                            <a:pt x="212154" y="978875"/>
                            <a:pt x="175642" y="970239"/>
                          </a:cubicBezTo>
                          <a:cubicBezTo>
                            <a:pt x="158497" y="964588"/>
                            <a:pt x="146178" y="949094"/>
                            <a:pt x="153544" y="930805"/>
                          </a:cubicBezTo>
                          <a:cubicBezTo>
                            <a:pt x="160021" y="906612"/>
                            <a:pt x="304483" y="850160"/>
                            <a:pt x="354331" y="867496"/>
                          </a:cubicBezTo>
                          <a:close/>
                          <a:moveTo>
                            <a:pt x="354204" y="786153"/>
                          </a:moveTo>
                          <a:cubicBezTo>
                            <a:pt x="394399" y="853463"/>
                            <a:pt x="147765" y="877339"/>
                            <a:pt x="105157" y="889086"/>
                          </a:cubicBezTo>
                          <a:cubicBezTo>
                            <a:pt x="51372" y="908136"/>
                            <a:pt x="-12699" y="873592"/>
                            <a:pt x="53912" y="821966"/>
                          </a:cubicBezTo>
                          <a:cubicBezTo>
                            <a:pt x="113793" y="817648"/>
                            <a:pt x="325502" y="741766"/>
                            <a:pt x="354013" y="786153"/>
                          </a:cubicBezTo>
                          <a:close/>
                          <a:moveTo>
                            <a:pt x="293053" y="674392"/>
                          </a:moveTo>
                          <a:cubicBezTo>
                            <a:pt x="319977" y="665884"/>
                            <a:pt x="378143" y="666963"/>
                            <a:pt x="373000" y="710841"/>
                          </a:cubicBezTo>
                          <a:cubicBezTo>
                            <a:pt x="350838" y="738020"/>
                            <a:pt x="307214" y="742210"/>
                            <a:pt x="275972" y="753831"/>
                          </a:cubicBezTo>
                          <a:cubicBezTo>
                            <a:pt x="232030" y="758022"/>
                            <a:pt x="61977" y="815490"/>
                            <a:pt x="26988" y="789454"/>
                          </a:cubicBezTo>
                          <a:cubicBezTo>
                            <a:pt x="-10032" y="761896"/>
                            <a:pt x="65088" y="743608"/>
                            <a:pt x="53912" y="723859"/>
                          </a:cubicBezTo>
                          <a:cubicBezTo>
                            <a:pt x="132462" y="707666"/>
                            <a:pt x="214059" y="690648"/>
                            <a:pt x="292863" y="674392"/>
                          </a:cubicBezTo>
                          <a:close/>
                          <a:moveTo>
                            <a:pt x="354648" y="639531"/>
                          </a:moveTo>
                          <a:cubicBezTo>
                            <a:pt x="294323" y="652993"/>
                            <a:pt x="239840" y="662772"/>
                            <a:pt x="179515" y="676044"/>
                          </a:cubicBezTo>
                          <a:lnTo>
                            <a:pt x="47308" y="704555"/>
                          </a:lnTo>
                          <a:cubicBezTo>
                            <a:pt x="37021" y="705889"/>
                            <a:pt x="23750" y="694522"/>
                            <a:pt x="19241" y="685505"/>
                          </a:cubicBezTo>
                          <a:cubicBezTo>
                            <a:pt x="-15620" y="609813"/>
                            <a:pt x="264224" y="596160"/>
                            <a:pt x="316294" y="573745"/>
                          </a:cubicBezTo>
                          <a:cubicBezTo>
                            <a:pt x="326899" y="571459"/>
                            <a:pt x="326835" y="553298"/>
                            <a:pt x="314961" y="555838"/>
                          </a:cubicBezTo>
                          <a:lnTo>
                            <a:pt x="281687" y="563331"/>
                          </a:lnTo>
                          <a:cubicBezTo>
                            <a:pt x="258871" y="529206"/>
                            <a:pt x="249695" y="487760"/>
                            <a:pt x="255969" y="447190"/>
                          </a:cubicBezTo>
                          <a:lnTo>
                            <a:pt x="321946" y="445856"/>
                          </a:lnTo>
                          <a:cubicBezTo>
                            <a:pt x="294831" y="486433"/>
                            <a:pt x="311722" y="544154"/>
                            <a:pt x="352870" y="568347"/>
                          </a:cubicBezTo>
                          <a:cubicBezTo>
                            <a:pt x="382398" y="583334"/>
                            <a:pt x="401575" y="632483"/>
                            <a:pt x="354458" y="639531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931" name="Google Shape;931;p8"/>
                  <p:cNvSpPr/>
                  <p:nvPr/>
                </p:nvSpPr>
                <p:spPr>
                  <a:xfrm>
                    <a:off x="1308648" y="1609666"/>
                    <a:ext cx="17700" cy="1368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932" name="Google Shape;932;p8"/>
                <p:cNvSpPr/>
                <p:nvPr/>
              </p:nvSpPr>
              <p:spPr>
                <a:xfrm>
                  <a:off x="1183450" y="3621050"/>
                  <a:ext cx="70700" cy="181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828" h="725" extrusionOk="0">
                      <a:moveTo>
                        <a:pt x="0" y="725"/>
                      </a:moveTo>
                      <a:cubicBezTo>
                        <a:pt x="930" y="439"/>
                        <a:pt x="1889" y="256"/>
                        <a:pt x="2828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3" name="Google Shape;933;p8"/>
                <p:cNvSpPr/>
                <p:nvPr/>
              </p:nvSpPr>
              <p:spPr>
                <a:xfrm>
                  <a:off x="1188900" y="3717125"/>
                  <a:ext cx="76125" cy="181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5" h="724" extrusionOk="0">
                      <a:moveTo>
                        <a:pt x="0" y="724"/>
                      </a:moveTo>
                      <a:cubicBezTo>
                        <a:pt x="995" y="410"/>
                        <a:pt x="2019" y="187"/>
                        <a:pt x="304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4" name="Google Shape;934;p8"/>
                <p:cNvSpPr/>
                <p:nvPr/>
              </p:nvSpPr>
              <p:spPr>
                <a:xfrm>
                  <a:off x="1185275" y="3820425"/>
                  <a:ext cx="39875" cy="90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95" h="362" extrusionOk="0">
                      <a:moveTo>
                        <a:pt x="0" y="362"/>
                      </a:moveTo>
                      <a:cubicBezTo>
                        <a:pt x="526" y="219"/>
                        <a:pt x="1059" y="97"/>
                        <a:pt x="159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935" name="Google Shape;935;p8"/>
                <p:cNvSpPr/>
                <p:nvPr/>
              </p:nvSpPr>
              <p:spPr>
                <a:xfrm>
                  <a:off x="1301250" y="3911025"/>
                  <a:ext cx="18125" cy="7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25" h="290" extrusionOk="0">
                      <a:moveTo>
                        <a:pt x="0" y="290"/>
                      </a:moveTo>
                      <a:cubicBezTo>
                        <a:pt x="363" y="145"/>
                        <a:pt x="363" y="145"/>
                        <a:pt x="725" y="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936" name="Google Shape;936;p8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937" name="Google Shape;937;p8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8" name="Google Shape;938;p8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39" name="Google Shape;939;p8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0" name="Google Shape;940;p8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1" name="Google Shape;941;p8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942" name="Google Shape;942;p8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9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4" name="Google Shape;944;p9"/>
          <p:cNvSpPr txBox="1">
            <a:spLocks noGrp="1"/>
          </p:cNvSpPr>
          <p:nvPr>
            <p:ph type="body" idx="1"/>
          </p:nvPr>
        </p:nvSpPr>
        <p:spPr>
          <a:xfrm>
            <a:off x="1368480" y="7345880"/>
            <a:ext cx="11893440" cy="53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731520" lvl="0" indent="-365760" algn="ctr" rtl="0">
              <a:spcBef>
                <a:spcPts val="0"/>
              </a:spcBef>
              <a:spcAft>
                <a:spcPts val="1280"/>
              </a:spcAft>
              <a:buClr>
                <a:schemeClr val="accent1"/>
              </a:buClr>
              <a:buSzPts val="1800"/>
              <a:buNone/>
              <a:defRPr sz="2880">
                <a:solidFill>
                  <a:schemeClr val="accent1"/>
                </a:solidFill>
              </a:defRPr>
            </a:lvl1pPr>
          </a:lstStyle>
          <a:p>
            <a:endParaRPr/>
          </a:p>
        </p:txBody>
      </p:sp>
      <p:sp>
        <p:nvSpPr>
          <p:cNvPr id="945" name="Google Shape;945;p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946" name="Google Shape;946;p9"/>
          <p:cNvGrpSpPr/>
          <p:nvPr/>
        </p:nvGrpSpPr>
        <p:grpSpPr>
          <a:xfrm>
            <a:off x="3398235" y="-5"/>
            <a:ext cx="398214" cy="1727722"/>
            <a:chOff x="6176324" y="1765810"/>
            <a:chExt cx="466512" cy="2024421"/>
          </a:xfrm>
        </p:grpSpPr>
        <p:sp>
          <p:nvSpPr>
            <p:cNvPr id="947" name="Google Shape;947;p9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48" name="Google Shape;948;p9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49" name="Google Shape;949;p9"/>
          <p:cNvGrpSpPr/>
          <p:nvPr/>
        </p:nvGrpSpPr>
        <p:grpSpPr>
          <a:xfrm>
            <a:off x="9768989" y="-9"/>
            <a:ext cx="503970" cy="1145093"/>
            <a:chOff x="4897958" y="2723139"/>
            <a:chExt cx="514087" cy="1168081"/>
          </a:xfrm>
        </p:grpSpPr>
        <p:sp>
          <p:nvSpPr>
            <p:cNvPr id="950" name="Google Shape;950;p9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1" name="Google Shape;951;p9"/>
            <p:cNvSpPr/>
            <p:nvPr/>
          </p:nvSpPr>
          <p:spPr>
            <a:xfrm>
              <a:off x="5157477" y="2723139"/>
              <a:ext cx="17700" cy="2520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52" name="Google Shape;952;p9"/>
          <p:cNvGrpSpPr/>
          <p:nvPr/>
        </p:nvGrpSpPr>
        <p:grpSpPr>
          <a:xfrm>
            <a:off x="6114527" y="-8"/>
            <a:ext cx="398197" cy="1066707"/>
            <a:chOff x="5578966" y="2874382"/>
            <a:chExt cx="406190" cy="1088121"/>
          </a:xfrm>
        </p:grpSpPr>
        <p:sp>
          <p:nvSpPr>
            <p:cNvPr id="953" name="Google Shape;953;p9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4" name="Google Shape;954;p9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55" name="Google Shape;955;p9"/>
          <p:cNvGrpSpPr/>
          <p:nvPr/>
        </p:nvGrpSpPr>
        <p:grpSpPr>
          <a:xfrm>
            <a:off x="7676311" y="-1"/>
            <a:ext cx="457331" cy="1868206"/>
            <a:chOff x="6176324" y="1884520"/>
            <a:chExt cx="466512" cy="1905711"/>
          </a:xfrm>
        </p:grpSpPr>
        <p:sp>
          <p:nvSpPr>
            <p:cNvPr id="956" name="Google Shape;956;p9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7" name="Google Shape;957;p9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58" name="Google Shape;958;p9"/>
          <p:cNvGrpSpPr/>
          <p:nvPr/>
        </p:nvGrpSpPr>
        <p:grpSpPr>
          <a:xfrm>
            <a:off x="3996670" y="-2"/>
            <a:ext cx="467176" cy="1002976"/>
            <a:chOff x="6798998" y="2578195"/>
            <a:chExt cx="476555" cy="1023111"/>
          </a:xfrm>
        </p:grpSpPr>
        <p:sp>
          <p:nvSpPr>
            <p:cNvPr id="959" name="Google Shape;959;p9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0" name="Google Shape;960;p9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61" name="Google Shape;961;p9"/>
          <p:cNvGrpSpPr/>
          <p:nvPr/>
        </p:nvGrpSpPr>
        <p:grpSpPr>
          <a:xfrm>
            <a:off x="11194888" y="3"/>
            <a:ext cx="167117" cy="1336606"/>
            <a:chOff x="7576714" y="1965553"/>
            <a:chExt cx="170472" cy="1363439"/>
          </a:xfrm>
        </p:grpSpPr>
        <p:sp>
          <p:nvSpPr>
            <p:cNvPr id="962" name="Google Shape;962;p9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3" name="Google Shape;963;p9"/>
            <p:cNvSpPr/>
            <p:nvPr/>
          </p:nvSpPr>
          <p:spPr>
            <a:xfrm>
              <a:off x="7652967" y="1965553"/>
              <a:ext cx="17700" cy="1009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64" name="Google Shape;964;p9"/>
          <p:cNvGrpSpPr/>
          <p:nvPr/>
        </p:nvGrpSpPr>
        <p:grpSpPr>
          <a:xfrm>
            <a:off x="5097521" y="-6"/>
            <a:ext cx="282699" cy="2096419"/>
            <a:chOff x="7883572" y="1683399"/>
            <a:chExt cx="288375" cy="2138505"/>
          </a:xfrm>
        </p:grpSpPr>
        <p:sp>
          <p:nvSpPr>
            <p:cNvPr id="965" name="Google Shape;965;p9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6" name="Google Shape;966;p9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967" name="Google Shape;967;p9"/>
          <p:cNvGrpSpPr/>
          <p:nvPr/>
        </p:nvGrpSpPr>
        <p:grpSpPr>
          <a:xfrm>
            <a:off x="3965669" y="165514"/>
            <a:ext cx="154693" cy="177155"/>
            <a:chOff x="3462796" y="2555878"/>
            <a:chExt cx="157798" cy="180711"/>
          </a:xfrm>
        </p:grpSpPr>
        <p:sp>
          <p:nvSpPr>
            <p:cNvPr id="968" name="Google Shape;968;p9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9" name="Google Shape;969;p9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0" name="Google Shape;970;p9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1" name="Google Shape;971;p9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2" name="Google Shape;972;p9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3" name="Google Shape;973;p9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74" name="Google Shape;974;p9"/>
          <p:cNvGrpSpPr/>
          <p:nvPr/>
        </p:nvGrpSpPr>
        <p:grpSpPr>
          <a:xfrm>
            <a:off x="6790762" y="1145087"/>
            <a:ext cx="176853" cy="186315"/>
            <a:chOff x="3770248" y="2527300"/>
            <a:chExt cx="180404" cy="190055"/>
          </a:xfrm>
        </p:grpSpPr>
        <p:sp>
          <p:nvSpPr>
            <p:cNvPr id="975" name="Google Shape;975;p9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6" name="Google Shape;976;p9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7" name="Google Shape;977;p9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78" name="Google Shape;978;p9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79" name="Google Shape;979;p9"/>
          <p:cNvGrpSpPr/>
          <p:nvPr/>
        </p:nvGrpSpPr>
        <p:grpSpPr>
          <a:xfrm>
            <a:off x="10475290" y="47163"/>
            <a:ext cx="210237" cy="240765"/>
            <a:chOff x="3462796" y="2555878"/>
            <a:chExt cx="157798" cy="180711"/>
          </a:xfrm>
        </p:grpSpPr>
        <p:sp>
          <p:nvSpPr>
            <p:cNvPr id="980" name="Google Shape;980;p9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1" name="Google Shape;981;p9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2" name="Google Shape;982;p9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3" name="Google Shape;983;p9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4" name="Google Shape;984;p9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5" name="Google Shape;985;p9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86" name="Google Shape;986;p9"/>
          <p:cNvGrpSpPr/>
          <p:nvPr/>
        </p:nvGrpSpPr>
        <p:grpSpPr>
          <a:xfrm>
            <a:off x="8698578" y="1620929"/>
            <a:ext cx="240355" cy="253214"/>
            <a:chOff x="3770248" y="2527300"/>
            <a:chExt cx="180404" cy="190055"/>
          </a:xfrm>
        </p:grpSpPr>
        <p:sp>
          <p:nvSpPr>
            <p:cNvPr id="987" name="Google Shape;987;p9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8" name="Google Shape;988;p9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89" name="Google Shape;989;p9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0" name="Google Shape;990;p9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91" name="Google Shape;991;p9"/>
          <p:cNvGrpSpPr/>
          <p:nvPr/>
        </p:nvGrpSpPr>
        <p:grpSpPr>
          <a:xfrm rot="5400000">
            <a:off x="8452816" y="478454"/>
            <a:ext cx="210237" cy="240736"/>
            <a:chOff x="3462796" y="2555878"/>
            <a:chExt cx="157798" cy="180711"/>
          </a:xfrm>
        </p:grpSpPr>
        <p:sp>
          <p:nvSpPr>
            <p:cNvPr id="992" name="Google Shape;992;p9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3" name="Google Shape;993;p9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4" name="Google Shape;994;p9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5" name="Google Shape;995;p9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6" name="Google Shape;996;p9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97" name="Google Shape;997;p9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998" name="Google Shape;998;p9"/>
          <p:cNvGrpSpPr/>
          <p:nvPr/>
        </p:nvGrpSpPr>
        <p:grpSpPr>
          <a:xfrm>
            <a:off x="3378206" y="1275347"/>
            <a:ext cx="176853" cy="186315"/>
            <a:chOff x="3770248" y="2527300"/>
            <a:chExt cx="180404" cy="190055"/>
          </a:xfrm>
        </p:grpSpPr>
        <p:sp>
          <p:nvSpPr>
            <p:cNvPr id="999" name="Google Shape;999;p9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0" name="Google Shape;1000;p9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1" name="Google Shape;1001;p9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2" name="Google Shape;1002;p9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03" name="Google Shape;1003;p9"/>
          <p:cNvGrpSpPr/>
          <p:nvPr/>
        </p:nvGrpSpPr>
        <p:grpSpPr>
          <a:xfrm rot="-2700000">
            <a:off x="11234517" y="1932415"/>
            <a:ext cx="176835" cy="186296"/>
            <a:chOff x="3770248" y="2527300"/>
            <a:chExt cx="180404" cy="190055"/>
          </a:xfrm>
        </p:grpSpPr>
        <p:sp>
          <p:nvSpPr>
            <p:cNvPr id="1004" name="Google Shape;1004;p9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5" name="Google Shape;1005;p9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6" name="Google Shape;1006;p9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7" name="Google Shape;1007;p9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008" name="Google Shape;1008;p9"/>
          <p:cNvGrpSpPr/>
          <p:nvPr/>
        </p:nvGrpSpPr>
        <p:grpSpPr>
          <a:xfrm>
            <a:off x="5283089" y="-3"/>
            <a:ext cx="1026101" cy="2306326"/>
            <a:chOff x="2484475" y="746199"/>
            <a:chExt cx="1046700" cy="2352626"/>
          </a:xfrm>
        </p:grpSpPr>
        <p:sp>
          <p:nvSpPr>
            <p:cNvPr id="1009" name="Google Shape;1009;p9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010" name="Google Shape;1010;p9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011" name="Google Shape;1011;p9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012" name="Google Shape;1012;p9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013" name="Google Shape;1013;p9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014" name="Google Shape;1014;p9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015" name="Google Shape;1015;p9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016" name="Google Shape;1016;p9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1017" name="Google Shape;1017;p9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018" name="Google Shape;1018;p9"/>
          <p:cNvGrpSpPr/>
          <p:nvPr/>
        </p:nvGrpSpPr>
        <p:grpSpPr>
          <a:xfrm>
            <a:off x="6731407" y="-1"/>
            <a:ext cx="887475" cy="1266453"/>
            <a:chOff x="3961868" y="621833"/>
            <a:chExt cx="905291" cy="1291877"/>
          </a:xfrm>
        </p:grpSpPr>
        <p:grpSp>
          <p:nvGrpSpPr>
            <p:cNvPr id="1019" name="Google Shape;1019;p9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020" name="Google Shape;1020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21" name="Google Shape;1021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22" name="Google Shape;1022;p9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023" name="Google Shape;1023;p9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024" name="Google Shape;1024;p9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025" name="Google Shape;1025;p9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26" name="Google Shape;1026;p9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27" name="Google Shape;1027;p9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28" name="Google Shape;1028;p9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29" name="Google Shape;1029;p9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30" name="Google Shape;1030;p9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31" name="Google Shape;1031;p9"/>
          <p:cNvGrpSpPr/>
          <p:nvPr/>
        </p:nvGrpSpPr>
        <p:grpSpPr>
          <a:xfrm>
            <a:off x="7939504" y="-10"/>
            <a:ext cx="512538" cy="778504"/>
            <a:chOff x="5194218" y="621823"/>
            <a:chExt cx="522827" cy="794132"/>
          </a:xfrm>
        </p:grpSpPr>
        <p:grpSp>
          <p:nvGrpSpPr>
            <p:cNvPr id="1032" name="Google Shape;1032;p9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033" name="Google Shape;1033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34" name="Google Shape;1034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35" name="Google Shape;1035;p9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036" name="Google Shape;1036;p9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037" name="Google Shape;1037;p9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038" name="Google Shape;1038;p9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39" name="Google Shape;1039;p9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40" name="Google Shape;1040;p9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41" name="Google Shape;1041;p9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42" name="Google Shape;1042;p9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43" name="Google Shape;1043;p9"/>
          <p:cNvGrpSpPr/>
          <p:nvPr/>
        </p:nvGrpSpPr>
        <p:grpSpPr>
          <a:xfrm>
            <a:off x="10518312" y="4"/>
            <a:ext cx="843661" cy="2111397"/>
            <a:chOff x="7824797" y="870572"/>
            <a:chExt cx="860597" cy="2153783"/>
          </a:xfrm>
        </p:grpSpPr>
        <p:grpSp>
          <p:nvGrpSpPr>
            <p:cNvPr id="1044" name="Google Shape;1044;p9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045" name="Google Shape;1045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46" name="Google Shape;1046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47" name="Google Shape;1047;p9"/>
            <p:cNvGrpSpPr/>
            <p:nvPr/>
          </p:nvGrpSpPr>
          <p:grpSpPr>
            <a:xfrm>
              <a:off x="8100547" y="870572"/>
              <a:ext cx="300376" cy="1935114"/>
              <a:chOff x="3792712" y="2051381"/>
              <a:chExt cx="274793" cy="1770299"/>
            </a:xfrm>
          </p:grpSpPr>
          <p:grpSp>
            <p:nvGrpSpPr>
              <p:cNvPr id="1048" name="Google Shape;1048;p9"/>
              <p:cNvGrpSpPr/>
              <p:nvPr/>
            </p:nvGrpSpPr>
            <p:grpSpPr>
              <a:xfrm>
                <a:off x="3792712" y="2051381"/>
                <a:ext cx="274793" cy="1770299"/>
                <a:chOff x="3792712" y="2051381"/>
                <a:chExt cx="274793" cy="1770299"/>
              </a:xfrm>
            </p:grpSpPr>
            <p:grpSp>
              <p:nvGrpSpPr>
                <p:cNvPr id="1049" name="Google Shape;1049;p9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050" name="Google Shape;1050;p9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51" name="Google Shape;1051;p9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52" name="Google Shape;1052;p9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53" name="Google Shape;1053;p9"/>
                <p:cNvSpPr/>
                <p:nvPr/>
              </p:nvSpPr>
              <p:spPr>
                <a:xfrm>
                  <a:off x="3923176" y="2051381"/>
                  <a:ext cx="17700" cy="926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54" name="Google Shape;1054;p9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55" name="Google Shape;1055;p9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56" name="Google Shape;1056;p9"/>
          <p:cNvGrpSpPr/>
          <p:nvPr/>
        </p:nvGrpSpPr>
        <p:grpSpPr>
          <a:xfrm>
            <a:off x="4016639" y="12"/>
            <a:ext cx="1026101" cy="1645678"/>
            <a:chOff x="1192601" y="746213"/>
            <a:chExt cx="1046700" cy="1678715"/>
          </a:xfrm>
        </p:grpSpPr>
        <p:grpSp>
          <p:nvGrpSpPr>
            <p:cNvPr id="1057" name="Google Shape;1057;p9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058" name="Google Shape;1058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59" name="Google Shape;1059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60" name="Google Shape;1060;p9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061" name="Google Shape;1061;p9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062" name="Google Shape;1062;p9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063" name="Google Shape;1063;p9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64" name="Google Shape;1064;p9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65" name="Google Shape;1065;p9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66" name="Google Shape;1066;p9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67" name="Google Shape;1067;p9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68" name="Google Shape;1068;p9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69" name="Google Shape;1069;p9"/>
          <p:cNvGrpSpPr/>
          <p:nvPr/>
        </p:nvGrpSpPr>
        <p:grpSpPr>
          <a:xfrm>
            <a:off x="8740146" y="10"/>
            <a:ext cx="1026101" cy="1884957"/>
            <a:chOff x="6010934" y="870580"/>
            <a:chExt cx="1046700" cy="1922797"/>
          </a:xfrm>
        </p:grpSpPr>
        <p:grpSp>
          <p:nvGrpSpPr>
            <p:cNvPr id="1070" name="Google Shape;1070;p9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071" name="Google Shape;1071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72" name="Google Shape;1072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73" name="Google Shape;1073;p9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074" name="Google Shape;1074;p9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075" name="Google Shape;1075;p9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076" name="Google Shape;1076;p9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77" name="Google Shape;1077;p9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78" name="Google Shape;1078;p9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79" name="Google Shape;1079;p9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80" name="Google Shape;1080;p9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81" name="Google Shape;1081;p9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82" name="Google Shape;1082;p9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83" name="Google Shape;1083;p9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084" name="Google Shape;1084;p9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085" name="Google Shape;1085;p9"/>
          <p:cNvGrpSpPr/>
          <p:nvPr/>
        </p:nvGrpSpPr>
        <p:grpSpPr>
          <a:xfrm>
            <a:off x="3555033" y="2"/>
            <a:ext cx="512538" cy="1971398"/>
            <a:chOff x="721731" y="746204"/>
            <a:chExt cx="522827" cy="2010974"/>
          </a:xfrm>
        </p:grpSpPr>
        <p:grpSp>
          <p:nvGrpSpPr>
            <p:cNvPr id="1086" name="Google Shape;1086;p9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087" name="Google Shape;1087;p9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088" name="Google Shape;1088;p9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089" name="Google Shape;1089;p9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090" name="Google Shape;1090;p9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091" name="Google Shape;1091;p9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092" name="Google Shape;1092;p9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93" name="Google Shape;1093;p9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094" name="Google Shape;1094;p9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095" name="Google Shape;1095;p9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096" name="Google Shape;1096;p9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0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8" name="Google Shape;1098;p10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099" name="Google Shape;1099;p10"/>
          <p:cNvGrpSpPr/>
          <p:nvPr/>
        </p:nvGrpSpPr>
        <p:grpSpPr>
          <a:xfrm>
            <a:off x="10880215" y="-47"/>
            <a:ext cx="3811682" cy="7376746"/>
            <a:chOff x="6800134" y="-29"/>
            <a:chExt cx="2382301" cy="4610466"/>
          </a:xfrm>
        </p:grpSpPr>
        <p:grpSp>
          <p:nvGrpSpPr>
            <p:cNvPr id="1100" name="Google Shape;1100;p10"/>
            <p:cNvGrpSpPr/>
            <p:nvPr/>
          </p:nvGrpSpPr>
          <p:grpSpPr>
            <a:xfrm>
              <a:off x="7737776" y="-17"/>
              <a:ext cx="448629" cy="4610455"/>
              <a:chOff x="6798998" y="-1296139"/>
              <a:chExt cx="476555" cy="4897445"/>
            </a:xfrm>
          </p:grpSpPr>
          <p:sp>
            <p:nvSpPr>
              <p:cNvPr id="1101" name="Google Shape;1101;p10"/>
              <p:cNvSpPr/>
              <p:nvPr/>
            </p:nvSpPr>
            <p:spPr>
              <a:xfrm>
                <a:off x="6798998" y="2971595"/>
                <a:ext cx="476555" cy="629711"/>
              </a:xfrm>
              <a:custGeom>
                <a:avLst/>
                <a:gdLst/>
                <a:ahLst/>
                <a:cxnLst/>
                <a:rect l="l" t="t" r="r" b="b"/>
                <a:pathLst>
                  <a:path w="476555" h="629711" extrusionOk="0">
                    <a:moveTo>
                      <a:pt x="320201" y="161890"/>
                    </a:moveTo>
                    <a:cubicBezTo>
                      <a:pt x="320201" y="126330"/>
                      <a:pt x="347824" y="28984"/>
                      <a:pt x="296008" y="26762"/>
                    </a:cubicBezTo>
                    <a:cubicBezTo>
                      <a:pt x="297722" y="-5496"/>
                      <a:pt x="165198" y="-10957"/>
                      <a:pt x="178406" y="23460"/>
                    </a:cubicBezTo>
                    <a:cubicBezTo>
                      <a:pt x="166277" y="25936"/>
                      <a:pt x="129701" y="19840"/>
                      <a:pt x="140306" y="41430"/>
                    </a:cubicBezTo>
                    <a:cubicBezTo>
                      <a:pt x="138210" y="84864"/>
                      <a:pt x="137448" y="128425"/>
                      <a:pt x="135797" y="171859"/>
                    </a:cubicBezTo>
                    <a:cubicBezTo>
                      <a:pt x="-17047" y="238661"/>
                      <a:pt x="-46892" y="457165"/>
                      <a:pt x="77123" y="566385"/>
                    </a:cubicBezTo>
                    <a:cubicBezTo>
                      <a:pt x="364651" y="804827"/>
                      <a:pt x="669451" y="303241"/>
                      <a:pt x="320201" y="16189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2" name="Google Shape;1102;p10"/>
              <p:cNvSpPr/>
              <p:nvPr/>
            </p:nvSpPr>
            <p:spPr>
              <a:xfrm>
                <a:off x="7026850" y="-1296139"/>
                <a:ext cx="17700" cy="42711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103" name="Google Shape;1103;p10"/>
            <p:cNvGrpSpPr/>
            <p:nvPr/>
          </p:nvGrpSpPr>
          <p:grpSpPr>
            <a:xfrm>
              <a:off x="8636876" y="46"/>
              <a:ext cx="382387" cy="1450044"/>
              <a:chOff x="5578966" y="2422197"/>
              <a:chExt cx="406190" cy="1540306"/>
            </a:xfrm>
          </p:grpSpPr>
          <p:sp>
            <p:nvSpPr>
              <p:cNvPr id="1104" name="Google Shape;1104;p10"/>
              <p:cNvSpPr/>
              <p:nvPr/>
            </p:nvSpPr>
            <p:spPr>
              <a:xfrm>
                <a:off x="5578966" y="2971595"/>
                <a:ext cx="406190" cy="990908"/>
              </a:xfrm>
              <a:custGeom>
                <a:avLst/>
                <a:gdLst/>
                <a:ahLst/>
                <a:cxnLst/>
                <a:rect l="l" t="t" r="r" b="b"/>
                <a:pathLst>
                  <a:path w="406190" h="990908" extrusionOk="0">
                    <a:moveTo>
                      <a:pt x="340083" y="447063"/>
                    </a:moveTo>
                    <a:cubicBezTo>
                      <a:pt x="341480" y="444205"/>
                      <a:pt x="372913" y="448269"/>
                      <a:pt x="369865" y="426933"/>
                    </a:cubicBezTo>
                    <a:cubicBezTo>
                      <a:pt x="378628" y="356321"/>
                      <a:pt x="379771" y="266786"/>
                      <a:pt x="314811" y="222019"/>
                    </a:cubicBezTo>
                    <a:cubicBezTo>
                      <a:pt x="316334" y="182014"/>
                      <a:pt x="330368" y="29931"/>
                      <a:pt x="276266" y="35328"/>
                    </a:cubicBezTo>
                    <a:cubicBezTo>
                      <a:pt x="257216" y="-16234"/>
                      <a:pt x="121643" y="-11789"/>
                      <a:pt x="117897" y="51521"/>
                    </a:cubicBezTo>
                    <a:cubicBezTo>
                      <a:pt x="68303" y="56474"/>
                      <a:pt x="94719" y="194840"/>
                      <a:pt x="95608" y="232242"/>
                    </a:cubicBezTo>
                    <a:cubicBezTo>
                      <a:pt x="33823" y="278470"/>
                      <a:pt x="28616" y="363941"/>
                      <a:pt x="30775" y="435442"/>
                    </a:cubicBezTo>
                    <a:cubicBezTo>
                      <a:pt x="31219" y="460842"/>
                      <a:pt x="59794" y="448840"/>
                      <a:pt x="72685" y="450746"/>
                    </a:cubicBezTo>
                    <a:cubicBezTo>
                      <a:pt x="75860" y="483511"/>
                      <a:pt x="77003" y="521611"/>
                      <a:pt x="48999" y="544408"/>
                    </a:cubicBezTo>
                    <a:cubicBezTo>
                      <a:pt x="22774" y="559775"/>
                      <a:pt x="3851" y="611464"/>
                      <a:pt x="46078" y="617497"/>
                    </a:cubicBezTo>
                    <a:cubicBezTo>
                      <a:pt x="2835" y="630197"/>
                      <a:pt x="-17041" y="715159"/>
                      <a:pt x="37824" y="733384"/>
                    </a:cubicBezTo>
                    <a:cubicBezTo>
                      <a:pt x="-17041" y="742719"/>
                      <a:pt x="-9611" y="809584"/>
                      <a:pt x="43284" y="813584"/>
                    </a:cubicBezTo>
                    <a:cubicBezTo>
                      <a:pt x="-1801" y="839747"/>
                      <a:pt x="-6309" y="908200"/>
                      <a:pt x="55095" y="912772"/>
                    </a:cubicBezTo>
                    <a:cubicBezTo>
                      <a:pt x="90782" y="913153"/>
                      <a:pt x="126025" y="903310"/>
                      <a:pt x="161268" y="898421"/>
                    </a:cubicBezTo>
                    <a:cubicBezTo>
                      <a:pt x="139233" y="913788"/>
                      <a:pt x="126279" y="946998"/>
                      <a:pt x="144313" y="970176"/>
                    </a:cubicBezTo>
                    <a:cubicBezTo>
                      <a:pt x="172888" y="1006688"/>
                      <a:pt x="224577" y="986051"/>
                      <a:pt x="260327" y="975319"/>
                    </a:cubicBezTo>
                    <a:cubicBezTo>
                      <a:pt x="299570" y="961285"/>
                      <a:pt x="348021" y="957857"/>
                      <a:pt x="376088" y="923821"/>
                    </a:cubicBezTo>
                    <a:cubicBezTo>
                      <a:pt x="399646" y="896008"/>
                      <a:pt x="387327" y="849653"/>
                      <a:pt x="348656" y="845652"/>
                    </a:cubicBezTo>
                    <a:cubicBezTo>
                      <a:pt x="373288" y="834501"/>
                      <a:pt x="384216" y="805495"/>
                      <a:pt x="373065" y="780857"/>
                    </a:cubicBezTo>
                    <a:cubicBezTo>
                      <a:pt x="364353" y="761610"/>
                      <a:pt x="344268" y="750123"/>
                      <a:pt x="323256" y="752371"/>
                    </a:cubicBezTo>
                    <a:cubicBezTo>
                      <a:pt x="387455" y="748370"/>
                      <a:pt x="429999" y="685505"/>
                      <a:pt x="352656" y="659597"/>
                    </a:cubicBezTo>
                    <a:cubicBezTo>
                      <a:pt x="304650" y="655978"/>
                      <a:pt x="438889" y="670011"/>
                      <a:pt x="398503" y="584096"/>
                    </a:cubicBezTo>
                    <a:cubicBezTo>
                      <a:pt x="365928" y="545170"/>
                      <a:pt x="301412" y="524850"/>
                      <a:pt x="340083" y="4470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5" name="Google Shape;1105;p10"/>
              <p:cNvSpPr/>
              <p:nvPr/>
            </p:nvSpPr>
            <p:spPr>
              <a:xfrm>
                <a:off x="5774600" y="2422197"/>
                <a:ext cx="17700" cy="552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106" name="Google Shape;1106;p10"/>
            <p:cNvGrpSpPr/>
            <p:nvPr/>
          </p:nvGrpSpPr>
          <p:grpSpPr>
            <a:xfrm>
              <a:off x="8035385" y="23"/>
              <a:ext cx="439174" cy="2683136"/>
              <a:chOff x="6176324" y="940075"/>
              <a:chExt cx="466512" cy="2850155"/>
            </a:xfrm>
          </p:grpSpPr>
          <p:sp>
            <p:nvSpPr>
              <p:cNvPr id="1107" name="Google Shape;1107;p10"/>
              <p:cNvSpPr/>
              <p:nvPr/>
            </p:nvSpPr>
            <p:spPr>
              <a:xfrm>
                <a:off x="6176324" y="2971595"/>
                <a:ext cx="466512" cy="818636"/>
              </a:xfrm>
              <a:custGeom>
                <a:avLst/>
                <a:gdLst/>
                <a:ahLst/>
                <a:cxnLst/>
                <a:rect l="l" t="t" r="r" b="b"/>
                <a:pathLst>
                  <a:path w="466512" h="818636" extrusionOk="0">
                    <a:moveTo>
                      <a:pt x="332323" y="212841"/>
                    </a:moveTo>
                    <a:cubicBezTo>
                      <a:pt x="341531" y="160708"/>
                      <a:pt x="342674" y="107476"/>
                      <a:pt x="335880" y="54980"/>
                    </a:cubicBezTo>
                    <a:cubicBezTo>
                      <a:pt x="332578" y="42280"/>
                      <a:pt x="316004" y="50599"/>
                      <a:pt x="306479" y="48630"/>
                    </a:cubicBezTo>
                    <a:cubicBezTo>
                      <a:pt x="306923" y="-17537"/>
                      <a:pt x="162779" y="-14870"/>
                      <a:pt x="159984" y="48630"/>
                    </a:cubicBezTo>
                    <a:cubicBezTo>
                      <a:pt x="98580" y="52250"/>
                      <a:pt x="140934" y="172709"/>
                      <a:pt x="140554" y="213159"/>
                    </a:cubicBezTo>
                    <a:cubicBezTo>
                      <a:pt x="105057" y="231383"/>
                      <a:pt x="103723" y="274563"/>
                      <a:pt x="102454" y="310060"/>
                    </a:cubicBezTo>
                    <a:cubicBezTo>
                      <a:pt x="97246" y="356427"/>
                      <a:pt x="82324" y="401182"/>
                      <a:pt x="58766" y="441441"/>
                    </a:cubicBezTo>
                    <a:cubicBezTo>
                      <a:pt x="-124178" y="764783"/>
                      <a:pt x="171287" y="823140"/>
                      <a:pt x="250027" y="818377"/>
                    </a:cubicBezTo>
                    <a:cubicBezTo>
                      <a:pt x="471579" y="804979"/>
                      <a:pt x="517362" y="615177"/>
                      <a:pt x="413476" y="441441"/>
                    </a:cubicBezTo>
                    <a:cubicBezTo>
                      <a:pt x="355628" y="353938"/>
                      <a:pt x="388838" y="243448"/>
                      <a:pt x="332323" y="21284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08" name="Google Shape;1108;p10"/>
              <p:cNvSpPr/>
              <p:nvPr/>
            </p:nvSpPr>
            <p:spPr>
              <a:xfrm>
                <a:off x="6400713" y="940075"/>
                <a:ext cx="17700" cy="20349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109" name="Google Shape;1109;p10"/>
            <p:cNvGrpSpPr/>
            <p:nvPr/>
          </p:nvGrpSpPr>
          <p:grpSpPr>
            <a:xfrm>
              <a:off x="6999976" y="11"/>
              <a:ext cx="271476" cy="3307837"/>
              <a:chOff x="7883572" y="308161"/>
              <a:chExt cx="288375" cy="3513742"/>
            </a:xfrm>
          </p:grpSpPr>
          <p:sp>
            <p:nvSpPr>
              <p:cNvPr id="1110" name="Google Shape;1110;p10"/>
              <p:cNvSpPr/>
              <p:nvPr/>
            </p:nvSpPr>
            <p:spPr>
              <a:xfrm>
                <a:off x="7883572" y="2971595"/>
                <a:ext cx="288375" cy="850309"/>
              </a:xfrm>
              <a:custGeom>
                <a:avLst/>
                <a:gdLst/>
                <a:ahLst/>
                <a:cxnLst/>
                <a:rect l="l" t="t" r="r" b="b"/>
                <a:pathLst>
                  <a:path w="288375" h="850309" extrusionOk="0">
                    <a:moveTo>
                      <a:pt x="226863" y="202395"/>
                    </a:moveTo>
                    <a:cubicBezTo>
                      <a:pt x="222671" y="167343"/>
                      <a:pt x="255946" y="35010"/>
                      <a:pt x="207051" y="37295"/>
                    </a:cubicBezTo>
                    <a:cubicBezTo>
                      <a:pt x="200701" y="-10202"/>
                      <a:pt x="93830" y="-14965"/>
                      <a:pt x="96497" y="38311"/>
                    </a:cubicBezTo>
                    <a:cubicBezTo>
                      <a:pt x="44998" y="23897"/>
                      <a:pt x="95354" y="195792"/>
                      <a:pt x="59222" y="197824"/>
                    </a:cubicBezTo>
                    <a:cubicBezTo>
                      <a:pt x="-24216" y="202459"/>
                      <a:pt x="4930" y="466873"/>
                      <a:pt x="4930" y="713126"/>
                    </a:cubicBezTo>
                    <a:cubicBezTo>
                      <a:pt x="4930" y="781261"/>
                      <a:pt x="39093" y="845714"/>
                      <a:pt x="141201" y="850095"/>
                    </a:cubicBezTo>
                    <a:cubicBezTo>
                      <a:pt x="238420" y="854223"/>
                      <a:pt x="280901" y="798280"/>
                      <a:pt x="281283" y="718016"/>
                    </a:cubicBezTo>
                    <a:cubicBezTo>
                      <a:pt x="282172" y="443314"/>
                      <a:pt x="316208" y="200173"/>
                      <a:pt x="226863" y="20239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1" name="Google Shape;1111;p10"/>
              <p:cNvSpPr/>
              <p:nvPr/>
            </p:nvSpPr>
            <p:spPr>
              <a:xfrm>
                <a:off x="8024899" y="308161"/>
                <a:ext cx="17700" cy="2667000"/>
              </a:xfrm>
              <a:prstGeom prst="rect">
                <a:avLst/>
              </a:pr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112" name="Google Shape;1112;p10"/>
            <p:cNvGrpSpPr/>
            <p:nvPr/>
          </p:nvGrpSpPr>
          <p:grpSpPr>
            <a:xfrm>
              <a:off x="6827964" y="636458"/>
              <a:ext cx="230791" cy="243118"/>
              <a:chOff x="3770248" y="2527300"/>
              <a:chExt cx="180404" cy="190055"/>
            </a:xfrm>
          </p:grpSpPr>
          <p:sp>
            <p:nvSpPr>
              <p:cNvPr id="1113" name="Google Shape;1113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4" name="Google Shape;1114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5" name="Google Shape;1115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6" name="Google Shape;1116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17" name="Google Shape;1117;p10"/>
            <p:cNvGrpSpPr/>
            <p:nvPr/>
          </p:nvGrpSpPr>
          <p:grpSpPr>
            <a:xfrm>
              <a:off x="8763367" y="2641902"/>
              <a:ext cx="230809" cy="243156"/>
              <a:chOff x="3770248" y="2527300"/>
              <a:chExt cx="180404" cy="190055"/>
            </a:xfrm>
          </p:grpSpPr>
          <p:sp>
            <p:nvSpPr>
              <p:cNvPr id="1118" name="Google Shape;1118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19" name="Google Shape;1119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0" name="Google Shape;1120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1" name="Google Shape;1121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rgbClr val="D9D2E9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22" name="Google Shape;1122;p10"/>
            <p:cNvGrpSpPr/>
            <p:nvPr/>
          </p:nvGrpSpPr>
          <p:grpSpPr>
            <a:xfrm rot="5400000">
              <a:off x="8655427" y="4253521"/>
              <a:ext cx="201871" cy="231166"/>
              <a:chOff x="3462796" y="2555878"/>
              <a:chExt cx="157798" cy="180711"/>
            </a:xfrm>
          </p:grpSpPr>
          <p:sp>
            <p:nvSpPr>
              <p:cNvPr id="1123" name="Google Shape;1123;p10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4" name="Google Shape;1124;p10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5" name="Google Shape;1125;p10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6" name="Google Shape;1126;p10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7" name="Google Shape;1127;p10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28" name="Google Shape;1128;p10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rgbClr val="CFE2F3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29" name="Google Shape;1129;p10"/>
            <p:cNvGrpSpPr/>
            <p:nvPr/>
          </p:nvGrpSpPr>
          <p:grpSpPr>
            <a:xfrm rot="-2700000">
              <a:off x="7375305" y="1863439"/>
              <a:ext cx="169840" cy="178926"/>
              <a:chOff x="3770248" y="2527300"/>
              <a:chExt cx="180404" cy="190055"/>
            </a:xfrm>
          </p:grpSpPr>
          <p:sp>
            <p:nvSpPr>
              <p:cNvPr id="1130" name="Google Shape;1130;p10"/>
              <p:cNvSpPr/>
              <p:nvPr/>
            </p:nvSpPr>
            <p:spPr>
              <a:xfrm>
                <a:off x="3775135" y="2655951"/>
                <a:ext cx="51441" cy="61404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404" extrusionOk="0">
                    <a:moveTo>
                      <a:pt x="50930" y="0"/>
                    </a:moveTo>
                    <a:cubicBezTo>
                      <a:pt x="32959" y="889"/>
                      <a:pt x="-4823" y="43497"/>
                      <a:pt x="511" y="61404"/>
                    </a:cubicBezTo>
                    <a:cubicBezTo>
                      <a:pt x="18545" y="60579"/>
                      <a:pt x="56264" y="17970"/>
                      <a:pt x="50930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1" name="Google Shape;1131;p10"/>
              <p:cNvSpPr/>
              <p:nvPr/>
            </p:nvSpPr>
            <p:spPr>
              <a:xfrm>
                <a:off x="3894324" y="2527300"/>
                <a:ext cx="51441" cy="61341"/>
              </a:xfrm>
              <a:custGeom>
                <a:avLst/>
                <a:gdLst/>
                <a:ahLst/>
                <a:cxnLst/>
                <a:rect l="l" t="t" r="r" b="b"/>
                <a:pathLst>
                  <a:path w="51441" h="61341" extrusionOk="0">
                    <a:moveTo>
                      <a:pt x="50931" y="0"/>
                    </a:moveTo>
                    <a:cubicBezTo>
                      <a:pt x="32897" y="826"/>
                      <a:pt x="-4822" y="43434"/>
                      <a:pt x="512" y="61341"/>
                    </a:cubicBezTo>
                    <a:cubicBezTo>
                      <a:pt x="18482" y="60325"/>
                      <a:pt x="56265" y="17717"/>
                      <a:pt x="50931" y="0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2" name="Google Shape;1132;p10"/>
              <p:cNvSpPr/>
              <p:nvPr/>
            </p:nvSpPr>
            <p:spPr>
              <a:xfrm>
                <a:off x="3770248" y="2531866"/>
                <a:ext cx="58420" cy="54430"/>
              </a:xfrm>
              <a:custGeom>
                <a:avLst/>
                <a:gdLst/>
                <a:ahLst/>
                <a:cxnLst/>
                <a:rect l="l" t="t" r="r" b="b"/>
                <a:pathLst>
                  <a:path w="58420" h="54430" extrusionOk="0">
                    <a:moveTo>
                      <a:pt x="58421" y="54107"/>
                    </a:moveTo>
                    <a:cubicBezTo>
                      <a:pt x="58421" y="36137"/>
                      <a:pt x="18225" y="-3995"/>
                      <a:pt x="1" y="323"/>
                    </a:cubicBezTo>
                    <a:cubicBezTo>
                      <a:pt x="-190" y="18357"/>
                      <a:pt x="40260" y="58425"/>
                      <a:pt x="58421" y="54107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33" name="Google Shape;1133;p10"/>
              <p:cNvSpPr/>
              <p:nvPr/>
            </p:nvSpPr>
            <p:spPr>
              <a:xfrm>
                <a:off x="3892168" y="2658113"/>
                <a:ext cx="58484" cy="54484"/>
              </a:xfrm>
              <a:custGeom>
                <a:avLst/>
                <a:gdLst/>
                <a:ahLst/>
                <a:cxnLst/>
                <a:rect l="l" t="t" r="r" b="b"/>
                <a:pathLst>
                  <a:path w="58484" h="54484" extrusionOk="0">
                    <a:moveTo>
                      <a:pt x="58484" y="54162"/>
                    </a:moveTo>
                    <a:cubicBezTo>
                      <a:pt x="58484" y="36128"/>
                      <a:pt x="18225" y="-3940"/>
                      <a:pt x="1" y="314"/>
                    </a:cubicBezTo>
                    <a:cubicBezTo>
                      <a:pt x="-190" y="18348"/>
                      <a:pt x="40260" y="58480"/>
                      <a:pt x="58484" y="54162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134" name="Google Shape;1134;p10"/>
            <p:cNvGrpSpPr/>
            <p:nvPr/>
          </p:nvGrpSpPr>
          <p:grpSpPr>
            <a:xfrm>
              <a:off x="6800134" y="23"/>
              <a:ext cx="985363" cy="1665685"/>
              <a:chOff x="2484475" y="1329455"/>
              <a:chExt cx="1046700" cy="1769370"/>
            </a:xfrm>
          </p:grpSpPr>
          <p:sp>
            <p:nvSpPr>
              <p:cNvPr id="1135" name="Google Shape;1135;p10"/>
              <p:cNvSpPr/>
              <p:nvPr/>
            </p:nvSpPr>
            <p:spPr>
              <a:xfrm>
                <a:off x="2484475" y="2052125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136" name="Google Shape;1136;p10"/>
              <p:cNvSpPr/>
              <p:nvPr/>
            </p:nvSpPr>
            <p:spPr>
              <a:xfrm>
                <a:off x="2643144" y="2210793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grpSp>
            <p:nvGrpSpPr>
              <p:cNvPr id="1137" name="Google Shape;1137;p10"/>
              <p:cNvGrpSpPr/>
              <p:nvPr/>
            </p:nvGrpSpPr>
            <p:grpSpPr>
              <a:xfrm>
                <a:off x="2769703" y="1329455"/>
                <a:ext cx="510180" cy="1483501"/>
                <a:chOff x="1818382" y="2433081"/>
                <a:chExt cx="466728" cy="1357150"/>
              </a:xfrm>
            </p:grpSpPr>
            <p:grpSp>
              <p:nvGrpSpPr>
                <p:cNvPr id="1138" name="Google Shape;1138;p10"/>
                <p:cNvGrpSpPr/>
                <p:nvPr/>
              </p:nvGrpSpPr>
              <p:grpSpPr>
                <a:xfrm>
                  <a:off x="1818382" y="2971595"/>
                  <a:ext cx="466728" cy="818636"/>
                  <a:chOff x="1818382" y="2942618"/>
                  <a:chExt cx="466728" cy="818636"/>
                </a:xfrm>
              </p:grpSpPr>
              <p:sp>
                <p:nvSpPr>
                  <p:cNvPr id="1139" name="Google Shape;1139;p10"/>
                  <p:cNvSpPr/>
                  <p:nvPr/>
                </p:nvSpPr>
                <p:spPr>
                  <a:xfrm>
                    <a:off x="1951772" y="2948396"/>
                    <a:ext cx="202080" cy="208143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02080" h="208143" extrusionOk="0">
                        <a:moveTo>
                          <a:pt x="15038" y="208143"/>
                        </a:moveTo>
                        <a:cubicBezTo>
                          <a:pt x="13132" y="168837"/>
                          <a:pt x="-13030" y="86033"/>
                          <a:pt x="8370" y="57521"/>
                        </a:cubicBezTo>
                        <a:cubicBezTo>
                          <a:pt x="12625" y="47552"/>
                          <a:pt x="30278" y="53140"/>
                          <a:pt x="32881" y="42726"/>
                        </a:cubicBezTo>
                        <a:cubicBezTo>
                          <a:pt x="35485" y="-11186"/>
                          <a:pt x="164834" y="-17218"/>
                          <a:pt x="166739" y="42726"/>
                        </a:cubicBezTo>
                        <a:cubicBezTo>
                          <a:pt x="166739" y="51679"/>
                          <a:pt x="176899" y="48123"/>
                          <a:pt x="182106" y="47679"/>
                        </a:cubicBezTo>
                        <a:cubicBezTo>
                          <a:pt x="221285" y="61458"/>
                          <a:pt x="190869" y="163884"/>
                          <a:pt x="190171" y="205921"/>
                        </a:cubicBezTo>
                        <a:cubicBezTo>
                          <a:pt x="129528" y="203254"/>
                          <a:pt x="70029" y="200523"/>
                          <a:pt x="15038" y="208143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40" name="Google Shape;1140;p10"/>
                  <p:cNvSpPr/>
                  <p:nvPr/>
                </p:nvSpPr>
                <p:spPr>
                  <a:xfrm>
                    <a:off x="1833104" y="3156294"/>
                    <a:ext cx="444195" cy="5928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44195" h="592827" extrusionOk="0">
                        <a:moveTo>
                          <a:pt x="211556" y="592827"/>
                        </a:moveTo>
                        <a:cubicBezTo>
                          <a:pt x="2006" y="586922"/>
                          <a:pt x="-51715" y="421377"/>
                          <a:pt x="49695" y="230877"/>
                        </a:cubicBezTo>
                        <a:cubicBezTo>
                          <a:pt x="155993" y="12945"/>
                          <a:pt x="800" y="-5978"/>
                          <a:pt x="315315" y="1198"/>
                        </a:cubicBezTo>
                        <a:cubicBezTo>
                          <a:pt x="366115" y="53077"/>
                          <a:pt x="345160" y="156709"/>
                          <a:pt x="388277" y="228972"/>
                        </a:cubicBezTo>
                        <a:cubicBezTo>
                          <a:pt x="514134" y="439856"/>
                          <a:pt x="415645" y="578159"/>
                          <a:pt x="211556" y="592827"/>
                        </a:cubicBezTo>
                        <a:close/>
                      </a:path>
                    </a:pathLst>
                  </a:custGeom>
                  <a:solidFill>
                    <a:srgbClr val="FFE59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141" name="Google Shape;1141;p10"/>
                  <p:cNvSpPr/>
                  <p:nvPr/>
                </p:nvSpPr>
                <p:spPr>
                  <a:xfrm>
                    <a:off x="1818382" y="2942618"/>
                    <a:ext cx="466728" cy="81863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66728" h="818636" extrusionOk="0">
                        <a:moveTo>
                          <a:pt x="413730" y="440997"/>
                        </a:moveTo>
                        <a:cubicBezTo>
                          <a:pt x="355564" y="353938"/>
                          <a:pt x="388838" y="243448"/>
                          <a:pt x="332323" y="212841"/>
                        </a:cubicBezTo>
                        <a:cubicBezTo>
                          <a:pt x="341474" y="160701"/>
                          <a:pt x="342668" y="107476"/>
                          <a:pt x="335879" y="54980"/>
                        </a:cubicBezTo>
                        <a:cubicBezTo>
                          <a:pt x="332577" y="42280"/>
                          <a:pt x="316004" y="50599"/>
                          <a:pt x="306479" y="48630"/>
                        </a:cubicBezTo>
                        <a:cubicBezTo>
                          <a:pt x="306860" y="-17537"/>
                          <a:pt x="162715" y="-14870"/>
                          <a:pt x="159921" y="48630"/>
                        </a:cubicBezTo>
                        <a:cubicBezTo>
                          <a:pt x="98580" y="52250"/>
                          <a:pt x="141252" y="172709"/>
                          <a:pt x="140553" y="213159"/>
                        </a:cubicBezTo>
                        <a:cubicBezTo>
                          <a:pt x="105057" y="231383"/>
                          <a:pt x="103723" y="274563"/>
                          <a:pt x="102453" y="310060"/>
                        </a:cubicBezTo>
                        <a:cubicBezTo>
                          <a:pt x="97234" y="356427"/>
                          <a:pt x="82349" y="401182"/>
                          <a:pt x="58765" y="441441"/>
                        </a:cubicBezTo>
                        <a:cubicBezTo>
                          <a:pt x="-124178" y="764783"/>
                          <a:pt x="171288" y="823140"/>
                          <a:pt x="250027" y="818377"/>
                        </a:cubicBezTo>
                        <a:cubicBezTo>
                          <a:pt x="471833" y="804535"/>
                          <a:pt x="517553" y="614542"/>
                          <a:pt x="413730" y="440997"/>
                        </a:cubicBezTo>
                        <a:close/>
                        <a:moveTo>
                          <a:pt x="322417" y="107431"/>
                        </a:moveTo>
                        <a:cubicBezTo>
                          <a:pt x="322862" y="119369"/>
                          <a:pt x="322862" y="131371"/>
                          <a:pt x="322417" y="143309"/>
                        </a:cubicBezTo>
                        <a:cubicBezTo>
                          <a:pt x="265788" y="153837"/>
                          <a:pt x="209934" y="168156"/>
                          <a:pt x="155222" y="186171"/>
                        </a:cubicBezTo>
                        <a:cubicBezTo>
                          <a:pt x="153825" y="175757"/>
                          <a:pt x="152555" y="165343"/>
                          <a:pt x="151348" y="154866"/>
                        </a:cubicBezTo>
                        <a:cubicBezTo>
                          <a:pt x="209191" y="142185"/>
                          <a:pt x="266302" y="126348"/>
                          <a:pt x="322417" y="107431"/>
                        </a:cubicBezTo>
                        <a:close/>
                        <a:moveTo>
                          <a:pt x="270538" y="514911"/>
                        </a:moveTo>
                        <a:cubicBezTo>
                          <a:pt x="290921" y="432742"/>
                          <a:pt x="171033" y="476811"/>
                          <a:pt x="221770" y="547423"/>
                        </a:cubicBezTo>
                        <a:cubicBezTo>
                          <a:pt x="201005" y="569394"/>
                          <a:pt x="150777" y="562726"/>
                          <a:pt x="161064" y="525135"/>
                        </a:cubicBezTo>
                        <a:cubicBezTo>
                          <a:pt x="172367" y="494210"/>
                          <a:pt x="197449" y="470143"/>
                          <a:pt x="209133" y="439028"/>
                        </a:cubicBezTo>
                        <a:cubicBezTo>
                          <a:pt x="238966" y="372588"/>
                          <a:pt x="245906" y="298128"/>
                          <a:pt x="228882" y="227319"/>
                        </a:cubicBezTo>
                        <a:cubicBezTo>
                          <a:pt x="235124" y="229339"/>
                          <a:pt x="241887" y="229040"/>
                          <a:pt x="247932" y="226494"/>
                        </a:cubicBezTo>
                        <a:cubicBezTo>
                          <a:pt x="236185" y="314949"/>
                          <a:pt x="272697" y="400547"/>
                          <a:pt x="308511" y="479605"/>
                        </a:cubicBezTo>
                        <a:cubicBezTo>
                          <a:pt x="345150" y="534913"/>
                          <a:pt x="303494" y="594603"/>
                          <a:pt x="246471" y="547804"/>
                        </a:cubicBezTo>
                        <a:cubicBezTo>
                          <a:pt x="256295" y="538253"/>
                          <a:pt x="264340" y="527027"/>
                          <a:pt x="270220" y="514657"/>
                        </a:cubicBezTo>
                        <a:close/>
                        <a:moveTo>
                          <a:pt x="235803" y="534596"/>
                        </a:moveTo>
                        <a:cubicBezTo>
                          <a:pt x="220436" y="518467"/>
                          <a:pt x="229072" y="474017"/>
                          <a:pt x="255235" y="493956"/>
                        </a:cubicBezTo>
                        <a:cubicBezTo>
                          <a:pt x="261394" y="509196"/>
                          <a:pt x="244439" y="523039"/>
                          <a:pt x="235486" y="534342"/>
                        </a:cubicBezTo>
                        <a:close/>
                        <a:moveTo>
                          <a:pt x="157317" y="205602"/>
                        </a:moveTo>
                        <a:cubicBezTo>
                          <a:pt x="157317" y="204904"/>
                          <a:pt x="157317" y="204205"/>
                          <a:pt x="157317" y="203507"/>
                        </a:cubicBezTo>
                        <a:cubicBezTo>
                          <a:pt x="210956" y="185962"/>
                          <a:pt x="265655" y="171839"/>
                          <a:pt x="321084" y="161216"/>
                        </a:cubicBezTo>
                        <a:cubicBezTo>
                          <a:pt x="320004" y="176138"/>
                          <a:pt x="318353" y="190997"/>
                          <a:pt x="315941" y="205666"/>
                        </a:cubicBezTo>
                        <a:cubicBezTo>
                          <a:pt x="298795" y="200713"/>
                          <a:pt x="178971" y="199443"/>
                          <a:pt x="157317" y="205602"/>
                        </a:cubicBezTo>
                        <a:close/>
                        <a:moveTo>
                          <a:pt x="318925" y="66537"/>
                        </a:moveTo>
                        <a:cubicBezTo>
                          <a:pt x="319750" y="74157"/>
                          <a:pt x="320449" y="81714"/>
                          <a:pt x="320957" y="89334"/>
                        </a:cubicBezTo>
                        <a:cubicBezTo>
                          <a:pt x="264493" y="108111"/>
                          <a:pt x="207095" y="123967"/>
                          <a:pt x="148999" y="136832"/>
                        </a:cubicBezTo>
                        <a:cubicBezTo>
                          <a:pt x="148173" y="129402"/>
                          <a:pt x="147602" y="121909"/>
                          <a:pt x="147094" y="114480"/>
                        </a:cubicBezTo>
                        <a:cubicBezTo>
                          <a:pt x="199367" y="108301"/>
                          <a:pt x="249945" y="92020"/>
                          <a:pt x="296001" y="66537"/>
                        </a:cubicBezTo>
                        <a:close/>
                        <a:moveTo>
                          <a:pt x="177002" y="47805"/>
                        </a:moveTo>
                        <a:cubicBezTo>
                          <a:pt x="177828" y="8498"/>
                          <a:pt x="287810" y="8625"/>
                          <a:pt x="288699" y="48313"/>
                        </a:cubicBezTo>
                        <a:cubicBezTo>
                          <a:pt x="251424" y="48313"/>
                          <a:pt x="214213" y="48694"/>
                          <a:pt x="176939" y="48313"/>
                        </a:cubicBezTo>
                        <a:cubicBezTo>
                          <a:pt x="177193" y="48059"/>
                          <a:pt x="177257" y="47932"/>
                          <a:pt x="177257" y="47805"/>
                        </a:cubicBezTo>
                        <a:close/>
                        <a:moveTo>
                          <a:pt x="146713" y="71871"/>
                        </a:moveTo>
                        <a:cubicBezTo>
                          <a:pt x="177002" y="57520"/>
                          <a:pt x="222532" y="70411"/>
                          <a:pt x="256949" y="66537"/>
                        </a:cubicBezTo>
                        <a:cubicBezTo>
                          <a:pt x="221592" y="81917"/>
                          <a:pt x="184178" y="92039"/>
                          <a:pt x="145888" y="96573"/>
                        </a:cubicBezTo>
                        <a:cubicBezTo>
                          <a:pt x="146141" y="88381"/>
                          <a:pt x="143792" y="79555"/>
                          <a:pt x="146967" y="71871"/>
                        </a:cubicBezTo>
                        <a:close/>
                        <a:moveTo>
                          <a:pt x="350675" y="770371"/>
                        </a:moveTo>
                        <a:cubicBezTo>
                          <a:pt x="158270" y="868796"/>
                          <a:pt x="-63536" y="698362"/>
                          <a:pt x="54193" y="490971"/>
                        </a:cubicBezTo>
                        <a:cubicBezTo>
                          <a:pt x="77371" y="438901"/>
                          <a:pt x="106010" y="388355"/>
                          <a:pt x="116804" y="331713"/>
                        </a:cubicBezTo>
                        <a:cubicBezTo>
                          <a:pt x="121885" y="263641"/>
                          <a:pt x="121122" y="204713"/>
                          <a:pt x="210721" y="223255"/>
                        </a:cubicBezTo>
                        <a:cubicBezTo>
                          <a:pt x="226723" y="301360"/>
                          <a:pt x="222278" y="385688"/>
                          <a:pt x="180939" y="456554"/>
                        </a:cubicBezTo>
                        <a:cubicBezTo>
                          <a:pt x="165001" y="485129"/>
                          <a:pt x="126457" y="522975"/>
                          <a:pt x="147030" y="558154"/>
                        </a:cubicBezTo>
                        <a:cubicBezTo>
                          <a:pt x="165636" y="587936"/>
                          <a:pt x="208752" y="581459"/>
                          <a:pt x="231739" y="560377"/>
                        </a:cubicBezTo>
                        <a:cubicBezTo>
                          <a:pt x="277777" y="613590"/>
                          <a:pt x="364772" y="561710"/>
                          <a:pt x="334482" y="495924"/>
                        </a:cubicBezTo>
                        <a:cubicBezTo>
                          <a:pt x="299240" y="409120"/>
                          <a:pt x="249964" y="319521"/>
                          <a:pt x="265267" y="222874"/>
                        </a:cubicBezTo>
                        <a:cubicBezTo>
                          <a:pt x="351310" y="205475"/>
                          <a:pt x="350675" y="267324"/>
                          <a:pt x="355438" y="332031"/>
                        </a:cubicBezTo>
                        <a:cubicBezTo>
                          <a:pt x="394553" y="482907"/>
                          <a:pt x="549557" y="659881"/>
                          <a:pt x="350929" y="7701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142" name="Google Shape;1142;p10"/>
                <p:cNvSpPr/>
                <p:nvPr/>
              </p:nvSpPr>
              <p:spPr>
                <a:xfrm>
                  <a:off x="2046046" y="2433081"/>
                  <a:ext cx="17700" cy="544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143" name="Google Shape;1143;p10"/>
              <p:cNvSpPr/>
              <p:nvPr/>
            </p:nvSpPr>
            <p:spPr>
              <a:xfrm>
                <a:off x="2848289" y="2564652"/>
                <a:ext cx="130735" cy="158472"/>
              </a:xfrm>
              <a:custGeom>
                <a:avLst/>
                <a:gdLst/>
                <a:ahLst/>
                <a:cxnLst/>
                <a:rect l="l" t="t" r="r" b="b"/>
                <a:pathLst>
                  <a:path w="4784" h="5799" extrusionOk="0">
                    <a:moveTo>
                      <a:pt x="0" y="0"/>
                    </a:moveTo>
                    <a:cubicBezTo>
                      <a:pt x="0" y="2506"/>
                      <a:pt x="2375" y="5110"/>
                      <a:pt x="4784" y="5799"/>
                    </a:cubicBezTo>
                  </a:path>
                </a:pathLst>
              </a:custGeom>
              <a:noFill/>
              <a:ln w="3810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144" name="Google Shape;1144;p10"/>
            <p:cNvGrpSpPr/>
            <p:nvPr/>
          </p:nvGrpSpPr>
          <p:grpSpPr>
            <a:xfrm>
              <a:off x="8330194" y="-10"/>
              <a:ext cx="852241" cy="2641273"/>
              <a:chOff x="3961868" y="-891976"/>
              <a:chExt cx="905291" cy="2805686"/>
            </a:xfrm>
          </p:grpSpPr>
          <p:grpSp>
            <p:nvGrpSpPr>
              <p:cNvPr id="1145" name="Google Shape;1145;p10"/>
              <p:cNvGrpSpPr/>
              <p:nvPr/>
            </p:nvGrpSpPr>
            <p:grpSpPr>
              <a:xfrm>
                <a:off x="3961868" y="1008419"/>
                <a:ext cx="905291" cy="905291"/>
                <a:chOff x="764100" y="3623300"/>
                <a:chExt cx="1046700" cy="1046700"/>
              </a:xfrm>
            </p:grpSpPr>
            <p:sp>
              <p:nvSpPr>
                <p:cNvPr id="1146" name="Google Shape;1146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1147" name="Google Shape;1147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D8B8FF">
                    <a:alpha val="1676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1148" name="Google Shape;1148;p10"/>
              <p:cNvGrpSpPr/>
              <p:nvPr/>
            </p:nvGrpSpPr>
            <p:grpSpPr>
              <a:xfrm>
                <a:off x="4155315" y="-891976"/>
                <a:ext cx="522826" cy="2613070"/>
                <a:chOff x="2447534" y="1219291"/>
                <a:chExt cx="478297" cy="2390513"/>
              </a:xfrm>
            </p:grpSpPr>
            <p:grpSp>
              <p:nvGrpSpPr>
                <p:cNvPr id="1149" name="Google Shape;1149;p10"/>
                <p:cNvGrpSpPr/>
                <p:nvPr/>
              </p:nvGrpSpPr>
              <p:grpSpPr>
                <a:xfrm>
                  <a:off x="2447534" y="1219291"/>
                  <a:ext cx="478297" cy="2390513"/>
                  <a:chOff x="2447534" y="1219291"/>
                  <a:chExt cx="478297" cy="2390513"/>
                </a:xfrm>
              </p:grpSpPr>
              <p:grpSp>
                <p:nvGrpSpPr>
                  <p:cNvPr id="1150" name="Google Shape;1150;p10"/>
                  <p:cNvGrpSpPr/>
                  <p:nvPr/>
                </p:nvGrpSpPr>
                <p:grpSpPr>
                  <a:xfrm>
                    <a:off x="2447534" y="2971595"/>
                    <a:ext cx="478297" cy="638209"/>
                    <a:chOff x="2447534" y="3081786"/>
                    <a:chExt cx="478297" cy="638209"/>
                  </a:xfrm>
                </p:grpSpPr>
                <p:sp>
                  <p:nvSpPr>
                    <p:cNvPr id="1151" name="Google Shape;1151;p10"/>
                    <p:cNvSpPr/>
                    <p:nvPr/>
                  </p:nvSpPr>
                  <p:spPr>
                    <a:xfrm>
                      <a:off x="2591014" y="3097533"/>
                      <a:ext cx="179593" cy="16841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79593" h="168416" extrusionOk="0">
                          <a:moveTo>
                            <a:pt x="0" y="168417"/>
                          </a:moveTo>
                          <a:cubicBezTo>
                            <a:pt x="0" y="125745"/>
                            <a:pt x="5779" y="81168"/>
                            <a:pt x="2349" y="39004"/>
                          </a:cubicBezTo>
                          <a:cubicBezTo>
                            <a:pt x="8128" y="33924"/>
                            <a:pt x="29020" y="36527"/>
                            <a:pt x="37148" y="34622"/>
                          </a:cubicBezTo>
                          <a:cubicBezTo>
                            <a:pt x="48577" y="31575"/>
                            <a:pt x="35052" y="16652"/>
                            <a:pt x="41148" y="11254"/>
                          </a:cubicBezTo>
                          <a:cubicBezTo>
                            <a:pt x="60198" y="-10653"/>
                            <a:pt x="146685" y="1412"/>
                            <a:pt x="147320" y="30304"/>
                          </a:cubicBezTo>
                          <a:cubicBezTo>
                            <a:pt x="146577" y="33733"/>
                            <a:pt x="148761" y="37112"/>
                            <a:pt x="152184" y="37855"/>
                          </a:cubicBezTo>
                          <a:cubicBezTo>
                            <a:pt x="152527" y="37925"/>
                            <a:pt x="152876" y="37969"/>
                            <a:pt x="153226" y="37988"/>
                          </a:cubicBezTo>
                          <a:cubicBezTo>
                            <a:pt x="199009" y="46307"/>
                            <a:pt x="171196" y="124983"/>
                            <a:pt x="171514" y="162194"/>
                          </a:cubicBezTo>
                          <a:cubicBezTo>
                            <a:pt x="116268" y="155717"/>
                            <a:pt x="51435" y="152225"/>
                            <a:pt x="0" y="168417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52" name="Google Shape;1152;p10"/>
                    <p:cNvSpPr/>
                    <p:nvPr/>
                  </p:nvSpPr>
                  <p:spPr>
                    <a:xfrm>
                      <a:off x="2458233" y="3250561"/>
                      <a:ext cx="453667" cy="46204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53667" h="462047" extrusionOk="0">
                          <a:moveTo>
                            <a:pt x="221935" y="462048"/>
                          </a:moveTo>
                          <a:cubicBezTo>
                            <a:pt x="-59306" y="460714"/>
                            <a:pt x="-82865" y="22373"/>
                            <a:pt x="206568" y="847"/>
                          </a:cubicBezTo>
                          <a:cubicBezTo>
                            <a:pt x="522671" y="-22712"/>
                            <a:pt x="543753" y="452904"/>
                            <a:pt x="221935" y="462048"/>
                          </a:cubicBezTo>
                          <a:close/>
                        </a:path>
                      </a:pathLst>
                    </a:custGeom>
                    <a:solidFill>
                      <a:srgbClr val="D9D2E9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53" name="Google Shape;1153;p10"/>
                    <p:cNvSpPr/>
                    <p:nvPr/>
                  </p:nvSpPr>
                  <p:spPr>
                    <a:xfrm>
                      <a:off x="2447534" y="3081786"/>
                      <a:ext cx="478297" cy="63820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78297" h="638209" extrusionOk="0">
                          <a:moveTo>
                            <a:pt x="474760" y="358979"/>
                          </a:moveTo>
                          <a:cubicBezTo>
                            <a:pt x="461679" y="274778"/>
                            <a:pt x="399195" y="202960"/>
                            <a:pt x="320201" y="173178"/>
                          </a:cubicBezTo>
                          <a:cubicBezTo>
                            <a:pt x="320201" y="137618"/>
                            <a:pt x="347824" y="40273"/>
                            <a:pt x="296008" y="38050"/>
                          </a:cubicBezTo>
                          <a:cubicBezTo>
                            <a:pt x="297722" y="5792"/>
                            <a:pt x="256955" y="7316"/>
                            <a:pt x="234286" y="3379"/>
                          </a:cubicBezTo>
                          <a:cubicBezTo>
                            <a:pt x="210981" y="-4749"/>
                            <a:pt x="165198" y="331"/>
                            <a:pt x="178406" y="34748"/>
                          </a:cubicBezTo>
                          <a:cubicBezTo>
                            <a:pt x="166277" y="37224"/>
                            <a:pt x="129765" y="31129"/>
                            <a:pt x="140306" y="52718"/>
                          </a:cubicBezTo>
                          <a:cubicBezTo>
                            <a:pt x="138210" y="96153"/>
                            <a:pt x="137448" y="139713"/>
                            <a:pt x="135797" y="183148"/>
                          </a:cubicBezTo>
                          <a:cubicBezTo>
                            <a:pt x="-17047" y="249949"/>
                            <a:pt x="-46892" y="468453"/>
                            <a:pt x="77123" y="577673"/>
                          </a:cubicBezTo>
                          <a:cubicBezTo>
                            <a:pt x="240636" y="727914"/>
                            <a:pt x="512416" y="577165"/>
                            <a:pt x="474760" y="358979"/>
                          </a:cubicBezTo>
                          <a:close/>
                          <a:moveTo>
                            <a:pt x="304771" y="167971"/>
                          </a:moveTo>
                          <a:cubicBezTo>
                            <a:pt x="286165" y="163081"/>
                            <a:pt x="266226" y="157748"/>
                            <a:pt x="246922" y="159144"/>
                          </a:cubicBezTo>
                          <a:cubicBezTo>
                            <a:pt x="215172" y="156033"/>
                            <a:pt x="182914" y="164288"/>
                            <a:pt x="153514" y="175273"/>
                          </a:cubicBezTo>
                          <a:cubicBezTo>
                            <a:pt x="153514" y="170829"/>
                            <a:pt x="153514" y="166320"/>
                            <a:pt x="153958" y="161875"/>
                          </a:cubicBezTo>
                          <a:cubicBezTo>
                            <a:pt x="206600" y="153398"/>
                            <a:pt x="258035" y="138666"/>
                            <a:pt x="307184" y="117997"/>
                          </a:cubicBezTo>
                          <a:cubicBezTo>
                            <a:pt x="306422" y="134634"/>
                            <a:pt x="305342" y="151334"/>
                            <a:pt x="304771" y="167971"/>
                          </a:cubicBezTo>
                          <a:close/>
                          <a:moveTo>
                            <a:pt x="292515" y="378092"/>
                          </a:moveTo>
                          <a:cubicBezTo>
                            <a:pt x="301278" y="393079"/>
                            <a:pt x="305215" y="416700"/>
                            <a:pt x="297087" y="432131"/>
                          </a:cubicBezTo>
                          <a:cubicBezTo>
                            <a:pt x="286356" y="434925"/>
                            <a:pt x="294928" y="387363"/>
                            <a:pt x="292515" y="378092"/>
                          </a:cubicBezTo>
                          <a:close/>
                          <a:moveTo>
                            <a:pt x="233524" y="360440"/>
                          </a:moveTo>
                          <a:cubicBezTo>
                            <a:pt x="220881" y="353181"/>
                            <a:pt x="206085" y="350622"/>
                            <a:pt x="191741" y="353200"/>
                          </a:cubicBezTo>
                          <a:cubicBezTo>
                            <a:pt x="193900" y="295606"/>
                            <a:pt x="196313" y="237948"/>
                            <a:pt x="198599" y="180354"/>
                          </a:cubicBezTo>
                          <a:cubicBezTo>
                            <a:pt x="213394" y="176480"/>
                            <a:pt x="265528" y="177750"/>
                            <a:pt x="276005" y="180354"/>
                          </a:cubicBezTo>
                          <a:cubicBezTo>
                            <a:pt x="275707" y="235389"/>
                            <a:pt x="275415" y="290418"/>
                            <a:pt x="275116" y="345454"/>
                          </a:cubicBezTo>
                          <a:cubicBezTo>
                            <a:pt x="259679" y="343733"/>
                            <a:pt x="244312" y="349263"/>
                            <a:pt x="233524" y="360440"/>
                          </a:cubicBezTo>
                          <a:close/>
                          <a:moveTo>
                            <a:pt x="244636" y="403619"/>
                          </a:moveTo>
                          <a:cubicBezTo>
                            <a:pt x="254860" y="460769"/>
                            <a:pt x="203615" y="463119"/>
                            <a:pt x="235365" y="386855"/>
                          </a:cubicBezTo>
                          <a:cubicBezTo>
                            <a:pt x="239537" y="391777"/>
                            <a:pt x="242687" y="397473"/>
                            <a:pt x="244636" y="403619"/>
                          </a:cubicBezTo>
                          <a:close/>
                          <a:moveTo>
                            <a:pt x="203234" y="18174"/>
                          </a:moveTo>
                          <a:cubicBezTo>
                            <a:pt x="226920" y="23191"/>
                            <a:pt x="260384" y="18174"/>
                            <a:pt x="278228" y="35383"/>
                          </a:cubicBezTo>
                          <a:cubicBezTo>
                            <a:pt x="250357" y="33268"/>
                            <a:pt x="222392" y="32805"/>
                            <a:pt x="194471" y="33986"/>
                          </a:cubicBezTo>
                          <a:cubicBezTo>
                            <a:pt x="198916" y="25413"/>
                            <a:pt x="186407" y="19063"/>
                            <a:pt x="203234" y="18174"/>
                          </a:cubicBezTo>
                          <a:close/>
                          <a:moveTo>
                            <a:pt x="157451" y="54369"/>
                          </a:moveTo>
                          <a:cubicBezTo>
                            <a:pt x="205711" y="53036"/>
                            <a:pt x="261591" y="43511"/>
                            <a:pt x="306358" y="62688"/>
                          </a:cubicBezTo>
                          <a:lnTo>
                            <a:pt x="156308" y="90501"/>
                          </a:lnTo>
                          <a:close/>
                          <a:moveTo>
                            <a:pt x="308136" y="80468"/>
                          </a:moveTo>
                          <a:cubicBezTo>
                            <a:pt x="308701" y="80385"/>
                            <a:pt x="309254" y="80239"/>
                            <a:pt x="309787" y="80023"/>
                          </a:cubicBezTo>
                          <a:cubicBezTo>
                            <a:pt x="309279" y="87135"/>
                            <a:pt x="308263" y="92723"/>
                            <a:pt x="308136" y="99073"/>
                          </a:cubicBezTo>
                          <a:cubicBezTo>
                            <a:pt x="258975" y="120276"/>
                            <a:pt x="207381" y="135338"/>
                            <a:pt x="154530" y="143904"/>
                          </a:cubicBezTo>
                          <a:lnTo>
                            <a:pt x="155673" y="109043"/>
                          </a:lnTo>
                          <a:close/>
                          <a:moveTo>
                            <a:pt x="378685" y="571513"/>
                          </a:moveTo>
                          <a:cubicBezTo>
                            <a:pt x="88871" y="776746"/>
                            <a:pt x="-158652" y="297384"/>
                            <a:pt x="181009" y="184735"/>
                          </a:cubicBezTo>
                          <a:cubicBezTo>
                            <a:pt x="178787" y="242774"/>
                            <a:pt x="176183" y="300749"/>
                            <a:pt x="174151" y="358788"/>
                          </a:cubicBezTo>
                          <a:cubicBezTo>
                            <a:pt x="71345" y="420066"/>
                            <a:pt x="191741" y="557798"/>
                            <a:pt x="191360" y="371488"/>
                          </a:cubicBezTo>
                          <a:cubicBezTo>
                            <a:pt x="201799" y="369437"/>
                            <a:pt x="212626" y="371031"/>
                            <a:pt x="222030" y="375997"/>
                          </a:cubicBezTo>
                          <a:cubicBezTo>
                            <a:pt x="159673" y="513474"/>
                            <a:pt x="315756" y="467310"/>
                            <a:pt x="246795" y="371107"/>
                          </a:cubicBezTo>
                          <a:cubicBezTo>
                            <a:pt x="254364" y="364078"/>
                            <a:pt x="265052" y="361500"/>
                            <a:pt x="274989" y="364313"/>
                          </a:cubicBezTo>
                          <a:cubicBezTo>
                            <a:pt x="279561" y="390666"/>
                            <a:pt x="263115" y="429528"/>
                            <a:pt x="284324" y="449276"/>
                          </a:cubicBezTo>
                          <a:cubicBezTo>
                            <a:pt x="335124" y="459118"/>
                            <a:pt x="324964" y="368631"/>
                            <a:pt x="292642" y="351804"/>
                          </a:cubicBezTo>
                          <a:lnTo>
                            <a:pt x="293531" y="184481"/>
                          </a:lnTo>
                          <a:cubicBezTo>
                            <a:pt x="465172" y="225438"/>
                            <a:pt x="517686" y="462167"/>
                            <a:pt x="378685" y="571513"/>
                          </a:cubicBezTo>
                          <a:close/>
                          <a:moveTo>
                            <a:pt x="173453" y="378537"/>
                          </a:moveTo>
                          <a:cubicBezTo>
                            <a:pt x="170786" y="400508"/>
                            <a:pt x="176882" y="430226"/>
                            <a:pt x="158848" y="446926"/>
                          </a:cubicBezTo>
                          <a:cubicBezTo>
                            <a:pt x="145830" y="424638"/>
                            <a:pt x="150085" y="391681"/>
                            <a:pt x="173453" y="378283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54" name="Google Shape;1154;p10"/>
                  <p:cNvSpPr/>
                  <p:nvPr/>
                </p:nvSpPr>
                <p:spPr>
                  <a:xfrm>
                    <a:off x="2675610" y="1219291"/>
                    <a:ext cx="17700" cy="17586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1155" name="Google Shape;1155;p10"/>
                <p:cNvSpPr/>
                <p:nvPr/>
              </p:nvSpPr>
              <p:spPr>
                <a:xfrm>
                  <a:off x="2546350" y="3472450"/>
                  <a:ext cx="97850" cy="616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914" h="2465" extrusionOk="0">
                      <a:moveTo>
                        <a:pt x="0" y="0"/>
                      </a:moveTo>
                      <a:cubicBezTo>
                        <a:pt x="946" y="1217"/>
                        <a:pt x="2412" y="2117"/>
                        <a:pt x="3914" y="2465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56" name="Google Shape;1156;p10"/>
                <p:cNvSpPr/>
                <p:nvPr/>
              </p:nvSpPr>
              <p:spPr>
                <a:xfrm>
                  <a:off x="2515525" y="3392700"/>
                  <a:ext cx="9075" cy="199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63" h="798" extrusionOk="0">
                      <a:moveTo>
                        <a:pt x="0" y="0"/>
                      </a:moveTo>
                      <a:cubicBezTo>
                        <a:pt x="182" y="399"/>
                        <a:pt x="182" y="399"/>
                        <a:pt x="363" y="798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57" name="Google Shape;1157;p10"/>
            <p:cNvGrpSpPr/>
            <p:nvPr/>
          </p:nvGrpSpPr>
          <p:grpSpPr>
            <a:xfrm>
              <a:off x="7811773" y="-2"/>
              <a:ext cx="492189" cy="1837864"/>
              <a:chOff x="5194218" y="-536312"/>
              <a:chExt cx="522827" cy="1952267"/>
            </a:xfrm>
          </p:grpSpPr>
          <p:grpSp>
            <p:nvGrpSpPr>
              <p:cNvPr id="1158" name="Google Shape;1158;p10"/>
              <p:cNvGrpSpPr/>
              <p:nvPr/>
            </p:nvGrpSpPr>
            <p:grpSpPr>
              <a:xfrm>
                <a:off x="5194218" y="893129"/>
                <a:ext cx="522827" cy="522827"/>
                <a:chOff x="764100" y="3623300"/>
                <a:chExt cx="1046700" cy="1046700"/>
              </a:xfrm>
            </p:grpSpPr>
            <p:sp>
              <p:nvSpPr>
                <p:cNvPr id="1159" name="Google Shape;1159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1160" name="Google Shape;1160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FF8900">
                    <a:alpha val="838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1161" name="Google Shape;1161;p10"/>
              <p:cNvGrpSpPr/>
              <p:nvPr/>
            </p:nvGrpSpPr>
            <p:grpSpPr>
              <a:xfrm>
                <a:off x="5371921" y="-536312"/>
                <a:ext cx="182209" cy="1814066"/>
                <a:chOff x="3305183" y="1663032"/>
                <a:chExt cx="166690" cy="1659561"/>
              </a:xfrm>
            </p:grpSpPr>
            <p:grpSp>
              <p:nvGrpSpPr>
                <p:cNvPr id="1162" name="Google Shape;1162;p10"/>
                <p:cNvGrpSpPr/>
                <p:nvPr/>
              </p:nvGrpSpPr>
              <p:grpSpPr>
                <a:xfrm>
                  <a:off x="3305183" y="1663032"/>
                  <a:ext cx="166690" cy="1659561"/>
                  <a:chOff x="3305183" y="1663032"/>
                  <a:chExt cx="166690" cy="1659561"/>
                </a:xfrm>
              </p:grpSpPr>
              <p:grpSp>
                <p:nvGrpSpPr>
                  <p:cNvPr id="1163" name="Google Shape;1163;p10"/>
                  <p:cNvGrpSpPr/>
                  <p:nvPr/>
                </p:nvGrpSpPr>
                <p:grpSpPr>
                  <a:xfrm>
                    <a:off x="3305183" y="2971595"/>
                    <a:ext cx="166690" cy="350998"/>
                    <a:chOff x="3305183" y="3146560"/>
                    <a:chExt cx="166690" cy="350998"/>
                  </a:xfrm>
                </p:grpSpPr>
                <p:sp>
                  <p:nvSpPr>
                    <p:cNvPr id="1164" name="Google Shape;1164;p10"/>
                    <p:cNvSpPr/>
                    <p:nvPr/>
                  </p:nvSpPr>
                  <p:spPr>
                    <a:xfrm>
                      <a:off x="3324821" y="3152836"/>
                      <a:ext cx="119489" cy="11717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19489" h="117177" extrusionOk="0">
                          <a:moveTo>
                            <a:pt x="5460" y="117177"/>
                          </a:moveTo>
                          <a:cubicBezTo>
                            <a:pt x="4508" y="91777"/>
                            <a:pt x="-9653" y="30373"/>
                            <a:pt x="11810" y="23896"/>
                          </a:cubicBezTo>
                          <a:cubicBezTo>
                            <a:pt x="18160" y="22118"/>
                            <a:pt x="14668" y="14561"/>
                            <a:pt x="19494" y="10688"/>
                          </a:cubicBezTo>
                          <a:cubicBezTo>
                            <a:pt x="31241" y="-2901"/>
                            <a:pt x="96456" y="-6838"/>
                            <a:pt x="96456" y="18879"/>
                          </a:cubicBezTo>
                          <a:cubicBezTo>
                            <a:pt x="95751" y="22315"/>
                            <a:pt x="97967" y="25668"/>
                            <a:pt x="101409" y="26373"/>
                          </a:cubicBezTo>
                          <a:cubicBezTo>
                            <a:pt x="101866" y="26467"/>
                            <a:pt x="102336" y="26506"/>
                            <a:pt x="102806" y="26499"/>
                          </a:cubicBezTo>
                          <a:cubicBezTo>
                            <a:pt x="133731" y="28849"/>
                            <a:pt x="111569" y="90507"/>
                            <a:pt x="114744" y="11393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65" name="Google Shape;1165;p10"/>
                    <p:cNvSpPr/>
                    <p:nvPr/>
                  </p:nvSpPr>
                  <p:spPr>
                    <a:xfrm>
                      <a:off x="3312763" y="3270014"/>
                      <a:ext cx="150661" cy="22110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50661" h="221107" extrusionOk="0">
                          <a:moveTo>
                            <a:pt x="72636" y="221107"/>
                          </a:moveTo>
                          <a:cubicBezTo>
                            <a:pt x="-3564" y="204978"/>
                            <a:pt x="-15057" y="136779"/>
                            <a:pt x="16184" y="2477"/>
                          </a:cubicBezTo>
                          <a:cubicBezTo>
                            <a:pt x="54284" y="1207"/>
                            <a:pt x="87558" y="1270"/>
                            <a:pt x="125595" y="0"/>
                          </a:cubicBezTo>
                          <a:cubicBezTo>
                            <a:pt x="164330" y="92202"/>
                            <a:pt x="166299" y="206629"/>
                            <a:pt x="72636" y="221107"/>
                          </a:cubicBezTo>
                          <a:close/>
                        </a:path>
                      </a:pathLst>
                    </a:custGeom>
                    <a:solidFill>
                      <a:srgbClr val="F9CB9C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66" name="Google Shape;1166;p10"/>
                    <p:cNvSpPr/>
                    <p:nvPr/>
                  </p:nvSpPr>
                  <p:spPr>
                    <a:xfrm>
                      <a:off x="3305183" y="3146560"/>
                      <a:ext cx="166690" cy="3509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6690" h="350998" extrusionOk="0">
                          <a:moveTo>
                            <a:pt x="140987" y="124596"/>
                          </a:moveTo>
                          <a:cubicBezTo>
                            <a:pt x="147337" y="122247"/>
                            <a:pt x="143336" y="59572"/>
                            <a:pt x="144542" y="54238"/>
                          </a:cubicBezTo>
                          <a:cubicBezTo>
                            <a:pt x="146828" y="39252"/>
                            <a:pt x="140097" y="24647"/>
                            <a:pt x="122571" y="26425"/>
                          </a:cubicBezTo>
                          <a:cubicBezTo>
                            <a:pt x="129683" y="-8309"/>
                            <a:pt x="29417" y="-8500"/>
                            <a:pt x="29925" y="24075"/>
                          </a:cubicBezTo>
                          <a:cubicBezTo>
                            <a:pt x="15891" y="25536"/>
                            <a:pt x="12399" y="39633"/>
                            <a:pt x="13478" y="51635"/>
                          </a:cubicBezTo>
                          <a:cubicBezTo>
                            <a:pt x="16145" y="75955"/>
                            <a:pt x="8335" y="105292"/>
                            <a:pt x="17034" y="127263"/>
                          </a:cubicBezTo>
                          <a:cubicBezTo>
                            <a:pt x="17034" y="127263"/>
                            <a:pt x="17034" y="127644"/>
                            <a:pt x="17034" y="127835"/>
                          </a:cubicBezTo>
                          <a:cubicBezTo>
                            <a:pt x="-77835" y="451748"/>
                            <a:pt x="259922" y="398789"/>
                            <a:pt x="140987" y="124596"/>
                          </a:cubicBezTo>
                          <a:close/>
                          <a:moveTo>
                            <a:pt x="126254" y="42427"/>
                          </a:moveTo>
                          <a:cubicBezTo>
                            <a:pt x="126699" y="51254"/>
                            <a:pt x="126699" y="64842"/>
                            <a:pt x="126889" y="74177"/>
                          </a:cubicBezTo>
                          <a:lnTo>
                            <a:pt x="31258" y="101736"/>
                          </a:lnTo>
                          <a:cubicBezTo>
                            <a:pt x="31258" y="96719"/>
                            <a:pt x="31258" y="91640"/>
                            <a:pt x="31258" y="86560"/>
                          </a:cubicBezTo>
                          <a:cubicBezTo>
                            <a:pt x="57865" y="73415"/>
                            <a:pt x="88408" y="58556"/>
                            <a:pt x="112348" y="40903"/>
                          </a:cubicBezTo>
                          <a:cubicBezTo>
                            <a:pt x="116793" y="41665"/>
                            <a:pt x="123778" y="38490"/>
                            <a:pt x="126254" y="42427"/>
                          </a:cubicBezTo>
                          <a:close/>
                          <a:moveTo>
                            <a:pt x="89044" y="212671"/>
                          </a:moveTo>
                          <a:cubicBezTo>
                            <a:pt x="81112" y="208784"/>
                            <a:pt x="71771" y="209070"/>
                            <a:pt x="64088" y="213433"/>
                          </a:cubicBezTo>
                          <a:cubicBezTo>
                            <a:pt x="67943" y="186762"/>
                            <a:pt x="70883" y="159947"/>
                            <a:pt x="72914" y="132978"/>
                          </a:cubicBezTo>
                          <a:lnTo>
                            <a:pt x="83964" y="132978"/>
                          </a:lnTo>
                          <a:cubicBezTo>
                            <a:pt x="83049" y="159642"/>
                            <a:pt x="84751" y="186337"/>
                            <a:pt x="89044" y="212671"/>
                          </a:cubicBezTo>
                          <a:close/>
                          <a:moveTo>
                            <a:pt x="50944" y="114118"/>
                          </a:moveTo>
                          <a:lnTo>
                            <a:pt x="127144" y="92148"/>
                          </a:lnTo>
                          <a:lnTo>
                            <a:pt x="127144" y="113420"/>
                          </a:lnTo>
                          <a:cubicBezTo>
                            <a:pt x="101299" y="114880"/>
                            <a:pt x="75899" y="115135"/>
                            <a:pt x="50626" y="114118"/>
                          </a:cubicBezTo>
                          <a:close/>
                          <a:moveTo>
                            <a:pt x="90695" y="39950"/>
                          </a:moveTo>
                          <a:cubicBezTo>
                            <a:pt x="74692" y="48269"/>
                            <a:pt x="47832" y="59826"/>
                            <a:pt x="31385" y="67255"/>
                          </a:cubicBezTo>
                          <a:cubicBezTo>
                            <a:pt x="31385" y="58937"/>
                            <a:pt x="31766" y="47634"/>
                            <a:pt x="31385" y="39379"/>
                          </a:cubicBezTo>
                          <a:cubicBezTo>
                            <a:pt x="33036" y="39379"/>
                            <a:pt x="75835" y="39442"/>
                            <a:pt x="90377" y="39950"/>
                          </a:cubicBezTo>
                          <a:close/>
                          <a:moveTo>
                            <a:pt x="45736" y="22361"/>
                          </a:moveTo>
                          <a:cubicBezTo>
                            <a:pt x="60214" y="644"/>
                            <a:pt x="112920" y="11122"/>
                            <a:pt x="111395" y="26616"/>
                          </a:cubicBezTo>
                          <a:cubicBezTo>
                            <a:pt x="92028" y="25854"/>
                            <a:pt x="63834" y="27314"/>
                            <a:pt x="44466" y="26616"/>
                          </a:cubicBezTo>
                          <a:cubicBezTo>
                            <a:pt x="44339" y="26171"/>
                            <a:pt x="45165" y="22742"/>
                            <a:pt x="45419" y="22361"/>
                          </a:cubicBezTo>
                          <a:close/>
                          <a:moveTo>
                            <a:pt x="125556" y="309127"/>
                          </a:moveTo>
                          <a:cubicBezTo>
                            <a:pt x="22686" y="406028"/>
                            <a:pt x="-873" y="195335"/>
                            <a:pt x="33798" y="131708"/>
                          </a:cubicBezTo>
                          <a:cubicBezTo>
                            <a:pt x="41101" y="132153"/>
                            <a:pt x="48467" y="132470"/>
                            <a:pt x="55833" y="132661"/>
                          </a:cubicBezTo>
                          <a:cubicBezTo>
                            <a:pt x="60913" y="148536"/>
                            <a:pt x="25734" y="268678"/>
                            <a:pt x="58500" y="243023"/>
                          </a:cubicBezTo>
                          <a:cubicBezTo>
                            <a:pt x="62310" y="237436"/>
                            <a:pt x="67708" y="228101"/>
                            <a:pt x="75454" y="228037"/>
                          </a:cubicBezTo>
                          <a:cubicBezTo>
                            <a:pt x="84979" y="228037"/>
                            <a:pt x="91076" y="238960"/>
                            <a:pt x="95394" y="245881"/>
                          </a:cubicBezTo>
                          <a:cubicBezTo>
                            <a:pt x="128985" y="268931"/>
                            <a:pt x="92536" y="150631"/>
                            <a:pt x="101744" y="132661"/>
                          </a:cubicBezTo>
                          <a:cubicBezTo>
                            <a:pt x="109173" y="132661"/>
                            <a:pt x="116602" y="132089"/>
                            <a:pt x="124032" y="131644"/>
                          </a:cubicBezTo>
                          <a:cubicBezTo>
                            <a:pt x="155591" y="183968"/>
                            <a:pt x="160671" y="257311"/>
                            <a:pt x="125239" y="30912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67" name="Google Shape;1167;p10"/>
                  <p:cNvSpPr/>
                  <p:nvPr/>
                </p:nvSpPr>
                <p:spPr>
                  <a:xfrm>
                    <a:off x="3375902" y="1663032"/>
                    <a:ext cx="17700" cy="13149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1168" name="Google Shape;1168;p10"/>
                <p:cNvSpPr/>
                <p:nvPr/>
              </p:nvSpPr>
              <p:spPr>
                <a:xfrm>
                  <a:off x="3352825" y="3244100"/>
                  <a:ext cx="27200" cy="2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8" h="1160" extrusionOk="0">
                      <a:moveTo>
                        <a:pt x="0" y="0"/>
                      </a:moveTo>
                      <a:cubicBezTo>
                        <a:pt x="294" y="441"/>
                        <a:pt x="670" y="834"/>
                        <a:pt x="1088" y="116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69" name="Google Shape;1169;p10"/>
            <p:cNvGrpSpPr/>
            <p:nvPr/>
          </p:nvGrpSpPr>
          <p:grpSpPr>
            <a:xfrm>
              <a:off x="8018879" y="-29"/>
              <a:ext cx="810166" cy="4470272"/>
              <a:chOff x="7824797" y="-1724181"/>
              <a:chExt cx="860597" cy="4748536"/>
            </a:xfrm>
          </p:grpSpPr>
          <p:grpSp>
            <p:nvGrpSpPr>
              <p:cNvPr id="1170" name="Google Shape;1170;p10"/>
              <p:cNvGrpSpPr/>
              <p:nvPr/>
            </p:nvGrpSpPr>
            <p:grpSpPr>
              <a:xfrm>
                <a:off x="7824797" y="1891931"/>
                <a:ext cx="860597" cy="1132425"/>
                <a:chOff x="764100" y="3623300"/>
                <a:chExt cx="1046700" cy="1046700"/>
              </a:xfrm>
            </p:grpSpPr>
            <p:sp>
              <p:nvSpPr>
                <p:cNvPr id="1171" name="Google Shape;1171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1172" name="Google Shape;1172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0A3FF">
                    <a:alpha val="61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1173" name="Google Shape;1173;p10"/>
              <p:cNvGrpSpPr/>
              <p:nvPr/>
            </p:nvGrpSpPr>
            <p:grpSpPr>
              <a:xfrm>
                <a:off x="8100547" y="-1724181"/>
                <a:ext cx="300376" cy="4529867"/>
                <a:chOff x="3792712" y="-322375"/>
                <a:chExt cx="274793" cy="4144055"/>
              </a:xfrm>
            </p:grpSpPr>
            <p:grpSp>
              <p:nvGrpSpPr>
                <p:cNvPr id="1174" name="Google Shape;1174;p10"/>
                <p:cNvGrpSpPr/>
                <p:nvPr/>
              </p:nvGrpSpPr>
              <p:grpSpPr>
                <a:xfrm>
                  <a:off x="3792712" y="-322375"/>
                  <a:ext cx="274793" cy="4144055"/>
                  <a:chOff x="3792712" y="-322375"/>
                  <a:chExt cx="274793" cy="4144055"/>
                </a:xfrm>
              </p:grpSpPr>
              <p:grpSp>
                <p:nvGrpSpPr>
                  <p:cNvPr id="1175" name="Google Shape;1175;p10"/>
                  <p:cNvGrpSpPr/>
                  <p:nvPr/>
                </p:nvGrpSpPr>
                <p:grpSpPr>
                  <a:xfrm>
                    <a:off x="3792712" y="2971595"/>
                    <a:ext cx="274793" cy="850085"/>
                    <a:chOff x="3792712" y="2879468"/>
                    <a:chExt cx="274793" cy="850085"/>
                  </a:xfrm>
                </p:grpSpPr>
                <p:sp>
                  <p:nvSpPr>
                    <p:cNvPr id="1176" name="Google Shape;1176;p10"/>
                    <p:cNvSpPr/>
                    <p:nvPr/>
                  </p:nvSpPr>
                  <p:spPr>
                    <a:xfrm>
                      <a:off x="3798083" y="3085793"/>
                      <a:ext cx="261578" cy="637356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61578" h="637356" extrusionOk="0">
                          <a:moveTo>
                            <a:pt x="126686" y="637357"/>
                          </a:moveTo>
                          <a:cubicBezTo>
                            <a:pt x="-60449" y="630435"/>
                            <a:pt x="18736" y="394850"/>
                            <a:pt x="6417" y="267723"/>
                          </a:cubicBezTo>
                          <a:cubicBezTo>
                            <a:pt x="12322" y="197048"/>
                            <a:pt x="-10665" y="53665"/>
                            <a:pt x="31817" y="8008"/>
                          </a:cubicBezTo>
                          <a:cubicBezTo>
                            <a:pt x="291595" y="-16566"/>
                            <a:pt x="262449" y="-1263"/>
                            <a:pt x="258829" y="299283"/>
                          </a:cubicBezTo>
                          <a:cubicBezTo>
                            <a:pt x="256988" y="426728"/>
                            <a:pt x="295024" y="626816"/>
                            <a:pt x="126686" y="637357"/>
                          </a:cubicBezTo>
                          <a:close/>
                        </a:path>
                      </a:pathLst>
                    </a:custGeom>
                    <a:solidFill>
                      <a:srgbClr val="CFE2F3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77" name="Google Shape;1177;p10"/>
                    <p:cNvSpPr/>
                    <p:nvPr/>
                  </p:nvSpPr>
                  <p:spPr>
                    <a:xfrm>
                      <a:off x="3849902" y="2886279"/>
                      <a:ext cx="160096" cy="197298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160096" h="197298" extrusionOk="0">
                          <a:moveTo>
                            <a:pt x="0" y="197298"/>
                          </a:moveTo>
                          <a:cubicBezTo>
                            <a:pt x="14795" y="163453"/>
                            <a:pt x="-19495" y="39120"/>
                            <a:pt x="29908" y="37913"/>
                          </a:cubicBezTo>
                          <a:cubicBezTo>
                            <a:pt x="41275" y="35754"/>
                            <a:pt x="33401" y="17911"/>
                            <a:pt x="43053" y="12513"/>
                          </a:cubicBezTo>
                          <a:cubicBezTo>
                            <a:pt x="64008" y="-9902"/>
                            <a:pt x="129984" y="-1393"/>
                            <a:pt x="134239" y="31563"/>
                          </a:cubicBezTo>
                          <a:cubicBezTo>
                            <a:pt x="135826" y="40517"/>
                            <a:pt x="147891" y="34484"/>
                            <a:pt x="151955" y="41406"/>
                          </a:cubicBezTo>
                          <a:cubicBezTo>
                            <a:pt x="171640" y="64583"/>
                            <a:pt x="149479" y="158246"/>
                            <a:pt x="149161" y="196663"/>
                          </a:cubicBezTo>
                          <a:cubicBezTo>
                            <a:pt x="98234" y="196155"/>
                            <a:pt x="49847" y="189170"/>
                            <a:pt x="0" y="197298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78" name="Google Shape;1178;p10"/>
                    <p:cNvSpPr/>
                    <p:nvPr/>
                  </p:nvSpPr>
                  <p:spPr>
                    <a:xfrm>
                      <a:off x="3792712" y="2879468"/>
                      <a:ext cx="274793" cy="850085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74793" h="850085" extrusionOk="0">
                          <a:moveTo>
                            <a:pt x="19916" y="786532"/>
                          </a:moveTo>
                          <a:cubicBezTo>
                            <a:pt x="39854" y="827489"/>
                            <a:pt x="67541" y="848572"/>
                            <a:pt x="131866" y="850032"/>
                          </a:cubicBezTo>
                          <a:cubicBezTo>
                            <a:pt x="255818" y="852953"/>
                            <a:pt x="279440" y="735732"/>
                            <a:pt x="271947" y="651213"/>
                          </a:cubicBezTo>
                          <a:cubicBezTo>
                            <a:pt x="272963" y="537612"/>
                            <a:pt x="275312" y="423947"/>
                            <a:pt x="274678" y="310345"/>
                          </a:cubicBezTo>
                          <a:cubicBezTo>
                            <a:pt x="276202" y="268245"/>
                            <a:pt x="263057" y="215095"/>
                            <a:pt x="217528" y="202395"/>
                          </a:cubicBezTo>
                          <a:cubicBezTo>
                            <a:pt x="213336" y="167343"/>
                            <a:pt x="246610" y="35073"/>
                            <a:pt x="197716" y="37295"/>
                          </a:cubicBezTo>
                          <a:cubicBezTo>
                            <a:pt x="191366" y="-10202"/>
                            <a:pt x="84495" y="-14965"/>
                            <a:pt x="87098" y="38311"/>
                          </a:cubicBezTo>
                          <a:cubicBezTo>
                            <a:pt x="75478" y="36978"/>
                            <a:pt x="60047" y="37041"/>
                            <a:pt x="58778" y="55583"/>
                          </a:cubicBezTo>
                          <a:cubicBezTo>
                            <a:pt x="55603" y="103081"/>
                            <a:pt x="55285" y="150833"/>
                            <a:pt x="49887" y="197760"/>
                          </a:cubicBezTo>
                          <a:cubicBezTo>
                            <a:pt x="-19010" y="224303"/>
                            <a:pt x="12613" y="404262"/>
                            <a:pt x="5437" y="474048"/>
                          </a:cubicBezTo>
                          <a:cubicBezTo>
                            <a:pt x="10264" y="577299"/>
                            <a:pt x="-17549" y="687980"/>
                            <a:pt x="19916" y="786532"/>
                          </a:cubicBezTo>
                          <a:close/>
                          <a:moveTo>
                            <a:pt x="102466" y="38248"/>
                          </a:moveTo>
                          <a:cubicBezTo>
                            <a:pt x="106148" y="7895"/>
                            <a:pt x="173585" y="17166"/>
                            <a:pt x="178983" y="37105"/>
                          </a:cubicBezTo>
                          <a:cubicBezTo>
                            <a:pt x="154281" y="37549"/>
                            <a:pt x="103101" y="39962"/>
                            <a:pt x="102592" y="38311"/>
                          </a:cubicBezTo>
                          <a:close/>
                          <a:moveTo>
                            <a:pt x="76177" y="56663"/>
                          </a:moveTo>
                          <a:lnTo>
                            <a:pt x="174983" y="55393"/>
                          </a:lnTo>
                          <a:cubicBezTo>
                            <a:pt x="190222" y="53361"/>
                            <a:pt x="211304" y="53298"/>
                            <a:pt x="206733" y="75459"/>
                          </a:cubicBezTo>
                          <a:lnTo>
                            <a:pt x="75287" y="111400"/>
                          </a:lnTo>
                          <a:cubicBezTo>
                            <a:pt x="75967" y="93194"/>
                            <a:pt x="76303" y="74970"/>
                            <a:pt x="76303" y="56726"/>
                          </a:cubicBezTo>
                          <a:close/>
                          <a:moveTo>
                            <a:pt x="73700" y="129879"/>
                          </a:moveTo>
                          <a:lnTo>
                            <a:pt x="205399" y="94382"/>
                          </a:lnTo>
                          <a:lnTo>
                            <a:pt x="203684" y="134069"/>
                          </a:lnTo>
                          <a:lnTo>
                            <a:pt x="71478" y="159469"/>
                          </a:lnTo>
                          <a:cubicBezTo>
                            <a:pt x="72430" y="149563"/>
                            <a:pt x="73192" y="139785"/>
                            <a:pt x="73827" y="129942"/>
                          </a:cubicBezTo>
                          <a:close/>
                          <a:moveTo>
                            <a:pt x="69191" y="177885"/>
                          </a:moveTo>
                          <a:lnTo>
                            <a:pt x="202541" y="152104"/>
                          </a:lnTo>
                          <a:cubicBezTo>
                            <a:pt x="201906" y="166391"/>
                            <a:pt x="201335" y="180615"/>
                            <a:pt x="200700" y="194839"/>
                          </a:cubicBezTo>
                          <a:lnTo>
                            <a:pt x="67350" y="193379"/>
                          </a:lnTo>
                          <a:cubicBezTo>
                            <a:pt x="68239" y="188298"/>
                            <a:pt x="68937" y="183282"/>
                            <a:pt x="69318" y="177948"/>
                          </a:cubicBezTo>
                          <a:close/>
                          <a:moveTo>
                            <a:pt x="19217" y="648102"/>
                          </a:moveTo>
                          <a:cubicBezTo>
                            <a:pt x="23154" y="519832"/>
                            <a:pt x="21947" y="391117"/>
                            <a:pt x="28171" y="263101"/>
                          </a:cubicBezTo>
                          <a:cubicBezTo>
                            <a:pt x="34965" y="198204"/>
                            <a:pt x="74589" y="211222"/>
                            <a:pt x="121960" y="210968"/>
                          </a:cubicBezTo>
                          <a:cubicBezTo>
                            <a:pt x="123103" y="217851"/>
                            <a:pt x="123674" y="224817"/>
                            <a:pt x="123674" y="231796"/>
                          </a:cubicBezTo>
                          <a:cubicBezTo>
                            <a:pt x="72874" y="256370"/>
                            <a:pt x="60174" y="344889"/>
                            <a:pt x="124246" y="360891"/>
                          </a:cubicBezTo>
                          <a:lnTo>
                            <a:pt x="124627" y="429281"/>
                          </a:lnTo>
                          <a:cubicBezTo>
                            <a:pt x="46966" y="432710"/>
                            <a:pt x="45951" y="548915"/>
                            <a:pt x="125135" y="549486"/>
                          </a:cubicBezTo>
                          <a:lnTo>
                            <a:pt x="125516" y="627083"/>
                          </a:lnTo>
                          <a:cubicBezTo>
                            <a:pt x="40" y="680677"/>
                            <a:pt x="157647" y="791422"/>
                            <a:pt x="143550" y="638069"/>
                          </a:cubicBezTo>
                          <a:cubicBezTo>
                            <a:pt x="209971" y="620416"/>
                            <a:pt x="220385" y="540533"/>
                            <a:pt x="142661" y="533675"/>
                          </a:cubicBezTo>
                          <a:lnTo>
                            <a:pt x="142280" y="444204"/>
                          </a:lnTo>
                          <a:cubicBezTo>
                            <a:pt x="216321" y="434298"/>
                            <a:pt x="216130" y="356764"/>
                            <a:pt x="141772" y="346604"/>
                          </a:cubicBezTo>
                          <a:cubicBezTo>
                            <a:pt x="141772" y="311425"/>
                            <a:pt x="141772" y="215413"/>
                            <a:pt x="140566" y="212429"/>
                          </a:cubicBezTo>
                          <a:cubicBezTo>
                            <a:pt x="140566" y="212429"/>
                            <a:pt x="194096" y="213762"/>
                            <a:pt x="198541" y="213381"/>
                          </a:cubicBezTo>
                          <a:cubicBezTo>
                            <a:pt x="218543" y="211666"/>
                            <a:pt x="234291" y="230589"/>
                            <a:pt x="243943" y="246845"/>
                          </a:cubicBezTo>
                          <a:cubicBezTo>
                            <a:pt x="271376" y="315997"/>
                            <a:pt x="250865" y="395880"/>
                            <a:pt x="255754" y="469095"/>
                          </a:cubicBezTo>
                          <a:cubicBezTo>
                            <a:pt x="240832" y="580093"/>
                            <a:pt x="308015" y="834538"/>
                            <a:pt x="136819" y="834855"/>
                          </a:cubicBezTo>
                          <a:cubicBezTo>
                            <a:pt x="35727" y="844063"/>
                            <a:pt x="10073" y="729382"/>
                            <a:pt x="19344" y="648166"/>
                          </a:cubicBezTo>
                          <a:close/>
                          <a:moveTo>
                            <a:pt x="125008" y="678137"/>
                          </a:moveTo>
                          <a:cubicBezTo>
                            <a:pt x="115928" y="731541"/>
                            <a:pt x="62968" y="668041"/>
                            <a:pt x="125643" y="645435"/>
                          </a:cubicBezTo>
                          <a:cubicBezTo>
                            <a:pt x="126272" y="656357"/>
                            <a:pt x="126100" y="667304"/>
                            <a:pt x="125135" y="678201"/>
                          </a:cubicBezTo>
                          <a:close/>
                          <a:moveTo>
                            <a:pt x="125008" y="531198"/>
                          </a:moveTo>
                          <a:cubicBezTo>
                            <a:pt x="69953" y="529293"/>
                            <a:pt x="68620" y="448966"/>
                            <a:pt x="124627" y="447315"/>
                          </a:cubicBezTo>
                          <a:close/>
                          <a:moveTo>
                            <a:pt x="124119" y="340698"/>
                          </a:moveTo>
                          <a:cubicBezTo>
                            <a:pt x="85193" y="326284"/>
                            <a:pt x="93004" y="270848"/>
                            <a:pt x="123674" y="251798"/>
                          </a:cubicBezTo>
                          <a:cubicBezTo>
                            <a:pt x="123973" y="281643"/>
                            <a:pt x="124183" y="311380"/>
                            <a:pt x="124309" y="341016"/>
                          </a:cubicBezTo>
                          <a:close/>
                          <a:moveTo>
                            <a:pt x="141835" y="365591"/>
                          </a:moveTo>
                          <a:cubicBezTo>
                            <a:pt x="190730" y="374798"/>
                            <a:pt x="194159" y="419057"/>
                            <a:pt x="141835" y="426106"/>
                          </a:cubicBezTo>
                          <a:close/>
                          <a:moveTo>
                            <a:pt x="142724" y="551899"/>
                          </a:moveTo>
                          <a:cubicBezTo>
                            <a:pt x="195493" y="559138"/>
                            <a:pt x="188127" y="605684"/>
                            <a:pt x="143296" y="619781"/>
                          </a:cubicBezTo>
                          <a:cubicBezTo>
                            <a:pt x="143042" y="601429"/>
                            <a:pt x="142978" y="571204"/>
                            <a:pt x="142915" y="552217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79" name="Google Shape;1179;p10"/>
                  <p:cNvSpPr/>
                  <p:nvPr/>
                </p:nvSpPr>
                <p:spPr>
                  <a:xfrm>
                    <a:off x="3923169" y="-322375"/>
                    <a:ext cx="17700" cy="33003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1180" name="Google Shape;1180;p10"/>
                <p:cNvSpPr/>
                <p:nvPr/>
              </p:nvSpPr>
              <p:spPr>
                <a:xfrm>
                  <a:off x="3834925" y="3637375"/>
                  <a:ext cx="76100" cy="135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44" h="5437" extrusionOk="0">
                      <a:moveTo>
                        <a:pt x="0" y="0"/>
                      </a:moveTo>
                      <a:cubicBezTo>
                        <a:pt x="372" y="2043"/>
                        <a:pt x="1116" y="4666"/>
                        <a:pt x="3044" y="5437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1181" name="Google Shape;1181;p10"/>
                <p:cNvSpPr/>
                <p:nvPr/>
              </p:nvSpPr>
              <p:spPr>
                <a:xfrm>
                  <a:off x="3834925" y="3552200"/>
                  <a:ext cx="1825" cy="2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3" h="870" extrusionOk="0">
                      <a:moveTo>
                        <a:pt x="0" y="0"/>
                      </a:moveTo>
                      <a:cubicBezTo>
                        <a:pt x="37" y="435"/>
                        <a:pt x="37" y="435"/>
                        <a:pt x="73" y="870"/>
                      </a:cubicBezTo>
                    </a:path>
                  </a:pathLst>
                </a:custGeom>
                <a:noFill/>
                <a:ln w="28575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82" name="Google Shape;1182;p10"/>
            <p:cNvGrpSpPr/>
            <p:nvPr/>
          </p:nvGrpSpPr>
          <p:grpSpPr>
            <a:xfrm>
              <a:off x="7184797" y="-17"/>
              <a:ext cx="985363" cy="3905971"/>
              <a:chOff x="1192601" y="-1724180"/>
              <a:chExt cx="1046700" cy="4149108"/>
            </a:xfrm>
          </p:grpSpPr>
          <p:grpSp>
            <p:nvGrpSpPr>
              <p:cNvPr id="1183" name="Google Shape;1183;p10"/>
              <p:cNvGrpSpPr/>
              <p:nvPr/>
            </p:nvGrpSpPr>
            <p:grpSpPr>
              <a:xfrm>
                <a:off x="1192601" y="1378228"/>
                <a:ext cx="1046700" cy="1046700"/>
                <a:chOff x="764100" y="3623300"/>
                <a:chExt cx="1046700" cy="1046700"/>
              </a:xfrm>
            </p:grpSpPr>
            <p:sp>
              <p:nvSpPr>
                <p:cNvPr id="1184" name="Google Shape;1184;p10"/>
                <p:cNvSpPr/>
                <p:nvPr/>
              </p:nvSpPr>
              <p:spPr>
                <a:xfrm>
                  <a:off x="764100" y="3623300"/>
                  <a:ext cx="1046700" cy="10467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  <p:sp>
              <p:nvSpPr>
                <p:cNvPr id="1185" name="Google Shape;1185;p10"/>
                <p:cNvSpPr/>
                <p:nvPr/>
              </p:nvSpPr>
              <p:spPr>
                <a:xfrm>
                  <a:off x="922769" y="3781968"/>
                  <a:ext cx="729300" cy="729300"/>
                </a:xfrm>
                <a:prstGeom prst="ellipse">
                  <a:avLst/>
                </a:prstGeom>
                <a:solidFill>
                  <a:srgbClr val="18ECFF">
                    <a:alpha val="950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grpSp>
            <p:nvGrpSpPr>
              <p:cNvPr id="1186" name="Google Shape;1186;p10"/>
              <p:cNvGrpSpPr/>
              <p:nvPr/>
            </p:nvGrpSpPr>
            <p:grpSpPr>
              <a:xfrm>
                <a:off x="1417979" y="-1724180"/>
                <a:ext cx="580390" cy="3855366"/>
                <a:chOff x="522260" y="372820"/>
                <a:chExt cx="530958" cy="3527002"/>
              </a:xfrm>
            </p:grpSpPr>
            <p:grpSp>
              <p:nvGrpSpPr>
                <p:cNvPr id="1187" name="Google Shape;1187;p10"/>
                <p:cNvGrpSpPr/>
                <p:nvPr/>
              </p:nvGrpSpPr>
              <p:grpSpPr>
                <a:xfrm>
                  <a:off x="522260" y="372820"/>
                  <a:ext cx="530958" cy="3527002"/>
                  <a:chOff x="522260" y="372820"/>
                  <a:chExt cx="530958" cy="3527002"/>
                </a:xfrm>
              </p:grpSpPr>
              <p:grpSp>
                <p:nvGrpSpPr>
                  <p:cNvPr id="1188" name="Google Shape;1188;p10"/>
                  <p:cNvGrpSpPr/>
                  <p:nvPr/>
                </p:nvGrpSpPr>
                <p:grpSpPr>
                  <a:xfrm>
                    <a:off x="522260" y="2971595"/>
                    <a:ext cx="530958" cy="928227"/>
                    <a:chOff x="522260" y="2971595"/>
                    <a:chExt cx="530958" cy="928227"/>
                  </a:xfrm>
                </p:grpSpPr>
                <p:sp>
                  <p:nvSpPr>
                    <p:cNvPr id="1189" name="Google Shape;1189;p10"/>
                    <p:cNvSpPr/>
                    <p:nvPr/>
                  </p:nvSpPr>
                  <p:spPr>
                    <a:xfrm>
                      <a:off x="531045" y="3193814"/>
                      <a:ext cx="510950" cy="50019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10950" h="500199" extrusionOk="0">
                          <a:moveTo>
                            <a:pt x="230344" y="500189"/>
                          </a:moveTo>
                          <a:cubicBezTo>
                            <a:pt x="153916" y="500507"/>
                            <a:pt x="77640" y="493446"/>
                            <a:pt x="2570" y="479108"/>
                          </a:cubicBezTo>
                          <a:cubicBezTo>
                            <a:pt x="-4606" y="452501"/>
                            <a:pt x="4348" y="418084"/>
                            <a:pt x="15841" y="404622"/>
                          </a:cubicBezTo>
                          <a:cubicBezTo>
                            <a:pt x="93" y="296672"/>
                            <a:pt x="174591" y="153479"/>
                            <a:pt x="126458" y="68770"/>
                          </a:cubicBezTo>
                          <a:cubicBezTo>
                            <a:pt x="128236" y="16510"/>
                            <a:pt x="219295" y="6350"/>
                            <a:pt x="261142" y="0"/>
                          </a:cubicBezTo>
                          <a:cubicBezTo>
                            <a:pt x="310926" y="4953"/>
                            <a:pt x="383443" y="12002"/>
                            <a:pt x="388777" y="70612"/>
                          </a:cubicBezTo>
                          <a:cubicBezTo>
                            <a:pt x="365980" y="191262"/>
                            <a:pt x="524603" y="342392"/>
                            <a:pt x="509998" y="472630"/>
                          </a:cubicBezTo>
                          <a:cubicBezTo>
                            <a:pt x="417936" y="491147"/>
                            <a:pt x="324248" y="500380"/>
                            <a:pt x="230344" y="500189"/>
                          </a:cubicBezTo>
                          <a:close/>
                        </a:path>
                      </a:pathLst>
                    </a:custGeom>
                    <a:solidFill>
                      <a:schemeClr val="lt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0" name="Google Shape;1190;p10"/>
                    <p:cNvSpPr/>
                    <p:nvPr/>
                  </p:nvSpPr>
                  <p:spPr>
                    <a:xfrm>
                      <a:off x="551585" y="3672350"/>
                      <a:ext cx="488949" cy="21462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488949" h="214629" extrusionOk="0">
                          <a:moveTo>
                            <a:pt x="243395" y="214630"/>
                          </a:moveTo>
                          <a:cubicBezTo>
                            <a:pt x="147256" y="214630"/>
                            <a:pt x="26352" y="160401"/>
                            <a:pt x="0" y="8001"/>
                          </a:cubicBezTo>
                          <a:cubicBezTo>
                            <a:pt x="165925" y="39751"/>
                            <a:pt x="327279" y="29528"/>
                            <a:pt x="488950" y="0"/>
                          </a:cubicBezTo>
                          <a:cubicBezTo>
                            <a:pt x="471043" y="147384"/>
                            <a:pt x="350266" y="214630"/>
                            <a:pt x="243395" y="214630"/>
                          </a:cubicBezTo>
                          <a:close/>
                        </a:path>
                      </a:pathLst>
                    </a:custGeom>
                    <a:solidFill>
                      <a:srgbClr val="C8F3F7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1" name="Google Shape;1191;p10"/>
                    <p:cNvSpPr/>
                    <p:nvPr/>
                  </p:nvSpPr>
                  <p:spPr>
                    <a:xfrm>
                      <a:off x="685838" y="2977833"/>
                      <a:ext cx="219884" cy="234649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219884" h="234649" extrusionOk="0">
                          <a:moveTo>
                            <a:pt x="2590" y="234649"/>
                          </a:moveTo>
                          <a:cubicBezTo>
                            <a:pt x="7987" y="210011"/>
                            <a:pt x="-12142" y="33672"/>
                            <a:pt x="12877" y="45419"/>
                          </a:cubicBezTo>
                          <a:cubicBezTo>
                            <a:pt x="33197" y="50182"/>
                            <a:pt x="23545" y="24210"/>
                            <a:pt x="35038" y="16590"/>
                          </a:cubicBezTo>
                          <a:cubicBezTo>
                            <a:pt x="50913" y="906"/>
                            <a:pt x="85394" y="1604"/>
                            <a:pt x="109714" y="1922"/>
                          </a:cubicBezTo>
                          <a:cubicBezTo>
                            <a:pt x="145528" y="-936"/>
                            <a:pt x="189026" y="-6841"/>
                            <a:pt x="188835" y="38879"/>
                          </a:cubicBezTo>
                          <a:cubicBezTo>
                            <a:pt x="250875" y="39895"/>
                            <a:pt x="199503" y="186770"/>
                            <a:pt x="206869" y="233824"/>
                          </a:cubicBezTo>
                          <a:cubicBezTo>
                            <a:pt x="139369" y="212361"/>
                            <a:pt x="71932" y="215091"/>
                            <a:pt x="2590" y="234649"/>
                          </a:cubicBezTo>
                          <a:close/>
                        </a:path>
                      </a:pathLst>
                    </a:custGeom>
                    <a:solidFill>
                      <a:schemeClr val="dk2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  <p:sp>
                  <p:nvSpPr>
                    <p:cNvPr id="1192" name="Google Shape;1192;p10"/>
                    <p:cNvSpPr/>
                    <p:nvPr/>
                  </p:nvSpPr>
                  <p:spPr>
                    <a:xfrm>
                      <a:off x="522260" y="2971595"/>
                      <a:ext cx="530958" cy="928227"/>
                    </a:xfrm>
                    <a:custGeom>
                      <a:avLst/>
                      <a:gdLst/>
                      <a:ahLst/>
                      <a:cxnLst/>
                      <a:rect l="l" t="t" r="r" b="b"/>
                      <a:pathLst>
                        <a:path w="530958" h="928227" extrusionOk="0">
                          <a:moveTo>
                            <a:pt x="516306" y="619347"/>
                          </a:moveTo>
                          <a:cubicBezTo>
                            <a:pt x="501638" y="504285"/>
                            <a:pt x="397942" y="417798"/>
                            <a:pt x="399530" y="298926"/>
                          </a:cubicBezTo>
                          <a:cubicBezTo>
                            <a:pt x="413182" y="300514"/>
                            <a:pt x="390830" y="254159"/>
                            <a:pt x="381178" y="244380"/>
                          </a:cubicBezTo>
                          <a:cubicBezTo>
                            <a:pt x="383210" y="187992"/>
                            <a:pt x="385369" y="132175"/>
                            <a:pt x="387528" y="75787"/>
                          </a:cubicBezTo>
                          <a:cubicBezTo>
                            <a:pt x="392481" y="54070"/>
                            <a:pt x="381559" y="34449"/>
                            <a:pt x="356731" y="40227"/>
                          </a:cubicBezTo>
                          <a:cubicBezTo>
                            <a:pt x="358255" y="-10573"/>
                            <a:pt x="307645" y="730"/>
                            <a:pt x="273609" y="1810"/>
                          </a:cubicBezTo>
                          <a:cubicBezTo>
                            <a:pt x="240780" y="1429"/>
                            <a:pt x="184074" y="-222"/>
                            <a:pt x="184328" y="45244"/>
                          </a:cubicBezTo>
                          <a:cubicBezTo>
                            <a:pt x="174803" y="45815"/>
                            <a:pt x="158928" y="42640"/>
                            <a:pt x="158928" y="56547"/>
                          </a:cubicBezTo>
                          <a:cubicBezTo>
                            <a:pt x="158928" y="118777"/>
                            <a:pt x="158039" y="180435"/>
                            <a:pt x="158357" y="242475"/>
                          </a:cubicBezTo>
                          <a:cubicBezTo>
                            <a:pt x="144260" y="248825"/>
                            <a:pt x="112383" y="292767"/>
                            <a:pt x="140577" y="307753"/>
                          </a:cubicBezTo>
                          <a:cubicBezTo>
                            <a:pt x="150102" y="385159"/>
                            <a:pt x="15736" y="506508"/>
                            <a:pt x="18784" y="626967"/>
                          </a:cubicBezTo>
                          <a:cubicBezTo>
                            <a:pt x="-3124" y="640493"/>
                            <a:pt x="-8013" y="706215"/>
                            <a:pt x="15672" y="712756"/>
                          </a:cubicBezTo>
                          <a:cubicBezTo>
                            <a:pt x="65075" y="1013238"/>
                            <a:pt x="505638" y="992854"/>
                            <a:pt x="526720" y="692753"/>
                          </a:cubicBezTo>
                          <a:cubicBezTo>
                            <a:pt x="534785" y="671862"/>
                            <a:pt x="531356" y="631984"/>
                            <a:pt x="516306" y="619347"/>
                          </a:cubicBezTo>
                          <a:close/>
                          <a:moveTo>
                            <a:pt x="498399" y="620300"/>
                          </a:moveTo>
                          <a:cubicBezTo>
                            <a:pt x="475749" y="621824"/>
                            <a:pt x="453079" y="623176"/>
                            <a:pt x="430391" y="624364"/>
                          </a:cubicBezTo>
                          <a:cubicBezTo>
                            <a:pt x="405708" y="518319"/>
                            <a:pt x="384842" y="411531"/>
                            <a:pt x="367780" y="304006"/>
                          </a:cubicBezTo>
                          <a:cubicBezTo>
                            <a:pt x="372606" y="303308"/>
                            <a:pt x="377432" y="302673"/>
                            <a:pt x="382194" y="301911"/>
                          </a:cubicBezTo>
                          <a:cubicBezTo>
                            <a:pt x="378511" y="420973"/>
                            <a:pt x="481889" y="506762"/>
                            <a:pt x="498399" y="620300"/>
                          </a:cubicBezTo>
                          <a:close/>
                          <a:moveTo>
                            <a:pt x="278689" y="312579"/>
                          </a:moveTo>
                          <a:cubicBezTo>
                            <a:pt x="287389" y="312198"/>
                            <a:pt x="296025" y="311690"/>
                            <a:pt x="304661" y="311118"/>
                          </a:cubicBezTo>
                          <a:cubicBezTo>
                            <a:pt x="318040" y="416738"/>
                            <a:pt x="331477" y="522383"/>
                            <a:pt x="344983" y="628047"/>
                          </a:cubicBezTo>
                          <a:cubicBezTo>
                            <a:pt x="322568" y="628809"/>
                            <a:pt x="300216" y="629507"/>
                            <a:pt x="277800" y="629952"/>
                          </a:cubicBezTo>
                          <a:cubicBezTo>
                            <a:pt x="271844" y="524237"/>
                            <a:pt x="272136" y="418262"/>
                            <a:pt x="278689" y="312579"/>
                          </a:cubicBezTo>
                          <a:close/>
                          <a:moveTo>
                            <a:pt x="322504" y="309531"/>
                          </a:moveTo>
                          <a:cubicBezTo>
                            <a:pt x="331775" y="308642"/>
                            <a:pt x="341046" y="307626"/>
                            <a:pt x="350317" y="306483"/>
                          </a:cubicBezTo>
                          <a:cubicBezTo>
                            <a:pt x="367253" y="413417"/>
                            <a:pt x="387928" y="519633"/>
                            <a:pt x="412357" y="625126"/>
                          </a:cubicBezTo>
                          <a:cubicBezTo>
                            <a:pt x="395910" y="625951"/>
                            <a:pt x="379400" y="626713"/>
                            <a:pt x="362954" y="627348"/>
                          </a:cubicBezTo>
                          <a:cubicBezTo>
                            <a:pt x="349111" y="521430"/>
                            <a:pt x="335541" y="415493"/>
                            <a:pt x="322250" y="309531"/>
                          </a:cubicBezTo>
                          <a:close/>
                          <a:moveTo>
                            <a:pt x="365684" y="58452"/>
                          </a:moveTo>
                          <a:cubicBezTo>
                            <a:pt x="375273" y="59277"/>
                            <a:pt x="368542" y="74581"/>
                            <a:pt x="369939" y="81248"/>
                          </a:cubicBezTo>
                          <a:lnTo>
                            <a:pt x="175946" y="137382"/>
                          </a:lnTo>
                          <a:cubicBezTo>
                            <a:pt x="175946" y="127984"/>
                            <a:pt x="175946" y="118332"/>
                            <a:pt x="175946" y="109125"/>
                          </a:cubicBezTo>
                          <a:cubicBezTo>
                            <a:pt x="212713" y="94837"/>
                            <a:pt x="258496" y="85947"/>
                            <a:pt x="287643" y="60547"/>
                          </a:cubicBezTo>
                          <a:cubicBezTo>
                            <a:pt x="313360" y="60611"/>
                            <a:pt x="339649" y="57309"/>
                            <a:pt x="365430" y="58452"/>
                          </a:cubicBezTo>
                          <a:close/>
                          <a:moveTo>
                            <a:pt x="175438" y="205454"/>
                          </a:moveTo>
                          <a:lnTo>
                            <a:pt x="366827" y="159671"/>
                          </a:lnTo>
                          <a:lnTo>
                            <a:pt x="364224" y="230791"/>
                          </a:lnTo>
                          <a:cubicBezTo>
                            <a:pt x="308090" y="199041"/>
                            <a:pt x="233033" y="208248"/>
                            <a:pt x="175311" y="231616"/>
                          </a:cubicBezTo>
                          <a:close/>
                          <a:moveTo>
                            <a:pt x="175438" y="187230"/>
                          </a:moveTo>
                          <a:cubicBezTo>
                            <a:pt x="175438" y="176688"/>
                            <a:pt x="175438" y="166084"/>
                            <a:pt x="175438" y="155480"/>
                          </a:cubicBezTo>
                          <a:lnTo>
                            <a:pt x="368796" y="99536"/>
                          </a:lnTo>
                          <a:lnTo>
                            <a:pt x="367272" y="141256"/>
                          </a:lnTo>
                          <a:close/>
                          <a:moveTo>
                            <a:pt x="229032" y="21622"/>
                          </a:moveTo>
                          <a:cubicBezTo>
                            <a:pt x="256401" y="25305"/>
                            <a:pt x="342570" y="-222"/>
                            <a:pt x="338760" y="40672"/>
                          </a:cubicBezTo>
                          <a:lnTo>
                            <a:pt x="201600" y="44418"/>
                          </a:lnTo>
                          <a:cubicBezTo>
                            <a:pt x="197155" y="28861"/>
                            <a:pt x="217793" y="22765"/>
                            <a:pt x="229096" y="21749"/>
                          </a:cubicBezTo>
                          <a:close/>
                          <a:moveTo>
                            <a:pt x="263830" y="59150"/>
                          </a:moveTo>
                          <a:cubicBezTo>
                            <a:pt x="235046" y="71260"/>
                            <a:pt x="205645" y="81858"/>
                            <a:pt x="175756" y="90900"/>
                          </a:cubicBezTo>
                          <a:lnTo>
                            <a:pt x="175756" y="63722"/>
                          </a:lnTo>
                          <a:cubicBezTo>
                            <a:pt x="201664" y="62897"/>
                            <a:pt x="238113" y="59976"/>
                            <a:pt x="263894" y="59404"/>
                          </a:cubicBezTo>
                          <a:close/>
                          <a:moveTo>
                            <a:pt x="260973" y="230600"/>
                          </a:moveTo>
                          <a:cubicBezTo>
                            <a:pt x="306439" y="226028"/>
                            <a:pt x="366891" y="233838"/>
                            <a:pt x="384036" y="283432"/>
                          </a:cubicBezTo>
                          <a:cubicBezTo>
                            <a:pt x="303873" y="296939"/>
                            <a:pt x="222193" y="298945"/>
                            <a:pt x="141466" y="289401"/>
                          </a:cubicBezTo>
                          <a:cubicBezTo>
                            <a:pt x="157404" y="243554"/>
                            <a:pt x="218110" y="233521"/>
                            <a:pt x="261036" y="230854"/>
                          </a:cubicBezTo>
                          <a:close/>
                          <a:moveTo>
                            <a:pt x="259639" y="630269"/>
                          </a:moveTo>
                          <a:cubicBezTo>
                            <a:pt x="238005" y="630606"/>
                            <a:pt x="216313" y="630796"/>
                            <a:pt x="194552" y="630841"/>
                          </a:cubicBezTo>
                          <a:cubicBezTo>
                            <a:pt x="210300" y="525005"/>
                            <a:pt x="226003" y="419176"/>
                            <a:pt x="241669" y="313341"/>
                          </a:cubicBezTo>
                          <a:cubicBezTo>
                            <a:pt x="248019" y="313341"/>
                            <a:pt x="254369" y="313341"/>
                            <a:pt x="260719" y="313341"/>
                          </a:cubicBezTo>
                          <a:cubicBezTo>
                            <a:pt x="254172" y="418871"/>
                            <a:pt x="253810" y="524694"/>
                            <a:pt x="259639" y="630269"/>
                          </a:cubicBezTo>
                          <a:close/>
                          <a:moveTo>
                            <a:pt x="177089" y="630904"/>
                          </a:moveTo>
                          <a:cubicBezTo>
                            <a:pt x="155309" y="630904"/>
                            <a:pt x="133528" y="630904"/>
                            <a:pt x="111748" y="630333"/>
                          </a:cubicBezTo>
                          <a:cubicBezTo>
                            <a:pt x="143498" y="524478"/>
                            <a:pt x="175248" y="418751"/>
                            <a:pt x="206490" y="312833"/>
                          </a:cubicBezTo>
                          <a:lnTo>
                            <a:pt x="224206" y="313277"/>
                          </a:lnTo>
                          <a:cubicBezTo>
                            <a:pt x="208630" y="419195"/>
                            <a:pt x="192920" y="525069"/>
                            <a:pt x="177089" y="630904"/>
                          </a:cubicBezTo>
                          <a:close/>
                          <a:moveTo>
                            <a:pt x="76759" y="501047"/>
                          </a:moveTo>
                          <a:cubicBezTo>
                            <a:pt x="112129" y="441801"/>
                            <a:pt x="157849" y="381857"/>
                            <a:pt x="157468" y="309721"/>
                          </a:cubicBezTo>
                          <a:cubicBezTo>
                            <a:pt x="168009" y="310737"/>
                            <a:pt x="178550" y="311499"/>
                            <a:pt x="189218" y="312071"/>
                          </a:cubicBezTo>
                          <a:cubicBezTo>
                            <a:pt x="157550" y="417906"/>
                            <a:pt x="125908" y="523887"/>
                            <a:pt x="94285" y="630015"/>
                          </a:cubicBezTo>
                          <a:cubicBezTo>
                            <a:pt x="74854" y="629571"/>
                            <a:pt x="55423" y="629126"/>
                            <a:pt x="35992" y="628491"/>
                          </a:cubicBezTo>
                          <a:cubicBezTo>
                            <a:pt x="33960" y="582454"/>
                            <a:pt x="54026" y="539591"/>
                            <a:pt x="76886" y="500920"/>
                          </a:cubicBezTo>
                          <a:close/>
                          <a:moveTo>
                            <a:pt x="356858" y="897604"/>
                          </a:moveTo>
                          <a:cubicBezTo>
                            <a:pt x="221222" y="951325"/>
                            <a:pt x="58725" y="859504"/>
                            <a:pt x="34024" y="716248"/>
                          </a:cubicBezTo>
                          <a:cubicBezTo>
                            <a:pt x="191294" y="742912"/>
                            <a:pt x="352178" y="739813"/>
                            <a:pt x="508305" y="707104"/>
                          </a:cubicBezTo>
                          <a:lnTo>
                            <a:pt x="509194" y="707549"/>
                          </a:lnTo>
                          <a:cubicBezTo>
                            <a:pt x="496145" y="793623"/>
                            <a:pt x="438030" y="866134"/>
                            <a:pt x="356858" y="897604"/>
                          </a:cubicBezTo>
                          <a:close/>
                          <a:moveTo>
                            <a:pt x="512560" y="681704"/>
                          </a:moveTo>
                          <a:cubicBezTo>
                            <a:pt x="511855" y="684092"/>
                            <a:pt x="510985" y="686422"/>
                            <a:pt x="509956" y="688689"/>
                          </a:cubicBezTo>
                          <a:cubicBezTo>
                            <a:pt x="348952" y="722706"/>
                            <a:pt x="182842" y="724865"/>
                            <a:pt x="21006" y="695039"/>
                          </a:cubicBezTo>
                          <a:cubicBezTo>
                            <a:pt x="14332" y="679355"/>
                            <a:pt x="14961" y="661511"/>
                            <a:pt x="22721" y="646335"/>
                          </a:cubicBezTo>
                          <a:cubicBezTo>
                            <a:pt x="183897" y="651967"/>
                            <a:pt x="345263" y="649148"/>
                            <a:pt x="506146" y="637889"/>
                          </a:cubicBezTo>
                          <a:cubicBezTo>
                            <a:pt x="514351" y="650945"/>
                            <a:pt x="516681" y="666845"/>
                            <a:pt x="512560" y="681704"/>
                          </a:cubicBezTo>
                          <a:close/>
                        </a:path>
                      </a:pathLst>
                    </a:custGeom>
                    <a:solidFill>
                      <a:schemeClr val="dk1"/>
                    </a:solidFill>
                    <a:ln>
                      <a:noFill/>
                    </a:ln>
                  </p:spPr>
                  <p:txBody>
                    <a:bodyPr spcFirstLastPara="1" wrap="square" lIns="91425" tIns="45700" rIns="91425" bIns="45700" anchor="ctr" anchorCtr="0">
                      <a:noAutofit/>
                    </a:bodyPr>
                    <a:lstStyle/>
                    <a:p>
                      <a:pPr marL="0" marR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2880">
                        <a:solidFill>
                          <a:srgbClr val="000000"/>
                        </a:solidFill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p:txBody>
                </p:sp>
              </p:grpSp>
              <p:sp>
                <p:nvSpPr>
                  <p:cNvPr id="1193" name="Google Shape;1193;p10"/>
                  <p:cNvSpPr/>
                  <p:nvPr/>
                </p:nvSpPr>
                <p:spPr>
                  <a:xfrm>
                    <a:off x="786939" y="372820"/>
                    <a:ext cx="17700" cy="2605200"/>
                  </a:xfrm>
                  <a:prstGeom prst="rect">
                    <a:avLst/>
                  </a:pr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91425" rIns="91425" bIns="91425" anchor="ctr" anchorCtr="0">
                    <a:noAutofit/>
                  </a:bodyPr>
                  <a:lstStyle/>
                  <a:p>
                    <a:pPr marL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3584"/>
                  </a:p>
                </p:txBody>
              </p:sp>
            </p:grpSp>
            <p:sp>
              <p:nvSpPr>
                <p:cNvPr id="1194" name="Google Shape;1194;p10"/>
                <p:cNvSpPr/>
                <p:nvPr/>
              </p:nvSpPr>
              <p:spPr>
                <a:xfrm>
                  <a:off x="636125" y="3766050"/>
                  <a:ext cx="121425" cy="74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57" h="2972" extrusionOk="0">
                      <a:moveTo>
                        <a:pt x="0" y="0"/>
                      </a:moveTo>
                      <a:cubicBezTo>
                        <a:pt x="1186" y="1482"/>
                        <a:pt x="3080" y="2306"/>
                        <a:pt x="4857" y="2972"/>
                      </a:cubicBezTo>
                    </a:path>
                  </a:pathLst>
                </a:custGeom>
                <a:noFill/>
                <a:ln w="38100" cap="rnd" cmpd="sng">
                  <a:solidFill>
                    <a:schemeClr val="lt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1195" name="Google Shape;1195;p10"/>
            <p:cNvGrpSpPr/>
            <p:nvPr/>
          </p:nvGrpSpPr>
          <p:grpSpPr>
            <a:xfrm>
              <a:off x="7192739" y="3730341"/>
              <a:ext cx="148551" cy="170121"/>
              <a:chOff x="3462796" y="2555878"/>
              <a:chExt cx="157798" cy="180711"/>
            </a:xfrm>
          </p:grpSpPr>
          <p:sp>
            <p:nvSpPr>
              <p:cNvPr id="1196" name="Google Shape;1196;p10"/>
              <p:cNvSpPr/>
              <p:nvPr/>
            </p:nvSpPr>
            <p:spPr>
              <a:xfrm>
                <a:off x="3528860" y="2555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7" name="Google Shape;1197;p10"/>
              <p:cNvSpPr/>
              <p:nvPr/>
            </p:nvSpPr>
            <p:spPr>
              <a:xfrm>
                <a:off x="3528860" y="2682878"/>
                <a:ext cx="20839" cy="53711"/>
              </a:xfrm>
              <a:custGeom>
                <a:avLst/>
                <a:gdLst/>
                <a:ahLst/>
                <a:cxnLst/>
                <a:rect l="l" t="t" r="r" b="b"/>
                <a:pathLst>
                  <a:path w="20839" h="53711" extrusionOk="0">
                    <a:moveTo>
                      <a:pt x="9741" y="60"/>
                    </a:moveTo>
                    <a:cubicBezTo>
                      <a:pt x="-2451" y="2600"/>
                      <a:pt x="-4483" y="55686"/>
                      <a:pt x="11074" y="53654"/>
                    </a:cubicBezTo>
                    <a:cubicBezTo>
                      <a:pt x="23266" y="51114"/>
                      <a:pt x="25362" y="-2035"/>
                      <a:pt x="9741" y="6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8" name="Google Shape;1198;p10"/>
              <p:cNvSpPr/>
              <p:nvPr/>
            </p:nvSpPr>
            <p:spPr>
              <a:xfrm>
                <a:off x="3571315" y="2597137"/>
                <a:ext cx="47570" cy="33554"/>
              </a:xfrm>
              <a:custGeom>
                <a:avLst/>
                <a:gdLst/>
                <a:ahLst/>
                <a:cxnLst/>
                <a:rect l="l" t="t" r="r" b="b"/>
                <a:pathLst>
                  <a:path w="47570" h="33554" extrusionOk="0">
                    <a:moveTo>
                      <a:pt x="47423" y="3886"/>
                    </a:moveTo>
                    <a:cubicBezTo>
                      <a:pt x="36183" y="-9449"/>
                      <a:pt x="10910" y="15189"/>
                      <a:pt x="306" y="22936"/>
                    </a:cubicBezTo>
                    <a:cubicBezTo>
                      <a:pt x="-4584" y="50305"/>
                      <a:pt x="50788" y="17729"/>
                      <a:pt x="47423" y="3886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99" name="Google Shape;1199;p10"/>
              <p:cNvSpPr/>
              <p:nvPr/>
            </p:nvSpPr>
            <p:spPr>
              <a:xfrm>
                <a:off x="3572203" y="2660050"/>
                <a:ext cx="48391" cy="35006"/>
              </a:xfrm>
              <a:custGeom>
                <a:avLst/>
                <a:gdLst/>
                <a:ahLst/>
                <a:cxnLst/>
                <a:rect l="l" t="t" r="r" b="b"/>
                <a:pathLst>
                  <a:path w="48391" h="35006" extrusionOk="0">
                    <a:moveTo>
                      <a:pt x="45900" y="20221"/>
                    </a:moveTo>
                    <a:cubicBezTo>
                      <a:pt x="32120" y="15713"/>
                      <a:pt x="14849" y="-8608"/>
                      <a:pt x="1450" y="3203"/>
                    </a:cubicBezTo>
                    <a:cubicBezTo>
                      <a:pt x="-11123" y="21047"/>
                      <a:pt x="62664" y="54384"/>
                      <a:pt x="45900" y="2022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0" name="Google Shape;1200;p10"/>
              <p:cNvSpPr/>
              <p:nvPr/>
            </p:nvSpPr>
            <p:spPr>
              <a:xfrm>
                <a:off x="3466564" y="2662661"/>
                <a:ext cx="42019" cy="33548"/>
              </a:xfrm>
              <a:custGeom>
                <a:avLst/>
                <a:gdLst/>
                <a:ahLst/>
                <a:cxnLst/>
                <a:rect l="l" t="t" r="r" b="b"/>
                <a:pathLst>
                  <a:path w="42019" h="33548" extrusionOk="0">
                    <a:moveTo>
                      <a:pt x="41239" y="1798"/>
                    </a:moveTo>
                    <a:cubicBezTo>
                      <a:pt x="31397" y="-7981"/>
                      <a:pt x="-17625" y="24912"/>
                      <a:pt x="6695" y="33548"/>
                    </a:cubicBezTo>
                    <a:cubicBezTo>
                      <a:pt x="17935" y="27452"/>
                      <a:pt x="47145" y="17991"/>
                      <a:pt x="41239" y="1798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1" name="Google Shape;1201;p10"/>
              <p:cNvSpPr/>
              <p:nvPr/>
            </p:nvSpPr>
            <p:spPr>
              <a:xfrm>
                <a:off x="3462796" y="2597064"/>
                <a:ext cx="40843" cy="33781"/>
              </a:xfrm>
              <a:custGeom>
                <a:avLst/>
                <a:gdLst/>
                <a:ahLst/>
                <a:cxnLst/>
                <a:rect l="l" t="t" r="r" b="b"/>
                <a:pathLst>
                  <a:path w="40843" h="33781" extrusionOk="0">
                    <a:moveTo>
                      <a:pt x="38339" y="18755"/>
                    </a:moveTo>
                    <a:cubicBezTo>
                      <a:pt x="27163" y="13865"/>
                      <a:pt x="13447" y="-8614"/>
                      <a:pt x="1509" y="3578"/>
                    </a:cubicBezTo>
                    <a:cubicBezTo>
                      <a:pt x="-10556" y="21676"/>
                      <a:pt x="54151" y="52346"/>
                      <a:pt x="38339" y="18755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88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- Top drawing">
  <p:cSld name="BLANK_1">
    <p:spTree>
      <p:nvGrpSpPr>
        <p:cNvPr id="1" name="Shape 1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3" name="Google Shape;1203;p1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rtl="0">
              <a:buNone/>
              <a:defRPr/>
            </a:lvl1pPr>
            <a:lvl2pPr lvl="1" rtl="0">
              <a:buNone/>
              <a:defRPr/>
            </a:lvl2pPr>
            <a:lvl3pPr lvl="2" rtl="0">
              <a:buNone/>
              <a:defRPr/>
            </a:lvl3pPr>
            <a:lvl4pPr lvl="3" rtl="0">
              <a:buNone/>
              <a:defRPr/>
            </a:lvl4pPr>
            <a:lvl5pPr lvl="4" rtl="0">
              <a:buNone/>
              <a:defRPr/>
            </a:lvl5pPr>
            <a:lvl6pPr lvl="5" rtl="0">
              <a:buNone/>
              <a:defRPr/>
            </a:lvl6pPr>
            <a:lvl7pPr lvl="6" rtl="0">
              <a:buNone/>
              <a:defRPr/>
            </a:lvl7pPr>
            <a:lvl8pPr lvl="7" rtl="0">
              <a:buNone/>
              <a:defRPr/>
            </a:lvl8pPr>
            <a:lvl9pPr lvl="8" rtl="0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  <p:grpSp>
        <p:nvGrpSpPr>
          <p:cNvPr id="1204" name="Google Shape;1204;p11"/>
          <p:cNvGrpSpPr/>
          <p:nvPr/>
        </p:nvGrpSpPr>
        <p:grpSpPr>
          <a:xfrm>
            <a:off x="801787" y="23"/>
            <a:ext cx="355370" cy="1541800"/>
            <a:chOff x="6176324" y="1765810"/>
            <a:chExt cx="466512" cy="2024421"/>
          </a:xfrm>
        </p:grpSpPr>
        <p:sp>
          <p:nvSpPr>
            <p:cNvPr id="1205" name="Google Shape;1205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6" name="Google Shape;1206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07" name="Google Shape;1207;p11"/>
          <p:cNvGrpSpPr/>
          <p:nvPr/>
        </p:nvGrpSpPr>
        <p:grpSpPr>
          <a:xfrm>
            <a:off x="6487126" y="176"/>
            <a:ext cx="449765" cy="1021930"/>
            <a:chOff x="4897958" y="2723139"/>
            <a:chExt cx="514087" cy="1168081"/>
          </a:xfrm>
        </p:grpSpPr>
        <p:sp>
          <p:nvSpPr>
            <p:cNvPr id="1208" name="Google Shape;1208;p11"/>
            <p:cNvSpPr/>
            <p:nvPr/>
          </p:nvSpPr>
          <p:spPr>
            <a:xfrm>
              <a:off x="4897958" y="2971595"/>
              <a:ext cx="514087" cy="919625"/>
            </a:xfrm>
            <a:custGeom>
              <a:avLst/>
              <a:gdLst/>
              <a:ahLst/>
              <a:cxnLst/>
              <a:rect l="l" t="t" r="r" b="b"/>
              <a:pathLst>
                <a:path w="514087" h="919625" extrusionOk="0">
                  <a:moveTo>
                    <a:pt x="503440" y="612940"/>
                  </a:moveTo>
                  <a:cubicBezTo>
                    <a:pt x="488835" y="497878"/>
                    <a:pt x="385076" y="411391"/>
                    <a:pt x="386663" y="292519"/>
                  </a:cubicBezTo>
                  <a:cubicBezTo>
                    <a:pt x="400316" y="294106"/>
                    <a:pt x="377964" y="247751"/>
                    <a:pt x="368312" y="237972"/>
                  </a:cubicBezTo>
                  <a:cubicBezTo>
                    <a:pt x="360247" y="200825"/>
                    <a:pt x="403681" y="12865"/>
                    <a:pt x="343674" y="33820"/>
                  </a:cubicBezTo>
                  <a:cubicBezTo>
                    <a:pt x="345134" y="-16980"/>
                    <a:pt x="171017" y="-6630"/>
                    <a:pt x="171208" y="38837"/>
                  </a:cubicBezTo>
                  <a:cubicBezTo>
                    <a:pt x="161746" y="39408"/>
                    <a:pt x="145808" y="36233"/>
                    <a:pt x="145808" y="50139"/>
                  </a:cubicBezTo>
                  <a:cubicBezTo>
                    <a:pt x="145808" y="112369"/>
                    <a:pt x="144919" y="174028"/>
                    <a:pt x="145236" y="236068"/>
                  </a:cubicBezTo>
                  <a:cubicBezTo>
                    <a:pt x="131203" y="242418"/>
                    <a:pt x="99262" y="286359"/>
                    <a:pt x="127456" y="301345"/>
                  </a:cubicBezTo>
                  <a:cubicBezTo>
                    <a:pt x="139839" y="437108"/>
                    <a:pt x="-22340" y="548995"/>
                    <a:pt x="2615" y="706349"/>
                  </a:cubicBezTo>
                  <a:cubicBezTo>
                    <a:pt x="55892" y="1056297"/>
                    <a:pt x="596023" y="940409"/>
                    <a:pt x="503440" y="6129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09" name="Google Shape;1209;p11"/>
            <p:cNvSpPr/>
            <p:nvPr/>
          </p:nvSpPr>
          <p:spPr>
            <a:xfrm>
              <a:off x="5157477" y="2723139"/>
              <a:ext cx="17700" cy="2520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0" name="Google Shape;1210;p11"/>
          <p:cNvGrpSpPr/>
          <p:nvPr/>
        </p:nvGrpSpPr>
        <p:grpSpPr>
          <a:xfrm>
            <a:off x="3225966" y="190"/>
            <a:ext cx="355368" cy="951976"/>
            <a:chOff x="5578966" y="2874382"/>
            <a:chExt cx="406190" cy="1088121"/>
          </a:xfrm>
        </p:grpSpPr>
        <p:sp>
          <p:nvSpPr>
            <p:cNvPr id="1211" name="Google Shape;1211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2" name="Google Shape;1212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3" name="Google Shape;1213;p11"/>
          <p:cNvGrpSpPr/>
          <p:nvPr/>
        </p:nvGrpSpPr>
        <p:grpSpPr>
          <a:xfrm>
            <a:off x="4619715" y="130"/>
            <a:ext cx="408142" cy="1667269"/>
            <a:chOff x="6176324" y="1884520"/>
            <a:chExt cx="466512" cy="1905711"/>
          </a:xfrm>
        </p:grpSpPr>
        <p:sp>
          <p:nvSpPr>
            <p:cNvPr id="1214" name="Google Shape;1214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5" name="Google Shape;1215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6" name="Google Shape;1216;p11"/>
          <p:cNvGrpSpPr/>
          <p:nvPr/>
        </p:nvGrpSpPr>
        <p:grpSpPr>
          <a:xfrm>
            <a:off x="1336083" y="175"/>
            <a:ext cx="416928" cy="895099"/>
            <a:chOff x="6798998" y="2578195"/>
            <a:chExt cx="476555" cy="1023111"/>
          </a:xfrm>
        </p:grpSpPr>
        <p:sp>
          <p:nvSpPr>
            <p:cNvPr id="1217" name="Google Shape;1217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18" name="Google Shape;1218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19" name="Google Shape;1219;p11"/>
          <p:cNvGrpSpPr/>
          <p:nvPr/>
        </p:nvGrpSpPr>
        <p:grpSpPr>
          <a:xfrm>
            <a:off x="7759725" y="138"/>
            <a:ext cx="149142" cy="1192845"/>
            <a:chOff x="7576714" y="1965553"/>
            <a:chExt cx="170472" cy="1363439"/>
          </a:xfrm>
        </p:grpSpPr>
        <p:sp>
          <p:nvSpPr>
            <p:cNvPr id="1220" name="Google Shape;1220;p11"/>
            <p:cNvSpPr/>
            <p:nvPr/>
          </p:nvSpPr>
          <p:spPr>
            <a:xfrm>
              <a:off x="7576714" y="2971595"/>
              <a:ext cx="170472" cy="357397"/>
            </a:xfrm>
            <a:custGeom>
              <a:avLst/>
              <a:gdLst/>
              <a:ahLst/>
              <a:cxnLst/>
              <a:rect l="l" t="t" r="r" b="b"/>
              <a:pathLst>
                <a:path w="170472" h="357397" extrusionOk="0">
                  <a:moveTo>
                    <a:pt x="127257" y="26425"/>
                  </a:moveTo>
                  <a:cubicBezTo>
                    <a:pt x="134369" y="-8309"/>
                    <a:pt x="34039" y="-8500"/>
                    <a:pt x="34611" y="24075"/>
                  </a:cubicBezTo>
                  <a:cubicBezTo>
                    <a:pt x="7052" y="26044"/>
                    <a:pt x="27879" y="109610"/>
                    <a:pt x="21911" y="127835"/>
                  </a:cubicBezTo>
                  <a:cubicBezTo>
                    <a:pt x="-89214" y="468004"/>
                    <a:pt x="264544" y="398789"/>
                    <a:pt x="145736" y="124596"/>
                  </a:cubicBezTo>
                  <a:cubicBezTo>
                    <a:pt x="152086" y="122247"/>
                    <a:pt x="157864" y="17281"/>
                    <a:pt x="127257" y="2642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1" name="Google Shape;1221;p11"/>
            <p:cNvSpPr/>
            <p:nvPr/>
          </p:nvSpPr>
          <p:spPr>
            <a:xfrm>
              <a:off x="7652967" y="1965553"/>
              <a:ext cx="17700" cy="1009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22" name="Google Shape;1222;p11"/>
          <p:cNvGrpSpPr/>
          <p:nvPr/>
        </p:nvGrpSpPr>
        <p:grpSpPr>
          <a:xfrm>
            <a:off x="2318527" y="112"/>
            <a:ext cx="252293" cy="1870934"/>
            <a:chOff x="7883572" y="1683399"/>
            <a:chExt cx="288375" cy="2138505"/>
          </a:xfrm>
        </p:grpSpPr>
        <p:sp>
          <p:nvSpPr>
            <p:cNvPr id="1223" name="Google Shape;1223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4" name="Google Shape;1224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225" name="Google Shape;1225;p11"/>
          <p:cNvGrpSpPr/>
          <p:nvPr/>
        </p:nvGrpSpPr>
        <p:grpSpPr>
          <a:xfrm>
            <a:off x="1308235" y="147876"/>
            <a:ext cx="138054" cy="158101"/>
            <a:chOff x="3462796" y="2555878"/>
            <a:chExt cx="157798" cy="180711"/>
          </a:xfrm>
        </p:grpSpPr>
        <p:sp>
          <p:nvSpPr>
            <p:cNvPr id="1226" name="Google Shape;1226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7" name="Google Shape;1227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8" name="Google Shape;1228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29" name="Google Shape;1229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0" name="Google Shape;1230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1" name="Google Shape;1231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2" name="Google Shape;1232;p11"/>
          <p:cNvGrpSpPr/>
          <p:nvPr/>
        </p:nvGrpSpPr>
        <p:grpSpPr>
          <a:xfrm>
            <a:off x="3829330" y="1022023"/>
            <a:ext cx="157832" cy="166275"/>
            <a:chOff x="3770248" y="2527300"/>
            <a:chExt cx="180404" cy="190055"/>
          </a:xfrm>
        </p:grpSpPr>
        <p:sp>
          <p:nvSpPr>
            <p:cNvPr id="1233" name="Google Shape;123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4" name="Google Shape;123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5" name="Google Shape;123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6" name="Google Shape;123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37" name="Google Shape;1237;p11"/>
          <p:cNvGrpSpPr/>
          <p:nvPr/>
        </p:nvGrpSpPr>
        <p:grpSpPr>
          <a:xfrm>
            <a:off x="7117200" y="42166"/>
            <a:ext cx="187616" cy="214858"/>
            <a:chOff x="3462796" y="2555878"/>
            <a:chExt cx="157798" cy="180711"/>
          </a:xfrm>
        </p:grpSpPr>
        <p:sp>
          <p:nvSpPr>
            <p:cNvPr id="1238" name="Google Shape;123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39" name="Google Shape;123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0" name="Google Shape;124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1" name="Google Shape;124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2" name="Google Shape;124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3" name="Google Shape;124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4" name="Google Shape;1244;p11"/>
          <p:cNvGrpSpPr/>
          <p:nvPr/>
        </p:nvGrpSpPr>
        <p:grpSpPr>
          <a:xfrm>
            <a:off x="5531690" y="1446558"/>
            <a:ext cx="214493" cy="225968"/>
            <a:chOff x="3770248" y="2527300"/>
            <a:chExt cx="180404" cy="190055"/>
          </a:xfrm>
        </p:grpSpPr>
        <p:sp>
          <p:nvSpPr>
            <p:cNvPr id="1245" name="Google Shape;124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6" name="Google Shape;124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7" name="Google Shape;124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48" name="Google Shape;124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49" name="Google Shape;1249;p11"/>
          <p:cNvGrpSpPr/>
          <p:nvPr/>
        </p:nvGrpSpPr>
        <p:grpSpPr>
          <a:xfrm rot="5400000">
            <a:off x="5312328" y="427069"/>
            <a:ext cx="187616" cy="214829"/>
            <a:chOff x="3462796" y="2555878"/>
            <a:chExt cx="157798" cy="180711"/>
          </a:xfrm>
        </p:grpSpPr>
        <p:sp>
          <p:nvSpPr>
            <p:cNvPr id="1250" name="Google Shape;1250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1" name="Google Shape;1251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2" name="Google Shape;1252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3" name="Google Shape;1253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4" name="Google Shape;1254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5" name="Google Shape;1255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56" name="Google Shape;1256;p11"/>
          <p:cNvGrpSpPr/>
          <p:nvPr/>
        </p:nvGrpSpPr>
        <p:grpSpPr>
          <a:xfrm>
            <a:off x="784007" y="1138263"/>
            <a:ext cx="157832" cy="166275"/>
            <a:chOff x="3770248" y="2527300"/>
            <a:chExt cx="180404" cy="190055"/>
          </a:xfrm>
        </p:grpSpPr>
        <p:sp>
          <p:nvSpPr>
            <p:cNvPr id="1257" name="Google Shape;1257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8" name="Google Shape;1258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59" name="Google Shape;1259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0" name="Google Shape;1260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1" name="Google Shape;1261;p11"/>
          <p:cNvGrpSpPr/>
          <p:nvPr/>
        </p:nvGrpSpPr>
        <p:grpSpPr>
          <a:xfrm rot="-2700000">
            <a:off x="7794857" y="1724403"/>
            <a:ext cx="157813" cy="166256"/>
            <a:chOff x="3770248" y="2527300"/>
            <a:chExt cx="180404" cy="190055"/>
          </a:xfrm>
        </p:grpSpPr>
        <p:sp>
          <p:nvSpPr>
            <p:cNvPr id="1262" name="Google Shape;1262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3" name="Google Shape;1263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4" name="Google Shape;1264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65" name="Google Shape;1265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266" name="Google Shape;1266;p11"/>
          <p:cNvGrpSpPr/>
          <p:nvPr/>
        </p:nvGrpSpPr>
        <p:grpSpPr>
          <a:xfrm>
            <a:off x="2483830" y="54"/>
            <a:ext cx="915738" cy="2058266"/>
            <a:chOff x="2484475" y="746199"/>
            <a:chExt cx="1046700" cy="2352626"/>
          </a:xfrm>
        </p:grpSpPr>
        <p:sp>
          <p:nvSpPr>
            <p:cNvPr id="1267" name="Google Shape;1267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268" name="Google Shape;1268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269" name="Google Shape;1269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270" name="Google Shape;1270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271" name="Google Shape;1271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2" name="Google Shape;1272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273" name="Google Shape;1273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274" name="Google Shape;1274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1275" name="Google Shape;1275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276" name="Google Shape;1276;p11"/>
          <p:cNvGrpSpPr/>
          <p:nvPr/>
        </p:nvGrpSpPr>
        <p:grpSpPr>
          <a:xfrm>
            <a:off x="3776374" y="48"/>
            <a:ext cx="792021" cy="1130237"/>
            <a:chOff x="3961868" y="621833"/>
            <a:chExt cx="905291" cy="1291877"/>
          </a:xfrm>
        </p:grpSpPr>
        <p:grpSp>
          <p:nvGrpSpPr>
            <p:cNvPr id="1277" name="Google Shape;1277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278" name="Google Shape;1278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279" name="Google Shape;1279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280" name="Google Shape;1280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281" name="Google Shape;1281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282" name="Google Shape;1282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283" name="Google Shape;1283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4" name="Google Shape;1284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85" name="Google Shape;1285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86" name="Google Shape;1286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287" name="Google Shape;1287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288" name="Google Shape;1288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289" name="Google Shape;1289;p11"/>
          <p:cNvGrpSpPr/>
          <p:nvPr/>
        </p:nvGrpSpPr>
        <p:grpSpPr>
          <a:xfrm>
            <a:off x="4854531" y="39"/>
            <a:ext cx="457411" cy="694770"/>
            <a:chOff x="5194218" y="621823"/>
            <a:chExt cx="522827" cy="794132"/>
          </a:xfrm>
        </p:grpSpPr>
        <p:grpSp>
          <p:nvGrpSpPr>
            <p:cNvPr id="1290" name="Google Shape;1290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291" name="Google Shape;129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292" name="Google Shape;129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293" name="Google Shape;1293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294" name="Google Shape;1294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295" name="Google Shape;1295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296" name="Google Shape;1296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7" name="Google Shape;1297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298" name="Google Shape;1298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299" name="Google Shape;1299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00" name="Google Shape;1300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01" name="Google Shape;1301;p11"/>
          <p:cNvGrpSpPr/>
          <p:nvPr/>
        </p:nvGrpSpPr>
        <p:grpSpPr>
          <a:xfrm>
            <a:off x="7155971" y="68"/>
            <a:ext cx="752918" cy="1884302"/>
            <a:chOff x="7824797" y="870572"/>
            <a:chExt cx="860597" cy="2153783"/>
          </a:xfrm>
        </p:grpSpPr>
        <p:grpSp>
          <p:nvGrpSpPr>
            <p:cNvPr id="1302" name="Google Shape;1302;p11"/>
            <p:cNvGrpSpPr/>
            <p:nvPr/>
          </p:nvGrpSpPr>
          <p:grpSpPr>
            <a:xfrm>
              <a:off x="7824797" y="1891931"/>
              <a:ext cx="860597" cy="1132425"/>
              <a:chOff x="764100" y="3623300"/>
              <a:chExt cx="1046700" cy="1046700"/>
            </a:xfrm>
          </p:grpSpPr>
          <p:sp>
            <p:nvSpPr>
              <p:cNvPr id="1303" name="Google Shape;1303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04" name="Google Shape;1304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0A3FF">
                  <a:alpha val="615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05" name="Google Shape;1305;p11"/>
            <p:cNvGrpSpPr/>
            <p:nvPr/>
          </p:nvGrpSpPr>
          <p:grpSpPr>
            <a:xfrm>
              <a:off x="8100547" y="870572"/>
              <a:ext cx="300376" cy="1935114"/>
              <a:chOff x="3792712" y="2051381"/>
              <a:chExt cx="274793" cy="1770299"/>
            </a:xfrm>
          </p:grpSpPr>
          <p:grpSp>
            <p:nvGrpSpPr>
              <p:cNvPr id="1306" name="Google Shape;1306;p11"/>
              <p:cNvGrpSpPr/>
              <p:nvPr/>
            </p:nvGrpSpPr>
            <p:grpSpPr>
              <a:xfrm>
                <a:off x="3792712" y="2051381"/>
                <a:ext cx="274793" cy="1770299"/>
                <a:chOff x="3792712" y="2051381"/>
                <a:chExt cx="274793" cy="1770299"/>
              </a:xfrm>
            </p:grpSpPr>
            <p:grpSp>
              <p:nvGrpSpPr>
                <p:cNvPr id="1307" name="Google Shape;1307;p11"/>
                <p:cNvGrpSpPr/>
                <p:nvPr/>
              </p:nvGrpSpPr>
              <p:grpSpPr>
                <a:xfrm>
                  <a:off x="3792712" y="2971595"/>
                  <a:ext cx="274793" cy="850085"/>
                  <a:chOff x="3792712" y="2879468"/>
                  <a:chExt cx="274793" cy="850085"/>
                </a:xfrm>
              </p:grpSpPr>
              <p:sp>
                <p:nvSpPr>
                  <p:cNvPr id="1308" name="Google Shape;1308;p11"/>
                  <p:cNvSpPr/>
                  <p:nvPr/>
                </p:nvSpPr>
                <p:spPr>
                  <a:xfrm>
                    <a:off x="3798083" y="3085793"/>
                    <a:ext cx="261578" cy="63735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61578" h="637356" extrusionOk="0">
                        <a:moveTo>
                          <a:pt x="126686" y="637357"/>
                        </a:moveTo>
                        <a:cubicBezTo>
                          <a:pt x="-60449" y="630435"/>
                          <a:pt x="18736" y="394850"/>
                          <a:pt x="6417" y="267723"/>
                        </a:cubicBezTo>
                        <a:cubicBezTo>
                          <a:pt x="12322" y="197048"/>
                          <a:pt x="-10665" y="53665"/>
                          <a:pt x="31817" y="8008"/>
                        </a:cubicBezTo>
                        <a:cubicBezTo>
                          <a:pt x="291595" y="-16566"/>
                          <a:pt x="262449" y="-1263"/>
                          <a:pt x="258829" y="299283"/>
                        </a:cubicBezTo>
                        <a:cubicBezTo>
                          <a:pt x="256988" y="426728"/>
                          <a:pt x="295024" y="626816"/>
                          <a:pt x="126686" y="637357"/>
                        </a:cubicBezTo>
                        <a:close/>
                      </a:path>
                    </a:pathLst>
                  </a:custGeom>
                  <a:solidFill>
                    <a:srgbClr val="CFE2F3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09" name="Google Shape;1309;p11"/>
                  <p:cNvSpPr/>
                  <p:nvPr/>
                </p:nvSpPr>
                <p:spPr>
                  <a:xfrm>
                    <a:off x="3849902" y="2886279"/>
                    <a:ext cx="160096" cy="1972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0096" h="197298" extrusionOk="0">
                        <a:moveTo>
                          <a:pt x="0" y="197298"/>
                        </a:moveTo>
                        <a:cubicBezTo>
                          <a:pt x="14795" y="163453"/>
                          <a:pt x="-19495" y="39120"/>
                          <a:pt x="29908" y="37913"/>
                        </a:cubicBezTo>
                        <a:cubicBezTo>
                          <a:pt x="41275" y="35754"/>
                          <a:pt x="33401" y="17911"/>
                          <a:pt x="43053" y="12513"/>
                        </a:cubicBezTo>
                        <a:cubicBezTo>
                          <a:pt x="64008" y="-9902"/>
                          <a:pt x="129984" y="-1393"/>
                          <a:pt x="134239" y="31563"/>
                        </a:cubicBezTo>
                        <a:cubicBezTo>
                          <a:pt x="135826" y="40517"/>
                          <a:pt x="147891" y="34484"/>
                          <a:pt x="151955" y="41406"/>
                        </a:cubicBezTo>
                        <a:cubicBezTo>
                          <a:pt x="171640" y="64583"/>
                          <a:pt x="149479" y="158246"/>
                          <a:pt x="149161" y="196663"/>
                        </a:cubicBezTo>
                        <a:cubicBezTo>
                          <a:pt x="98234" y="196155"/>
                          <a:pt x="49847" y="189170"/>
                          <a:pt x="0" y="197298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10" name="Google Shape;1310;p11"/>
                  <p:cNvSpPr/>
                  <p:nvPr/>
                </p:nvSpPr>
                <p:spPr>
                  <a:xfrm>
                    <a:off x="3792712" y="2879468"/>
                    <a:ext cx="274793" cy="85008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74793" h="850085" extrusionOk="0">
                        <a:moveTo>
                          <a:pt x="19916" y="786532"/>
                        </a:moveTo>
                        <a:cubicBezTo>
                          <a:pt x="39854" y="827489"/>
                          <a:pt x="67541" y="848572"/>
                          <a:pt x="131866" y="850032"/>
                        </a:cubicBezTo>
                        <a:cubicBezTo>
                          <a:pt x="255818" y="852953"/>
                          <a:pt x="279440" y="735732"/>
                          <a:pt x="271947" y="651213"/>
                        </a:cubicBezTo>
                        <a:cubicBezTo>
                          <a:pt x="272963" y="537612"/>
                          <a:pt x="275312" y="423947"/>
                          <a:pt x="274678" y="310345"/>
                        </a:cubicBezTo>
                        <a:cubicBezTo>
                          <a:pt x="276202" y="268245"/>
                          <a:pt x="263057" y="215095"/>
                          <a:pt x="217528" y="202395"/>
                        </a:cubicBezTo>
                        <a:cubicBezTo>
                          <a:pt x="213336" y="167343"/>
                          <a:pt x="246610" y="35073"/>
                          <a:pt x="197716" y="37295"/>
                        </a:cubicBezTo>
                        <a:cubicBezTo>
                          <a:pt x="191366" y="-10202"/>
                          <a:pt x="84495" y="-14965"/>
                          <a:pt x="87098" y="38311"/>
                        </a:cubicBezTo>
                        <a:cubicBezTo>
                          <a:pt x="75478" y="36978"/>
                          <a:pt x="60047" y="37041"/>
                          <a:pt x="58778" y="55583"/>
                        </a:cubicBezTo>
                        <a:cubicBezTo>
                          <a:pt x="55603" y="103081"/>
                          <a:pt x="55285" y="150833"/>
                          <a:pt x="49887" y="197760"/>
                        </a:cubicBezTo>
                        <a:cubicBezTo>
                          <a:pt x="-19010" y="224303"/>
                          <a:pt x="12613" y="404262"/>
                          <a:pt x="5437" y="474048"/>
                        </a:cubicBezTo>
                        <a:cubicBezTo>
                          <a:pt x="10264" y="577299"/>
                          <a:pt x="-17549" y="687980"/>
                          <a:pt x="19916" y="786532"/>
                        </a:cubicBezTo>
                        <a:close/>
                        <a:moveTo>
                          <a:pt x="102466" y="38248"/>
                        </a:moveTo>
                        <a:cubicBezTo>
                          <a:pt x="106148" y="7895"/>
                          <a:pt x="173585" y="17166"/>
                          <a:pt x="178983" y="37105"/>
                        </a:cubicBezTo>
                        <a:cubicBezTo>
                          <a:pt x="154281" y="37549"/>
                          <a:pt x="103101" y="39962"/>
                          <a:pt x="102592" y="38311"/>
                        </a:cubicBezTo>
                        <a:close/>
                        <a:moveTo>
                          <a:pt x="76177" y="56663"/>
                        </a:moveTo>
                        <a:lnTo>
                          <a:pt x="174983" y="55393"/>
                        </a:lnTo>
                        <a:cubicBezTo>
                          <a:pt x="190222" y="53361"/>
                          <a:pt x="211304" y="53298"/>
                          <a:pt x="206733" y="75459"/>
                        </a:cubicBezTo>
                        <a:lnTo>
                          <a:pt x="75287" y="111400"/>
                        </a:lnTo>
                        <a:cubicBezTo>
                          <a:pt x="75967" y="93194"/>
                          <a:pt x="76303" y="74970"/>
                          <a:pt x="76303" y="56726"/>
                        </a:cubicBezTo>
                        <a:close/>
                        <a:moveTo>
                          <a:pt x="73700" y="129879"/>
                        </a:moveTo>
                        <a:lnTo>
                          <a:pt x="205399" y="94382"/>
                        </a:lnTo>
                        <a:lnTo>
                          <a:pt x="203684" y="134069"/>
                        </a:lnTo>
                        <a:lnTo>
                          <a:pt x="71478" y="159469"/>
                        </a:lnTo>
                        <a:cubicBezTo>
                          <a:pt x="72430" y="149563"/>
                          <a:pt x="73192" y="139785"/>
                          <a:pt x="73827" y="129942"/>
                        </a:cubicBezTo>
                        <a:close/>
                        <a:moveTo>
                          <a:pt x="69191" y="177885"/>
                        </a:moveTo>
                        <a:lnTo>
                          <a:pt x="202541" y="152104"/>
                        </a:lnTo>
                        <a:cubicBezTo>
                          <a:pt x="201906" y="166391"/>
                          <a:pt x="201335" y="180615"/>
                          <a:pt x="200700" y="194839"/>
                        </a:cubicBezTo>
                        <a:lnTo>
                          <a:pt x="67350" y="193379"/>
                        </a:lnTo>
                        <a:cubicBezTo>
                          <a:pt x="68239" y="188298"/>
                          <a:pt x="68937" y="183282"/>
                          <a:pt x="69318" y="177948"/>
                        </a:cubicBezTo>
                        <a:close/>
                        <a:moveTo>
                          <a:pt x="19217" y="648102"/>
                        </a:moveTo>
                        <a:cubicBezTo>
                          <a:pt x="23154" y="519832"/>
                          <a:pt x="21947" y="391117"/>
                          <a:pt x="28171" y="263101"/>
                        </a:cubicBezTo>
                        <a:cubicBezTo>
                          <a:pt x="34965" y="198204"/>
                          <a:pt x="74589" y="211222"/>
                          <a:pt x="121960" y="210968"/>
                        </a:cubicBezTo>
                        <a:cubicBezTo>
                          <a:pt x="123103" y="217851"/>
                          <a:pt x="123674" y="224817"/>
                          <a:pt x="123674" y="231796"/>
                        </a:cubicBezTo>
                        <a:cubicBezTo>
                          <a:pt x="72874" y="256370"/>
                          <a:pt x="60174" y="344889"/>
                          <a:pt x="124246" y="360891"/>
                        </a:cubicBezTo>
                        <a:lnTo>
                          <a:pt x="124627" y="429281"/>
                        </a:lnTo>
                        <a:cubicBezTo>
                          <a:pt x="46966" y="432710"/>
                          <a:pt x="45951" y="548915"/>
                          <a:pt x="125135" y="549486"/>
                        </a:cubicBezTo>
                        <a:lnTo>
                          <a:pt x="125516" y="627083"/>
                        </a:lnTo>
                        <a:cubicBezTo>
                          <a:pt x="40" y="680677"/>
                          <a:pt x="157647" y="791422"/>
                          <a:pt x="143550" y="638069"/>
                        </a:cubicBezTo>
                        <a:cubicBezTo>
                          <a:pt x="209971" y="620416"/>
                          <a:pt x="220385" y="540533"/>
                          <a:pt x="142661" y="533675"/>
                        </a:cubicBezTo>
                        <a:lnTo>
                          <a:pt x="142280" y="444204"/>
                        </a:lnTo>
                        <a:cubicBezTo>
                          <a:pt x="216321" y="434298"/>
                          <a:pt x="216130" y="356764"/>
                          <a:pt x="141772" y="346604"/>
                        </a:cubicBezTo>
                        <a:cubicBezTo>
                          <a:pt x="141772" y="311425"/>
                          <a:pt x="141772" y="215413"/>
                          <a:pt x="140566" y="212429"/>
                        </a:cubicBezTo>
                        <a:cubicBezTo>
                          <a:pt x="140566" y="212429"/>
                          <a:pt x="194096" y="213762"/>
                          <a:pt x="198541" y="213381"/>
                        </a:cubicBezTo>
                        <a:cubicBezTo>
                          <a:pt x="218543" y="211666"/>
                          <a:pt x="234291" y="230589"/>
                          <a:pt x="243943" y="246845"/>
                        </a:cubicBezTo>
                        <a:cubicBezTo>
                          <a:pt x="271376" y="315997"/>
                          <a:pt x="250865" y="395880"/>
                          <a:pt x="255754" y="469095"/>
                        </a:cubicBezTo>
                        <a:cubicBezTo>
                          <a:pt x="240832" y="580093"/>
                          <a:pt x="308015" y="834538"/>
                          <a:pt x="136819" y="834855"/>
                        </a:cubicBezTo>
                        <a:cubicBezTo>
                          <a:pt x="35727" y="844063"/>
                          <a:pt x="10073" y="729382"/>
                          <a:pt x="19344" y="648166"/>
                        </a:cubicBezTo>
                        <a:close/>
                        <a:moveTo>
                          <a:pt x="125008" y="678137"/>
                        </a:moveTo>
                        <a:cubicBezTo>
                          <a:pt x="115928" y="731541"/>
                          <a:pt x="62968" y="668041"/>
                          <a:pt x="125643" y="645435"/>
                        </a:cubicBezTo>
                        <a:cubicBezTo>
                          <a:pt x="126272" y="656357"/>
                          <a:pt x="126100" y="667304"/>
                          <a:pt x="125135" y="678201"/>
                        </a:cubicBezTo>
                        <a:close/>
                        <a:moveTo>
                          <a:pt x="125008" y="531198"/>
                        </a:moveTo>
                        <a:cubicBezTo>
                          <a:pt x="69953" y="529293"/>
                          <a:pt x="68620" y="448966"/>
                          <a:pt x="124627" y="447315"/>
                        </a:cubicBezTo>
                        <a:close/>
                        <a:moveTo>
                          <a:pt x="124119" y="340698"/>
                        </a:moveTo>
                        <a:cubicBezTo>
                          <a:pt x="85193" y="326284"/>
                          <a:pt x="93004" y="270848"/>
                          <a:pt x="123674" y="251798"/>
                        </a:cubicBezTo>
                        <a:cubicBezTo>
                          <a:pt x="123973" y="281643"/>
                          <a:pt x="124183" y="311380"/>
                          <a:pt x="124309" y="341016"/>
                        </a:cubicBezTo>
                        <a:close/>
                        <a:moveTo>
                          <a:pt x="141835" y="365591"/>
                        </a:moveTo>
                        <a:cubicBezTo>
                          <a:pt x="190730" y="374798"/>
                          <a:pt x="194159" y="419057"/>
                          <a:pt x="141835" y="426106"/>
                        </a:cubicBezTo>
                        <a:close/>
                        <a:moveTo>
                          <a:pt x="142724" y="551899"/>
                        </a:moveTo>
                        <a:cubicBezTo>
                          <a:pt x="195493" y="559138"/>
                          <a:pt x="188127" y="605684"/>
                          <a:pt x="143296" y="619781"/>
                        </a:cubicBezTo>
                        <a:cubicBezTo>
                          <a:pt x="143042" y="601429"/>
                          <a:pt x="142978" y="571204"/>
                          <a:pt x="142915" y="55221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11" name="Google Shape;1311;p11"/>
                <p:cNvSpPr/>
                <p:nvPr/>
              </p:nvSpPr>
              <p:spPr>
                <a:xfrm>
                  <a:off x="3923176" y="2051381"/>
                  <a:ext cx="17700" cy="9264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12" name="Google Shape;1312;p11"/>
              <p:cNvSpPr/>
              <p:nvPr/>
            </p:nvSpPr>
            <p:spPr>
              <a:xfrm>
                <a:off x="3834925" y="3637375"/>
                <a:ext cx="76100" cy="135925"/>
              </a:xfrm>
              <a:custGeom>
                <a:avLst/>
                <a:gdLst/>
                <a:ahLst/>
                <a:cxnLst/>
                <a:rect l="l" t="t" r="r" b="b"/>
                <a:pathLst>
                  <a:path w="3044" h="5437" extrusionOk="0">
                    <a:moveTo>
                      <a:pt x="0" y="0"/>
                    </a:moveTo>
                    <a:cubicBezTo>
                      <a:pt x="372" y="2043"/>
                      <a:pt x="1116" y="4666"/>
                      <a:pt x="3044" y="5437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13" name="Google Shape;1313;p11"/>
              <p:cNvSpPr/>
              <p:nvPr/>
            </p:nvSpPr>
            <p:spPr>
              <a:xfrm>
                <a:off x="3834925" y="3552200"/>
                <a:ext cx="1825" cy="21750"/>
              </a:xfrm>
              <a:custGeom>
                <a:avLst/>
                <a:gdLst/>
                <a:ahLst/>
                <a:cxnLst/>
                <a:rect l="l" t="t" r="r" b="b"/>
                <a:pathLst>
                  <a:path w="73" h="870" extrusionOk="0">
                    <a:moveTo>
                      <a:pt x="0" y="0"/>
                    </a:moveTo>
                    <a:cubicBezTo>
                      <a:pt x="37" y="435"/>
                      <a:pt x="37" y="435"/>
                      <a:pt x="73" y="87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14" name="Google Shape;1314;p11"/>
          <p:cNvGrpSpPr/>
          <p:nvPr/>
        </p:nvGrpSpPr>
        <p:grpSpPr>
          <a:xfrm>
            <a:off x="1353597" y="68"/>
            <a:ext cx="915738" cy="1468674"/>
            <a:chOff x="1192601" y="746213"/>
            <a:chExt cx="1046700" cy="1678715"/>
          </a:xfrm>
        </p:grpSpPr>
        <p:grpSp>
          <p:nvGrpSpPr>
            <p:cNvPr id="1315" name="Google Shape;131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316" name="Google Shape;131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17" name="Google Shape;131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18" name="Google Shape;131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319" name="Google Shape;131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320" name="Google Shape;132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321" name="Google Shape;132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2" name="Google Shape;132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3" name="Google Shape;132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24" name="Google Shape;132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25" name="Google Shape;132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26" name="Google Shape;132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27" name="Google Shape;1327;p11"/>
          <p:cNvGrpSpPr/>
          <p:nvPr/>
        </p:nvGrpSpPr>
        <p:grpSpPr>
          <a:xfrm>
            <a:off x="5569059" y="73"/>
            <a:ext cx="915738" cy="1682218"/>
            <a:chOff x="6010934" y="870580"/>
            <a:chExt cx="1046700" cy="1922797"/>
          </a:xfrm>
        </p:grpSpPr>
        <p:grpSp>
          <p:nvGrpSpPr>
            <p:cNvPr id="1328" name="Google Shape;132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329" name="Google Shape;132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30" name="Google Shape;133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31" name="Google Shape;133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332" name="Google Shape;133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333" name="Google Shape;133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334" name="Google Shape;133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5" name="Google Shape;133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6" name="Google Shape;133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37" name="Google Shape;133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38" name="Google Shape;133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39" name="Google Shape;133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0" name="Google Shape;134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1" name="Google Shape;134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342" name="Google Shape;134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43" name="Google Shape;1343;p11"/>
          <p:cNvGrpSpPr/>
          <p:nvPr/>
        </p:nvGrpSpPr>
        <p:grpSpPr>
          <a:xfrm>
            <a:off x="941642" y="58"/>
            <a:ext cx="457411" cy="1759362"/>
            <a:chOff x="721731" y="746204"/>
            <a:chExt cx="522827" cy="2010974"/>
          </a:xfrm>
        </p:grpSpPr>
        <p:grpSp>
          <p:nvGrpSpPr>
            <p:cNvPr id="1344" name="Google Shape;134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345" name="Google Shape;134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346" name="Google Shape;134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347" name="Google Shape;134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348" name="Google Shape;134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349" name="Google Shape;134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350" name="Google Shape;135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1" name="Google Shape;135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352" name="Google Shape;135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353" name="Google Shape;135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354" name="Google Shape;135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355" name="Google Shape;1355;p11"/>
          <p:cNvGrpSpPr/>
          <p:nvPr/>
        </p:nvGrpSpPr>
        <p:grpSpPr>
          <a:xfrm>
            <a:off x="8163377" y="23"/>
            <a:ext cx="355370" cy="1541800"/>
            <a:chOff x="6176324" y="1765810"/>
            <a:chExt cx="466512" cy="2024421"/>
          </a:xfrm>
        </p:grpSpPr>
        <p:sp>
          <p:nvSpPr>
            <p:cNvPr id="1356" name="Google Shape;1356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400743" y="1765810"/>
              <a:ext cx="17700" cy="12093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58" name="Google Shape;1358;p11"/>
          <p:cNvGrpSpPr/>
          <p:nvPr/>
        </p:nvGrpSpPr>
        <p:grpSpPr>
          <a:xfrm>
            <a:off x="10587556" y="190"/>
            <a:ext cx="355368" cy="951976"/>
            <a:chOff x="5578966" y="2874382"/>
            <a:chExt cx="406190" cy="1088121"/>
          </a:xfrm>
        </p:grpSpPr>
        <p:sp>
          <p:nvSpPr>
            <p:cNvPr id="1359" name="Google Shape;1359;p11"/>
            <p:cNvSpPr/>
            <p:nvPr/>
          </p:nvSpPr>
          <p:spPr>
            <a:xfrm>
              <a:off x="5578966" y="2971595"/>
              <a:ext cx="406190" cy="990908"/>
            </a:xfrm>
            <a:custGeom>
              <a:avLst/>
              <a:gdLst/>
              <a:ahLst/>
              <a:cxnLst/>
              <a:rect l="l" t="t" r="r" b="b"/>
              <a:pathLst>
                <a:path w="406190" h="990908" extrusionOk="0">
                  <a:moveTo>
                    <a:pt x="340083" y="447063"/>
                  </a:moveTo>
                  <a:cubicBezTo>
                    <a:pt x="341480" y="444205"/>
                    <a:pt x="372913" y="448269"/>
                    <a:pt x="369865" y="426933"/>
                  </a:cubicBezTo>
                  <a:cubicBezTo>
                    <a:pt x="378628" y="356321"/>
                    <a:pt x="379771" y="266786"/>
                    <a:pt x="314811" y="222019"/>
                  </a:cubicBezTo>
                  <a:cubicBezTo>
                    <a:pt x="316334" y="182014"/>
                    <a:pt x="330368" y="29931"/>
                    <a:pt x="276266" y="35328"/>
                  </a:cubicBezTo>
                  <a:cubicBezTo>
                    <a:pt x="257216" y="-16234"/>
                    <a:pt x="121643" y="-11789"/>
                    <a:pt x="117897" y="51521"/>
                  </a:cubicBezTo>
                  <a:cubicBezTo>
                    <a:pt x="68303" y="56474"/>
                    <a:pt x="94719" y="194840"/>
                    <a:pt x="95608" y="232242"/>
                  </a:cubicBezTo>
                  <a:cubicBezTo>
                    <a:pt x="33823" y="278470"/>
                    <a:pt x="28616" y="363941"/>
                    <a:pt x="30775" y="435442"/>
                  </a:cubicBezTo>
                  <a:cubicBezTo>
                    <a:pt x="31219" y="460842"/>
                    <a:pt x="59794" y="448840"/>
                    <a:pt x="72685" y="450746"/>
                  </a:cubicBezTo>
                  <a:cubicBezTo>
                    <a:pt x="75860" y="483511"/>
                    <a:pt x="77003" y="521611"/>
                    <a:pt x="48999" y="544408"/>
                  </a:cubicBezTo>
                  <a:cubicBezTo>
                    <a:pt x="22774" y="559775"/>
                    <a:pt x="3851" y="611464"/>
                    <a:pt x="46078" y="617497"/>
                  </a:cubicBezTo>
                  <a:cubicBezTo>
                    <a:pt x="2835" y="630197"/>
                    <a:pt x="-17041" y="715159"/>
                    <a:pt x="37824" y="733384"/>
                  </a:cubicBezTo>
                  <a:cubicBezTo>
                    <a:pt x="-17041" y="742719"/>
                    <a:pt x="-9611" y="809584"/>
                    <a:pt x="43284" y="813584"/>
                  </a:cubicBezTo>
                  <a:cubicBezTo>
                    <a:pt x="-1801" y="839747"/>
                    <a:pt x="-6309" y="908200"/>
                    <a:pt x="55095" y="912772"/>
                  </a:cubicBezTo>
                  <a:cubicBezTo>
                    <a:pt x="90782" y="913153"/>
                    <a:pt x="126025" y="903310"/>
                    <a:pt x="161268" y="898421"/>
                  </a:cubicBezTo>
                  <a:cubicBezTo>
                    <a:pt x="139233" y="913788"/>
                    <a:pt x="126279" y="946998"/>
                    <a:pt x="144313" y="970176"/>
                  </a:cubicBezTo>
                  <a:cubicBezTo>
                    <a:pt x="172888" y="1006688"/>
                    <a:pt x="224577" y="986051"/>
                    <a:pt x="260327" y="975319"/>
                  </a:cubicBezTo>
                  <a:cubicBezTo>
                    <a:pt x="299570" y="961285"/>
                    <a:pt x="348021" y="957857"/>
                    <a:pt x="376088" y="923821"/>
                  </a:cubicBezTo>
                  <a:cubicBezTo>
                    <a:pt x="399646" y="896008"/>
                    <a:pt x="387327" y="849653"/>
                    <a:pt x="348656" y="845652"/>
                  </a:cubicBezTo>
                  <a:cubicBezTo>
                    <a:pt x="373288" y="834501"/>
                    <a:pt x="384216" y="805495"/>
                    <a:pt x="373065" y="780857"/>
                  </a:cubicBezTo>
                  <a:cubicBezTo>
                    <a:pt x="364353" y="761610"/>
                    <a:pt x="344268" y="750123"/>
                    <a:pt x="323256" y="752371"/>
                  </a:cubicBezTo>
                  <a:cubicBezTo>
                    <a:pt x="387455" y="748370"/>
                    <a:pt x="429999" y="685505"/>
                    <a:pt x="352656" y="659597"/>
                  </a:cubicBezTo>
                  <a:cubicBezTo>
                    <a:pt x="304650" y="655978"/>
                    <a:pt x="438889" y="670011"/>
                    <a:pt x="398503" y="584096"/>
                  </a:cubicBezTo>
                  <a:cubicBezTo>
                    <a:pt x="365928" y="545170"/>
                    <a:pt x="301412" y="524850"/>
                    <a:pt x="340083" y="4470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5774610" y="2874382"/>
              <a:ext cx="17700" cy="100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1" name="Google Shape;1361;p11"/>
          <p:cNvGrpSpPr/>
          <p:nvPr/>
        </p:nvGrpSpPr>
        <p:grpSpPr>
          <a:xfrm>
            <a:off x="11981305" y="130"/>
            <a:ext cx="408142" cy="1667269"/>
            <a:chOff x="6176324" y="1884520"/>
            <a:chExt cx="466512" cy="1905711"/>
          </a:xfrm>
        </p:grpSpPr>
        <p:sp>
          <p:nvSpPr>
            <p:cNvPr id="1362" name="Google Shape;1362;p11"/>
            <p:cNvSpPr/>
            <p:nvPr/>
          </p:nvSpPr>
          <p:spPr>
            <a:xfrm>
              <a:off x="6176324" y="2971595"/>
              <a:ext cx="466512" cy="818636"/>
            </a:xfrm>
            <a:custGeom>
              <a:avLst/>
              <a:gdLst/>
              <a:ahLst/>
              <a:cxnLst/>
              <a:rect l="l" t="t" r="r" b="b"/>
              <a:pathLst>
                <a:path w="466512" h="818636" extrusionOk="0">
                  <a:moveTo>
                    <a:pt x="332323" y="212841"/>
                  </a:moveTo>
                  <a:cubicBezTo>
                    <a:pt x="341531" y="160708"/>
                    <a:pt x="342674" y="107476"/>
                    <a:pt x="335880" y="54980"/>
                  </a:cubicBezTo>
                  <a:cubicBezTo>
                    <a:pt x="332578" y="42280"/>
                    <a:pt x="316004" y="50599"/>
                    <a:pt x="306479" y="48630"/>
                  </a:cubicBezTo>
                  <a:cubicBezTo>
                    <a:pt x="306923" y="-17537"/>
                    <a:pt x="162779" y="-14870"/>
                    <a:pt x="159984" y="48630"/>
                  </a:cubicBezTo>
                  <a:cubicBezTo>
                    <a:pt x="98580" y="52250"/>
                    <a:pt x="140934" y="172709"/>
                    <a:pt x="140554" y="213159"/>
                  </a:cubicBezTo>
                  <a:cubicBezTo>
                    <a:pt x="105057" y="231383"/>
                    <a:pt x="103723" y="274563"/>
                    <a:pt x="102454" y="310060"/>
                  </a:cubicBezTo>
                  <a:cubicBezTo>
                    <a:pt x="97246" y="356427"/>
                    <a:pt x="82324" y="401182"/>
                    <a:pt x="58766" y="441441"/>
                  </a:cubicBezTo>
                  <a:cubicBezTo>
                    <a:pt x="-124178" y="764783"/>
                    <a:pt x="171287" y="823140"/>
                    <a:pt x="250027" y="818377"/>
                  </a:cubicBezTo>
                  <a:cubicBezTo>
                    <a:pt x="471579" y="804979"/>
                    <a:pt x="517362" y="615177"/>
                    <a:pt x="413476" y="441441"/>
                  </a:cubicBezTo>
                  <a:cubicBezTo>
                    <a:pt x="355628" y="353938"/>
                    <a:pt x="388838" y="243448"/>
                    <a:pt x="332323" y="21284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6400710" y="1884520"/>
              <a:ext cx="17700" cy="10905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4" name="Google Shape;1364;p11"/>
          <p:cNvGrpSpPr/>
          <p:nvPr/>
        </p:nvGrpSpPr>
        <p:grpSpPr>
          <a:xfrm>
            <a:off x="8697674" y="175"/>
            <a:ext cx="416928" cy="895099"/>
            <a:chOff x="6798998" y="2578195"/>
            <a:chExt cx="476555" cy="1023111"/>
          </a:xfrm>
        </p:grpSpPr>
        <p:sp>
          <p:nvSpPr>
            <p:cNvPr id="1365" name="Google Shape;1365;p11"/>
            <p:cNvSpPr/>
            <p:nvPr/>
          </p:nvSpPr>
          <p:spPr>
            <a:xfrm>
              <a:off x="6798998" y="2971595"/>
              <a:ext cx="476555" cy="629711"/>
            </a:xfrm>
            <a:custGeom>
              <a:avLst/>
              <a:gdLst/>
              <a:ahLst/>
              <a:cxnLst/>
              <a:rect l="l" t="t" r="r" b="b"/>
              <a:pathLst>
                <a:path w="476555" h="629711" extrusionOk="0">
                  <a:moveTo>
                    <a:pt x="320201" y="161890"/>
                  </a:moveTo>
                  <a:cubicBezTo>
                    <a:pt x="320201" y="126330"/>
                    <a:pt x="347824" y="28984"/>
                    <a:pt x="296008" y="26762"/>
                  </a:cubicBezTo>
                  <a:cubicBezTo>
                    <a:pt x="297722" y="-5496"/>
                    <a:pt x="165198" y="-10957"/>
                    <a:pt x="178406" y="23460"/>
                  </a:cubicBezTo>
                  <a:cubicBezTo>
                    <a:pt x="166277" y="25936"/>
                    <a:pt x="129701" y="19840"/>
                    <a:pt x="140306" y="41430"/>
                  </a:cubicBezTo>
                  <a:cubicBezTo>
                    <a:pt x="138210" y="84864"/>
                    <a:pt x="137448" y="128425"/>
                    <a:pt x="135797" y="171859"/>
                  </a:cubicBezTo>
                  <a:cubicBezTo>
                    <a:pt x="-17047" y="238661"/>
                    <a:pt x="-46892" y="457165"/>
                    <a:pt x="77123" y="566385"/>
                  </a:cubicBezTo>
                  <a:cubicBezTo>
                    <a:pt x="364651" y="804827"/>
                    <a:pt x="669451" y="303241"/>
                    <a:pt x="320201" y="16189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7026852" y="2578195"/>
              <a:ext cx="17700" cy="3969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67" name="Google Shape;1367;p11"/>
          <p:cNvGrpSpPr/>
          <p:nvPr/>
        </p:nvGrpSpPr>
        <p:grpSpPr>
          <a:xfrm>
            <a:off x="9680118" y="112"/>
            <a:ext cx="252293" cy="1870934"/>
            <a:chOff x="7883572" y="1683399"/>
            <a:chExt cx="288375" cy="2138505"/>
          </a:xfrm>
        </p:grpSpPr>
        <p:sp>
          <p:nvSpPr>
            <p:cNvPr id="1368" name="Google Shape;1368;p11"/>
            <p:cNvSpPr/>
            <p:nvPr/>
          </p:nvSpPr>
          <p:spPr>
            <a:xfrm>
              <a:off x="7883572" y="2971595"/>
              <a:ext cx="288375" cy="850309"/>
            </a:xfrm>
            <a:custGeom>
              <a:avLst/>
              <a:gdLst/>
              <a:ahLst/>
              <a:cxnLst/>
              <a:rect l="l" t="t" r="r" b="b"/>
              <a:pathLst>
                <a:path w="288375" h="850309" extrusionOk="0">
                  <a:moveTo>
                    <a:pt x="226863" y="202395"/>
                  </a:moveTo>
                  <a:cubicBezTo>
                    <a:pt x="222671" y="167343"/>
                    <a:pt x="255946" y="35010"/>
                    <a:pt x="207051" y="37295"/>
                  </a:cubicBezTo>
                  <a:cubicBezTo>
                    <a:pt x="200701" y="-10202"/>
                    <a:pt x="93830" y="-14965"/>
                    <a:pt x="96497" y="38311"/>
                  </a:cubicBezTo>
                  <a:cubicBezTo>
                    <a:pt x="44998" y="23897"/>
                    <a:pt x="95354" y="195792"/>
                    <a:pt x="59222" y="197824"/>
                  </a:cubicBezTo>
                  <a:cubicBezTo>
                    <a:pt x="-24216" y="202459"/>
                    <a:pt x="4930" y="466873"/>
                    <a:pt x="4930" y="713126"/>
                  </a:cubicBezTo>
                  <a:cubicBezTo>
                    <a:pt x="4930" y="781261"/>
                    <a:pt x="39093" y="845714"/>
                    <a:pt x="141201" y="850095"/>
                  </a:cubicBezTo>
                  <a:cubicBezTo>
                    <a:pt x="238420" y="854223"/>
                    <a:pt x="280901" y="798280"/>
                    <a:pt x="281283" y="718016"/>
                  </a:cubicBezTo>
                  <a:cubicBezTo>
                    <a:pt x="282172" y="443314"/>
                    <a:pt x="316208" y="200173"/>
                    <a:pt x="226863" y="202395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8024914" y="1683399"/>
              <a:ext cx="17700" cy="1291800"/>
            </a:xfrm>
            <a:prstGeom prst="rect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</p:grpSp>
      <p:grpSp>
        <p:nvGrpSpPr>
          <p:cNvPr id="1370" name="Google Shape;1370;p11"/>
          <p:cNvGrpSpPr/>
          <p:nvPr/>
        </p:nvGrpSpPr>
        <p:grpSpPr>
          <a:xfrm>
            <a:off x="8669826" y="147876"/>
            <a:ext cx="138054" cy="158101"/>
            <a:chOff x="3462796" y="2555878"/>
            <a:chExt cx="157798" cy="180711"/>
          </a:xfrm>
        </p:grpSpPr>
        <p:sp>
          <p:nvSpPr>
            <p:cNvPr id="1371" name="Google Shape;1371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77" name="Google Shape;1377;p11"/>
          <p:cNvGrpSpPr/>
          <p:nvPr/>
        </p:nvGrpSpPr>
        <p:grpSpPr>
          <a:xfrm>
            <a:off x="11190921" y="1022023"/>
            <a:ext cx="157832" cy="166275"/>
            <a:chOff x="3770248" y="2527300"/>
            <a:chExt cx="180404" cy="190055"/>
          </a:xfrm>
        </p:grpSpPr>
        <p:sp>
          <p:nvSpPr>
            <p:cNvPr id="1378" name="Google Shape;1378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2" name="Google Shape;1382;p11"/>
          <p:cNvGrpSpPr/>
          <p:nvPr/>
        </p:nvGrpSpPr>
        <p:grpSpPr>
          <a:xfrm>
            <a:off x="12893280" y="1446558"/>
            <a:ext cx="214493" cy="225968"/>
            <a:chOff x="3770248" y="2527300"/>
            <a:chExt cx="180404" cy="190055"/>
          </a:xfrm>
        </p:grpSpPr>
        <p:sp>
          <p:nvSpPr>
            <p:cNvPr id="1383" name="Google Shape;1383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87" name="Google Shape;1387;p11"/>
          <p:cNvGrpSpPr/>
          <p:nvPr/>
        </p:nvGrpSpPr>
        <p:grpSpPr>
          <a:xfrm rot="5400000">
            <a:off x="12673918" y="427069"/>
            <a:ext cx="187616" cy="214829"/>
            <a:chOff x="3462796" y="2555878"/>
            <a:chExt cx="157798" cy="180711"/>
          </a:xfrm>
        </p:grpSpPr>
        <p:sp>
          <p:nvSpPr>
            <p:cNvPr id="1388" name="Google Shape;1388;p11"/>
            <p:cNvSpPr/>
            <p:nvPr/>
          </p:nvSpPr>
          <p:spPr>
            <a:xfrm>
              <a:off x="3528860" y="2555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3528860" y="268287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3571315" y="2597137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3572203" y="2660050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3466564" y="2662661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3462796" y="2597064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4" name="Google Shape;1394;p11"/>
          <p:cNvGrpSpPr/>
          <p:nvPr/>
        </p:nvGrpSpPr>
        <p:grpSpPr>
          <a:xfrm>
            <a:off x="8145598" y="1138263"/>
            <a:ext cx="157832" cy="166275"/>
            <a:chOff x="3770248" y="2527300"/>
            <a:chExt cx="180404" cy="190055"/>
          </a:xfrm>
        </p:grpSpPr>
        <p:sp>
          <p:nvSpPr>
            <p:cNvPr id="1395" name="Google Shape;1395;p11"/>
            <p:cNvSpPr/>
            <p:nvPr/>
          </p:nvSpPr>
          <p:spPr>
            <a:xfrm>
              <a:off x="3775135" y="2655951"/>
              <a:ext cx="51441" cy="61404"/>
            </a:xfrm>
            <a:custGeom>
              <a:avLst/>
              <a:gdLst/>
              <a:ahLst/>
              <a:cxnLst/>
              <a:rect l="l" t="t" r="r" b="b"/>
              <a:pathLst>
                <a:path w="51441" h="61404" extrusionOk="0">
                  <a:moveTo>
                    <a:pt x="50930" y="0"/>
                  </a:moveTo>
                  <a:cubicBezTo>
                    <a:pt x="32959" y="889"/>
                    <a:pt x="-4823" y="43497"/>
                    <a:pt x="511" y="61404"/>
                  </a:cubicBezTo>
                  <a:cubicBezTo>
                    <a:pt x="18545" y="60579"/>
                    <a:pt x="56264" y="17970"/>
                    <a:pt x="5093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3894324" y="2527300"/>
              <a:ext cx="51441" cy="61341"/>
            </a:xfrm>
            <a:custGeom>
              <a:avLst/>
              <a:gdLst/>
              <a:ahLst/>
              <a:cxnLst/>
              <a:rect l="l" t="t" r="r" b="b"/>
              <a:pathLst>
                <a:path w="51441" h="61341" extrusionOk="0">
                  <a:moveTo>
                    <a:pt x="50931" y="0"/>
                  </a:moveTo>
                  <a:cubicBezTo>
                    <a:pt x="32897" y="826"/>
                    <a:pt x="-4822" y="43434"/>
                    <a:pt x="512" y="61341"/>
                  </a:cubicBezTo>
                  <a:cubicBezTo>
                    <a:pt x="18482" y="60325"/>
                    <a:pt x="56265" y="17717"/>
                    <a:pt x="5093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3770248" y="2531866"/>
              <a:ext cx="58420" cy="54430"/>
            </a:xfrm>
            <a:custGeom>
              <a:avLst/>
              <a:gdLst/>
              <a:ahLst/>
              <a:cxnLst/>
              <a:rect l="l" t="t" r="r" b="b"/>
              <a:pathLst>
                <a:path w="58420" h="54430" extrusionOk="0">
                  <a:moveTo>
                    <a:pt x="58421" y="54107"/>
                  </a:moveTo>
                  <a:cubicBezTo>
                    <a:pt x="58421" y="36137"/>
                    <a:pt x="18225" y="-3995"/>
                    <a:pt x="1" y="323"/>
                  </a:cubicBezTo>
                  <a:cubicBezTo>
                    <a:pt x="-190" y="18357"/>
                    <a:pt x="40260" y="58425"/>
                    <a:pt x="58421" y="54107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3892168" y="2658113"/>
              <a:ext cx="58484" cy="54484"/>
            </a:xfrm>
            <a:custGeom>
              <a:avLst/>
              <a:gdLst/>
              <a:ahLst/>
              <a:cxnLst/>
              <a:rect l="l" t="t" r="r" b="b"/>
              <a:pathLst>
                <a:path w="58484" h="54484" extrusionOk="0">
                  <a:moveTo>
                    <a:pt x="58484" y="54162"/>
                  </a:moveTo>
                  <a:cubicBezTo>
                    <a:pt x="58484" y="36128"/>
                    <a:pt x="18225" y="-3940"/>
                    <a:pt x="1" y="314"/>
                  </a:cubicBezTo>
                  <a:cubicBezTo>
                    <a:pt x="-190" y="18348"/>
                    <a:pt x="40260" y="58480"/>
                    <a:pt x="58484" y="5416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8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399" name="Google Shape;1399;p11"/>
          <p:cNvGrpSpPr/>
          <p:nvPr/>
        </p:nvGrpSpPr>
        <p:grpSpPr>
          <a:xfrm>
            <a:off x="9845421" y="54"/>
            <a:ext cx="915738" cy="2058266"/>
            <a:chOff x="2484475" y="746199"/>
            <a:chExt cx="1046700" cy="2352626"/>
          </a:xfrm>
        </p:grpSpPr>
        <p:sp>
          <p:nvSpPr>
            <p:cNvPr id="1400" name="Google Shape;1400;p11"/>
            <p:cNvSpPr/>
            <p:nvPr/>
          </p:nvSpPr>
          <p:spPr>
            <a:xfrm>
              <a:off x="2484475" y="2052125"/>
              <a:ext cx="1046700" cy="10467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2643144" y="2210793"/>
              <a:ext cx="729300" cy="729300"/>
            </a:xfrm>
            <a:prstGeom prst="ellipse">
              <a:avLst/>
            </a:prstGeom>
            <a:solidFill>
              <a:srgbClr val="FFDE00">
                <a:alpha val="134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3584"/>
            </a:p>
          </p:txBody>
        </p:sp>
        <p:grpSp>
          <p:nvGrpSpPr>
            <p:cNvPr id="1402" name="Google Shape;1402;p11"/>
            <p:cNvGrpSpPr/>
            <p:nvPr/>
          </p:nvGrpSpPr>
          <p:grpSpPr>
            <a:xfrm>
              <a:off x="2769703" y="746199"/>
              <a:ext cx="510180" cy="2066757"/>
              <a:chOff x="1818382" y="1899501"/>
              <a:chExt cx="466728" cy="1890730"/>
            </a:xfrm>
          </p:grpSpPr>
          <p:grpSp>
            <p:nvGrpSpPr>
              <p:cNvPr id="1403" name="Google Shape;1403;p11"/>
              <p:cNvGrpSpPr/>
              <p:nvPr/>
            </p:nvGrpSpPr>
            <p:grpSpPr>
              <a:xfrm>
                <a:off x="1818382" y="2971595"/>
                <a:ext cx="466728" cy="818636"/>
                <a:chOff x="1818382" y="2942618"/>
                <a:chExt cx="466728" cy="818636"/>
              </a:xfrm>
            </p:grpSpPr>
            <p:sp>
              <p:nvSpPr>
                <p:cNvPr id="1404" name="Google Shape;1404;p11"/>
                <p:cNvSpPr/>
                <p:nvPr/>
              </p:nvSpPr>
              <p:spPr>
                <a:xfrm>
                  <a:off x="1951772" y="2948396"/>
                  <a:ext cx="202080" cy="20814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2080" h="208143" extrusionOk="0">
                      <a:moveTo>
                        <a:pt x="15038" y="208143"/>
                      </a:moveTo>
                      <a:cubicBezTo>
                        <a:pt x="13132" y="168837"/>
                        <a:pt x="-13030" y="86033"/>
                        <a:pt x="8370" y="57521"/>
                      </a:cubicBezTo>
                      <a:cubicBezTo>
                        <a:pt x="12625" y="47552"/>
                        <a:pt x="30278" y="53140"/>
                        <a:pt x="32881" y="42726"/>
                      </a:cubicBezTo>
                      <a:cubicBezTo>
                        <a:pt x="35485" y="-11186"/>
                        <a:pt x="164834" y="-17218"/>
                        <a:pt x="166739" y="42726"/>
                      </a:cubicBezTo>
                      <a:cubicBezTo>
                        <a:pt x="166739" y="51679"/>
                        <a:pt x="176899" y="48123"/>
                        <a:pt x="182106" y="47679"/>
                      </a:cubicBezTo>
                      <a:cubicBezTo>
                        <a:pt x="221285" y="61458"/>
                        <a:pt x="190869" y="163884"/>
                        <a:pt x="190171" y="205921"/>
                      </a:cubicBezTo>
                      <a:cubicBezTo>
                        <a:pt x="129528" y="203254"/>
                        <a:pt x="70029" y="200523"/>
                        <a:pt x="15038" y="208143"/>
                      </a:cubicBezTo>
                      <a:close/>
                    </a:path>
                  </a:pathLst>
                </a:custGeom>
                <a:solidFill>
                  <a:schemeClr val="dk2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5" name="Google Shape;1405;p11"/>
                <p:cNvSpPr/>
                <p:nvPr/>
              </p:nvSpPr>
              <p:spPr>
                <a:xfrm>
                  <a:off x="1833104" y="3156294"/>
                  <a:ext cx="444195" cy="59282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195" h="592827" extrusionOk="0">
                      <a:moveTo>
                        <a:pt x="211556" y="592827"/>
                      </a:moveTo>
                      <a:cubicBezTo>
                        <a:pt x="2006" y="586922"/>
                        <a:pt x="-51715" y="421377"/>
                        <a:pt x="49695" y="230877"/>
                      </a:cubicBezTo>
                      <a:cubicBezTo>
                        <a:pt x="155993" y="12945"/>
                        <a:pt x="800" y="-5978"/>
                        <a:pt x="315315" y="1198"/>
                      </a:cubicBezTo>
                      <a:cubicBezTo>
                        <a:pt x="366115" y="53077"/>
                        <a:pt x="345160" y="156709"/>
                        <a:pt x="388277" y="228972"/>
                      </a:cubicBezTo>
                      <a:cubicBezTo>
                        <a:pt x="514134" y="439856"/>
                        <a:pt x="415645" y="578159"/>
                        <a:pt x="211556" y="592827"/>
                      </a:cubicBezTo>
                      <a:close/>
                    </a:path>
                  </a:pathLst>
                </a:custGeom>
                <a:solidFill>
                  <a:srgbClr val="FFE599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06" name="Google Shape;1406;p11"/>
                <p:cNvSpPr/>
                <p:nvPr/>
              </p:nvSpPr>
              <p:spPr>
                <a:xfrm>
                  <a:off x="1818382" y="2942618"/>
                  <a:ext cx="466728" cy="8186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66728" h="818636" extrusionOk="0">
                      <a:moveTo>
                        <a:pt x="413730" y="440997"/>
                      </a:moveTo>
                      <a:cubicBezTo>
                        <a:pt x="355564" y="353938"/>
                        <a:pt x="388838" y="243448"/>
                        <a:pt x="332323" y="212841"/>
                      </a:cubicBezTo>
                      <a:cubicBezTo>
                        <a:pt x="341474" y="160701"/>
                        <a:pt x="342668" y="107476"/>
                        <a:pt x="335879" y="54980"/>
                      </a:cubicBezTo>
                      <a:cubicBezTo>
                        <a:pt x="332577" y="42280"/>
                        <a:pt x="316004" y="50599"/>
                        <a:pt x="306479" y="48630"/>
                      </a:cubicBezTo>
                      <a:cubicBezTo>
                        <a:pt x="306860" y="-17537"/>
                        <a:pt x="162715" y="-14870"/>
                        <a:pt x="159921" y="48630"/>
                      </a:cubicBezTo>
                      <a:cubicBezTo>
                        <a:pt x="98580" y="52250"/>
                        <a:pt x="141252" y="172709"/>
                        <a:pt x="140553" y="213159"/>
                      </a:cubicBezTo>
                      <a:cubicBezTo>
                        <a:pt x="105057" y="231383"/>
                        <a:pt x="103723" y="274563"/>
                        <a:pt x="102453" y="310060"/>
                      </a:cubicBezTo>
                      <a:cubicBezTo>
                        <a:pt x="97234" y="356427"/>
                        <a:pt x="82349" y="401182"/>
                        <a:pt x="58765" y="441441"/>
                      </a:cubicBezTo>
                      <a:cubicBezTo>
                        <a:pt x="-124178" y="764783"/>
                        <a:pt x="171288" y="823140"/>
                        <a:pt x="250027" y="818377"/>
                      </a:cubicBezTo>
                      <a:cubicBezTo>
                        <a:pt x="471833" y="804535"/>
                        <a:pt x="517553" y="614542"/>
                        <a:pt x="413730" y="440997"/>
                      </a:cubicBezTo>
                      <a:close/>
                      <a:moveTo>
                        <a:pt x="322417" y="107431"/>
                      </a:moveTo>
                      <a:cubicBezTo>
                        <a:pt x="322862" y="119369"/>
                        <a:pt x="322862" y="131371"/>
                        <a:pt x="322417" y="143309"/>
                      </a:cubicBezTo>
                      <a:cubicBezTo>
                        <a:pt x="265788" y="153837"/>
                        <a:pt x="209934" y="168156"/>
                        <a:pt x="155222" y="186171"/>
                      </a:cubicBezTo>
                      <a:cubicBezTo>
                        <a:pt x="153825" y="175757"/>
                        <a:pt x="152555" y="165343"/>
                        <a:pt x="151348" y="154866"/>
                      </a:cubicBezTo>
                      <a:cubicBezTo>
                        <a:pt x="209191" y="142185"/>
                        <a:pt x="266302" y="126348"/>
                        <a:pt x="322417" y="107431"/>
                      </a:cubicBezTo>
                      <a:close/>
                      <a:moveTo>
                        <a:pt x="270538" y="514911"/>
                      </a:moveTo>
                      <a:cubicBezTo>
                        <a:pt x="290921" y="432742"/>
                        <a:pt x="171033" y="476811"/>
                        <a:pt x="221770" y="547423"/>
                      </a:cubicBezTo>
                      <a:cubicBezTo>
                        <a:pt x="201005" y="569394"/>
                        <a:pt x="150777" y="562726"/>
                        <a:pt x="161064" y="525135"/>
                      </a:cubicBezTo>
                      <a:cubicBezTo>
                        <a:pt x="172367" y="494210"/>
                        <a:pt x="197449" y="470143"/>
                        <a:pt x="209133" y="439028"/>
                      </a:cubicBezTo>
                      <a:cubicBezTo>
                        <a:pt x="238966" y="372588"/>
                        <a:pt x="245906" y="298128"/>
                        <a:pt x="228882" y="227319"/>
                      </a:cubicBezTo>
                      <a:cubicBezTo>
                        <a:pt x="235124" y="229339"/>
                        <a:pt x="241887" y="229040"/>
                        <a:pt x="247932" y="226494"/>
                      </a:cubicBezTo>
                      <a:cubicBezTo>
                        <a:pt x="236185" y="314949"/>
                        <a:pt x="272697" y="400547"/>
                        <a:pt x="308511" y="479605"/>
                      </a:cubicBezTo>
                      <a:cubicBezTo>
                        <a:pt x="345150" y="534913"/>
                        <a:pt x="303494" y="594603"/>
                        <a:pt x="246471" y="547804"/>
                      </a:cubicBezTo>
                      <a:cubicBezTo>
                        <a:pt x="256295" y="538253"/>
                        <a:pt x="264340" y="527027"/>
                        <a:pt x="270220" y="514657"/>
                      </a:cubicBezTo>
                      <a:close/>
                      <a:moveTo>
                        <a:pt x="235803" y="534596"/>
                      </a:moveTo>
                      <a:cubicBezTo>
                        <a:pt x="220436" y="518467"/>
                        <a:pt x="229072" y="474017"/>
                        <a:pt x="255235" y="493956"/>
                      </a:cubicBezTo>
                      <a:cubicBezTo>
                        <a:pt x="261394" y="509196"/>
                        <a:pt x="244439" y="523039"/>
                        <a:pt x="235486" y="534342"/>
                      </a:cubicBezTo>
                      <a:close/>
                      <a:moveTo>
                        <a:pt x="157317" y="205602"/>
                      </a:moveTo>
                      <a:cubicBezTo>
                        <a:pt x="157317" y="204904"/>
                        <a:pt x="157317" y="204205"/>
                        <a:pt x="157317" y="203507"/>
                      </a:cubicBezTo>
                      <a:cubicBezTo>
                        <a:pt x="210956" y="185962"/>
                        <a:pt x="265655" y="171839"/>
                        <a:pt x="321084" y="161216"/>
                      </a:cubicBezTo>
                      <a:cubicBezTo>
                        <a:pt x="320004" y="176138"/>
                        <a:pt x="318353" y="190997"/>
                        <a:pt x="315941" y="205666"/>
                      </a:cubicBezTo>
                      <a:cubicBezTo>
                        <a:pt x="298795" y="200713"/>
                        <a:pt x="178971" y="199443"/>
                        <a:pt x="157317" y="205602"/>
                      </a:cubicBezTo>
                      <a:close/>
                      <a:moveTo>
                        <a:pt x="318925" y="66537"/>
                      </a:moveTo>
                      <a:cubicBezTo>
                        <a:pt x="319750" y="74157"/>
                        <a:pt x="320449" y="81714"/>
                        <a:pt x="320957" y="89334"/>
                      </a:cubicBezTo>
                      <a:cubicBezTo>
                        <a:pt x="264493" y="108111"/>
                        <a:pt x="207095" y="123967"/>
                        <a:pt x="148999" y="136832"/>
                      </a:cubicBezTo>
                      <a:cubicBezTo>
                        <a:pt x="148173" y="129402"/>
                        <a:pt x="147602" y="121909"/>
                        <a:pt x="147094" y="114480"/>
                      </a:cubicBezTo>
                      <a:cubicBezTo>
                        <a:pt x="199367" y="108301"/>
                        <a:pt x="249945" y="92020"/>
                        <a:pt x="296001" y="66537"/>
                      </a:cubicBezTo>
                      <a:close/>
                      <a:moveTo>
                        <a:pt x="177002" y="47805"/>
                      </a:moveTo>
                      <a:cubicBezTo>
                        <a:pt x="177828" y="8498"/>
                        <a:pt x="287810" y="8625"/>
                        <a:pt x="288699" y="48313"/>
                      </a:cubicBezTo>
                      <a:cubicBezTo>
                        <a:pt x="251424" y="48313"/>
                        <a:pt x="214213" y="48694"/>
                        <a:pt x="176939" y="48313"/>
                      </a:cubicBezTo>
                      <a:cubicBezTo>
                        <a:pt x="177193" y="48059"/>
                        <a:pt x="177257" y="47932"/>
                        <a:pt x="177257" y="47805"/>
                      </a:cubicBezTo>
                      <a:close/>
                      <a:moveTo>
                        <a:pt x="146713" y="71871"/>
                      </a:moveTo>
                      <a:cubicBezTo>
                        <a:pt x="177002" y="57520"/>
                        <a:pt x="222532" y="70411"/>
                        <a:pt x="256949" y="66537"/>
                      </a:cubicBezTo>
                      <a:cubicBezTo>
                        <a:pt x="221592" y="81917"/>
                        <a:pt x="184178" y="92039"/>
                        <a:pt x="145888" y="96573"/>
                      </a:cubicBezTo>
                      <a:cubicBezTo>
                        <a:pt x="146141" y="88381"/>
                        <a:pt x="143792" y="79555"/>
                        <a:pt x="146967" y="71871"/>
                      </a:cubicBezTo>
                      <a:close/>
                      <a:moveTo>
                        <a:pt x="350675" y="770371"/>
                      </a:moveTo>
                      <a:cubicBezTo>
                        <a:pt x="158270" y="868796"/>
                        <a:pt x="-63536" y="698362"/>
                        <a:pt x="54193" y="490971"/>
                      </a:cubicBezTo>
                      <a:cubicBezTo>
                        <a:pt x="77371" y="438901"/>
                        <a:pt x="106010" y="388355"/>
                        <a:pt x="116804" y="331713"/>
                      </a:cubicBezTo>
                      <a:cubicBezTo>
                        <a:pt x="121885" y="263641"/>
                        <a:pt x="121122" y="204713"/>
                        <a:pt x="210721" y="223255"/>
                      </a:cubicBezTo>
                      <a:cubicBezTo>
                        <a:pt x="226723" y="301360"/>
                        <a:pt x="222278" y="385688"/>
                        <a:pt x="180939" y="456554"/>
                      </a:cubicBezTo>
                      <a:cubicBezTo>
                        <a:pt x="165001" y="485129"/>
                        <a:pt x="126457" y="522975"/>
                        <a:pt x="147030" y="558154"/>
                      </a:cubicBezTo>
                      <a:cubicBezTo>
                        <a:pt x="165636" y="587936"/>
                        <a:pt x="208752" y="581459"/>
                        <a:pt x="231739" y="560377"/>
                      </a:cubicBezTo>
                      <a:cubicBezTo>
                        <a:pt x="277777" y="613590"/>
                        <a:pt x="364772" y="561710"/>
                        <a:pt x="334482" y="495924"/>
                      </a:cubicBezTo>
                      <a:cubicBezTo>
                        <a:pt x="299240" y="409120"/>
                        <a:pt x="249964" y="319521"/>
                        <a:pt x="265267" y="222874"/>
                      </a:cubicBezTo>
                      <a:cubicBezTo>
                        <a:pt x="351310" y="205475"/>
                        <a:pt x="350675" y="267324"/>
                        <a:pt x="355438" y="332031"/>
                      </a:cubicBezTo>
                      <a:cubicBezTo>
                        <a:pt x="394553" y="482907"/>
                        <a:pt x="549557" y="659881"/>
                        <a:pt x="350929" y="770117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288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407" name="Google Shape;1407;p11"/>
              <p:cNvSpPr/>
              <p:nvPr/>
            </p:nvSpPr>
            <p:spPr>
              <a:xfrm>
                <a:off x="2046061" y="1899501"/>
                <a:ext cx="17700" cy="1078500"/>
              </a:xfrm>
              <a:prstGeom prst="rect">
                <a:avLst/>
              </a:pr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sp>
          <p:nvSpPr>
            <p:cNvPr id="1408" name="Google Shape;1408;p11"/>
            <p:cNvSpPr/>
            <p:nvPr/>
          </p:nvSpPr>
          <p:spPr>
            <a:xfrm>
              <a:off x="2848289" y="2564652"/>
              <a:ext cx="130735" cy="158472"/>
            </a:xfrm>
            <a:custGeom>
              <a:avLst/>
              <a:gdLst/>
              <a:ahLst/>
              <a:cxnLst/>
              <a:rect l="l" t="t" r="r" b="b"/>
              <a:pathLst>
                <a:path w="4784" h="5799" extrusionOk="0">
                  <a:moveTo>
                    <a:pt x="0" y="0"/>
                  </a:moveTo>
                  <a:cubicBezTo>
                    <a:pt x="0" y="2506"/>
                    <a:pt x="2375" y="5110"/>
                    <a:pt x="4784" y="5799"/>
                  </a:cubicBezTo>
                </a:path>
              </a:pathLst>
            </a:custGeom>
            <a:noFill/>
            <a:ln w="19050" cap="rnd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409" name="Google Shape;1409;p11"/>
          <p:cNvGrpSpPr/>
          <p:nvPr/>
        </p:nvGrpSpPr>
        <p:grpSpPr>
          <a:xfrm>
            <a:off x="11137964" y="48"/>
            <a:ext cx="792021" cy="1130237"/>
            <a:chOff x="3961868" y="621833"/>
            <a:chExt cx="905291" cy="1291877"/>
          </a:xfrm>
        </p:grpSpPr>
        <p:grpSp>
          <p:nvGrpSpPr>
            <p:cNvPr id="1410" name="Google Shape;1410;p11"/>
            <p:cNvGrpSpPr/>
            <p:nvPr/>
          </p:nvGrpSpPr>
          <p:grpSpPr>
            <a:xfrm>
              <a:off x="3961868" y="1008419"/>
              <a:ext cx="905291" cy="905291"/>
              <a:chOff x="764100" y="3623300"/>
              <a:chExt cx="1046700" cy="1046700"/>
            </a:xfrm>
          </p:grpSpPr>
          <p:sp>
            <p:nvSpPr>
              <p:cNvPr id="1411" name="Google Shape;1411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12" name="Google Shape;1412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D8B8FF">
                  <a:alpha val="167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13" name="Google Shape;1413;p11"/>
            <p:cNvGrpSpPr/>
            <p:nvPr/>
          </p:nvGrpSpPr>
          <p:grpSpPr>
            <a:xfrm>
              <a:off x="4155315" y="621833"/>
              <a:ext cx="522826" cy="1099260"/>
              <a:chOff x="2447534" y="2604168"/>
              <a:chExt cx="478297" cy="1005636"/>
            </a:xfrm>
          </p:grpSpPr>
          <p:grpSp>
            <p:nvGrpSpPr>
              <p:cNvPr id="1414" name="Google Shape;1414;p11"/>
              <p:cNvGrpSpPr/>
              <p:nvPr/>
            </p:nvGrpSpPr>
            <p:grpSpPr>
              <a:xfrm>
                <a:off x="2447534" y="2604168"/>
                <a:ext cx="478297" cy="1005636"/>
                <a:chOff x="2447534" y="2604168"/>
                <a:chExt cx="478297" cy="1005636"/>
              </a:xfrm>
            </p:grpSpPr>
            <p:grpSp>
              <p:nvGrpSpPr>
                <p:cNvPr id="1415" name="Google Shape;1415;p11"/>
                <p:cNvGrpSpPr/>
                <p:nvPr/>
              </p:nvGrpSpPr>
              <p:grpSpPr>
                <a:xfrm>
                  <a:off x="2447534" y="2971595"/>
                  <a:ext cx="478297" cy="638209"/>
                  <a:chOff x="2447534" y="3081786"/>
                  <a:chExt cx="478297" cy="638209"/>
                </a:xfrm>
              </p:grpSpPr>
              <p:sp>
                <p:nvSpPr>
                  <p:cNvPr id="1416" name="Google Shape;1416;p11"/>
                  <p:cNvSpPr/>
                  <p:nvPr/>
                </p:nvSpPr>
                <p:spPr>
                  <a:xfrm>
                    <a:off x="2591014" y="3097533"/>
                    <a:ext cx="179593" cy="168416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79593" h="168416" extrusionOk="0">
                        <a:moveTo>
                          <a:pt x="0" y="168417"/>
                        </a:moveTo>
                        <a:cubicBezTo>
                          <a:pt x="0" y="125745"/>
                          <a:pt x="5779" y="81168"/>
                          <a:pt x="2349" y="39004"/>
                        </a:cubicBezTo>
                        <a:cubicBezTo>
                          <a:pt x="8128" y="33924"/>
                          <a:pt x="29020" y="36527"/>
                          <a:pt x="37148" y="34622"/>
                        </a:cubicBezTo>
                        <a:cubicBezTo>
                          <a:pt x="48577" y="31575"/>
                          <a:pt x="35052" y="16652"/>
                          <a:pt x="41148" y="11254"/>
                        </a:cubicBezTo>
                        <a:cubicBezTo>
                          <a:pt x="60198" y="-10653"/>
                          <a:pt x="146685" y="1412"/>
                          <a:pt x="147320" y="30304"/>
                        </a:cubicBezTo>
                        <a:cubicBezTo>
                          <a:pt x="146577" y="33733"/>
                          <a:pt x="148761" y="37112"/>
                          <a:pt x="152184" y="37855"/>
                        </a:cubicBezTo>
                        <a:cubicBezTo>
                          <a:pt x="152527" y="37925"/>
                          <a:pt x="152876" y="37969"/>
                          <a:pt x="153226" y="37988"/>
                        </a:cubicBezTo>
                        <a:cubicBezTo>
                          <a:pt x="199009" y="46307"/>
                          <a:pt x="171196" y="124983"/>
                          <a:pt x="171514" y="162194"/>
                        </a:cubicBezTo>
                        <a:cubicBezTo>
                          <a:pt x="116268" y="155717"/>
                          <a:pt x="51435" y="152225"/>
                          <a:pt x="0" y="168417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7" name="Google Shape;1417;p11"/>
                  <p:cNvSpPr/>
                  <p:nvPr/>
                </p:nvSpPr>
                <p:spPr>
                  <a:xfrm>
                    <a:off x="2458233" y="3250561"/>
                    <a:ext cx="453667" cy="46204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53667" h="462047" extrusionOk="0">
                        <a:moveTo>
                          <a:pt x="221935" y="462048"/>
                        </a:moveTo>
                        <a:cubicBezTo>
                          <a:pt x="-59306" y="460714"/>
                          <a:pt x="-82865" y="22373"/>
                          <a:pt x="206568" y="847"/>
                        </a:cubicBezTo>
                        <a:cubicBezTo>
                          <a:pt x="522671" y="-22712"/>
                          <a:pt x="543753" y="452904"/>
                          <a:pt x="221935" y="462048"/>
                        </a:cubicBezTo>
                        <a:close/>
                      </a:path>
                    </a:pathLst>
                  </a:custGeom>
                  <a:solidFill>
                    <a:srgbClr val="D9D2E9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18" name="Google Shape;1418;p11"/>
                  <p:cNvSpPr/>
                  <p:nvPr/>
                </p:nvSpPr>
                <p:spPr>
                  <a:xfrm>
                    <a:off x="2447534" y="3081786"/>
                    <a:ext cx="478297" cy="63820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78297" h="638209" extrusionOk="0">
                        <a:moveTo>
                          <a:pt x="474760" y="358979"/>
                        </a:moveTo>
                        <a:cubicBezTo>
                          <a:pt x="461679" y="274778"/>
                          <a:pt x="399195" y="202960"/>
                          <a:pt x="320201" y="173178"/>
                        </a:cubicBezTo>
                        <a:cubicBezTo>
                          <a:pt x="320201" y="137618"/>
                          <a:pt x="347824" y="40273"/>
                          <a:pt x="296008" y="38050"/>
                        </a:cubicBezTo>
                        <a:cubicBezTo>
                          <a:pt x="297722" y="5792"/>
                          <a:pt x="256955" y="7316"/>
                          <a:pt x="234286" y="3379"/>
                        </a:cubicBezTo>
                        <a:cubicBezTo>
                          <a:pt x="210981" y="-4749"/>
                          <a:pt x="165198" y="331"/>
                          <a:pt x="178406" y="34748"/>
                        </a:cubicBezTo>
                        <a:cubicBezTo>
                          <a:pt x="166277" y="37224"/>
                          <a:pt x="129765" y="31129"/>
                          <a:pt x="140306" y="52718"/>
                        </a:cubicBezTo>
                        <a:cubicBezTo>
                          <a:pt x="138210" y="96153"/>
                          <a:pt x="137448" y="139713"/>
                          <a:pt x="135797" y="183148"/>
                        </a:cubicBezTo>
                        <a:cubicBezTo>
                          <a:pt x="-17047" y="249949"/>
                          <a:pt x="-46892" y="468453"/>
                          <a:pt x="77123" y="577673"/>
                        </a:cubicBezTo>
                        <a:cubicBezTo>
                          <a:pt x="240636" y="727914"/>
                          <a:pt x="512416" y="577165"/>
                          <a:pt x="474760" y="358979"/>
                        </a:cubicBezTo>
                        <a:close/>
                        <a:moveTo>
                          <a:pt x="304771" y="167971"/>
                        </a:moveTo>
                        <a:cubicBezTo>
                          <a:pt x="286165" y="163081"/>
                          <a:pt x="266226" y="157748"/>
                          <a:pt x="246922" y="159144"/>
                        </a:cubicBezTo>
                        <a:cubicBezTo>
                          <a:pt x="215172" y="156033"/>
                          <a:pt x="182914" y="164288"/>
                          <a:pt x="153514" y="175273"/>
                        </a:cubicBezTo>
                        <a:cubicBezTo>
                          <a:pt x="153514" y="170829"/>
                          <a:pt x="153514" y="166320"/>
                          <a:pt x="153958" y="161875"/>
                        </a:cubicBezTo>
                        <a:cubicBezTo>
                          <a:pt x="206600" y="153398"/>
                          <a:pt x="258035" y="138666"/>
                          <a:pt x="307184" y="117997"/>
                        </a:cubicBezTo>
                        <a:cubicBezTo>
                          <a:pt x="306422" y="134634"/>
                          <a:pt x="305342" y="151334"/>
                          <a:pt x="304771" y="167971"/>
                        </a:cubicBezTo>
                        <a:close/>
                        <a:moveTo>
                          <a:pt x="292515" y="378092"/>
                        </a:moveTo>
                        <a:cubicBezTo>
                          <a:pt x="301278" y="393079"/>
                          <a:pt x="305215" y="416700"/>
                          <a:pt x="297087" y="432131"/>
                        </a:cubicBezTo>
                        <a:cubicBezTo>
                          <a:pt x="286356" y="434925"/>
                          <a:pt x="294928" y="387363"/>
                          <a:pt x="292515" y="378092"/>
                        </a:cubicBezTo>
                        <a:close/>
                        <a:moveTo>
                          <a:pt x="233524" y="360440"/>
                        </a:moveTo>
                        <a:cubicBezTo>
                          <a:pt x="220881" y="353181"/>
                          <a:pt x="206085" y="350622"/>
                          <a:pt x="191741" y="353200"/>
                        </a:cubicBezTo>
                        <a:cubicBezTo>
                          <a:pt x="193900" y="295606"/>
                          <a:pt x="196313" y="237948"/>
                          <a:pt x="198599" y="180354"/>
                        </a:cubicBezTo>
                        <a:cubicBezTo>
                          <a:pt x="213394" y="176480"/>
                          <a:pt x="265528" y="177750"/>
                          <a:pt x="276005" y="180354"/>
                        </a:cubicBezTo>
                        <a:cubicBezTo>
                          <a:pt x="275707" y="235389"/>
                          <a:pt x="275415" y="290418"/>
                          <a:pt x="275116" y="345454"/>
                        </a:cubicBezTo>
                        <a:cubicBezTo>
                          <a:pt x="259679" y="343733"/>
                          <a:pt x="244312" y="349263"/>
                          <a:pt x="233524" y="360440"/>
                        </a:cubicBezTo>
                        <a:close/>
                        <a:moveTo>
                          <a:pt x="244636" y="403619"/>
                        </a:moveTo>
                        <a:cubicBezTo>
                          <a:pt x="254860" y="460769"/>
                          <a:pt x="203615" y="463119"/>
                          <a:pt x="235365" y="386855"/>
                        </a:cubicBezTo>
                        <a:cubicBezTo>
                          <a:pt x="239537" y="391777"/>
                          <a:pt x="242687" y="397473"/>
                          <a:pt x="244636" y="403619"/>
                        </a:cubicBezTo>
                        <a:close/>
                        <a:moveTo>
                          <a:pt x="203234" y="18174"/>
                        </a:moveTo>
                        <a:cubicBezTo>
                          <a:pt x="226920" y="23191"/>
                          <a:pt x="260384" y="18174"/>
                          <a:pt x="278228" y="35383"/>
                        </a:cubicBezTo>
                        <a:cubicBezTo>
                          <a:pt x="250357" y="33268"/>
                          <a:pt x="222392" y="32805"/>
                          <a:pt x="194471" y="33986"/>
                        </a:cubicBezTo>
                        <a:cubicBezTo>
                          <a:pt x="198916" y="25413"/>
                          <a:pt x="186407" y="19063"/>
                          <a:pt x="203234" y="18174"/>
                        </a:cubicBezTo>
                        <a:close/>
                        <a:moveTo>
                          <a:pt x="157451" y="54369"/>
                        </a:moveTo>
                        <a:cubicBezTo>
                          <a:pt x="205711" y="53036"/>
                          <a:pt x="261591" y="43511"/>
                          <a:pt x="306358" y="62688"/>
                        </a:cubicBezTo>
                        <a:lnTo>
                          <a:pt x="156308" y="90501"/>
                        </a:lnTo>
                        <a:close/>
                        <a:moveTo>
                          <a:pt x="308136" y="80468"/>
                        </a:moveTo>
                        <a:cubicBezTo>
                          <a:pt x="308701" y="80385"/>
                          <a:pt x="309254" y="80239"/>
                          <a:pt x="309787" y="80023"/>
                        </a:cubicBezTo>
                        <a:cubicBezTo>
                          <a:pt x="309279" y="87135"/>
                          <a:pt x="308263" y="92723"/>
                          <a:pt x="308136" y="99073"/>
                        </a:cubicBezTo>
                        <a:cubicBezTo>
                          <a:pt x="258975" y="120276"/>
                          <a:pt x="207381" y="135338"/>
                          <a:pt x="154530" y="143904"/>
                        </a:cubicBezTo>
                        <a:lnTo>
                          <a:pt x="155673" y="109043"/>
                        </a:lnTo>
                        <a:close/>
                        <a:moveTo>
                          <a:pt x="378685" y="571513"/>
                        </a:moveTo>
                        <a:cubicBezTo>
                          <a:pt x="88871" y="776746"/>
                          <a:pt x="-158652" y="297384"/>
                          <a:pt x="181009" y="184735"/>
                        </a:cubicBezTo>
                        <a:cubicBezTo>
                          <a:pt x="178787" y="242774"/>
                          <a:pt x="176183" y="300749"/>
                          <a:pt x="174151" y="358788"/>
                        </a:cubicBezTo>
                        <a:cubicBezTo>
                          <a:pt x="71345" y="420066"/>
                          <a:pt x="191741" y="557798"/>
                          <a:pt x="191360" y="371488"/>
                        </a:cubicBezTo>
                        <a:cubicBezTo>
                          <a:pt x="201799" y="369437"/>
                          <a:pt x="212626" y="371031"/>
                          <a:pt x="222030" y="375997"/>
                        </a:cubicBezTo>
                        <a:cubicBezTo>
                          <a:pt x="159673" y="513474"/>
                          <a:pt x="315756" y="467310"/>
                          <a:pt x="246795" y="371107"/>
                        </a:cubicBezTo>
                        <a:cubicBezTo>
                          <a:pt x="254364" y="364078"/>
                          <a:pt x="265052" y="361500"/>
                          <a:pt x="274989" y="364313"/>
                        </a:cubicBezTo>
                        <a:cubicBezTo>
                          <a:pt x="279561" y="390666"/>
                          <a:pt x="263115" y="429528"/>
                          <a:pt x="284324" y="449276"/>
                        </a:cubicBezTo>
                        <a:cubicBezTo>
                          <a:pt x="335124" y="459118"/>
                          <a:pt x="324964" y="368631"/>
                          <a:pt x="292642" y="351804"/>
                        </a:cubicBezTo>
                        <a:lnTo>
                          <a:pt x="293531" y="184481"/>
                        </a:lnTo>
                        <a:cubicBezTo>
                          <a:pt x="465172" y="225438"/>
                          <a:pt x="517686" y="462167"/>
                          <a:pt x="378685" y="571513"/>
                        </a:cubicBezTo>
                        <a:close/>
                        <a:moveTo>
                          <a:pt x="173453" y="378537"/>
                        </a:moveTo>
                        <a:cubicBezTo>
                          <a:pt x="170786" y="400508"/>
                          <a:pt x="176882" y="430226"/>
                          <a:pt x="158848" y="446926"/>
                        </a:cubicBezTo>
                        <a:cubicBezTo>
                          <a:pt x="145830" y="424638"/>
                          <a:pt x="150085" y="391681"/>
                          <a:pt x="173453" y="378283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19" name="Google Shape;1419;p11"/>
                <p:cNvSpPr/>
                <p:nvPr/>
              </p:nvSpPr>
              <p:spPr>
                <a:xfrm>
                  <a:off x="2675601" y="2604168"/>
                  <a:ext cx="17700" cy="373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20" name="Google Shape;1420;p11"/>
              <p:cNvSpPr/>
              <p:nvPr/>
            </p:nvSpPr>
            <p:spPr>
              <a:xfrm>
                <a:off x="2546350" y="3472450"/>
                <a:ext cx="97850" cy="61625"/>
              </a:xfrm>
              <a:custGeom>
                <a:avLst/>
                <a:gdLst/>
                <a:ahLst/>
                <a:cxnLst/>
                <a:rect l="l" t="t" r="r" b="b"/>
                <a:pathLst>
                  <a:path w="3914" h="2465" extrusionOk="0">
                    <a:moveTo>
                      <a:pt x="0" y="0"/>
                    </a:moveTo>
                    <a:cubicBezTo>
                      <a:pt x="946" y="1217"/>
                      <a:pt x="2412" y="2117"/>
                      <a:pt x="3914" y="2465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21" name="Google Shape;1421;p11"/>
              <p:cNvSpPr/>
              <p:nvPr/>
            </p:nvSpPr>
            <p:spPr>
              <a:xfrm>
                <a:off x="2515525" y="3392700"/>
                <a:ext cx="9075" cy="19950"/>
              </a:xfrm>
              <a:custGeom>
                <a:avLst/>
                <a:gdLst/>
                <a:ahLst/>
                <a:cxnLst/>
                <a:rect l="l" t="t" r="r" b="b"/>
                <a:pathLst>
                  <a:path w="363" h="798" extrusionOk="0">
                    <a:moveTo>
                      <a:pt x="0" y="0"/>
                    </a:moveTo>
                    <a:cubicBezTo>
                      <a:pt x="182" y="399"/>
                      <a:pt x="182" y="399"/>
                      <a:pt x="363" y="798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22" name="Google Shape;1422;p11"/>
          <p:cNvGrpSpPr/>
          <p:nvPr/>
        </p:nvGrpSpPr>
        <p:grpSpPr>
          <a:xfrm>
            <a:off x="12216122" y="39"/>
            <a:ext cx="457411" cy="694770"/>
            <a:chOff x="5194218" y="621823"/>
            <a:chExt cx="522827" cy="794132"/>
          </a:xfrm>
        </p:grpSpPr>
        <p:grpSp>
          <p:nvGrpSpPr>
            <p:cNvPr id="1423" name="Google Shape;1423;p11"/>
            <p:cNvGrpSpPr/>
            <p:nvPr/>
          </p:nvGrpSpPr>
          <p:grpSpPr>
            <a:xfrm>
              <a:off x="5194218" y="893129"/>
              <a:ext cx="522827" cy="522827"/>
              <a:chOff x="764100" y="3623300"/>
              <a:chExt cx="1046700" cy="1046700"/>
            </a:xfrm>
          </p:grpSpPr>
          <p:sp>
            <p:nvSpPr>
              <p:cNvPr id="1424" name="Google Shape;1424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25" name="Google Shape;1425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8900">
                  <a:alpha val="838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26" name="Google Shape;1426;p11"/>
            <p:cNvGrpSpPr/>
            <p:nvPr/>
          </p:nvGrpSpPr>
          <p:grpSpPr>
            <a:xfrm>
              <a:off x="5371921" y="621823"/>
              <a:ext cx="182209" cy="655932"/>
              <a:chOff x="3305183" y="2722527"/>
              <a:chExt cx="166690" cy="600065"/>
            </a:xfrm>
          </p:grpSpPr>
          <p:grpSp>
            <p:nvGrpSpPr>
              <p:cNvPr id="1427" name="Google Shape;1427;p11"/>
              <p:cNvGrpSpPr/>
              <p:nvPr/>
            </p:nvGrpSpPr>
            <p:grpSpPr>
              <a:xfrm>
                <a:off x="3305183" y="2722527"/>
                <a:ext cx="166690" cy="600065"/>
                <a:chOff x="3305183" y="2722527"/>
                <a:chExt cx="166690" cy="600065"/>
              </a:xfrm>
            </p:grpSpPr>
            <p:grpSp>
              <p:nvGrpSpPr>
                <p:cNvPr id="1428" name="Google Shape;1428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29" name="Google Shape;1429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0" name="Google Shape;1430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9CB9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31" name="Google Shape;1431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32" name="Google Shape;1432;p11"/>
                <p:cNvSpPr/>
                <p:nvPr/>
              </p:nvSpPr>
              <p:spPr>
                <a:xfrm>
                  <a:off x="3375891" y="2722527"/>
                  <a:ext cx="17700" cy="2556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33" name="Google Shape;1433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34" name="Google Shape;1434;p11"/>
          <p:cNvGrpSpPr/>
          <p:nvPr/>
        </p:nvGrpSpPr>
        <p:grpSpPr>
          <a:xfrm>
            <a:off x="8715187" y="68"/>
            <a:ext cx="915738" cy="1468674"/>
            <a:chOff x="1192601" y="746213"/>
            <a:chExt cx="1046700" cy="1678715"/>
          </a:xfrm>
        </p:grpSpPr>
        <p:grpSp>
          <p:nvGrpSpPr>
            <p:cNvPr id="1435" name="Google Shape;1435;p11"/>
            <p:cNvGrpSpPr/>
            <p:nvPr/>
          </p:nvGrpSpPr>
          <p:grpSpPr>
            <a:xfrm>
              <a:off x="1192601" y="1378228"/>
              <a:ext cx="1046700" cy="1046700"/>
              <a:chOff x="764100" y="3623300"/>
              <a:chExt cx="1046700" cy="1046700"/>
            </a:xfrm>
          </p:grpSpPr>
          <p:sp>
            <p:nvSpPr>
              <p:cNvPr id="1436" name="Google Shape;1436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37" name="Google Shape;1437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18ECFF">
                  <a:alpha val="950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38" name="Google Shape;1438;p11"/>
            <p:cNvGrpSpPr/>
            <p:nvPr/>
          </p:nvGrpSpPr>
          <p:grpSpPr>
            <a:xfrm>
              <a:off x="1417979" y="746213"/>
              <a:ext cx="580390" cy="1384973"/>
              <a:chOff x="522260" y="2632808"/>
              <a:chExt cx="530958" cy="1267014"/>
            </a:xfrm>
          </p:grpSpPr>
          <p:grpSp>
            <p:nvGrpSpPr>
              <p:cNvPr id="1439" name="Google Shape;1439;p11"/>
              <p:cNvGrpSpPr/>
              <p:nvPr/>
            </p:nvGrpSpPr>
            <p:grpSpPr>
              <a:xfrm>
                <a:off x="522260" y="2632808"/>
                <a:ext cx="530958" cy="1267014"/>
                <a:chOff x="522260" y="2632808"/>
                <a:chExt cx="530958" cy="1267014"/>
              </a:xfrm>
            </p:grpSpPr>
            <p:grpSp>
              <p:nvGrpSpPr>
                <p:cNvPr id="1440" name="Google Shape;1440;p11"/>
                <p:cNvGrpSpPr/>
                <p:nvPr/>
              </p:nvGrpSpPr>
              <p:grpSpPr>
                <a:xfrm>
                  <a:off x="522260" y="2971595"/>
                  <a:ext cx="530958" cy="928227"/>
                  <a:chOff x="522260" y="2971595"/>
                  <a:chExt cx="530958" cy="928227"/>
                </a:xfrm>
              </p:grpSpPr>
              <p:sp>
                <p:nvSpPr>
                  <p:cNvPr id="1441" name="Google Shape;1441;p11"/>
                  <p:cNvSpPr/>
                  <p:nvPr/>
                </p:nvSpPr>
                <p:spPr>
                  <a:xfrm>
                    <a:off x="531045" y="3193814"/>
                    <a:ext cx="510950" cy="50019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10950" h="500199" extrusionOk="0">
                        <a:moveTo>
                          <a:pt x="230344" y="500189"/>
                        </a:moveTo>
                        <a:cubicBezTo>
                          <a:pt x="153916" y="500507"/>
                          <a:pt x="77640" y="493446"/>
                          <a:pt x="2570" y="479108"/>
                        </a:cubicBezTo>
                        <a:cubicBezTo>
                          <a:pt x="-4606" y="452501"/>
                          <a:pt x="4348" y="418084"/>
                          <a:pt x="15841" y="404622"/>
                        </a:cubicBezTo>
                        <a:cubicBezTo>
                          <a:pt x="93" y="296672"/>
                          <a:pt x="174591" y="153479"/>
                          <a:pt x="126458" y="68770"/>
                        </a:cubicBezTo>
                        <a:cubicBezTo>
                          <a:pt x="128236" y="16510"/>
                          <a:pt x="219295" y="6350"/>
                          <a:pt x="261142" y="0"/>
                        </a:cubicBezTo>
                        <a:cubicBezTo>
                          <a:pt x="310926" y="4953"/>
                          <a:pt x="383443" y="12002"/>
                          <a:pt x="388777" y="70612"/>
                        </a:cubicBezTo>
                        <a:cubicBezTo>
                          <a:pt x="365980" y="191262"/>
                          <a:pt x="524603" y="342392"/>
                          <a:pt x="509998" y="472630"/>
                        </a:cubicBezTo>
                        <a:cubicBezTo>
                          <a:pt x="417936" y="491147"/>
                          <a:pt x="324248" y="500380"/>
                          <a:pt x="230344" y="500189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2" name="Google Shape;1442;p11"/>
                  <p:cNvSpPr/>
                  <p:nvPr/>
                </p:nvSpPr>
                <p:spPr>
                  <a:xfrm>
                    <a:off x="551585" y="3672350"/>
                    <a:ext cx="488949" cy="21462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88949" h="214629" extrusionOk="0">
                        <a:moveTo>
                          <a:pt x="243395" y="214630"/>
                        </a:moveTo>
                        <a:cubicBezTo>
                          <a:pt x="147256" y="214630"/>
                          <a:pt x="26352" y="160401"/>
                          <a:pt x="0" y="8001"/>
                        </a:cubicBezTo>
                        <a:cubicBezTo>
                          <a:pt x="165925" y="39751"/>
                          <a:pt x="327279" y="29528"/>
                          <a:pt x="488950" y="0"/>
                        </a:cubicBezTo>
                        <a:cubicBezTo>
                          <a:pt x="471043" y="147384"/>
                          <a:pt x="350266" y="214630"/>
                          <a:pt x="243395" y="214630"/>
                        </a:cubicBezTo>
                        <a:close/>
                      </a:path>
                    </a:pathLst>
                  </a:custGeom>
                  <a:solidFill>
                    <a:srgbClr val="C8F3F7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3" name="Google Shape;1443;p11"/>
                  <p:cNvSpPr/>
                  <p:nvPr/>
                </p:nvSpPr>
                <p:spPr>
                  <a:xfrm>
                    <a:off x="685838" y="2977833"/>
                    <a:ext cx="219884" cy="23464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9884" h="234649" extrusionOk="0">
                        <a:moveTo>
                          <a:pt x="2590" y="234649"/>
                        </a:moveTo>
                        <a:cubicBezTo>
                          <a:pt x="7987" y="210011"/>
                          <a:pt x="-12142" y="33672"/>
                          <a:pt x="12877" y="45419"/>
                        </a:cubicBezTo>
                        <a:cubicBezTo>
                          <a:pt x="33197" y="50182"/>
                          <a:pt x="23545" y="24210"/>
                          <a:pt x="35038" y="16590"/>
                        </a:cubicBezTo>
                        <a:cubicBezTo>
                          <a:pt x="50913" y="906"/>
                          <a:pt x="85394" y="1604"/>
                          <a:pt x="109714" y="1922"/>
                        </a:cubicBezTo>
                        <a:cubicBezTo>
                          <a:pt x="145528" y="-936"/>
                          <a:pt x="189026" y="-6841"/>
                          <a:pt x="188835" y="38879"/>
                        </a:cubicBezTo>
                        <a:cubicBezTo>
                          <a:pt x="250875" y="39895"/>
                          <a:pt x="199503" y="186770"/>
                          <a:pt x="206869" y="233824"/>
                        </a:cubicBezTo>
                        <a:cubicBezTo>
                          <a:pt x="139369" y="212361"/>
                          <a:pt x="71932" y="215091"/>
                          <a:pt x="2590" y="23464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44" name="Google Shape;1444;p11"/>
                  <p:cNvSpPr/>
                  <p:nvPr/>
                </p:nvSpPr>
                <p:spPr>
                  <a:xfrm>
                    <a:off x="522260" y="2971595"/>
                    <a:ext cx="530958" cy="92822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530958" h="928227" extrusionOk="0">
                        <a:moveTo>
                          <a:pt x="516306" y="619347"/>
                        </a:moveTo>
                        <a:cubicBezTo>
                          <a:pt x="501638" y="504285"/>
                          <a:pt x="397942" y="417798"/>
                          <a:pt x="399530" y="298926"/>
                        </a:cubicBezTo>
                        <a:cubicBezTo>
                          <a:pt x="413182" y="300514"/>
                          <a:pt x="390830" y="254159"/>
                          <a:pt x="381178" y="244380"/>
                        </a:cubicBezTo>
                        <a:cubicBezTo>
                          <a:pt x="383210" y="187992"/>
                          <a:pt x="385369" y="132175"/>
                          <a:pt x="387528" y="75787"/>
                        </a:cubicBezTo>
                        <a:cubicBezTo>
                          <a:pt x="392481" y="54070"/>
                          <a:pt x="381559" y="34449"/>
                          <a:pt x="356731" y="40227"/>
                        </a:cubicBezTo>
                        <a:cubicBezTo>
                          <a:pt x="358255" y="-10573"/>
                          <a:pt x="307645" y="730"/>
                          <a:pt x="273609" y="1810"/>
                        </a:cubicBezTo>
                        <a:cubicBezTo>
                          <a:pt x="240780" y="1429"/>
                          <a:pt x="184074" y="-222"/>
                          <a:pt x="184328" y="45244"/>
                        </a:cubicBezTo>
                        <a:cubicBezTo>
                          <a:pt x="174803" y="45815"/>
                          <a:pt x="158928" y="42640"/>
                          <a:pt x="158928" y="56547"/>
                        </a:cubicBezTo>
                        <a:cubicBezTo>
                          <a:pt x="158928" y="118777"/>
                          <a:pt x="158039" y="180435"/>
                          <a:pt x="158357" y="242475"/>
                        </a:cubicBezTo>
                        <a:cubicBezTo>
                          <a:pt x="144260" y="248825"/>
                          <a:pt x="112383" y="292767"/>
                          <a:pt x="140577" y="307753"/>
                        </a:cubicBezTo>
                        <a:cubicBezTo>
                          <a:pt x="150102" y="385159"/>
                          <a:pt x="15736" y="506508"/>
                          <a:pt x="18784" y="626967"/>
                        </a:cubicBezTo>
                        <a:cubicBezTo>
                          <a:pt x="-3124" y="640493"/>
                          <a:pt x="-8013" y="706215"/>
                          <a:pt x="15672" y="712756"/>
                        </a:cubicBezTo>
                        <a:cubicBezTo>
                          <a:pt x="65075" y="1013238"/>
                          <a:pt x="505638" y="992854"/>
                          <a:pt x="526720" y="692753"/>
                        </a:cubicBezTo>
                        <a:cubicBezTo>
                          <a:pt x="534785" y="671862"/>
                          <a:pt x="531356" y="631984"/>
                          <a:pt x="516306" y="619347"/>
                        </a:cubicBezTo>
                        <a:close/>
                        <a:moveTo>
                          <a:pt x="498399" y="620300"/>
                        </a:moveTo>
                        <a:cubicBezTo>
                          <a:pt x="475749" y="621824"/>
                          <a:pt x="453079" y="623176"/>
                          <a:pt x="430391" y="624364"/>
                        </a:cubicBezTo>
                        <a:cubicBezTo>
                          <a:pt x="405708" y="518319"/>
                          <a:pt x="384842" y="411531"/>
                          <a:pt x="367780" y="304006"/>
                        </a:cubicBezTo>
                        <a:cubicBezTo>
                          <a:pt x="372606" y="303308"/>
                          <a:pt x="377432" y="302673"/>
                          <a:pt x="382194" y="301911"/>
                        </a:cubicBezTo>
                        <a:cubicBezTo>
                          <a:pt x="378511" y="420973"/>
                          <a:pt x="481889" y="506762"/>
                          <a:pt x="498399" y="620300"/>
                        </a:cubicBezTo>
                        <a:close/>
                        <a:moveTo>
                          <a:pt x="278689" y="312579"/>
                        </a:moveTo>
                        <a:cubicBezTo>
                          <a:pt x="287389" y="312198"/>
                          <a:pt x="296025" y="311690"/>
                          <a:pt x="304661" y="311118"/>
                        </a:cubicBezTo>
                        <a:cubicBezTo>
                          <a:pt x="318040" y="416738"/>
                          <a:pt x="331477" y="522383"/>
                          <a:pt x="344983" y="628047"/>
                        </a:cubicBezTo>
                        <a:cubicBezTo>
                          <a:pt x="322568" y="628809"/>
                          <a:pt x="300216" y="629507"/>
                          <a:pt x="277800" y="629952"/>
                        </a:cubicBezTo>
                        <a:cubicBezTo>
                          <a:pt x="271844" y="524237"/>
                          <a:pt x="272136" y="418262"/>
                          <a:pt x="278689" y="312579"/>
                        </a:cubicBezTo>
                        <a:close/>
                        <a:moveTo>
                          <a:pt x="322504" y="309531"/>
                        </a:moveTo>
                        <a:cubicBezTo>
                          <a:pt x="331775" y="308642"/>
                          <a:pt x="341046" y="307626"/>
                          <a:pt x="350317" y="306483"/>
                        </a:cubicBezTo>
                        <a:cubicBezTo>
                          <a:pt x="367253" y="413417"/>
                          <a:pt x="387928" y="519633"/>
                          <a:pt x="412357" y="625126"/>
                        </a:cubicBezTo>
                        <a:cubicBezTo>
                          <a:pt x="395910" y="625951"/>
                          <a:pt x="379400" y="626713"/>
                          <a:pt x="362954" y="627348"/>
                        </a:cubicBezTo>
                        <a:cubicBezTo>
                          <a:pt x="349111" y="521430"/>
                          <a:pt x="335541" y="415493"/>
                          <a:pt x="322250" y="309531"/>
                        </a:cubicBezTo>
                        <a:close/>
                        <a:moveTo>
                          <a:pt x="365684" y="58452"/>
                        </a:moveTo>
                        <a:cubicBezTo>
                          <a:pt x="375273" y="59277"/>
                          <a:pt x="368542" y="74581"/>
                          <a:pt x="369939" y="81248"/>
                        </a:cubicBezTo>
                        <a:lnTo>
                          <a:pt x="175946" y="137382"/>
                        </a:lnTo>
                        <a:cubicBezTo>
                          <a:pt x="175946" y="127984"/>
                          <a:pt x="175946" y="118332"/>
                          <a:pt x="175946" y="109125"/>
                        </a:cubicBezTo>
                        <a:cubicBezTo>
                          <a:pt x="212713" y="94837"/>
                          <a:pt x="258496" y="85947"/>
                          <a:pt x="287643" y="60547"/>
                        </a:cubicBezTo>
                        <a:cubicBezTo>
                          <a:pt x="313360" y="60611"/>
                          <a:pt x="339649" y="57309"/>
                          <a:pt x="365430" y="58452"/>
                        </a:cubicBezTo>
                        <a:close/>
                        <a:moveTo>
                          <a:pt x="175438" y="205454"/>
                        </a:moveTo>
                        <a:lnTo>
                          <a:pt x="366827" y="159671"/>
                        </a:lnTo>
                        <a:lnTo>
                          <a:pt x="364224" y="230791"/>
                        </a:lnTo>
                        <a:cubicBezTo>
                          <a:pt x="308090" y="199041"/>
                          <a:pt x="233033" y="208248"/>
                          <a:pt x="175311" y="231616"/>
                        </a:cubicBezTo>
                        <a:close/>
                        <a:moveTo>
                          <a:pt x="175438" y="187230"/>
                        </a:moveTo>
                        <a:cubicBezTo>
                          <a:pt x="175438" y="176688"/>
                          <a:pt x="175438" y="166084"/>
                          <a:pt x="175438" y="155480"/>
                        </a:cubicBezTo>
                        <a:lnTo>
                          <a:pt x="368796" y="99536"/>
                        </a:lnTo>
                        <a:lnTo>
                          <a:pt x="367272" y="141256"/>
                        </a:lnTo>
                        <a:close/>
                        <a:moveTo>
                          <a:pt x="229032" y="21622"/>
                        </a:moveTo>
                        <a:cubicBezTo>
                          <a:pt x="256401" y="25305"/>
                          <a:pt x="342570" y="-222"/>
                          <a:pt x="338760" y="40672"/>
                        </a:cubicBezTo>
                        <a:lnTo>
                          <a:pt x="201600" y="44418"/>
                        </a:lnTo>
                        <a:cubicBezTo>
                          <a:pt x="197155" y="28861"/>
                          <a:pt x="217793" y="22765"/>
                          <a:pt x="229096" y="21749"/>
                        </a:cubicBezTo>
                        <a:close/>
                        <a:moveTo>
                          <a:pt x="263830" y="59150"/>
                        </a:moveTo>
                        <a:cubicBezTo>
                          <a:pt x="235046" y="71260"/>
                          <a:pt x="205645" y="81858"/>
                          <a:pt x="175756" y="90900"/>
                        </a:cubicBezTo>
                        <a:lnTo>
                          <a:pt x="175756" y="63722"/>
                        </a:lnTo>
                        <a:cubicBezTo>
                          <a:pt x="201664" y="62897"/>
                          <a:pt x="238113" y="59976"/>
                          <a:pt x="263894" y="59404"/>
                        </a:cubicBezTo>
                        <a:close/>
                        <a:moveTo>
                          <a:pt x="260973" y="230600"/>
                        </a:moveTo>
                        <a:cubicBezTo>
                          <a:pt x="306439" y="226028"/>
                          <a:pt x="366891" y="233838"/>
                          <a:pt x="384036" y="283432"/>
                        </a:cubicBezTo>
                        <a:cubicBezTo>
                          <a:pt x="303873" y="296939"/>
                          <a:pt x="222193" y="298945"/>
                          <a:pt x="141466" y="289401"/>
                        </a:cubicBezTo>
                        <a:cubicBezTo>
                          <a:pt x="157404" y="243554"/>
                          <a:pt x="218110" y="233521"/>
                          <a:pt x="261036" y="230854"/>
                        </a:cubicBezTo>
                        <a:close/>
                        <a:moveTo>
                          <a:pt x="259639" y="630269"/>
                        </a:moveTo>
                        <a:cubicBezTo>
                          <a:pt x="238005" y="630606"/>
                          <a:pt x="216313" y="630796"/>
                          <a:pt x="194552" y="630841"/>
                        </a:cubicBezTo>
                        <a:cubicBezTo>
                          <a:pt x="210300" y="525005"/>
                          <a:pt x="226003" y="419176"/>
                          <a:pt x="241669" y="313341"/>
                        </a:cubicBezTo>
                        <a:cubicBezTo>
                          <a:pt x="248019" y="313341"/>
                          <a:pt x="254369" y="313341"/>
                          <a:pt x="260719" y="313341"/>
                        </a:cubicBezTo>
                        <a:cubicBezTo>
                          <a:pt x="254172" y="418871"/>
                          <a:pt x="253810" y="524694"/>
                          <a:pt x="259639" y="630269"/>
                        </a:cubicBezTo>
                        <a:close/>
                        <a:moveTo>
                          <a:pt x="177089" y="630904"/>
                        </a:moveTo>
                        <a:cubicBezTo>
                          <a:pt x="155309" y="630904"/>
                          <a:pt x="133528" y="630904"/>
                          <a:pt x="111748" y="630333"/>
                        </a:cubicBezTo>
                        <a:cubicBezTo>
                          <a:pt x="143498" y="524478"/>
                          <a:pt x="175248" y="418751"/>
                          <a:pt x="206490" y="312833"/>
                        </a:cubicBezTo>
                        <a:lnTo>
                          <a:pt x="224206" y="313277"/>
                        </a:lnTo>
                        <a:cubicBezTo>
                          <a:pt x="208630" y="419195"/>
                          <a:pt x="192920" y="525069"/>
                          <a:pt x="177089" y="630904"/>
                        </a:cubicBezTo>
                        <a:close/>
                        <a:moveTo>
                          <a:pt x="76759" y="501047"/>
                        </a:moveTo>
                        <a:cubicBezTo>
                          <a:pt x="112129" y="441801"/>
                          <a:pt x="157849" y="381857"/>
                          <a:pt x="157468" y="309721"/>
                        </a:cubicBezTo>
                        <a:cubicBezTo>
                          <a:pt x="168009" y="310737"/>
                          <a:pt x="178550" y="311499"/>
                          <a:pt x="189218" y="312071"/>
                        </a:cubicBezTo>
                        <a:cubicBezTo>
                          <a:pt x="157550" y="417906"/>
                          <a:pt x="125908" y="523887"/>
                          <a:pt x="94285" y="630015"/>
                        </a:cubicBezTo>
                        <a:cubicBezTo>
                          <a:pt x="74854" y="629571"/>
                          <a:pt x="55423" y="629126"/>
                          <a:pt x="35992" y="628491"/>
                        </a:cubicBezTo>
                        <a:cubicBezTo>
                          <a:pt x="33960" y="582454"/>
                          <a:pt x="54026" y="539591"/>
                          <a:pt x="76886" y="500920"/>
                        </a:cubicBezTo>
                        <a:close/>
                        <a:moveTo>
                          <a:pt x="356858" y="897604"/>
                        </a:moveTo>
                        <a:cubicBezTo>
                          <a:pt x="221222" y="951325"/>
                          <a:pt x="58725" y="859504"/>
                          <a:pt x="34024" y="716248"/>
                        </a:cubicBezTo>
                        <a:cubicBezTo>
                          <a:pt x="191294" y="742912"/>
                          <a:pt x="352178" y="739813"/>
                          <a:pt x="508305" y="707104"/>
                        </a:cubicBezTo>
                        <a:lnTo>
                          <a:pt x="509194" y="707549"/>
                        </a:lnTo>
                        <a:cubicBezTo>
                          <a:pt x="496145" y="793623"/>
                          <a:pt x="438030" y="866134"/>
                          <a:pt x="356858" y="897604"/>
                        </a:cubicBezTo>
                        <a:close/>
                        <a:moveTo>
                          <a:pt x="512560" y="681704"/>
                        </a:moveTo>
                        <a:cubicBezTo>
                          <a:pt x="511855" y="684092"/>
                          <a:pt x="510985" y="686422"/>
                          <a:pt x="509956" y="688689"/>
                        </a:cubicBezTo>
                        <a:cubicBezTo>
                          <a:pt x="348952" y="722706"/>
                          <a:pt x="182842" y="724865"/>
                          <a:pt x="21006" y="695039"/>
                        </a:cubicBezTo>
                        <a:cubicBezTo>
                          <a:pt x="14332" y="679355"/>
                          <a:pt x="14961" y="661511"/>
                          <a:pt x="22721" y="646335"/>
                        </a:cubicBezTo>
                        <a:cubicBezTo>
                          <a:pt x="183897" y="651967"/>
                          <a:pt x="345263" y="649148"/>
                          <a:pt x="506146" y="637889"/>
                        </a:cubicBezTo>
                        <a:cubicBezTo>
                          <a:pt x="514351" y="650945"/>
                          <a:pt x="516681" y="666845"/>
                          <a:pt x="512560" y="681704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45" name="Google Shape;1445;p11"/>
                <p:cNvSpPr/>
                <p:nvPr/>
              </p:nvSpPr>
              <p:spPr>
                <a:xfrm>
                  <a:off x="786932" y="2632808"/>
                  <a:ext cx="17700" cy="3450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46" name="Google Shape;1446;p11"/>
              <p:cNvSpPr/>
              <p:nvPr/>
            </p:nvSpPr>
            <p:spPr>
              <a:xfrm>
                <a:off x="636125" y="3766050"/>
                <a:ext cx="121425" cy="74300"/>
              </a:xfrm>
              <a:custGeom>
                <a:avLst/>
                <a:gdLst/>
                <a:ahLst/>
                <a:cxnLst/>
                <a:rect l="l" t="t" r="r" b="b"/>
                <a:pathLst>
                  <a:path w="4857" h="2972" extrusionOk="0">
                    <a:moveTo>
                      <a:pt x="0" y="0"/>
                    </a:moveTo>
                    <a:cubicBezTo>
                      <a:pt x="1186" y="1482"/>
                      <a:pt x="3080" y="2306"/>
                      <a:pt x="4857" y="2972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47" name="Google Shape;1447;p11"/>
          <p:cNvGrpSpPr/>
          <p:nvPr/>
        </p:nvGrpSpPr>
        <p:grpSpPr>
          <a:xfrm>
            <a:off x="12930649" y="73"/>
            <a:ext cx="915738" cy="1682218"/>
            <a:chOff x="6010934" y="870580"/>
            <a:chExt cx="1046700" cy="1922797"/>
          </a:xfrm>
        </p:grpSpPr>
        <p:grpSp>
          <p:nvGrpSpPr>
            <p:cNvPr id="1448" name="Google Shape;1448;p11"/>
            <p:cNvGrpSpPr/>
            <p:nvPr/>
          </p:nvGrpSpPr>
          <p:grpSpPr>
            <a:xfrm>
              <a:off x="6010934" y="1746678"/>
              <a:ext cx="1046700" cy="1046700"/>
              <a:chOff x="764100" y="3623300"/>
              <a:chExt cx="1046700" cy="1046700"/>
            </a:xfrm>
          </p:grpSpPr>
          <p:sp>
            <p:nvSpPr>
              <p:cNvPr id="1449" name="Google Shape;1449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50" name="Google Shape;1450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76DC35">
                  <a:alpha val="1006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51" name="Google Shape;1451;p11"/>
            <p:cNvGrpSpPr/>
            <p:nvPr/>
          </p:nvGrpSpPr>
          <p:grpSpPr>
            <a:xfrm>
              <a:off x="6308747" y="870580"/>
              <a:ext cx="441786" cy="1701306"/>
              <a:chOff x="1121941" y="2406098"/>
              <a:chExt cx="404159" cy="1556405"/>
            </a:xfrm>
          </p:grpSpPr>
          <p:grpSp>
            <p:nvGrpSpPr>
              <p:cNvPr id="1452" name="Google Shape;1452;p11"/>
              <p:cNvGrpSpPr/>
              <p:nvPr/>
            </p:nvGrpSpPr>
            <p:grpSpPr>
              <a:xfrm>
                <a:off x="1121941" y="2406098"/>
                <a:ext cx="404159" cy="1556405"/>
                <a:chOff x="1121941" y="2406098"/>
                <a:chExt cx="404159" cy="1556405"/>
              </a:xfrm>
            </p:grpSpPr>
            <p:grpSp>
              <p:nvGrpSpPr>
                <p:cNvPr id="1453" name="Google Shape;1453;p11"/>
                <p:cNvGrpSpPr/>
                <p:nvPr/>
              </p:nvGrpSpPr>
              <p:grpSpPr>
                <a:xfrm>
                  <a:off x="1121941" y="2971595"/>
                  <a:ext cx="404159" cy="990908"/>
                  <a:chOff x="1121941" y="2969319"/>
                  <a:chExt cx="404159" cy="990908"/>
                </a:xfrm>
              </p:grpSpPr>
              <p:sp>
                <p:nvSpPr>
                  <p:cNvPr id="1454" name="Google Shape;1454;p11"/>
                  <p:cNvSpPr/>
                  <p:nvPr/>
                </p:nvSpPr>
                <p:spPr>
                  <a:xfrm>
                    <a:off x="1210876" y="2975878"/>
                    <a:ext cx="215728" cy="22282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728" h="222824" extrusionOk="0">
                        <a:moveTo>
                          <a:pt x="14190" y="222824"/>
                        </a:moveTo>
                        <a:cubicBezTo>
                          <a:pt x="13301" y="174692"/>
                          <a:pt x="-21687" y="79251"/>
                          <a:pt x="21620" y="60582"/>
                        </a:cubicBezTo>
                        <a:cubicBezTo>
                          <a:pt x="36987" y="27244"/>
                          <a:pt x="55021" y="2797"/>
                          <a:pt x="105440" y="321"/>
                        </a:cubicBezTo>
                        <a:cubicBezTo>
                          <a:pt x="154017" y="-2156"/>
                          <a:pt x="177385" y="9655"/>
                          <a:pt x="182021" y="37976"/>
                        </a:cubicBezTo>
                        <a:cubicBezTo>
                          <a:pt x="233265" y="47692"/>
                          <a:pt x="210405" y="171326"/>
                          <a:pt x="211993" y="215776"/>
                        </a:cubicBezTo>
                        <a:cubicBezTo>
                          <a:pt x="143159" y="198060"/>
                          <a:pt x="79024" y="196790"/>
                          <a:pt x="14190" y="222824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5" name="Google Shape;1455;p11"/>
                  <p:cNvSpPr/>
                  <p:nvPr/>
                </p:nvSpPr>
                <p:spPr>
                  <a:xfrm>
                    <a:off x="1160257" y="3179981"/>
                    <a:ext cx="324636" cy="22947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24636" h="229478" extrusionOk="0">
                        <a:moveTo>
                          <a:pt x="1626" y="229478"/>
                        </a:moveTo>
                        <a:cubicBezTo>
                          <a:pt x="-8216" y="108447"/>
                          <a:pt x="24042" y="-8456"/>
                          <a:pt x="169393" y="878"/>
                        </a:cubicBezTo>
                        <a:cubicBezTo>
                          <a:pt x="307379" y="-10678"/>
                          <a:pt x="337541" y="93334"/>
                          <a:pt x="320206" y="222176"/>
                        </a:cubicBezTo>
                        <a:cubicBezTo>
                          <a:pt x="210923" y="232019"/>
                          <a:pt x="109767" y="228018"/>
                          <a:pt x="1626" y="229478"/>
                        </a:cubicBezTo>
                        <a:close/>
                      </a:path>
                    </a:pathLst>
                  </a:custGeom>
                  <a:solidFill>
                    <a:schemeClr val="lt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6" name="Google Shape;1456;p11"/>
                  <p:cNvSpPr/>
                  <p:nvPr/>
                </p:nvSpPr>
                <p:spPr>
                  <a:xfrm>
                    <a:off x="1128931" y="3411844"/>
                    <a:ext cx="389306" cy="540604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389306" h="540604" extrusionOk="0">
                        <a:moveTo>
                          <a:pt x="192718" y="540604"/>
                        </a:moveTo>
                        <a:cubicBezTo>
                          <a:pt x="42795" y="527142"/>
                          <a:pt x="232596" y="425161"/>
                          <a:pt x="116836" y="455260"/>
                        </a:cubicBezTo>
                        <a:cubicBezTo>
                          <a:pt x="83054" y="460150"/>
                          <a:pt x="19744" y="479835"/>
                          <a:pt x="7679" y="435512"/>
                        </a:cubicBezTo>
                        <a:cubicBezTo>
                          <a:pt x="-6227" y="397920"/>
                          <a:pt x="57844" y="371440"/>
                          <a:pt x="34857" y="364582"/>
                        </a:cubicBezTo>
                        <a:cubicBezTo>
                          <a:pt x="15807" y="363122"/>
                          <a:pt x="3107" y="353533"/>
                          <a:pt x="1393" y="338801"/>
                        </a:cubicBezTo>
                        <a:cubicBezTo>
                          <a:pt x="-3560" y="319434"/>
                          <a:pt x="17585" y="304638"/>
                          <a:pt x="35175" y="291748"/>
                        </a:cubicBezTo>
                        <a:cubicBezTo>
                          <a:pt x="33651" y="285398"/>
                          <a:pt x="30158" y="276762"/>
                          <a:pt x="28380" y="270412"/>
                        </a:cubicBezTo>
                        <a:cubicBezTo>
                          <a:pt x="-19689" y="256061"/>
                          <a:pt x="-258" y="192307"/>
                          <a:pt x="38985" y="180877"/>
                        </a:cubicBezTo>
                        <a:cubicBezTo>
                          <a:pt x="42490" y="180629"/>
                          <a:pt x="45138" y="177588"/>
                          <a:pt x="44890" y="174082"/>
                        </a:cubicBezTo>
                        <a:cubicBezTo>
                          <a:pt x="44643" y="170577"/>
                          <a:pt x="41601" y="167929"/>
                          <a:pt x="38096" y="168177"/>
                        </a:cubicBezTo>
                        <a:cubicBezTo>
                          <a:pt x="3044" y="163224"/>
                          <a:pt x="21776" y="119663"/>
                          <a:pt x="43303" y="106836"/>
                        </a:cubicBezTo>
                        <a:cubicBezTo>
                          <a:pt x="74418" y="82706"/>
                          <a:pt x="71370" y="31969"/>
                          <a:pt x="69020" y="5680"/>
                        </a:cubicBezTo>
                        <a:cubicBezTo>
                          <a:pt x="85911" y="5045"/>
                          <a:pt x="131758" y="4664"/>
                          <a:pt x="151570" y="4601"/>
                        </a:cubicBezTo>
                        <a:cubicBezTo>
                          <a:pt x="174303" y="59274"/>
                          <a:pt x="87499" y="134903"/>
                          <a:pt x="126170" y="158652"/>
                        </a:cubicBezTo>
                        <a:cubicBezTo>
                          <a:pt x="332545" y="108296"/>
                          <a:pt x="234120" y="166526"/>
                          <a:pt x="237422" y="1362"/>
                        </a:cubicBezTo>
                        <a:cubicBezTo>
                          <a:pt x="249741" y="-2130"/>
                          <a:pt x="299271" y="2378"/>
                          <a:pt x="325624" y="854"/>
                        </a:cubicBezTo>
                        <a:cubicBezTo>
                          <a:pt x="266823" y="105439"/>
                          <a:pt x="408174" y="108804"/>
                          <a:pt x="387155" y="185449"/>
                        </a:cubicBezTo>
                        <a:cubicBezTo>
                          <a:pt x="375090" y="210849"/>
                          <a:pt x="334958" y="200752"/>
                          <a:pt x="326830" y="215802"/>
                        </a:cubicBezTo>
                        <a:cubicBezTo>
                          <a:pt x="326830" y="221707"/>
                          <a:pt x="332101" y="222152"/>
                          <a:pt x="337054" y="222152"/>
                        </a:cubicBezTo>
                        <a:cubicBezTo>
                          <a:pt x="407539" y="236439"/>
                          <a:pt x="379472" y="299177"/>
                          <a:pt x="313876" y="302733"/>
                        </a:cubicBezTo>
                        <a:cubicBezTo>
                          <a:pt x="286508" y="321783"/>
                          <a:pt x="354897" y="305337"/>
                          <a:pt x="360866" y="348326"/>
                        </a:cubicBezTo>
                        <a:cubicBezTo>
                          <a:pt x="367661" y="376711"/>
                          <a:pt x="350135" y="382108"/>
                          <a:pt x="333307" y="403444"/>
                        </a:cubicBezTo>
                        <a:cubicBezTo>
                          <a:pt x="365565" y="417414"/>
                          <a:pt x="387663" y="440084"/>
                          <a:pt x="362200" y="476469"/>
                        </a:cubicBezTo>
                        <a:cubicBezTo>
                          <a:pt x="318321" y="516411"/>
                          <a:pt x="249868" y="528857"/>
                          <a:pt x="192718" y="540604"/>
                        </a:cubicBezTo>
                        <a:close/>
                      </a:path>
                    </a:pathLst>
                  </a:custGeom>
                  <a:solidFill>
                    <a:srgbClr val="CFE5BD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57" name="Google Shape;1457;p11"/>
                  <p:cNvSpPr/>
                  <p:nvPr/>
                </p:nvSpPr>
                <p:spPr>
                  <a:xfrm>
                    <a:off x="1121941" y="2969319"/>
                    <a:ext cx="404159" cy="99090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404159" h="990908" extrusionOk="0">
                        <a:moveTo>
                          <a:pt x="396558" y="583905"/>
                        </a:moveTo>
                        <a:cubicBezTo>
                          <a:pt x="363665" y="545170"/>
                          <a:pt x="299149" y="524850"/>
                          <a:pt x="338075" y="447063"/>
                        </a:cubicBezTo>
                        <a:cubicBezTo>
                          <a:pt x="339535" y="444205"/>
                          <a:pt x="370904" y="448269"/>
                          <a:pt x="367920" y="426933"/>
                        </a:cubicBezTo>
                        <a:cubicBezTo>
                          <a:pt x="376619" y="356321"/>
                          <a:pt x="377762" y="266786"/>
                          <a:pt x="312865" y="222019"/>
                        </a:cubicBezTo>
                        <a:cubicBezTo>
                          <a:pt x="314326" y="182014"/>
                          <a:pt x="328359" y="29931"/>
                          <a:pt x="274257" y="35328"/>
                        </a:cubicBezTo>
                        <a:cubicBezTo>
                          <a:pt x="255207" y="-16234"/>
                          <a:pt x="119635" y="-11789"/>
                          <a:pt x="115888" y="51521"/>
                        </a:cubicBezTo>
                        <a:cubicBezTo>
                          <a:pt x="66358" y="56474"/>
                          <a:pt x="92711" y="194840"/>
                          <a:pt x="93600" y="232242"/>
                        </a:cubicBezTo>
                        <a:cubicBezTo>
                          <a:pt x="31814" y="278470"/>
                          <a:pt x="26607" y="363941"/>
                          <a:pt x="28766" y="435442"/>
                        </a:cubicBezTo>
                        <a:cubicBezTo>
                          <a:pt x="29211" y="460842"/>
                          <a:pt x="57849" y="448840"/>
                          <a:pt x="70740" y="450746"/>
                        </a:cubicBezTo>
                        <a:cubicBezTo>
                          <a:pt x="73851" y="483511"/>
                          <a:pt x="74994" y="521611"/>
                          <a:pt x="46991" y="544408"/>
                        </a:cubicBezTo>
                        <a:cubicBezTo>
                          <a:pt x="20829" y="559775"/>
                          <a:pt x="1906" y="611464"/>
                          <a:pt x="44133" y="617497"/>
                        </a:cubicBezTo>
                        <a:cubicBezTo>
                          <a:pt x="890" y="630197"/>
                          <a:pt x="-22097" y="700682"/>
                          <a:pt x="29973" y="716557"/>
                        </a:cubicBezTo>
                        <a:cubicBezTo>
                          <a:pt x="31179" y="718461"/>
                          <a:pt x="32132" y="730336"/>
                          <a:pt x="35878" y="733384"/>
                        </a:cubicBezTo>
                        <a:cubicBezTo>
                          <a:pt x="-9588" y="750021"/>
                          <a:pt x="-11620" y="809584"/>
                          <a:pt x="41276" y="813584"/>
                        </a:cubicBezTo>
                        <a:cubicBezTo>
                          <a:pt x="-3746" y="839747"/>
                          <a:pt x="-8318" y="908200"/>
                          <a:pt x="53150" y="912772"/>
                        </a:cubicBezTo>
                        <a:cubicBezTo>
                          <a:pt x="88837" y="913153"/>
                          <a:pt x="124016" y="903310"/>
                          <a:pt x="159259" y="898421"/>
                        </a:cubicBezTo>
                        <a:cubicBezTo>
                          <a:pt x="137224" y="913788"/>
                          <a:pt x="124270" y="946998"/>
                          <a:pt x="142368" y="970176"/>
                        </a:cubicBezTo>
                        <a:cubicBezTo>
                          <a:pt x="170879" y="1006688"/>
                          <a:pt x="222568" y="986051"/>
                          <a:pt x="258319" y="975319"/>
                        </a:cubicBezTo>
                        <a:cubicBezTo>
                          <a:pt x="297562" y="961285"/>
                          <a:pt x="346012" y="957857"/>
                          <a:pt x="374079" y="923821"/>
                        </a:cubicBezTo>
                        <a:cubicBezTo>
                          <a:pt x="397638" y="896008"/>
                          <a:pt x="385382" y="849653"/>
                          <a:pt x="346647" y="845652"/>
                        </a:cubicBezTo>
                        <a:cubicBezTo>
                          <a:pt x="371279" y="834501"/>
                          <a:pt x="382207" y="805495"/>
                          <a:pt x="371057" y="780857"/>
                        </a:cubicBezTo>
                        <a:cubicBezTo>
                          <a:pt x="362344" y="761610"/>
                          <a:pt x="342259" y="750123"/>
                          <a:pt x="321247" y="752371"/>
                        </a:cubicBezTo>
                        <a:cubicBezTo>
                          <a:pt x="385382" y="748434"/>
                          <a:pt x="427991" y="685505"/>
                          <a:pt x="350584" y="659597"/>
                        </a:cubicBezTo>
                        <a:cubicBezTo>
                          <a:pt x="302515" y="655787"/>
                          <a:pt x="436690" y="669821"/>
                          <a:pt x="396558" y="583905"/>
                        </a:cubicBezTo>
                        <a:close/>
                        <a:moveTo>
                          <a:pt x="291339" y="83525"/>
                        </a:moveTo>
                        <a:cubicBezTo>
                          <a:pt x="291847" y="98828"/>
                          <a:pt x="292418" y="114132"/>
                          <a:pt x="292926" y="129435"/>
                        </a:cubicBezTo>
                        <a:lnTo>
                          <a:pt x="105792" y="175981"/>
                        </a:lnTo>
                        <a:cubicBezTo>
                          <a:pt x="105030" y="163916"/>
                          <a:pt x="104776" y="151851"/>
                          <a:pt x="104776" y="139786"/>
                        </a:cubicBezTo>
                        <a:cubicBezTo>
                          <a:pt x="166307" y="129753"/>
                          <a:pt x="229172" y="100162"/>
                          <a:pt x="291085" y="83525"/>
                        </a:cubicBezTo>
                        <a:close/>
                        <a:moveTo>
                          <a:pt x="293561" y="147533"/>
                        </a:moveTo>
                        <a:lnTo>
                          <a:pt x="295847" y="212049"/>
                        </a:lnTo>
                        <a:cubicBezTo>
                          <a:pt x="235459" y="188897"/>
                          <a:pt x="168117" y="192212"/>
                          <a:pt x="110300" y="221193"/>
                        </a:cubicBezTo>
                        <a:cubicBezTo>
                          <a:pt x="109094" y="212113"/>
                          <a:pt x="108141" y="202969"/>
                          <a:pt x="107379" y="193824"/>
                        </a:cubicBezTo>
                        <a:close/>
                        <a:moveTo>
                          <a:pt x="194057" y="16152"/>
                        </a:moveTo>
                        <a:cubicBezTo>
                          <a:pt x="213869" y="14056"/>
                          <a:pt x="248984" y="13548"/>
                          <a:pt x="256096" y="36979"/>
                        </a:cubicBezTo>
                        <a:cubicBezTo>
                          <a:pt x="215139" y="41107"/>
                          <a:pt x="174181" y="45615"/>
                          <a:pt x="133224" y="49679"/>
                        </a:cubicBezTo>
                        <a:cubicBezTo>
                          <a:pt x="136208" y="21613"/>
                          <a:pt x="171768" y="18438"/>
                          <a:pt x="193803" y="16152"/>
                        </a:cubicBezTo>
                        <a:close/>
                        <a:moveTo>
                          <a:pt x="111507" y="70444"/>
                        </a:moveTo>
                        <a:cubicBezTo>
                          <a:pt x="137605" y="72095"/>
                          <a:pt x="295276" y="37170"/>
                          <a:pt x="290323" y="65554"/>
                        </a:cubicBezTo>
                        <a:cubicBezTo>
                          <a:pt x="228918" y="86446"/>
                          <a:pt x="165355" y="103083"/>
                          <a:pt x="105093" y="126197"/>
                        </a:cubicBezTo>
                        <a:cubicBezTo>
                          <a:pt x="106681" y="108417"/>
                          <a:pt x="102680" y="86065"/>
                          <a:pt x="111189" y="70444"/>
                        </a:cubicBezTo>
                        <a:close/>
                        <a:moveTo>
                          <a:pt x="46419" y="432902"/>
                        </a:moveTo>
                        <a:cubicBezTo>
                          <a:pt x="42609" y="356067"/>
                          <a:pt x="52769" y="256499"/>
                          <a:pt x="137034" y="227416"/>
                        </a:cubicBezTo>
                        <a:cubicBezTo>
                          <a:pt x="293561" y="176616"/>
                          <a:pt x="379921" y="271866"/>
                          <a:pt x="350521" y="426870"/>
                        </a:cubicBezTo>
                        <a:close/>
                        <a:moveTo>
                          <a:pt x="262319" y="567204"/>
                        </a:moveTo>
                        <a:lnTo>
                          <a:pt x="131636" y="595081"/>
                        </a:lnTo>
                        <a:cubicBezTo>
                          <a:pt x="113348" y="568538"/>
                          <a:pt x="184595" y="524850"/>
                          <a:pt x="164974" y="448459"/>
                        </a:cubicBezTo>
                        <a:lnTo>
                          <a:pt x="238443" y="446999"/>
                        </a:lnTo>
                        <a:cubicBezTo>
                          <a:pt x="232189" y="488604"/>
                          <a:pt x="240558" y="531086"/>
                          <a:pt x="262129" y="567204"/>
                        </a:cubicBezTo>
                        <a:close/>
                        <a:moveTo>
                          <a:pt x="36069" y="586890"/>
                        </a:moveTo>
                        <a:cubicBezTo>
                          <a:pt x="68771" y="527644"/>
                          <a:pt x="97854" y="542440"/>
                          <a:pt x="88456" y="450238"/>
                        </a:cubicBezTo>
                        <a:lnTo>
                          <a:pt x="147194" y="449031"/>
                        </a:lnTo>
                        <a:cubicBezTo>
                          <a:pt x="167514" y="524469"/>
                          <a:pt x="99442" y="554759"/>
                          <a:pt x="112269" y="599272"/>
                        </a:cubicBezTo>
                        <a:cubicBezTo>
                          <a:pt x="91758" y="603272"/>
                          <a:pt x="37466" y="620926"/>
                          <a:pt x="35878" y="586890"/>
                        </a:cubicBezTo>
                        <a:close/>
                        <a:moveTo>
                          <a:pt x="354521" y="867496"/>
                        </a:moveTo>
                        <a:cubicBezTo>
                          <a:pt x="402781" y="909914"/>
                          <a:pt x="318771" y="944458"/>
                          <a:pt x="283211" y="949347"/>
                        </a:cubicBezTo>
                        <a:cubicBezTo>
                          <a:pt x="248095" y="957158"/>
                          <a:pt x="212154" y="978875"/>
                          <a:pt x="175642" y="970239"/>
                        </a:cubicBezTo>
                        <a:cubicBezTo>
                          <a:pt x="158497" y="964588"/>
                          <a:pt x="146178" y="949094"/>
                          <a:pt x="153544" y="930805"/>
                        </a:cubicBezTo>
                        <a:cubicBezTo>
                          <a:pt x="160021" y="906612"/>
                          <a:pt x="304483" y="850160"/>
                          <a:pt x="354331" y="867496"/>
                        </a:cubicBezTo>
                        <a:close/>
                        <a:moveTo>
                          <a:pt x="354204" y="786153"/>
                        </a:moveTo>
                        <a:cubicBezTo>
                          <a:pt x="394399" y="853463"/>
                          <a:pt x="147765" y="877339"/>
                          <a:pt x="105157" y="889086"/>
                        </a:cubicBezTo>
                        <a:cubicBezTo>
                          <a:pt x="51372" y="908136"/>
                          <a:pt x="-12699" y="873592"/>
                          <a:pt x="53912" y="821966"/>
                        </a:cubicBezTo>
                        <a:cubicBezTo>
                          <a:pt x="113793" y="817648"/>
                          <a:pt x="325502" y="741766"/>
                          <a:pt x="354013" y="786153"/>
                        </a:cubicBezTo>
                        <a:close/>
                        <a:moveTo>
                          <a:pt x="293053" y="674392"/>
                        </a:moveTo>
                        <a:cubicBezTo>
                          <a:pt x="319977" y="665884"/>
                          <a:pt x="378143" y="666963"/>
                          <a:pt x="373000" y="710841"/>
                        </a:cubicBezTo>
                        <a:cubicBezTo>
                          <a:pt x="350838" y="738020"/>
                          <a:pt x="307214" y="742210"/>
                          <a:pt x="275972" y="753831"/>
                        </a:cubicBezTo>
                        <a:cubicBezTo>
                          <a:pt x="232030" y="758022"/>
                          <a:pt x="61977" y="815490"/>
                          <a:pt x="26988" y="789454"/>
                        </a:cubicBezTo>
                        <a:cubicBezTo>
                          <a:pt x="-10032" y="761896"/>
                          <a:pt x="65088" y="743608"/>
                          <a:pt x="53912" y="723859"/>
                        </a:cubicBezTo>
                        <a:cubicBezTo>
                          <a:pt x="132462" y="707666"/>
                          <a:pt x="214059" y="690648"/>
                          <a:pt x="292863" y="674392"/>
                        </a:cubicBezTo>
                        <a:close/>
                        <a:moveTo>
                          <a:pt x="354648" y="639531"/>
                        </a:moveTo>
                        <a:cubicBezTo>
                          <a:pt x="294323" y="652993"/>
                          <a:pt x="239840" y="662772"/>
                          <a:pt x="179515" y="676044"/>
                        </a:cubicBezTo>
                        <a:lnTo>
                          <a:pt x="47308" y="704555"/>
                        </a:lnTo>
                        <a:cubicBezTo>
                          <a:pt x="37021" y="705889"/>
                          <a:pt x="23750" y="694522"/>
                          <a:pt x="19241" y="685505"/>
                        </a:cubicBezTo>
                        <a:cubicBezTo>
                          <a:pt x="-15620" y="609813"/>
                          <a:pt x="264224" y="596160"/>
                          <a:pt x="316294" y="573745"/>
                        </a:cubicBezTo>
                        <a:cubicBezTo>
                          <a:pt x="326899" y="571459"/>
                          <a:pt x="326835" y="553298"/>
                          <a:pt x="314961" y="555838"/>
                        </a:cubicBezTo>
                        <a:lnTo>
                          <a:pt x="281687" y="563331"/>
                        </a:lnTo>
                        <a:cubicBezTo>
                          <a:pt x="258871" y="529206"/>
                          <a:pt x="249695" y="487760"/>
                          <a:pt x="255969" y="447190"/>
                        </a:cubicBezTo>
                        <a:lnTo>
                          <a:pt x="321946" y="445856"/>
                        </a:lnTo>
                        <a:cubicBezTo>
                          <a:pt x="294831" y="486433"/>
                          <a:pt x="311722" y="544154"/>
                          <a:pt x="352870" y="568347"/>
                        </a:cubicBezTo>
                        <a:cubicBezTo>
                          <a:pt x="382398" y="583334"/>
                          <a:pt x="401575" y="632483"/>
                          <a:pt x="354458" y="639531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58" name="Google Shape;1458;p11"/>
                <p:cNvSpPr/>
                <p:nvPr/>
              </p:nvSpPr>
              <p:spPr>
                <a:xfrm>
                  <a:off x="1308638" y="2406098"/>
                  <a:ext cx="17700" cy="5718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59" name="Google Shape;1459;p11"/>
              <p:cNvSpPr/>
              <p:nvPr/>
            </p:nvSpPr>
            <p:spPr>
              <a:xfrm>
                <a:off x="1183450" y="3621050"/>
                <a:ext cx="70700" cy="18125"/>
              </a:xfrm>
              <a:custGeom>
                <a:avLst/>
                <a:gdLst/>
                <a:ahLst/>
                <a:cxnLst/>
                <a:rect l="l" t="t" r="r" b="b"/>
                <a:pathLst>
                  <a:path w="2828" h="725" extrusionOk="0">
                    <a:moveTo>
                      <a:pt x="0" y="725"/>
                    </a:moveTo>
                    <a:cubicBezTo>
                      <a:pt x="930" y="439"/>
                      <a:pt x="1889" y="256"/>
                      <a:pt x="2828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0" name="Google Shape;1460;p11"/>
              <p:cNvSpPr/>
              <p:nvPr/>
            </p:nvSpPr>
            <p:spPr>
              <a:xfrm>
                <a:off x="1188900" y="3717125"/>
                <a:ext cx="76125" cy="18100"/>
              </a:xfrm>
              <a:custGeom>
                <a:avLst/>
                <a:gdLst/>
                <a:ahLst/>
                <a:cxnLst/>
                <a:rect l="l" t="t" r="r" b="b"/>
                <a:pathLst>
                  <a:path w="3045" h="724" extrusionOk="0">
                    <a:moveTo>
                      <a:pt x="0" y="724"/>
                    </a:moveTo>
                    <a:cubicBezTo>
                      <a:pt x="995" y="410"/>
                      <a:pt x="2019" y="187"/>
                      <a:pt x="304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1" name="Google Shape;1461;p11"/>
              <p:cNvSpPr/>
              <p:nvPr/>
            </p:nvSpPr>
            <p:spPr>
              <a:xfrm>
                <a:off x="1185275" y="3820425"/>
                <a:ext cx="39875" cy="9050"/>
              </a:xfrm>
              <a:custGeom>
                <a:avLst/>
                <a:gdLst/>
                <a:ahLst/>
                <a:cxnLst/>
                <a:rect l="l" t="t" r="r" b="b"/>
                <a:pathLst>
                  <a:path w="1595" h="362" extrusionOk="0">
                    <a:moveTo>
                      <a:pt x="0" y="362"/>
                    </a:moveTo>
                    <a:cubicBezTo>
                      <a:pt x="526" y="219"/>
                      <a:pt x="1059" y="97"/>
                      <a:pt x="159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462" name="Google Shape;1462;p11"/>
              <p:cNvSpPr/>
              <p:nvPr/>
            </p:nvSpPr>
            <p:spPr>
              <a:xfrm>
                <a:off x="1301250" y="3911025"/>
                <a:ext cx="18125" cy="7250"/>
              </a:xfrm>
              <a:custGeom>
                <a:avLst/>
                <a:gdLst/>
                <a:ahLst/>
                <a:cxnLst/>
                <a:rect l="l" t="t" r="r" b="b"/>
                <a:pathLst>
                  <a:path w="725" h="290" extrusionOk="0">
                    <a:moveTo>
                      <a:pt x="0" y="290"/>
                    </a:moveTo>
                    <a:cubicBezTo>
                      <a:pt x="363" y="145"/>
                      <a:pt x="363" y="145"/>
                      <a:pt x="725" y="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  <p:grpSp>
        <p:nvGrpSpPr>
          <p:cNvPr id="1463" name="Google Shape;1463;p11"/>
          <p:cNvGrpSpPr/>
          <p:nvPr/>
        </p:nvGrpSpPr>
        <p:grpSpPr>
          <a:xfrm>
            <a:off x="8303232" y="58"/>
            <a:ext cx="457411" cy="1759362"/>
            <a:chOff x="721731" y="746204"/>
            <a:chExt cx="522827" cy="2010974"/>
          </a:xfrm>
        </p:grpSpPr>
        <p:grpSp>
          <p:nvGrpSpPr>
            <p:cNvPr id="1464" name="Google Shape;1464;p11"/>
            <p:cNvGrpSpPr/>
            <p:nvPr/>
          </p:nvGrpSpPr>
          <p:grpSpPr>
            <a:xfrm>
              <a:off x="721731" y="2234351"/>
              <a:ext cx="522827" cy="522827"/>
              <a:chOff x="764100" y="3623300"/>
              <a:chExt cx="1046700" cy="1046700"/>
            </a:xfrm>
          </p:grpSpPr>
          <p:sp>
            <p:nvSpPr>
              <p:cNvPr id="1465" name="Google Shape;1465;p11"/>
              <p:cNvSpPr/>
              <p:nvPr/>
            </p:nvSpPr>
            <p:spPr>
              <a:xfrm>
                <a:off x="764100" y="3623300"/>
                <a:ext cx="1046700" cy="10467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  <p:sp>
            <p:nvSpPr>
              <p:cNvPr id="1466" name="Google Shape;1466;p11"/>
              <p:cNvSpPr/>
              <p:nvPr/>
            </p:nvSpPr>
            <p:spPr>
              <a:xfrm>
                <a:off x="922769" y="3781968"/>
                <a:ext cx="729300" cy="729300"/>
              </a:xfrm>
              <a:prstGeom prst="ellipse">
                <a:avLst/>
              </a:prstGeom>
              <a:solidFill>
                <a:srgbClr val="FFDE00">
                  <a:alpha val="1341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3584"/>
              </a:p>
            </p:txBody>
          </p:sp>
        </p:grpSp>
        <p:grpSp>
          <p:nvGrpSpPr>
            <p:cNvPr id="1467" name="Google Shape;1467;p11"/>
            <p:cNvGrpSpPr/>
            <p:nvPr/>
          </p:nvGrpSpPr>
          <p:grpSpPr>
            <a:xfrm>
              <a:off x="892053" y="746204"/>
              <a:ext cx="182209" cy="1869993"/>
              <a:chOff x="3305183" y="1611869"/>
              <a:chExt cx="166690" cy="1710724"/>
            </a:xfrm>
          </p:grpSpPr>
          <p:grpSp>
            <p:nvGrpSpPr>
              <p:cNvPr id="1468" name="Google Shape;1468;p11"/>
              <p:cNvGrpSpPr/>
              <p:nvPr/>
            </p:nvGrpSpPr>
            <p:grpSpPr>
              <a:xfrm>
                <a:off x="3305183" y="1611869"/>
                <a:ext cx="166690" cy="1710724"/>
                <a:chOff x="3305183" y="1611869"/>
                <a:chExt cx="166690" cy="1710724"/>
              </a:xfrm>
            </p:grpSpPr>
            <p:grpSp>
              <p:nvGrpSpPr>
                <p:cNvPr id="1469" name="Google Shape;1469;p11"/>
                <p:cNvGrpSpPr/>
                <p:nvPr/>
              </p:nvGrpSpPr>
              <p:grpSpPr>
                <a:xfrm>
                  <a:off x="3305183" y="2971595"/>
                  <a:ext cx="166690" cy="350998"/>
                  <a:chOff x="3305183" y="3146560"/>
                  <a:chExt cx="166690" cy="350998"/>
                </a:xfrm>
              </p:grpSpPr>
              <p:sp>
                <p:nvSpPr>
                  <p:cNvPr id="1470" name="Google Shape;1470;p11"/>
                  <p:cNvSpPr/>
                  <p:nvPr/>
                </p:nvSpPr>
                <p:spPr>
                  <a:xfrm>
                    <a:off x="3324821" y="3152836"/>
                    <a:ext cx="119489" cy="11717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19489" h="117177" extrusionOk="0">
                        <a:moveTo>
                          <a:pt x="5460" y="117177"/>
                        </a:moveTo>
                        <a:cubicBezTo>
                          <a:pt x="4508" y="91777"/>
                          <a:pt x="-9653" y="30373"/>
                          <a:pt x="11810" y="23896"/>
                        </a:cubicBezTo>
                        <a:cubicBezTo>
                          <a:pt x="18160" y="22118"/>
                          <a:pt x="14668" y="14561"/>
                          <a:pt x="19494" y="10688"/>
                        </a:cubicBezTo>
                        <a:cubicBezTo>
                          <a:pt x="31241" y="-2901"/>
                          <a:pt x="96456" y="-6838"/>
                          <a:pt x="96456" y="18879"/>
                        </a:cubicBezTo>
                        <a:cubicBezTo>
                          <a:pt x="95751" y="22315"/>
                          <a:pt x="97967" y="25668"/>
                          <a:pt x="101409" y="26373"/>
                        </a:cubicBezTo>
                        <a:cubicBezTo>
                          <a:pt x="101866" y="26467"/>
                          <a:pt x="102336" y="26506"/>
                          <a:pt x="102806" y="26499"/>
                        </a:cubicBezTo>
                        <a:cubicBezTo>
                          <a:pt x="133731" y="28849"/>
                          <a:pt x="111569" y="90507"/>
                          <a:pt x="114744" y="113939"/>
                        </a:cubicBezTo>
                        <a:close/>
                      </a:path>
                    </a:pathLst>
                  </a:custGeom>
                  <a:solidFill>
                    <a:schemeClr val="dk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1" name="Google Shape;1471;p11"/>
                  <p:cNvSpPr/>
                  <p:nvPr/>
                </p:nvSpPr>
                <p:spPr>
                  <a:xfrm>
                    <a:off x="3312763" y="3270014"/>
                    <a:ext cx="150661" cy="221107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50661" h="221107" extrusionOk="0">
                        <a:moveTo>
                          <a:pt x="72636" y="221107"/>
                        </a:moveTo>
                        <a:cubicBezTo>
                          <a:pt x="-3564" y="204978"/>
                          <a:pt x="-15057" y="136779"/>
                          <a:pt x="16184" y="2477"/>
                        </a:cubicBezTo>
                        <a:cubicBezTo>
                          <a:pt x="54284" y="1207"/>
                          <a:pt x="87558" y="1270"/>
                          <a:pt x="125595" y="0"/>
                        </a:cubicBezTo>
                        <a:cubicBezTo>
                          <a:pt x="164330" y="92202"/>
                          <a:pt x="166299" y="206629"/>
                          <a:pt x="72636" y="221107"/>
                        </a:cubicBezTo>
                        <a:close/>
                      </a:path>
                    </a:pathLst>
                  </a:custGeom>
                  <a:solidFill>
                    <a:srgbClr val="FFF2CC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  <p:sp>
                <p:nvSpPr>
                  <p:cNvPr id="1472" name="Google Shape;1472;p11"/>
                  <p:cNvSpPr/>
                  <p:nvPr/>
                </p:nvSpPr>
                <p:spPr>
                  <a:xfrm>
                    <a:off x="3305183" y="3146560"/>
                    <a:ext cx="166690" cy="350998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166690" h="350998" extrusionOk="0">
                        <a:moveTo>
                          <a:pt x="140987" y="124596"/>
                        </a:moveTo>
                        <a:cubicBezTo>
                          <a:pt x="147337" y="122247"/>
                          <a:pt x="143336" y="59572"/>
                          <a:pt x="144542" y="54238"/>
                        </a:cubicBezTo>
                        <a:cubicBezTo>
                          <a:pt x="146828" y="39252"/>
                          <a:pt x="140097" y="24647"/>
                          <a:pt x="122571" y="26425"/>
                        </a:cubicBezTo>
                        <a:cubicBezTo>
                          <a:pt x="129683" y="-8309"/>
                          <a:pt x="29417" y="-8500"/>
                          <a:pt x="29925" y="24075"/>
                        </a:cubicBezTo>
                        <a:cubicBezTo>
                          <a:pt x="15891" y="25536"/>
                          <a:pt x="12399" y="39633"/>
                          <a:pt x="13478" y="51635"/>
                        </a:cubicBezTo>
                        <a:cubicBezTo>
                          <a:pt x="16145" y="75955"/>
                          <a:pt x="8335" y="105292"/>
                          <a:pt x="17034" y="127263"/>
                        </a:cubicBezTo>
                        <a:cubicBezTo>
                          <a:pt x="17034" y="127263"/>
                          <a:pt x="17034" y="127644"/>
                          <a:pt x="17034" y="127835"/>
                        </a:cubicBezTo>
                        <a:cubicBezTo>
                          <a:pt x="-77835" y="451748"/>
                          <a:pt x="259922" y="398789"/>
                          <a:pt x="140987" y="124596"/>
                        </a:cubicBezTo>
                        <a:close/>
                        <a:moveTo>
                          <a:pt x="126254" y="42427"/>
                        </a:moveTo>
                        <a:cubicBezTo>
                          <a:pt x="126699" y="51254"/>
                          <a:pt x="126699" y="64842"/>
                          <a:pt x="126889" y="74177"/>
                        </a:cubicBezTo>
                        <a:lnTo>
                          <a:pt x="31258" y="101736"/>
                        </a:lnTo>
                        <a:cubicBezTo>
                          <a:pt x="31258" y="96719"/>
                          <a:pt x="31258" y="91640"/>
                          <a:pt x="31258" y="86560"/>
                        </a:cubicBezTo>
                        <a:cubicBezTo>
                          <a:pt x="57865" y="73415"/>
                          <a:pt x="88408" y="58556"/>
                          <a:pt x="112348" y="40903"/>
                        </a:cubicBezTo>
                        <a:cubicBezTo>
                          <a:pt x="116793" y="41665"/>
                          <a:pt x="123778" y="38490"/>
                          <a:pt x="126254" y="42427"/>
                        </a:cubicBezTo>
                        <a:close/>
                        <a:moveTo>
                          <a:pt x="89044" y="212671"/>
                        </a:moveTo>
                        <a:cubicBezTo>
                          <a:pt x="81112" y="208784"/>
                          <a:pt x="71771" y="209070"/>
                          <a:pt x="64088" y="213433"/>
                        </a:cubicBezTo>
                        <a:cubicBezTo>
                          <a:pt x="67943" y="186762"/>
                          <a:pt x="70883" y="159947"/>
                          <a:pt x="72914" y="132978"/>
                        </a:cubicBezTo>
                        <a:lnTo>
                          <a:pt x="83964" y="132978"/>
                        </a:lnTo>
                        <a:cubicBezTo>
                          <a:pt x="83049" y="159642"/>
                          <a:pt x="84751" y="186337"/>
                          <a:pt x="89044" y="212671"/>
                        </a:cubicBezTo>
                        <a:close/>
                        <a:moveTo>
                          <a:pt x="50944" y="114118"/>
                        </a:moveTo>
                        <a:lnTo>
                          <a:pt x="127144" y="92148"/>
                        </a:lnTo>
                        <a:lnTo>
                          <a:pt x="127144" y="113420"/>
                        </a:lnTo>
                        <a:cubicBezTo>
                          <a:pt x="101299" y="114880"/>
                          <a:pt x="75899" y="115135"/>
                          <a:pt x="50626" y="114118"/>
                        </a:cubicBezTo>
                        <a:close/>
                        <a:moveTo>
                          <a:pt x="90695" y="39950"/>
                        </a:moveTo>
                        <a:cubicBezTo>
                          <a:pt x="74692" y="48269"/>
                          <a:pt x="47832" y="59826"/>
                          <a:pt x="31385" y="67255"/>
                        </a:cubicBezTo>
                        <a:cubicBezTo>
                          <a:pt x="31385" y="58937"/>
                          <a:pt x="31766" y="47634"/>
                          <a:pt x="31385" y="39379"/>
                        </a:cubicBezTo>
                        <a:cubicBezTo>
                          <a:pt x="33036" y="39379"/>
                          <a:pt x="75835" y="39442"/>
                          <a:pt x="90377" y="39950"/>
                        </a:cubicBezTo>
                        <a:close/>
                        <a:moveTo>
                          <a:pt x="45736" y="22361"/>
                        </a:moveTo>
                        <a:cubicBezTo>
                          <a:pt x="60214" y="644"/>
                          <a:pt x="112920" y="11122"/>
                          <a:pt x="111395" y="26616"/>
                        </a:cubicBezTo>
                        <a:cubicBezTo>
                          <a:pt x="92028" y="25854"/>
                          <a:pt x="63834" y="27314"/>
                          <a:pt x="44466" y="26616"/>
                        </a:cubicBezTo>
                        <a:cubicBezTo>
                          <a:pt x="44339" y="26171"/>
                          <a:pt x="45165" y="22742"/>
                          <a:pt x="45419" y="22361"/>
                        </a:cubicBezTo>
                        <a:close/>
                        <a:moveTo>
                          <a:pt x="125556" y="309127"/>
                        </a:moveTo>
                        <a:cubicBezTo>
                          <a:pt x="22686" y="406028"/>
                          <a:pt x="-873" y="195335"/>
                          <a:pt x="33798" y="131708"/>
                        </a:cubicBezTo>
                        <a:cubicBezTo>
                          <a:pt x="41101" y="132153"/>
                          <a:pt x="48467" y="132470"/>
                          <a:pt x="55833" y="132661"/>
                        </a:cubicBezTo>
                        <a:cubicBezTo>
                          <a:pt x="60913" y="148536"/>
                          <a:pt x="25734" y="268678"/>
                          <a:pt x="58500" y="243023"/>
                        </a:cubicBezTo>
                        <a:cubicBezTo>
                          <a:pt x="62310" y="237436"/>
                          <a:pt x="67708" y="228101"/>
                          <a:pt x="75454" y="228037"/>
                        </a:cubicBezTo>
                        <a:cubicBezTo>
                          <a:pt x="84979" y="228037"/>
                          <a:pt x="91076" y="238960"/>
                          <a:pt x="95394" y="245881"/>
                        </a:cubicBezTo>
                        <a:cubicBezTo>
                          <a:pt x="128985" y="268931"/>
                          <a:pt x="92536" y="150631"/>
                          <a:pt x="101744" y="132661"/>
                        </a:cubicBezTo>
                        <a:cubicBezTo>
                          <a:pt x="109173" y="132661"/>
                          <a:pt x="116602" y="132089"/>
                          <a:pt x="124032" y="131644"/>
                        </a:cubicBezTo>
                        <a:cubicBezTo>
                          <a:pt x="155591" y="183968"/>
                          <a:pt x="160671" y="257311"/>
                          <a:pt x="125239" y="309127"/>
                        </a:cubicBezTo>
                        <a:close/>
                      </a:path>
                    </a:pathLst>
                  </a:custGeom>
                  <a:solidFill>
                    <a:schemeClr val="dk1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marL="0" marR="0" lvl="0" indent="0" algn="l" rtl="0">
                      <a:spcBef>
                        <a:spcPts val="0"/>
                      </a:spcBef>
                      <a:spcAft>
                        <a:spcPts val="0"/>
                      </a:spcAft>
                      <a:buNone/>
                    </a:pPr>
                    <a:endParaRPr sz="2880">
                      <a:solidFill>
                        <a:srgbClr val="000000"/>
                      </a:solidFill>
                      <a:latin typeface="Calibri"/>
                      <a:ea typeface="Calibri"/>
                      <a:cs typeface="Calibri"/>
                      <a:sym typeface="Calibri"/>
                    </a:endParaRPr>
                  </a:p>
                </p:txBody>
              </p:sp>
            </p:grpSp>
            <p:sp>
              <p:nvSpPr>
                <p:cNvPr id="1473" name="Google Shape;1473;p11"/>
                <p:cNvSpPr/>
                <p:nvPr/>
              </p:nvSpPr>
              <p:spPr>
                <a:xfrm>
                  <a:off x="3375914" y="1611869"/>
                  <a:ext cx="17700" cy="1365900"/>
                </a:xfrm>
                <a:prstGeom prst="rect">
                  <a:avLst/>
                </a:pr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3584"/>
                </a:p>
              </p:txBody>
            </p:sp>
          </p:grpSp>
          <p:sp>
            <p:nvSpPr>
              <p:cNvPr id="1474" name="Google Shape;1474;p11"/>
              <p:cNvSpPr/>
              <p:nvPr/>
            </p:nvSpPr>
            <p:spPr>
              <a:xfrm>
                <a:off x="3352825" y="3244100"/>
                <a:ext cx="27200" cy="29000"/>
              </a:xfrm>
              <a:custGeom>
                <a:avLst/>
                <a:gdLst/>
                <a:ahLst/>
                <a:cxnLst/>
                <a:rect l="l" t="t" r="r" b="b"/>
                <a:pathLst>
                  <a:path w="1088" h="1160" extrusionOk="0">
                    <a:moveTo>
                      <a:pt x="0" y="0"/>
                    </a:moveTo>
                    <a:cubicBezTo>
                      <a:pt x="294" y="441"/>
                      <a:pt x="670" y="834"/>
                      <a:pt x="1088" y="1160"/>
                    </a:cubicBezTo>
                  </a:path>
                </a:pathLst>
              </a:custGeom>
              <a:noFill/>
              <a:ln w="19050" cap="rnd" cmpd="sng">
                <a:solidFill>
                  <a:schemeClr val="lt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400"/>
              <a:buFont typeface="Amatic SC"/>
              <a:buNone/>
              <a:defRPr sz="3400" b="1">
                <a:solidFill>
                  <a:schemeClr val="accent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1124640" y="2288237"/>
            <a:ext cx="9056160" cy="48542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457200" lvl="0" indent="-3810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⊹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1pPr>
            <a:lvl2pPr marL="914400" lvl="1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×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2pPr>
            <a:lvl3pPr marL="1371600" lvl="2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accent2"/>
              </a:buClr>
              <a:buSzPts val="2400"/>
              <a:buFont typeface="Encode Sans Semi Condensed Light"/>
              <a:buChar char="⬩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3pPr>
            <a:lvl4pPr marL="1828800" lvl="3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4pPr>
            <a:lvl5pPr marL="2286000" lvl="4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5pPr>
            <a:lvl6pPr marL="2743200" lvl="5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6pPr>
            <a:lvl7pPr marL="3200400" lvl="6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●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7pPr>
            <a:lvl8pPr marL="3657600" lvl="7" indent="-381000" rtl="0">
              <a:lnSpc>
                <a:spcPct val="115000"/>
              </a:lnSpc>
              <a:spcBef>
                <a:spcPts val="8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Encode Sans Semi Condensed Light"/>
              <a:buChar char="○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8pPr>
            <a:lvl9pPr marL="4114800" lvl="8" indent="-381000" rtl="0">
              <a:lnSpc>
                <a:spcPct val="115000"/>
              </a:lnSpc>
              <a:spcBef>
                <a:spcPts val="800"/>
              </a:spcBef>
              <a:spcAft>
                <a:spcPts val="800"/>
              </a:spcAft>
              <a:buClr>
                <a:schemeClr val="dk1"/>
              </a:buClr>
              <a:buSzPts val="2400"/>
              <a:buFont typeface="Encode Sans Semi Condensed Light"/>
              <a:buChar char="■"/>
              <a:defRPr sz="2400">
                <a:solidFill>
                  <a:schemeClr val="dk1"/>
                </a:solidFill>
                <a:latin typeface="Encode Sans Semi Condensed Light"/>
                <a:ea typeface="Encode Sans Semi Condensed Light"/>
                <a:cs typeface="Encode Sans Semi Condensed Light"/>
                <a:sym typeface="Encode Sans Semi Condensed Light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>
            <a:lvl1pPr lvl="0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algn="r" rtl="0">
              <a:buNone/>
              <a:defRPr sz="2400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24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image" Target="../media/image43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41.emf"/><Relationship Id="rId12" Type="http://schemas.openxmlformats.org/officeDocument/2006/relationships/customXml" Target="../ink/ink3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wmf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48.wmf"/><Relationship Id="rId10" Type="http://schemas.openxmlformats.org/officeDocument/2006/relationships/image" Target="../media/image50.png"/><Relationship Id="rId4" Type="http://schemas.openxmlformats.org/officeDocument/2006/relationships/image" Target="../media/image44.wmf"/><Relationship Id="rId9" Type="http://schemas.openxmlformats.org/officeDocument/2006/relationships/image" Target="../media/image49.png"/><Relationship Id="rId1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57.wmf"/><Relationship Id="rId3" Type="http://schemas.openxmlformats.org/officeDocument/2006/relationships/image" Target="../media/image51.png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6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9.png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59.png"/><Relationship Id="rId4" Type="http://schemas.openxmlformats.org/officeDocument/2006/relationships/customXml" Target="../ink/ink3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61.png"/><Relationship Id="rId4" Type="http://schemas.openxmlformats.org/officeDocument/2006/relationships/customXml" Target="../ink/ink33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36.xml"/><Relationship Id="rId13" Type="http://schemas.openxmlformats.org/officeDocument/2006/relationships/image" Target="../media/image67.png"/><Relationship Id="rId18" Type="http://schemas.openxmlformats.org/officeDocument/2006/relationships/customXml" Target="../ink/ink41.xml"/><Relationship Id="rId3" Type="http://schemas.openxmlformats.org/officeDocument/2006/relationships/image" Target="../media/image62.png"/><Relationship Id="rId21" Type="http://schemas.openxmlformats.org/officeDocument/2006/relationships/image" Target="../media/image71.png"/><Relationship Id="rId7" Type="http://schemas.openxmlformats.org/officeDocument/2006/relationships/image" Target="../media/image64.png"/><Relationship Id="rId12" Type="http://schemas.openxmlformats.org/officeDocument/2006/relationships/customXml" Target="../ink/ink38.xml"/><Relationship Id="rId17" Type="http://schemas.openxmlformats.org/officeDocument/2006/relationships/image" Target="../media/image69.png"/><Relationship Id="rId2" Type="http://schemas.openxmlformats.org/officeDocument/2006/relationships/notesSlide" Target="../notesSlides/notesSlide6.xml"/><Relationship Id="rId16" Type="http://schemas.openxmlformats.org/officeDocument/2006/relationships/customXml" Target="../ink/ink40.xml"/><Relationship Id="rId20" Type="http://schemas.openxmlformats.org/officeDocument/2006/relationships/customXml" Target="../ink/ink42.xml"/><Relationship Id="rId1" Type="http://schemas.openxmlformats.org/officeDocument/2006/relationships/slideLayout" Target="../slideLayouts/slideLayout9.xml"/><Relationship Id="rId6" Type="http://schemas.openxmlformats.org/officeDocument/2006/relationships/customXml" Target="../ink/ink35.xml"/><Relationship Id="rId11" Type="http://schemas.openxmlformats.org/officeDocument/2006/relationships/image" Target="../media/image66.png"/><Relationship Id="rId5" Type="http://schemas.openxmlformats.org/officeDocument/2006/relationships/image" Target="../media/image63.png"/><Relationship Id="rId15" Type="http://schemas.openxmlformats.org/officeDocument/2006/relationships/image" Target="../media/image68.png"/><Relationship Id="rId10" Type="http://schemas.openxmlformats.org/officeDocument/2006/relationships/customXml" Target="../ink/ink37.xml"/><Relationship Id="rId19" Type="http://schemas.openxmlformats.org/officeDocument/2006/relationships/image" Target="../media/image70.png"/><Relationship Id="rId4" Type="http://schemas.openxmlformats.org/officeDocument/2006/relationships/customXml" Target="../ink/ink34.xml"/><Relationship Id="rId9" Type="http://schemas.openxmlformats.org/officeDocument/2006/relationships/image" Target="../media/image65.png"/><Relationship Id="rId14" Type="http://schemas.openxmlformats.org/officeDocument/2006/relationships/customXml" Target="../ink/ink3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3.png"/><Relationship Id="rId4" Type="http://schemas.openxmlformats.org/officeDocument/2006/relationships/customXml" Target="../ink/ink4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6.png"/><Relationship Id="rId5" Type="http://schemas.openxmlformats.org/officeDocument/2006/relationships/customXml" Target="../ink/ink44.xml"/><Relationship Id="rId4" Type="http://schemas.openxmlformats.org/officeDocument/2006/relationships/image" Target="../media/image7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8.png"/><Relationship Id="rId4" Type="http://schemas.openxmlformats.org/officeDocument/2006/relationships/customXml" Target="../ink/ink4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0.png"/><Relationship Id="rId4" Type="http://schemas.openxmlformats.org/officeDocument/2006/relationships/customXml" Target="../ink/ink4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ustomXml" Target="../ink/ink47.xm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13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12" Type="http://schemas.openxmlformats.org/officeDocument/2006/relationships/customXml" Target="../ink/ink7.xml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4.xml"/><Relationship Id="rId11" Type="http://schemas.openxmlformats.org/officeDocument/2006/relationships/image" Target="../media/image6.png"/><Relationship Id="rId5" Type="http://schemas.openxmlformats.org/officeDocument/2006/relationships/image" Target="../media/image3.png"/><Relationship Id="rId10" Type="http://schemas.openxmlformats.org/officeDocument/2006/relationships/customXml" Target="../ink/ink6.xml"/><Relationship Id="rId4" Type="http://schemas.openxmlformats.org/officeDocument/2006/relationships/customXml" Target="../ink/ink3.xml"/><Relationship Id="rId9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carnival.com/extra-free-resources-icons-and-maps/?utm_source=template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0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lidescarnival.com/?utm_source=template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unsplash.com/&amp;utm_source=slidescarnival" TargetMode="Externa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fonts.google.com/specimen/Amatic+SC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Relationship Id="rId4" Type="http://schemas.openxmlformats.org/officeDocument/2006/relationships/hyperlink" Target="https://fonts.google.com/specimen/Encode+Sans+Semi+Condensed" TargetMode="Externa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91.jpg"/><Relationship Id="rId5" Type="http://schemas.openxmlformats.org/officeDocument/2006/relationships/image" Target="../media/image90.jpg"/><Relationship Id="rId4" Type="http://schemas.openxmlformats.org/officeDocument/2006/relationships/image" Target="../media/image89.jp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0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carnival.com/extra-free-resources-icons-and-maps/?utm_source=template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0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0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s://twitter.com/googledocs/status/730087240156643328" TargetMode="Externa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0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lidescarnival.com/?utm_source=template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9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11.xml"/><Relationship Id="rId5" Type="http://schemas.openxmlformats.org/officeDocument/2006/relationships/image" Target="../media/image12.png"/><Relationship Id="rId4" Type="http://schemas.openxmlformats.org/officeDocument/2006/relationships/customXml" Target="../ink/ink10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3.xml"/><Relationship Id="rId18" Type="http://schemas.openxmlformats.org/officeDocument/2006/relationships/image" Target="../media/image21.png"/><Relationship Id="rId26" Type="http://schemas.openxmlformats.org/officeDocument/2006/relationships/image" Target="../media/image25.png"/><Relationship Id="rId39" Type="http://schemas.openxmlformats.org/officeDocument/2006/relationships/customXml" Target="../ink/ink26.xml"/><Relationship Id="rId21" Type="http://schemas.openxmlformats.org/officeDocument/2006/relationships/customXml" Target="../ink/ink17.xml"/><Relationship Id="rId34" Type="http://schemas.openxmlformats.org/officeDocument/2006/relationships/image" Target="../media/image29.png"/><Relationship Id="rId42" Type="http://schemas.openxmlformats.org/officeDocument/2006/relationships/image" Target="../media/image3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png"/><Relationship Id="rId20" Type="http://schemas.openxmlformats.org/officeDocument/2006/relationships/image" Target="../media/image22.png"/><Relationship Id="rId29" Type="http://schemas.openxmlformats.org/officeDocument/2006/relationships/customXml" Target="../ink/ink21.xml"/><Relationship Id="rId41" Type="http://schemas.openxmlformats.org/officeDocument/2006/relationships/customXml" Target="../ink/ink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11" Type="http://schemas.openxmlformats.org/officeDocument/2006/relationships/customXml" Target="../ink/ink12.xml"/><Relationship Id="rId24" Type="http://schemas.openxmlformats.org/officeDocument/2006/relationships/image" Target="../media/image24.png"/><Relationship Id="rId32" Type="http://schemas.openxmlformats.org/officeDocument/2006/relationships/image" Target="../media/image28.png"/><Relationship Id="rId37" Type="http://schemas.openxmlformats.org/officeDocument/2006/relationships/customXml" Target="../ink/ink25.xml"/><Relationship Id="rId40" Type="http://schemas.openxmlformats.org/officeDocument/2006/relationships/image" Target="../media/image32.png"/><Relationship Id="rId5" Type="http://schemas.openxmlformats.org/officeDocument/2006/relationships/oleObject" Target="../embeddings/oleObject2.bin"/><Relationship Id="rId15" Type="http://schemas.openxmlformats.org/officeDocument/2006/relationships/customXml" Target="../ink/ink14.xml"/><Relationship Id="rId23" Type="http://schemas.openxmlformats.org/officeDocument/2006/relationships/customXml" Target="../ink/ink18.xml"/><Relationship Id="rId28" Type="http://schemas.openxmlformats.org/officeDocument/2006/relationships/image" Target="../media/image26.png"/><Relationship Id="rId36" Type="http://schemas.openxmlformats.org/officeDocument/2006/relationships/image" Target="../media/image30.png"/><Relationship Id="rId10" Type="http://schemas.openxmlformats.org/officeDocument/2006/relationships/image" Target="../media/image17.wmf"/><Relationship Id="rId19" Type="http://schemas.openxmlformats.org/officeDocument/2006/relationships/customXml" Target="../ink/ink16.xml"/><Relationship Id="rId31" Type="http://schemas.openxmlformats.org/officeDocument/2006/relationships/customXml" Target="../ink/ink22.xml"/><Relationship Id="rId44" Type="http://schemas.openxmlformats.org/officeDocument/2006/relationships/image" Target="../media/image34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9.png"/><Relationship Id="rId22" Type="http://schemas.openxmlformats.org/officeDocument/2006/relationships/image" Target="../media/image23.png"/><Relationship Id="rId27" Type="http://schemas.openxmlformats.org/officeDocument/2006/relationships/customXml" Target="../ink/ink20.xml"/><Relationship Id="rId30" Type="http://schemas.openxmlformats.org/officeDocument/2006/relationships/image" Target="../media/image27.png"/><Relationship Id="rId35" Type="http://schemas.openxmlformats.org/officeDocument/2006/relationships/customXml" Target="../ink/ink24.xml"/><Relationship Id="rId43" Type="http://schemas.openxmlformats.org/officeDocument/2006/relationships/customXml" Target="../ink/ink28.xml"/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8.png"/><Relationship Id="rId17" Type="http://schemas.openxmlformats.org/officeDocument/2006/relationships/customXml" Target="../ink/ink15.xml"/><Relationship Id="rId25" Type="http://schemas.openxmlformats.org/officeDocument/2006/relationships/customXml" Target="../ink/ink19.xml"/><Relationship Id="rId33" Type="http://schemas.openxmlformats.org/officeDocument/2006/relationships/customXml" Target="../ink/ink23.xml"/><Relationship Id="rId38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7.png"/><Relationship Id="rId5" Type="http://schemas.openxmlformats.org/officeDocument/2006/relationships/customXml" Target="../ink/ink30.xml"/><Relationship Id="rId4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" name="Google Shape;1571;p13"/>
          <p:cNvSpPr txBox="1">
            <a:spLocks noGrp="1"/>
          </p:cNvSpPr>
          <p:nvPr>
            <p:ph type="ctrTitle"/>
          </p:nvPr>
        </p:nvSpPr>
        <p:spPr>
          <a:xfrm>
            <a:off x="1318603" y="5760693"/>
            <a:ext cx="11893440" cy="12964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7040">
                <a:solidFill>
                  <a:srgbClr val="FF0000"/>
                </a:solidFill>
              </a:rPr>
              <a:t>Chương 3: hệ phương trình bậc nhất hai ẩn</a:t>
            </a:r>
            <a:endParaRPr sz="704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1071563" y="4969933"/>
            <a:ext cx="3679825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660400" y="1998133"/>
            <a:ext cx="42498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ét phương trình 0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   (</a:t>
            </a:r>
            <a:r>
              <a:rPr lang="en-US" altLang="en-US" sz="2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087688" y="4457171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5160963" y="2079096"/>
            <a:ext cx="0" cy="5154612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5192713" y="2018771"/>
            <a:ext cx="41793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ét phương trình 4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0</a:t>
            </a:r>
            <a:r>
              <a:rPr lang="en-US" altLang="en-US" sz="28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6  (</a:t>
            </a:r>
            <a:r>
              <a:rPr lang="en-US" altLang="en-US" sz="22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Line 31"/>
          <p:cNvSpPr>
            <a:spLocks noChangeShapeType="1"/>
          </p:cNvSpPr>
          <p:nvPr/>
        </p:nvSpPr>
        <p:spPr bwMode="auto">
          <a:xfrm flipH="1">
            <a:off x="7824788" y="4017433"/>
            <a:ext cx="0" cy="32575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39"/>
          <p:cNvGrpSpPr>
            <a:grpSpLocks/>
          </p:cNvGrpSpPr>
          <p:nvPr/>
        </p:nvGrpSpPr>
        <p:grpSpPr bwMode="auto">
          <a:xfrm>
            <a:off x="839788" y="2450571"/>
            <a:ext cx="4038600" cy="1954212"/>
            <a:chOff x="476" y="3979"/>
            <a:chExt cx="2544" cy="1231"/>
          </a:xfrm>
        </p:grpSpPr>
        <p:sp>
          <p:nvSpPr>
            <p:cNvPr id="13" name="Text Box 40"/>
            <p:cNvSpPr txBox="1">
              <a:spLocks noChangeArrowheads="1"/>
            </p:cNvSpPr>
            <p:nvPr/>
          </p:nvSpPr>
          <p:spPr bwMode="auto">
            <a:xfrm>
              <a:off x="476" y="3979"/>
              <a:ext cx="2544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́ nghiệm tổng quát là :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; 2) với                , hay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4" name="Group 41"/>
            <p:cNvGrpSpPr>
              <a:grpSpLocks/>
            </p:cNvGrpSpPr>
            <p:nvPr/>
          </p:nvGrpSpPr>
          <p:grpSpPr bwMode="auto">
            <a:xfrm>
              <a:off x="2303" y="4232"/>
              <a:ext cx="659" cy="530"/>
              <a:chOff x="1595" y="4278"/>
              <a:chExt cx="659" cy="530"/>
            </a:xfrm>
          </p:grpSpPr>
          <p:sp>
            <p:nvSpPr>
              <p:cNvPr id="15" name="AutoShape 42"/>
              <p:cNvSpPr>
                <a:spLocks/>
              </p:cNvSpPr>
              <p:nvPr/>
            </p:nvSpPr>
            <p:spPr bwMode="auto">
              <a:xfrm>
                <a:off x="1595" y="4307"/>
                <a:ext cx="136" cy="453"/>
              </a:xfrm>
              <a:prstGeom prst="leftBrace">
                <a:avLst>
                  <a:gd name="adj1" fmla="val 27757"/>
                  <a:gd name="adj2" fmla="val 50000"/>
                </a:avLst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6" name="Object 4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8419445"/>
                  </p:ext>
                </p:extLst>
              </p:nvPr>
            </p:nvGraphicFramePr>
            <p:xfrm>
              <a:off x="1777" y="4278"/>
              <a:ext cx="417" cy="2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2" name="Equation" r:id="rId3" imgW="368140" imgH="177723" progId="Equation.DSMT4">
                      <p:embed/>
                    </p:oleObj>
                  </mc:Choice>
                  <mc:Fallback>
                    <p:oleObj name="Equation" r:id="rId3" imgW="368140" imgH="177723" progId="Equation.DSMT4">
                      <p:embed/>
                      <p:pic>
                        <p:nvPicPr>
                          <p:cNvPr id="2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77" y="4278"/>
                            <a:ext cx="417" cy="2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ctangle 44"/>
              <p:cNvSpPr>
                <a:spLocks noChangeArrowheads="1"/>
              </p:cNvSpPr>
              <p:nvPr/>
            </p:nvSpPr>
            <p:spPr bwMode="auto">
              <a:xfrm>
                <a:off x="1727" y="4517"/>
                <a:ext cx="52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i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= </a:t>
                </a:r>
                <a:r>
                  <a:rPr lang="en-US" altLang="en-US"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</p:grpSp>
      <p:grpSp>
        <p:nvGrpSpPr>
          <p:cNvPr id="18" name="Group 54"/>
          <p:cNvGrpSpPr>
            <a:grpSpLocks/>
          </p:cNvGrpSpPr>
          <p:nvPr/>
        </p:nvGrpSpPr>
        <p:grpSpPr bwMode="auto">
          <a:xfrm>
            <a:off x="5232400" y="2450571"/>
            <a:ext cx="4270375" cy="1166812"/>
            <a:chOff x="2880" y="1055"/>
            <a:chExt cx="2690" cy="735"/>
          </a:xfrm>
        </p:grpSpPr>
        <p:sp>
          <p:nvSpPr>
            <p:cNvPr id="19" name="Text Box 49"/>
            <p:cNvSpPr txBox="1">
              <a:spLocks noChangeArrowheads="1"/>
            </p:cNvSpPr>
            <p:nvPr/>
          </p:nvSpPr>
          <p:spPr bwMode="auto">
            <a:xfrm>
              <a:off x="2880" y="1055"/>
              <a:ext cx="2686" cy="5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 nghiệm tổng quát là :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1,5; </a:t>
              </a:r>
              <a:r>
                <a:rPr lang="en-US" alt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với              ,  hay  </a:t>
              </a:r>
            </a:p>
          </p:txBody>
        </p:sp>
        <p:sp>
          <p:nvSpPr>
            <p:cNvPr id="20" name="AutoShape 51"/>
            <p:cNvSpPr>
              <a:spLocks/>
            </p:cNvSpPr>
            <p:nvPr/>
          </p:nvSpPr>
          <p:spPr bwMode="auto">
            <a:xfrm>
              <a:off x="4808" y="1292"/>
              <a:ext cx="136" cy="453"/>
            </a:xfrm>
            <a:prstGeom prst="leftBrace">
              <a:avLst>
                <a:gd name="adj1" fmla="val 27757"/>
                <a:gd name="adj2" fmla="val 50000"/>
              </a:avLst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520530"/>
                </p:ext>
              </p:extLst>
            </p:nvPr>
          </p:nvGraphicFramePr>
          <p:xfrm>
            <a:off x="4963" y="1510"/>
            <a:ext cx="52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5" imgW="380835" imgH="203112" progId="Equation.DSMT4">
                    <p:embed/>
                  </p:oleObj>
                </mc:Choice>
                <mc:Fallback>
                  <p:oleObj name="Equation" r:id="rId5" imgW="380835" imgH="203112" progId="Equation.DSMT4">
                    <p:embed/>
                    <p:pic>
                      <p:nvPicPr>
                        <p:cNvPr id="2050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3" y="1510"/>
                          <a:ext cx="52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3"/>
            <p:cNvSpPr>
              <a:spLocks noChangeArrowheads="1"/>
            </p:cNvSpPr>
            <p:nvPr/>
          </p:nvSpPr>
          <p:spPr bwMode="auto">
            <a:xfrm>
              <a:off x="4944" y="1247"/>
              <a:ext cx="62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200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 = </a:t>
              </a:r>
              <a:r>
                <a:rPr lang="en-US" altLang="en-US" sz="220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,5</a:t>
              </a:r>
            </a:p>
          </p:txBody>
        </p:sp>
      </p:grpSp>
      <p:pic>
        <p:nvPicPr>
          <p:cNvPr id="23" name="Picture 6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3711046"/>
            <a:ext cx="3744913" cy="370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7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5" y="3818996"/>
            <a:ext cx="3622675" cy="3586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 Box 33"/>
          <p:cNvSpPr txBox="1">
            <a:spLocks noChangeArrowheads="1"/>
          </p:cNvSpPr>
          <p:nvPr/>
        </p:nvSpPr>
        <p:spPr bwMode="auto">
          <a:xfrm rot="16200000">
            <a:off x="7637463" y="4198408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5</a:t>
            </a:r>
          </a:p>
        </p:txBody>
      </p:sp>
      <p:graphicFrame>
        <p:nvGraphicFramePr>
          <p:cNvPr id="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49074"/>
              </p:ext>
            </p:extLst>
          </p:nvPr>
        </p:nvGraphicFramePr>
        <p:xfrm>
          <a:off x="2155825" y="2968096"/>
          <a:ext cx="838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368140" imgH="177723" progId="Equation.DSMT4">
                  <p:embed/>
                </p:oleObj>
              </mc:Choice>
              <mc:Fallback>
                <p:oleObj name="Equation" r:id="rId9" imgW="368140" imgH="177723" progId="Equation.DSMT4">
                  <p:embed/>
                  <p:pic>
                    <p:nvPicPr>
                      <p:cNvPr id="5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2968096"/>
                        <a:ext cx="838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399268"/>
              </p:ext>
            </p:extLst>
          </p:nvPr>
        </p:nvGraphicFramePr>
        <p:xfrm>
          <a:off x="6646863" y="2988733"/>
          <a:ext cx="7461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380835" imgH="203112" progId="Equation.DSMT4">
                  <p:embed/>
                </p:oleObj>
              </mc:Choice>
              <mc:Fallback>
                <p:oleObj name="Equation" r:id="rId10" imgW="380835" imgH="203112" progId="Equation.DSMT4">
                  <p:embed/>
                  <p:pic>
                    <p:nvPicPr>
                      <p:cNvPr id="5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863" y="2988733"/>
                        <a:ext cx="7461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9" name="Rectangle 61"/>
          <p:cNvSpPr>
            <a:spLocks noChangeArrowheads="1"/>
          </p:cNvSpPr>
          <p:nvPr/>
        </p:nvSpPr>
        <p:spPr bwMode="auto">
          <a:xfrm>
            <a:off x="1501246" y="1009591"/>
            <a:ext cx="761779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. Tập nghiệm của phương trình bậc nhất hai ẩn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A981C3-9B08-4D02-A652-C02FAFE1B42B}"/>
                  </a:ext>
                </a:extLst>
              </p14:cNvPr>
              <p14:cNvContentPartPr/>
              <p14:nvPr/>
            </p14:nvContentPartPr>
            <p14:xfrm>
              <a:off x="2677320" y="2625480"/>
              <a:ext cx="1647000" cy="1887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A981C3-9B08-4D02-A652-C02FAFE1B42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67960" y="2616120"/>
                <a:ext cx="1665720" cy="1906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7762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501246" y="1009591"/>
            <a:ext cx="761779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. Tập nghiệm của phương trình bậc nhất hai ẩn:</a:t>
            </a:r>
          </a:p>
        </p:txBody>
      </p:sp>
      <p:graphicFrame>
        <p:nvGraphicFramePr>
          <p:cNvPr id="8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9620850"/>
              </p:ext>
            </p:extLst>
          </p:nvPr>
        </p:nvGraphicFramePr>
        <p:xfrm>
          <a:off x="1268413" y="2091390"/>
          <a:ext cx="8785225" cy="5568950"/>
        </p:xfrm>
        <a:graphic>
          <a:graphicData uri="http://schemas.openxmlformats.org/drawingml/2006/table">
            <a:tbl>
              <a:tblPr/>
              <a:tblGrid>
                <a:gridCol w="29637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811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4036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36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T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bậc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hất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ai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ẩn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T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ghiệm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Q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nh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oạ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ập</a:t>
                      </a:r>
                      <a:r>
                        <a:rPr lang="en-US" sz="18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1" i="0" u="none" strike="noStrike" kern="1200" baseline="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ghiệm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.VnTime" pitchFamily="34" charset="0"/>
                        <a:cs typeface="Times New Roman" pitchFamily="18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15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b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 ≠ 0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 ≠ 0)</a:t>
                      </a: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244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+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= 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≠ 0 và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 = 0)</a:t>
                      </a: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6093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 b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c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a = 0 </a:t>
                      </a:r>
                      <a:r>
                        <a:rPr kumimoji="0" 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b ≠ 0)</a:t>
                      </a: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5" marR="91435"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Rectangle 27"/>
          <p:cNvSpPr>
            <a:spLocks noChangeArrowheads="1"/>
          </p:cNvSpPr>
          <p:nvPr/>
        </p:nvSpPr>
        <p:spPr bwMode="auto">
          <a:xfrm>
            <a:off x="4740276" y="2923240"/>
            <a:ext cx="9001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236453"/>
              </p:ext>
            </p:extLst>
          </p:nvPr>
        </p:nvGraphicFramePr>
        <p:xfrm>
          <a:off x="4725988" y="3296303"/>
          <a:ext cx="15113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095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3296303"/>
                        <a:ext cx="15113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9"/>
          <p:cNvSpPr>
            <a:spLocks/>
          </p:cNvSpPr>
          <p:nvPr/>
        </p:nvSpPr>
        <p:spPr bwMode="auto">
          <a:xfrm>
            <a:off x="4510088" y="2992033"/>
            <a:ext cx="215900" cy="1020763"/>
          </a:xfrm>
          <a:prstGeom prst="leftBrace">
            <a:avLst>
              <a:gd name="adj1" fmla="val 38677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1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21861"/>
              </p:ext>
            </p:extLst>
          </p:nvPr>
        </p:nvGraphicFramePr>
        <p:xfrm>
          <a:off x="4848226" y="4445653"/>
          <a:ext cx="70485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1095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6" y="4445653"/>
                        <a:ext cx="70485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4868863" y="5221940"/>
            <a:ext cx="936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R</a:t>
            </a:r>
          </a:p>
        </p:txBody>
      </p:sp>
      <p:sp>
        <p:nvSpPr>
          <p:cNvPr id="14" name="AutoShape 33"/>
          <p:cNvSpPr>
            <a:spLocks/>
          </p:cNvSpPr>
          <p:nvPr/>
        </p:nvSpPr>
        <p:spPr bwMode="auto">
          <a:xfrm>
            <a:off x="4618038" y="4704416"/>
            <a:ext cx="179388" cy="874713"/>
          </a:xfrm>
          <a:prstGeom prst="leftBrace">
            <a:avLst>
              <a:gd name="adj1" fmla="val 17608"/>
              <a:gd name="adj2" fmla="val 5000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15" name="AutoShape 35"/>
          <p:cNvSpPr>
            <a:spLocks/>
          </p:cNvSpPr>
          <p:nvPr/>
        </p:nvSpPr>
        <p:spPr bwMode="auto">
          <a:xfrm>
            <a:off x="4686829" y="6335835"/>
            <a:ext cx="215900" cy="974725"/>
          </a:xfrm>
          <a:prstGeom prst="leftBrace">
            <a:avLst>
              <a:gd name="adj1" fmla="val 23305"/>
              <a:gd name="adj2" fmla="val 44810"/>
            </a:avLst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graphicFrame>
        <p:nvGraphicFramePr>
          <p:cNvPr id="16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17402"/>
              </p:ext>
            </p:extLst>
          </p:nvPr>
        </p:nvGraphicFramePr>
        <p:xfrm>
          <a:off x="4959351" y="6645928"/>
          <a:ext cx="900112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109605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1" y="6645928"/>
                        <a:ext cx="900112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2"/>
          <p:cNvSpPr txBox="1">
            <a:spLocks noChangeArrowheads="1"/>
          </p:cNvSpPr>
          <p:nvPr/>
        </p:nvSpPr>
        <p:spPr bwMode="auto">
          <a:xfrm>
            <a:off x="1273176" y="1586565"/>
            <a:ext cx="1833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2200" b="1">
                <a:solidFill>
                  <a:srgbClr val="0000FF"/>
                </a:solidFill>
              </a:rPr>
              <a:t>Tổng quát</a:t>
            </a:r>
          </a:p>
        </p:txBody>
      </p:sp>
      <p:sp>
        <p:nvSpPr>
          <p:cNvPr id="18" name="Rectangle 27"/>
          <p:cNvSpPr>
            <a:spLocks noChangeArrowheads="1"/>
          </p:cNvSpPr>
          <p:nvPr/>
        </p:nvSpPr>
        <p:spPr bwMode="auto">
          <a:xfrm>
            <a:off x="4875213" y="6252228"/>
            <a:ext cx="90011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 R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9" name="Picture 6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1" y="4445653"/>
            <a:ext cx="2847975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7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4988" y="6123640"/>
            <a:ext cx="27908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9451" y="2667653"/>
            <a:ext cx="2847975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42"/>
          <p:cNvSpPr>
            <a:spLocks noChangeArrowheads="1"/>
          </p:cNvSpPr>
          <p:nvPr/>
        </p:nvSpPr>
        <p:spPr bwMode="auto">
          <a:xfrm>
            <a:off x="1017588" y="1110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706281"/>
              </p:ext>
            </p:extLst>
          </p:nvPr>
        </p:nvGraphicFramePr>
        <p:xfrm>
          <a:off x="8258176" y="2667653"/>
          <a:ext cx="6445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2" imgW="418918" imgH="431613" progId="Equation.DSMT4">
                  <p:embed/>
                </p:oleObj>
              </mc:Choice>
              <mc:Fallback>
                <p:oleObj name="Equation" r:id="rId12" imgW="418918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176" y="2667653"/>
                        <a:ext cx="644525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44"/>
          <p:cNvSpPr>
            <a:spLocks noChangeArrowheads="1"/>
          </p:cNvSpPr>
          <p:nvPr/>
        </p:nvSpPr>
        <p:spPr bwMode="auto">
          <a:xfrm>
            <a:off x="1017588" y="11103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684984"/>
              </p:ext>
            </p:extLst>
          </p:nvPr>
        </p:nvGraphicFramePr>
        <p:xfrm>
          <a:off x="9136063" y="3099453"/>
          <a:ext cx="6302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4" imgW="444307" imgH="431613" progId="Equation.DSMT4">
                  <p:embed/>
                </p:oleObj>
              </mc:Choice>
              <mc:Fallback>
                <p:oleObj name="Equation" r:id="rId14" imgW="444307" imgH="431613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6063" y="3099453"/>
                        <a:ext cx="630238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H="1">
            <a:off x="8829676" y="3531253"/>
            <a:ext cx="360362" cy="320675"/>
          </a:xfrm>
          <a:prstGeom prst="straightConnector1">
            <a:avLst/>
          </a:prstGeom>
          <a:ln w="19050">
            <a:solidFill>
              <a:srgbClr val="36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7966076" y="3243915"/>
            <a:ext cx="360362" cy="320675"/>
          </a:xfrm>
          <a:prstGeom prst="straightConnector1">
            <a:avLst/>
          </a:prstGeom>
          <a:ln w="19050">
            <a:solidFill>
              <a:srgbClr val="36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256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utoUpdateAnimBg="0"/>
      <p:bldP spid="11" grpId="0" animBg="1" autoUpdateAnimBg="0"/>
      <p:bldP spid="13" grpId="0" autoUpdateAnimBg="0"/>
      <p:bldP spid="14" grpId="0" animBg="1" autoUpdateAnimBg="0"/>
      <p:bldP spid="15" grpId="0" animBg="1" autoUpdateAnimBg="0"/>
      <p:bldP spid="17" grpId="0" autoUpdateAnimBg="0"/>
      <p:bldP spid="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501246" y="1009591"/>
            <a:ext cx="761779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. Tập nghiệm của phương trình bậc nhất hai ẩn:</a:t>
            </a:r>
          </a:p>
        </p:txBody>
      </p:sp>
      <p:graphicFrame>
        <p:nvGraphicFramePr>
          <p:cNvPr id="8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9256563"/>
              </p:ext>
            </p:extLst>
          </p:nvPr>
        </p:nvGraphicFramePr>
        <p:xfrm>
          <a:off x="1102783" y="1732492"/>
          <a:ext cx="8712199" cy="6161089"/>
        </p:xfrm>
        <a:graphic>
          <a:graphicData uri="http://schemas.openxmlformats.org/drawingml/2006/table">
            <a:tbl>
              <a:tblPr/>
              <a:tblGrid>
                <a:gridCol w="194379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23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56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946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8195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68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192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970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32" marR="91432" marT="45729" marB="4572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6503458" y="1972205"/>
            <a:ext cx="29511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T bậc nhất 2 ẩ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30"/>
          <p:cNvSpPr>
            <a:spLocks noChangeArrowheads="1"/>
          </p:cNvSpPr>
          <p:nvPr/>
        </p:nvSpPr>
        <p:spPr bwMode="auto">
          <a:xfrm>
            <a:off x="1534583" y="3053292"/>
            <a:ext cx="15843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Dạng TQ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i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1"/>
          <p:cNvSpPr>
            <a:spLocks noChangeArrowheads="1"/>
          </p:cNvSpPr>
          <p:nvPr/>
        </p:nvSpPr>
        <p:spPr bwMode="auto">
          <a:xfrm>
            <a:off x="1247246" y="4651905"/>
            <a:ext cx="14750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Số nghiệm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1465578" y="5659967"/>
            <a:ext cx="126989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ấu trúc</a:t>
            </a:r>
          </a:p>
          <a:p>
            <a:pPr algn="ctr"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nghiệm</a:t>
            </a:r>
            <a:endParaRPr lang="en-US" altLang="en-US" sz="2400" i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33"/>
          <p:cNvSpPr>
            <a:spLocks noChangeArrowheads="1"/>
          </p:cNvSpPr>
          <p:nvPr/>
        </p:nvSpPr>
        <p:spPr bwMode="auto">
          <a:xfrm>
            <a:off x="1508257" y="6699780"/>
            <a:ext cx="1471878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</a:t>
            </a:r>
          </a:p>
          <a:p>
            <a:pPr algn="ctr"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6305021" y="2635780"/>
            <a:ext cx="3617912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  <a:p>
            <a:pPr algn="ctr"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a, b, c là số cho trước; a ≠ 0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oặc b ≠ 0)</a:t>
            </a:r>
          </a:p>
        </p:txBody>
      </p:sp>
      <p:sp>
        <p:nvSpPr>
          <p:cNvPr id="15" name="Rectangle 35"/>
          <p:cNvSpPr>
            <a:spLocks noChangeArrowheads="1"/>
          </p:cNvSpPr>
          <p:nvPr/>
        </p:nvSpPr>
        <p:spPr bwMode="auto">
          <a:xfrm>
            <a:off x="3047471" y="2635780"/>
            <a:ext cx="3384550" cy="155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b = 0</a:t>
            </a:r>
          </a:p>
          <a:p>
            <a:pPr algn="ctr"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a, b là số cho trước; </a:t>
            </a:r>
          </a:p>
          <a:p>
            <a:pPr algn="ctr">
              <a:buFontTx/>
              <a:buNone/>
            </a:pPr>
            <a:r>
              <a:rPr lang="pt-BR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 ≠ 0)</a:t>
            </a: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36"/>
          <p:cNvSpPr>
            <a:spLocks noChangeArrowheads="1"/>
          </p:cNvSpPr>
          <p:nvPr/>
        </p:nvSpPr>
        <p:spPr bwMode="auto">
          <a:xfrm>
            <a:off x="3911071" y="4293130"/>
            <a:ext cx="1874837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 nghiệm</a:t>
            </a:r>
          </a:p>
          <a:p>
            <a:pPr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duy nhấ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6935258" y="4580467"/>
            <a:ext cx="2260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Vô số nghiệm</a:t>
            </a:r>
          </a:p>
        </p:txBody>
      </p:sp>
      <p:sp>
        <p:nvSpPr>
          <p:cNvPr id="18" name="Rectangle 38"/>
          <p:cNvSpPr>
            <a:spLocks noChangeArrowheads="1"/>
          </p:cNvSpPr>
          <p:nvPr/>
        </p:nvSpPr>
        <p:spPr bwMode="auto">
          <a:xfrm>
            <a:off x="3911071" y="5875867"/>
            <a:ext cx="12811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1 số</a:t>
            </a:r>
          </a:p>
        </p:txBody>
      </p:sp>
      <p:sp>
        <p:nvSpPr>
          <p:cNvPr id="19" name="Rectangle 39"/>
          <p:cNvSpPr>
            <a:spLocks noChangeArrowheads="1"/>
          </p:cNvSpPr>
          <p:nvPr/>
        </p:nvSpPr>
        <p:spPr bwMode="auto">
          <a:xfrm>
            <a:off x="6790796" y="5804430"/>
            <a:ext cx="2206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một cặp số</a:t>
            </a:r>
          </a:p>
        </p:txBody>
      </p:sp>
      <p:sp>
        <p:nvSpPr>
          <p:cNvPr id="20" name="Text Box 40"/>
          <p:cNvSpPr txBox="1">
            <a:spLocks noChangeArrowheads="1"/>
          </p:cNvSpPr>
          <p:nvPr/>
        </p:nvSpPr>
        <p:spPr bwMode="auto">
          <a:xfrm>
            <a:off x="7079721" y="7085542"/>
            <a:ext cx="1749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rgbClr val="8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797387"/>
              </p:ext>
            </p:extLst>
          </p:nvPr>
        </p:nvGraphicFramePr>
        <p:xfrm>
          <a:off x="3838046" y="6720417"/>
          <a:ext cx="11525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13623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46" y="6720417"/>
                        <a:ext cx="11525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3322108" y="1967442"/>
            <a:ext cx="29829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PT bậc nhất 1 ẩn</a:t>
            </a:r>
            <a:endParaRPr lang="en-US" altLang="en-US" sz="2800" b="1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AutoShape 4"/>
          <p:cNvSpPr>
            <a:spLocks noChangeArrowheads="1"/>
          </p:cNvSpPr>
          <p:nvPr/>
        </p:nvSpPr>
        <p:spPr bwMode="auto">
          <a:xfrm>
            <a:off x="1102783" y="1721380"/>
            <a:ext cx="8642350" cy="3382962"/>
          </a:xfrm>
          <a:prstGeom prst="cloudCallout">
            <a:avLst>
              <a:gd name="adj1" fmla="val -21065"/>
              <a:gd name="adj2" fmla="val 38407"/>
            </a:avLst>
          </a:prstGeom>
          <a:solidFill>
            <a:srgbClr val="FFE5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Vậy dựa vào những đặc điểm nào để phân biệt </a:t>
            </a:r>
            <a:r>
              <a:rPr lang="en-US" altLang="en-US" sz="2800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ình bậc nhất </a:t>
            </a:r>
            <a:r>
              <a:rPr lang="en-US" altLang="en-US" sz="2800" i="1" u="sng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̣t ẩn</a:t>
            </a:r>
            <a:r>
              <a:rPr lang="en-US" altLang="en-US" sz="2800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với </a:t>
            </a:r>
            <a:r>
              <a:rPr lang="en-US" altLang="en-US" sz="28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ình bậc nhất </a:t>
            </a:r>
            <a:r>
              <a:rPr lang="en-US" altLang="en-US" sz="2800" i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ẩn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Oval 23"/>
          <p:cNvSpPr/>
          <p:nvPr/>
        </p:nvSpPr>
        <p:spPr>
          <a:xfrm>
            <a:off x="3695171" y="2635780"/>
            <a:ext cx="2090737" cy="5476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7019396" y="2564342"/>
            <a:ext cx="2092325" cy="60325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3506258" y="4242330"/>
            <a:ext cx="2279650" cy="1108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863821" y="4293130"/>
            <a:ext cx="2279650" cy="110807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319713"/>
              </p:ext>
            </p:extLst>
          </p:nvPr>
        </p:nvGraphicFramePr>
        <p:xfrm>
          <a:off x="6646333" y="6666442"/>
          <a:ext cx="193040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5" imgW="901309" imgH="660113" progId="Equation.DSMT4">
                  <p:embed/>
                </p:oleObj>
              </mc:Choice>
              <mc:Fallback>
                <p:oleObj name="Equation" r:id="rId5" imgW="901309" imgH="660113" progId="Equation.DSMT4">
                  <p:embed/>
                  <p:pic>
                    <p:nvPicPr>
                      <p:cNvPr id="22576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333" y="6666442"/>
                        <a:ext cx="193040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006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8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23" grpId="0" animBg="1"/>
      <p:bldP spid="23" grpId="1" animBg="1"/>
      <p:bldP spid="24" grpId="0" animBg="1"/>
      <p:bldP spid="25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671763" y="1027906"/>
            <a:ext cx="5608637" cy="2091532"/>
          </a:xfrm>
          <a:prstGeom prst="ellipse">
            <a:avLst/>
          </a:prstGeom>
          <a:solidFill>
            <a:schemeClr val="bg1"/>
          </a:solidFill>
          <a:ln w="5715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ậc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́t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̉n</a:t>
            </a:r>
            <a:r>
              <a:rPr lang="en-US" sz="2400" b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2400" b="1" i="1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a, b, c là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́c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̃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́t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≠ 0 </a:t>
            </a:r>
            <a:r>
              <a:rPr lang="en-US" sz="24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ặc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≠ 0</a:t>
            </a:r>
            <a:r>
              <a:rPr lang="en-US" sz="24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06456" y="263435"/>
            <a:ext cx="2871787" cy="762000"/>
          </a:xfrm>
          <a:prstGeom prst="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̣p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̣m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ểu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ễn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̉i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̀ng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̉ng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x + by = c</a:t>
            </a:r>
          </a:p>
        </p:txBody>
      </p:sp>
      <p:sp>
        <p:nvSpPr>
          <p:cNvPr id="8" name="Rectangle 7"/>
          <p:cNvSpPr/>
          <p:nvPr/>
        </p:nvSpPr>
        <p:spPr>
          <a:xfrm>
            <a:off x="1080558" y="318294"/>
            <a:ext cx="2819400" cy="701675"/>
          </a:xfrm>
          <a:prstGeom prst="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</a:t>
            </a:r>
            <a:r>
              <a:rPr lang="en-US" sz="1800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́ </a:t>
            </a:r>
            <a:r>
              <a:rPr lang="en-US" sz="1800" kern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ệm</a:t>
            </a:r>
            <a:endParaRPr lang="en-US" sz="1800" kern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168400" y="3606800"/>
            <a:ext cx="3124200" cy="3573463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508500" y="3606800"/>
            <a:ext cx="2692400" cy="3573463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340600" y="3594100"/>
            <a:ext cx="2590800" cy="3586163"/>
          </a:xfrm>
          <a:prstGeom prst="roundRect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576389" y="3224213"/>
            <a:ext cx="1828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 ≠ 0 và b ≠ 0</a:t>
            </a:r>
          </a:p>
        </p:txBody>
      </p:sp>
      <p:cxnSp>
        <p:nvCxnSpPr>
          <p:cNvPr id="13" name="Straight Arrow Connector 12"/>
          <p:cNvCxnSpPr>
            <a:cxnSpLocks noChangeShapeType="1"/>
            <a:stCxn id="6" idx="5"/>
          </p:cNvCxnSpPr>
          <p:nvPr/>
        </p:nvCxnSpPr>
        <p:spPr bwMode="auto">
          <a:xfrm>
            <a:off x="7459034" y="2813140"/>
            <a:ext cx="649916" cy="779373"/>
          </a:xfrm>
          <a:prstGeom prst="straightConnector1">
            <a:avLst/>
          </a:prstGeom>
          <a:noFill/>
          <a:ln w="57150" algn="ctr">
            <a:solidFill>
              <a:srgbClr val="4A7EB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>
            <a:off x="5435600" y="3149600"/>
            <a:ext cx="0" cy="457200"/>
          </a:xfrm>
          <a:prstGeom prst="straightConnector1">
            <a:avLst/>
          </a:prstGeom>
          <a:noFill/>
          <a:ln w="57150" algn="ctr">
            <a:solidFill>
              <a:srgbClr val="4A7EB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" name="Straight Arrow Connector 14"/>
          <p:cNvCxnSpPr>
            <a:cxnSpLocks noChangeShapeType="1"/>
            <a:stCxn id="6" idx="3"/>
          </p:cNvCxnSpPr>
          <p:nvPr/>
        </p:nvCxnSpPr>
        <p:spPr bwMode="auto">
          <a:xfrm flipH="1">
            <a:off x="2954339" y="2813140"/>
            <a:ext cx="538790" cy="793660"/>
          </a:xfrm>
          <a:prstGeom prst="straightConnector1">
            <a:avLst/>
          </a:prstGeom>
          <a:noFill/>
          <a:ln w="57150" algn="ctr">
            <a:solidFill>
              <a:srgbClr val="4A7EB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484813" y="3271838"/>
            <a:ext cx="160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 ≠ 0 và b = 0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108950" y="3216275"/>
            <a:ext cx="1600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a = 0 và b ≠ 0</a:t>
            </a:r>
          </a:p>
        </p:txBody>
      </p:sp>
      <p:cxnSp>
        <p:nvCxnSpPr>
          <p:cNvPr id="18" name="Straight Arrow Connector 17"/>
          <p:cNvCxnSpPr>
            <a:cxnSpLocks noChangeShapeType="1"/>
            <a:stCxn id="6" idx="7"/>
          </p:cNvCxnSpPr>
          <p:nvPr/>
        </p:nvCxnSpPr>
        <p:spPr bwMode="auto">
          <a:xfrm flipV="1">
            <a:off x="7459034" y="1100931"/>
            <a:ext cx="821366" cy="233273"/>
          </a:xfrm>
          <a:prstGeom prst="straightConnector1">
            <a:avLst/>
          </a:prstGeom>
          <a:noFill/>
          <a:ln w="57150" algn="ctr">
            <a:solidFill>
              <a:srgbClr val="4A7EB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9" name="Straight Arrow Connector 18"/>
          <p:cNvCxnSpPr>
            <a:cxnSpLocks noChangeShapeType="1"/>
          </p:cNvCxnSpPr>
          <p:nvPr/>
        </p:nvCxnSpPr>
        <p:spPr bwMode="auto">
          <a:xfrm flipH="1" flipV="1">
            <a:off x="2700338" y="965995"/>
            <a:ext cx="601662" cy="414336"/>
          </a:xfrm>
          <a:prstGeom prst="straightConnector1">
            <a:avLst/>
          </a:prstGeom>
          <a:noFill/>
          <a:ln w="57150" algn="ctr">
            <a:solidFill>
              <a:srgbClr val="4A7EBB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" name="Picture 6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5788025"/>
            <a:ext cx="22669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5821363"/>
            <a:ext cx="2281237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2363" y="5870575"/>
            <a:ext cx="2339975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627188" y="5489575"/>
            <a:ext cx="2447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iểu diễn tập nghiệm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627563" y="5491163"/>
            <a:ext cx="2457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iểu diễn tập nghiệm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516813" y="5491163"/>
            <a:ext cx="2457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Biểu diễn tập nghiệm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658938" y="4084638"/>
            <a:ext cx="2024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ghiệm tổng quát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857750" y="4094163"/>
            <a:ext cx="20256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ghiệm tổng quát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67625" y="4087813"/>
            <a:ext cx="20240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Nghiệm tổng quá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841500" y="3689350"/>
            <a:ext cx="1585913" cy="430213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111750" y="3689350"/>
            <a:ext cx="1484313" cy="430213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77175" y="3689350"/>
            <a:ext cx="1455738" cy="430213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</p:txBody>
      </p:sp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1016000" y="2664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493057"/>
              </p:ext>
            </p:extLst>
          </p:nvPr>
        </p:nvGraphicFramePr>
        <p:xfrm>
          <a:off x="1266825" y="4459288"/>
          <a:ext cx="14335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901309" imgH="660113" progId="Equation.DSMT4">
                  <p:embed/>
                </p:oleObj>
              </mc:Choice>
              <mc:Fallback>
                <p:oleObj name="Equation" r:id="rId6" imgW="901309" imgH="660113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4459288"/>
                        <a:ext cx="1433513" cy="96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1016000" y="266413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09495"/>
              </p:ext>
            </p:extLst>
          </p:nvPr>
        </p:nvGraphicFramePr>
        <p:xfrm>
          <a:off x="2862263" y="4462463"/>
          <a:ext cx="1366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8" imgW="914400" imgH="660400" progId="Equation.DSMT4">
                  <p:embed/>
                </p:oleObj>
              </mc:Choice>
              <mc:Fallback>
                <p:oleObj name="Equation" r:id="rId8" imgW="914400" imgH="6604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462463"/>
                        <a:ext cx="1366837" cy="9794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0110"/>
              </p:ext>
            </p:extLst>
          </p:nvPr>
        </p:nvGraphicFramePr>
        <p:xfrm>
          <a:off x="5300663" y="4464050"/>
          <a:ext cx="10795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10" imgW="457200" imgH="660400" progId="Equation.DSMT4">
                  <p:embed/>
                </p:oleObj>
              </mc:Choice>
              <mc:Fallback>
                <p:oleObj name="Equation" r:id="rId10" imgW="457200" imgH="6604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4464050"/>
                        <a:ext cx="1079500" cy="96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14383"/>
              </p:ext>
            </p:extLst>
          </p:nvPr>
        </p:nvGraphicFramePr>
        <p:xfrm>
          <a:off x="8035925" y="4418013"/>
          <a:ext cx="108108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12" imgW="469696" imgH="660113" progId="Equation.DSMT4">
                  <p:embed/>
                </p:oleObj>
              </mc:Choice>
              <mc:Fallback>
                <p:oleObj name="Equation" r:id="rId12" imgW="469696" imgH="660113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5925" y="4418013"/>
                        <a:ext cx="1081088" cy="968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08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0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 autoUpdateAnimBg="0"/>
      <p:bldP spid="7" grpId="0" animBg="1" autoUpdateAnimBg="0"/>
      <p:bldP spid="8" grpId="0" animBg="1" autoUpdateAnimBg="0"/>
      <p:bldP spid="9" grpId="0" animBg="1" autoUpdateAnimBg="0"/>
      <p:bldP spid="10" grpId="0" animBg="1" autoUpdateAnimBg="0"/>
      <p:bldP spid="11" grpId="0" animBg="1" autoUpdateAnimBg="0"/>
      <p:bldP spid="12" grpId="0" autoUpdateAnimBg="0"/>
      <p:bldP spid="16" grpId="0" autoUpdateAnimBg="0"/>
      <p:bldP spid="17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nimBg="1" autoUpdateAnimBg="0"/>
      <p:bldP spid="30" grpId="0" animBg="1" autoUpdateAnimBg="0"/>
      <p:bldP spid="31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" name="Google Shape;1593;p16"/>
          <p:cNvSpPr txBox="1">
            <a:spLocks noGrp="1"/>
          </p:cNvSpPr>
          <p:nvPr>
            <p:ph type="ctrTitle"/>
          </p:nvPr>
        </p:nvSpPr>
        <p:spPr>
          <a:xfrm>
            <a:off x="2537320" y="3285600"/>
            <a:ext cx="7433760" cy="10094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BÀI TẬP VÀ CÁC DẠNG TOÁN</a:t>
            </a:r>
            <a:endParaRPr/>
          </a:p>
        </p:txBody>
      </p:sp>
      <p:sp>
        <p:nvSpPr>
          <p:cNvPr id="1595" name="Google Shape;1595;p16"/>
          <p:cNvSpPr txBox="1"/>
          <p:nvPr/>
        </p:nvSpPr>
        <p:spPr>
          <a:xfrm>
            <a:off x="0" y="3080240"/>
            <a:ext cx="1994400" cy="2059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/>
            <a:r>
              <a:rPr lang="en" sz="11520" b="1">
                <a:solidFill>
                  <a:schemeClr val="accent4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1</a:t>
            </a:r>
            <a:endParaRPr sz="11520" b="1">
              <a:solidFill>
                <a:schemeClr val="accent4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07999" y="2106148"/>
            <a:ext cx="13817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SVN-A Love Of Thunder" panose="02040603050506020204" pitchFamily="18" charset="0"/>
              </a:rPr>
              <a:t>DẠNG 1: XÉT XEM MỘT CẶP SỐ CHO TRƯỚC CÓ LÀ NGHIỆM CỦA PHƯƠNG TRÌNH BẬC NHẤT HAI ẨN HAY KHÔNG 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98" y="3298824"/>
            <a:ext cx="13614401" cy="238849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9207FE5-7DFD-48B8-9F46-888AC415BB78}"/>
                  </a:ext>
                </a:extLst>
              </p14:cNvPr>
              <p14:cNvContentPartPr/>
              <p14:nvPr/>
            </p14:nvContentPartPr>
            <p14:xfrm>
              <a:off x="4142880" y="4978440"/>
              <a:ext cx="2463480" cy="117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9207FE5-7DFD-48B8-9F46-888AC415BB7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133520" y="4969080"/>
                <a:ext cx="2482200" cy="13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3079" y="2096488"/>
            <a:ext cx="13101416" cy="126206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4AA9052-E657-4768-ABF4-730626DD146A}"/>
                  </a:ext>
                </a:extLst>
              </p14:cNvPr>
              <p14:cNvContentPartPr/>
              <p14:nvPr/>
            </p14:nvContentPartPr>
            <p14:xfrm>
              <a:off x="1298880" y="3435840"/>
              <a:ext cx="13139280" cy="41281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4AA9052-E657-4768-ABF4-730626DD146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89520" y="3426480"/>
                <a:ext cx="13158000" cy="414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873286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25" y="2157941"/>
            <a:ext cx="11198802" cy="7715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DB4D396-0DA1-4566-9AB7-77262A58454D}"/>
                  </a:ext>
                </a:extLst>
              </p14:cNvPr>
              <p14:cNvContentPartPr/>
              <p14:nvPr/>
            </p14:nvContentPartPr>
            <p14:xfrm>
              <a:off x="3674160" y="3994560"/>
              <a:ext cx="955080" cy="370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DB4D396-0DA1-4566-9AB7-77262A58454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8320" y="3931200"/>
                <a:ext cx="9864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C231FD5-CA08-4A0B-B5FB-50379AD5B4B1}"/>
                  </a:ext>
                </a:extLst>
              </p14:cNvPr>
              <p14:cNvContentPartPr/>
              <p14:nvPr/>
            </p14:nvContentPartPr>
            <p14:xfrm>
              <a:off x="3679920" y="4010400"/>
              <a:ext cx="997560" cy="594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C231FD5-CA08-4A0B-B5FB-50379AD5B4B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64080" y="3947040"/>
                <a:ext cx="102888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EA8A52F-929C-4507-810C-A40FE236C7D1}"/>
                  </a:ext>
                </a:extLst>
              </p14:cNvPr>
              <p14:cNvContentPartPr/>
              <p14:nvPr/>
            </p14:nvContentPartPr>
            <p14:xfrm>
              <a:off x="3674160" y="4004640"/>
              <a:ext cx="850680" cy="6696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EA8A52F-929C-4507-810C-A40FE236C7D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58320" y="3941280"/>
                <a:ext cx="88200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FE9A387-A08C-4059-B4C5-4704A90F7630}"/>
                  </a:ext>
                </a:extLst>
              </p14:cNvPr>
              <p14:cNvContentPartPr/>
              <p14:nvPr/>
            </p14:nvContentPartPr>
            <p14:xfrm>
              <a:off x="3597840" y="3845520"/>
              <a:ext cx="808560" cy="990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FE9A387-A08C-4059-B4C5-4704A90F7630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582000" y="3782160"/>
                <a:ext cx="8398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0565646-B6D0-46C3-8E59-8D63D30259AB}"/>
                  </a:ext>
                </a:extLst>
              </p14:cNvPr>
              <p14:cNvContentPartPr/>
              <p14:nvPr/>
            </p14:nvContentPartPr>
            <p14:xfrm>
              <a:off x="3674160" y="3974760"/>
              <a:ext cx="881640" cy="360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0565646-B6D0-46C3-8E59-8D63D30259AB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658320" y="3911400"/>
                <a:ext cx="912960" cy="16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6B8669C-0CD9-4D8A-949C-2D670105A6F7}"/>
                  </a:ext>
                </a:extLst>
              </p14:cNvPr>
              <p14:cNvContentPartPr/>
              <p14:nvPr/>
            </p14:nvContentPartPr>
            <p14:xfrm>
              <a:off x="3773520" y="4050360"/>
              <a:ext cx="861480" cy="2268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6B8669C-0CD9-4D8A-949C-2D670105A6F7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757680" y="3987000"/>
                <a:ext cx="892800" cy="149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CC1B651-4A77-4A8E-A558-B70D1FBFA79B}"/>
                  </a:ext>
                </a:extLst>
              </p14:cNvPr>
              <p14:cNvContentPartPr/>
              <p14:nvPr/>
            </p14:nvContentPartPr>
            <p14:xfrm>
              <a:off x="3925440" y="4087080"/>
              <a:ext cx="712080" cy="3528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CC1B651-4A77-4A8E-A558-B70D1FBFA79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909600" y="4023720"/>
                <a:ext cx="74340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73028DA-F8A7-4BA7-8F91-9061DF4A9FD6}"/>
                  </a:ext>
                </a:extLst>
              </p14:cNvPr>
              <p14:cNvContentPartPr/>
              <p14:nvPr/>
            </p14:nvContentPartPr>
            <p14:xfrm>
              <a:off x="3891600" y="4112280"/>
              <a:ext cx="766080" cy="259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73028DA-F8A7-4BA7-8F91-9061DF4A9FD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875760" y="4048920"/>
                <a:ext cx="79740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51BF283-300D-4404-B498-D46251E9F84D}"/>
                  </a:ext>
                </a:extLst>
              </p14:cNvPr>
              <p14:cNvContentPartPr/>
              <p14:nvPr/>
            </p14:nvContentPartPr>
            <p14:xfrm>
              <a:off x="765360" y="2954520"/>
              <a:ext cx="13695840" cy="405936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51BF283-300D-4404-B498-D46251E9F84D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756000" y="2945160"/>
                <a:ext cx="13714560" cy="407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97501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27993"/>
          <a:stretch/>
        </p:blipFill>
        <p:spPr>
          <a:xfrm>
            <a:off x="508529" y="2225675"/>
            <a:ext cx="13410671" cy="3954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6407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72827"/>
          <a:stretch/>
        </p:blipFill>
        <p:spPr>
          <a:xfrm>
            <a:off x="491595" y="2235198"/>
            <a:ext cx="13664671" cy="152071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9DDFEC7-E092-44E0-884C-63EA1CBB7674}"/>
                  </a:ext>
                </a:extLst>
              </p14:cNvPr>
              <p14:cNvContentPartPr/>
              <p14:nvPr/>
            </p14:nvContentPartPr>
            <p14:xfrm>
              <a:off x="296640" y="3470760"/>
              <a:ext cx="4660200" cy="41184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9DDFEC7-E092-44E0-884C-63EA1CBB767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7280" y="3461400"/>
                <a:ext cx="4678920" cy="4137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19353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922828" y="724362"/>
            <a:ext cx="207327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chemeClr val="tx1"/>
                </a:solidFill>
                <a:latin typeface="Comic Sans MS" panose="030F0702030302020204" pitchFamily="66" charset="0"/>
                <a:ea typeface="Arial Unicode MS" panose="020B0604020202020204" pitchFamily="34" charset="-128"/>
                <a:cs typeface="Times New Roman" panose="02020603050405020304" pitchFamily="18" charset="0"/>
              </a:rPr>
              <a:t>TOÁN</a:t>
            </a:r>
            <a:endParaRPr lang="en-US" sz="2400" b="1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anose="030F0702030302020204" pitchFamily="66" charset="0"/>
              <a:ea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65" name="Text Box 6"/>
          <p:cNvSpPr txBox="1">
            <a:spLocks noChangeArrowheads="1"/>
          </p:cNvSpPr>
          <p:nvPr/>
        </p:nvSpPr>
        <p:spPr bwMode="auto">
          <a:xfrm>
            <a:off x="1857866" y="5805262"/>
            <a:ext cx="57374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ì có tất cả 36 con vừa gà vừa chó nên ta có:</a:t>
            </a:r>
          </a:p>
        </p:txBody>
      </p:sp>
      <p:sp>
        <p:nvSpPr>
          <p:cNvPr id="66" name="Text Box 7"/>
          <p:cNvSpPr txBox="1">
            <a:spLocks noChangeArrowheads="1"/>
          </p:cNvSpPr>
          <p:nvPr/>
        </p:nvSpPr>
        <p:spPr bwMode="auto">
          <a:xfrm>
            <a:off x="1857866" y="6359787"/>
            <a:ext cx="4067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ì có tất cả 100 chân nên ta có:</a:t>
            </a: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2996102" y="579900"/>
            <a:ext cx="6062663" cy="1938992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Vừa gà vừa chó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Bó lại cho tròn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Ba mươi sáu c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Một trăm chân chẵ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Comic Sans MS" panose="030F0702030302020204" pitchFamily="66" charset="0"/>
              </a:rPr>
              <a:t>Hỏi có bao nhiêu gà, bao nhiêu chó?</a:t>
            </a:r>
          </a:p>
        </p:txBody>
      </p:sp>
      <p:sp>
        <p:nvSpPr>
          <p:cNvPr id="68" name="Text Box 13"/>
          <p:cNvSpPr txBox="1">
            <a:spLocks noChangeArrowheads="1"/>
          </p:cNvSpPr>
          <p:nvPr/>
        </p:nvSpPr>
        <p:spPr bwMode="auto">
          <a:xfrm>
            <a:off x="1241916" y="2770750"/>
            <a:ext cx="8957901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ếu gọi số con gà là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ta lập được phương trình: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4( 36 –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 = 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 Box 14"/>
          <p:cNvSpPr txBox="1">
            <a:spLocks noChangeArrowheads="1"/>
          </p:cNvSpPr>
          <p:nvPr/>
        </p:nvSpPr>
        <p:spPr bwMode="auto">
          <a:xfrm>
            <a:off x="1256203" y="3315662"/>
            <a:ext cx="77732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phương trình trên ta được phương trình: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44 = 0</a:t>
            </a:r>
          </a:p>
        </p:txBody>
      </p:sp>
      <p:sp>
        <p:nvSpPr>
          <p:cNvPr id="70" name="Text Box 19"/>
          <p:cNvSpPr txBox="1">
            <a:spLocks noChangeArrowheads="1"/>
          </p:cNvSpPr>
          <p:nvPr/>
        </p:nvSpPr>
        <p:spPr bwMode="auto">
          <a:xfrm>
            <a:off x="1211254" y="4863475"/>
            <a:ext cx="84417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ếu gọi số con gà là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, số con chó là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. Em hãy lập hệ thức liên hệ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giữa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71" name="Group 27"/>
          <p:cNvGrpSpPr>
            <a:grpSpLocks/>
          </p:cNvGrpSpPr>
          <p:nvPr/>
        </p:nvGrpSpPr>
        <p:grpSpPr bwMode="auto">
          <a:xfrm>
            <a:off x="6107606" y="6248664"/>
            <a:ext cx="3230564" cy="1406526"/>
            <a:chOff x="3198" y="3023"/>
            <a:chExt cx="2035" cy="886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462" y="3023"/>
              <a:ext cx="771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9"/>
            <p:cNvSpPr>
              <a:spLocks noChangeShapeType="1"/>
            </p:cNvSpPr>
            <p:nvPr/>
          </p:nvSpPr>
          <p:spPr bwMode="auto">
            <a:xfrm>
              <a:off x="3287" y="3339"/>
              <a:ext cx="104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20"/>
            <p:cNvSpPr>
              <a:spLocks noChangeShapeType="1"/>
            </p:cNvSpPr>
            <p:nvPr/>
          </p:nvSpPr>
          <p:spPr bwMode="auto">
            <a:xfrm flipH="1">
              <a:off x="4095" y="3035"/>
              <a:ext cx="725" cy="622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Line 21"/>
            <p:cNvSpPr>
              <a:spLocks noChangeShapeType="1"/>
            </p:cNvSpPr>
            <p:nvPr/>
          </p:nvSpPr>
          <p:spPr bwMode="auto">
            <a:xfrm>
              <a:off x="3687" y="3361"/>
              <a:ext cx="408" cy="29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22"/>
            <p:cNvSpPr txBox="1">
              <a:spLocks noChangeArrowheads="1"/>
            </p:cNvSpPr>
            <p:nvPr/>
          </p:nvSpPr>
          <p:spPr bwMode="auto">
            <a:xfrm>
              <a:off x="3198" y="3657"/>
              <a:ext cx="2026" cy="252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ình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ậc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́t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ẩn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7" name="Group 26"/>
          <p:cNvGrpSpPr>
            <a:grpSpLocks/>
          </p:cNvGrpSpPr>
          <p:nvPr/>
        </p:nvGrpSpPr>
        <p:grpSpPr bwMode="auto">
          <a:xfrm>
            <a:off x="6371248" y="3763889"/>
            <a:ext cx="3328988" cy="1038225"/>
            <a:chOff x="3469" y="1946"/>
            <a:chExt cx="2097" cy="654"/>
          </a:xfrm>
        </p:grpSpPr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3469" y="2115"/>
              <a:ext cx="2097" cy="485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ẩn</a:t>
              </a:r>
              <a:endPara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 eaLnBrk="1" hangingPunct="1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a</a:t>
              </a:r>
              <a:r>
                <a:rPr lang="en-US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b = 0 ; a ≠ 0 )</a:t>
              </a:r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>
              <a:off x="4512" y="1956"/>
              <a:ext cx="0" cy="18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Line 23"/>
            <p:cNvSpPr>
              <a:spLocks noChangeShapeType="1"/>
            </p:cNvSpPr>
            <p:nvPr/>
          </p:nvSpPr>
          <p:spPr bwMode="auto">
            <a:xfrm>
              <a:off x="4149" y="1946"/>
              <a:ext cx="72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1" name="Rectangle 24"/>
          <p:cNvSpPr>
            <a:spLocks noChangeArrowheads="1"/>
          </p:cNvSpPr>
          <p:nvPr/>
        </p:nvSpPr>
        <p:spPr bwMode="auto">
          <a:xfrm>
            <a:off x="8018696" y="5725235"/>
            <a:ext cx="17287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36</a:t>
            </a:r>
          </a:p>
        </p:txBody>
      </p:sp>
      <p:sp>
        <p:nvSpPr>
          <p:cNvPr id="82" name="Rectangle 25"/>
          <p:cNvSpPr>
            <a:spLocks noChangeArrowheads="1"/>
          </p:cNvSpPr>
          <p:nvPr/>
        </p:nvSpPr>
        <p:spPr bwMode="auto">
          <a:xfrm>
            <a:off x="6179041" y="6307400"/>
            <a:ext cx="19383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4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F2ACBF9-07B2-469F-B8DD-077DFAA3E216}"/>
                  </a:ext>
                </a:extLst>
              </p14:cNvPr>
              <p14:cNvContentPartPr/>
              <p14:nvPr/>
            </p14:nvContentPartPr>
            <p14:xfrm>
              <a:off x="2796120" y="4020480"/>
              <a:ext cx="8019000" cy="21038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F2ACBF9-07B2-469F-B8DD-077DFAA3E21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6760" y="4011120"/>
                <a:ext cx="8037720" cy="2122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 animBg="1"/>
      <p:bldP spid="68" grpId="0"/>
      <p:bldP spid="69" grpId="0"/>
      <p:bldP spid="70" grpId="0"/>
      <p:bldP spid="81" grpId="0"/>
      <p:bldP spid="8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11768"/>
          <a:stretch/>
        </p:blipFill>
        <p:spPr>
          <a:xfrm>
            <a:off x="414867" y="2097088"/>
            <a:ext cx="13284200" cy="26103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716" y="4744509"/>
            <a:ext cx="12926217" cy="310446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060E101-CAA0-4404-A95D-4F30C2BA69C6}"/>
                  </a:ext>
                </a:extLst>
              </p14:cNvPr>
              <p14:cNvContentPartPr/>
              <p14:nvPr/>
            </p14:nvContentPartPr>
            <p14:xfrm>
              <a:off x="1725120" y="6076080"/>
              <a:ext cx="2036880" cy="1245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060E101-CAA0-4404-A95D-4F30C2BA69C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15760" y="6066720"/>
                <a:ext cx="2055600" cy="14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662723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8825" y="2456920"/>
            <a:ext cx="7115176" cy="405731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31CE816-763B-4FD6-BAA6-DCE3CBDC20D2}"/>
                  </a:ext>
                </a:extLst>
              </p14:cNvPr>
              <p14:cNvContentPartPr/>
              <p14:nvPr/>
            </p14:nvContentPartPr>
            <p14:xfrm>
              <a:off x="4451040" y="2075760"/>
              <a:ext cx="9515880" cy="40611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31CE816-763B-4FD6-BAA6-DCE3CBDC20D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41680" y="2066400"/>
                <a:ext cx="9534600" cy="407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1229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79083FA-2673-4AE3-A666-45705F3B26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270" y="2156956"/>
            <a:ext cx="12336463" cy="607264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9E4FF268-4A4F-4E02-8259-3B2C17C8C24B}"/>
                  </a:ext>
                </a:extLst>
              </p14:cNvPr>
              <p14:cNvContentPartPr/>
              <p14:nvPr/>
            </p14:nvContentPartPr>
            <p14:xfrm>
              <a:off x="3702240" y="3409920"/>
              <a:ext cx="10154160" cy="46303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9E4FF268-4A4F-4E02-8259-3B2C17C8C24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92880" y="3400560"/>
                <a:ext cx="10172880" cy="464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64776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18E3F36-15AC-4598-8DEC-4E936CABA11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3</a:t>
            </a:fld>
            <a:endParaRPr lang="en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CCBC4BF-045C-4B96-B419-01A3C9FCF9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399" y="2150533"/>
            <a:ext cx="13145689" cy="306493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C494FB23-67BC-4441-9964-F5CE2244F10A}"/>
                  </a:ext>
                </a:extLst>
              </p14:cNvPr>
              <p14:cNvContentPartPr/>
              <p14:nvPr/>
            </p14:nvContentPartPr>
            <p14:xfrm>
              <a:off x="855360" y="1652760"/>
              <a:ext cx="13390920" cy="63874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C494FB23-67BC-4441-9964-F5CE2244F10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46000" y="1643400"/>
                <a:ext cx="13409640" cy="6406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602947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" name="Google Shape;1613;p19"/>
          <p:cNvSpPr txBox="1">
            <a:spLocks noGrp="1"/>
          </p:cNvSpPr>
          <p:nvPr>
            <p:ph type="ctrTitle" idx="4294967295"/>
          </p:nvPr>
        </p:nvSpPr>
        <p:spPr>
          <a:xfrm>
            <a:off x="3582720" y="5297960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9600"/>
              <a:t>Big concept</a:t>
            </a:r>
            <a:endParaRPr sz="9600"/>
          </a:p>
        </p:txBody>
      </p:sp>
      <p:sp>
        <p:nvSpPr>
          <p:cNvPr id="1614" name="Google Shape;1614;p19"/>
          <p:cNvSpPr txBox="1">
            <a:spLocks noGrp="1"/>
          </p:cNvSpPr>
          <p:nvPr>
            <p:ph type="subTitle" idx="4294967295"/>
          </p:nvPr>
        </p:nvSpPr>
        <p:spPr>
          <a:xfrm>
            <a:off x="3582720" y="6525802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Bring the attention of your audience over a key concept using icons or illustrations</a:t>
            </a:r>
            <a:endParaRPr sz="3200"/>
          </a:p>
        </p:txBody>
      </p:sp>
      <p:sp>
        <p:nvSpPr>
          <p:cNvPr id="1615" name="Google Shape;1615;p19"/>
          <p:cNvSpPr/>
          <p:nvPr/>
        </p:nvSpPr>
        <p:spPr>
          <a:xfrm>
            <a:off x="7120371" y="1889641"/>
            <a:ext cx="2672765" cy="2708350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6" name="Google Shape;1616;p19"/>
          <p:cNvSpPr/>
          <p:nvPr/>
        </p:nvSpPr>
        <p:spPr>
          <a:xfrm rot="1473023">
            <a:off x="4690239" y="3241911"/>
            <a:ext cx="1562659" cy="1522206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7" name="Google Shape;1617;p19"/>
          <p:cNvSpPr/>
          <p:nvPr/>
        </p:nvSpPr>
        <p:spPr>
          <a:xfrm>
            <a:off x="6163892" y="2387310"/>
            <a:ext cx="684152" cy="66482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8" name="Google Shape;1618;p19"/>
          <p:cNvSpPr/>
          <p:nvPr/>
        </p:nvSpPr>
        <p:spPr>
          <a:xfrm rot="2487139">
            <a:off x="6163456" y="4647374"/>
            <a:ext cx="486762" cy="473008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9" name="Google Shape;1619;p1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404308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" name="Google Shape;1613;p19"/>
          <p:cNvSpPr txBox="1">
            <a:spLocks noGrp="1"/>
          </p:cNvSpPr>
          <p:nvPr>
            <p:ph type="ctrTitle" idx="4294967295"/>
          </p:nvPr>
        </p:nvSpPr>
        <p:spPr>
          <a:xfrm>
            <a:off x="3582720" y="5297960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9600"/>
              <a:t>Big concept</a:t>
            </a:r>
            <a:endParaRPr sz="9600"/>
          </a:p>
        </p:txBody>
      </p:sp>
      <p:sp>
        <p:nvSpPr>
          <p:cNvPr id="1614" name="Google Shape;1614;p19"/>
          <p:cNvSpPr txBox="1">
            <a:spLocks noGrp="1"/>
          </p:cNvSpPr>
          <p:nvPr>
            <p:ph type="subTitle" idx="4294967295"/>
          </p:nvPr>
        </p:nvSpPr>
        <p:spPr>
          <a:xfrm>
            <a:off x="3582720" y="6525802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Bring the attention of your audience over a key concept using icons or illustrations</a:t>
            </a:r>
            <a:endParaRPr sz="3200"/>
          </a:p>
        </p:txBody>
      </p:sp>
      <p:sp>
        <p:nvSpPr>
          <p:cNvPr id="1615" name="Google Shape;1615;p19"/>
          <p:cNvSpPr/>
          <p:nvPr/>
        </p:nvSpPr>
        <p:spPr>
          <a:xfrm>
            <a:off x="7120371" y="1889641"/>
            <a:ext cx="2672765" cy="2708350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6" name="Google Shape;1616;p19"/>
          <p:cNvSpPr/>
          <p:nvPr/>
        </p:nvSpPr>
        <p:spPr>
          <a:xfrm rot="1473023">
            <a:off x="4690239" y="3241911"/>
            <a:ext cx="1562659" cy="1522206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7" name="Google Shape;1617;p19"/>
          <p:cNvSpPr/>
          <p:nvPr/>
        </p:nvSpPr>
        <p:spPr>
          <a:xfrm>
            <a:off x="6163892" y="2387310"/>
            <a:ext cx="684152" cy="66482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8" name="Google Shape;1618;p19"/>
          <p:cNvSpPr/>
          <p:nvPr/>
        </p:nvSpPr>
        <p:spPr>
          <a:xfrm rot="2487139">
            <a:off x="6163456" y="4647374"/>
            <a:ext cx="486762" cy="473008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9" name="Google Shape;1619;p1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4961967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3" name="Google Shape;1613;p19"/>
          <p:cNvSpPr txBox="1">
            <a:spLocks noGrp="1"/>
          </p:cNvSpPr>
          <p:nvPr>
            <p:ph type="ctrTitle" idx="4294967295"/>
          </p:nvPr>
        </p:nvSpPr>
        <p:spPr>
          <a:xfrm>
            <a:off x="3582720" y="5297960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9600"/>
              <a:t>Big concept</a:t>
            </a:r>
            <a:endParaRPr sz="9600"/>
          </a:p>
        </p:txBody>
      </p:sp>
      <p:sp>
        <p:nvSpPr>
          <p:cNvPr id="1614" name="Google Shape;1614;p19"/>
          <p:cNvSpPr txBox="1">
            <a:spLocks noGrp="1"/>
          </p:cNvSpPr>
          <p:nvPr>
            <p:ph type="subTitle" idx="4294967295"/>
          </p:nvPr>
        </p:nvSpPr>
        <p:spPr>
          <a:xfrm>
            <a:off x="3582720" y="6525802"/>
            <a:ext cx="7464960" cy="125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Bring the attention of your audience over a key concept using icons or illustrations</a:t>
            </a:r>
            <a:endParaRPr sz="3200"/>
          </a:p>
        </p:txBody>
      </p:sp>
      <p:sp>
        <p:nvSpPr>
          <p:cNvPr id="1615" name="Google Shape;1615;p19"/>
          <p:cNvSpPr/>
          <p:nvPr/>
        </p:nvSpPr>
        <p:spPr>
          <a:xfrm>
            <a:off x="7120371" y="1889641"/>
            <a:ext cx="2672765" cy="2708350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6" name="Google Shape;1616;p19"/>
          <p:cNvSpPr/>
          <p:nvPr/>
        </p:nvSpPr>
        <p:spPr>
          <a:xfrm rot="1473023">
            <a:off x="4690239" y="3241911"/>
            <a:ext cx="1562659" cy="1522206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7" name="Google Shape;1617;p19"/>
          <p:cNvSpPr/>
          <p:nvPr/>
        </p:nvSpPr>
        <p:spPr>
          <a:xfrm>
            <a:off x="6163892" y="2387310"/>
            <a:ext cx="684152" cy="66482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8" name="Google Shape;1618;p19"/>
          <p:cNvSpPr/>
          <p:nvPr/>
        </p:nvSpPr>
        <p:spPr>
          <a:xfrm rot="2487139">
            <a:off x="6163456" y="4647374"/>
            <a:ext cx="486762" cy="473008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solidFill>
                <a:srgbClr val="6D9EEB"/>
              </a:solidFill>
            </a:endParaRPr>
          </a:p>
        </p:txBody>
      </p:sp>
      <p:sp>
        <p:nvSpPr>
          <p:cNvPr id="1619" name="Google Shape;1619;p1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661390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" name="Google Shape;1624;p20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White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/>
              <a:t>Is the color of milk and fresh snow, the color produced by the combination of all the colors of the visible spectrum.</a:t>
            </a:r>
            <a:endParaRPr/>
          </a:p>
        </p:txBody>
      </p:sp>
      <p:sp>
        <p:nvSpPr>
          <p:cNvPr id="1625" name="Google Shape;1625;p20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You can also split your content</a:t>
            </a:r>
            <a:endParaRPr/>
          </a:p>
        </p:txBody>
      </p:sp>
      <p:sp>
        <p:nvSpPr>
          <p:cNvPr id="1626" name="Google Shape;1626;p20"/>
          <p:cNvSpPr txBox="1">
            <a:spLocks noGrp="1"/>
          </p:cNvSpPr>
          <p:nvPr>
            <p:ph type="body" idx="2"/>
          </p:nvPr>
        </p:nvSpPr>
        <p:spPr>
          <a:xfrm>
            <a:off x="5949517" y="2288240"/>
            <a:ext cx="4231200" cy="4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Black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/>
              <a:t>Is the color of ebony and of outer space. It has been the symbolic color of elegance, solemnity and authority.</a:t>
            </a:r>
            <a:endParaRPr/>
          </a:p>
        </p:txBody>
      </p:sp>
      <p:sp>
        <p:nvSpPr>
          <p:cNvPr id="1627" name="Google Shape;1627;p20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7</a:t>
            </a:fld>
            <a:endParaRPr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2" name="Google Shape;1632;p21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In two or three columns</a:t>
            </a:r>
            <a:endParaRPr/>
          </a:p>
        </p:txBody>
      </p:sp>
      <p:sp>
        <p:nvSpPr>
          <p:cNvPr id="1633" name="Google Shape;1633;p21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Yellow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/>
              <a:t>Is the color of gold, butter and ripe lemons. In the spectrum of visible light, yellow is found between green and orange.</a:t>
            </a:r>
            <a:endParaRPr/>
          </a:p>
        </p:txBody>
      </p:sp>
      <p:sp>
        <p:nvSpPr>
          <p:cNvPr id="1634" name="Google Shape;1634;p21"/>
          <p:cNvSpPr txBox="1">
            <a:spLocks noGrp="1"/>
          </p:cNvSpPr>
          <p:nvPr>
            <p:ph type="body" idx="2"/>
          </p:nvPr>
        </p:nvSpPr>
        <p:spPr>
          <a:xfrm>
            <a:off x="4597522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Blue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/>
              <a:t>Is the colour of the clear sky and the deep sea. It is located between violet and green on the optical spectrum.</a:t>
            </a:r>
            <a:endParaRPr/>
          </a:p>
        </p:txBody>
      </p:sp>
      <p:sp>
        <p:nvSpPr>
          <p:cNvPr id="1635" name="Google Shape;1635;p21"/>
          <p:cNvSpPr txBox="1">
            <a:spLocks noGrp="1"/>
          </p:cNvSpPr>
          <p:nvPr>
            <p:ph type="body" idx="3"/>
          </p:nvPr>
        </p:nvSpPr>
        <p:spPr>
          <a:xfrm>
            <a:off x="8070405" y="2288240"/>
            <a:ext cx="3143040" cy="5210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Red</a:t>
            </a:r>
            <a:endParaRPr b="1"/>
          </a:p>
          <a:p>
            <a:pPr marL="0" indent="0">
              <a:spcBef>
                <a:spcPts val="1280"/>
              </a:spcBef>
              <a:buNone/>
            </a:pPr>
            <a:r>
              <a:rPr lang="en"/>
              <a:t>Is the color of blood, and because of this it has historically been associated with sacrifice, danger and courage. </a:t>
            </a:r>
            <a:endParaRPr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/>
          </a:p>
        </p:txBody>
      </p:sp>
      <p:sp>
        <p:nvSpPr>
          <p:cNvPr id="1636" name="Google Shape;1636;p2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8</a:t>
            </a:fld>
            <a:endParaRPr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" name="Google Shape;1641;p22"/>
          <p:cNvSpPr txBox="1">
            <a:spLocks noGrp="1"/>
          </p:cNvSpPr>
          <p:nvPr>
            <p:ph type="title" idx="4294967295"/>
          </p:nvPr>
        </p:nvSpPr>
        <p:spPr>
          <a:xfrm>
            <a:off x="5204880" y="1741840"/>
            <a:ext cx="5309280" cy="150576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A picture is worth a thousand words</a:t>
            </a:r>
            <a:endParaRPr/>
          </a:p>
        </p:txBody>
      </p:sp>
      <p:sp>
        <p:nvSpPr>
          <p:cNvPr id="1642" name="Google Shape;1642;p22"/>
          <p:cNvSpPr txBox="1">
            <a:spLocks noGrp="1"/>
          </p:cNvSpPr>
          <p:nvPr>
            <p:ph type="body" idx="4294967295"/>
          </p:nvPr>
        </p:nvSpPr>
        <p:spPr>
          <a:xfrm>
            <a:off x="5204880" y="3432080"/>
            <a:ext cx="5309280" cy="305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spcAft>
                <a:spcPts val="1280"/>
              </a:spcAft>
              <a:buNone/>
            </a:pPr>
            <a:r>
              <a:rPr lang="en" sz="3520"/>
              <a:t>A complex idea can be conveyed with just a single still image, namely making it possible to absorb large amounts of data quickly.</a:t>
            </a:r>
            <a:endParaRPr sz="3520"/>
          </a:p>
        </p:txBody>
      </p:sp>
      <p:sp>
        <p:nvSpPr>
          <p:cNvPr id="1643" name="Google Shape;1643;p22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29</a:t>
            </a:fld>
            <a:endParaRPr/>
          </a:p>
        </p:txBody>
      </p:sp>
      <p:pic>
        <p:nvPicPr>
          <p:cNvPr id="1644" name="Google Shape;1644;p22"/>
          <p:cNvPicPr preferRelativeResize="0"/>
          <p:nvPr/>
        </p:nvPicPr>
        <p:blipFill rotWithShape="1">
          <a:blip r:embed="rId3">
            <a:alphaModFix/>
          </a:blip>
          <a:srcRect l="5962" t="12189" b="13027"/>
          <a:stretch/>
        </p:blipFill>
        <p:spPr>
          <a:xfrm>
            <a:off x="-636838" y="1386000"/>
            <a:ext cx="5457600" cy="5457600"/>
          </a:xfrm>
          <a:prstGeom prst="chord">
            <a:avLst>
              <a:gd name="adj1" fmla="val 13174523"/>
              <a:gd name="adj2" fmla="val 8428124"/>
            </a:avLst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872847" y="1924580"/>
            <a:ext cx="33162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 4 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100</a:t>
            </a:r>
          </a:p>
        </p:txBody>
      </p:sp>
      <p:sp>
        <p:nvSpPr>
          <p:cNvPr id="7" name="Oval 3"/>
          <p:cNvSpPr>
            <a:spLocks noChangeArrowheads="1"/>
          </p:cNvSpPr>
          <p:nvPr/>
        </p:nvSpPr>
        <p:spPr bwMode="auto">
          <a:xfrm>
            <a:off x="2872847" y="2015067"/>
            <a:ext cx="358775" cy="3603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3036359" y="2418292"/>
            <a:ext cx="0" cy="433388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H="1">
            <a:off x="3880909" y="2429405"/>
            <a:ext cx="0" cy="360362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4815947" y="2450042"/>
            <a:ext cx="0" cy="360363"/>
          </a:xfrm>
          <a:prstGeom prst="line">
            <a:avLst/>
          </a:prstGeom>
          <a:noFill/>
          <a:ln w="9525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Oval 7"/>
          <p:cNvSpPr>
            <a:spLocks noChangeArrowheads="1"/>
          </p:cNvSpPr>
          <p:nvPr/>
        </p:nvSpPr>
        <p:spPr bwMode="auto">
          <a:xfrm>
            <a:off x="3701522" y="2011892"/>
            <a:ext cx="358775" cy="360363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8"/>
          <p:cNvSpPr>
            <a:spLocks noChangeArrowheads="1"/>
          </p:cNvSpPr>
          <p:nvPr/>
        </p:nvSpPr>
        <p:spPr bwMode="auto">
          <a:xfrm>
            <a:off x="4594690" y="1957917"/>
            <a:ext cx="647700" cy="517525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850622" y="2696105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650847" y="2691342"/>
            <a:ext cx="3433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3736447" y="2691342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6347903" y="1582137"/>
            <a:ext cx="38930" cy="617272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3"/>
          <p:cNvSpPr>
            <a:spLocks noChangeArrowheads="1"/>
          </p:cNvSpPr>
          <p:nvPr/>
        </p:nvSpPr>
        <p:spPr bwMode="auto">
          <a:xfrm>
            <a:off x="762002" y="3131869"/>
            <a:ext cx="577320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1284553" y="6522156"/>
            <a:ext cx="360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6)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1284554" y="4000464"/>
            <a:ext cx="28553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1)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- 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= 1</a:t>
            </a: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1284553" y="4481949"/>
            <a:ext cx="3352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2)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= 1</a:t>
            </a:r>
          </a:p>
        </p:txBody>
      </p:sp>
      <p:sp>
        <p:nvSpPr>
          <p:cNvPr id="21" name="Rectangle 27"/>
          <p:cNvSpPr>
            <a:spLocks noChangeArrowheads="1"/>
          </p:cNvSpPr>
          <p:nvPr/>
        </p:nvSpPr>
        <p:spPr bwMode="auto">
          <a:xfrm>
            <a:off x="1288801" y="4976780"/>
            <a:ext cx="33620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3) 4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+ 0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6</a:t>
            </a:r>
          </a:p>
        </p:txBody>
      </p:sp>
      <p:sp>
        <p:nvSpPr>
          <p:cNvPr id="22" name="Rectangle 28"/>
          <p:cNvSpPr>
            <a:spLocks noChangeArrowheads="1"/>
          </p:cNvSpPr>
          <p:nvPr/>
        </p:nvSpPr>
        <p:spPr bwMode="auto">
          <a:xfrm>
            <a:off x="1246981" y="5510831"/>
            <a:ext cx="33223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4) 0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+ 0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23" name="Rectangle 29"/>
          <p:cNvSpPr>
            <a:spLocks noChangeArrowheads="1"/>
          </p:cNvSpPr>
          <p:nvPr/>
        </p:nvSpPr>
        <p:spPr bwMode="auto">
          <a:xfrm>
            <a:off x="1292227" y="6034051"/>
            <a:ext cx="37951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5) 0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+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</a:p>
        </p:txBody>
      </p:sp>
      <p:sp>
        <p:nvSpPr>
          <p:cNvPr id="40" name="Text Box 56"/>
          <p:cNvSpPr txBox="1">
            <a:spLocks noChangeArrowheads="1"/>
          </p:cNvSpPr>
          <p:nvPr/>
        </p:nvSpPr>
        <p:spPr bwMode="auto">
          <a:xfrm>
            <a:off x="6385539" y="1619778"/>
            <a:ext cx="81481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latin typeface="Comic Sans MS" panose="030F0702030302020204" pitchFamily="66" charset="0"/>
                <a:cs typeface="Times New Roman" panose="02020603050405020304" pitchFamily="18" charset="0"/>
              </a:rPr>
              <a:t>1.Khái niệm về phương trình bậc nhất hai ẩn:</a:t>
            </a:r>
          </a:p>
        </p:txBody>
      </p:sp>
      <p:sp>
        <p:nvSpPr>
          <p:cNvPr id="41" name="Text Box 57"/>
          <p:cNvSpPr txBox="1">
            <a:spLocks noChangeArrowheads="1"/>
          </p:cNvSpPr>
          <p:nvPr/>
        </p:nvSpPr>
        <p:spPr bwMode="auto">
          <a:xfrm>
            <a:off x="6925175" y="4517950"/>
            <a:ext cx="4932362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; 	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; 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; 	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; </a:t>
            </a:r>
          </a:p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̀n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2404534" y="451058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43" name="TextBox 2"/>
          <p:cNvSpPr txBox="1">
            <a:spLocks noChangeArrowheads="1"/>
          </p:cNvSpPr>
          <p:nvPr/>
        </p:nvSpPr>
        <p:spPr bwMode="auto">
          <a:xfrm>
            <a:off x="6471709" y="2284942"/>
            <a:ext cx="720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endParaRPr lang="en-US" altLang="en-US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6979709" y="2429405"/>
            <a:ext cx="6329892" cy="1892826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endParaRPr lang="en-US" altLang="en-US" sz="12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sz="2800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</a:p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80000"/>
              </a:lnSpc>
              <a:buFontTx/>
              <a:buNone/>
              <a:defRPr/>
            </a:pP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4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</a:t>
            </a:r>
            <a:r>
              <a:rPr lang="en-US" alt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0)</a:t>
            </a:r>
          </a:p>
          <a:p>
            <a:pPr algn="ctr">
              <a:lnSpc>
                <a:spcPct val="80000"/>
              </a:lnSpc>
              <a:buFontTx/>
              <a:buNone/>
              <a:defRPr/>
            </a:pPr>
            <a:endParaRPr lang="en-US" altLang="en-US" sz="1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9102198" y="4153431"/>
            <a:ext cx="208597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591957" y="3375818"/>
            <a:ext cx="1295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8938156" y="2974712"/>
            <a:ext cx="5794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1548534" y="3721797"/>
            <a:ext cx="5762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99EFD2B-E315-4F6D-9A94-752705B9D676}"/>
                  </a:ext>
                </a:extLst>
              </p14:cNvPr>
              <p14:cNvContentPartPr/>
              <p14:nvPr/>
            </p14:nvContentPartPr>
            <p14:xfrm>
              <a:off x="7490160" y="3205080"/>
              <a:ext cx="1389600" cy="30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99EFD2B-E315-4F6D-9A94-752705B9D67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474320" y="3141720"/>
                <a:ext cx="1420920" cy="15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E9896D6A-C0CE-4B40-8BD6-D138D1DFCA69}"/>
                  </a:ext>
                </a:extLst>
              </p14:cNvPr>
              <p14:cNvContentPartPr/>
              <p14:nvPr/>
            </p14:nvContentPartPr>
            <p14:xfrm>
              <a:off x="7498440" y="3194280"/>
              <a:ext cx="1432440" cy="63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E9896D6A-C0CE-4B40-8BD6-D138D1DFCA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482600" y="3130920"/>
                <a:ext cx="1463760" cy="19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832BB30-2178-4D07-84B4-C68FB142DA69}"/>
                  </a:ext>
                </a:extLst>
              </p14:cNvPr>
              <p14:cNvContentPartPr/>
              <p14:nvPr/>
            </p14:nvContentPartPr>
            <p14:xfrm>
              <a:off x="9136800" y="3948840"/>
              <a:ext cx="2053800" cy="450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832BB30-2178-4D07-84B4-C68FB142DA6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20960" y="3885480"/>
                <a:ext cx="208512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133D188E-9E7C-4A2F-9676-6482D244BACB}"/>
                  </a:ext>
                </a:extLst>
              </p14:cNvPr>
              <p14:cNvContentPartPr/>
              <p14:nvPr/>
            </p14:nvContentPartPr>
            <p14:xfrm>
              <a:off x="1366560" y="4276080"/>
              <a:ext cx="458280" cy="5292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133D188E-9E7C-4A2F-9676-6482D244BAC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50720" y="4212720"/>
                <a:ext cx="489600" cy="17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6716CF30-B3C0-41E4-B88A-D101A7D01A85}"/>
                  </a:ext>
                </a:extLst>
              </p14:cNvPr>
              <p14:cNvContentPartPr/>
              <p14:nvPr/>
            </p14:nvContentPartPr>
            <p14:xfrm>
              <a:off x="1262160" y="5180400"/>
              <a:ext cx="539640" cy="4788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6716CF30-B3C0-41E4-B88A-D101A7D01A8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246320" y="5117040"/>
                <a:ext cx="57096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54088C51-104F-4604-BA51-4058DE4B8915}"/>
                  </a:ext>
                </a:extLst>
              </p14:cNvPr>
              <p14:cNvContentPartPr/>
              <p14:nvPr/>
            </p14:nvContentPartPr>
            <p14:xfrm>
              <a:off x="1265040" y="6315840"/>
              <a:ext cx="489240" cy="76680"/>
            </p14:xfrm>
          </p:contentPart>
        </mc:Choice>
        <mc:Fallback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54088C51-104F-4604-BA51-4058DE4B891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249200" y="6252480"/>
                <a:ext cx="520560" cy="20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624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1" grpId="0" animBg="1"/>
      <p:bldP spid="12" grpId="0" animBg="1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40" grpId="0"/>
      <p:bldP spid="41" grpId="0"/>
      <p:bldP spid="43" grpId="0"/>
      <p:bldP spid="44" grpId="0" animBg="1"/>
      <p:bldP spid="50" grpId="0"/>
      <p:bldP spid="5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6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" name="Google Shape;1649;p23"/>
          <p:cNvSpPr txBox="1">
            <a:spLocks noGrp="1"/>
          </p:cNvSpPr>
          <p:nvPr>
            <p:ph type="title" idx="4294967295"/>
          </p:nvPr>
        </p:nvSpPr>
        <p:spPr>
          <a:xfrm>
            <a:off x="872480" y="5877040"/>
            <a:ext cx="3790080" cy="1600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b="0">
                <a:solidFill>
                  <a:schemeClr val="lt1"/>
                </a:solidFill>
              </a:rPr>
              <a:t>Want big impact?</a:t>
            </a:r>
            <a:endParaRPr b="0">
              <a:solidFill>
                <a:schemeClr val="lt1"/>
              </a:solidFill>
            </a:endParaRPr>
          </a:p>
          <a:p>
            <a:r>
              <a:rPr lang="en">
                <a:solidFill>
                  <a:schemeClr val="lt1"/>
                </a:solidFill>
              </a:rPr>
              <a:t>Use big image.</a:t>
            </a:r>
            <a:endParaRPr>
              <a:solidFill>
                <a:schemeClr val="lt1"/>
              </a:solidFill>
            </a:endParaRPr>
          </a:p>
        </p:txBody>
      </p:sp>
      <p:sp>
        <p:nvSpPr>
          <p:cNvPr id="1650" name="Google Shape;1650;p23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30</a:t>
            </a:fld>
            <a:endParaRPr>
              <a:solidFill>
                <a:schemeClr val="lt1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5" name="Google Shape;1655;p24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Use diagrams to explain your ideas</a:t>
            </a:r>
            <a:endParaRPr/>
          </a:p>
        </p:txBody>
      </p:sp>
      <p:sp>
        <p:nvSpPr>
          <p:cNvPr id="1656" name="Google Shape;1656;p24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1</a:t>
            </a:fld>
            <a:endParaRPr/>
          </a:p>
        </p:txBody>
      </p:sp>
      <p:cxnSp>
        <p:nvCxnSpPr>
          <p:cNvPr id="1657" name="Google Shape;1657;p24"/>
          <p:cNvCxnSpPr>
            <a:stCxn id="1658" idx="6"/>
            <a:endCxn id="1659" idx="2"/>
          </p:cNvCxnSpPr>
          <p:nvPr/>
        </p:nvCxnSpPr>
        <p:spPr>
          <a:xfrm>
            <a:off x="3304280" y="4845280"/>
            <a:ext cx="1123680" cy="1497600"/>
          </a:xfrm>
          <a:prstGeom prst="bentConnector3">
            <a:avLst>
              <a:gd name="adj1" fmla="val 49995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0" name="Google Shape;1660;p24"/>
          <p:cNvCxnSpPr>
            <a:stCxn id="1658" idx="6"/>
            <a:endCxn id="1661" idx="2"/>
          </p:cNvCxnSpPr>
          <p:nvPr/>
        </p:nvCxnSpPr>
        <p:spPr>
          <a:xfrm rot="10800000" flipH="1">
            <a:off x="3304280" y="3347680"/>
            <a:ext cx="1123680" cy="1497600"/>
          </a:xfrm>
          <a:prstGeom prst="bentConnector3">
            <a:avLst>
              <a:gd name="adj1" fmla="val 49995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2" name="Google Shape;1662;p24"/>
          <p:cNvCxnSpPr>
            <a:stCxn id="1663" idx="3"/>
            <a:endCxn id="1664" idx="2"/>
          </p:cNvCxnSpPr>
          <p:nvPr/>
        </p:nvCxnSpPr>
        <p:spPr>
          <a:xfrm rot="10800000" flipH="1">
            <a:off x="6597920" y="2616160"/>
            <a:ext cx="937920" cy="73152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5" name="Google Shape;1665;p24"/>
          <p:cNvCxnSpPr>
            <a:stCxn id="1663" idx="3"/>
            <a:endCxn id="1666" idx="2"/>
          </p:cNvCxnSpPr>
          <p:nvPr/>
        </p:nvCxnSpPr>
        <p:spPr>
          <a:xfrm>
            <a:off x="6597920" y="3347680"/>
            <a:ext cx="937920" cy="70800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67" name="Google Shape;1667;p24"/>
          <p:cNvCxnSpPr>
            <a:stCxn id="1668" idx="3"/>
            <a:endCxn id="1669" idx="2"/>
          </p:cNvCxnSpPr>
          <p:nvPr/>
        </p:nvCxnSpPr>
        <p:spPr>
          <a:xfrm rot="10800000" flipH="1">
            <a:off x="6597920" y="5611360"/>
            <a:ext cx="937920" cy="73152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cxnSp>
        <p:nvCxnSpPr>
          <p:cNvPr id="1670" name="Google Shape;1670;p24"/>
          <p:cNvCxnSpPr>
            <a:stCxn id="1668" idx="3"/>
            <a:endCxn id="1671" idx="2"/>
          </p:cNvCxnSpPr>
          <p:nvPr/>
        </p:nvCxnSpPr>
        <p:spPr>
          <a:xfrm>
            <a:off x="6597920" y="6342880"/>
            <a:ext cx="937920" cy="731520"/>
          </a:xfrm>
          <a:prstGeom prst="bentConnector3">
            <a:avLst>
              <a:gd name="adj1" fmla="val 50000"/>
            </a:avLst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</p:cxnSp>
      <p:grpSp>
        <p:nvGrpSpPr>
          <p:cNvPr id="1672" name="Google Shape;1672;p24"/>
          <p:cNvGrpSpPr/>
          <p:nvPr/>
        </p:nvGrpSpPr>
        <p:grpSpPr>
          <a:xfrm>
            <a:off x="7535840" y="2360800"/>
            <a:ext cx="2170080" cy="510720"/>
            <a:chOff x="5592550" y="1018950"/>
            <a:chExt cx="1356300" cy="319200"/>
          </a:xfrm>
        </p:grpSpPr>
        <p:sp>
          <p:nvSpPr>
            <p:cNvPr id="1673" name="Google Shape;1673;p24"/>
            <p:cNvSpPr/>
            <p:nvPr/>
          </p:nvSpPr>
          <p:spPr>
            <a:xfrm>
              <a:off x="5766550" y="10189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0A3FF">
                <a:alpha val="615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64" name="Google Shape;1664;p24"/>
            <p:cNvSpPr/>
            <p:nvPr/>
          </p:nvSpPr>
          <p:spPr>
            <a:xfrm>
              <a:off x="5592550" y="1091550"/>
              <a:ext cx="174000" cy="174000"/>
            </a:xfrm>
            <a:prstGeom prst="ellipse">
              <a:avLst/>
            </a:prstGeom>
            <a:solidFill>
              <a:srgbClr val="CFE2F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74" name="Google Shape;1674;p24"/>
          <p:cNvGrpSpPr/>
          <p:nvPr/>
        </p:nvGrpSpPr>
        <p:grpSpPr>
          <a:xfrm>
            <a:off x="4427840" y="3092320"/>
            <a:ext cx="2170080" cy="510720"/>
            <a:chOff x="3650050" y="1476150"/>
            <a:chExt cx="1356300" cy="319200"/>
          </a:xfrm>
        </p:grpSpPr>
        <p:sp>
          <p:nvSpPr>
            <p:cNvPr id="1663" name="Google Shape;1663;p24"/>
            <p:cNvSpPr/>
            <p:nvPr/>
          </p:nvSpPr>
          <p:spPr>
            <a:xfrm>
              <a:off x="3824050" y="14761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8ECFF">
                <a:alpha val="950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61" name="Google Shape;1661;p24"/>
            <p:cNvSpPr/>
            <p:nvPr/>
          </p:nvSpPr>
          <p:spPr>
            <a:xfrm>
              <a:off x="3650050" y="1548750"/>
              <a:ext cx="174000" cy="174000"/>
            </a:xfrm>
            <a:prstGeom prst="ellipse">
              <a:avLst/>
            </a:prstGeom>
            <a:solidFill>
              <a:srgbClr val="C8F3F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75" name="Google Shape;1675;p24"/>
          <p:cNvGrpSpPr/>
          <p:nvPr/>
        </p:nvGrpSpPr>
        <p:grpSpPr>
          <a:xfrm>
            <a:off x="1124641" y="4589920"/>
            <a:ext cx="2179640" cy="510720"/>
            <a:chOff x="1596750" y="2412150"/>
            <a:chExt cx="1362275" cy="319200"/>
          </a:xfrm>
        </p:grpSpPr>
        <p:sp>
          <p:nvSpPr>
            <p:cNvPr id="1676" name="Google Shape;1676;p24"/>
            <p:cNvSpPr/>
            <p:nvPr/>
          </p:nvSpPr>
          <p:spPr>
            <a:xfrm>
              <a:off x="1596750" y="24121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76DC35">
                <a:alpha val="1006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algn="r"/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58" name="Google Shape;1658;p24"/>
            <p:cNvSpPr/>
            <p:nvPr/>
          </p:nvSpPr>
          <p:spPr>
            <a:xfrm>
              <a:off x="2785025" y="2484750"/>
              <a:ext cx="174000" cy="174000"/>
            </a:xfrm>
            <a:prstGeom prst="ellipse">
              <a:avLst/>
            </a:prstGeom>
            <a:solidFill>
              <a:srgbClr val="CFE5BD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77" name="Google Shape;1677;p24"/>
          <p:cNvGrpSpPr/>
          <p:nvPr/>
        </p:nvGrpSpPr>
        <p:grpSpPr>
          <a:xfrm>
            <a:off x="4427840" y="6087520"/>
            <a:ext cx="2170080" cy="510720"/>
            <a:chOff x="3650050" y="3348150"/>
            <a:chExt cx="1356300" cy="319200"/>
          </a:xfrm>
        </p:grpSpPr>
        <p:sp>
          <p:nvSpPr>
            <p:cNvPr id="1668" name="Google Shape;1668;p24"/>
            <p:cNvSpPr/>
            <p:nvPr/>
          </p:nvSpPr>
          <p:spPr>
            <a:xfrm>
              <a:off x="3824050" y="33481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8ECFF">
                <a:alpha val="950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59" name="Google Shape;1659;p24"/>
            <p:cNvSpPr/>
            <p:nvPr/>
          </p:nvSpPr>
          <p:spPr>
            <a:xfrm>
              <a:off x="3650050" y="3420750"/>
              <a:ext cx="174000" cy="174000"/>
            </a:xfrm>
            <a:prstGeom prst="ellipse">
              <a:avLst/>
            </a:prstGeom>
            <a:solidFill>
              <a:srgbClr val="C8F3F7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78" name="Google Shape;1678;p24"/>
          <p:cNvGrpSpPr/>
          <p:nvPr/>
        </p:nvGrpSpPr>
        <p:grpSpPr>
          <a:xfrm>
            <a:off x="7535840" y="3823840"/>
            <a:ext cx="2170080" cy="510720"/>
            <a:chOff x="5592550" y="1933350"/>
            <a:chExt cx="1356300" cy="319200"/>
          </a:xfrm>
        </p:grpSpPr>
        <p:sp>
          <p:nvSpPr>
            <p:cNvPr id="1679" name="Google Shape;1679;p24"/>
            <p:cNvSpPr/>
            <p:nvPr/>
          </p:nvSpPr>
          <p:spPr>
            <a:xfrm>
              <a:off x="5766550" y="19333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0A3FF">
                <a:alpha val="615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66" name="Google Shape;1666;p24"/>
            <p:cNvSpPr/>
            <p:nvPr/>
          </p:nvSpPr>
          <p:spPr>
            <a:xfrm>
              <a:off x="5592550" y="1991250"/>
              <a:ext cx="174000" cy="174000"/>
            </a:xfrm>
            <a:prstGeom prst="ellipse">
              <a:avLst/>
            </a:prstGeom>
            <a:solidFill>
              <a:srgbClr val="CFE2F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80" name="Google Shape;1680;p24"/>
          <p:cNvGrpSpPr/>
          <p:nvPr/>
        </p:nvGrpSpPr>
        <p:grpSpPr>
          <a:xfrm>
            <a:off x="7535840" y="5356000"/>
            <a:ext cx="2170080" cy="510720"/>
            <a:chOff x="5592550" y="2890950"/>
            <a:chExt cx="1356300" cy="319200"/>
          </a:xfrm>
        </p:grpSpPr>
        <p:sp>
          <p:nvSpPr>
            <p:cNvPr id="1681" name="Google Shape;1681;p24"/>
            <p:cNvSpPr/>
            <p:nvPr/>
          </p:nvSpPr>
          <p:spPr>
            <a:xfrm>
              <a:off x="5766550" y="28909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0A3FF">
                <a:alpha val="615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69" name="Google Shape;1669;p24"/>
            <p:cNvSpPr/>
            <p:nvPr/>
          </p:nvSpPr>
          <p:spPr>
            <a:xfrm>
              <a:off x="5592550" y="2963550"/>
              <a:ext cx="174000" cy="174000"/>
            </a:xfrm>
            <a:prstGeom prst="ellipse">
              <a:avLst/>
            </a:prstGeom>
            <a:solidFill>
              <a:srgbClr val="CFE2F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682" name="Google Shape;1682;p24"/>
          <p:cNvGrpSpPr/>
          <p:nvPr/>
        </p:nvGrpSpPr>
        <p:grpSpPr>
          <a:xfrm>
            <a:off x="7535840" y="6819040"/>
            <a:ext cx="2170080" cy="510720"/>
            <a:chOff x="5592550" y="3805350"/>
            <a:chExt cx="1356300" cy="319200"/>
          </a:xfrm>
        </p:grpSpPr>
        <p:sp>
          <p:nvSpPr>
            <p:cNvPr id="1683" name="Google Shape;1683;p24"/>
            <p:cNvSpPr/>
            <p:nvPr/>
          </p:nvSpPr>
          <p:spPr>
            <a:xfrm>
              <a:off x="5766550" y="3805350"/>
              <a:ext cx="1182300" cy="319200"/>
            </a:xfrm>
            <a:prstGeom prst="roundRect">
              <a:avLst>
                <a:gd name="adj" fmla="val 16667"/>
              </a:avLst>
            </a:prstGeom>
            <a:solidFill>
              <a:srgbClr val="10A3FF">
                <a:alpha val="6150"/>
              </a:srgbClr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r>
                <a:rPr lang="en" sz="17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</a:t>
              </a:r>
              <a:endParaRPr sz="1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671" name="Google Shape;1671;p24"/>
            <p:cNvSpPr/>
            <p:nvPr/>
          </p:nvSpPr>
          <p:spPr>
            <a:xfrm>
              <a:off x="5592550" y="3877950"/>
              <a:ext cx="174000" cy="174000"/>
            </a:xfrm>
            <a:prstGeom prst="ellipse">
              <a:avLst/>
            </a:prstGeom>
            <a:solidFill>
              <a:srgbClr val="CFE2F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" name="Google Shape;1688;p25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And tables to compare data</a:t>
            </a:r>
            <a:endParaRPr/>
          </a:p>
        </p:txBody>
      </p:sp>
      <p:graphicFrame>
        <p:nvGraphicFramePr>
          <p:cNvPr id="1689" name="Google Shape;1689;p25"/>
          <p:cNvGraphicFramePr/>
          <p:nvPr/>
        </p:nvGraphicFramePr>
        <p:xfrm>
          <a:off x="1124640" y="2503170"/>
          <a:ext cx="4800000" cy="4800000"/>
        </p:xfrm>
        <a:graphic>
          <a:graphicData uri="http://schemas.openxmlformats.org/drawingml/2006/table">
            <a:tbl>
              <a:tblPr>
                <a:noFill/>
                <a:tableStyleId>{84218DE6-D431-4044-9C84-DCB305295717}</a:tableStyleId>
              </a:tblPr>
              <a:tblGrid>
                <a:gridCol w="22186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186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186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186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65642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36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A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B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C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Yellow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0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20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7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Blue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30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5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0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582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8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Orange</a:t>
                      </a:r>
                      <a:endParaRPr sz="18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5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24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29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6</a:t>
                      </a:r>
                      <a:endParaRPr sz="29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09720" marB="10972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9050" cap="flat" cmpd="sng">
                      <a:solidFill>
                        <a:schemeClr val="accent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690" name="Google Shape;1690;p25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2</a:t>
            </a:fld>
            <a:endParaRPr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Shape 1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5" name="Google Shape;1695;p26"/>
          <p:cNvSpPr/>
          <p:nvPr/>
        </p:nvSpPr>
        <p:spPr>
          <a:xfrm>
            <a:off x="590960" y="1535802"/>
            <a:ext cx="10827638" cy="5158048"/>
          </a:xfrm>
          <a:custGeom>
            <a:avLst/>
            <a:gdLst/>
            <a:ahLst/>
            <a:cxnLst/>
            <a:rect l="l" t="t" r="r" b="b"/>
            <a:pathLst>
              <a:path w="285750" h="136125" extrusionOk="0">
                <a:moveTo>
                  <a:pt x="74830" y="1313"/>
                </a:moveTo>
                <a:lnTo>
                  <a:pt x="74352" y="1330"/>
                </a:lnTo>
                <a:lnTo>
                  <a:pt x="74864" y="1330"/>
                </a:lnTo>
                <a:lnTo>
                  <a:pt x="74830" y="1313"/>
                </a:lnTo>
                <a:close/>
                <a:moveTo>
                  <a:pt x="77830" y="1739"/>
                </a:moveTo>
                <a:lnTo>
                  <a:pt x="77830" y="1739"/>
                </a:lnTo>
                <a:lnTo>
                  <a:pt x="77830" y="1739"/>
                </a:lnTo>
                <a:close/>
                <a:moveTo>
                  <a:pt x="176011" y="1432"/>
                </a:moveTo>
                <a:lnTo>
                  <a:pt x="176114" y="1636"/>
                </a:lnTo>
                <a:lnTo>
                  <a:pt x="175500" y="1841"/>
                </a:lnTo>
                <a:lnTo>
                  <a:pt x="175807" y="1943"/>
                </a:lnTo>
                <a:lnTo>
                  <a:pt x="178875" y="1943"/>
                </a:lnTo>
                <a:lnTo>
                  <a:pt x="178773" y="1636"/>
                </a:lnTo>
                <a:lnTo>
                  <a:pt x="176011" y="1432"/>
                </a:lnTo>
                <a:close/>
                <a:moveTo>
                  <a:pt x="135102" y="1841"/>
                </a:moveTo>
                <a:lnTo>
                  <a:pt x="134898" y="1943"/>
                </a:lnTo>
                <a:lnTo>
                  <a:pt x="135102" y="2045"/>
                </a:lnTo>
                <a:lnTo>
                  <a:pt x="134489" y="2045"/>
                </a:lnTo>
                <a:lnTo>
                  <a:pt x="134795" y="2148"/>
                </a:lnTo>
                <a:lnTo>
                  <a:pt x="134489" y="2148"/>
                </a:lnTo>
                <a:lnTo>
                  <a:pt x="135920" y="2352"/>
                </a:lnTo>
                <a:lnTo>
                  <a:pt x="135307" y="2455"/>
                </a:lnTo>
                <a:lnTo>
                  <a:pt x="137148" y="2557"/>
                </a:lnTo>
                <a:lnTo>
                  <a:pt x="137148" y="2659"/>
                </a:lnTo>
                <a:lnTo>
                  <a:pt x="139500" y="2148"/>
                </a:lnTo>
                <a:lnTo>
                  <a:pt x="137148" y="2045"/>
                </a:lnTo>
                <a:lnTo>
                  <a:pt x="137250" y="1841"/>
                </a:lnTo>
                <a:lnTo>
                  <a:pt x="136739" y="1841"/>
                </a:lnTo>
                <a:lnTo>
                  <a:pt x="136739" y="2045"/>
                </a:lnTo>
                <a:lnTo>
                  <a:pt x="135102" y="1841"/>
                </a:lnTo>
                <a:close/>
                <a:moveTo>
                  <a:pt x="178466" y="2045"/>
                </a:moveTo>
                <a:lnTo>
                  <a:pt x="177443" y="2148"/>
                </a:lnTo>
                <a:lnTo>
                  <a:pt x="177136" y="2455"/>
                </a:lnTo>
                <a:lnTo>
                  <a:pt x="181534" y="2864"/>
                </a:lnTo>
                <a:lnTo>
                  <a:pt x="181534" y="2864"/>
                </a:lnTo>
                <a:lnTo>
                  <a:pt x="180716" y="2659"/>
                </a:lnTo>
                <a:lnTo>
                  <a:pt x="181023" y="2659"/>
                </a:lnTo>
                <a:lnTo>
                  <a:pt x="180818" y="2250"/>
                </a:lnTo>
                <a:lnTo>
                  <a:pt x="178466" y="2045"/>
                </a:lnTo>
                <a:close/>
                <a:moveTo>
                  <a:pt x="75068" y="3170"/>
                </a:moveTo>
                <a:lnTo>
                  <a:pt x="74870" y="3225"/>
                </a:lnTo>
                <a:lnTo>
                  <a:pt x="75022" y="3201"/>
                </a:lnTo>
                <a:lnTo>
                  <a:pt x="75022" y="3201"/>
                </a:lnTo>
                <a:lnTo>
                  <a:pt x="75068" y="3170"/>
                </a:lnTo>
                <a:close/>
                <a:moveTo>
                  <a:pt x="72920" y="1227"/>
                </a:moveTo>
                <a:lnTo>
                  <a:pt x="72102" y="1330"/>
                </a:lnTo>
                <a:lnTo>
                  <a:pt x="72511" y="1330"/>
                </a:lnTo>
                <a:lnTo>
                  <a:pt x="70977" y="1534"/>
                </a:lnTo>
                <a:lnTo>
                  <a:pt x="71591" y="1739"/>
                </a:lnTo>
                <a:lnTo>
                  <a:pt x="70364" y="1739"/>
                </a:lnTo>
                <a:lnTo>
                  <a:pt x="70568" y="1841"/>
                </a:lnTo>
                <a:lnTo>
                  <a:pt x="70057" y="1943"/>
                </a:lnTo>
                <a:lnTo>
                  <a:pt x="71080" y="2045"/>
                </a:lnTo>
                <a:lnTo>
                  <a:pt x="69648" y="2045"/>
                </a:lnTo>
                <a:lnTo>
                  <a:pt x="69750" y="2352"/>
                </a:lnTo>
                <a:lnTo>
                  <a:pt x="70670" y="2352"/>
                </a:lnTo>
                <a:lnTo>
                  <a:pt x="69545" y="2557"/>
                </a:lnTo>
                <a:lnTo>
                  <a:pt x="70568" y="2557"/>
                </a:lnTo>
                <a:lnTo>
                  <a:pt x="70466" y="2659"/>
                </a:lnTo>
                <a:lnTo>
                  <a:pt x="72102" y="2557"/>
                </a:lnTo>
                <a:lnTo>
                  <a:pt x="70773" y="2761"/>
                </a:lnTo>
                <a:lnTo>
                  <a:pt x="70466" y="2966"/>
                </a:lnTo>
                <a:lnTo>
                  <a:pt x="70159" y="3068"/>
                </a:lnTo>
                <a:lnTo>
                  <a:pt x="70977" y="3170"/>
                </a:lnTo>
                <a:lnTo>
                  <a:pt x="70364" y="3273"/>
                </a:lnTo>
                <a:lnTo>
                  <a:pt x="72102" y="3477"/>
                </a:lnTo>
                <a:lnTo>
                  <a:pt x="72102" y="3170"/>
                </a:lnTo>
                <a:lnTo>
                  <a:pt x="72307" y="3273"/>
                </a:lnTo>
                <a:lnTo>
                  <a:pt x="73330" y="3170"/>
                </a:lnTo>
                <a:lnTo>
                  <a:pt x="73227" y="3068"/>
                </a:lnTo>
                <a:lnTo>
                  <a:pt x="73739" y="2864"/>
                </a:lnTo>
                <a:lnTo>
                  <a:pt x="73432" y="3068"/>
                </a:lnTo>
                <a:lnTo>
                  <a:pt x="75580" y="2557"/>
                </a:lnTo>
                <a:lnTo>
                  <a:pt x="74557" y="2455"/>
                </a:lnTo>
                <a:lnTo>
                  <a:pt x="74659" y="2045"/>
                </a:lnTo>
                <a:lnTo>
                  <a:pt x="74966" y="1841"/>
                </a:lnTo>
                <a:lnTo>
                  <a:pt x="74352" y="1943"/>
                </a:lnTo>
                <a:lnTo>
                  <a:pt x="74455" y="2045"/>
                </a:lnTo>
                <a:lnTo>
                  <a:pt x="73534" y="1739"/>
                </a:lnTo>
                <a:lnTo>
                  <a:pt x="73534" y="1636"/>
                </a:lnTo>
                <a:lnTo>
                  <a:pt x="72920" y="1227"/>
                </a:lnTo>
                <a:close/>
                <a:moveTo>
                  <a:pt x="74870" y="3225"/>
                </a:moveTo>
                <a:lnTo>
                  <a:pt x="73227" y="3477"/>
                </a:lnTo>
                <a:lnTo>
                  <a:pt x="74301" y="3380"/>
                </a:lnTo>
                <a:lnTo>
                  <a:pt x="74301" y="3380"/>
                </a:lnTo>
                <a:lnTo>
                  <a:pt x="74870" y="3225"/>
                </a:lnTo>
                <a:close/>
                <a:moveTo>
                  <a:pt x="74352" y="3375"/>
                </a:moveTo>
                <a:lnTo>
                  <a:pt x="74301" y="3380"/>
                </a:lnTo>
                <a:lnTo>
                  <a:pt x="74301" y="3380"/>
                </a:lnTo>
                <a:lnTo>
                  <a:pt x="73943" y="3477"/>
                </a:lnTo>
                <a:lnTo>
                  <a:pt x="74352" y="3375"/>
                </a:lnTo>
                <a:close/>
                <a:moveTo>
                  <a:pt x="182148" y="2557"/>
                </a:moveTo>
                <a:lnTo>
                  <a:pt x="182250" y="2966"/>
                </a:lnTo>
                <a:lnTo>
                  <a:pt x="182148" y="3170"/>
                </a:lnTo>
                <a:lnTo>
                  <a:pt x="182045" y="3580"/>
                </a:lnTo>
                <a:lnTo>
                  <a:pt x="185114" y="3170"/>
                </a:lnTo>
                <a:lnTo>
                  <a:pt x="183682" y="2761"/>
                </a:lnTo>
                <a:lnTo>
                  <a:pt x="183170" y="2864"/>
                </a:lnTo>
                <a:lnTo>
                  <a:pt x="182966" y="2761"/>
                </a:lnTo>
                <a:lnTo>
                  <a:pt x="183068" y="2659"/>
                </a:lnTo>
                <a:lnTo>
                  <a:pt x="182455" y="2557"/>
                </a:lnTo>
                <a:lnTo>
                  <a:pt x="182455" y="2557"/>
                </a:lnTo>
                <a:lnTo>
                  <a:pt x="182557" y="2659"/>
                </a:lnTo>
                <a:lnTo>
                  <a:pt x="182148" y="2557"/>
                </a:lnTo>
                <a:close/>
                <a:moveTo>
                  <a:pt x="64739" y="2557"/>
                </a:moveTo>
                <a:lnTo>
                  <a:pt x="63614" y="2864"/>
                </a:lnTo>
                <a:lnTo>
                  <a:pt x="64023" y="2864"/>
                </a:lnTo>
                <a:lnTo>
                  <a:pt x="63716" y="2966"/>
                </a:lnTo>
                <a:lnTo>
                  <a:pt x="63716" y="2966"/>
                </a:lnTo>
                <a:lnTo>
                  <a:pt x="64432" y="2864"/>
                </a:lnTo>
                <a:lnTo>
                  <a:pt x="64125" y="2966"/>
                </a:lnTo>
                <a:lnTo>
                  <a:pt x="64534" y="3068"/>
                </a:lnTo>
                <a:lnTo>
                  <a:pt x="64125" y="3068"/>
                </a:lnTo>
                <a:lnTo>
                  <a:pt x="64330" y="3170"/>
                </a:lnTo>
                <a:lnTo>
                  <a:pt x="63511" y="3375"/>
                </a:lnTo>
                <a:lnTo>
                  <a:pt x="65352" y="3477"/>
                </a:lnTo>
                <a:lnTo>
                  <a:pt x="65352" y="3580"/>
                </a:lnTo>
                <a:lnTo>
                  <a:pt x="66068" y="3682"/>
                </a:lnTo>
                <a:lnTo>
                  <a:pt x="66273" y="3375"/>
                </a:lnTo>
                <a:lnTo>
                  <a:pt x="66580" y="3170"/>
                </a:lnTo>
                <a:lnTo>
                  <a:pt x="65966" y="2966"/>
                </a:lnTo>
                <a:lnTo>
                  <a:pt x="66068" y="2864"/>
                </a:lnTo>
                <a:lnTo>
                  <a:pt x="65148" y="2966"/>
                </a:lnTo>
                <a:lnTo>
                  <a:pt x="65148" y="2864"/>
                </a:lnTo>
                <a:lnTo>
                  <a:pt x="64739" y="2557"/>
                </a:lnTo>
                <a:close/>
                <a:moveTo>
                  <a:pt x="67705" y="2966"/>
                </a:moveTo>
                <a:lnTo>
                  <a:pt x="67295" y="3273"/>
                </a:lnTo>
                <a:lnTo>
                  <a:pt x="67705" y="3477"/>
                </a:lnTo>
                <a:lnTo>
                  <a:pt x="67398" y="3682"/>
                </a:lnTo>
                <a:lnTo>
                  <a:pt x="69136" y="3273"/>
                </a:lnTo>
                <a:lnTo>
                  <a:pt x="67705" y="2966"/>
                </a:lnTo>
                <a:close/>
                <a:moveTo>
                  <a:pt x="136943" y="3170"/>
                </a:moveTo>
                <a:lnTo>
                  <a:pt x="135818" y="3273"/>
                </a:lnTo>
                <a:lnTo>
                  <a:pt x="136841" y="3682"/>
                </a:lnTo>
                <a:lnTo>
                  <a:pt x="136432" y="3886"/>
                </a:lnTo>
                <a:lnTo>
                  <a:pt x="137557" y="3886"/>
                </a:lnTo>
                <a:lnTo>
                  <a:pt x="137352" y="3989"/>
                </a:lnTo>
                <a:lnTo>
                  <a:pt x="137761" y="4091"/>
                </a:lnTo>
                <a:lnTo>
                  <a:pt x="138784" y="3784"/>
                </a:lnTo>
                <a:lnTo>
                  <a:pt x="137659" y="3477"/>
                </a:lnTo>
                <a:lnTo>
                  <a:pt x="137761" y="3477"/>
                </a:lnTo>
                <a:lnTo>
                  <a:pt x="137148" y="3375"/>
                </a:lnTo>
                <a:lnTo>
                  <a:pt x="136943" y="3170"/>
                </a:lnTo>
                <a:close/>
                <a:moveTo>
                  <a:pt x="131114" y="2250"/>
                </a:moveTo>
                <a:lnTo>
                  <a:pt x="131114" y="2352"/>
                </a:lnTo>
                <a:lnTo>
                  <a:pt x="130295" y="2352"/>
                </a:lnTo>
                <a:lnTo>
                  <a:pt x="131318" y="2864"/>
                </a:lnTo>
                <a:lnTo>
                  <a:pt x="130705" y="2864"/>
                </a:lnTo>
                <a:lnTo>
                  <a:pt x="131625" y="3375"/>
                </a:lnTo>
                <a:lnTo>
                  <a:pt x="132648" y="3273"/>
                </a:lnTo>
                <a:lnTo>
                  <a:pt x="132545" y="3170"/>
                </a:lnTo>
                <a:lnTo>
                  <a:pt x="132545" y="3068"/>
                </a:lnTo>
                <a:lnTo>
                  <a:pt x="132955" y="3068"/>
                </a:lnTo>
                <a:lnTo>
                  <a:pt x="133261" y="3273"/>
                </a:lnTo>
                <a:lnTo>
                  <a:pt x="133875" y="3068"/>
                </a:lnTo>
                <a:lnTo>
                  <a:pt x="133670" y="3170"/>
                </a:lnTo>
                <a:lnTo>
                  <a:pt x="134080" y="3273"/>
                </a:lnTo>
                <a:lnTo>
                  <a:pt x="132443" y="3580"/>
                </a:lnTo>
                <a:lnTo>
                  <a:pt x="132750" y="3784"/>
                </a:lnTo>
                <a:lnTo>
                  <a:pt x="134080" y="3784"/>
                </a:lnTo>
                <a:lnTo>
                  <a:pt x="132545" y="4091"/>
                </a:lnTo>
                <a:lnTo>
                  <a:pt x="134284" y="4602"/>
                </a:lnTo>
                <a:lnTo>
                  <a:pt x="134386" y="4398"/>
                </a:lnTo>
                <a:lnTo>
                  <a:pt x="134284" y="4295"/>
                </a:lnTo>
                <a:lnTo>
                  <a:pt x="134898" y="3886"/>
                </a:lnTo>
                <a:lnTo>
                  <a:pt x="134898" y="3580"/>
                </a:lnTo>
                <a:lnTo>
                  <a:pt x="135205" y="3477"/>
                </a:lnTo>
                <a:lnTo>
                  <a:pt x="135511" y="3170"/>
                </a:lnTo>
                <a:lnTo>
                  <a:pt x="136432" y="3068"/>
                </a:lnTo>
                <a:lnTo>
                  <a:pt x="135920" y="2864"/>
                </a:lnTo>
                <a:lnTo>
                  <a:pt x="136023" y="2761"/>
                </a:lnTo>
                <a:lnTo>
                  <a:pt x="134795" y="2659"/>
                </a:lnTo>
                <a:lnTo>
                  <a:pt x="134795" y="2455"/>
                </a:lnTo>
                <a:lnTo>
                  <a:pt x="134182" y="2557"/>
                </a:lnTo>
                <a:lnTo>
                  <a:pt x="134386" y="2352"/>
                </a:lnTo>
                <a:lnTo>
                  <a:pt x="133261" y="2250"/>
                </a:lnTo>
                <a:lnTo>
                  <a:pt x="133261" y="2250"/>
                </a:lnTo>
                <a:lnTo>
                  <a:pt x="133568" y="2864"/>
                </a:lnTo>
                <a:lnTo>
                  <a:pt x="133568" y="2864"/>
                </a:lnTo>
                <a:lnTo>
                  <a:pt x="132750" y="2455"/>
                </a:lnTo>
                <a:lnTo>
                  <a:pt x="131318" y="2455"/>
                </a:lnTo>
                <a:lnTo>
                  <a:pt x="131932" y="2250"/>
                </a:lnTo>
                <a:close/>
                <a:moveTo>
                  <a:pt x="66682" y="4398"/>
                </a:moveTo>
                <a:lnTo>
                  <a:pt x="66784" y="4500"/>
                </a:lnTo>
                <a:lnTo>
                  <a:pt x="66477" y="4500"/>
                </a:lnTo>
                <a:lnTo>
                  <a:pt x="67091" y="4705"/>
                </a:lnTo>
                <a:lnTo>
                  <a:pt x="66784" y="4705"/>
                </a:lnTo>
                <a:lnTo>
                  <a:pt x="68232" y="4795"/>
                </a:lnTo>
                <a:lnTo>
                  <a:pt x="68232" y="4795"/>
                </a:lnTo>
                <a:lnTo>
                  <a:pt x="68625" y="4500"/>
                </a:lnTo>
                <a:lnTo>
                  <a:pt x="66682" y="4398"/>
                </a:lnTo>
                <a:close/>
                <a:moveTo>
                  <a:pt x="68232" y="4795"/>
                </a:moveTo>
                <a:lnTo>
                  <a:pt x="68216" y="4807"/>
                </a:lnTo>
                <a:lnTo>
                  <a:pt x="68324" y="4801"/>
                </a:lnTo>
                <a:lnTo>
                  <a:pt x="68324" y="4801"/>
                </a:lnTo>
                <a:lnTo>
                  <a:pt x="68232" y="4795"/>
                </a:lnTo>
                <a:close/>
                <a:moveTo>
                  <a:pt x="71489" y="4500"/>
                </a:moveTo>
                <a:lnTo>
                  <a:pt x="70568" y="4705"/>
                </a:lnTo>
                <a:lnTo>
                  <a:pt x="71080" y="4807"/>
                </a:lnTo>
                <a:lnTo>
                  <a:pt x="71489" y="4500"/>
                </a:lnTo>
                <a:close/>
                <a:moveTo>
                  <a:pt x="81102" y="205"/>
                </a:moveTo>
                <a:lnTo>
                  <a:pt x="81614" y="409"/>
                </a:lnTo>
                <a:lnTo>
                  <a:pt x="80386" y="307"/>
                </a:lnTo>
                <a:lnTo>
                  <a:pt x="80489" y="409"/>
                </a:lnTo>
                <a:lnTo>
                  <a:pt x="79773" y="409"/>
                </a:lnTo>
                <a:lnTo>
                  <a:pt x="79977" y="511"/>
                </a:lnTo>
                <a:lnTo>
                  <a:pt x="79466" y="511"/>
                </a:lnTo>
                <a:lnTo>
                  <a:pt x="80693" y="920"/>
                </a:lnTo>
                <a:lnTo>
                  <a:pt x="80693" y="920"/>
                </a:lnTo>
                <a:lnTo>
                  <a:pt x="79159" y="716"/>
                </a:lnTo>
                <a:lnTo>
                  <a:pt x="77011" y="716"/>
                </a:lnTo>
                <a:lnTo>
                  <a:pt x="77727" y="818"/>
                </a:lnTo>
                <a:lnTo>
                  <a:pt x="73841" y="1023"/>
                </a:lnTo>
                <a:lnTo>
                  <a:pt x="73943" y="1125"/>
                </a:lnTo>
                <a:lnTo>
                  <a:pt x="74864" y="1023"/>
                </a:lnTo>
                <a:lnTo>
                  <a:pt x="74864" y="1023"/>
                </a:lnTo>
                <a:lnTo>
                  <a:pt x="74250" y="1125"/>
                </a:lnTo>
                <a:lnTo>
                  <a:pt x="75989" y="1125"/>
                </a:lnTo>
                <a:lnTo>
                  <a:pt x="74659" y="1227"/>
                </a:lnTo>
                <a:lnTo>
                  <a:pt x="74830" y="1313"/>
                </a:lnTo>
                <a:lnTo>
                  <a:pt x="74830" y="1313"/>
                </a:lnTo>
                <a:lnTo>
                  <a:pt x="77216" y="1227"/>
                </a:lnTo>
                <a:lnTo>
                  <a:pt x="74557" y="1534"/>
                </a:lnTo>
                <a:lnTo>
                  <a:pt x="74557" y="1534"/>
                </a:lnTo>
                <a:lnTo>
                  <a:pt x="78034" y="1330"/>
                </a:lnTo>
                <a:lnTo>
                  <a:pt x="75784" y="1739"/>
                </a:lnTo>
                <a:lnTo>
                  <a:pt x="75784" y="1739"/>
                </a:lnTo>
                <a:lnTo>
                  <a:pt x="78341" y="1636"/>
                </a:lnTo>
                <a:lnTo>
                  <a:pt x="78341" y="1636"/>
                </a:lnTo>
                <a:lnTo>
                  <a:pt x="77830" y="1739"/>
                </a:lnTo>
                <a:lnTo>
                  <a:pt x="81818" y="1125"/>
                </a:lnTo>
                <a:lnTo>
                  <a:pt x="81818" y="1125"/>
                </a:lnTo>
                <a:lnTo>
                  <a:pt x="80386" y="1534"/>
                </a:lnTo>
                <a:lnTo>
                  <a:pt x="81409" y="1534"/>
                </a:lnTo>
                <a:lnTo>
                  <a:pt x="77523" y="1943"/>
                </a:lnTo>
                <a:lnTo>
                  <a:pt x="78648" y="2352"/>
                </a:lnTo>
                <a:lnTo>
                  <a:pt x="78648" y="2352"/>
                </a:lnTo>
                <a:lnTo>
                  <a:pt x="75375" y="2045"/>
                </a:lnTo>
                <a:lnTo>
                  <a:pt x="75375" y="2352"/>
                </a:lnTo>
                <a:lnTo>
                  <a:pt x="76193" y="2761"/>
                </a:lnTo>
                <a:lnTo>
                  <a:pt x="75682" y="2761"/>
                </a:lnTo>
                <a:lnTo>
                  <a:pt x="77216" y="2864"/>
                </a:lnTo>
                <a:lnTo>
                  <a:pt x="75022" y="3201"/>
                </a:lnTo>
                <a:lnTo>
                  <a:pt x="75022" y="3201"/>
                </a:lnTo>
                <a:lnTo>
                  <a:pt x="74761" y="3375"/>
                </a:lnTo>
                <a:lnTo>
                  <a:pt x="75170" y="3477"/>
                </a:lnTo>
                <a:lnTo>
                  <a:pt x="74148" y="3682"/>
                </a:lnTo>
                <a:lnTo>
                  <a:pt x="74045" y="3886"/>
                </a:lnTo>
                <a:lnTo>
                  <a:pt x="75989" y="3580"/>
                </a:lnTo>
                <a:lnTo>
                  <a:pt x="73739" y="3989"/>
                </a:lnTo>
                <a:lnTo>
                  <a:pt x="73432" y="3682"/>
                </a:lnTo>
                <a:lnTo>
                  <a:pt x="72716" y="3682"/>
                </a:lnTo>
                <a:lnTo>
                  <a:pt x="72818" y="4193"/>
                </a:lnTo>
                <a:lnTo>
                  <a:pt x="71489" y="4500"/>
                </a:lnTo>
                <a:lnTo>
                  <a:pt x="71489" y="4500"/>
                </a:lnTo>
                <a:lnTo>
                  <a:pt x="71489" y="4500"/>
                </a:lnTo>
                <a:lnTo>
                  <a:pt x="71284" y="4807"/>
                </a:lnTo>
                <a:lnTo>
                  <a:pt x="71898" y="4705"/>
                </a:lnTo>
                <a:lnTo>
                  <a:pt x="71898" y="4807"/>
                </a:lnTo>
                <a:lnTo>
                  <a:pt x="75784" y="4807"/>
                </a:lnTo>
                <a:lnTo>
                  <a:pt x="75477" y="5011"/>
                </a:lnTo>
                <a:lnTo>
                  <a:pt x="75477" y="5011"/>
                </a:lnTo>
                <a:lnTo>
                  <a:pt x="77318" y="4705"/>
                </a:lnTo>
                <a:lnTo>
                  <a:pt x="77727" y="4398"/>
                </a:lnTo>
                <a:lnTo>
                  <a:pt x="77114" y="4398"/>
                </a:lnTo>
                <a:lnTo>
                  <a:pt x="77216" y="4193"/>
                </a:lnTo>
                <a:lnTo>
                  <a:pt x="75682" y="4091"/>
                </a:lnTo>
                <a:lnTo>
                  <a:pt x="76193" y="4091"/>
                </a:lnTo>
                <a:lnTo>
                  <a:pt x="76091" y="3989"/>
                </a:lnTo>
                <a:lnTo>
                  <a:pt x="78341" y="3886"/>
                </a:lnTo>
                <a:lnTo>
                  <a:pt x="78545" y="3580"/>
                </a:lnTo>
                <a:lnTo>
                  <a:pt x="80489" y="3375"/>
                </a:lnTo>
                <a:lnTo>
                  <a:pt x="79977" y="3170"/>
                </a:lnTo>
                <a:lnTo>
                  <a:pt x="81205" y="3068"/>
                </a:lnTo>
                <a:lnTo>
                  <a:pt x="79159" y="2761"/>
                </a:lnTo>
                <a:lnTo>
                  <a:pt x="81614" y="2659"/>
                </a:lnTo>
                <a:lnTo>
                  <a:pt x="80386" y="2455"/>
                </a:lnTo>
                <a:lnTo>
                  <a:pt x="82534" y="2352"/>
                </a:lnTo>
                <a:lnTo>
                  <a:pt x="81920" y="2250"/>
                </a:lnTo>
                <a:lnTo>
                  <a:pt x="83966" y="2250"/>
                </a:lnTo>
                <a:lnTo>
                  <a:pt x="83864" y="2148"/>
                </a:lnTo>
                <a:lnTo>
                  <a:pt x="84375" y="2045"/>
                </a:lnTo>
                <a:lnTo>
                  <a:pt x="83557" y="2045"/>
                </a:lnTo>
                <a:lnTo>
                  <a:pt x="84682" y="1943"/>
                </a:lnTo>
                <a:lnTo>
                  <a:pt x="84580" y="1739"/>
                </a:lnTo>
                <a:lnTo>
                  <a:pt x="88466" y="1125"/>
                </a:lnTo>
                <a:lnTo>
                  <a:pt x="86216" y="1330"/>
                </a:lnTo>
                <a:lnTo>
                  <a:pt x="90920" y="614"/>
                </a:lnTo>
                <a:lnTo>
                  <a:pt x="89898" y="511"/>
                </a:lnTo>
                <a:lnTo>
                  <a:pt x="90000" y="409"/>
                </a:lnTo>
                <a:lnTo>
                  <a:pt x="89795" y="409"/>
                </a:lnTo>
                <a:lnTo>
                  <a:pt x="89898" y="307"/>
                </a:lnTo>
                <a:lnTo>
                  <a:pt x="89898" y="307"/>
                </a:lnTo>
                <a:lnTo>
                  <a:pt x="87136" y="409"/>
                </a:lnTo>
                <a:lnTo>
                  <a:pt x="88466" y="205"/>
                </a:lnTo>
                <a:lnTo>
                  <a:pt x="84682" y="205"/>
                </a:lnTo>
                <a:lnTo>
                  <a:pt x="84989" y="409"/>
                </a:lnTo>
                <a:lnTo>
                  <a:pt x="82739" y="205"/>
                </a:lnTo>
                <a:lnTo>
                  <a:pt x="83352" y="409"/>
                </a:lnTo>
                <a:lnTo>
                  <a:pt x="83352" y="409"/>
                </a:lnTo>
                <a:lnTo>
                  <a:pt x="81102" y="205"/>
                </a:lnTo>
                <a:close/>
                <a:moveTo>
                  <a:pt x="62898" y="4909"/>
                </a:moveTo>
                <a:lnTo>
                  <a:pt x="63205" y="5011"/>
                </a:lnTo>
                <a:lnTo>
                  <a:pt x="63205" y="4909"/>
                </a:lnTo>
                <a:close/>
                <a:moveTo>
                  <a:pt x="55227" y="3989"/>
                </a:moveTo>
                <a:lnTo>
                  <a:pt x="55330" y="4091"/>
                </a:lnTo>
                <a:lnTo>
                  <a:pt x="50318" y="5011"/>
                </a:lnTo>
                <a:lnTo>
                  <a:pt x="50523" y="5011"/>
                </a:lnTo>
                <a:lnTo>
                  <a:pt x="50318" y="5216"/>
                </a:lnTo>
                <a:lnTo>
                  <a:pt x="50318" y="5216"/>
                </a:lnTo>
                <a:lnTo>
                  <a:pt x="51545" y="5011"/>
                </a:lnTo>
                <a:lnTo>
                  <a:pt x="51443" y="5318"/>
                </a:lnTo>
                <a:lnTo>
                  <a:pt x="54102" y="4500"/>
                </a:lnTo>
                <a:lnTo>
                  <a:pt x="53591" y="4909"/>
                </a:lnTo>
                <a:lnTo>
                  <a:pt x="53591" y="4909"/>
                </a:lnTo>
                <a:lnTo>
                  <a:pt x="56045" y="4091"/>
                </a:lnTo>
                <a:lnTo>
                  <a:pt x="55227" y="3989"/>
                </a:lnTo>
                <a:close/>
                <a:moveTo>
                  <a:pt x="65761" y="4705"/>
                </a:moveTo>
                <a:lnTo>
                  <a:pt x="63818" y="4807"/>
                </a:lnTo>
                <a:lnTo>
                  <a:pt x="64227" y="4909"/>
                </a:lnTo>
                <a:lnTo>
                  <a:pt x="63920" y="4909"/>
                </a:lnTo>
                <a:lnTo>
                  <a:pt x="64330" y="5011"/>
                </a:lnTo>
                <a:lnTo>
                  <a:pt x="64023" y="5216"/>
                </a:lnTo>
                <a:lnTo>
                  <a:pt x="63205" y="5011"/>
                </a:lnTo>
                <a:lnTo>
                  <a:pt x="62898" y="5114"/>
                </a:lnTo>
                <a:lnTo>
                  <a:pt x="63000" y="5114"/>
                </a:lnTo>
                <a:lnTo>
                  <a:pt x="63102" y="5318"/>
                </a:lnTo>
                <a:lnTo>
                  <a:pt x="63102" y="5318"/>
                </a:lnTo>
                <a:lnTo>
                  <a:pt x="62489" y="5216"/>
                </a:lnTo>
                <a:lnTo>
                  <a:pt x="61875" y="5420"/>
                </a:lnTo>
                <a:lnTo>
                  <a:pt x="64125" y="5420"/>
                </a:lnTo>
                <a:lnTo>
                  <a:pt x="62898" y="5625"/>
                </a:lnTo>
                <a:lnTo>
                  <a:pt x="63102" y="5727"/>
                </a:lnTo>
                <a:lnTo>
                  <a:pt x="63000" y="5932"/>
                </a:lnTo>
                <a:lnTo>
                  <a:pt x="63000" y="5932"/>
                </a:lnTo>
                <a:lnTo>
                  <a:pt x="65148" y="5420"/>
                </a:lnTo>
                <a:lnTo>
                  <a:pt x="64943" y="5318"/>
                </a:lnTo>
                <a:lnTo>
                  <a:pt x="65761" y="4705"/>
                </a:lnTo>
                <a:close/>
                <a:moveTo>
                  <a:pt x="209148" y="5011"/>
                </a:moveTo>
                <a:lnTo>
                  <a:pt x="209455" y="5420"/>
                </a:lnTo>
                <a:lnTo>
                  <a:pt x="207102" y="5216"/>
                </a:lnTo>
                <a:lnTo>
                  <a:pt x="207409" y="5318"/>
                </a:lnTo>
                <a:lnTo>
                  <a:pt x="207205" y="5318"/>
                </a:lnTo>
                <a:lnTo>
                  <a:pt x="207716" y="5625"/>
                </a:lnTo>
                <a:lnTo>
                  <a:pt x="207511" y="5625"/>
                </a:lnTo>
                <a:lnTo>
                  <a:pt x="211705" y="5932"/>
                </a:lnTo>
                <a:lnTo>
                  <a:pt x="210170" y="5420"/>
                </a:lnTo>
                <a:lnTo>
                  <a:pt x="210170" y="5420"/>
                </a:lnTo>
                <a:lnTo>
                  <a:pt x="212420" y="5727"/>
                </a:lnTo>
                <a:lnTo>
                  <a:pt x="212318" y="5523"/>
                </a:lnTo>
                <a:lnTo>
                  <a:pt x="209148" y="5011"/>
                </a:lnTo>
                <a:close/>
                <a:moveTo>
                  <a:pt x="65148" y="5932"/>
                </a:moveTo>
                <a:lnTo>
                  <a:pt x="65966" y="6239"/>
                </a:lnTo>
                <a:lnTo>
                  <a:pt x="66989" y="5932"/>
                </a:lnTo>
                <a:close/>
                <a:moveTo>
                  <a:pt x="59523" y="4500"/>
                </a:moveTo>
                <a:lnTo>
                  <a:pt x="58193" y="4807"/>
                </a:lnTo>
                <a:lnTo>
                  <a:pt x="58295" y="5011"/>
                </a:lnTo>
                <a:lnTo>
                  <a:pt x="57886" y="5216"/>
                </a:lnTo>
                <a:lnTo>
                  <a:pt x="58193" y="5420"/>
                </a:lnTo>
                <a:lnTo>
                  <a:pt x="56455" y="5216"/>
                </a:lnTo>
                <a:lnTo>
                  <a:pt x="56659" y="5216"/>
                </a:lnTo>
                <a:lnTo>
                  <a:pt x="55739" y="4909"/>
                </a:lnTo>
                <a:lnTo>
                  <a:pt x="55841" y="4807"/>
                </a:lnTo>
                <a:lnTo>
                  <a:pt x="54716" y="4909"/>
                </a:lnTo>
                <a:lnTo>
                  <a:pt x="55227" y="5011"/>
                </a:lnTo>
                <a:lnTo>
                  <a:pt x="53795" y="5216"/>
                </a:lnTo>
                <a:lnTo>
                  <a:pt x="54818" y="5216"/>
                </a:lnTo>
                <a:lnTo>
                  <a:pt x="53182" y="5420"/>
                </a:lnTo>
                <a:lnTo>
                  <a:pt x="54511" y="5318"/>
                </a:lnTo>
                <a:lnTo>
                  <a:pt x="52466" y="5727"/>
                </a:lnTo>
                <a:lnTo>
                  <a:pt x="53386" y="5932"/>
                </a:lnTo>
                <a:lnTo>
                  <a:pt x="53693" y="5830"/>
                </a:lnTo>
                <a:lnTo>
                  <a:pt x="53898" y="5932"/>
                </a:lnTo>
                <a:lnTo>
                  <a:pt x="54307" y="5830"/>
                </a:lnTo>
                <a:lnTo>
                  <a:pt x="54409" y="5727"/>
                </a:lnTo>
                <a:lnTo>
                  <a:pt x="55227" y="5625"/>
                </a:lnTo>
                <a:lnTo>
                  <a:pt x="54614" y="5830"/>
                </a:lnTo>
                <a:lnTo>
                  <a:pt x="56455" y="5727"/>
                </a:lnTo>
                <a:lnTo>
                  <a:pt x="56455" y="5727"/>
                </a:lnTo>
                <a:lnTo>
                  <a:pt x="54102" y="6136"/>
                </a:lnTo>
                <a:lnTo>
                  <a:pt x="54102" y="6341"/>
                </a:lnTo>
                <a:lnTo>
                  <a:pt x="57784" y="5932"/>
                </a:lnTo>
                <a:lnTo>
                  <a:pt x="57682" y="5932"/>
                </a:lnTo>
                <a:lnTo>
                  <a:pt x="59625" y="5727"/>
                </a:lnTo>
                <a:lnTo>
                  <a:pt x="60443" y="5114"/>
                </a:lnTo>
                <a:lnTo>
                  <a:pt x="58909" y="5318"/>
                </a:lnTo>
                <a:lnTo>
                  <a:pt x="59216" y="5114"/>
                </a:lnTo>
                <a:lnTo>
                  <a:pt x="58909" y="5114"/>
                </a:lnTo>
                <a:lnTo>
                  <a:pt x="59523" y="4500"/>
                </a:lnTo>
                <a:close/>
                <a:moveTo>
                  <a:pt x="70057" y="4705"/>
                </a:moveTo>
                <a:lnTo>
                  <a:pt x="68324" y="4801"/>
                </a:lnTo>
                <a:lnTo>
                  <a:pt x="68324" y="4801"/>
                </a:lnTo>
                <a:lnTo>
                  <a:pt x="68420" y="4807"/>
                </a:lnTo>
                <a:lnTo>
                  <a:pt x="68420" y="5318"/>
                </a:lnTo>
                <a:lnTo>
                  <a:pt x="67909" y="5625"/>
                </a:lnTo>
                <a:lnTo>
                  <a:pt x="67807" y="5830"/>
                </a:lnTo>
                <a:lnTo>
                  <a:pt x="68420" y="6034"/>
                </a:lnTo>
                <a:lnTo>
                  <a:pt x="68318" y="6136"/>
                </a:lnTo>
                <a:lnTo>
                  <a:pt x="69955" y="6136"/>
                </a:lnTo>
                <a:lnTo>
                  <a:pt x="69648" y="6341"/>
                </a:lnTo>
                <a:lnTo>
                  <a:pt x="75580" y="6034"/>
                </a:lnTo>
                <a:lnTo>
                  <a:pt x="75068" y="5932"/>
                </a:lnTo>
                <a:lnTo>
                  <a:pt x="75580" y="5523"/>
                </a:lnTo>
                <a:lnTo>
                  <a:pt x="74966" y="5420"/>
                </a:lnTo>
                <a:lnTo>
                  <a:pt x="75068" y="5318"/>
                </a:lnTo>
                <a:lnTo>
                  <a:pt x="71898" y="5523"/>
                </a:lnTo>
                <a:lnTo>
                  <a:pt x="72000" y="5625"/>
                </a:lnTo>
                <a:lnTo>
                  <a:pt x="70261" y="5420"/>
                </a:lnTo>
                <a:lnTo>
                  <a:pt x="70159" y="5523"/>
                </a:lnTo>
                <a:lnTo>
                  <a:pt x="69750" y="5523"/>
                </a:lnTo>
                <a:lnTo>
                  <a:pt x="70261" y="5318"/>
                </a:lnTo>
                <a:lnTo>
                  <a:pt x="69239" y="4909"/>
                </a:lnTo>
                <a:lnTo>
                  <a:pt x="70568" y="4909"/>
                </a:lnTo>
                <a:lnTo>
                  <a:pt x="69443" y="4807"/>
                </a:lnTo>
                <a:lnTo>
                  <a:pt x="70057" y="4705"/>
                </a:lnTo>
                <a:close/>
                <a:moveTo>
                  <a:pt x="165273" y="4705"/>
                </a:moveTo>
                <a:lnTo>
                  <a:pt x="160773" y="4909"/>
                </a:lnTo>
                <a:lnTo>
                  <a:pt x="160875" y="5011"/>
                </a:lnTo>
                <a:lnTo>
                  <a:pt x="160364" y="5114"/>
                </a:lnTo>
                <a:lnTo>
                  <a:pt x="159341" y="5420"/>
                </a:lnTo>
                <a:lnTo>
                  <a:pt x="158727" y="5625"/>
                </a:lnTo>
                <a:lnTo>
                  <a:pt x="158830" y="5727"/>
                </a:lnTo>
                <a:lnTo>
                  <a:pt x="158216" y="5830"/>
                </a:lnTo>
                <a:lnTo>
                  <a:pt x="158727" y="5932"/>
                </a:lnTo>
                <a:lnTo>
                  <a:pt x="158318" y="6239"/>
                </a:lnTo>
                <a:lnTo>
                  <a:pt x="158727" y="6341"/>
                </a:lnTo>
                <a:lnTo>
                  <a:pt x="158318" y="6443"/>
                </a:lnTo>
                <a:lnTo>
                  <a:pt x="158114" y="6648"/>
                </a:lnTo>
                <a:lnTo>
                  <a:pt x="157602" y="6955"/>
                </a:lnTo>
                <a:lnTo>
                  <a:pt x="158114" y="7261"/>
                </a:lnTo>
                <a:lnTo>
                  <a:pt x="160057" y="7057"/>
                </a:lnTo>
                <a:lnTo>
                  <a:pt x="159750" y="6852"/>
                </a:lnTo>
                <a:lnTo>
                  <a:pt x="160159" y="6341"/>
                </a:lnTo>
                <a:lnTo>
                  <a:pt x="160875" y="6239"/>
                </a:lnTo>
                <a:lnTo>
                  <a:pt x="160875" y="6136"/>
                </a:lnTo>
                <a:lnTo>
                  <a:pt x="161182" y="6034"/>
                </a:lnTo>
                <a:lnTo>
                  <a:pt x="160977" y="5932"/>
                </a:lnTo>
                <a:lnTo>
                  <a:pt x="165273" y="4705"/>
                </a:lnTo>
                <a:close/>
                <a:moveTo>
                  <a:pt x="212114" y="6852"/>
                </a:moveTo>
                <a:lnTo>
                  <a:pt x="211500" y="7261"/>
                </a:lnTo>
                <a:lnTo>
                  <a:pt x="214057" y="7364"/>
                </a:lnTo>
                <a:lnTo>
                  <a:pt x="212114" y="6852"/>
                </a:lnTo>
                <a:close/>
                <a:moveTo>
                  <a:pt x="177955" y="7159"/>
                </a:moveTo>
                <a:lnTo>
                  <a:pt x="178568" y="7466"/>
                </a:lnTo>
                <a:lnTo>
                  <a:pt x="177852" y="7261"/>
                </a:lnTo>
                <a:lnTo>
                  <a:pt x="177955" y="7159"/>
                </a:lnTo>
                <a:close/>
                <a:moveTo>
                  <a:pt x="58602" y="6955"/>
                </a:moveTo>
                <a:lnTo>
                  <a:pt x="57375" y="7159"/>
                </a:lnTo>
                <a:lnTo>
                  <a:pt x="57784" y="7568"/>
                </a:lnTo>
                <a:lnTo>
                  <a:pt x="58602" y="7261"/>
                </a:lnTo>
                <a:lnTo>
                  <a:pt x="58602" y="6955"/>
                </a:lnTo>
                <a:close/>
                <a:moveTo>
                  <a:pt x="108307" y="7568"/>
                </a:moveTo>
                <a:lnTo>
                  <a:pt x="108211" y="7587"/>
                </a:lnTo>
                <a:lnTo>
                  <a:pt x="108211" y="7587"/>
                </a:lnTo>
                <a:lnTo>
                  <a:pt x="108381" y="7603"/>
                </a:lnTo>
                <a:lnTo>
                  <a:pt x="108381" y="7603"/>
                </a:lnTo>
                <a:lnTo>
                  <a:pt x="108307" y="7568"/>
                </a:lnTo>
                <a:close/>
                <a:moveTo>
                  <a:pt x="73636" y="7159"/>
                </a:moveTo>
                <a:lnTo>
                  <a:pt x="74659" y="7670"/>
                </a:lnTo>
                <a:lnTo>
                  <a:pt x="76193" y="7670"/>
                </a:lnTo>
                <a:lnTo>
                  <a:pt x="76193" y="7466"/>
                </a:lnTo>
                <a:lnTo>
                  <a:pt x="75989" y="7261"/>
                </a:lnTo>
                <a:lnTo>
                  <a:pt x="73636" y="7159"/>
                </a:lnTo>
                <a:close/>
                <a:moveTo>
                  <a:pt x="108381" y="7603"/>
                </a:moveTo>
                <a:lnTo>
                  <a:pt x="109841" y="8284"/>
                </a:lnTo>
                <a:lnTo>
                  <a:pt x="110250" y="7773"/>
                </a:lnTo>
                <a:lnTo>
                  <a:pt x="108381" y="7603"/>
                </a:lnTo>
                <a:close/>
                <a:moveTo>
                  <a:pt x="68011" y="6852"/>
                </a:moveTo>
                <a:lnTo>
                  <a:pt x="64227" y="7364"/>
                </a:lnTo>
                <a:lnTo>
                  <a:pt x="63511" y="8386"/>
                </a:lnTo>
                <a:lnTo>
                  <a:pt x="63511" y="8386"/>
                </a:lnTo>
                <a:lnTo>
                  <a:pt x="64534" y="8182"/>
                </a:lnTo>
                <a:lnTo>
                  <a:pt x="64739" y="7773"/>
                </a:lnTo>
                <a:lnTo>
                  <a:pt x="65352" y="7773"/>
                </a:lnTo>
                <a:lnTo>
                  <a:pt x="68011" y="6852"/>
                </a:lnTo>
                <a:close/>
                <a:moveTo>
                  <a:pt x="216716" y="8182"/>
                </a:moveTo>
                <a:lnTo>
                  <a:pt x="217227" y="8489"/>
                </a:lnTo>
                <a:lnTo>
                  <a:pt x="217330" y="8182"/>
                </a:lnTo>
                <a:close/>
                <a:moveTo>
                  <a:pt x="62080" y="6852"/>
                </a:moveTo>
                <a:lnTo>
                  <a:pt x="60852" y="7159"/>
                </a:lnTo>
                <a:lnTo>
                  <a:pt x="61568" y="7364"/>
                </a:lnTo>
                <a:lnTo>
                  <a:pt x="61057" y="7466"/>
                </a:lnTo>
                <a:lnTo>
                  <a:pt x="61057" y="7568"/>
                </a:lnTo>
                <a:lnTo>
                  <a:pt x="60341" y="7773"/>
                </a:lnTo>
                <a:lnTo>
                  <a:pt x="60034" y="7466"/>
                </a:lnTo>
                <a:lnTo>
                  <a:pt x="59420" y="7773"/>
                </a:lnTo>
                <a:lnTo>
                  <a:pt x="59727" y="8182"/>
                </a:lnTo>
                <a:lnTo>
                  <a:pt x="60136" y="8284"/>
                </a:lnTo>
                <a:lnTo>
                  <a:pt x="60443" y="8898"/>
                </a:lnTo>
                <a:lnTo>
                  <a:pt x="61159" y="8898"/>
                </a:lnTo>
                <a:lnTo>
                  <a:pt x="61364" y="8489"/>
                </a:lnTo>
                <a:lnTo>
                  <a:pt x="62182" y="8591"/>
                </a:lnTo>
                <a:lnTo>
                  <a:pt x="63205" y="7773"/>
                </a:lnTo>
                <a:lnTo>
                  <a:pt x="62795" y="7875"/>
                </a:lnTo>
                <a:lnTo>
                  <a:pt x="62795" y="7670"/>
                </a:lnTo>
                <a:lnTo>
                  <a:pt x="62898" y="7670"/>
                </a:lnTo>
                <a:lnTo>
                  <a:pt x="62182" y="7568"/>
                </a:lnTo>
                <a:lnTo>
                  <a:pt x="63409" y="7261"/>
                </a:lnTo>
                <a:lnTo>
                  <a:pt x="63205" y="7159"/>
                </a:lnTo>
                <a:lnTo>
                  <a:pt x="63511" y="6852"/>
                </a:lnTo>
                <a:close/>
                <a:moveTo>
                  <a:pt x="47250" y="6443"/>
                </a:moveTo>
                <a:lnTo>
                  <a:pt x="47148" y="6852"/>
                </a:lnTo>
                <a:lnTo>
                  <a:pt x="43977" y="8386"/>
                </a:lnTo>
                <a:lnTo>
                  <a:pt x="44284" y="8386"/>
                </a:lnTo>
                <a:lnTo>
                  <a:pt x="44898" y="8693"/>
                </a:lnTo>
                <a:lnTo>
                  <a:pt x="44795" y="9102"/>
                </a:lnTo>
                <a:lnTo>
                  <a:pt x="44795" y="9102"/>
                </a:lnTo>
                <a:lnTo>
                  <a:pt x="51955" y="7159"/>
                </a:lnTo>
                <a:lnTo>
                  <a:pt x="51545" y="6545"/>
                </a:lnTo>
                <a:lnTo>
                  <a:pt x="50318" y="6750"/>
                </a:lnTo>
                <a:lnTo>
                  <a:pt x="50420" y="6545"/>
                </a:lnTo>
                <a:lnTo>
                  <a:pt x="50011" y="6648"/>
                </a:lnTo>
                <a:lnTo>
                  <a:pt x="50216" y="6545"/>
                </a:lnTo>
                <a:lnTo>
                  <a:pt x="47250" y="6443"/>
                </a:lnTo>
                <a:close/>
                <a:moveTo>
                  <a:pt x="158625" y="7261"/>
                </a:moveTo>
                <a:lnTo>
                  <a:pt x="157602" y="7875"/>
                </a:lnTo>
                <a:lnTo>
                  <a:pt x="157500" y="8182"/>
                </a:lnTo>
                <a:lnTo>
                  <a:pt x="156989" y="8284"/>
                </a:lnTo>
                <a:lnTo>
                  <a:pt x="159034" y="9102"/>
                </a:lnTo>
                <a:lnTo>
                  <a:pt x="158830" y="9102"/>
                </a:lnTo>
                <a:lnTo>
                  <a:pt x="158830" y="9205"/>
                </a:lnTo>
                <a:lnTo>
                  <a:pt x="158727" y="9205"/>
                </a:lnTo>
                <a:lnTo>
                  <a:pt x="158727" y="9307"/>
                </a:lnTo>
                <a:lnTo>
                  <a:pt x="158625" y="9307"/>
                </a:lnTo>
                <a:lnTo>
                  <a:pt x="160773" y="9614"/>
                </a:lnTo>
                <a:lnTo>
                  <a:pt x="160773" y="9614"/>
                </a:lnTo>
                <a:lnTo>
                  <a:pt x="160568" y="9511"/>
                </a:lnTo>
                <a:lnTo>
                  <a:pt x="161489" y="9511"/>
                </a:lnTo>
                <a:lnTo>
                  <a:pt x="159239" y="8080"/>
                </a:lnTo>
                <a:lnTo>
                  <a:pt x="159341" y="7773"/>
                </a:lnTo>
                <a:lnTo>
                  <a:pt x="159545" y="7670"/>
                </a:lnTo>
                <a:lnTo>
                  <a:pt x="159545" y="7466"/>
                </a:lnTo>
                <a:lnTo>
                  <a:pt x="158625" y="7261"/>
                </a:lnTo>
                <a:close/>
                <a:moveTo>
                  <a:pt x="18920" y="9818"/>
                </a:moveTo>
                <a:lnTo>
                  <a:pt x="18511" y="9920"/>
                </a:lnTo>
                <a:lnTo>
                  <a:pt x="18511" y="9920"/>
                </a:lnTo>
                <a:lnTo>
                  <a:pt x="18637" y="9901"/>
                </a:lnTo>
                <a:lnTo>
                  <a:pt x="18637" y="9901"/>
                </a:lnTo>
                <a:lnTo>
                  <a:pt x="18920" y="9818"/>
                </a:lnTo>
                <a:close/>
                <a:moveTo>
                  <a:pt x="137352" y="10125"/>
                </a:moveTo>
                <a:lnTo>
                  <a:pt x="137352" y="10125"/>
                </a:lnTo>
                <a:lnTo>
                  <a:pt x="137352" y="10125"/>
                </a:lnTo>
                <a:close/>
                <a:moveTo>
                  <a:pt x="88977" y="9818"/>
                </a:moveTo>
                <a:lnTo>
                  <a:pt x="88670" y="10125"/>
                </a:lnTo>
                <a:lnTo>
                  <a:pt x="88466" y="10125"/>
                </a:lnTo>
                <a:lnTo>
                  <a:pt x="88364" y="10432"/>
                </a:lnTo>
                <a:lnTo>
                  <a:pt x="88875" y="10534"/>
                </a:lnTo>
                <a:lnTo>
                  <a:pt x="88568" y="10636"/>
                </a:lnTo>
                <a:lnTo>
                  <a:pt x="89489" y="10636"/>
                </a:lnTo>
                <a:lnTo>
                  <a:pt x="90000" y="10227"/>
                </a:lnTo>
                <a:lnTo>
                  <a:pt x="88977" y="9818"/>
                </a:lnTo>
                <a:close/>
                <a:moveTo>
                  <a:pt x="52466" y="7261"/>
                </a:moveTo>
                <a:lnTo>
                  <a:pt x="48170" y="8591"/>
                </a:lnTo>
                <a:lnTo>
                  <a:pt x="48784" y="8693"/>
                </a:lnTo>
                <a:lnTo>
                  <a:pt x="48375" y="8898"/>
                </a:lnTo>
                <a:lnTo>
                  <a:pt x="50216" y="8795"/>
                </a:lnTo>
                <a:lnTo>
                  <a:pt x="50216" y="8795"/>
                </a:lnTo>
                <a:lnTo>
                  <a:pt x="49705" y="8898"/>
                </a:lnTo>
                <a:lnTo>
                  <a:pt x="49807" y="8898"/>
                </a:lnTo>
                <a:lnTo>
                  <a:pt x="47761" y="9307"/>
                </a:lnTo>
                <a:lnTo>
                  <a:pt x="51545" y="9818"/>
                </a:lnTo>
                <a:lnTo>
                  <a:pt x="48273" y="9920"/>
                </a:lnTo>
                <a:lnTo>
                  <a:pt x="47557" y="10534"/>
                </a:lnTo>
                <a:lnTo>
                  <a:pt x="49193" y="10739"/>
                </a:lnTo>
                <a:lnTo>
                  <a:pt x="48989" y="11352"/>
                </a:lnTo>
                <a:lnTo>
                  <a:pt x="54102" y="10534"/>
                </a:lnTo>
                <a:lnTo>
                  <a:pt x="54102" y="10739"/>
                </a:lnTo>
                <a:lnTo>
                  <a:pt x="54818" y="10841"/>
                </a:lnTo>
                <a:lnTo>
                  <a:pt x="54614" y="10943"/>
                </a:lnTo>
                <a:lnTo>
                  <a:pt x="56148" y="11045"/>
                </a:lnTo>
                <a:lnTo>
                  <a:pt x="57170" y="10534"/>
                </a:lnTo>
                <a:lnTo>
                  <a:pt x="56250" y="10739"/>
                </a:lnTo>
                <a:lnTo>
                  <a:pt x="56455" y="10534"/>
                </a:lnTo>
                <a:lnTo>
                  <a:pt x="56352" y="10432"/>
                </a:lnTo>
                <a:lnTo>
                  <a:pt x="58295" y="10023"/>
                </a:lnTo>
                <a:lnTo>
                  <a:pt x="57989" y="9920"/>
                </a:lnTo>
                <a:lnTo>
                  <a:pt x="57989" y="9818"/>
                </a:lnTo>
                <a:lnTo>
                  <a:pt x="56864" y="9409"/>
                </a:lnTo>
                <a:lnTo>
                  <a:pt x="57682" y="7670"/>
                </a:lnTo>
                <a:lnTo>
                  <a:pt x="56455" y="7364"/>
                </a:lnTo>
                <a:lnTo>
                  <a:pt x="55739" y="8489"/>
                </a:lnTo>
                <a:lnTo>
                  <a:pt x="55023" y="8693"/>
                </a:lnTo>
                <a:lnTo>
                  <a:pt x="55023" y="8693"/>
                </a:lnTo>
                <a:lnTo>
                  <a:pt x="55227" y="7875"/>
                </a:lnTo>
                <a:lnTo>
                  <a:pt x="54614" y="7773"/>
                </a:lnTo>
                <a:lnTo>
                  <a:pt x="53591" y="8080"/>
                </a:lnTo>
                <a:lnTo>
                  <a:pt x="53693" y="7977"/>
                </a:lnTo>
                <a:lnTo>
                  <a:pt x="53182" y="8080"/>
                </a:lnTo>
                <a:lnTo>
                  <a:pt x="53182" y="8080"/>
                </a:lnTo>
                <a:lnTo>
                  <a:pt x="53898" y="7773"/>
                </a:lnTo>
                <a:lnTo>
                  <a:pt x="51750" y="7875"/>
                </a:lnTo>
                <a:lnTo>
                  <a:pt x="52466" y="7261"/>
                </a:lnTo>
                <a:close/>
                <a:moveTo>
                  <a:pt x="60341" y="10330"/>
                </a:moveTo>
                <a:lnTo>
                  <a:pt x="58602" y="10841"/>
                </a:lnTo>
                <a:lnTo>
                  <a:pt x="59114" y="11148"/>
                </a:lnTo>
                <a:lnTo>
                  <a:pt x="60136" y="11352"/>
                </a:lnTo>
                <a:lnTo>
                  <a:pt x="61159" y="11045"/>
                </a:lnTo>
                <a:lnTo>
                  <a:pt x="60239" y="10432"/>
                </a:lnTo>
                <a:lnTo>
                  <a:pt x="60341" y="10330"/>
                </a:lnTo>
                <a:close/>
                <a:moveTo>
                  <a:pt x="175193" y="11250"/>
                </a:moveTo>
                <a:lnTo>
                  <a:pt x="176114" y="11557"/>
                </a:lnTo>
                <a:lnTo>
                  <a:pt x="176114" y="12068"/>
                </a:lnTo>
                <a:lnTo>
                  <a:pt x="177136" y="12170"/>
                </a:lnTo>
                <a:lnTo>
                  <a:pt x="177136" y="12170"/>
                </a:lnTo>
                <a:lnTo>
                  <a:pt x="176011" y="12068"/>
                </a:lnTo>
                <a:lnTo>
                  <a:pt x="175193" y="11250"/>
                </a:lnTo>
                <a:close/>
                <a:moveTo>
                  <a:pt x="73023" y="11557"/>
                </a:moveTo>
                <a:lnTo>
                  <a:pt x="72307" y="12375"/>
                </a:lnTo>
                <a:lnTo>
                  <a:pt x="73432" y="12375"/>
                </a:lnTo>
                <a:lnTo>
                  <a:pt x="74148" y="11659"/>
                </a:lnTo>
                <a:lnTo>
                  <a:pt x="73023" y="11557"/>
                </a:lnTo>
                <a:close/>
                <a:moveTo>
                  <a:pt x="108409" y="13295"/>
                </a:moveTo>
                <a:lnTo>
                  <a:pt x="108716" y="13398"/>
                </a:lnTo>
                <a:lnTo>
                  <a:pt x="108818" y="13398"/>
                </a:lnTo>
                <a:lnTo>
                  <a:pt x="108409" y="13295"/>
                </a:lnTo>
                <a:close/>
                <a:moveTo>
                  <a:pt x="9205" y="13807"/>
                </a:moveTo>
                <a:lnTo>
                  <a:pt x="9102" y="13909"/>
                </a:lnTo>
                <a:lnTo>
                  <a:pt x="9205" y="13909"/>
                </a:lnTo>
                <a:lnTo>
                  <a:pt x="9205" y="13807"/>
                </a:lnTo>
                <a:close/>
                <a:moveTo>
                  <a:pt x="5420" y="11045"/>
                </a:moveTo>
                <a:lnTo>
                  <a:pt x="0" y="14420"/>
                </a:lnTo>
                <a:lnTo>
                  <a:pt x="511" y="14318"/>
                </a:lnTo>
                <a:lnTo>
                  <a:pt x="1227" y="13909"/>
                </a:lnTo>
                <a:lnTo>
                  <a:pt x="1227" y="13705"/>
                </a:lnTo>
                <a:lnTo>
                  <a:pt x="1739" y="13398"/>
                </a:lnTo>
                <a:lnTo>
                  <a:pt x="1636" y="13500"/>
                </a:lnTo>
                <a:lnTo>
                  <a:pt x="2352" y="13295"/>
                </a:lnTo>
                <a:lnTo>
                  <a:pt x="2148" y="13398"/>
                </a:lnTo>
                <a:lnTo>
                  <a:pt x="2761" y="13193"/>
                </a:lnTo>
                <a:lnTo>
                  <a:pt x="2761" y="13193"/>
                </a:lnTo>
                <a:lnTo>
                  <a:pt x="1636" y="14011"/>
                </a:lnTo>
                <a:lnTo>
                  <a:pt x="3273" y="14114"/>
                </a:lnTo>
                <a:lnTo>
                  <a:pt x="3068" y="14625"/>
                </a:lnTo>
                <a:lnTo>
                  <a:pt x="3375" y="15034"/>
                </a:lnTo>
                <a:lnTo>
                  <a:pt x="3989" y="14932"/>
                </a:lnTo>
                <a:lnTo>
                  <a:pt x="3682" y="15136"/>
                </a:lnTo>
                <a:lnTo>
                  <a:pt x="4295" y="14932"/>
                </a:lnTo>
                <a:lnTo>
                  <a:pt x="4193" y="15034"/>
                </a:lnTo>
                <a:lnTo>
                  <a:pt x="4193" y="15034"/>
                </a:lnTo>
                <a:lnTo>
                  <a:pt x="4602" y="14727"/>
                </a:lnTo>
                <a:lnTo>
                  <a:pt x="4500" y="14625"/>
                </a:lnTo>
                <a:lnTo>
                  <a:pt x="5523" y="14318"/>
                </a:lnTo>
                <a:lnTo>
                  <a:pt x="5318" y="14318"/>
                </a:lnTo>
                <a:lnTo>
                  <a:pt x="5830" y="14114"/>
                </a:lnTo>
                <a:lnTo>
                  <a:pt x="5727" y="14114"/>
                </a:lnTo>
                <a:lnTo>
                  <a:pt x="5727" y="13909"/>
                </a:lnTo>
                <a:lnTo>
                  <a:pt x="6136" y="14011"/>
                </a:lnTo>
                <a:lnTo>
                  <a:pt x="6750" y="14011"/>
                </a:lnTo>
                <a:lnTo>
                  <a:pt x="6852" y="13807"/>
                </a:lnTo>
                <a:lnTo>
                  <a:pt x="7159" y="13909"/>
                </a:lnTo>
                <a:lnTo>
                  <a:pt x="8386" y="13500"/>
                </a:lnTo>
                <a:lnTo>
                  <a:pt x="8080" y="13398"/>
                </a:lnTo>
                <a:lnTo>
                  <a:pt x="7977" y="13398"/>
                </a:lnTo>
                <a:lnTo>
                  <a:pt x="8080" y="13193"/>
                </a:lnTo>
                <a:lnTo>
                  <a:pt x="8080" y="12886"/>
                </a:lnTo>
                <a:lnTo>
                  <a:pt x="7364" y="12682"/>
                </a:lnTo>
                <a:lnTo>
                  <a:pt x="7364" y="12682"/>
                </a:lnTo>
                <a:lnTo>
                  <a:pt x="7568" y="12784"/>
                </a:lnTo>
                <a:lnTo>
                  <a:pt x="6852" y="12886"/>
                </a:lnTo>
                <a:lnTo>
                  <a:pt x="7261" y="12682"/>
                </a:lnTo>
                <a:lnTo>
                  <a:pt x="6341" y="12682"/>
                </a:lnTo>
                <a:lnTo>
                  <a:pt x="6034" y="12989"/>
                </a:lnTo>
                <a:lnTo>
                  <a:pt x="6034" y="13193"/>
                </a:lnTo>
                <a:lnTo>
                  <a:pt x="5625" y="13398"/>
                </a:lnTo>
                <a:lnTo>
                  <a:pt x="5625" y="13398"/>
                </a:lnTo>
                <a:lnTo>
                  <a:pt x="5932" y="13193"/>
                </a:lnTo>
                <a:lnTo>
                  <a:pt x="5523" y="13295"/>
                </a:lnTo>
                <a:lnTo>
                  <a:pt x="5523" y="13091"/>
                </a:lnTo>
                <a:lnTo>
                  <a:pt x="6545" y="12375"/>
                </a:lnTo>
                <a:lnTo>
                  <a:pt x="6136" y="12375"/>
                </a:lnTo>
                <a:lnTo>
                  <a:pt x="6648" y="12068"/>
                </a:lnTo>
                <a:lnTo>
                  <a:pt x="5830" y="11659"/>
                </a:lnTo>
                <a:lnTo>
                  <a:pt x="5932" y="11557"/>
                </a:lnTo>
                <a:lnTo>
                  <a:pt x="5727" y="11352"/>
                </a:lnTo>
                <a:lnTo>
                  <a:pt x="5523" y="11557"/>
                </a:lnTo>
                <a:lnTo>
                  <a:pt x="5523" y="11352"/>
                </a:lnTo>
                <a:lnTo>
                  <a:pt x="5625" y="11250"/>
                </a:lnTo>
                <a:lnTo>
                  <a:pt x="5420" y="11045"/>
                </a:lnTo>
                <a:close/>
                <a:moveTo>
                  <a:pt x="113011" y="13193"/>
                </a:moveTo>
                <a:lnTo>
                  <a:pt x="112807" y="13398"/>
                </a:lnTo>
                <a:lnTo>
                  <a:pt x="112500" y="13398"/>
                </a:lnTo>
                <a:lnTo>
                  <a:pt x="112193" y="13602"/>
                </a:lnTo>
                <a:lnTo>
                  <a:pt x="111682" y="13500"/>
                </a:lnTo>
                <a:lnTo>
                  <a:pt x="111682" y="13500"/>
                </a:lnTo>
                <a:lnTo>
                  <a:pt x="111784" y="13807"/>
                </a:lnTo>
                <a:lnTo>
                  <a:pt x="111170" y="13500"/>
                </a:lnTo>
                <a:lnTo>
                  <a:pt x="110864" y="13500"/>
                </a:lnTo>
                <a:lnTo>
                  <a:pt x="110864" y="13807"/>
                </a:lnTo>
                <a:lnTo>
                  <a:pt x="110250" y="13602"/>
                </a:lnTo>
                <a:lnTo>
                  <a:pt x="110148" y="14011"/>
                </a:lnTo>
                <a:lnTo>
                  <a:pt x="109739" y="14011"/>
                </a:lnTo>
                <a:lnTo>
                  <a:pt x="109636" y="14216"/>
                </a:lnTo>
                <a:lnTo>
                  <a:pt x="109432" y="14114"/>
                </a:lnTo>
                <a:lnTo>
                  <a:pt x="109534" y="14011"/>
                </a:lnTo>
                <a:lnTo>
                  <a:pt x="109330" y="13807"/>
                </a:lnTo>
                <a:lnTo>
                  <a:pt x="109534" y="13602"/>
                </a:lnTo>
                <a:lnTo>
                  <a:pt x="108716" y="13398"/>
                </a:lnTo>
                <a:lnTo>
                  <a:pt x="108511" y="13398"/>
                </a:lnTo>
                <a:lnTo>
                  <a:pt x="108716" y="13705"/>
                </a:lnTo>
                <a:lnTo>
                  <a:pt x="108102" y="13500"/>
                </a:lnTo>
                <a:lnTo>
                  <a:pt x="108102" y="13500"/>
                </a:lnTo>
                <a:lnTo>
                  <a:pt x="108205" y="13602"/>
                </a:lnTo>
                <a:lnTo>
                  <a:pt x="108102" y="13705"/>
                </a:lnTo>
                <a:lnTo>
                  <a:pt x="107898" y="13705"/>
                </a:lnTo>
                <a:lnTo>
                  <a:pt x="108205" y="13807"/>
                </a:lnTo>
                <a:lnTo>
                  <a:pt x="107693" y="13807"/>
                </a:lnTo>
                <a:lnTo>
                  <a:pt x="107795" y="14011"/>
                </a:lnTo>
                <a:lnTo>
                  <a:pt x="107386" y="14011"/>
                </a:lnTo>
                <a:lnTo>
                  <a:pt x="109125" y="14114"/>
                </a:lnTo>
                <a:lnTo>
                  <a:pt x="108614" y="14318"/>
                </a:lnTo>
                <a:lnTo>
                  <a:pt x="109125" y="14318"/>
                </a:lnTo>
                <a:lnTo>
                  <a:pt x="109125" y="14420"/>
                </a:lnTo>
                <a:lnTo>
                  <a:pt x="107898" y="14523"/>
                </a:lnTo>
                <a:lnTo>
                  <a:pt x="107795" y="14727"/>
                </a:lnTo>
                <a:lnTo>
                  <a:pt x="109227" y="14830"/>
                </a:lnTo>
                <a:lnTo>
                  <a:pt x="108818" y="15136"/>
                </a:lnTo>
                <a:lnTo>
                  <a:pt x="109227" y="15034"/>
                </a:lnTo>
                <a:lnTo>
                  <a:pt x="108307" y="15341"/>
                </a:lnTo>
                <a:lnTo>
                  <a:pt x="108716" y="15545"/>
                </a:lnTo>
                <a:lnTo>
                  <a:pt x="109432" y="15443"/>
                </a:lnTo>
                <a:lnTo>
                  <a:pt x="111375" y="15852"/>
                </a:lnTo>
                <a:lnTo>
                  <a:pt x="114648" y="14625"/>
                </a:lnTo>
                <a:lnTo>
                  <a:pt x="114648" y="14216"/>
                </a:lnTo>
                <a:lnTo>
                  <a:pt x="114034" y="13807"/>
                </a:lnTo>
                <a:lnTo>
                  <a:pt x="113830" y="13500"/>
                </a:lnTo>
                <a:lnTo>
                  <a:pt x="114239" y="13295"/>
                </a:lnTo>
                <a:lnTo>
                  <a:pt x="113011" y="13193"/>
                </a:lnTo>
                <a:close/>
                <a:moveTo>
                  <a:pt x="65557" y="13705"/>
                </a:moveTo>
                <a:lnTo>
                  <a:pt x="63102" y="15750"/>
                </a:lnTo>
                <a:lnTo>
                  <a:pt x="63818" y="15750"/>
                </a:lnTo>
                <a:lnTo>
                  <a:pt x="64023" y="16159"/>
                </a:lnTo>
                <a:lnTo>
                  <a:pt x="66309" y="15364"/>
                </a:lnTo>
                <a:lnTo>
                  <a:pt x="66309" y="15364"/>
                </a:lnTo>
                <a:lnTo>
                  <a:pt x="67091" y="15852"/>
                </a:lnTo>
                <a:lnTo>
                  <a:pt x="68114" y="15545"/>
                </a:lnTo>
                <a:lnTo>
                  <a:pt x="67091" y="15443"/>
                </a:lnTo>
                <a:lnTo>
                  <a:pt x="67295" y="14830"/>
                </a:lnTo>
                <a:lnTo>
                  <a:pt x="65659" y="14011"/>
                </a:lnTo>
                <a:lnTo>
                  <a:pt x="65557" y="13705"/>
                </a:lnTo>
                <a:close/>
                <a:moveTo>
                  <a:pt x="128864" y="16773"/>
                </a:moveTo>
                <a:lnTo>
                  <a:pt x="128455" y="16875"/>
                </a:lnTo>
                <a:lnTo>
                  <a:pt x="128455" y="16875"/>
                </a:lnTo>
                <a:lnTo>
                  <a:pt x="128785" y="16804"/>
                </a:lnTo>
                <a:lnTo>
                  <a:pt x="128785" y="16804"/>
                </a:lnTo>
                <a:lnTo>
                  <a:pt x="128864" y="16773"/>
                </a:lnTo>
                <a:close/>
                <a:moveTo>
                  <a:pt x="73227" y="6955"/>
                </a:moveTo>
                <a:lnTo>
                  <a:pt x="70773" y="7364"/>
                </a:lnTo>
                <a:lnTo>
                  <a:pt x="71080" y="7670"/>
                </a:lnTo>
                <a:lnTo>
                  <a:pt x="70159" y="7773"/>
                </a:lnTo>
                <a:lnTo>
                  <a:pt x="70466" y="8080"/>
                </a:lnTo>
                <a:lnTo>
                  <a:pt x="70466" y="8386"/>
                </a:lnTo>
                <a:lnTo>
                  <a:pt x="69443" y="8386"/>
                </a:lnTo>
                <a:lnTo>
                  <a:pt x="69955" y="8693"/>
                </a:lnTo>
                <a:lnTo>
                  <a:pt x="69545" y="9205"/>
                </a:lnTo>
                <a:lnTo>
                  <a:pt x="68318" y="9205"/>
                </a:lnTo>
                <a:lnTo>
                  <a:pt x="69545" y="8898"/>
                </a:lnTo>
                <a:lnTo>
                  <a:pt x="69136" y="8489"/>
                </a:lnTo>
                <a:lnTo>
                  <a:pt x="69443" y="7773"/>
                </a:lnTo>
                <a:lnTo>
                  <a:pt x="71284" y="6955"/>
                </a:lnTo>
                <a:lnTo>
                  <a:pt x="71284" y="6955"/>
                </a:lnTo>
                <a:lnTo>
                  <a:pt x="67193" y="8284"/>
                </a:lnTo>
                <a:lnTo>
                  <a:pt x="66682" y="8898"/>
                </a:lnTo>
                <a:lnTo>
                  <a:pt x="67909" y="9205"/>
                </a:lnTo>
                <a:lnTo>
                  <a:pt x="66477" y="9205"/>
                </a:lnTo>
                <a:lnTo>
                  <a:pt x="68114" y="9716"/>
                </a:lnTo>
                <a:lnTo>
                  <a:pt x="67909" y="9920"/>
                </a:lnTo>
                <a:lnTo>
                  <a:pt x="70875" y="10125"/>
                </a:lnTo>
                <a:lnTo>
                  <a:pt x="70875" y="10023"/>
                </a:lnTo>
                <a:lnTo>
                  <a:pt x="72205" y="10227"/>
                </a:lnTo>
                <a:lnTo>
                  <a:pt x="72614" y="9716"/>
                </a:lnTo>
                <a:lnTo>
                  <a:pt x="73534" y="9920"/>
                </a:lnTo>
                <a:lnTo>
                  <a:pt x="73432" y="10227"/>
                </a:lnTo>
                <a:lnTo>
                  <a:pt x="73841" y="10330"/>
                </a:lnTo>
                <a:lnTo>
                  <a:pt x="73636" y="10432"/>
                </a:lnTo>
                <a:lnTo>
                  <a:pt x="74148" y="10330"/>
                </a:lnTo>
                <a:lnTo>
                  <a:pt x="74250" y="10739"/>
                </a:lnTo>
                <a:lnTo>
                  <a:pt x="73432" y="11148"/>
                </a:lnTo>
                <a:lnTo>
                  <a:pt x="74685" y="10969"/>
                </a:lnTo>
                <a:lnTo>
                  <a:pt x="74761" y="11045"/>
                </a:lnTo>
                <a:lnTo>
                  <a:pt x="74557" y="11148"/>
                </a:lnTo>
                <a:lnTo>
                  <a:pt x="75375" y="11557"/>
                </a:lnTo>
                <a:lnTo>
                  <a:pt x="75477" y="12273"/>
                </a:lnTo>
                <a:lnTo>
                  <a:pt x="73534" y="13398"/>
                </a:lnTo>
                <a:lnTo>
                  <a:pt x="73636" y="13807"/>
                </a:lnTo>
                <a:lnTo>
                  <a:pt x="72000" y="14216"/>
                </a:lnTo>
                <a:lnTo>
                  <a:pt x="72000" y="14318"/>
                </a:lnTo>
                <a:lnTo>
                  <a:pt x="72000" y="14420"/>
                </a:lnTo>
                <a:lnTo>
                  <a:pt x="71898" y="14625"/>
                </a:lnTo>
                <a:lnTo>
                  <a:pt x="72000" y="14318"/>
                </a:lnTo>
                <a:lnTo>
                  <a:pt x="71080" y="14114"/>
                </a:lnTo>
                <a:lnTo>
                  <a:pt x="70057" y="14727"/>
                </a:lnTo>
                <a:lnTo>
                  <a:pt x="70977" y="15136"/>
                </a:lnTo>
                <a:lnTo>
                  <a:pt x="72307" y="14727"/>
                </a:lnTo>
                <a:lnTo>
                  <a:pt x="72818" y="14830"/>
                </a:lnTo>
                <a:lnTo>
                  <a:pt x="72716" y="15034"/>
                </a:lnTo>
                <a:lnTo>
                  <a:pt x="72716" y="15034"/>
                </a:lnTo>
                <a:lnTo>
                  <a:pt x="73330" y="14830"/>
                </a:lnTo>
                <a:lnTo>
                  <a:pt x="73125" y="15034"/>
                </a:lnTo>
                <a:lnTo>
                  <a:pt x="73739" y="15545"/>
                </a:lnTo>
                <a:lnTo>
                  <a:pt x="73636" y="15648"/>
                </a:lnTo>
                <a:lnTo>
                  <a:pt x="74148" y="15750"/>
                </a:lnTo>
                <a:lnTo>
                  <a:pt x="73636" y="15955"/>
                </a:lnTo>
                <a:lnTo>
                  <a:pt x="74250" y="16261"/>
                </a:lnTo>
                <a:lnTo>
                  <a:pt x="74045" y="16364"/>
                </a:lnTo>
                <a:lnTo>
                  <a:pt x="76909" y="17386"/>
                </a:lnTo>
                <a:lnTo>
                  <a:pt x="77318" y="17080"/>
                </a:lnTo>
                <a:lnTo>
                  <a:pt x="76398" y="16364"/>
                </a:lnTo>
                <a:lnTo>
                  <a:pt x="76500" y="16261"/>
                </a:lnTo>
                <a:lnTo>
                  <a:pt x="75989" y="15648"/>
                </a:lnTo>
                <a:lnTo>
                  <a:pt x="76705" y="15648"/>
                </a:lnTo>
                <a:lnTo>
                  <a:pt x="78034" y="16568"/>
                </a:lnTo>
                <a:lnTo>
                  <a:pt x="78239" y="16364"/>
                </a:lnTo>
                <a:lnTo>
                  <a:pt x="78545" y="16364"/>
                </a:lnTo>
                <a:lnTo>
                  <a:pt x="78545" y="15648"/>
                </a:lnTo>
                <a:lnTo>
                  <a:pt x="78955" y="15955"/>
                </a:lnTo>
                <a:lnTo>
                  <a:pt x="78955" y="15443"/>
                </a:lnTo>
                <a:lnTo>
                  <a:pt x="79057" y="15341"/>
                </a:lnTo>
                <a:lnTo>
                  <a:pt x="78750" y="15341"/>
                </a:lnTo>
                <a:lnTo>
                  <a:pt x="78545" y="15136"/>
                </a:lnTo>
                <a:lnTo>
                  <a:pt x="78955" y="14932"/>
                </a:lnTo>
                <a:lnTo>
                  <a:pt x="78648" y="14932"/>
                </a:lnTo>
                <a:lnTo>
                  <a:pt x="78955" y="14830"/>
                </a:lnTo>
                <a:lnTo>
                  <a:pt x="78648" y="14625"/>
                </a:lnTo>
                <a:lnTo>
                  <a:pt x="78034" y="14625"/>
                </a:lnTo>
                <a:lnTo>
                  <a:pt x="77830" y="14216"/>
                </a:lnTo>
                <a:lnTo>
                  <a:pt x="78034" y="14114"/>
                </a:lnTo>
                <a:lnTo>
                  <a:pt x="77523" y="14011"/>
                </a:lnTo>
                <a:lnTo>
                  <a:pt x="77727" y="13807"/>
                </a:lnTo>
                <a:lnTo>
                  <a:pt x="77318" y="13398"/>
                </a:lnTo>
                <a:lnTo>
                  <a:pt x="78341" y="13602"/>
                </a:lnTo>
                <a:lnTo>
                  <a:pt x="78136" y="13193"/>
                </a:lnTo>
                <a:lnTo>
                  <a:pt x="78545" y="13091"/>
                </a:lnTo>
                <a:lnTo>
                  <a:pt x="79466" y="13398"/>
                </a:lnTo>
                <a:lnTo>
                  <a:pt x="79159" y="13602"/>
                </a:lnTo>
                <a:lnTo>
                  <a:pt x="79159" y="13602"/>
                </a:lnTo>
                <a:lnTo>
                  <a:pt x="80284" y="13295"/>
                </a:lnTo>
                <a:lnTo>
                  <a:pt x="79466" y="13909"/>
                </a:lnTo>
                <a:lnTo>
                  <a:pt x="79568" y="14318"/>
                </a:lnTo>
                <a:lnTo>
                  <a:pt x="79977" y="14114"/>
                </a:lnTo>
                <a:lnTo>
                  <a:pt x="80182" y="14420"/>
                </a:lnTo>
                <a:lnTo>
                  <a:pt x="80489" y="14420"/>
                </a:lnTo>
                <a:lnTo>
                  <a:pt x="80693" y="13909"/>
                </a:lnTo>
                <a:lnTo>
                  <a:pt x="80489" y="13909"/>
                </a:lnTo>
                <a:lnTo>
                  <a:pt x="81818" y="13602"/>
                </a:lnTo>
                <a:lnTo>
                  <a:pt x="81511" y="13398"/>
                </a:lnTo>
                <a:lnTo>
                  <a:pt x="81716" y="13295"/>
                </a:lnTo>
                <a:lnTo>
                  <a:pt x="81614" y="13193"/>
                </a:lnTo>
                <a:lnTo>
                  <a:pt x="82023" y="13295"/>
                </a:lnTo>
                <a:lnTo>
                  <a:pt x="82023" y="12989"/>
                </a:lnTo>
                <a:lnTo>
                  <a:pt x="82227" y="12989"/>
                </a:lnTo>
                <a:lnTo>
                  <a:pt x="82227" y="12682"/>
                </a:lnTo>
                <a:lnTo>
                  <a:pt x="81000" y="12886"/>
                </a:lnTo>
                <a:lnTo>
                  <a:pt x="81716" y="12477"/>
                </a:lnTo>
                <a:lnTo>
                  <a:pt x="80591" y="12375"/>
                </a:lnTo>
                <a:lnTo>
                  <a:pt x="81307" y="12170"/>
                </a:lnTo>
                <a:lnTo>
                  <a:pt x="80591" y="11966"/>
                </a:lnTo>
                <a:lnTo>
                  <a:pt x="80795" y="11864"/>
                </a:lnTo>
                <a:lnTo>
                  <a:pt x="80284" y="12068"/>
                </a:lnTo>
                <a:lnTo>
                  <a:pt x="80386" y="11864"/>
                </a:lnTo>
                <a:lnTo>
                  <a:pt x="80080" y="11864"/>
                </a:lnTo>
                <a:lnTo>
                  <a:pt x="80182" y="11761"/>
                </a:lnTo>
                <a:lnTo>
                  <a:pt x="79670" y="11966"/>
                </a:lnTo>
                <a:lnTo>
                  <a:pt x="80080" y="11557"/>
                </a:lnTo>
                <a:lnTo>
                  <a:pt x="79670" y="11761"/>
                </a:lnTo>
                <a:lnTo>
                  <a:pt x="79466" y="11761"/>
                </a:lnTo>
                <a:lnTo>
                  <a:pt x="79568" y="11557"/>
                </a:lnTo>
                <a:lnTo>
                  <a:pt x="79773" y="11455"/>
                </a:lnTo>
                <a:lnTo>
                  <a:pt x="79057" y="11352"/>
                </a:lnTo>
                <a:lnTo>
                  <a:pt x="78955" y="11148"/>
                </a:lnTo>
                <a:lnTo>
                  <a:pt x="78239" y="11045"/>
                </a:lnTo>
                <a:lnTo>
                  <a:pt x="79466" y="10943"/>
                </a:lnTo>
                <a:lnTo>
                  <a:pt x="78648" y="10841"/>
                </a:lnTo>
                <a:lnTo>
                  <a:pt x="80284" y="10739"/>
                </a:lnTo>
                <a:lnTo>
                  <a:pt x="78648" y="10534"/>
                </a:lnTo>
                <a:lnTo>
                  <a:pt x="80080" y="10330"/>
                </a:lnTo>
                <a:lnTo>
                  <a:pt x="79670" y="10023"/>
                </a:lnTo>
                <a:lnTo>
                  <a:pt x="79057" y="10125"/>
                </a:lnTo>
                <a:lnTo>
                  <a:pt x="79364" y="9920"/>
                </a:lnTo>
                <a:lnTo>
                  <a:pt x="78443" y="10023"/>
                </a:lnTo>
                <a:lnTo>
                  <a:pt x="79568" y="9716"/>
                </a:lnTo>
                <a:lnTo>
                  <a:pt x="79466" y="9409"/>
                </a:lnTo>
                <a:lnTo>
                  <a:pt x="78750" y="9409"/>
                </a:lnTo>
                <a:lnTo>
                  <a:pt x="77625" y="10023"/>
                </a:lnTo>
                <a:lnTo>
                  <a:pt x="77420" y="9716"/>
                </a:lnTo>
                <a:lnTo>
                  <a:pt x="78545" y="9205"/>
                </a:lnTo>
                <a:lnTo>
                  <a:pt x="77216" y="9409"/>
                </a:lnTo>
                <a:lnTo>
                  <a:pt x="77216" y="9409"/>
                </a:lnTo>
                <a:lnTo>
                  <a:pt x="78341" y="8898"/>
                </a:lnTo>
                <a:lnTo>
                  <a:pt x="76500" y="8898"/>
                </a:lnTo>
                <a:lnTo>
                  <a:pt x="77011" y="8591"/>
                </a:lnTo>
                <a:lnTo>
                  <a:pt x="75886" y="9000"/>
                </a:lnTo>
                <a:lnTo>
                  <a:pt x="76398" y="8693"/>
                </a:lnTo>
                <a:lnTo>
                  <a:pt x="76091" y="8693"/>
                </a:lnTo>
                <a:lnTo>
                  <a:pt x="76807" y="8386"/>
                </a:lnTo>
                <a:lnTo>
                  <a:pt x="76807" y="8386"/>
                </a:lnTo>
                <a:lnTo>
                  <a:pt x="75580" y="8591"/>
                </a:lnTo>
                <a:lnTo>
                  <a:pt x="75580" y="8591"/>
                </a:lnTo>
                <a:lnTo>
                  <a:pt x="76500" y="8182"/>
                </a:lnTo>
                <a:lnTo>
                  <a:pt x="74761" y="7875"/>
                </a:lnTo>
                <a:lnTo>
                  <a:pt x="74761" y="7875"/>
                </a:lnTo>
                <a:lnTo>
                  <a:pt x="74864" y="8182"/>
                </a:lnTo>
                <a:lnTo>
                  <a:pt x="74045" y="8489"/>
                </a:lnTo>
                <a:lnTo>
                  <a:pt x="73739" y="8080"/>
                </a:lnTo>
                <a:lnTo>
                  <a:pt x="72511" y="8489"/>
                </a:lnTo>
                <a:lnTo>
                  <a:pt x="72818" y="8284"/>
                </a:lnTo>
                <a:lnTo>
                  <a:pt x="72716" y="8182"/>
                </a:lnTo>
                <a:lnTo>
                  <a:pt x="73125" y="7977"/>
                </a:lnTo>
                <a:lnTo>
                  <a:pt x="72614" y="8182"/>
                </a:lnTo>
                <a:lnTo>
                  <a:pt x="73534" y="7773"/>
                </a:lnTo>
                <a:lnTo>
                  <a:pt x="73227" y="6955"/>
                </a:lnTo>
                <a:close/>
                <a:moveTo>
                  <a:pt x="103500" y="0"/>
                </a:moveTo>
                <a:lnTo>
                  <a:pt x="103807" y="102"/>
                </a:lnTo>
                <a:lnTo>
                  <a:pt x="99205" y="205"/>
                </a:lnTo>
                <a:lnTo>
                  <a:pt x="101864" y="307"/>
                </a:lnTo>
                <a:lnTo>
                  <a:pt x="99614" y="409"/>
                </a:lnTo>
                <a:lnTo>
                  <a:pt x="100125" y="511"/>
                </a:lnTo>
                <a:lnTo>
                  <a:pt x="99818" y="818"/>
                </a:lnTo>
                <a:lnTo>
                  <a:pt x="97057" y="511"/>
                </a:lnTo>
                <a:lnTo>
                  <a:pt x="97057" y="818"/>
                </a:lnTo>
                <a:lnTo>
                  <a:pt x="94705" y="1023"/>
                </a:lnTo>
                <a:lnTo>
                  <a:pt x="94705" y="614"/>
                </a:lnTo>
                <a:lnTo>
                  <a:pt x="91841" y="818"/>
                </a:lnTo>
                <a:lnTo>
                  <a:pt x="92966" y="1227"/>
                </a:lnTo>
                <a:lnTo>
                  <a:pt x="90716" y="920"/>
                </a:lnTo>
                <a:lnTo>
                  <a:pt x="86625" y="1841"/>
                </a:lnTo>
                <a:lnTo>
                  <a:pt x="86932" y="2148"/>
                </a:lnTo>
                <a:lnTo>
                  <a:pt x="87955" y="2045"/>
                </a:lnTo>
                <a:lnTo>
                  <a:pt x="87955" y="2045"/>
                </a:lnTo>
                <a:lnTo>
                  <a:pt x="81818" y="3477"/>
                </a:lnTo>
                <a:lnTo>
                  <a:pt x="83148" y="3682"/>
                </a:lnTo>
                <a:lnTo>
                  <a:pt x="82841" y="3784"/>
                </a:lnTo>
                <a:lnTo>
                  <a:pt x="85091" y="3989"/>
                </a:lnTo>
                <a:lnTo>
                  <a:pt x="82023" y="4295"/>
                </a:lnTo>
                <a:lnTo>
                  <a:pt x="82125" y="4398"/>
                </a:lnTo>
                <a:lnTo>
                  <a:pt x="82125" y="4500"/>
                </a:lnTo>
                <a:lnTo>
                  <a:pt x="83557" y="4602"/>
                </a:lnTo>
                <a:lnTo>
                  <a:pt x="82534" y="4807"/>
                </a:lnTo>
                <a:lnTo>
                  <a:pt x="88568" y="5318"/>
                </a:lnTo>
                <a:lnTo>
                  <a:pt x="88568" y="5625"/>
                </a:lnTo>
                <a:lnTo>
                  <a:pt x="89489" y="6341"/>
                </a:lnTo>
                <a:lnTo>
                  <a:pt x="88670" y="6648"/>
                </a:lnTo>
                <a:lnTo>
                  <a:pt x="89386" y="6750"/>
                </a:lnTo>
                <a:lnTo>
                  <a:pt x="89182" y="7057"/>
                </a:lnTo>
                <a:lnTo>
                  <a:pt x="89386" y="7466"/>
                </a:lnTo>
                <a:lnTo>
                  <a:pt x="89386" y="7568"/>
                </a:lnTo>
                <a:lnTo>
                  <a:pt x="89591" y="7773"/>
                </a:lnTo>
                <a:lnTo>
                  <a:pt x="88977" y="7977"/>
                </a:lnTo>
                <a:lnTo>
                  <a:pt x="89080" y="8080"/>
                </a:lnTo>
                <a:lnTo>
                  <a:pt x="88773" y="8182"/>
                </a:lnTo>
                <a:lnTo>
                  <a:pt x="88773" y="8182"/>
                </a:lnTo>
                <a:lnTo>
                  <a:pt x="89386" y="8080"/>
                </a:lnTo>
                <a:lnTo>
                  <a:pt x="88568" y="8795"/>
                </a:lnTo>
                <a:lnTo>
                  <a:pt x="90102" y="8489"/>
                </a:lnTo>
                <a:lnTo>
                  <a:pt x="90102" y="8591"/>
                </a:lnTo>
                <a:lnTo>
                  <a:pt x="90205" y="8591"/>
                </a:lnTo>
                <a:lnTo>
                  <a:pt x="90205" y="8693"/>
                </a:lnTo>
                <a:lnTo>
                  <a:pt x="91023" y="8693"/>
                </a:lnTo>
                <a:lnTo>
                  <a:pt x="90000" y="9102"/>
                </a:lnTo>
                <a:lnTo>
                  <a:pt x="91227" y="9205"/>
                </a:lnTo>
                <a:lnTo>
                  <a:pt x="90716" y="9205"/>
                </a:lnTo>
                <a:lnTo>
                  <a:pt x="91023" y="9409"/>
                </a:lnTo>
                <a:lnTo>
                  <a:pt x="91227" y="9716"/>
                </a:lnTo>
                <a:lnTo>
                  <a:pt x="88875" y="9614"/>
                </a:lnTo>
                <a:lnTo>
                  <a:pt x="91330" y="10125"/>
                </a:lnTo>
                <a:lnTo>
                  <a:pt x="90511" y="10739"/>
                </a:lnTo>
                <a:lnTo>
                  <a:pt x="91023" y="10739"/>
                </a:lnTo>
                <a:lnTo>
                  <a:pt x="90511" y="10841"/>
                </a:lnTo>
                <a:lnTo>
                  <a:pt x="90205" y="11148"/>
                </a:lnTo>
                <a:lnTo>
                  <a:pt x="90511" y="11148"/>
                </a:lnTo>
                <a:lnTo>
                  <a:pt x="88568" y="11557"/>
                </a:lnTo>
                <a:lnTo>
                  <a:pt x="90102" y="11455"/>
                </a:lnTo>
                <a:lnTo>
                  <a:pt x="88057" y="12170"/>
                </a:lnTo>
                <a:lnTo>
                  <a:pt x="90102" y="11966"/>
                </a:lnTo>
                <a:lnTo>
                  <a:pt x="89898" y="12068"/>
                </a:lnTo>
                <a:lnTo>
                  <a:pt x="90205" y="12273"/>
                </a:lnTo>
                <a:lnTo>
                  <a:pt x="88261" y="12273"/>
                </a:lnTo>
                <a:lnTo>
                  <a:pt x="87955" y="12784"/>
                </a:lnTo>
                <a:lnTo>
                  <a:pt x="88773" y="12784"/>
                </a:lnTo>
                <a:lnTo>
                  <a:pt x="87648" y="13500"/>
                </a:lnTo>
                <a:lnTo>
                  <a:pt x="89489" y="12784"/>
                </a:lnTo>
                <a:lnTo>
                  <a:pt x="89489" y="12784"/>
                </a:lnTo>
                <a:lnTo>
                  <a:pt x="87750" y="13602"/>
                </a:lnTo>
                <a:lnTo>
                  <a:pt x="87852" y="13602"/>
                </a:lnTo>
                <a:lnTo>
                  <a:pt x="87750" y="14011"/>
                </a:lnTo>
                <a:lnTo>
                  <a:pt x="89182" y="13807"/>
                </a:lnTo>
                <a:lnTo>
                  <a:pt x="88261" y="14114"/>
                </a:lnTo>
                <a:lnTo>
                  <a:pt x="88057" y="15239"/>
                </a:lnTo>
                <a:lnTo>
                  <a:pt x="88773" y="14727"/>
                </a:lnTo>
                <a:lnTo>
                  <a:pt x="89080" y="14318"/>
                </a:lnTo>
                <a:lnTo>
                  <a:pt x="89489" y="15034"/>
                </a:lnTo>
                <a:lnTo>
                  <a:pt x="88466" y="15034"/>
                </a:lnTo>
                <a:lnTo>
                  <a:pt x="88364" y="15341"/>
                </a:lnTo>
                <a:lnTo>
                  <a:pt x="89080" y="15136"/>
                </a:lnTo>
                <a:lnTo>
                  <a:pt x="88977" y="15239"/>
                </a:lnTo>
                <a:lnTo>
                  <a:pt x="89182" y="15239"/>
                </a:lnTo>
                <a:lnTo>
                  <a:pt x="88261" y="15443"/>
                </a:lnTo>
                <a:lnTo>
                  <a:pt x="88568" y="16466"/>
                </a:lnTo>
                <a:lnTo>
                  <a:pt x="89080" y="16261"/>
                </a:lnTo>
                <a:lnTo>
                  <a:pt x="88568" y="16773"/>
                </a:lnTo>
                <a:lnTo>
                  <a:pt x="89386" y="17182"/>
                </a:lnTo>
                <a:lnTo>
                  <a:pt x="88977" y="17591"/>
                </a:lnTo>
                <a:lnTo>
                  <a:pt x="89386" y="18205"/>
                </a:lnTo>
                <a:lnTo>
                  <a:pt x="89795" y="18205"/>
                </a:lnTo>
                <a:lnTo>
                  <a:pt x="89386" y="18409"/>
                </a:lnTo>
                <a:lnTo>
                  <a:pt x="89795" y="18409"/>
                </a:lnTo>
                <a:lnTo>
                  <a:pt x="89795" y="18307"/>
                </a:lnTo>
                <a:lnTo>
                  <a:pt x="91227" y="18000"/>
                </a:lnTo>
                <a:lnTo>
                  <a:pt x="91023" y="18614"/>
                </a:lnTo>
                <a:lnTo>
                  <a:pt x="91943" y="18511"/>
                </a:lnTo>
                <a:lnTo>
                  <a:pt x="91943" y="18511"/>
                </a:lnTo>
                <a:lnTo>
                  <a:pt x="91330" y="18920"/>
                </a:lnTo>
                <a:lnTo>
                  <a:pt x="91330" y="18920"/>
                </a:lnTo>
                <a:lnTo>
                  <a:pt x="92148" y="18818"/>
                </a:lnTo>
                <a:lnTo>
                  <a:pt x="92148" y="19227"/>
                </a:lnTo>
                <a:lnTo>
                  <a:pt x="92455" y="19227"/>
                </a:lnTo>
                <a:lnTo>
                  <a:pt x="92250" y="19125"/>
                </a:lnTo>
                <a:lnTo>
                  <a:pt x="92966" y="18920"/>
                </a:lnTo>
                <a:lnTo>
                  <a:pt x="92455" y="18614"/>
                </a:lnTo>
                <a:lnTo>
                  <a:pt x="93375" y="18409"/>
                </a:lnTo>
                <a:lnTo>
                  <a:pt x="93989" y="17591"/>
                </a:lnTo>
                <a:lnTo>
                  <a:pt x="93784" y="17489"/>
                </a:lnTo>
                <a:lnTo>
                  <a:pt x="94091" y="17386"/>
                </a:lnTo>
                <a:lnTo>
                  <a:pt x="94295" y="16670"/>
                </a:lnTo>
                <a:lnTo>
                  <a:pt x="93784" y="16568"/>
                </a:lnTo>
                <a:lnTo>
                  <a:pt x="94807" y="16364"/>
                </a:lnTo>
                <a:lnTo>
                  <a:pt x="94500" y="16159"/>
                </a:lnTo>
                <a:lnTo>
                  <a:pt x="95830" y="15648"/>
                </a:lnTo>
                <a:lnTo>
                  <a:pt x="95830" y="15239"/>
                </a:lnTo>
                <a:lnTo>
                  <a:pt x="95216" y="15136"/>
                </a:lnTo>
                <a:lnTo>
                  <a:pt x="96136" y="15034"/>
                </a:lnTo>
                <a:lnTo>
                  <a:pt x="95830" y="14625"/>
                </a:lnTo>
                <a:lnTo>
                  <a:pt x="96955" y="14216"/>
                </a:lnTo>
                <a:lnTo>
                  <a:pt x="96545" y="14011"/>
                </a:lnTo>
                <a:lnTo>
                  <a:pt x="98489" y="13398"/>
                </a:lnTo>
                <a:lnTo>
                  <a:pt x="98182" y="13295"/>
                </a:lnTo>
                <a:lnTo>
                  <a:pt x="98795" y="13295"/>
                </a:lnTo>
                <a:lnTo>
                  <a:pt x="98386" y="13909"/>
                </a:lnTo>
                <a:lnTo>
                  <a:pt x="99205" y="13602"/>
                </a:lnTo>
                <a:lnTo>
                  <a:pt x="99307" y="13705"/>
                </a:lnTo>
                <a:lnTo>
                  <a:pt x="102580" y="11659"/>
                </a:lnTo>
                <a:lnTo>
                  <a:pt x="102682" y="11455"/>
                </a:lnTo>
                <a:lnTo>
                  <a:pt x="109125" y="10227"/>
                </a:lnTo>
                <a:lnTo>
                  <a:pt x="109023" y="10227"/>
                </a:lnTo>
                <a:lnTo>
                  <a:pt x="109636" y="10023"/>
                </a:lnTo>
                <a:lnTo>
                  <a:pt x="106159" y="10023"/>
                </a:lnTo>
                <a:lnTo>
                  <a:pt x="106977" y="9716"/>
                </a:lnTo>
                <a:lnTo>
                  <a:pt x="105239" y="9716"/>
                </a:lnTo>
                <a:lnTo>
                  <a:pt x="105852" y="9205"/>
                </a:lnTo>
                <a:lnTo>
                  <a:pt x="107386" y="9205"/>
                </a:lnTo>
                <a:lnTo>
                  <a:pt x="106773" y="8693"/>
                </a:lnTo>
                <a:lnTo>
                  <a:pt x="108409" y="9102"/>
                </a:lnTo>
                <a:lnTo>
                  <a:pt x="109023" y="9716"/>
                </a:lnTo>
                <a:lnTo>
                  <a:pt x="109636" y="9307"/>
                </a:lnTo>
                <a:lnTo>
                  <a:pt x="109636" y="9716"/>
                </a:lnTo>
                <a:lnTo>
                  <a:pt x="110148" y="9307"/>
                </a:lnTo>
                <a:lnTo>
                  <a:pt x="110148" y="8795"/>
                </a:lnTo>
                <a:lnTo>
                  <a:pt x="109739" y="9000"/>
                </a:lnTo>
                <a:lnTo>
                  <a:pt x="110148" y="8591"/>
                </a:lnTo>
                <a:lnTo>
                  <a:pt x="108205" y="8080"/>
                </a:lnTo>
                <a:lnTo>
                  <a:pt x="108511" y="7977"/>
                </a:lnTo>
                <a:lnTo>
                  <a:pt x="108307" y="7670"/>
                </a:lnTo>
                <a:lnTo>
                  <a:pt x="107284" y="7773"/>
                </a:lnTo>
                <a:lnTo>
                  <a:pt x="107284" y="7773"/>
                </a:lnTo>
                <a:lnTo>
                  <a:pt x="108211" y="7587"/>
                </a:lnTo>
                <a:lnTo>
                  <a:pt x="108211" y="7587"/>
                </a:lnTo>
                <a:lnTo>
                  <a:pt x="106875" y="7466"/>
                </a:lnTo>
                <a:lnTo>
                  <a:pt x="107489" y="7364"/>
                </a:lnTo>
                <a:lnTo>
                  <a:pt x="107080" y="7159"/>
                </a:lnTo>
                <a:lnTo>
                  <a:pt x="108716" y="7159"/>
                </a:lnTo>
                <a:lnTo>
                  <a:pt x="108307" y="6852"/>
                </a:lnTo>
                <a:lnTo>
                  <a:pt x="111375" y="7159"/>
                </a:lnTo>
                <a:lnTo>
                  <a:pt x="111068" y="6750"/>
                </a:lnTo>
                <a:lnTo>
                  <a:pt x="110352" y="6750"/>
                </a:lnTo>
                <a:lnTo>
                  <a:pt x="110352" y="6545"/>
                </a:lnTo>
                <a:lnTo>
                  <a:pt x="110659" y="6239"/>
                </a:lnTo>
                <a:lnTo>
                  <a:pt x="110557" y="6545"/>
                </a:lnTo>
                <a:lnTo>
                  <a:pt x="112295" y="6443"/>
                </a:lnTo>
                <a:lnTo>
                  <a:pt x="111989" y="6034"/>
                </a:lnTo>
                <a:lnTo>
                  <a:pt x="111273" y="6239"/>
                </a:lnTo>
                <a:lnTo>
                  <a:pt x="111273" y="5830"/>
                </a:lnTo>
                <a:lnTo>
                  <a:pt x="110557" y="5830"/>
                </a:lnTo>
                <a:lnTo>
                  <a:pt x="111784" y="5727"/>
                </a:lnTo>
                <a:lnTo>
                  <a:pt x="112091" y="5830"/>
                </a:lnTo>
                <a:lnTo>
                  <a:pt x="112193" y="5011"/>
                </a:lnTo>
                <a:lnTo>
                  <a:pt x="111375" y="4909"/>
                </a:lnTo>
                <a:lnTo>
                  <a:pt x="111068" y="4705"/>
                </a:lnTo>
                <a:lnTo>
                  <a:pt x="110659" y="4602"/>
                </a:lnTo>
                <a:lnTo>
                  <a:pt x="113011" y="4500"/>
                </a:lnTo>
                <a:lnTo>
                  <a:pt x="113216" y="4091"/>
                </a:lnTo>
                <a:lnTo>
                  <a:pt x="111989" y="3886"/>
                </a:lnTo>
                <a:lnTo>
                  <a:pt x="112807" y="3886"/>
                </a:lnTo>
                <a:lnTo>
                  <a:pt x="111580" y="3784"/>
                </a:lnTo>
                <a:lnTo>
                  <a:pt x="112091" y="3170"/>
                </a:lnTo>
                <a:lnTo>
                  <a:pt x="111989" y="3068"/>
                </a:lnTo>
                <a:lnTo>
                  <a:pt x="113114" y="2557"/>
                </a:lnTo>
                <a:lnTo>
                  <a:pt x="112909" y="2352"/>
                </a:lnTo>
                <a:lnTo>
                  <a:pt x="113216" y="1943"/>
                </a:lnTo>
                <a:lnTo>
                  <a:pt x="115261" y="1841"/>
                </a:lnTo>
                <a:lnTo>
                  <a:pt x="114750" y="1739"/>
                </a:lnTo>
                <a:lnTo>
                  <a:pt x="116284" y="1534"/>
                </a:lnTo>
                <a:lnTo>
                  <a:pt x="116080" y="1432"/>
                </a:lnTo>
                <a:lnTo>
                  <a:pt x="117818" y="1125"/>
                </a:lnTo>
                <a:lnTo>
                  <a:pt x="111273" y="1636"/>
                </a:lnTo>
                <a:lnTo>
                  <a:pt x="111273" y="1636"/>
                </a:lnTo>
                <a:lnTo>
                  <a:pt x="112398" y="1125"/>
                </a:lnTo>
                <a:lnTo>
                  <a:pt x="107898" y="818"/>
                </a:lnTo>
                <a:lnTo>
                  <a:pt x="112500" y="409"/>
                </a:lnTo>
                <a:lnTo>
                  <a:pt x="106977" y="205"/>
                </a:lnTo>
                <a:lnTo>
                  <a:pt x="110352" y="0"/>
                </a:lnTo>
                <a:close/>
                <a:moveTo>
                  <a:pt x="5114" y="22807"/>
                </a:moveTo>
                <a:lnTo>
                  <a:pt x="5069" y="22823"/>
                </a:lnTo>
                <a:lnTo>
                  <a:pt x="5069" y="22823"/>
                </a:lnTo>
                <a:lnTo>
                  <a:pt x="5011" y="22909"/>
                </a:lnTo>
                <a:lnTo>
                  <a:pt x="5114" y="22807"/>
                </a:lnTo>
                <a:close/>
                <a:moveTo>
                  <a:pt x="133057" y="23011"/>
                </a:moveTo>
                <a:lnTo>
                  <a:pt x="132955" y="23216"/>
                </a:lnTo>
                <a:lnTo>
                  <a:pt x="132443" y="23216"/>
                </a:lnTo>
                <a:lnTo>
                  <a:pt x="132955" y="23727"/>
                </a:lnTo>
                <a:lnTo>
                  <a:pt x="133261" y="23727"/>
                </a:lnTo>
                <a:lnTo>
                  <a:pt x="133568" y="23216"/>
                </a:lnTo>
                <a:lnTo>
                  <a:pt x="133057" y="23011"/>
                </a:lnTo>
                <a:close/>
                <a:moveTo>
                  <a:pt x="1125" y="23625"/>
                </a:moveTo>
                <a:lnTo>
                  <a:pt x="102" y="24034"/>
                </a:lnTo>
                <a:lnTo>
                  <a:pt x="1120" y="23634"/>
                </a:lnTo>
                <a:lnTo>
                  <a:pt x="1120" y="23634"/>
                </a:lnTo>
                <a:lnTo>
                  <a:pt x="1125" y="23625"/>
                </a:lnTo>
                <a:close/>
                <a:moveTo>
                  <a:pt x="102" y="24034"/>
                </a:moveTo>
                <a:lnTo>
                  <a:pt x="102" y="24034"/>
                </a:lnTo>
                <a:lnTo>
                  <a:pt x="102" y="24034"/>
                </a:lnTo>
                <a:close/>
                <a:moveTo>
                  <a:pt x="138170" y="24136"/>
                </a:moveTo>
                <a:lnTo>
                  <a:pt x="138375" y="24239"/>
                </a:lnTo>
                <a:lnTo>
                  <a:pt x="138477" y="24239"/>
                </a:lnTo>
                <a:lnTo>
                  <a:pt x="138170" y="24136"/>
                </a:lnTo>
                <a:close/>
                <a:moveTo>
                  <a:pt x="118534" y="23523"/>
                </a:moveTo>
                <a:lnTo>
                  <a:pt x="118636" y="23625"/>
                </a:lnTo>
                <a:lnTo>
                  <a:pt x="118330" y="23932"/>
                </a:lnTo>
                <a:lnTo>
                  <a:pt x="118330" y="23727"/>
                </a:lnTo>
                <a:lnTo>
                  <a:pt x="117818" y="23830"/>
                </a:lnTo>
                <a:lnTo>
                  <a:pt x="117511" y="24239"/>
                </a:lnTo>
                <a:lnTo>
                  <a:pt x="117920" y="24239"/>
                </a:lnTo>
                <a:lnTo>
                  <a:pt x="117614" y="24648"/>
                </a:lnTo>
                <a:lnTo>
                  <a:pt x="116489" y="24750"/>
                </a:lnTo>
                <a:lnTo>
                  <a:pt x="116591" y="24852"/>
                </a:lnTo>
                <a:lnTo>
                  <a:pt x="116591" y="25057"/>
                </a:lnTo>
                <a:lnTo>
                  <a:pt x="116795" y="24955"/>
                </a:lnTo>
                <a:lnTo>
                  <a:pt x="116693" y="25261"/>
                </a:lnTo>
                <a:lnTo>
                  <a:pt x="116386" y="25364"/>
                </a:lnTo>
                <a:lnTo>
                  <a:pt x="116386" y="25466"/>
                </a:lnTo>
                <a:lnTo>
                  <a:pt x="116591" y="25466"/>
                </a:lnTo>
                <a:lnTo>
                  <a:pt x="116591" y="25568"/>
                </a:lnTo>
                <a:lnTo>
                  <a:pt x="117307" y="25670"/>
                </a:lnTo>
                <a:lnTo>
                  <a:pt x="116489" y="26284"/>
                </a:lnTo>
                <a:lnTo>
                  <a:pt x="116489" y="26284"/>
                </a:lnTo>
                <a:lnTo>
                  <a:pt x="117409" y="26182"/>
                </a:lnTo>
                <a:lnTo>
                  <a:pt x="116489" y="26489"/>
                </a:lnTo>
                <a:lnTo>
                  <a:pt x="116591" y="26591"/>
                </a:lnTo>
                <a:lnTo>
                  <a:pt x="116080" y="26693"/>
                </a:lnTo>
                <a:lnTo>
                  <a:pt x="116489" y="26693"/>
                </a:lnTo>
                <a:lnTo>
                  <a:pt x="116080" y="27000"/>
                </a:lnTo>
                <a:lnTo>
                  <a:pt x="116693" y="27000"/>
                </a:lnTo>
                <a:lnTo>
                  <a:pt x="116284" y="27205"/>
                </a:lnTo>
                <a:lnTo>
                  <a:pt x="116284" y="27205"/>
                </a:lnTo>
                <a:lnTo>
                  <a:pt x="116693" y="27102"/>
                </a:lnTo>
                <a:lnTo>
                  <a:pt x="116489" y="27307"/>
                </a:lnTo>
                <a:lnTo>
                  <a:pt x="119250" y="26591"/>
                </a:lnTo>
                <a:lnTo>
                  <a:pt x="119148" y="26489"/>
                </a:lnTo>
                <a:lnTo>
                  <a:pt x="119455" y="24852"/>
                </a:lnTo>
                <a:lnTo>
                  <a:pt x="119352" y="24750"/>
                </a:lnTo>
                <a:lnTo>
                  <a:pt x="119966" y="24545"/>
                </a:lnTo>
                <a:lnTo>
                  <a:pt x="119864" y="24341"/>
                </a:lnTo>
                <a:lnTo>
                  <a:pt x="119659" y="24239"/>
                </a:lnTo>
                <a:lnTo>
                  <a:pt x="119455" y="23727"/>
                </a:lnTo>
                <a:lnTo>
                  <a:pt x="118636" y="23830"/>
                </a:lnTo>
                <a:lnTo>
                  <a:pt x="118841" y="23625"/>
                </a:lnTo>
                <a:lnTo>
                  <a:pt x="118534" y="23523"/>
                </a:lnTo>
                <a:close/>
                <a:moveTo>
                  <a:pt x="121398" y="20455"/>
                </a:moveTo>
                <a:lnTo>
                  <a:pt x="120477" y="20761"/>
                </a:lnTo>
                <a:lnTo>
                  <a:pt x="119966" y="21682"/>
                </a:lnTo>
                <a:lnTo>
                  <a:pt x="119761" y="22091"/>
                </a:lnTo>
                <a:lnTo>
                  <a:pt x="119864" y="22091"/>
                </a:lnTo>
                <a:lnTo>
                  <a:pt x="119557" y="22295"/>
                </a:lnTo>
                <a:lnTo>
                  <a:pt x="120273" y="22193"/>
                </a:lnTo>
                <a:lnTo>
                  <a:pt x="119966" y="23523"/>
                </a:lnTo>
                <a:lnTo>
                  <a:pt x="120170" y="23011"/>
                </a:lnTo>
                <a:lnTo>
                  <a:pt x="120580" y="22807"/>
                </a:lnTo>
                <a:lnTo>
                  <a:pt x="120682" y="23011"/>
                </a:lnTo>
                <a:lnTo>
                  <a:pt x="120375" y="24239"/>
                </a:lnTo>
                <a:lnTo>
                  <a:pt x="121807" y="23932"/>
                </a:lnTo>
                <a:lnTo>
                  <a:pt x="122011" y="25568"/>
                </a:lnTo>
                <a:lnTo>
                  <a:pt x="120580" y="26080"/>
                </a:lnTo>
                <a:lnTo>
                  <a:pt x="120580" y="26080"/>
                </a:lnTo>
                <a:lnTo>
                  <a:pt x="120989" y="25977"/>
                </a:lnTo>
                <a:lnTo>
                  <a:pt x="121091" y="26284"/>
                </a:lnTo>
                <a:lnTo>
                  <a:pt x="120068" y="27000"/>
                </a:lnTo>
                <a:lnTo>
                  <a:pt x="120989" y="27205"/>
                </a:lnTo>
                <a:lnTo>
                  <a:pt x="120886" y="27307"/>
                </a:lnTo>
                <a:lnTo>
                  <a:pt x="121602" y="27409"/>
                </a:lnTo>
                <a:lnTo>
                  <a:pt x="122216" y="27102"/>
                </a:lnTo>
                <a:lnTo>
                  <a:pt x="121602" y="27614"/>
                </a:lnTo>
                <a:lnTo>
                  <a:pt x="120989" y="27614"/>
                </a:lnTo>
                <a:lnTo>
                  <a:pt x="119761" y="28739"/>
                </a:lnTo>
                <a:lnTo>
                  <a:pt x="120068" y="28841"/>
                </a:lnTo>
                <a:lnTo>
                  <a:pt x="120375" y="28534"/>
                </a:lnTo>
                <a:lnTo>
                  <a:pt x="121091" y="28534"/>
                </a:lnTo>
                <a:lnTo>
                  <a:pt x="121807" y="28125"/>
                </a:lnTo>
                <a:lnTo>
                  <a:pt x="122625" y="28227"/>
                </a:lnTo>
                <a:lnTo>
                  <a:pt x="122523" y="28125"/>
                </a:lnTo>
                <a:lnTo>
                  <a:pt x="123136" y="28023"/>
                </a:lnTo>
                <a:lnTo>
                  <a:pt x="123034" y="27920"/>
                </a:lnTo>
                <a:lnTo>
                  <a:pt x="124773" y="27920"/>
                </a:lnTo>
                <a:lnTo>
                  <a:pt x="125182" y="27409"/>
                </a:lnTo>
                <a:lnTo>
                  <a:pt x="124466" y="27409"/>
                </a:lnTo>
                <a:lnTo>
                  <a:pt x="125080" y="26898"/>
                </a:lnTo>
                <a:lnTo>
                  <a:pt x="125284" y="25977"/>
                </a:lnTo>
                <a:lnTo>
                  <a:pt x="124159" y="25977"/>
                </a:lnTo>
                <a:lnTo>
                  <a:pt x="123648" y="25159"/>
                </a:lnTo>
                <a:lnTo>
                  <a:pt x="124261" y="25261"/>
                </a:lnTo>
                <a:lnTo>
                  <a:pt x="124261" y="25261"/>
                </a:lnTo>
                <a:lnTo>
                  <a:pt x="124057" y="24750"/>
                </a:lnTo>
                <a:lnTo>
                  <a:pt x="123239" y="24239"/>
                </a:lnTo>
                <a:lnTo>
                  <a:pt x="122932" y="23420"/>
                </a:lnTo>
                <a:lnTo>
                  <a:pt x="121295" y="22807"/>
                </a:lnTo>
                <a:lnTo>
                  <a:pt x="122011" y="22705"/>
                </a:lnTo>
                <a:lnTo>
                  <a:pt x="121705" y="22602"/>
                </a:lnTo>
                <a:lnTo>
                  <a:pt x="122318" y="22295"/>
                </a:lnTo>
                <a:lnTo>
                  <a:pt x="122830" y="21580"/>
                </a:lnTo>
                <a:lnTo>
                  <a:pt x="121091" y="21375"/>
                </a:lnTo>
                <a:lnTo>
                  <a:pt x="121295" y="21170"/>
                </a:lnTo>
                <a:lnTo>
                  <a:pt x="121193" y="21170"/>
                </a:lnTo>
                <a:lnTo>
                  <a:pt x="121807" y="20659"/>
                </a:lnTo>
                <a:lnTo>
                  <a:pt x="121398" y="20455"/>
                </a:lnTo>
                <a:close/>
                <a:moveTo>
                  <a:pt x="23830" y="27920"/>
                </a:moveTo>
                <a:lnTo>
                  <a:pt x="23523" y="28330"/>
                </a:lnTo>
                <a:lnTo>
                  <a:pt x="24034" y="28227"/>
                </a:lnTo>
                <a:lnTo>
                  <a:pt x="23932" y="28432"/>
                </a:lnTo>
                <a:lnTo>
                  <a:pt x="23523" y="28534"/>
                </a:lnTo>
                <a:lnTo>
                  <a:pt x="23625" y="28534"/>
                </a:lnTo>
                <a:lnTo>
                  <a:pt x="23420" y="28739"/>
                </a:lnTo>
                <a:lnTo>
                  <a:pt x="23830" y="28739"/>
                </a:lnTo>
                <a:lnTo>
                  <a:pt x="23932" y="28636"/>
                </a:lnTo>
                <a:lnTo>
                  <a:pt x="24034" y="28943"/>
                </a:lnTo>
                <a:lnTo>
                  <a:pt x="24443" y="29148"/>
                </a:lnTo>
                <a:lnTo>
                  <a:pt x="24034" y="29455"/>
                </a:lnTo>
                <a:lnTo>
                  <a:pt x="24443" y="29455"/>
                </a:lnTo>
                <a:lnTo>
                  <a:pt x="24341" y="29557"/>
                </a:lnTo>
                <a:lnTo>
                  <a:pt x="24545" y="29659"/>
                </a:lnTo>
                <a:lnTo>
                  <a:pt x="24341" y="29761"/>
                </a:lnTo>
                <a:lnTo>
                  <a:pt x="25261" y="29557"/>
                </a:lnTo>
                <a:lnTo>
                  <a:pt x="25057" y="30273"/>
                </a:lnTo>
                <a:lnTo>
                  <a:pt x="25057" y="30273"/>
                </a:lnTo>
                <a:lnTo>
                  <a:pt x="25875" y="30170"/>
                </a:lnTo>
                <a:lnTo>
                  <a:pt x="25466" y="28534"/>
                </a:lnTo>
                <a:lnTo>
                  <a:pt x="23830" y="27920"/>
                </a:lnTo>
                <a:close/>
                <a:moveTo>
                  <a:pt x="25875" y="30170"/>
                </a:moveTo>
                <a:lnTo>
                  <a:pt x="25875" y="30273"/>
                </a:lnTo>
                <a:lnTo>
                  <a:pt x="25977" y="30170"/>
                </a:lnTo>
                <a:close/>
                <a:moveTo>
                  <a:pt x="72102" y="30989"/>
                </a:moveTo>
                <a:lnTo>
                  <a:pt x="72146" y="31003"/>
                </a:lnTo>
                <a:lnTo>
                  <a:pt x="72146" y="31003"/>
                </a:lnTo>
                <a:lnTo>
                  <a:pt x="72205" y="30989"/>
                </a:lnTo>
                <a:close/>
                <a:moveTo>
                  <a:pt x="25568" y="31398"/>
                </a:moveTo>
                <a:lnTo>
                  <a:pt x="25364" y="31500"/>
                </a:lnTo>
                <a:lnTo>
                  <a:pt x="25364" y="31500"/>
                </a:lnTo>
                <a:lnTo>
                  <a:pt x="25466" y="31398"/>
                </a:lnTo>
                <a:close/>
                <a:moveTo>
                  <a:pt x="80386" y="31500"/>
                </a:moveTo>
                <a:lnTo>
                  <a:pt x="80386" y="31500"/>
                </a:lnTo>
                <a:lnTo>
                  <a:pt x="80386" y="31500"/>
                </a:lnTo>
                <a:close/>
                <a:moveTo>
                  <a:pt x="80693" y="27307"/>
                </a:moveTo>
                <a:lnTo>
                  <a:pt x="80182" y="27409"/>
                </a:lnTo>
                <a:lnTo>
                  <a:pt x="78136" y="29864"/>
                </a:lnTo>
                <a:lnTo>
                  <a:pt x="77625" y="29966"/>
                </a:lnTo>
                <a:lnTo>
                  <a:pt x="77318" y="30170"/>
                </a:lnTo>
                <a:lnTo>
                  <a:pt x="77420" y="30068"/>
                </a:lnTo>
                <a:lnTo>
                  <a:pt x="77011" y="30273"/>
                </a:lnTo>
                <a:lnTo>
                  <a:pt x="77727" y="30273"/>
                </a:lnTo>
                <a:lnTo>
                  <a:pt x="76705" y="30989"/>
                </a:lnTo>
                <a:lnTo>
                  <a:pt x="79466" y="30989"/>
                </a:lnTo>
                <a:lnTo>
                  <a:pt x="79159" y="31295"/>
                </a:lnTo>
                <a:lnTo>
                  <a:pt x="80284" y="31193"/>
                </a:lnTo>
                <a:lnTo>
                  <a:pt x="79261" y="32011"/>
                </a:lnTo>
                <a:lnTo>
                  <a:pt x="80489" y="31295"/>
                </a:lnTo>
                <a:lnTo>
                  <a:pt x="80386" y="31500"/>
                </a:lnTo>
                <a:lnTo>
                  <a:pt x="80795" y="30989"/>
                </a:lnTo>
                <a:lnTo>
                  <a:pt x="81000" y="31398"/>
                </a:lnTo>
                <a:lnTo>
                  <a:pt x="80591" y="32011"/>
                </a:lnTo>
                <a:lnTo>
                  <a:pt x="81102" y="31705"/>
                </a:lnTo>
                <a:lnTo>
                  <a:pt x="81000" y="32216"/>
                </a:lnTo>
                <a:lnTo>
                  <a:pt x="81000" y="32216"/>
                </a:lnTo>
                <a:lnTo>
                  <a:pt x="81409" y="32114"/>
                </a:lnTo>
                <a:lnTo>
                  <a:pt x="81920" y="31091"/>
                </a:lnTo>
                <a:lnTo>
                  <a:pt x="81511" y="31398"/>
                </a:lnTo>
                <a:lnTo>
                  <a:pt x="81920" y="30682"/>
                </a:lnTo>
                <a:lnTo>
                  <a:pt x="81205" y="31193"/>
                </a:lnTo>
                <a:lnTo>
                  <a:pt x="81205" y="31193"/>
                </a:lnTo>
                <a:lnTo>
                  <a:pt x="81307" y="30784"/>
                </a:lnTo>
                <a:lnTo>
                  <a:pt x="81102" y="30784"/>
                </a:lnTo>
                <a:lnTo>
                  <a:pt x="81920" y="30170"/>
                </a:lnTo>
                <a:lnTo>
                  <a:pt x="81920" y="30170"/>
                </a:lnTo>
                <a:lnTo>
                  <a:pt x="81000" y="30477"/>
                </a:lnTo>
                <a:lnTo>
                  <a:pt x="81409" y="30170"/>
                </a:lnTo>
                <a:lnTo>
                  <a:pt x="81205" y="30068"/>
                </a:lnTo>
                <a:lnTo>
                  <a:pt x="81307" y="29966"/>
                </a:lnTo>
                <a:lnTo>
                  <a:pt x="81102" y="30068"/>
                </a:lnTo>
                <a:lnTo>
                  <a:pt x="81716" y="29557"/>
                </a:lnTo>
                <a:lnTo>
                  <a:pt x="81000" y="29455"/>
                </a:lnTo>
                <a:lnTo>
                  <a:pt x="81102" y="29250"/>
                </a:lnTo>
                <a:lnTo>
                  <a:pt x="80284" y="29761"/>
                </a:lnTo>
                <a:lnTo>
                  <a:pt x="80489" y="29250"/>
                </a:lnTo>
                <a:lnTo>
                  <a:pt x="80489" y="29250"/>
                </a:lnTo>
                <a:lnTo>
                  <a:pt x="80284" y="29455"/>
                </a:lnTo>
                <a:lnTo>
                  <a:pt x="80386" y="29352"/>
                </a:lnTo>
                <a:lnTo>
                  <a:pt x="79773" y="29352"/>
                </a:lnTo>
                <a:lnTo>
                  <a:pt x="79977" y="29148"/>
                </a:lnTo>
                <a:lnTo>
                  <a:pt x="79773" y="29250"/>
                </a:lnTo>
                <a:lnTo>
                  <a:pt x="80386" y="28841"/>
                </a:lnTo>
                <a:lnTo>
                  <a:pt x="79261" y="29250"/>
                </a:lnTo>
                <a:lnTo>
                  <a:pt x="80489" y="27716"/>
                </a:lnTo>
                <a:lnTo>
                  <a:pt x="80591" y="27511"/>
                </a:lnTo>
                <a:lnTo>
                  <a:pt x="80898" y="27307"/>
                </a:lnTo>
                <a:close/>
                <a:moveTo>
                  <a:pt x="239523" y="32216"/>
                </a:moveTo>
                <a:lnTo>
                  <a:pt x="240239" y="32830"/>
                </a:lnTo>
                <a:lnTo>
                  <a:pt x="239727" y="32318"/>
                </a:lnTo>
                <a:lnTo>
                  <a:pt x="239523" y="32216"/>
                </a:lnTo>
                <a:close/>
                <a:moveTo>
                  <a:pt x="232875" y="24443"/>
                </a:moveTo>
                <a:lnTo>
                  <a:pt x="232773" y="24648"/>
                </a:lnTo>
                <a:lnTo>
                  <a:pt x="233591" y="25159"/>
                </a:lnTo>
                <a:lnTo>
                  <a:pt x="233489" y="25261"/>
                </a:lnTo>
                <a:lnTo>
                  <a:pt x="233386" y="25364"/>
                </a:lnTo>
                <a:lnTo>
                  <a:pt x="234511" y="27102"/>
                </a:lnTo>
                <a:lnTo>
                  <a:pt x="239216" y="32932"/>
                </a:lnTo>
                <a:lnTo>
                  <a:pt x="239114" y="32114"/>
                </a:lnTo>
                <a:lnTo>
                  <a:pt x="239523" y="32216"/>
                </a:lnTo>
                <a:lnTo>
                  <a:pt x="239523" y="32216"/>
                </a:lnTo>
                <a:lnTo>
                  <a:pt x="238193" y="31091"/>
                </a:lnTo>
                <a:lnTo>
                  <a:pt x="237784" y="29557"/>
                </a:lnTo>
                <a:lnTo>
                  <a:pt x="239318" y="30170"/>
                </a:lnTo>
                <a:lnTo>
                  <a:pt x="232875" y="24443"/>
                </a:lnTo>
                <a:close/>
                <a:moveTo>
                  <a:pt x="244841" y="33341"/>
                </a:moveTo>
                <a:lnTo>
                  <a:pt x="244330" y="33443"/>
                </a:lnTo>
                <a:lnTo>
                  <a:pt x="244432" y="33648"/>
                </a:lnTo>
                <a:lnTo>
                  <a:pt x="244125" y="34364"/>
                </a:lnTo>
                <a:lnTo>
                  <a:pt x="244125" y="34466"/>
                </a:lnTo>
                <a:lnTo>
                  <a:pt x="244330" y="33955"/>
                </a:lnTo>
                <a:lnTo>
                  <a:pt x="245045" y="33545"/>
                </a:lnTo>
                <a:lnTo>
                  <a:pt x="244841" y="33341"/>
                </a:lnTo>
                <a:close/>
                <a:moveTo>
                  <a:pt x="243409" y="34466"/>
                </a:moveTo>
                <a:lnTo>
                  <a:pt x="243409" y="35080"/>
                </a:lnTo>
                <a:lnTo>
                  <a:pt x="243614" y="35284"/>
                </a:lnTo>
                <a:lnTo>
                  <a:pt x="243920" y="34466"/>
                </a:lnTo>
                <a:close/>
                <a:moveTo>
                  <a:pt x="54102" y="29864"/>
                </a:moveTo>
                <a:lnTo>
                  <a:pt x="56352" y="30886"/>
                </a:lnTo>
                <a:lnTo>
                  <a:pt x="56045" y="31193"/>
                </a:lnTo>
                <a:lnTo>
                  <a:pt x="56250" y="31602"/>
                </a:lnTo>
                <a:lnTo>
                  <a:pt x="56045" y="31807"/>
                </a:lnTo>
                <a:lnTo>
                  <a:pt x="56250" y="32011"/>
                </a:lnTo>
                <a:lnTo>
                  <a:pt x="56045" y="32114"/>
                </a:lnTo>
                <a:lnTo>
                  <a:pt x="56148" y="32114"/>
                </a:lnTo>
                <a:lnTo>
                  <a:pt x="55943" y="32318"/>
                </a:lnTo>
                <a:lnTo>
                  <a:pt x="58193" y="32727"/>
                </a:lnTo>
                <a:lnTo>
                  <a:pt x="58091" y="32830"/>
                </a:lnTo>
                <a:lnTo>
                  <a:pt x="58500" y="32830"/>
                </a:lnTo>
                <a:lnTo>
                  <a:pt x="58500" y="32932"/>
                </a:lnTo>
                <a:lnTo>
                  <a:pt x="58909" y="33239"/>
                </a:lnTo>
                <a:lnTo>
                  <a:pt x="59114" y="34057"/>
                </a:lnTo>
                <a:lnTo>
                  <a:pt x="59216" y="34057"/>
                </a:lnTo>
                <a:lnTo>
                  <a:pt x="59216" y="34159"/>
                </a:lnTo>
                <a:lnTo>
                  <a:pt x="59011" y="34057"/>
                </a:lnTo>
                <a:lnTo>
                  <a:pt x="58807" y="34364"/>
                </a:lnTo>
                <a:lnTo>
                  <a:pt x="58091" y="34261"/>
                </a:lnTo>
                <a:lnTo>
                  <a:pt x="57989" y="34159"/>
                </a:lnTo>
                <a:lnTo>
                  <a:pt x="58193" y="33955"/>
                </a:lnTo>
                <a:lnTo>
                  <a:pt x="58091" y="33955"/>
                </a:lnTo>
                <a:lnTo>
                  <a:pt x="58091" y="33648"/>
                </a:lnTo>
                <a:lnTo>
                  <a:pt x="57682" y="33648"/>
                </a:lnTo>
                <a:lnTo>
                  <a:pt x="56250" y="35898"/>
                </a:lnTo>
                <a:lnTo>
                  <a:pt x="56045" y="34875"/>
                </a:lnTo>
                <a:lnTo>
                  <a:pt x="55330" y="35182"/>
                </a:lnTo>
                <a:lnTo>
                  <a:pt x="55330" y="35182"/>
                </a:lnTo>
                <a:lnTo>
                  <a:pt x="56352" y="33750"/>
                </a:lnTo>
                <a:lnTo>
                  <a:pt x="56250" y="33443"/>
                </a:lnTo>
                <a:lnTo>
                  <a:pt x="55330" y="33136"/>
                </a:lnTo>
                <a:lnTo>
                  <a:pt x="54409" y="34159"/>
                </a:lnTo>
                <a:lnTo>
                  <a:pt x="54614" y="33648"/>
                </a:lnTo>
                <a:lnTo>
                  <a:pt x="52568" y="36818"/>
                </a:lnTo>
                <a:lnTo>
                  <a:pt x="51545" y="37125"/>
                </a:lnTo>
                <a:lnTo>
                  <a:pt x="52773" y="34364"/>
                </a:lnTo>
                <a:lnTo>
                  <a:pt x="52364" y="34364"/>
                </a:lnTo>
                <a:lnTo>
                  <a:pt x="53693" y="32932"/>
                </a:lnTo>
                <a:lnTo>
                  <a:pt x="53693" y="33136"/>
                </a:lnTo>
                <a:lnTo>
                  <a:pt x="54102" y="32932"/>
                </a:lnTo>
                <a:lnTo>
                  <a:pt x="53898" y="33239"/>
                </a:lnTo>
                <a:lnTo>
                  <a:pt x="53898" y="33239"/>
                </a:lnTo>
                <a:lnTo>
                  <a:pt x="55125" y="32727"/>
                </a:lnTo>
                <a:lnTo>
                  <a:pt x="55534" y="32932"/>
                </a:lnTo>
                <a:lnTo>
                  <a:pt x="55636" y="32830"/>
                </a:lnTo>
                <a:lnTo>
                  <a:pt x="56250" y="32830"/>
                </a:lnTo>
                <a:lnTo>
                  <a:pt x="55534" y="32318"/>
                </a:lnTo>
                <a:lnTo>
                  <a:pt x="55739" y="32114"/>
                </a:lnTo>
                <a:lnTo>
                  <a:pt x="53693" y="32318"/>
                </a:lnTo>
                <a:lnTo>
                  <a:pt x="53591" y="32011"/>
                </a:lnTo>
                <a:lnTo>
                  <a:pt x="52977" y="32011"/>
                </a:lnTo>
                <a:lnTo>
                  <a:pt x="52977" y="31602"/>
                </a:lnTo>
                <a:lnTo>
                  <a:pt x="50830" y="32216"/>
                </a:lnTo>
                <a:lnTo>
                  <a:pt x="50830" y="31909"/>
                </a:lnTo>
                <a:lnTo>
                  <a:pt x="50011" y="32011"/>
                </a:lnTo>
                <a:lnTo>
                  <a:pt x="53489" y="30273"/>
                </a:lnTo>
                <a:lnTo>
                  <a:pt x="53489" y="30273"/>
                </a:lnTo>
                <a:lnTo>
                  <a:pt x="53693" y="30068"/>
                </a:lnTo>
                <a:lnTo>
                  <a:pt x="53898" y="30068"/>
                </a:lnTo>
                <a:lnTo>
                  <a:pt x="53591" y="30375"/>
                </a:lnTo>
                <a:lnTo>
                  <a:pt x="54102" y="30068"/>
                </a:lnTo>
                <a:lnTo>
                  <a:pt x="54102" y="29864"/>
                </a:lnTo>
                <a:close/>
                <a:moveTo>
                  <a:pt x="131932" y="36000"/>
                </a:moveTo>
                <a:lnTo>
                  <a:pt x="131830" y="36205"/>
                </a:lnTo>
                <a:lnTo>
                  <a:pt x="131216" y="36511"/>
                </a:lnTo>
                <a:lnTo>
                  <a:pt x="131318" y="36614"/>
                </a:lnTo>
                <a:lnTo>
                  <a:pt x="131318" y="37023"/>
                </a:lnTo>
                <a:lnTo>
                  <a:pt x="131830" y="37432"/>
                </a:lnTo>
                <a:lnTo>
                  <a:pt x="131932" y="36000"/>
                </a:lnTo>
                <a:close/>
                <a:moveTo>
                  <a:pt x="239216" y="33443"/>
                </a:moveTo>
                <a:lnTo>
                  <a:pt x="240341" y="35693"/>
                </a:lnTo>
                <a:lnTo>
                  <a:pt x="239625" y="35591"/>
                </a:lnTo>
                <a:lnTo>
                  <a:pt x="239625" y="36205"/>
                </a:lnTo>
                <a:lnTo>
                  <a:pt x="240750" y="37432"/>
                </a:lnTo>
                <a:lnTo>
                  <a:pt x="240750" y="37125"/>
                </a:lnTo>
                <a:lnTo>
                  <a:pt x="241159" y="37125"/>
                </a:lnTo>
                <a:lnTo>
                  <a:pt x="240239" y="36614"/>
                </a:lnTo>
                <a:lnTo>
                  <a:pt x="240341" y="36307"/>
                </a:lnTo>
                <a:lnTo>
                  <a:pt x="240750" y="36511"/>
                </a:lnTo>
                <a:lnTo>
                  <a:pt x="241364" y="36409"/>
                </a:lnTo>
                <a:lnTo>
                  <a:pt x="242795" y="36920"/>
                </a:lnTo>
                <a:lnTo>
                  <a:pt x="242693" y="36409"/>
                </a:lnTo>
                <a:lnTo>
                  <a:pt x="244023" y="35489"/>
                </a:lnTo>
                <a:lnTo>
                  <a:pt x="243716" y="35591"/>
                </a:lnTo>
                <a:lnTo>
                  <a:pt x="243205" y="35284"/>
                </a:lnTo>
                <a:lnTo>
                  <a:pt x="242898" y="34568"/>
                </a:lnTo>
                <a:lnTo>
                  <a:pt x="242284" y="34875"/>
                </a:lnTo>
                <a:lnTo>
                  <a:pt x="239216" y="33443"/>
                </a:lnTo>
                <a:close/>
                <a:moveTo>
                  <a:pt x="143693" y="38659"/>
                </a:moveTo>
                <a:lnTo>
                  <a:pt x="144000" y="38864"/>
                </a:lnTo>
                <a:lnTo>
                  <a:pt x="143740" y="38678"/>
                </a:lnTo>
                <a:lnTo>
                  <a:pt x="143740" y="38678"/>
                </a:lnTo>
                <a:lnTo>
                  <a:pt x="143693" y="38659"/>
                </a:lnTo>
                <a:close/>
                <a:moveTo>
                  <a:pt x="155250" y="31602"/>
                </a:moveTo>
                <a:lnTo>
                  <a:pt x="155148" y="31705"/>
                </a:lnTo>
                <a:lnTo>
                  <a:pt x="155659" y="31705"/>
                </a:lnTo>
                <a:lnTo>
                  <a:pt x="155148" y="32011"/>
                </a:lnTo>
                <a:lnTo>
                  <a:pt x="155148" y="32216"/>
                </a:lnTo>
                <a:lnTo>
                  <a:pt x="154636" y="32216"/>
                </a:lnTo>
                <a:lnTo>
                  <a:pt x="155250" y="32727"/>
                </a:lnTo>
                <a:lnTo>
                  <a:pt x="154943" y="32932"/>
                </a:lnTo>
                <a:lnTo>
                  <a:pt x="154739" y="33341"/>
                </a:lnTo>
                <a:lnTo>
                  <a:pt x="154023" y="33443"/>
                </a:lnTo>
                <a:lnTo>
                  <a:pt x="154125" y="33545"/>
                </a:lnTo>
                <a:lnTo>
                  <a:pt x="153920" y="33648"/>
                </a:lnTo>
                <a:lnTo>
                  <a:pt x="158318" y="36205"/>
                </a:lnTo>
                <a:lnTo>
                  <a:pt x="158318" y="37636"/>
                </a:lnTo>
                <a:lnTo>
                  <a:pt x="148398" y="37636"/>
                </a:lnTo>
                <a:lnTo>
                  <a:pt x="149011" y="38148"/>
                </a:lnTo>
                <a:lnTo>
                  <a:pt x="148193" y="38352"/>
                </a:lnTo>
                <a:lnTo>
                  <a:pt x="148398" y="38455"/>
                </a:lnTo>
                <a:lnTo>
                  <a:pt x="147477" y="38557"/>
                </a:lnTo>
                <a:lnTo>
                  <a:pt x="147273" y="38455"/>
                </a:lnTo>
                <a:lnTo>
                  <a:pt x="147273" y="38455"/>
                </a:lnTo>
                <a:lnTo>
                  <a:pt x="147375" y="38557"/>
                </a:lnTo>
                <a:lnTo>
                  <a:pt x="146761" y="38455"/>
                </a:lnTo>
                <a:lnTo>
                  <a:pt x="146045" y="38864"/>
                </a:lnTo>
                <a:lnTo>
                  <a:pt x="146045" y="38864"/>
                </a:lnTo>
                <a:lnTo>
                  <a:pt x="147580" y="37841"/>
                </a:lnTo>
                <a:lnTo>
                  <a:pt x="148091" y="37943"/>
                </a:lnTo>
                <a:lnTo>
                  <a:pt x="148091" y="37943"/>
                </a:lnTo>
                <a:lnTo>
                  <a:pt x="146864" y="36409"/>
                </a:lnTo>
                <a:lnTo>
                  <a:pt x="147682" y="34364"/>
                </a:lnTo>
                <a:lnTo>
                  <a:pt x="147886" y="33955"/>
                </a:lnTo>
                <a:lnTo>
                  <a:pt x="147886" y="34159"/>
                </a:lnTo>
                <a:lnTo>
                  <a:pt x="148295" y="33545"/>
                </a:lnTo>
                <a:lnTo>
                  <a:pt x="148193" y="33239"/>
                </a:lnTo>
                <a:lnTo>
                  <a:pt x="149523" y="32011"/>
                </a:lnTo>
                <a:lnTo>
                  <a:pt x="149830" y="32114"/>
                </a:lnTo>
                <a:lnTo>
                  <a:pt x="149625" y="31602"/>
                </a:lnTo>
                <a:lnTo>
                  <a:pt x="150443" y="32216"/>
                </a:lnTo>
                <a:lnTo>
                  <a:pt x="149625" y="32318"/>
                </a:lnTo>
                <a:lnTo>
                  <a:pt x="150341" y="32727"/>
                </a:lnTo>
                <a:lnTo>
                  <a:pt x="151159" y="32727"/>
                </a:lnTo>
                <a:lnTo>
                  <a:pt x="151261" y="33034"/>
                </a:lnTo>
                <a:lnTo>
                  <a:pt x="150545" y="33443"/>
                </a:lnTo>
                <a:lnTo>
                  <a:pt x="151466" y="33852"/>
                </a:lnTo>
                <a:lnTo>
                  <a:pt x="151466" y="34364"/>
                </a:lnTo>
                <a:lnTo>
                  <a:pt x="152080" y="34364"/>
                </a:lnTo>
                <a:lnTo>
                  <a:pt x="153102" y="33750"/>
                </a:lnTo>
                <a:lnTo>
                  <a:pt x="153614" y="33852"/>
                </a:lnTo>
                <a:lnTo>
                  <a:pt x="153818" y="33443"/>
                </a:lnTo>
                <a:lnTo>
                  <a:pt x="152795" y="33443"/>
                </a:lnTo>
                <a:lnTo>
                  <a:pt x="152386" y="32830"/>
                </a:lnTo>
                <a:lnTo>
                  <a:pt x="152591" y="32420"/>
                </a:lnTo>
                <a:lnTo>
                  <a:pt x="152489" y="32727"/>
                </a:lnTo>
                <a:lnTo>
                  <a:pt x="152489" y="32727"/>
                </a:lnTo>
                <a:lnTo>
                  <a:pt x="155250" y="31602"/>
                </a:lnTo>
                <a:close/>
                <a:moveTo>
                  <a:pt x="144000" y="38864"/>
                </a:moveTo>
                <a:lnTo>
                  <a:pt x="144000" y="38864"/>
                </a:lnTo>
                <a:lnTo>
                  <a:pt x="144000" y="38864"/>
                </a:lnTo>
                <a:close/>
                <a:moveTo>
                  <a:pt x="144000" y="38864"/>
                </a:moveTo>
                <a:lnTo>
                  <a:pt x="144000" y="38864"/>
                </a:lnTo>
                <a:lnTo>
                  <a:pt x="144000" y="38864"/>
                </a:lnTo>
                <a:close/>
                <a:moveTo>
                  <a:pt x="131011" y="37943"/>
                </a:moveTo>
                <a:lnTo>
                  <a:pt x="131011" y="38250"/>
                </a:lnTo>
                <a:lnTo>
                  <a:pt x="131216" y="39580"/>
                </a:lnTo>
                <a:lnTo>
                  <a:pt x="132136" y="39682"/>
                </a:lnTo>
                <a:lnTo>
                  <a:pt x="132136" y="37943"/>
                </a:lnTo>
                <a:close/>
                <a:moveTo>
                  <a:pt x="165580" y="31807"/>
                </a:moveTo>
                <a:lnTo>
                  <a:pt x="166091" y="32011"/>
                </a:lnTo>
                <a:lnTo>
                  <a:pt x="166295" y="31909"/>
                </a:lnTo>
                <a:lnTo>
                  <a:pt x="166705" y="31909"/>
                </a:lnTo>
                <a:lnTo>
                  <a:pt x="167420" y="33545"/>
                </a:lnTo>
                <a:lnTo>
                  <a:pt x="165886" y="33545"/>
                </a:lnTo>
                <a:lnTo>
                  <a:pt x="166193" y="34364"/>
                </a:lnTo>
                <a:lnTo>
                  <a:pt x="165273" y="34568"/>
                </a:lnTo>
                <a:lnTo>
                  <a:pt x="165682" y="34670"/>
                </a:lnTo>
                <a:lnTo>
                  <a:pt x="166398" y="35693"/>
                </a:lnTo>
                <a:lnTo>
                  <a:pt x="166705" y="35795"/>
                </a:lnTo>
                <a:lnTo>
                  <a:pt x="166909" y="36000"/>
                </a:lnTo>
                <a:lnTo>
                  <a:pt x="167420" y="36102"/>
                </a:lnTo>
                <a:lnTo>
                  <a:pt x="168136" y="37739"/>
                </a:lnTo>
                <a:lnTo>
                  <a:pt x="168136" y="36818"/>
                </a:lnTo>
                <a:lnTo>
                  <a:pt x="169670" y="37841"/>
                </a:lnTo>
                <a:lnTo>
                  <a:pt x="169466" y="38250"/>
                </a:lnTo>
                <a:lnTo>
                  <a:pt x="168239" y="37841"/>
                </a:lnTo>
                <a:lnTo>
                  <a:pt x="168648" y="39068"/>
                </a:lnTo>
                <a:lnTo>
                  <a:pt x="168955" y="38864"/>
                </a:lnTo>
                <a:lnTo>
                  <a:pt x="169159" y="39273"/>
                </a:lnTo>
                <a:lnTo>
                  <a:pt x="168852" y="39273"/>
                </a:lnTo>
                <a:lnTo>
                  <a:pt x="168852" y="39580"/>
                </a:lnTo>
                <a:lnTo>
                  <a:pt x="169261" y="39682"/>
                </a:lnTo>
                <a:lnTo>
                  <a:pt x="169773" y="42034"/>
                </a:lnTo>
                <a:lnTo>
                  <a:pt x="169977" y="42034"/>
                </a:lnTo>
                <a:lnTo>
                  <a:pt x="169773" y="42136"/>
                </a:lnTo>
                <a:lnTo>
                  <a:pt x="169773" y="42034"/>
                </a:lnTo>
                <a:lnTo>
                  <a:pt x="167420" y="42136"/>
                </a:lnTo>
                <a:lnTo>
                  <a:pt x="165580" y="41114"/>
                </a:lnTo>
                <a:lnTo>
                  <a:pt x="165375" y="39682"/>
                </a:lnTo>
                <a:lnTo>
                  <a:pt x="165375" y="39682"/>
                </a:lnTo>
                <a:lnTo>
                  <a:pt x="165477" y="39886"/>
                </a:lnTo>
                <a:lnTo>
                  <a:pt x="166295" y="38659"/>
                </a:lnTo>
                <a:lnTo>
                  <a:pt x="163227" y="35693"/>
                </a:lnTo>
                <a:lnTo>
                  <a:pt x="163227" y="35080"/>
                </a:lnTo>
                <a:lnTo>
                  <a:pt x="163125" y="35386"/>
                </a:lnTo>
                <a:lnTo>
                  <a:pt x="162307" y="34261"/>
                </a:lnTo>
                <a:lnTo>
                  <a:pt x="162409" y="34057"/>
                </a:lnTo>
                <a:lnTo>
                  <a:pt x="162511" y="34057"/>
                </a:lnTo>
                <a:lnTo>
                  <a:pt x="162614" y="33136"/>
                </a:lnTo>
                <a:lnTo>
                  <a:pt x="162818" y="33239"/>
                </a:lnTo>
                <a:lnTo>
                  <a:pt x="163636" y="32932"/>
                </a:lnTo>
                <a:lnTo>
                  <a:pt x="163534" y="32727"/>
                </a:lnTo>
                <a:lnTo>
                  <a:pt x="163943" y="32523"/>
                </a:lnTo>
                <a:lnTo>
                  <a:pt x="164045" y="32420"/>
                </a:lnTo>
                <a:lnTo>
                  <a:pt x="163943" y="32318"/>
                </a:lnTo>
                <a:lnTo>
                  <a:pt x="165580" y="31807"/>
                </a:lnTo>
                <a:close/>
                <a:moveTo>
                  <a:pt x="137352" y="40602"/>
                </a:moveTo>
                <a:lnTo>
                  <a:pt x="135511" y="40807"/>
                </a:lnTo>
                <a:lnTo>
                  <a:pt x="134898" y="40705"/>
                </a:lnTo>
                <a:lnTo>
                  <a:pt x="137045" y="42239"/>
                </a:lnTo>
                <a:lnTo>
                  <a:pt x="137148" y="41932"/>
                </a:lnTo>
                <a:lnTo>
                  <a:pt x="137045" y="41625"/>
                </a:lnTo>
                <a:lnTo>
                  <a:pt x="137352" y="40602"/>
                </a:lnTo>
                <a:close/>
                <a:moveTo>
                  <a:pt x="146659" y="43670"/>
                </a:moveTo>
                <a:lnTo>
                  <a:pt x="146148" y="43875"/>
                </a:lnTo>
                <a:lnTo>
                  <a:pt x="146250" y="43875"/>
                </a:lnTo>
                <a:lnTo>
                  <a:pt x="146659" y="43670"/>
                </a:lnTo>
                <a:close/>
                <a:moveTo>
                  <a:pt x="144409" y="43364"/>
                </a:moveTo>
                <a:lnTo>
                  <a:pt x="144307" y="43466"/>
                </a:lnTo>
                <a:lnTo>
                  <a:pt x="144307" y="43773"/>
                </a:lnTo>
                <a:lnTo>
                  <a:pt x="145330" y="44080"/>
                </a:lnTo>
                <a:lnTo>
                  <a:pt x="146148" y="43875"/>
                </a:lnTo>
                <a:lnTo>
                  <a:pt x="146045" y="43670"/>
                </a:lnTo>
                <a:lnTo>
                  <a:pt x="144716" y="43568"/>
                </a:lnTo>
                <a:lnTo>
                  <a:pt x="144818" y="43466"/>
                </a:lnTo>
                <a:lnTo>
                  <a:pt x="144409" y="43364"/>
                </a:lnTo>
                <a:close/>
                <a:moveTo>
                  <a:pt x="153614" y="43364"/>
                </a:moveTo>
                <a:lnTo>
                  <a:pt x="151773" y="43977"/>
                </a:lnTo>
                <a:lnTo>
                  <a:pt x="152489" y="44489"/>
                </a:lnTo>
                <a:lnTo>
                  <a:pt x="153307" y="44080"/>
                </a:lnTo>
                <a:lnTo>
                  <a:pt x="153614" y="43466"/>
                </a:lnTo>
                <a:lnTo>
                  <a:pt x="153614" y="43364"/>
                </a:lnTo>
                <a:close/>
                <a:moveTo>
                  <a:pt x="241568" y="37534"/>
                </a:moveTo>
                <a:lnTo>
                  <a:pt x="241261" y="37636"/>
                </a:lnTo>
                <a:lnTo>
                  <a:pt x="241670" y="37739"/>
                </a:lnTo>
                <a:lnTo>
                  <a:pt x="241466" y="38045"/>
                </a:lnTo>
                <a:lnTo>
                  <a:pt x="240955" y="37636"/>
                </a:lnTo>
                <a:lnTo>
                  <a:pt x="241057" y="37943"/>
                </a:lnTo>
                <a:lnTo>
                  <a:pt x="240955" y="38148"/>
                </a:lnTo>
                <a:lnTo>
                  <a:pt x="241261" y="38864"/>
                </a:lnTo>
                <a:lnTo>
                  <a:pt x="241159" y="38864"/>
                </a:lnTo>
                <a:lnTo>
                  <a:pt x="241875" y="40807"/>
                </a:lnTo>
                <a:lnTo>
                  <a:pt x="241670" y="41114"/>
                </a:lnTo>
                <a:lnTo>
                  <a:pt x="241466" y="41727"/>
                </a:lnTo>
                <a:lnTo>
                  <a:pt x="240955" y="42136"/>
                </a:lnTo>
                <a:lnTo>
                  <a:pt x="240443" y="41932"/>
                </a:lnTo>
                <a:lnTo>
                  <a:pt x="240545" y="41420"/>
                </a:lnTo>
                <a:lnTo>
                  <a:pt x="240545" y="41420"/>
                </a:lnTo>
                <a:lnTo>
                  <a:pt x="240136" y="41727"/>
                </a:lnTo>
                <a:lnTo>
                  <a:pt x="240341" y="43261"/>
                </a:lnTo>
                <a:lnTo>
                  <a:pt x="239727" y="43466"/>
                </a:lnTo>
                <a:lnTo>
                  <a:pt x="239420" y="43364"/>
                </a:lnTo>
                <a:lnTo>
                  <a:pt x="237477" y="43977"/>
                </a:lnTo>
                <a:lnTo>
                  <a:pt x="236761" y="45102"/>
                </a:lnTo>
                <a:lnTo>
                  <a:pt x="237886" y="45205"/>
                </a:lnTo>
                <a:lnTo>
                  <a:pt x="237784" y="44795"/>
                </a:lnTo>
                <a:lnTo>
                  <a:pt x="240341" y="44489"/>
                </a:lnTo>
                <a:lnTo>
                  <a:pt x="240239" y="44795"/>
                </a:lnTo>
                <a:lnTo>
                  <a:pt x="240955" y="45614"/>
                </a:lnTo>
                <a:lnTo>
                  <a:pt x="241670" y="44795"/>
                </a:lnTo>
                <a:lnTo>
                  <a:pt x="241261" y="44080"/>
                </a:lnTo>
                <a:lnTo>
                  <a:pt x="241568" y="44386"/>
                </a:lnTo>
                <a:lnTo>
                  <a:pt x="241568" y="44182"/>
                </a:lnTo>
                <a:lnTo>
                  <a:pt x="241670" y="44489"/>
                </a:lnTo>
                <a:lnTo>
                  <a:pt x="242693" y="44489"/>
                </a:lnTo>
                <a:lnTo>
                  <a:pt x="243102" y="43977"/>
                </a:lnTo>
                <a:lnTo>
                  <a:pt x="243307" y="43977"/>
                </a:lnTo>
                <a:lnTo>
                  <a:pt x="243409" y="43773"/>
                </a:lnTo>
                <a:lnTo>
                  <a:pt x="243614" y="43773"/>
                </a:lnTo>
                <a:lnTo>
                  <a:pt x="243511" y="43364"/>
                </a:lnTo>
                <a:lnTo>
                  <a:pt x="243818" y="43466"/>
                </a:lnTo>
                <a:lnTo>
                  <a:pt x="243818" y="43773"/>
                </a:lnTo>
                <a:lnTo>
                  <a:pt x="244023" y="44182"/>
                </a:lnTo>
                <a:lnTo>
                  <a:pt x="244432" y="43261"/>
                </a:lnTo>
                <a:lnTo>
                  <a:pt x="244023" y="42852"/>
                </a:lnTo>
                <a:lnTo>
                  <a:pt x="243205" y="40602"/>
                </a:lnTo>
                <a:lnTo>
                  <a:pt x="243511" y="40500"/>
                </a:lnTo>
                <a:lnTo>
                  <a:pt x="243409" y="39886"/>
                </a:lnTo>
                <a:lnTo>
                  <a:pt x="243409" y="39784"/>
                </a:lnTo>
                <a:lnTo>
                  <a:pt x="241568" y="37534"/>
                </a:lnTo>
                <a:close/>
                <a:moveTo>
                  <a:pt x="238909" y="44795"/>
                </a:moveTo>
                <a:lnTo>
                  <a:pt x="238807" y="45102"/>
                </a:lnTo>
                <a:lnTo>
                  <a:pt x="238398" y="45000"/>
                </a:lnTo>
                <a:lnTo>
                  <a:pt x="238295" y="45307"/>
                </a:lnTo>
                <a:lnTo>
                  <a:pt x="237989" y="45716"/>
                </a:lnTo>
                <a:lnTo>
                  <a:pt x="238398" y="45920"/>
                </a:lnTo>
                <a:lnTo>
                  <a:pt x="238705" y="46330"/>
                </a:lnTo>
                <a:lnTo>
                  <a:pt x="239523" y="45614"/>
                </a:lnTo>
                <a:lnTo>
                  <a:pt x="239830" y="45818"/>
                </a:lnTo>
                <a:lnTo>
                  <a:pt x="240034" y="45307"/>
                </a:lnTo>
                <a:lnTo>
                  <a:pt x="239625" y="44795"/>
                </a:lnTo>
                <a:close/>
                <a:moveTo>
                  <a:pt x="151875" y="47659"/>
                </a:moveTo>
                <a:lnTo>
                  <a:pt x="151773" y="47761"/>
                </a:lnTo>
                <a:lnTo>
                  <a:pt x="152080" y="47864"/>
                </a:lnTo>
                <a:lnTo>
                  <a:pt x="151875" y="47659"/>
                </a:lnTo>
                <a:close/>
                <a:moveTo>
                  <a:pt x="236455" y="45307"/>
                </a:moveTo>
                <a:lnTo>
                  <a:pt x="236045" y="45614"/>
                </a:lnTo>
                <a:lnTo>
                  <a:pt x="236045" y="45818"/>
                </a:lnTo>
                <a:lnTo>
                  <a:pt x="235943" y="45716"/>
                </a:lnTo>
                <a:lnTo>
                  <a:pt x="236352" y="46227"/>
                </a:lnTo>
                <a:lnTo>
                  <a:pt x="236045" y="46023"/>
                </a:lnTo>
                <a:lnTo>
                  <a:pt x="236352" y="46534"/>
                </a:lnTo>
                <a:lnTo>
                  <a:pt x="236659" y="46227"/>
                </a:lnTo>
                <a:lnTo>
                  <a:pt x="236455" y="46023"/>
                </a:lnTo>
                <a:lnTo>
                  <a:pt x="236659" y="46125"/>
                </a:lnTo>
                <a:lnTo>
                  <a:pt x="236966" y="46534"/>
                </a:lnTo>
                <a:lnTo>
                  <a:pt x="237068" y="47761"/>
                </a:lnTo>
                <a:lnTo>
                  <a:pt x="237580" y="47966"/>
                </a:lnTo>
                <a:lnTo>
                  <a:pt x="237580" y="47455"/>
                </a:lnTo>
                <a:lnTo>
                  <a:pt x="237784" y="48170"/>
                </a:lnTo>
                <a:lnTo>
                  <a:pt x="237886" y="47966"/>
                </a:lnTo>
                <a:lnTo>
                  <a:pt x="237886" y="47761"/>
                </a:lnTo>
                <a:lnTo>
                  <a:pt x="238193" y="47761"/>
                </a:lnTo>
                <a:lnTo>
                  <a:pt x="237886" y="45818"/>
                </a:lnTo>
                <a:lnTo>
                  <a:pt x="237580" y="45818"/>
                </a:lnTo>
                <a:lnTo>
                  <a:pt x="237477" y="45409"/>
                </a:lnTo>
                <a:lnTo>
                  <a:pt x="237273" y="45511"/>
                </a:lnTo>
                <a:lnTo>
                  <a:pt x="236864" y="45307"/>
                </a:lnTo>
                <a:close/>
                <a:moveTo>
                  <a:pt x="49602" y="49398"/>
                </a:moveTo>
                <a:lnTo>
                  <a:pt x="49705" y="49500"/>
                </a:lnTo>
                <a:lnTo>
                  <a:pt x="49655" y="49401"/>
                </a:lnTo>
                <a:lnTo>
                  <a:pt x="49655" y="49401"/>
                </a:lnTo>
                <a:lnTo>
                  <a:pt x="49602" y="49398"/>
                </a:lnTo>
                <a:close/>
                <a:moveTo>
                  <a:pt x="53489" y="53386"/>
                </a:moveTo>
                <a:lnTo>
                  <a:pt x="53485" y="53390"/>
                </a:lnTo>
                <a:lnTo>
                  <a:pt x="53485" y="53390"/>
                </a:lnTo>
                <a:lnTo>
                  <a:pt x="53489" y="53489"/>
                </a:lnTo>
                <a:lnTo>
                  <a:pt x="53489" y="53386"/>
                </a:lnTo>
                <a:close/>
                <a:moveTo>
                  <a:pt x="231648" y="54102"/>
                </a:moveTo>
                <a:lnTo>
                  <a:pt x="231239" y="54205"/>
                </a:lnTo>
                <a:lnTo>
                  <a:pt x="230625" y="55739"/>
                </a:lnTo>
                <a:lnTo>
                  <a:pt x="231648" y="57477"/>
                </a:lnTo>
                <a:lnTo>
                  <a:pt x="231852" y="54511"/>
                </a:lnTo>
                <a:lnTo>
                  <a:pt x="231648" y="54102"/>
                </a:lnTo>
                <a:close/>
                <a:moveTo>
                  <a:pt x="46432" y="57886"/>
                </a:moveTo>
                <a:lnTo>
                  <a:pt x="46432" y="57989"/>
                </a:lnTo>
                <a:lnTo>
                  <a:pt x="46636" y="57886"/>
                </a:lnTo>
                <a:close/>
                <a:moveTo>
                  <a:pt x="176216" y="59114"/>
                </a:moveTo>
                <a:lnTo>
                  <a:pt x="176216" y="59114"/>
                </a:lnTo>
                <a:lnTo>
                  <a:pt x="176216" y="59114"/>
                </a:lnTo>
                <a:close/>
                <a:moveTo>
                  <a:pt x="52057" y="56250"/>
                </a:moveTo>
                <a:lnTo>
                  <a:pt x="49193" y="57170"/>
                </a:lnTo>
                <a:lnTo>
                  <a:pt x="49091" y="57375"/>
                </a:lnTo>
                <a:lnTo>
                  <a:pt x="48682" y="57580"/>
                </a:lnTo>
                <a:lnTo>
                  <a:pt x="48989" y="57477"/>
                </a:lnTo>
                <a:lnTo>
                  <a:pt x="48989" y="57682"/>
                </a:lnTo>
                <a:lnTo>
                  <a:pt x="51443" y="56761"/>
                </a:lnTo>
                <a:lnTo>
                  <a:pt x="51443" y="56761"/>
                </a:lnTo>
                <a:lnTo>
                  <a:pt x="51239" y="56966"/>
                </a:lnTo>
                <a:lnTo>
                  <a:pt x="54205" y="57886"/>
                </a:lnTo>
                <a:lnTo>
                  <a:pt x="54307" y="58500"/>
                </a:lnTo>
                <a:lnTo>
                  <a:pt x="55330" y="58807"/>
                </a:lnTo>
                <a:lnTo>
                  <a:pt x="54818" y="59625"/>
                </a:lnTo>
                <a:lnTo>
                  <a:pt x="54818" y="59625"/>
                </a:lnTo>
                <a:lnTo>
                  <a:pt x="57068" y="59420"/>
                </a:lnTo>
                <a:lnTo>
                  <a:pt x="57170" y="59523"/>
                </a:lnTo>
                <a:lnTo>
                  <a:pt x="57886" y="59420"/>
                </a:lnTo>
                <a:lnTo>
                  <a:pt x="57886" y="59114"/>
                </a:lnTo>
                <a:lnTo>
                  <a:pt x="55739" y="58091"/>
                </a:lnTo>
                <a:lnTo>
                  <a:pt x="55534" y="57886"/>
                </a:lnTo>
                <a:lnTo>
                  <a:pt x="55330" y="57784"/>
                </a:lnTo>
                <a:lnTo>
                  <a:pt x="55534" y="57784"/>
                </a:lnTo>
                <a:lnTo>
                  <a:pt x="55125" y="57580"/>
                </a:lnTo>
                <a:lnTo>
                  <a:pt x="55227" y="57682"/>
                </a:lnTo>
                <a:lnTo>
                  <a:pt x="52057" y="56250"/>
                </a:lnTo>
                <a:close/>
                <a:moveTo>
                  <a:pt x="207307" y="59625"/>
                </a:moveTo>
                <a:lnTo>
                  <a:pt x="207307" y="59625"/>
                </a:lnTo>
                <a:lnTo>
                  <a:pt x="207307" y="59625"/>
                </a:lnTo>
                <a:close/>
                <a:moveTo>
                  <a:pt x="222648" y="59420"/>
                </a:moveTo>
                <a:lnTo>
                  <a:pt x="222648" y="59523"/>
                </a:lnTo>
                <a:lnTo>
                  <a:pt x="221625" y="59727"/>
                </a:lnTo>
                <a:lnTo>
                  <a:pt x="221727" y="59727"/>
                </a:lnTo>
                <a:lnTo>
                  <a:pt x="221216" y="60341"/>
                </a:lnTo>
                <a:lnTo>
                  <a:pt x="221727" y="61159"/>
                </a:lnTo>
                <a:lnTo>
                  <a:pt x="222750" y="60852"/>
                </a:lnTo>
                <a:lnTo>
                  <a:pt x="223159" y="59932"/>
                </a:lnTo>
                <a:lnTo>
                  <a:pt x="222648" y="59420"/>
                </a:lnTo>
                <a:close/>
                <a:moveTo>
                  <a:pt x="54511" y="60955"/>
                </a:moveTo>
                <a:lnTo>
                  <a:pt x="54205" y="61057"/>
                </a:lnTo>
                <a:lnTo>
                  <a:pt x="54614" y="61670"/>
                </a:lnTo>
                <a:lnTo>
                  <a:pt x="55023" y="61773"/>
                </a:lnTo>
                <a:lnTo>
                  <a:pt x="55534" y="61568"/>
                </a:lnTo>
                <a:lnTo>
                  <a:pt x="55943" y="61568"/>
                </a:lnTo>
                <a:lnTo>
                  <a:pt x="54511" y="60955"/>
                </a:lnTo>
                <a:close/>
                <a:moveTo>
                  <a:pt x="58602" y="59727"/>
                </a:moveTo>
                <a:lnTo>
                  <a:pt x="59114" y="60034"/>
                </a:lnTo>
                <a:lnTo>
                  <a:pt x="59114" y="60443"/>
                </a:lnTo>
                <a:lnTo>
                  <a:pt x="59420" y="60955"/>
                </a:lnTo>
                <a:lnTo>
                  <a:pt x="59114" y="61057"/>
                </a:lnTo>
                <a:lnTo>
                  <a:pt x="57784" y="60852"/>
                </a:lnTo>
                <a:lnTo>
                  <a:pt x="57580" y="61159"/>
                </a:lnTo>
                <a:lnTo>
                  <a:pt x="57989" y="61466"/>
                </a:lnTo>
                <a:lnTo>
                  <a:pt x="59420" y="61261"/>
                </a:lnTo>
                <a:lnTo>
                  <a:pt x="59932" y="61568"/>
                </a:lnTo>
                <a:lnTo>
                  <a:pt x="60239" y="61875"/>
                </a:lnTo>
                <a:lnTo>
                  <a:pt x="60545" y="61261"/>
                </a:lnTo>
                <a:lnTo>
                  <a:pt x="62693" y="61261"/>
                </a:lnTo>
                <a:lnTo>
                  <a:pt x="63000" y="60750"/>
                </a:lnTo>
                <a:lnTo>
                  <a:pt x="61977" y="60341"/>
                </a:lnTo>
                <a:lnTo>
                  <a:pt x="62284" y="60239"/>
                </a:lnTo>
                <a:lnTo>
                  <a:pt x="58602" y="59727"/>
                </a:lnTo>
                <a:close/>
                <a:moveTo>
                  <a:pt x="208739" y="63614"/>
                </a:moveTo>
                <a:lnTo>
                  <a:pt x="208739" y="63614"/>
                </a:lnTo>
                <a:lnTo>
                  <a:pt x="208739" y="63614"/>
                </a:lnTo>
                <a:close/>
                <a:moveTo>
                  <a:pt x="48989" y="64227"/>
                </a:moveTo>
                <a:lnTo>
                  <a:pt x="48989" y="64330"/>
                </a:lnTo>
                <a:lnTo>
                  <a:pt x="49091" y="64432"/>
                </a:lnTo>
                <a:lnTo>
                  <a:pt x="49091" y="64432"/>
                </a:lnTo>
                <a:lnTo>
                  <a:pt x="48989" y="64227"/>
                </a:lnTo>
                <a:close/>
                <a:moveTo>
                  <a:pt x="44182" y="66375"/>
                </a:moveTo>
                <a:lnTo>
                  <a:pt x="44386" y="66477"/>
                </a:lnTo>
                <a:lnTo>
                  <a:pt x="44386" y="66477"/>
                </a:lnTo>
                <a:lnTo>
                  <a:pt x="44284" y="66375"/>
                </a:lnTo>
                <a:close/>
                <a:moveTo>
                  <a:pt x="232261" y="60955"/>
                </a:moveTo>
                <a:lnTo>
                  <a:pt x="231955" y="61670"/>
                </a:lnTo>
                <a:lnTo>
                  <a:pt x="232159" y="63511"/>
                </a:lnTo>
                <a:lnTo>
                  <a:pt x="231648" y="63307"/>
                </a:lnTo>
                <a:lnTo>
                  <a:pt x="232364" y="64943"/>
                </a:lnTo>
                <a:lnTo>
                  <a:pt x="232568" y="64739"/>
                </a:lnTo>
                <a:lnTo>
                  <a:pt x="232977" y="65148"/>
                </a:lnTo>
                <a:lnTo>
                  <a:pt x="232773" y="65864"/>
                </a:lnTo>
                <a:lnTo>
                  <a:pt x="233591" y="65966"/>
                </a:lnTo>
                <a:lnTo>
                  <a:pt x="233795" y="65659"/>
                </a:lnTo>
                <a:lnTo>
                  <a:pt x="234716" y="66375"/>
                </a:lnTo>
                <a:lnTo>
                  <a:pt x="234409" y="65761"/>
                </a:lnTo>
                <a:lnTo>
                  <a:pt x="236045" y="67091"/>
                </a:lnTo>
                <a:lnTo>
                  <a:pt x="235432" y="65966"/>
                </a:lnTo>
                <a:lnTo>
                  <a:pt x="235739" y="65864"/>
                </a:lnTo>
                <a:lnTo>
                  <a:pt x="235125" y="65659"/>
                </a:lnTo>
                <a:lnTo>
                  <a:pt x="235125" y="65864"/>
                </a:lnTo>
                <a:lnTo>
                  <a:pt x="234511" y="65352"/>
                </a:lnTo>
                <a:lnTo>
                  <a:pt x="234205" y="65455"/>
                </a:lnTo>
                <a:lnTo>
                  <a:pt x="234307" y="65659"/>
                </a:lnTo>
                <a:lnTo>
                  <a:pt x="233284" y="64330"/>
                </a:lnTo>
                <a:lnTo>
                  <a:pt x="233489" y="63511"/>
                </a:lnTo>
                <a:lnTo>
                  <a:pt x="233795" y="63205"/>
                </a:lnTo>
                <a:lnTo>
                  <a:pt x="233591" y="61159"/>
                </a:lnTo>
                <a:lnTo>
                  <a:pt x="233284" y="61261"/>
                </a:lnTo>
                <a:lnTo>
                  <a:pt x="232261" y="60955"/>
                </a:lnTo>
                <a:close/>
                <a:moveTo>
                  <a:pt x="236045" y="67091"/>
                </a:moveTo>
                <a:lnTo>
                  <a:pt x="236045" y="67091"/>
                </a:lnTo>
                <a:lnTo>
                  <a:pt x="236045" y="67091"/>
                </a:lnTo>
                <a:close/>
                <a:moveTo>
                  <a:pt x="232670" y="66170"/>
                </a:moveTo>
                <a:lnTo>
                  <a:pt x="233693" y="67398"/>
                </a:lnTo>
                <a:lnTo>
                  <a:pt x="233693" y="66580"/>
                </a:lnTo>
                <a:lnTo>
                  <a:pt x="233080" y="66170"/>
                </a:lnTo>
                <a:close/>
                <a:moveTo>
                  <a:pt x="222750" y="67705"/>
                </a:moveTo>
                <a:lnTo>
                  <a:pt x="222750" y="67705"/>
                </a:lnTo>
                <a:lnTo>
                  <a:pt x="222750" y="67705"/>
                </a:lnTo>
                <a:close/>
                <a:moveTo>
                  <a:pt x="222750" y="67705"/>
                </a:moveTo>
                <a:lnTo>
                  <a:pt x="222737" y="67743"/>
                </a:lnTo>
                <a:lnTo>
                  <a:pt x="222750" y="67807"/>
                </a:lnTo>
                <a:lnTo>
                  <a:pt x="222750" y="67705"/>
                </a:lnTo>
                <a:close/>
                <a:moveTo>
                  <a:pt x="235330" y="67091"/>
                </a:moveTo>
                <a:lnTo>
                  <a:pt x="235330" y="67807"/>
                </a:lnTo>
                <a:lnTo>
                  <a:pt x="235739" y="67602"/>
                </a:lnTo>
                <a:lnTo>
                  <a:pt x="236148" y="67909"/>
                </a:lnTo>
                <a:lnTo>
                  <a:pt x="235534" y="67193"/>
                </a:lnTo>
                <a:lnTo>
                  <a:pt x="235330" y="67091"/>
                </a:lnTo>
                <a:close/>
                <a:moveTo>
                  <a:pt x="236250" y="67091"/>
                </a:moveTo>
                <a:lnTo>
                  <a:pt x="237068" y="68420"/>
                </a:lnTo>
                <a:lnTo>
                  <a:pt x="237682" y="68625"/>
                </a:lnTo>
                <a:lnTo>
                  <a:pt x="237784" y="68625"/>
                </a:lnTo>
                <a:lnTo>
                  <a:pt x="237170" y="67295"/>
                </a:lnTo>
                <a:lnTo>
                  <a:pt x="236250" y="67091"/>
                </a:lnTo>
                <a:close/>
                <a:moveTo>
                  <a:pt x="234307" y="67807"/>
                </a:moveTo>
                <a:lnTo>
                  <a:pt x="234205" y="67909"/>
                </a:lnTo>
                <a:lnTo>
                  <a:pt x="234409" y="68011"/>
                </a:lnTo>
                <a:lnTo>
                  <a:pt x="234409" y="69341"/>
                </a:lnTo>
                <a:lnTo>
                  <a:pt x="235330" y="68420"/>
                </a:lnTo>
                <a:lnTo>
                  <a:pt x="234307" y="67807"/>
                </a:lnTo>
                <a:close/>
                <a:moveTo>
                  <a:pt x="236455" y="68216"/>
                </a:moveTo>
                <a:lnTo>
                  <a:pt x="236557" y="68625"/>
                </a:lnTo>
                <a:lnTo>
                  <a:pt x="236864" y="68932"/>
                </a:lnTo>
                <a:lnTo>
                  <a:pt x="237170" y="69750"/>
                </a:lnTo>
                <a:lnTo>
                  <a:pt x="237170" y="69341"/>
                </a:lnTo>
                <a:lnTo>
                  <a:pt x="237273" y="69545"/>
                </a:lnTo>
                <a:lnTo>
                  <a:pt x="237273" y="69443"/>
                </a:lnTo>
                <a:lnTo>
                  <a:pt x="237273" y="69136"/>
                </a:lnTo>
                <a:lnTo>
                  <a:pt x="237170" y="68932"/>
                </a:lnTo>
                <a:lnTo>
                  <a:pt x="236966" y="68318"/>
                </a:lnTo>
                <a:lnTo>
                  <a:pt x="236761" y="68420"/>
                </a:lnTo>
                <a:lnTo>
                  <a:pt x="236455" y="68216"/>
                </a:lnTo>
                <a:close/>
                <a:moveTo>
                  <a:pt x="193091" y="69852"/>
                </a:moveTo>
                <a:lnTo>
                  <a:pt x="193295" y="70261"/>
                </a:lnTo>
                <a:lnTo>
                  <a:pt x="193160" y="69965"/>
                </a:lnTo>
                <a:lnTo>
                  <a:pt x="193091" y="69852"/>
                </a:lnTo>
                <a:close/>
                <a:moveTo>
                  <a:pt x="235636" y="68830"/>
                </a:moveTo>
                <a:lnTo>
                  <a:pt x="235227" y="69034"/>
                </a:lnTo>
                <a:lnTo>
                  <a:pt x="235125" y="69239"/>
                </a:lnTo>
                <a:lnTo>
                  <a:pt x="235227" y="69648"/>
                </a:lnTo>
                <a:lnTo>
                  <a:pt x="234818" y="69955"/>
                </a:lnTo>
                <a:lnTo>
                  <a:pt x="235636" y="70670"/>
                </a:lnTo>
                <a:lnTo>
                  <a:pt x="235636" y="68830"/>
                </a:lnTo>
                <a:close/>
                <a:moveTo>
                  <a:pt x="232057" y="68420"/>
                </a:moveTo>
                <a:lnTo>
                  <a:pt x="230318" y="71284"/>
                </a:lnTo>
                <a:lnTo>
                  <a:pt x="230318" y="71386"/>
                </a:lnTo>
                <a:lnTo>
                  <a:pt x="232261" y="69341"/>
                </a:lnTo>
                <a:lnTo>
                  <a:pt x="232057" y="68420"/>
                </a:lnTo>
                <a:close/>
                <a:moveTo>
                  <a:pt x="196568" y="70159"/>
                </a:moveTo>
                <a:lnTo>
                  <a:pt x="196364" y="71795"/>
                </a:lnTo>
                <a:lnTo>
                  <a:pt x="196364" y="72000"/>
                </a:lnTo>
                <a:lnTo>
                  <a:pt x="197591" y="73739"/>
                </a:lnTo>
                <a:lnTo>
                  <a:pt x="198102" y="72102"/>
                </a:lnTo>
                <a:lnTo>
                  <a:pt x="196875" y="70261"/>
                </a:lnTo>
                <a:lnTo>
                  <a:pt x="196568" y="70159"/>
                </a:lnTo>
                <a:close/>
                <a:moveTo>
                  <a:pt x="237580" y="70261"/>
                </a:moveTo>
                <a:lnTo>
                  <a:pt x="237580" y="70773"/>
                </a:lnTo>
                <a:lnTo>
                  <a:pt x="237068" y="70977"/>
                </a:lnTo>
                <a:lnTo>
                  <a:pt x="237068" y="71182"/>
                </a:lnTo>
                <a:lnTo>
                  <a:pt x="236761" y="71182"/>
                </a:lnTo>
                <a:lnTo>
                  <a:pt x="236659" y="71591"/>
                </a:lnTo>
                <a:lnTo>
                  <a:pt x="236250" y="71795"/>
                </a:lnTo>
                <a:lnTo>
                  <a:pt x="236148" y="71182"/>
                </a:lnTo>
                <a:lnTo>
                  <a:pt x="235739" y="71284"/>
                </a:lnTo>
                <a:lnTo>
                  <a:pt x="235432" y="71693"/>
                </a:lnTo>
                <a:lnTo>
                  <a:pt x="234818" y="71898"/>
                </a:lnTo>
                <a:lnTo>
                  <a:pt x="234818" y="72818"/>
                </a:lnTo>
                <a:lnTo>
                  <a:pt x="235227" y="72000"/>
                </a:lnTo>
                <a:lnTo>
                  <a:pt x="235636" y="72102"/>
                </a:lnTo>
                <a:lnTo>
                  <a:pt x="235943" y="72409"/>
                </a:lnTo>
                <a:lnTo>
                  <a:pt x="236045" y="72000"/>
                </a:lnTo>
                <a:lnTo>
                  <a:pt x="236455" y="72205"/>
                </a:lnTo>
                <a:lnTo>
                  <a:pt x="236557" y="73125"/>
                </a:lnTo>
                <a:lnTo>
                  <a:pt x="237580" y="73943"/>
                </a:lnTo>
                <a:lnTo>
                  <a:pt x="237682" y="73841"/>
                </a:lnTo>
                <a:lnTo>
                  <a:pt x="237682" y="74045"/>
                </a:lnTo>
                <a:lnTo>
                  <a:pt x="238091" y="73841"/>
                </a:lnTo>
                <a:lnTo>
                  <a:pt x="237784" y="73227"/>
                </a:lnTo>
                <a:lnTo>
                  <a:pt x="237989" y="72614"/>
                </a:lnTo>
                <a:lnTo>
                  <a:pt x="238295" y="72818"/>
                </a:lnTo>
                <a:lnTo>
                  <a:pt x="238500" y="73534"/>
                </a:lnTo>
                <a:lnTo>
                  <a:pt x="238500" y="73023"/>
                </a:lnTo>
                <a:lnTo>
                  <a:pt x="238807" y="72614"/>
                </a:lnTo>
                <a:lnTo>
                  <a:pt x="238500" y="71284"/>
                </a:lnTo>
                <a:lnTo>
                  <a:pt x="238398" y="71182"/>
                </a:lnTo>
                <a:lnTo>
                  <a:pt x="238500" y="70977"/>
                </a:lnTo>
                <a:lnTo>
                  <a:pt x="238295" y="70466"/>
                </a:lnTo>
                <a:lnTo>
                  <a:pt x="237580" y="70261"/>
                </a:lnTo>
                <a:close/>
                <a:moveTo>
                  <a:pt x="240443" y="77727"/>
                </a:moveTo>
                <a:lnTo>
                  <a:pt x="240034" y="78545"/>
                </a:lnTo>
                <a:lnTo>
                  <a:pt x="240136" y="80284"/>
                </a:lnTo>
                <a:lnTo>
                  <a:pt x="240852" y="81000"/>
                </a:lnTo>
                <a:lnTo>
                  <a:pt x="240341" y="79568"/>
                </a:lnTo>
                <a:lnTo>
                  <a:pt x="241261" y="79773"/>
                </a:lnTo>
                <a:lnTo>
                  <a:pt x="240750" y="79057"/>
                </a:lnTo>
                <a:lnTo>
                  <a:pt x="241057" y="78852"/>
                </a:lnTo>
                <a:lnTo>
                  <a:pt x="241057" y="78545"/>
                </a:lnTo>
                <a:lnTo>
                  <a:pt x="240136" y="78955"/>
                </a:lnTo>
                <a:lnTo>
                  <a:pt x="240443" y="78648"/>
                </a:lnTo>
                <a:lnTo>
                  <a:pt x="240443" y="78341"/>
                </a:lnTo>
                <a:lnTo>
                  <a:pt x="240341" y="78136"/>
                </a:lnTo>
                <a:lnTo>
                  <a:pt x="240443" y="77727"/>
                </a:lnTo>
                <a:close/>
                <a:moveTo>
                  <a:pt x="79875" y="80284"/>
                </a:moveTo>
                <a:lnTo>
                  <a:pt x="78136" y="80591"/>
                </a:lnTo>
                <a:lnTo>
                  <a:pt x="78136" y="81511"/>
                </a:lnTo>
                <a:lnTo>
                  <a:pt x="78443" y="81818"/>
                </a:lnTo>
                <a:lnTo>
                  <a:pt x="79466" y="81511"/>
                </a:lnTo>
                <a:lnTo>
                  <a:pt x="80080" y="80693"/>
                </a:lnTo>
                <a:lnTo>
                  <a:pt x="79875" y="80284"/>
                </a:lnTo>
                <a:close/>
                <a:moveTo>
                  <a:pt x="261102" y="82636"/>
                </a:moveTo>
                <a:lnTo>
                  <a:pt x="261000" y="82841"/>
                </a:lnTo>
                <a:lnTo>
                  <a:pt x="261205" y="82943"/>
                </a:lnTo>
                <a:lnTo>
                  <a:pt x="261307" y="82943"/>
                </a:lnTo>
                <a:lnTo>
                  <a:pt x="261102" y="82636"/>
                </a:lnTo>
                <a:close/>
                <a:moveTo>
                  <a:pt x="220500" y="81818"/>
                </a:moveTo>
                <a:lnTo>
                  <a:pt x="219784" y="81920"/>
                </a:lnTo>
                <a:lnTo>
                  <a:pt x="219886" y="82227"/>
                </a:lnTo>
                <a:lnTo>
                  <a:pt x="220295" y="82534"/>
                </a:lnTo>
                <a:lnTo>
                  <a:pt x="220295" y="82841"/>
                </a:lnTo>
                <a:lnTo>
                  <a:pt x="221011" y="83148"/>
                </a:lnTo>
                <a:lnTo>
                  <a:pt x="221114" y="82636"/>
                </a:lnTo>
                <a:lnTo>
                  <a:pt x="220500" y="81818"/>
                </a:lnTo>
                <a:close/>
                <a:moveTo>
                  <a:pt x="222034" y="82636"/>
                </a:moveTo>
                <a:lnTo>
                  <a:pt x="221830" y="83045"/>
                </a:lnTo>
                <a:lnTo>
                  <a:pt x="221830" y="83352"/>
                </a:lnTo>
                <a:lnTo>
                  <a:pt x="222341" y="83148"/>
                </a:lnTo>
                <a:lnTo>
                  <a:pt x="222034" y="82636"/>
                </a:lnTo>
                <a:close/>
                <a:moveTo>
                  <a:pt x="240443" y="83352"/>
                </a:moveTo>
                <a:lnTo>
                  <a:pt x="240239" y="83659"/>
                </a:lnTo>
                <a:lnTo>
                  <a:pt x="240239" y="83659"/>
                </a:lnTo>
                <a:lnTo>
                  <a:pt x="240545" y="83352"/>
                </a:lnTo>
                <a:close/>
                <a:moveTo>
                  <a:pt x="240852" y="82943"/>
                </a:moveTo>
                <a:lnTo>
                  <a:pt x="240545" y="83352"/>
                </a:lnTo>
                <a:lnTo>
                  <a:pt x="240750" y="83557"/>
                </a:lnTo>
                <a:lnTo>
                  <a:pt x="241261" y="83455"/>
                </a:lnTo>
                <a:lnTo>
                  <a:pt x="241670" y="83557"/>
                </a:lnTo>
                <a:lnTo>
                  <a:pt x="241977" y="83455"/>
                </a:lnTo>
                <a:lnTo>
                  <a:pt x="242898" y="83966"/>
                </a:lnTo>
                <a:lnTo>
                  <a:pt x="241568" y="82943"/>
                </a:lnTo>
                <a:close/>
                <a:moveTo>
                  <a:pt x="230011" y="72818"/>
                </a:moveTo>
                <a:lnTo>
                  <a:pt x="228989" y="74250"/>
                </a:lnTo>
                <a:lnTo>
                  <a:pt x="228989" y="74761"/>
                </a:lnTo>
                <a:lnTo>
                  <a:pt x="228477" y="74966"/>
                </a:lnTo>
                <a:lnTo>
                  <a:pt x="228477" y="74864"/>
                </a:lnTo>
                <a:lnTo>
                  <a:pt x="227557" y="75375"/>
                </a:lnTo>
                <a:lnTo>
                  <a:pt x="227045" y="76398"/>
                </a:lnTo>
                <a:lnTo>
                  <a:pt x="225409" y="77216"/>
                </a:lnTo>
                <a:lnTo>
                  <a:pt x="225307" y="77420"/>
                </a:lnTo>
                <a:lnTo>
                  <a:pt x="225205" y="77523"/>
                </a:lnTo>
                <a:lnTo>
                  <a:pt x="225205" y="78648"/>
                </a:lnTo>
                <a:lnTo>
                  <a:pt x="223670" y="77932"/>
                </a:lnTo>
                <a:lnTo>
                  <a:pt x="223159" y="78750"/>
                </a:lnTo>
                <a:lnTo>
                  <a:pt x="223261" y="78750"/>
                </a:lnTo>
                <a:lnTo>
                  <a:pt x="224182" y="83045"/>
                </a:lnTo>
                <a:lnTo>
                  <a:pt x="225511" y="83045"/>
                </a:lnTo>
                <a:lnTo>
                  <a:pt x="225818" y="83659"/>
                </a:lnTo>
                <a:lnTo>
                  <a:pt x="226023" y="83455"/>
                </a:lnTo>
                <a:lnTo>
                  <a:pt x="226330" y="83557"/>
                </a:lnTo>
                <a:lnTo>
                  <a:pt x="226739" y="83045"/>
                </a:lnTo>
                <a:lnTo>
                  <a:pt x="227352" y="83557"/>
                </a:lnTo>
                <a:lnTo>
                  <a:pt x="227966" y="83352"/>
                </a:lnTo>
                <a:lnTo>
                  <a:pt x="228068" y="83557"/>
                </a:lnTo>
                <a:lnTo>
                  <a:pt x="228375" y="84273"/>
                </a:lnTo>
                <a:lnTo>
                  <a:pt x="229398" y="83659"/>
                </a:lnTo>
                <a:lnTo>
                  <a:pt x="229705" y="83250"/>
                </a:lnTo>
                <a:lnTo>
                  <a:pt x="229602" y="83045"/>
                </a:lnTo>
                <a:lnTo>
                  <a:pt x="229807" y="82739"/>
                </a:lnTo>
                <a:lnTo>
                  <a:pt x="229705" y="81920"/>
                </a:lnTo>
                <a:lnTo>
                  <a:pt x="230216" y="81102"/>
                </a:lnTo>
                <a:lnTo>
                  <a:pt x="230523" y="81102"/>
                </a:lnTo>
                <a:lnTo>
                  <a:pt x="231239" y="78955"/>
                </a:lnTo>
                <a:lnTo>
                  <a:pt x="231852" y="79159"/>
                </a:lnTo>
                <a:lnTo>
                  <a:pt x="232159" y="79159"/>
                </a:lnTo>
                <a:lnTo>
                  <a:pt x="232057" y="78955"/>
                </a:lnTo>
                <a:lnTo>
                  <a:pt x="231136" y="77932"/>
                </a:lnTo>
                <a:lnTo>
                  <a:pt x="231034" y="77114"/>
                </a:lnTo>
                <a:lnTo>
                  <a:pt x="230932" y="77011"/>
                </a:lnTo>
                <a:lnTo>
                  <a:pt x="230420" y="76295"/>
                </a:lnTo>
                <a:lnTo>
                  <a:pt x="230830" y="76193"/>
                </a:lnTo>
                <a:lnTo>
                  <a:pt x="230932" y="76091"/>
                </a:lnTo>
                <a:lnTo>
                  <a:pt x="230932" y="75580"/>
                </a:lnTo>
                <a:lnTo>
                  <a:pt x="231750" y="75580"/>
                </a:lnTo>
                <a:lnTo>
                  <a:pt x="231443" y="74864"/>
                </a:lnTo>
                <a:lnTo>
                  <a:pt x="232261" y="74761"/>
                </a:lnTo>
                <a:lnTo>
                  <a:pt x="231136" y="73841"/>
                </a:lnTo>
                <a:lnTo>
                  <a:pt x="230727" y="73943"/>
                </a:lnTo>
                <a:lnTo>
                  <a:pt x="230420" y="72920"/>
                </a:lnTo>
                <a:lnTo>
                  <a:pt x="230011" y="73227"/>
                </a:lnTo>
                <a:lnTo>
                  <a:pt x="230011" y="72818"/>
                </a:lnTo>
                <a:close/>
                <a:moveTo>
                  <a:pt x="261307" y="82943"/>
                </a:moveTo>
                <a:lnTo>
                  <a:pt x="262841" y="84989"/>
                </a:lnTo>
                <a:lnTo>
                  <a:pt x="262330" y="83761"/>
                </a:lnTo>
                <a:lnTo>
                  <a:pt x="261307" y="82943"/>
                </a:lnTo>
                <a:close/>
                <a:moveTo>
                  <a:pt x="237682" y="78239"/>
                </a:moveTo>
                <a:lnTo>
                  <a:pt x="237170" y="78852"/>
                </a:lnTo>
                <a:lnTo>
                  <a:pt x="234614" y="78955"/>
                </a:lnTo>
                <a:lnTo>
                  <a:pt x="234409" y="78750"/>
                </a:lnTo>
                <a:lnTo>
                  <a:pt x="233489" y="79057"/>
                </a:lnTo>
                <a:lnTo>
                  <a:pt x="232977" y="79875"/>
                </a:lnTo>
                <a:lnTo>
                  <a:pt x="232977" y="80080"/>
                </a:lnTo>
                <a:lnTo>
                  <a:pt x="232875" y="80182"/>
                </a:lnTo>
                <a:lnTo>
                  <a:pt x="232977" y="80898"/>
                </a:lnTo>
                <a:lnTo>
                  <a:pt x="232875" y="80693"/>
                </a:lnTo>
                <a:lnTo>
                  <a:pt x="232057" y="83455"/>
                </a:lnTo>
                <a:lnTo>
                  <a:pt x="232364" y="83659"/>
                </a:lnTo>
                <a:lnTo>
                  <a:pt x="232568" y="83864"/>
                </a:lnTo>
                <a:lnTo>
                  <a:pt x="232670" y="85909"/>
                </a:lnTo>
                <a:lnTo>
                  <a:pt x="233386" y="85807"/>
                </a:lnTo>
                <a:lnTo>
                  <a:pt x="233591" y="82841"/>
                </a:lnTo>
                <a:lnTo>
                  <a:pt x="234409" y="84784"/>
                </a:lnTo>
                <a:lnTo>
                  <a:pt x="235636" y="84375"/>
                </a:lnTo>
                <a:lnTo>
                  <a:pt x="235125" y="83761"/>
                </a:lnTo>
                <a:lnTo>
                  <a:pt x="235227" y="83148"/>
                </a:lnTo>
                <a:lnTo>
                  <a:pt x="234409" y="82023"/>
                </a:lnTo>
                <a:lnTo>
                  <a:pt x="234614" y="82023"/>
                </a:lnTo>
                <a:lnTo>
                  <a:pt x="235739" y="81000"/>
                </a:lnTo>
                <a:lnTo>
                  <a:pt x="236148" y="81102"/>
                </a:lnTo>
                <a:lnTo>
                  <a:pt x="235739" y="80693"/>
                </a:lnTo>
                <a:lnTo>
                  <a:pt x="235739" y="80795"/>
                </a:lnTo>
                <a:lnTo>
                  <a:pt x="233591" y="81205"/>
                </a:lnTo>
                <a:lnTo>
                  <a:pt x="233284" y="80693"/>
                </a:lnTo>
                <a:lnTo>
                  <a:pt x="233182" y="80182"/>
                </a:lnTo>
                <a:lnTo>
                  <a:pt x="235943" y="79568"/>
                </a:lnTo>
                <a:lnTo>
                  <a:pt x="236455" y="79773"/>
                </a:lnTo>
                <a:lnTo>
                  <a:pt x="236966" y="79670"/>
                </a:lnTo>
                <a:lnTo>
                  <a:pt x="237580" y="79057"/>
                </a:lnTo>
                <a:lnTo>
                  <a:pt x="237682" y="78239"/>
                </a:lnTo>
                <a:close/>
                <a:moveTo>
                  <a:pt x="210580" y="74659"/>
                </a:moveTo>
                <a:lnTo>
                  <a:pt x="219068" y="86114"/>
                </a:lnTo>
                <a:lnTo>
                  <a:pt x="219068" y="85705"/>
                </a:lnTo>
                <a:lnTo>
                  <a:pt x="219989" y="86011"/>
                </a:lnTo>
                <a:lnTo>
                  <a:pt x="220398" y="83250"/>
                </a:lnTo>
                <a:lnTo>
                  <a:pt x="219273" y="82636"/>
                </a:lnTo>
                <a:lnTo>
                  <a:pt x="218966" y="81102"/>
                </a:lnTo>
                <a:lnTo>
                  <a:pt x="218352" y="80898"/>
                </a:lnTo>
                <a:lnTo>
                  <a:pt x="218148" y="80489"/>
                </a:lnTo>
                <a:lnTo>
                  <a:pt x="218455" y="79977"/>
                </a:lnTo>
                <a:lnTo>
                  <a:pt x="218045" y="79466"/>
                </a:lnTo>
                <a:lnTo>
                  <a:pt x="217330" y="79773"/>
                </a:lnTo>
                <a:lnTo>
                  <a:pt x="217739" y="79568"/>
                </a:lnTo>
                <a:lnTo>
                  <a:pt x="216102" y="77830"/>
                </a:lnTo>
                <a:lnTo>
                  <a:pt x="215795" y="78034"/>
                </a:lnTo>
                <a:lnTo>
                  <a:pt x="212625" y="74659"/>
                </a:lnTo>
                <a:close/>
                <a:moveTo>
                  <a:pt x="246170" y="85602"/>
                </a:moveTo>
                <a:lnTo>
                  <a:pt x="245864" y="85909"/>
                </a:lnTo>
                <a:lnTo>
                  <a:pt x="245761" y="86216"/>
                </a:lnTo>
                <a:lnTo>
                  <a:pt x="246273" y="86523"/>
                </a:lnTo>
                <a:lnTo>
                  <a:pt x="246375" y="86011"/>
                </a:lnTo>
                <a:lnTo>
                  <a:pt x="246170" y="85602"/>
                </a:lnTo>
                <a:close/>
                <a:moveTo>
                  <a:pt x="261818" y="84375"/>
                </a:moveTo>
                <a:lnTo>
                  <a:pt x="261716" y="84886"/>
                </a:lnTo>
                <a:lnTo>
                  <a:pt x="260693" y="85705"/>
                </a:lnTo>
                <a:lnTo>
                  <a:pt x="260386" y="85705"/>
                </a:lnTo>
                <a:lnTo>
                  <a:pt x="260284" y="85193"/>
                </a:lnTo>
                <a:lnTo>
                  <a:pt x="260080" y="85705"/>
                </a:lnTo>
                <a:lnTo>
                  <a:pt x="258648" y="85909"/>
                </a:lnTo>
                <a:lnTo>
                  <a:pt x="259773" y="86523"/>
                </a:lnTo>
                <a:lnTo>
                  <a:pt x="262125" y="85500"/>
                </a:lnTo>
                <a:lnTo>
                  <a:pt x="262023" y="85295"/>
                </a:lnTo>
                <a:lnTo>
                  <a:pt x="262227" y="85193"/>
                </a:lnTo>
                <a:lnTo>
                  <a:pt x="262432" y="84477"/>
                </a:lnTo>
                <a:lnTo>
                  <a:pt x="261818" y="84375"/>
                </a:lnTo>
                <a:close/>
                <a:moveTo>
                  <a:pt x="249239" y="87852"/>
                </a:moveTo>
                <a:lnTo>
                  <a:pt x="248727" y="88670"/>
                </a:lnTo>
                <a:lnTo>
                  <a:pt x="249648" y="88466"/>
                </a:lnTo>
                <a:lnTo>
                  <a:pt x="249239" y="87852"/>
                </a:lnTo>
                <a:close/>
                <a:moveTo>
                  <a:pt x="220500" y="86216"/>
                </a:moveTo>
                <a:lnTo>
                  <a:pt x="219682" y="86932"/>
                </a:lnTo>
                <a:lnTo>
                  <a:pt x="219784" y="87136"/>
                </a:lnTo>
                <a:lnTo>
                  <a:pt x="227250" y="88875"/>
                </a:lnTo>
                <a:lnTo>
                  <a:pt x="227761" y="88977"/>
                </a:lnTo>
                <a:lnTo>
                  <a:pt x="227761" y="88057"/>
                </a:lnTo>
                <a:lnTo>
                  <a:pt x="226330" y="87648"/>
                </a:lnTo>
                <a:lnTo>
                  <a:pt x="226125" y="87136"/>
                </a:lnTo>
                <a:lnTo>
                  <a:pt x="224591" y="86727"/>
                </a:lnTo>
                <a:lnTo>
                  <a:pt x="224284" y="87136"/>
                </a:lnTo>
                <a:lnTo>
                  <a:pt x="222648" y="87034"/>
                </a:lnTo>
                <a:lnTo>
                  <a:pt x="222239" y="86523"/>
                </a:lnTo>
                <a:lnTo>
                  <a:pt x="220500" y="86216"/>
                </a:lnTo>
                <a:close/>
                <a:moveTo>
                  <a:pt x="227761" y="88364"/>
                </a:moveTo>
                <a:lnTo>
                  <a:pt x="228273" y="89080"/>
                </a:lnTo>
                <a:lnTo>
                  <a:pt x="228886" y="88670"/>
                </a:lnTo>
                <a:lnTo>
                  <a:pt x="228375" y="88364"/>
                </a:lnTo>
                <a:close/>
                <a:moveTo>
                  <a:pt x="229398" y="88568"/>
                </a:moveTo>
                <a:lnTo>
                  <a:pt x="228989" y="88977"/>
                </a:lnTo>
                <a:lnTo>
                  <a:pt x="229705" y="89182"/>
                </a:lnTo>
                <a:lnTo>
                  <a:pt x="229807" y="88670"/>
                </a:lnTo>
                <a:lnTo>
                  <a:pt x="229398" y="88568"/>
                </a:lnTo>
                <a:close/>
                <a:moveTo>
                  <a:pt x="235432" y="88466"/>
                </a:moveTo>
                <a:lnTo>
                  <a:pt x="234920" y="88875"/>
                </a:lnTo>
                <a:lnTo>
                  <a:pt x="233182" y="88568"/>
                </a:lnTo>
                <a:lnTo>
                  <a:pt x="232670" y="88670"/>
                </a:lnTo>
                <a:lnTo>
                  <a:pt x="232670" y="89182"/>
                </a:lnTo>
                <a:lnTo>
                  <a:pt x="234716" y="88977"/>
                </a:lnTo>
                <a:lnTo>
                  <a:pt x="235330" y="88773"/>
                </a:lnTo>
                <a:lnTo>
                  <a:pt x="235534" y="88466"/>
                </a:lnTo>
                <a:close/>
                <a:moveTo>
                  <a:pt x="230932" y="88364"/>
                </a:moveTo>
                <a:lnTo>
                  <a:pt x="230727" y="88568"/>
                </a:lnTo>
                <a:lnTo>
                  <a:pt x="231034" y="88977"/>
                </a:lnTo>
                <a:lnTo>
                  <a:pt x="231034" y="88977"/>
                </a:lnTo>
                <a:lnTo>
                  <a:pt x="230420" y="88670"/>
                </a:lnTo>
                <a:lnTo>
                  <a:pt x="230011" y="89386"/>
                </a:lnTo>
                <a:lnTo>
                  <a:pt x="231341" y="88977"/>
                </a:lnTo>
                <a:lnTo>
                  <a:pt x="231750" y="89080"/>
                </a:lnTo>
                <a:lnTo>
                  <a:pt x="231648" y="88977"/>
                </a:lnTo>
                <a:lnTo>
                  <a:pt x="231750" y="88977"/>
                </a:lnTo>
                <a:lnTo>
                  <a:pt x="231648" y="88670"/>
                </a:lnTo>
                <a:lnTo>
                  <a:pt x="231239" y="88568"/>
                </a:lnTo>
                <a:lnTo>
                  <a:pt x="230932" y="88364"/>
                </a:lnTo>
                <a:close/>
                <a:moveTo>
                  <a:pt x="232670" y="89591"/>
                </a:moveTo>
                <a:lnTo>
                  <a:pt x="231750" y="89898"/>
                </a:lnTo>
                <a:lnTo>
                  <a:pt x="232670" y="90409"/>
                </a:lnTo>
                <a:lnTo>
                  <a:pt x="233284" y="90205"/>
                </a:lnTo>
                <a:lnTo>
                  <a:pt x="232670" y="89591"/>
                </a:lnTo>
                <a:close/>
                <a:moveTo>
                  <a:pt x="239420" y="88670"/>
                </a:moveTo>
                <a:lnTo>
                  <a:pt x="237989" y="88773"/>
                </a:lnTo>
                <a:lnTo>
                  <a:pt x="235943" y="90102"/>
                </a:lnTo>
                <a:lnTo>
                  <a:pt x="235943" y="90511"/>
                </a:lnTo>
                <a:lnTo>
                  <a:pt x="237068" y="90102"/>
                </a:lnTo>
                <a:lnTo>
                  <a:pt x="239420" y="88670"/>
                </a:lnTo>
                <a:close/>
                <a:moveTo>
                  <a:pt x="244636" y="80386"/>
                </a:moveTo>
                <a:lnTo>
                  <a:pt x="243205" y="81409"/>
                </a:lnTo>
                <a:lnTo>
                  <a:pt x="243920" y="81614"/>
                </a:lnTo>
                <a:lnTo>
                  <a:pt x="244125" y="82125"/>
                </a:lnTo>
                <a:lnTo>
                  <a:pt x="244432" y="82330"/>
                </a:lnTo>
                <a:lnTo>
                  <a:pt x="245761" y="82227"/>
                </a:lnTo>
                <a:lnTo>
                  <a:pt x="245557" y="82739"/>
                </a:lnTo>
                <a:lnTo>
                  <a:pt x="244023" y="82943"/>
                </a:lnTo>
                <a:lnTo>
                  <a:pt x="244534" y="83250"/>
                </a:lnTo>
                <a:lnTo>
                  <a:pt x="244739" y="84068"/>
                </a:lnTo>
                <a:lnTo>
                  <a:pt x="245659" y="83148"/>
                </a:lnTo>
                <a:lnTo>
                  <a:pt x="245761" y="83966"/>
                </a:lnTo>
                <a:lnTo>
                  <a:pt x="246580" y="84068"/>
                </a:lnTo>
                <a:lnTo>
                  <a:pt x="246784" y="84580"/>
                </a:lnTo>
                <a:lnTo>
                  <a:pt x="249648" y="85909"/>
                </a:lnTo>
                <a:lnTo>
                  <a:pt x="249443" y="86011"/>
                </a:lnTo>
                <a:lnTo>
                  <a:pt x="249648" y="86011"/>
                </a:lnTo>
                <a:lnTo>
                  <a:pt x="250261" y="87443"/>
                </a:lnTo>
                <a:lnTo>
                  <a:pt x="249852" y="87545"/>
                </a:lnTo>
                <a:lnTo>
                  <a:pt x="250057" y="88057"/>
                </a:lnTo>
                <a:lnTo>
                  <a:pt x="249852" y="88466"/>
                </a:lnTo>
                <a:lnTo>
                  <a:pt x="251080" y="88159"/>
                </a:lnTo>
                <a:lnTo>
                  <a:pt x="251080" y="88670"/>
                </a:lnTo>
                <a:lnTo>
                  <a:pt x="251693" y="89386"/>
                </a:lnTo>
                <a:lnTo>
                  <a:pt x="253534" y="89386"/>
                </a:lnTo>
                <a:lnTo>
                  <a:pt x="253841" y="88977"/>
                </a:lnTo>
                <a:lnTo>
                  <a:pt x="252920" y="88466"/>
                </a:lnTo>
                <a:lnTo>
                  <a:pt x="254455" y="88261"/>
                </a:lnTo>
                <a:lnTo>
                  <a:pt x="254455" y="88159"/>
                </a:lnTo>
                <a:lnTo>
                  <a:pt x="254557" y="88159"/>
                </a:lnTo>
                <a:lnTo>
                  <a:pt x="254250" y="87750"/>
                </a:lnTo>
                <a:lnTo>
                  <a:pt x="254864" y="87955"/>
                </a:lnTo>
                <a:lnTo>
                  <a:pt x="255375" y="87852"/>
                </a:lnTo>
                <a:lnTo>
                  <a:pt x="257625" y="90307"/>
                </a:lnTo>
                <a:lnTo>
                  <a:pt x="260080" y="91023"/>
                </a:lnTo>
                <a:lnTo>
                  <a:pt x="260080" y="90716"/>
                </a:lnTo>
                <a:lnTo>
                  <a:pt x="260489" y="90614"/>
                </a:lnTo>
                <a:lnTo>
                  <a:pt x="259670" y="90307"/>
                </a:lnTo>
                <a:lnTo>
                  <a:pt x="259670" y="90102"/>
                </a:lnTo>
                <a:lnTo>
                  <a:pt x="259159" y="89386"/>
                </a:lnTo>
                <a:lnTo>
                  <a:pt x="258648" y="89386"/>
                </a:lnTo>
                <a:lnTo>
                  <a:pt x="257318" y="87034"/>
                </a:lnTo>
                <a:lnTo>
                  <a:pt x="258136" y="86932"/>
                </a:lnTo>
                <a:lnTo>
                  <a:pt x="256500" y="85705"/>
                </a:lnTo>
                <a:lnTo>
                  <a:pt x="256398" y="84989"/>
                </a:lnTo>
                <a:lnTo>
                  <a:pt x="251898" y="82636"/>
                </a:lnTo>
                <a:lnTo>
                  <a:pt x="249545" y="81716"/>
                </a:lnTo>
                <a:lnTo>
                  <a:pt x="248727" y="81920"/>
                </a:lnTo>
                <a:lnTo>
                  <a:pt x="248727" y="82125"/>
                </a:lnTo>
                <a:lnTo>
                  <a:pt x="246989" y="83455"/>
                </a:lnTo>
                <a:lnTo>
                  <a:pt x="246375" y="82636"/>
                </a:lnTo>
                <a:lnTo>
                  <a:pt x="246273" y="82943"/>
                </a:lnTo>
                <a:lnTo>
                  <a:pt x="245864" y="80795"/>
                </a:lnTo>
                <a:lnTo>
                  <a:pt x="244636" y="80386"/>
                </a:lnTo>
                <a:close/>
                <a:moveTo>
                  <a:pt x="242693" y="91534"/>
                </a:moveTo>
                <a:lnTo>
                  <a:pt x="241977" y="91636"/>
                </a:lnTo>
                <a:lnTo>
                  <a:pt x="241977" y="91841"/>
                </a:lnTo>
                <a:lnTo>
                  <a:pt x="242386" y="92352"/>
                </a:lnTo>
                <a:lnTo>
                  <a:pt x="242693" y="91534"/>
                </a:lnTo>
                <a:close/>
                <a:moveTo>
                  <a:pt x="285750" y="96648"/>
                </a:moveTo>
                <a:lnTo>
                  <a:pt x="285545" y="96750"/>
                </a:lnTo>
                <a:lnTo>
                  <a:pt x="284420" y="97159"/>
                </a:lnTo>
                <a:lnTo>
                  <a:pt x="284216" y="97261"/>
                </a:lnTo>
                <a:lnTo>
                  <a:pt x="285239" y="97261"/>
                </a:lnTo>
                <a:lnTo>
                  <a:pt x="285750" y="96648"/>
                </a:lnTo>
                <a:close/>
                <a:moveTo>
                  <a:pt x="285648" y="97057"/>
                </a:moveTo>
                <a:lnTo>
                  <a:pt x="285239" y="97261"/>
                </a:lnTo>
                <a:lnTo>
                  <a:pt x="285545" y="97261"/>
                </a:lnTo>
                <a:lnTo>
                  <a:pt x="285648" y="97057"/>
                </a:lnTo>
                <a:close/>
                <a:moveTo>
                  <a:pt x="284011" y="98080"/>
                </a:moveTo>
                <a:lnTo>
                  <a:pt x="282886" y="98591"/>
                </a:lnTo>
                <a:lnTo>
                  <a:pt x="283807" y="98693"/>
                </a:lnTo>
                <a:lnTo>
                  <a:pt x="284114" y="98386"/>
                </a:lnTo>
                <a:lnTo>
                  <a:pt x="284011" y="98080"/>
                </a:lnTo>
                <a:close/>
                <a:moveTo>
                  <a:pt x="168852" y="92761"/>
                </a:moveTo>
                <a:lnTo>
                  <a:pt x="168136" y="92864"/>
                </a:lnTo>
                <a:lnTo>
                  <a:pt x="168136" y="93682"/>
                </a:lnTo>
                <a:lnTo>
                  <a:pt x="167318" y="94295"/>
                </a:lnTo>
                <a:lnTo>
                  <a:pt x="167318" y="95114"/>
                </a:lnTo>
                <a:lnTo>
                  <a:pt x="166807" y="95420"/>
                </a:lnTo>
                <a:lnTo>
                  <a:pt x="166705" y="95318"/>
                </a:lnTo>
                <a:lnTo>
                  <a:pt x="165886" y="96341"/>
                </a:lnTo>
                <a:lnTo>
                  <a:pt x="165375" y="96239"/>
                </a:lnTo>
                <a:lnTo>
                  <a:pt x="164966" y="96443"/>
                </a:lnTo>
                <a:lnTo>
                  <a:pt x="164761" y="96443"/>
                </a:lnTo>
                <a:lnTo>
                  <a:pt x="164045" y="96955"/>
                </a:lnTo>
                <a:lnTo>
                  <a:pt x="163330" y="105955"/>
                </a:lnTo>
                <a:lnTo>
                  <a:pt x="163943" y="106261"/>
                </a:lnTo>
                <a:lnTo>
                  <a:pt x="165477" y="105852"/>
                </a:lnTo>
                <a:lnTo>
                  <a:pt x="168750" y="96034"/>
                </a:lnTo>
                <a:lnTo>
                  <a:pt x="169159" y="96341"/>
                </a:lnTo>
                <a:lnTo>
                  <a:pt x="169364" y="96136"/>
                </a:lnTo>
                <a:lnTo>
                  <a:pt x="168852" y="92761"/>
                </a:lnTo>
                <a:close/>
                <a:moveTo>
                  <a:pt x="79364" y="112500"/>
                </a:moveTo>
                <a:lnTo>
                  <a:pt x="79057" y="112807"/>
                </a:lnTo>
                <a:lnTo>
                  <a:pt x="79057" y="113011"/>
                </a:lnTo>
                <a:lnTo>
                  <a:pt x="79364" y="112500"/>
                </a:lnTo>
                <a:close/>
                <a:moveTo>
                  <a:pt x="185114" y="3784"/>
                </a:moveTo>
                <a:lnTo>
                  <a:pt x="184091" y="4398"/>
                </a:lnTo>
                <a:lnTo>
                  <a:pt x="184909" y="4705"/>
                </a:lnTo>
                <a:lnTo>
                  <a:pt x="183273" y="4705"/>
                </a:lnTo>
                <a:lnTo>
                  <a:pt x="183989" y="5011"/>
                </a:lnTo>
                <a:lnTo>
                  <a:pt x="184193" y="5318"/>
                </a:lnTo>
                <a:lnTo>
                  <a:pt x="184193" y="5318"/>
                </a:lnTo>
                <a:lnTo>
                  <a:pt x="183784" y="5011"/>
                </a:lnTo>
                <a:lnTo>
                  <a:pt x="180102" y="5114"/>
                </a:lnTo>
                <a:lnTo>
                  <a:pt x="180920" y="5216"/>
                </a:lnTo>
                <a:lnTo>
                  <a:pt x="177341" y="5727"/>
                </a:lnTo>
                <a:lnTo>
                  <a:pt x="177545" y="5932"/>
                </a:lnTo>
                <a:lnTo>
                  <a:pt x="177341" y="6239"/>
                </a:lnTo>
                <a:lnTo>
                  <a:pt x="176830" y="6136"/>
                </a:lnTo>
                <a:lnTo>
                  <a:pt x="177955" y="6443"/>
                </a:lnTo>
                <a:lnTo>
                  <a:pt x="177239" y="6443"/>
                </a:lnTo>
                <a:lnTo>
                  <a:pt x="178568" y="6852"/>
                </a:lnTo>
                <a:lnTo>
                  <a:pt x="178057" y="7057"/>
                </a:lnTo>
                <a:lnTo>
                  <a:pt x="178261" y="6852"/>
                </a:lnTo>
                <a:lnTo>
                  <a:pt x="178261" y="6852"/>
                </a:lnTo>
                <a:lnTo>
                  <a:pt x="174477" y="7057"/>
                </a:lnTo>
                <a:lnTo>
                  <a:pt x="174682" y="7466"/>
                </a:lnTo>
                <a:lnTo>
                  <a:pt x="174989" y="7568"/>
                </a:lnTo>
                <a:lnTo>
                  <a:pt x="175091" y="7773"/>
                </a:lnTo>
                <a:lnTo>
                  <a:pt x="177648" y="8795"/>
                </a:lnTo>
                <a:lnTo>
                  <a:pt x="177852" y="9205"/>
                </a:lnTo>
                <a:lnTo>
                  <a:pt x="178261" y="9511"/>
                </a:lnTo>
                <a:lnTo>
                  <a:pt x="178169" y="9789"/>
                </a:lnTo>
                <a:lnTo>
                  <a:pt x="177852" y="9409"/>
                </a:lnTo>
                <a:lnTo>
                  <a:pt x="177545" y="9716"/>
                </a:lnTo>
                <a:lnTo>
                  <a:pt x="177034" y="8591"/>
                </a:lnTo>
                <a:lnTo>
                  <a:pt x="173352" y="8182"/>
                </a:lnTo>
                <a:lnTo>
                  <a:pt x="173352" y="8182"/>
                </a:lnTo>
                <a:lnTo>
                  <a:pt x="173966" y="8489"/>
                </a:lnTo>
                <a:lnTo>
                  <a:pt x="172636" y="8489"/>
                </a:lnTo>
                <a:lnTo>
                  <a:pt x="175193" y="9205"/>
                </a:lnTo>
                <a:lnTo>
                  <a:pt x="175193" y="9205"/>
                </a:lnTo>
                <a:lnTo>
                  <a:pt x="172432" y="8898"/>
                </a:lnTo>
                <a:lnTo>
                  <a:pt x="172432" y="8693"/>
                </a:lnTo>
                <a:lnTo>
                  <a:pt x="172227" y="8591"/>
                </a:lnTo>
                <a:lnTo>
                  <a:pt x="172227" y="8182"/>
                </a:lnTo>
                <a:lnTo>
                  <a:pt x="171307" y="7670"/>
                </a:lnTo>
                <a:lnTo>
                  <a:pt x="171307" y="7670"/>
                </a:lnTo>
                <a:lnTo>
                  <a:pt x="171716" y="8284"/>
                </a:lnTo>
                <a:lnTo>
                  <a:pt x="171102" y="8898"/>
                </a:lnTo>
                <a:lnTo>
                  <a:pt x="172227" y="9511"/>
                </a:lnTo>
                <a:lnTo>
                  <a:pt x="172330" y="10330"/>
                </a:lnTo>
                <a:lnTo>
                  <a:pt x="174886" y="11148"/>
                </a:lnTo>
                <a:lnTo>
                  <a:pt x="173966" y="11045"/>
                </a:lnTo>
                <a:lnTo>
                  <a:pt x="174170" y="12068"/>
                </a:lnTo>
                <a:lnTo>
                  <a:pt x="173966" y="12375"/>
                </a:lnTo>
                <a:lnTo>
                  <a:pt x="173966" y="12580"/>
                </a:lnTo>
                <a:lnTo>
                  <a:pt x="173250" y="13398"/>
                </a:lnTo>
                <a:lnTo>
                  <a:pt x="170898" y="12886"/>
                </a:lnTo>
                <a:lnTo>
                  <a:pt x="172023" y="12886"/>
                </a:lnTo>
                <a:lnTo>
                  <a:pt x="172125" y="13091"/>
                </a:lnTo>
                <a:lnTo>
                  <a:pt x="172636" y="12989"/>
                </a:lnTo>
                <a:lnTo>
                  <a:pt x="172330" y="12784"/>
                </a:lnTo>
                <a:lnTo>
                  <a:pt x="173045" y="11761"/>
                </a:lnTo>
                <a:lnTo>
                  <a:pt x="173045" y="11352"/>
                </a:lnTo>
                <a:lnTo>
                  <a:pt x="172330" y="11045"/>
                </a:lnTo>
                <a:lnTo>
                  <a:pt x="171307" y="9920"/>
                </a:lnTo>
                <a:lnTo>
                  <a:pt x="171307" y="9716"/>
                </a:lnTo>
                <a:lnTo>
                  <a:pt x="171102" y="9307"/>
                </a:lnTo>
                <a:lnTo>
                  <a:pt x="170284" y="8898"/>
                </a:lnTo>
                <a:lnTo>
                  <a:pt x="170182" y="7875"/>
                </a:lnTo>
                <a:lnTo>
                  <a:pt x="168545" y="7670"/>
                </a:lnTo>
                <a:lnTo>
                  <a:pt x="167727" y="8080"/>
                </a:lnTo>
                <a:lnTo>
                  <a:pt x="167625" y="8795"/>
                </a:lnTo>
                <a:lnTo>
                  <a:pt x="167114" y="9205"/>
                </a:lnTo>
                <a:lnTo>
                  <a:pt x="167727" y="9409"/>
                </a:lnTo>
                <a:lnTo>
                  <a:pt x="168034" y="10432"/>
                </a:lnTo>
                <a:lnTo>
                  <a:pt x="169875" y="10943"/>
                </a:lnTo>
                <a:lnTo>
                  <a:pt x="169568" y="11557"/>
                </a:lnTo>
                <a:lnTo>
                  <a:pt x="164148" y="10227"/>
                </a:lnTo>
                <a:lnTo>
                  <a:pt x="163636" y="10432"/>
                </a:lnTo>
                <a:lnTo>
                  <a:pt x="164352" y="10841"/>
                </a:lnTo>
                <a:lnTo>
                  <a:pt x="163841" y="11250"/>
                </a:lnTo>
                <a:lnTo>
                  <a:pt x="159648" y="11557"/>
                </a:lnTo>
                <a:lnTo>
                  <a:pt x="159648" y="11557"/>
                </a:lnTo>
                <a:lnTo>
                  <a:pt x="159955" y="11455"/>
                </a:lnTo>
                <a:lnTo>
                  <a:pt x="159852" y="11045"/>
                </a:lnTo>
                <a:lnTo>
                  <a:pt x="159750" y="11045"/>
                </a:lnTo>
                <a:lnTo>
                  <a:pt x="158830" y="11250"/>
                </a:lnTo>
                <a:lnTo>
                  <a:pt x="159136" y="11352"/>
                </a:lnTo>
                <a:lnTo>
                  <a:pt x="158830" y="11455"/>
                </a:lnTo>
                <a:lnTo>
                  <a:pt x="158625" y="11352"/>
                </a:lnTo>
                <a:lnTo>
                  <a:pt x="156682" y="11966"/>
                </a:lnTo>
                <a:lnTo>
                  <a:pt x="156886" y="12068"/>
                </a:lnTo>
                <a:lnTo>
                  <a:pt x="155250" y="12886"/>
                </a:lnTo>
                <a:lnTo>
                  <a:pt x="154330" y="12273"/>
                </a:lnTo>
                <a:lnTo>
                  <a:pt x="155352" y="11966"/>
                </a:lnTo>
                <a:lnTo>
                  <a:pt x="152898" y="11250"/>
                </a:lnTo>
                <a:lnTo>
                  <a:pt x="153614" y="11659"/>
                </a:lnTo>
                <a:lnTo>
                  <a:pt x="153614" y="12375"/>
                </a:lnTo>
                <a:lnTo>
                  <a:pt x="154227" y="12784"/>
                </a:lnTo>
                <a:lnTo>
                  <a:pt x="154227" y="13602"/>
                </a:lnTo>
                <a:lnTo>
                  <a:pt x="152795" y="13193"/>
                </a:lnTo>
                <a:lnTo>
                  <a:pt x="151466" y="14011"/>
                </a:lnTo>
                <a:lnTo>
                  <a:pt x="152080" y="14727"/>
                </a:lnTo>
                <a:lnTo>
                  <a:pt x="151568" y="14932"/>
                </a:lnTo>
                <a:lnTo>
                  <a:pt x="149625" y="14318"/>
                </a:lnTo>
                <a:lnTo>
                  <a:pt x="149420" y="14523"/>
                </a:lnTo>
                <a:lnTo>
                  <a:pt x="150545" y="15239"/>
                </a:lnTo>
                <a:lnTo>
                  <a:pt x="150341" y="15545"/>
                </a:lnTo>
                <a:lnTo>
                  <a:pt x="146864" y="13295"/>
                </a:lnTo>
                <a:lnTo>
                  <a:pt x="147068" y="13193"/>
                </a:lnTo>
                <a:lnTo>
                  <a:pt x="145636" y="12580"/>
                </a:lnTo>
                <a:lnTo>
                  <a:pt x="151057" y="13398"/>
                </a:lnTo>
                <a:lnTo>
                  <a:pt x="151977" y="12886"/>
                </a:lnTo>
                <a:lnTo>
                  <a:pt x="151875" y="12375"/>
                </a:lnTo>
                <a:lnTo>
                  <a:pt x="150648" y="11659"/>
                </a:lnTo>
                <a:lnTo>
                  <a:pt x="150750" y="11761"/>
                </a:lnTo>
                <a:lnTo>
                  <a:pt x="150750" y="11761"/>
                </a:lnTo>
                <a:lnTo>
                  <a:pt x="146455" y="10636"/>
                </a:lnTo>
                <a:lnTo>
                  <a:pt x="146045" y="10841"/>
                </a:lnTo>
                <a:lnTo>
                  <a:pt x="145841" y="10636"/>
                </a:lnTo>
                <a:lnTo>
                  <a:pt x="145841" y="10534"/>
                </a:lnTo>
                <a:lnTo>
                  <a:pt x="145227" y="10432"/>
                </a:lnTo>
                <a:lnTo>
                  <a:pt x="145739" y="10330"/>
                </a:lnTo>
                <a:lnTo>
                  <a:pt x="145023" y="10125"/>
                </a:lnTo>
                <a:lnTo>
                  <a:pt x="145023" y="10125"/>
                </a:lnTo>
                <a:lnTo>
                  <a:pt x="145125" y="10227"/>
                </a:lnTo>
                <a:lnTo>
                  <a:pt x="143591" y="10330"/>
                </a:lnTo>
                <a:lnTo>
                  <a:pt x="143489" y="10125"/>
                </a:lnTo>
                <a:lnTo>
                  <a:pt x="142875" y="9920"/>
                </a:lnTo>
                <a:lnTo>
                  <a:pt x="144102" y="9920"/>
                </a:lnTo>
                <a:lnTo>
                  <a:pt x="143080" y="9409"/>
                </a:lnTo>
                <a:lnTo>
                  <a:pt x="142466" y="9920"/>
                </a:lnTo>
                <a:lnTo>
                  <a:pt x="141955" y="9409"/>
                </a:lnTo>
                <a:lnTo>
                  <a:pt x="141443" y="9716"/>
                </a:lnTo>
                <a:lnTo>
                  <a:pt x="141341" y="9511"/>
                </a:lnTo>
                <a:lnTo>
                  <a:pt x="141136" y="9409"/>
                </a:lnTo>
                <a:lnTo>
                  <a:pt x="140727" y="9920"/>
                </a:lnTo>
                <a:lnTo>
                  <a:pt x="140830" y="9409"/>
                </a:lnTo>
                <a:lnTo>
                  <a:pt x="140318" y="9307"/>
                </a:lnTo>
                <a:lnTo>
                  <a:pt x="139398" y="10023"/>
                </a:lnTo>
                <a:lnTo>
                  <a:pt x="138886" y="9716"/>
                </a:lnTo>
                <a:lnTo>
                  <a:pt x="138068" y="9920"/>
                </a:lnTo>
                <a:lnTo>
                  <a:pt x="138477" y="10227"/>
                </a:lnTo>
                <a:lnTo>
                  <a:pt x="137864" y="10125"/>
                </a:lnTo>
                <a:lnTo>
                  <a:pt x="137557" y="10330"/>
                </a:lnTo>
                <a:lnTo>
                  <a:pt x="137761" y="10534"/>
                </a:lnTo>
                <a:lnTo>
                  <a:pt x="137352" y="10636"/>
                </a:lnTo>
                <a:lnTo>
                  <a:pt x="137352" y="10125"/>
                </a:lnTo>
                <a:lnTo>
                  <a:pt x="137045" y="10534"/>
                </a:lnTo>
                <a:lnTo>
                  <a:pt x="136330" y="10534"/>
                </a:lnTo>
                <a:lnTo>
                  <a:pt x="136636" y="10636"/>
                </a:lnTo>
                <a:lnTo>
                  <a:pt x="136125" y="10636"/>
                </a:lnTo>
                <a:lnTo>
                  <a:pt x="136125" y="10841"/>
                </a:lnTo>
                <a:lnTo>
                  <a:pt x="135818" y="10841"/>
                </a:lnTo>
                <a:lnTo>
                  <a:pt x="135716" y="11045"/>
                </a:lnTo>
                <a:lnTo>
                  <a:pt x="135102" y="11352"/>
                </a:lnTo>
                <a:lnTo>
                  <a:pt x="135818" y="11455"/>
                </a:lnTo>
                <a:lnTo>
                  <a:pt x="135307" y="11455"/>
                </a:lnTo>
                <a:lnTo>
                  <a:pt x="135102" y="11761"/>
                </a:lnTo>
                <a:lnTo>
                  <a:pt x="135102" y="11966"/>
                </a:lnTo>
                <a:lnTo>
                  <a:pt x="134795" y="11659"/>
                </a:lnTo>
                <a:lnTo>
                  <a:pt x="134386" y="11761"/>
                </a:lnTo>
                <a:lnTo>
                  <a:pt x="134591" y="11864"/>
                </a:lnTo>
                <a:lnTo>
                  <a:pt x="134080" y="12068"/>
                </a:lnTo>
                <a:lnTo>
                  <a:pt x="134386" y="12068"/>
                </a:lnTo>
                <a:lnTo>
                  <a:pt x="134693" y="12273"/>
                </a:lnTo>
                <a:lnTo>
                  <a:pt x="134693" y="12375"/>
                </a:lnTo>
                <a:lnTo>
                  <a:pt x="133875" y="12477"/>
                </a:lnTo>
                <a:lnTo>
                  <a:pt x="134591" y="12477"/>
                </a:lnTo>
                <a:lnTo>
                  <a:pt x="133364" y="12784"/>
                </a:lnTo>
                <a:lnTo>
                  <a:pt x="133568" y="12886"/>
                </a:lnTo>
                <a:lnTo>
                  <a:pt x="133057" y="13091"/>
                </a:lnTo>
                <a:lnTo>
                  <a:pt x="133670" y="13295"/>
                </a:lnTo>
                <a:lnTo>
                  <a:pt x="132852" y="13500"/>
                </a:lnTo>
                <a:lnTo>
                  <a:pt x="133057" y="13602"/>
                </a:lnTo>
                <a:lnTo>
                  <a:pt x="133057" y="14216"/>
                </a:lnTo>
                <a:lnTo>
                  <a:pt x="132750" y="14420"/>
                </a:lnTo>
                <a:lnTo>
                  <a:pt x="132545" y="14318"/>
                </a:lnTo>
                <a:lnTo>
                  <a:pt x="131932" y="14727"/>
                </a:lnTo>
                <a:lnTo>
                  <a:pt x="132239" y="14625"/>
                </a:lnTo>
                <a:lnTo>
                  <a:pt x="130909" y="15750"/>
                </a:lnTo>
                <a:lnTo>
                  <a:pt x="131114" y="15852"/>
                </a:lnTo>
                <a:lnTo>
                  <a:pt x="131830" y="15545"/>
                </a:lnTo>
                <a:lnTo>
                  <a:pt x="131727" y="15443"/>
                </a:lnTo>
                <a:lnTo>
                  <a:pt x="132136" y="15443"/>
                </a:lnTo>
                <a:lnTo>
                  <a:pt x="131932" y="15545"/>
                </a:lnTo>
                <a:lnTo>
                  <a:pt x="132136" y="15545"/>
                </a:lnTo>
                <a:lnTo>
                  <a:pt x="131727" y="15852"/>
                </a:lnTo>
                <a:lnTo>
                  <a:pt x="130091" y="15955"/>
                </a:lnTo>
                <a:lnTo>
                  <a:pt x="129886" y="16057"/>
                </a:lnTo>
                <a:lnTo>
                  <a:pt x="130193" y="16466"/>
                </a:lnTo>
                <a:lnTo>
                  <a:pt x="128864" y="16568"/>
                </a:lnTo>
                <a:lnTo>
                  <a:pt x="129886" y="16568"/>
                </a:lnTo>
                <a:lnTo>
                  <a:pt x="128785" y="16804"/>
                </a:lnTo>
                <a:lnTo>
                  <a:pt x="128785" y="16804"/>
                </a:lnTo>
                <a:lnTo>
                  <a:pt x="127841" y="17182"/>
                </a:lnTo>
                <a:lnTo>
                  <a:pt x="128966" y="17386"/>
                </a:lnTo>
                <a:lnTo>
                  <a:pt x="127739" y="17386"/>
                </a:lnTo>
                <a:lnTo>
                  <a:pt x="128045" y="18102"/>
                </a:lnTo>
                <a:lnTo>
                  <a:pt x="129477" y="17795"/>
                </a:lnTo>
                <a:lnTo>
                  <a:pt x="129580" y="18000"/>
                </a:lnTo>
                <a:lnTo>
                  <a:pt x="129273" y="18205"/>
                </a:lnTo>
                <a:lnTo>
                  <a:pt x="127739" y="18307"/>
                </a:lnTo>
                <a:lnTo>
                  <a:pt x="128250" y="18511"/>
                </a:lnTo>
                <a:lnTo>
                  <a:pt x="127943" y="18818"/>
                </a:lnTo>
                <a:lnTo>
                  <a:pt x="128250" y="19023"/>
                </a:lnTo>
                <a:lnTo>
                  <a:pt x="127943" y="19227"/>
                </a:lnTo>
                <a:lnTo>
                  <a:pt x="128045" y="19330"/>
                </a:lnTo>
                <a:lnTo>
                  <a:pt x="129170" y="18614"/>
                </a:lnTo>
                <a:lnTo>
                  <a:pt x="128864" y="19023"/>
                </a:lnTo>
                <a:lnTo>
                  <a:pt x="128557" y="19023"/>
                </a:lnTo>
                <a:lnTo>
                  <a:pt x="128659" y="19330"/>
                </a:lnTo>
                <a:lnTo>
                  <a:pt x="127943" y="19841"/>
                </a:lnTo>
                <a:lnTo>
                  <a:pt x="128864" y="19534"/>
                </a:lnTo>
                <a:lnTo>
                  <a:pt x="128557" y="19841"/>
                </a:lnTo>
                <a:lnTo>
                  <a:pt x="128864" y="20045"/>
                </a:lnTo>
                <a:lnTo>
                  <a:pt x="128250" y="20352"/>
                </a:lnTo>
                <a:lnTo>
                  <a:pt x="129068" y="20761"/>
                </a:lnTo>
                <a:lnTo>
                  <a:pt x="128966" y="20864"/>
                </a:lnTo>
                <a:lnTo>
                  <a:pt x="131011" y="20148"/>
                </a:lnTo>
                <a:lnTo>
                  <a:pt x="131114" y="19943"/>
                </a:lnTo>
                <a:lnTo>
                  <a:pt x="131727" y="19841"/>
                </a:lnTo>
                <a:lnTo>
                  <a:pt x="131727" y="19534"/>
                </a:lnTo>
                <a:lnTo>
                  <a:pt x="131830" y="19330"/>
                </a:lnTo>
                <a:lnTo>
                  <a:pt x="132034" y="19841"/>
                </a:lnTo>
                <a:lnTo>
                  <a:pt x="132443" y="20045"/>
                </a:lnTo>
                <a:lnTo>
                  <a:pt x="132443" y="20659"/>
                </a:lnTo>
                <a:lnTo>
                  <a:pt x="133670" y="22295"/>
                </a:lnTo>
                <a:lnTo>
                  <a:pt x="133670" y="22500"/>
                </a:lnTo>
                <a:lnTo>
                  <a:pt x="133773" y="22705"/>
                </a:lnTo>
                <a:lnTo>
                  <a:pt x="133466" y="22705"/>
                </a:lnTo>
                <a:lnTo>
                  <a:pt x="133875" y="23523"/>
                </a:lnTo>
                <a:lnTo>
                  <a:pt x="135000" y="23318"/>
                </a:lnTo>
                <a:lnTo>
                  <a:pt x="135205" y="22909"/>
                </a:lnTo>
                <a:lnTo>
                  <a:pt x="136023" y="22807"/>
                </a:lnTo>
                <a:lnTo>
                  <a:pt x="136432" y="20557"/>
                </a:lnTo>
                <a:lnTo>
                  <a:pt x="136636" y="20557"/>
                </a:lnTo>
                <a:lnTo>
                  <a:pt x="136023" y="20455"/>
                </a:lnTo>
                <a:lnTo>
                  <a:pt x="137761" y="19739"/>
                </a:lnTo>
                <a:lnTo>
                  <a:pt x="137250" y="19739"/>
                </a:lnTo>
                <a:lnTo>
                  <a:pt x="137966" y="19227"/>
                </a:lnTo>
                <a:lnTo>
                  <a:pt x="136636" y="18307"/>
                </a:lnTo>
                <a:lnTo>
                  <a:pt x="136432" y="17489"/>
                </a:lnTo>
                <a:lnTo>
                  <a:pt x="136636" y="17591"/>
                </a:lnTo>
                <a:lnTo>
                  <a:pt x="136636" y="17080"/>
                </a:lnTo>
                <a:lnTo>
                  <a:pt x="136432" y="16773"/>
                </a:lnTo>
                <a:lnTo>
                  <a:pt x="136943" y="16670"/>
                </a:lnTo>
                <a:lnTo>
                  <a:pt x="136841" y="16670"/>
                </a:lnTo>
                <a:lnTo>
                  <a:pt x="136739" y="16466"/>
                </a:lnTo>
                <a:lnTo>
                  <a:pt x="137148" y="16364"/>
                </a:lnTo>
                <a:lnTo>
                  <a:pt x="137045" y="16364"/>
                </a:lnTo>
                <a:lnTo>
                  <a:pt x="137455" y="16159"/>
                </a:lnTo>
                <a:lnTo>
                  <a:pt x="137352" y="16057"/>
                </a:lnTo>
                <a:lnTo>
                  <a:pt x="137864" y="15955"/>
                </a:lnTo>
                <a:lnTo>
                  <a:pt x="137864" y="15852"/>
                </a:lnTo>
                <a:lnTo>
                  <a:pt x="139091" y="15034"/>
                </a:lnTo>
                <a:lnTo>
                  <a:pt x="138784" y="14625"/>
                </a:lnTo>
                <a:lnTo>
                  <a:pt x="138886" y="14216"/>
                </a:lnTo>
                <a:lnTo>
                  <a:pt x="138989" y="14216"/>
                </a:lnTo>
                <a:lnTo>
                  <a:pt x="139193" y="14011"/>
                </a:lnTo>
                <a:lnTo>
                  <a:pt x="139398" y="14011"/>
                </a:lnTo>
                <a:lnTo>
                  <a:pt x="139295" y="13909"/>
                </a:lnTo>
                <a:lnTo>
                  <a:pt x="141034" y="13705"/>
                </a:lnTo>
                <a:lnTo>
                  <a:pt x="141545" y="14011"/>
                </a:lnTo>
                <a:lnTo>
                  <a:pt x="141648" y="14625"/>
                </a:lnTo>
                <a:lnTo>
                  <a:pt x="139807" y="15852"/>
                </a:lnTo>
                <a:lnTo>
                  <a:pt x="139807" y="15955"/>
                </a:lnTo>
                <a:lnTo>
                  <a:pt x="139295" y="16159"/>
                </a:lnTo>
                <a:lnTo>
                  <a:pt x="139602" y="18511"/>
                </a:lnTo>
                <a:lnTo>
                  <a:pt x="140523" y="18716"/>
                </a:lnTo>
                <a:lnTo>
                  <a:pt x="140523" y="18920"/>
                </a:lnTo>
                <a:lnTo>
                  <a:pt x="140727" y="18920"/>
                </a:lnTo>
                <a:lnTo>
                  <a:pt x="140830" y="19330"/>
                </a:lnTo>
                <a:lnTo>
                  <a:pt x="142977" y="18818"/>
                </a:lnTo>
                <a:lnTo>
                  <a:pt x="142875" y="18716"/>
                </a:lnTo>
                <a:lnTo>
                  <a:pt x="143386" y="18511"/>
                </a:lnTo>
                <a:lnTo>
                  <a:pt x="143284" y="18716"/>
                </a:lnTo>
                <a:lnTo>
                  <a:pt x="144731" y="18619"/>
                </a:lnTo>
                <a:lnTo>
                  <a:pt x="144731" y="18619"/>
                </a:lnTo>
                <a:lnTo>
                  <a:pt x="146045" y="19125"/>
                </a:lnTo>
                <a:lnTo>
                  <a:pt x="144920" y="19227"/>
                </a:lnTo>
                <a:lnTo>
                  <a:pt x="144818" y="19432"/>
                </a:lnTo>
                <a:lnTo>
                  <a:pt x="144614" y="19330"/>
                </a:lnTo>
                <a:lnTo>
                  <a:pt x="144511" y="19636"/>
                </a:lnTo>
                <a:lnTo>
                  <a:pt x="141750" y="19739"/>
                </a:lnTo>
                <a:lnTo>
                  <a:pt x="141341" y="20045"/>
                </a:lnTo>
                <a:lnTo>
                  <a:pt x="142261" y="20864"/>
                </a:lnTo>
                <a:lnTo>
                  <a:pt x="142261" y="21784"/>
                </a:lnTo>
                <a:lnTo>
                  <a:pt x="140318" y="21375"/>
                </a:lnTo>
                <a:lnTo>
                  <a:pt x="139909" y="22398"/>
                </a:lnTo>
                <a:lnTo>
                  <a:pt x="140011" y="23318"/>
                </a:lnTo>
                <a:lnTo>
                  <a:pt x="140114" y="23932"/>
                </a:lnTo>
                <a:lnTo>
                  <a:pt x="139807" y="23932"/>
                </a:lnTo>
                <a:lnTo>
                  <a:pt x="140011" y="23318"/>
                </a:lnTo>
                <a:lnTo>
                  <a:pt x="138886" y="24545"/>
                </a:lnTo>
                <a:lnTo>
                  <a:pt x="138375" y="24239"/>
                </a:lnTo>
                <a:lnTo>
                  <a:pt x="134693" y="24750"/>
                </a:lnTo>
                <a:lnTo>
                  <a:pt x="135307" y="25261"/>
                </a:lnTo>
                <a:lnTo>
                  <a:pt x="134795" y="25057"/>
                </a:lnTo>
                <a:lnTo>
                  <a:pt x="134693" y="24750"/>
                </a:lnTo>
                <a:lnTo>
                  <a:pt x="133773" y="24443"/>
                </a:lnTo>
                <a:lnTo>
                  <a:pt x="132852" y="24955"/>
                </a:lnTo>
                <a:lnTo>
                  <a:pt x="131625" y="24443"/>
                </a:lnTo>
                <a:lnTo>
                  <a:pt x="131625" y="24136"/>
                </a:lnTo>
                <a:lnTo>
                  <a:pt x="131318" y="23830"/>
                </a:lnTo>
                <a:lnTo>
                  <a:pt x="131420" y="23420"/>
                </a:lnTo>
                <a:lnTo>
                  <a:pt x="131727" y="23216"/>
                </a:lnTo>
                <a:lnTo>
                  <a:pt x="131625" y="23114"/>
                </a:lnTo>
                <a:lnTo>
                  <a:pt x="132341" y="22500"/>
                </a:lnTo>
                <a:lnTo>
                  <a:pt x="131932" y="22398"/>
                </a:lnTo>
                <a:lnTo>
                  <a:pt x="132034" y="21273"/>
                </a:lnTo>
                <a:lnTo>
                  <a:pt x="132034" y="21273"/>
                </a:lnTo>
                <a:lnTo>
                  <a:pt x="130602" y="21886"/>
                </a:lnTo>
                <a:lnTo>
                  <a:pt x="130602" y="22193"/>
                </a:lnTo>
                <a:lnTo>
                  <a:pt x="131011" y="22295"/>
                </a:lnTo>
                <a:lnTo>
                  <a:pt x="130705" y="22398"/>
                </a:lnTo>
                <a:lnTo>
                  <a:pt x="130295" y="22398"/>
                </a:lnTo>
                <a:lnTo>
                  <a:pt x="130295" y="23318"/>
                </a:lnTo>
                <a:lnTo>
                  <a:pt x="130909" y="24341"/>
                </a:lnTo>
                <a:lnTo>
                  <a:pt x="130807" y="24545"/>
                </a:lnTo>
                <a:lnTo>
                  <a:pt x="131625" y="25261"/>
                </a:lnTo>
                <a:lnTo>
                  <a:pt x="131011" y="25057"/>
                </a:lnTo>
                <a:lnTo>
                  <a:pt x="130705" y="25466"/>
                </a:lnTo>
                <a:lnTo>
                  <a:pt x="128864" y="25466"/>
                </a:lnTo>
                <a:lnTo>
                  <a:pt x="127739" y="26080"/>
                </a:lnTo>
                <a:lnTo>
                  <a:pt x="127432" y="27205"/>
                </a:lnTo>
                <a:lnTo>
                  <a:pt x="127227" y="27205"/>
                </a:lnTo>
                <a:lnTo>
                  <a:pt x="127534" y="27409"/>
                </a:lnTo>
                <a:lnTo>
                  <a:pt x="127534" y="27409"/>
                </a:lnTo>
                <a:lnTo>
                  <a:pt x="126818" y="27307"/>
                </a:lnTo>
                <a:lnTo>
                  <a:pt x="126818" y="27307"/>
                </a:lnTo>
                <a:lnTo>
                  <a:pt x="127432" y="27409"/>
                </a:lnTo>
                <a:lnTo>
                  <a:pt x="125386" y="28023"/>
                </a:lnTo>
                <a:lnTo>
                  <a:pt x="124977" y="28841"/>
                </a:lnTo>
                <a:lnTo>
                  <a:pt x="124261" y="29148"/>
                </a:lnTo>
                <a:lnTo>
                  <a:pt x="124466" y="29352"/>
                </a:lnTo>
                <a:lnTo>
                  <a:pt x="123239" y="29455"/>
                </a:lnTo>
                <a:lnTo>
                  <a:pt x="123136" y="29148"/>
                </a:lnTo>
                <a:lnTo>
                  <a:pt x="122727" y="29352"/>
                </a:lnTo>
                <a:lnTo>
                  <a:pt x="123034" y="30170"/>
                </a:lnTo>
                <a:lnTo>
                  <a:pt x="120375" y="30375"/>
                </a:lnTo>
                <a:lnTo>
                  <a:pt x="120784" y="30477"/>
                </a:lnTo>
                <a:lnTo>
                  <a:pt x="120477" y="30580"/>
                </a:lnTo>
                <a:lnTo>
                  <a:pt x="120682" y="30682"/>
                </a:lnTo>
                <a:lnTo>
                  <a:pt x="120375" y="30784"/>
                </a:lnTo>
                <a:lnTo>
                  <a:pt x="122011" y="31193"/>
                </a:lnTo>
                <a:lnTo>
                  <a:pt x="121909" y="31295"/>
                </a:lnTo>
                <a:lnTo>
                  <a:pt x="122114" y="31295"/>
                </a:lnTo>
                <a:lnTo>
                  <a:pt x="122114" y="31398"/>
                </a:lnTo>
                <a:lnTo>
                  <a:pt x="122727" y="31602"/>
                </a:lnTo>
                <a:lnTo>
                  <a:pt x="122420" y="31705"/>
                </a:lnTo>
                <a:lnTo>
                  <a:pt x="122523" y="32114"/>
                </a:lnTo>
                <a:lnTo>
                  <a:pt x="123239" y="32523"/>
                </a:lnTo>
                <a:lnTo>
                  <a:pt x="123341" y="33136"/>
                </a:lnTo>
                <a:lnTo>
                  <a:pt x="123136" y="33034"/>
                </a:lnTo>
                <a:lnTo>
                  <a:pt x="123750" y="33852"/>
                </a:lnTo>
                <a:lnTo>
                  <a:pt x="123750" y="33852"/>
                </a:lnTo>
                <a:lnTo>
                  <a:pt x="123239" y="33341"/>
                </a:lnTo>
                <a:lnTo>
                  <a:pt x="123136" y="34261"/>
                </a:lnTo>
                <a:lnTo>
                  <a:pt x="123239" y="34159"/>
                </a:lnTo>
                <a:lnTo>
                  <a:pt x="123239" y="34261"/>
                </a:lnTo>
                <a:lnTo>
                  <a:pt x="122830" y="35386"/>
                </a:lnTo>
                <a:lnTo>
                  <a:pt x="117409" y="35284"/>
                </a:lnTo>
                <a:lnTo>
                  <a:pt x="117307" y="35489"/>
                </a:lnTo>
                <a:lnTo>
                  <a:pt x="116898" y="35591"/>
                </a:lnTo>
                <a:lnTo>
                  <a:pt x="116693" y="36307"/>
                </a:lnTo>
                <a:lnTo>
                  <a:pt x="116898" y="36307"/>
                </a:lnTo>
                <a:lnTo>
                  <a:pt x="116898" y="36614"/>
                </a:lnTo>
                <a:lnTo>
                  <a:pt x="117000" y="36614"/>
                </a:lnTo>
                <a:lnTo>
                  <a:pt x="116182" y="40091"/>
                </a:lnTo>
                <a:lnTo>
                  <a:pt x="116795" y="39784"/>
                </a:lnTo>
                <a:lnTo>
                  <a:pt x="116386" y="40295"/>
                </a:lnTo>
                <a:lnTo>
                  <a:pt x="116687" y="40446"/>
                </a:lnTo>
                <a:lnTo>
                  <a:pt x="116687" y="40446"/>
                </a:lnTo>
                <a:lnTo>
                  <a:pt x="116489" y="41932"/>
                </a:lnTo>
                <a:lnTo>
                  <a:pt x="118330" y="41625"/>
                </a:lnTo>
                <a:lnTo>
                  <a:pt x="118739" y="42136"/>
                </a:lnTo>
                <a:lnTo>
                  <a:pt x="118841" y="42034"/>
                </a:lnTo>
                <a:lnTo>
                  <a:pt x="119455" y="42955"/>
                </a:lnTo>
                <a:lnTo>
                  <a:pt x="122420" y="42034"/>
                </a:lnTo>
                <a:lnTo>
                  <a:pt x="122727" y="41625"/>
                </a:lnTo>
                <a:lnTo>
                  <a:pt x="123545" y="41318"/>
                </a:lnTo>
                <a:lnTo>
                  <a:pt x="123852" y="40500"/>
                </a:lnTo>
                <a:lnTo>
                  <a:pt x="124261" y="40193"/>
                </a:lnTo>
                <a:lnTo>
                  <a:pt x="123955" y="39784"/>
                </a:lnTo>
                <a:lnTo>
                  <a:pt x="124773" y="38045"/>
                </a:lnTo>
                <a:lnTo>
                  <a:pt x="126818" y="36920"/>
                </a:lnTo>
                <a:lnTo>
                  <a:pt x="126818" y="35693"/>
                </a:lnTo>
                <a:lnTo>
                  <a:pt x="129682" y="35591"/>
                </a:lnTo>
                <a:lnTo>
                  <a:pt x="131318" y="34466"/>
                </a:lnTo>
                <a:lnTo>
                  <a:pt x="136943" y="38864"/>
                </a:lnTo>
                <a:lnTo>
                  <a:pt x="137250" y="38864"/>
                </a:lnTo>
                <a:lnTo>
                  <a:pt x="137761" y="40091"/>
                </a:lnTo>
                <a:lnTo>
                  <a:pt x="137557" y="40193"/>
                </a:lnTo>
                <a:lnTo>
                  <a:pt x="137352" y="40807"/>
                </a:lnTo>
                <a:lnTo>
                  <a:pt x="137761" y="41011"/>
                </a:lnTo>
                <a:lnTo>
                  <a:pt x="138170" y="39989"/>
                </a:lnTo>
                <a:lnTo>
                  <a:pt x="138580" y="39886"/>
                </a:lnTo>
                <a:lnTo>
                  <a:pt x="138477" y="39375"/>
                </a:lnTo>
                <a:lnTo>
                  <a:pt x="138068" y="39170"/>
                </a:lnTo>
                <a:lnTo>
                  <a:pt x="138375" y="38455"/>
                </a:lnTo>
                <a:lnTo>
                  <a:pt x="139602" y="38966"/>
                </a:lnTo>
                <a:lnTo>
                  <a:pt x="137455" y="37432"/>
                </a:lnTo>
                <a:lnTo>
                  <a:pt x="137557" y="37023"/>
                </a:lnTo>
                <a:lnTo>
                  <a:pt x="136432" y="36818"/>
                </a:lnTo>
                <a:lnTo>
                  <a:pt x="134182" y="34057"/>
                </a:lnTo>
                <a:lnTo>
                  <a:pt x="134284" y="33341"/>
                </a:lnTo>
                <a:lnTo>
                  <a:pt x="135307" y="33239"/>
                </a:lnTo>
                <a:lnTo>
                  <a:pt x="135205" y="33750"/>
                </a:lnTo>
                <a:lnTo>
                  <a:pt x="135716" y="33750"/>
                </a:lnTo>
                <a:lnTo>
                  <a:pt x="135818" y="33545"/>
                </a:lnTo>
                <a:lnTo>
                  <a:pt x="136841" y="34670"/>
                </a:lnTo>
                <a:lnTo>
                  <a:pt x="136534" y="34670"/>
                </a:lnTo>
                <a:lnTo>
                  <a:pt x="138784" y="36102"/>
                </a:lnTo>
                <a:lnTo>
                  <a:pt x="138170" y="35898"/>
                </a:lnTo>
                <a:lnTo>
                  <a:pt x="140420" y="37330"/>
                </a:lnTo>
                <a:lnTo>
                  <a:pt x="140420" y="38557"/>
                </a:lnTo>
                <a:lnTo>
                  <a:pt x="140318" y="38557"/>
                </a:lnTo>
                <a:lnTo>
                  <a:pt x="141955" y="39989"/>
                </a:lnTo>
                <a:lnTo>
                  <a:pt x="141648" y="39989"/>
                </a:lnTo>
                <a:lnTo>
                  <a:pt x="141955" y="40398"/>
                </a:lnTo>
                <a:lnTo>
                  <a:pt x="143080" y="40500"/>
                </a:lnTo>
                <a:lnTo>
                  <a:pt x="143489" y="40807"/>
                </a:lnTo>
                <a:lnTo>
                  <a:pt x="143489" y="40909"/>
                </a:lnTo>
                <a:lnTo>
                  <a:pt x="142159" y="40909"/>
                </a:lnTo>
                <a:lnTo>
                  <a:pt x="142773" y="42239"/>
                </a:lnTo>
                <a:lnTo>
                  <a:pt x="143284" y="42545"/>
                </a:lnTo>
                <a:lnTo>
                  <a:pt x="143898" y="42545"/>
                </a:lnTo>
                <a:lnTo>
                  <a:pt x="143489" y="41318"/>
                </a:lnTo>
                <a:lnTo>
                  <a:pt x="144102" y="41523"/>
                </a:lnTo>
                <a:lnTo>
                  <a:pt x="144102" y="41523"/>
                </a:lnTo>
                <a:lnTo>
                  <a:pt x="143591" y="41011"/>
                </a:lnTo>
                <a:lnTo>
                  <a:pt x="144205" y="41011"/>
                </a:lnTo>
                <a:lnTo>
                  <a:pt x="144409" y="40807"/>
                </a:lnTo>
                <a:lnTo>
                  <a:pt x="143182" y="39989"/>
                </a:lnTo>
                <a:lnTo>
                  <a:pt x="143591" y="39784"/>
                </a:lnTo>
                <a:lnTo>
                  <a:pt x="143386" y="39682"/>
                </a:lnTo>
                <a:lnTo>
                  <a:pt x="143591" y="39580"/>
                </a:lnTo>
                <a:lnTo>
                  <a:pt x="143693" y="39784"/>
                </a:lnTo>
                <a:lnTo>
                  <a:pt x="143591" y="39477"/>
                </a:lnTo>
                <a:lnTo>
                  <a:pt x="143080" y="38761"/>
                </a:lnTo>
                <a:lnTo>
                  <a:pt x="143284" y="38352"/>
                </a:lnTo>
                <a:lnTo>
                  <a:pt x="143740" y="38678"/>
                </a:lnTo>
                <a:lnTo>
                  <a:pt x="143740" y="38678"/>
                </a:lnTo>
                <a:lnTo>
                  <a:pt x="144205" y="38864"/>
                </a:lnTo>
                <a:lnTo>
                  <a:pt x="144102" y="38557"/>
                </a:lnTo>
                <a:lnTo>
                  <a:pt x="144511" y="38761"/>
                </a:lnTo>
                <a:lnTo>
                  <a:pt x="144000" y="38250"/>
                </a:lnTo>
                <a:lnTo>
                  <a:pt x="145636" y="38045"/>
                </a:lnTo>
                <a:lnTo>
                  <a:pt x="145943" y="38250"/>
                </a:lnTo>
                <a:lnTo>
                  <a:pt x="146557" y="38250"/>
                </a:lnTo>
                <a:lnTo>
                  <a:pt x="146045" y="38864"/>
                </a:lnTo>
                <a:lnTo>
                  <a:pt x="146864" y="39989"/>
                </a:lnTo>
                <a:lnTo>
                  <a:pt x="146761" y="40295"/>
                </a:lnTo>
                <a:lnTo>
                  <a:pt x="147068" y="40398"/>
                </a:lnTo>
                <a:lnTo>
                  <a:pt x="146659" y="40602"/>
                </a:lnTo>
                <a:lnTo>
                  <a:pt x="146455" y="40295"/>
                </a:lnTo>
                <a:lnTo>
                  <a:pt x="146352" y="40705"/>
                </a:lnTo>
                <a:lnTo>
                  <a:pt x="146864" y="40807"/>
                </a:lnTo>
                <a:lnTo>
                  <a:pt x="147477" y="41727"/>
                </a:lnTo>
                <a:lnTo>
                  <a:pt x="147375" y="41830"/>
                </a:lnTo>
                <a:lnTo>
                  <a:pt x="147273" y="41932"/>
                </a:lnTo>
                <a:lnTo>
                  <a:pt x="148091" y="41932"/>
                </a:lnTo>
                <a:lnTo>
                  <a:pt x="147477" y="42239"/>
                </a:lnTo>
                <a:lnTo>
                  <a:pt x="147989" y="42239"/>
                </a:lnTo>
                <a:lnTo>
                  <a:pt x="147989" y="42341"/>
                </a:lnTo>
                <a:lnTo>
                  <a:pt x="148602" y="42239"/>
                </a:lnTo>
                <a:lnTo>
                  <a:pt x="149523" y="42852"/>
                </a:lnTo>
                <a:lnTo>
                  <a:pt x="150136" y="42648"/>
                </a:lnTo>
                <a:lnTo>
                  <a:pt x="150341" y="42136"/>
                </a:lnTo>
                <a:lnTo>
                  <a:pt x="152080" y="42955"/>
                </a:lnTo>
                <a:lnTo>
                  <a:pt x="152898" y="42852"/>
                </a:lnTo>
                <a:lnTo>
                  <a:pt x="153511" y="42239"/>
                </a:lnTo>
                <a:lnTo>
                  <a:pt x="154227" y="42443"/>
                </a:lnTo>
                <a:lnTo>
                  <a:pt x="154636" y="42136"/>
                </a:lnTo>
                <a:lnTo>
                  <a:pt x="154023" y="47659"/>
                </a:lnTo>
                <a:lnTo>
                  <a:pt x="152489" y="48068"/>
                </a:lnTo>
                <a:lnTo>
                  <a:pt x="152080" y="47864"/>
                </a:lnTo>
                <a:lnTo>
                  <a:pt x="151773" y="47864"/>
                </a:lnTo>
                <a:lnTo>
                  <a:pt x="151773" y="47761"/>
                </a:lnTo>
                <a:lnTo>
                  <a:pt x="151261" y="47557"/>
                </a:lnTo>
                <a:lnTo>
                  <a:pt x="150648" y="47761"/>
                </a:lnTo>
                <a:lnTo>
                  <a:pt x="150955" y="47557"/>
                </a:lnTo>
                <a:lnTo>
                  <a:pt x="150955" y="47557"/>
                </a:lnTo>
                <a:lnTo>
                  <a:pt x="149114" y="48170"/>
                </a:lnTo>
                <a:lnTo>
                  <a:pt x="146148" y="47659"/>
                </a:lnTo>
                <a:lnTo>
                  <a:pt x="145739" y="47148"/>
                </a:lnTo>
                <a:lnTo>
                  <a:pt x="144102" y="46739"/>
                </a:lnTo>
                <a:lnTo>
                  <a:pt x="144000" y="46432"/>
                </a:lnTo>
                <a:lnTo>
                  <a:pt x="143489" y="46227"/>
                </a:lnTo>
                <a:lnTo>
                  <a:pt x="141955" y="46534"/>
                </a:lnTo>
                <a:lnTo>
                  <a:pt x="141443" y="47250"/>
                </a:lnTo>
                <a:lnTo>
                  <a:pt x="141648" y="48170"/>
                </a:lnTo>
                <a:lnTo>
                  <a:pt x="140114" y="48580"/>
                </a:lnTo>
                <a:lnTo>
                  <a:pt x="133773" y="45818"/>
                </a:lnTo>
                <a:lnTo>
                  <a:pt x="133875" y="45818"/>
                </a:lnTo>
                <a:lnTo>
                  <a:pt x="132750" y="44898"/>
                </a:lnTo>
                <a:lnTo>
                  <a:pt x="133568" y="43670"/>
                </a:lnTo>
                <a:lnTo>
                  <a:pt x="133159" y="43057"/>
                </a:lnTo>
                <a:lnTo>
                  <a:pt x="133466" y="41932"/>
                </a:lnTo>
                <a:lnTo>
                  <a:pt x="132852" y="42136"/>
                </a:lnTo>
                <a:lnTo>
                  <a:pt x="132852" y="41830"/>
                </a:lnTo>
                <a:lnTo>
                  <a:pt x="132545" y="41727"/>
                </a:lnTo>
                <a:lnTo>
                  <a:pt x="132545" y="41625"/>
                </a:lnTo>
                <a:lnTo>
                  <a:pt x="130807" y="42136"/>
                </a:lnTo>
                <a:lnTo>
                  <a:pt x="130295" y="41830"/>
                </a:lnTo>
                <a:lnTo>
                  <a:pt x="122318" y="43977"/>
                </a:lnTo>
                <a:lnTo>
                  <a:pt x="121602" y="43670"/>
                </a:lnTo>
                <a:lnTo>
                  <a:pt x="120477" y="43875"/>
                </a:lnTo>
                <a:lnTo>
                  <a:pt x="119659" y="43057"/>
                </a:lnTo>
                <a:lnTo>
                  <a:pt x="115568" y="48477"/>
                </a:lnTo>
                <a:lnTo>
                  <a:pt x="115773" y="48784"/>
                </a:lnTo>
                <a:lnTo>
                  <a:pt x="114034" y="50932"/>
                </a:lnTo>
                <a:lnTo>
                  <a:pt x="112909" y="51239"/>
                </a:lnTo>
                <a:lnTo>
                  <a:pt x="109943" y="55739"/>
                </a:lnTo>
                <a:lnTo>
                  <a:pt x="109943" y="55739"/>
                </a:lnTo>
                <a:lnTo>
                  <a:pt x="110148" y="55534"/>
                </a:lnTo>
                <a:lnTo>
                  <a:pt x="110148" y="55534"/>
                </a:lnTo>
                <a:lnTo>
                  <a:pt x="108920" y="58602"/>
                </a:lnTo>
                <a:lnTo>
                  <a:pt x="109432" y="58807"/>
                </a:lnTo>
                <a:lnTo>
                  <a:pt x="109432" y="60034"/>
                </a:lnTo>
                <a:lnTo>
                  <a:pt x="109636" y="59932"/>
                </a:lnTo>
                <a:lnTo>
                  <a:pt x="109330" y="63716"/>
                </a:lnTo>
                <a:lnTo>
                  <a:pt x="108409" y="64841"/>
                </a:lnTo>
                <a:lnTo>
                  <a:pt x="109023" y="65659"/>
                </a:lnTo>
                <a:lnTo>
                  <a:pt x="109227" y="65557"/>
                </a:lnTo>
                <a:lnTo>
                  <a:pt x="109227" y="66170"/>
                </a:lnTo>
                <a:lnTo>
                  <a:pt x="110250" y="66170"/>
                </a:lnTo>
                <a:lnTo>
                  <a:pt x="109330" y="66375"/>
                </a:lnTo>
                <a:lnTo>
                  <a:pt x="109227" y="66273"/>
                </a:lnTo>
                <a:lnTo>
                  <a:pt x="109023" y="67091"/>
                </a:lnTo>
                <a:lnTo>
                  <a:pt x="109023" y="67091"/>
                </a:lnTo>
                <a:lnTo>
                  <a:pt x="109227" y="66989"/>
                </a:lnTo>
                <a:lnTo>
                  <a:pt x="109739" y="67909"/>
                </a:lnTo>
                <a:lnTo>
                  <a:pt x="110557" y="67705"/>
                </a:lnTo>
                <a:lnTo>
                  <a:pt x="110557" y="67705"/>
                </a:lnTo>
                <a:lnTo>
                  <a:pt x="110148" y="67909"/>
                </a:lnTo>
                <a:lnTo>
                  <a:pt x="110557" y="68114"/>
                </a:lnTo>
                <a:lnTo>
                  <a:pt x="110148" y="68318"/>
                </a:lnTo>
                <a:lnTo>
                  <a:pt x="110250" y="68318"/>
                </a:lnTo>
                <a:lnTo>
                  <a:pt x="110455" y="68523"/>
                </a:lnTo>
                <a:lnTo>
                  <a:pt x="110352" y="68727"/>
                </a:lnTo>
                <a:lnTo>
                  <a:pt x="110557" y="68625"/>
                </a:lnTo>
                <a:lnTo>
                  <a:pt x="110659" y="68932"/>
                </a:lnTo>
                <a:lnTo>
                  <a:pt x="110864" y="69034"/>
                </a:lnTo>
                <a:lnTo>
                  <a:pt x="110966" y="68932"/>
                </a:lnTo>
                <a:lnTo>
                  <a:pt x="111375" y="69648"/>
                </a:lnTo>
                <a:lnTo>
                  <a:pt x="111784" y="69852"/>
                </a:lnTo>
                <a:lnTo>
                  <a:pt x="111784" y="70261"/>
                </a:lnTo>
                <a:lnTo>
                  <a:pt x="112295" y="70875"/>
                </a:lnTo>
                <a:lnTo>
                  <a:pt x="112193" y="71182"/>
                </a:lnTo>
                <a:lnTo>
                  <a:pt x="112500" y="71182"/>
                </a:lnTo>
                <a:lnTo>
                  <a:pt x="112193" y="71284"/>
                </a:lnTo>
                <a:lnTo>
                  <a:pt x="117511" y="75477"/>
                </a:lnTo>
                <a:lnTo>
                  <a:pt x="119557" y="74761"/>
                </a:lnTo>
                <a:lnTo>
                  <a:pt x="119250" y="74761"/>
                </a:lnTo>
                <a:lnTo>
                  <a:pt x="120477" y="74659"/>
                </a:lnTo>
                <a:lnTo>
                  <a:pt x="119966" y="74659"/>
                </a:lnTo>
                <a:lnTo>
                  <a:pt x="121295" y="74557"/>
                </a:lnTo>
                <a:lnTo>
                  <a:pt x="121398" y="74761"/>
                </a:lnTo>
                <a:lnTo>
                  <a:pt x="127534" y="73227"/>
                </a:lnTo>
                <a:lnTo>
                  <a:pt x="127330" y="73432"/>
                </a:lnTo>
                <a:lnTo>
                  <a:pt x="129170" y="74455"/>
                </a:lnTo>
                <a:lnTo>
                  <a:pt x="129170" y="74761"/>
                </a:lnTo>
                <a:lnTo>
                  <a:pt x="129068" y="74761"/>
                </a:lnTo>
                <a:lnTo>
                  <a:pt x="129886" y="75477"/>
                </a:lnTo>
                <a:lnTo>
                  <a:pt x="130091" y="75477"/>
                </a:lnTo>
                <a:lnTo>
                  <a:pt x="130398" y="75580"/>
                </a:lnTo>
                <a:lnTo>
                  <a:pt x="130295" y="75170"/>
                </a:lnTo>
                <a:lnTo>
                  <a:pt x="130398" y="75477"/>
                </a:lnTo>
                <a:lnTo>
                  <a:pt x="130602" y="75170"/>
                </a:lnTo>
                <a:lnTo>
                  <a:pt x="131420" y="75375"/>
                </a:lnTo>
                <a:lnTo>
                  <a:pt x="131625" y="74966"/>
                </a:lnTo>
                <a:lnTo>
                  <a:pt x="132341" y="75784"/>
                </a:lnTo>
                <a:lnTo>
                  <a:pt x="132955" y="75886"/>
                </a:lnTo>
                <a:lnTo>
                  <a:pt x="132852" y="79466"/>
                </a:lnTo>
                <a:lnTo>
                  <a:pt x="132648" y="79568"/>
                </a:lnTo>
                <a:lnTo>
                  <a:pt x="133261" y="79875"/>
                </a:lnTo>
                <a:lnTo>
                  <a:pt x="133057" y="79977"/>
                </a:lnTo>
                <a:lnTo>
                  <a:pt x="132648" y="79670"/>
                </a:lnTo>
                <a:lnTo>
                  <a:pt x="132443" y="80591"/>
                </a:lnTo>
                <a:lnTo>
                  <a:pt x="132034" y="80693"/>
                </a:lnTo>
                <a:lnTo>
                  <a:pt x="132852" y="81716"/>
                </a:lnTo>
                <a:lnTo>
                  <a:pt x="132852" y="81716"/>
                </a:lnTo>
                <a:lnTo>
                  <a:pt x="132341" y="81409"/>
                </a:lnTo>
                <a:lnTo>
                  <a:pt x="132750" y="82023"/>
                </a:lnTo>
                <a:lnTo>
                  <a:pt x="132648" y="82023"/>
                </a:lnTo>
                <a:lnTo>
                  <a:pt x="133261" y="82636"/>
                </a:lnTo>
                <a:lnTo>
                  <a:pt x="132955" y="82534"/>
                </a:lnTo>
                <a:lnTo>
                  <a:pt x="135205" y="85909"/>
                </a:lnTo>
                <a:lnTo>
                  <a:pt x="136023" y="86114"/>
                </a:lnTo>
                <a:lnTo>
                  <a:pt x="135307" y="86318"/>
                </a:lnTo>
                <a:lnTo>
                  <a:pt x="135920" y="89284"/>
                </a:lnTo>
                <a:lnTo>
                  <a:pt x="136023" y="89182"/>
                </a:lnTo>
                <a:lnTo>
                  <a:pt x="136432" y="92557"/>
                </a:lnTo>
                <a:lnTo>
                  <a:pt x="134795" y="96648"/>
                </a:lnTo>
                <a:lnTo>
                  <a:pt x="137045" y="103602"/>
                </a:lnTo>
                <a:lnTo>
                  <a:pt x="136943" y="103602"/>
                </a:lnTo>
                <a:lnTo>
                  <a:pt x="140011" y="115364"/>
                </a:lnTo>
                <a:lnTo>
                  <a:pt x="146148" y="114955"/>
                </a:lnTo>
                <a:lnTo>
                  <a:pt x="146557" y="114648"/>
                </a:lnTo>
                <a:lnTo>
                  <a:pt x="147068" y="114648"/>
                </a:lnTo>
                <a:lnTo>
                  <a:pt x="152693" y="109125"/>
                </a:lnTo>
                <a:lnTo>
                  <a:pt x="153205" y="106977"/>
                </a:lnTo>
                <a:lnTo>
                  <a:pt x="153102" y="107080"/>
                </a:lnTo>
                <a:lnTo>
                  <a:pt x="153205" y="106875"/>
                </a:lnTo>
                <a:lnTo>
                  <a:pt x="153205" y="106977"/>
                </a:lnTo>
                <a:lnTo>
                  <a:pt x="155659" y="104523"/>
                </a:lnTo>
                <a:lnTo>
                  <a:pt x="155659" y="102784"/>
                </a:lnTo>
                <a:lnTo>
                  <a:pt x="155557" y="103091"/>
                </a:lnTo>
                <a:lnTo>
                  <a:pt x="155045" y="100330"/>
                </a:lnTo>
                <a:lnTo>
                  <a:pt x="160670" y="95932"/>
                </a:lnTo>
                <a:lnTo>
                  <a:pt x="160875" y="91125"/>
                </a:lnTo>
                <a:lnTo>
                  <a:pt x="160057" y="90307"/>
                </a:lnTo>
                <a:lnTo>
                  <a:pt x="159955" y="87136"/>
                </a:lnTo>
                <a:lnTo>
                  <a:pt x="159341" y="86523"/>
                </a:lnTo>
                <a:lnTo>
                  <a:pt x="161284" y="82125"/>
                </a:lnTo>
                <a:lnTo>
                  <a:pt x="161693" y="82023"/>
                </a:lnTo>
                <a:lnTo>
                  <a:pt x="170591" y="69341"/>
                </a:lnTo>
                <a:lnTo>
                  <a:pt x="170386" y="69136"/>
                </a:lnTo>
                <a:lnTo>
                  <a:pt x="170284" y="69341"/>
                </a:lnTo>
                <a:lnTo>
                  <a:pt x="170182" y="67807"/>
                </a:lnTo>
                <a:lnTo>
                  <a:pt x="164557" y="69341"/>
                </a:lnTo>
                <a:lnTo>
                  <a:pt x="162511" y="68114"/>
                </a:lnTo>
                <a:lnTo>
                  <a:pt x="163330" y="67602"/>
                </a:lnTo>
                <a:lnTo>
                  <a:pt x="162920" y="66784"/>
                </a:lnTo>
                <a:lnTo>
                  <a:pt x="162920" y="66886"/>
                </a:lnTo>
                <a:lnTo>
                  <a:pt x="159955" y="64125"/>
                </a:lnTo>
                <a:lnTo>
                  <a:pt x="159955" y="64534"/>
                </a:lnTo>
                <a:lnTo>
                  <a:pt x="157193" y="58295"/>
                </a:lnTo>
                <a:lnTo>
                  <a:pt x="157193" y="58295"/>
                </a:lnTo>
                <a:lnTo>
                  <a:pt x="157295" y="58398"/>
                </a:lnTo>
                <a:lnTo>
                  <a:pt x="156375" y="56761"/>
                </a:lnTo>
                <a:lnTo>
                  <a:pt x="155966" y="56557"/>
                </a:lnTo>
                <a:lnTo>
                  <a:pt x="155659" y="56148"/>
                </a:lnTo>
                <a:lnTo>
                  <a:pt x="155864" y="55432"/>
                </a:lnTo>
                <a:lnTo>
                  <a:pt x="152591" y="49193"/>
                </a:lnTo>
                <a:lnTo>
                  <a:pt x="152591" y="49193"/>
                </a:lnTo>
                <a:lnTo>
                  <a:pt x="153716" y="51136"/>
                </a:lnTo>
                <a:lnTo>
                  <a:pt x="154330" y="50830"/>
                </a:lnTo>
                <a:lnTo>
                  <a:pt x="154739" y="49602"/>
                </a:lnTo>
                <a:lnTo>
                  <a:pt x="154534" y="51136"/>
                </a:lnTo>
                <a:lnTo>
                  <a:pt x="158727" y="56557"/>
                </a:lnTo>
                <a:lnTo>
                  <a:pt x="158625" y="56557"/>
                </a:lnTo>
                <a:lnTo>
                  <a:pt x="162614" y="64330"/>
                </a:lnTo>
                <a:lnTo>
                  <a:pt x="162511" y="64227"/>
                </a:lnTo>
                <a:lnTo>
                  <a:pt x="162511" y="64227"/>
                </a:lnTo>
                <a:lnTo>
                  <a:pt x="163330" y="66989"/>
                </a:lnTo>
                <a:lnTo>
                  <a:pt x="171102" y="63818"/>
                </a:lnTo>
                <a:lnTo>
                  <a:pt x="171102" y="63409"/>
                </a:lnTo>
                <a:lnTo>
                  <a:pt x="173557" y="62489"/>
                </a:lnTo>
                <a:lnTo>
                  <a:pt x="173659" y="61977"/>
                </a:lnTo>
                <a:lnTo>
                  <a:pt x="174580" y="61568"/>
                </a:lnTo>
                <a:lnTo>
                  <a:pt x="174989" y="60750"/>
                </a:lnTo>
                <a:lnTo>
                  <a:pt x="175807" y="60443"/>
                </a:lnTo>
                <a:lnTo>
                  <a:pt x="175705" y="59625"/>
                </a:lnTo>
                <a:lnTo>
                  <a:pt x="176114" y="58807"/>
                </a:lnTo>
                <a:lnTo>
                  <a:pt x="176216" y="59114"/>
                </a:lnTo>
                <a:lnTo>
                  <a:pt x="177341" y="57170"/>
                </a:lnTo>
                <a:lnTo>
                  <a:pt x="174273" y="54920"/>
                </a:lnTo>
                <a:lnTo>
                  <a:pt x="173864" y="52977"/>
                </a:lnTo>
                <a:lnTo>
                  <a:pt x="172330" y="55023"/>
                </a:lnTo>
                <a:lnTo>
                  <a:pt x="170080" y="55330"/>
                </a:lnTo>
                <a:lnTo>
                  <a:pt x="169875" y="55023"/>
                </a:lnTo>
                <a:lnTo>
                  <a:pt x="169568" y="55023"/>
                </a:lnTo>
                <a:lnTo>
                  <a:pt x="169670" y="54818"/>
                </a:lnTo>
                <a:lnTo>
                  <a:pt x="169466" y="54716"/>
                </a:lnTo>
                <a:lnTo>
                  <a:pt x="169670" y="54000"/>
                </a:lnTo>
                <a:lnTo>
                  <a:pt x="169466" y="53284"/>
                </a:lnTo>
                <a:lnTo>
                  <a:pt x="169057" y="53795"/>
                </a:lnTo>
                <a:lnTo>
                  <a:pt x="169057" y="54511"/>
                </a:lnTo>
                <a:lnTo>
                  <a:pt x="168239" y="53182"/>
                </a:lnTo>
                <a:lnTo>
                  <a:pt x="168341" y="53182"/>
                </a:lnTo>
                <a:lnTo>
                  <a:pt x="168239" y="52568"/>
                </a:lnTo>
                <a:lnTo>
                  <a:pt x="168341" y="52568"/>
                </a:lnTo>
                <a:lnTo>
                  <a:pt x="165886" y="49807"/>
                </a:lnTo>
                <a:lnTo>
                  <a:pt x="166193" y="49602"/>
                </a:lnTo>
                <a:lnTo>
                  <a:pt x="165989" y="49193"/>
                </a:lnTo>
                <a:lnTo>
                  <a:pt x="166398" y="49295"/>
                </a:lnTo>
                <a:lnTo>
                  <a:pt x="166807" y="48682"/>
                </a:lnTo>
                <a:lnTo>
                  <a:pt x="166807" y="48784"/>
                </a:lnTo>
                <a:lnTo>
                  <a:pt x="171409" y="52568"/>
                </a:lnTo>
                <a:lnTo>
                  <a:pt x="172943" y="52466"/>
                </a:lnTo>
                <a:lnTo>
                  <a:pt x="173557" y="52057"/>
                </a:lnTo>
                <a:lnTo>
                  <a:pt x="174273" y="52364"/>
                </a:lnTo>
                <a:lnTo>
                  <a:pt x="174580" y="53182"/>
                </a:lnTo>
                <a:lnTo>
                  <a:pt x="177545" y="54000"/>
                </a:lnTo>
                <a:lnTo>
                  <a:pt x="177648" y="53898"/>
                </a:lnTo>
                <a:lnTo>
                  <a:pt x="177750" y="54000"/>
                </a:lnTo>
                <a:lnTo>
                  <a:pt x="182761" y="53898"/>
                </a:lnTo>
                <a:lnTo>
                  <a:pt x="182557" y="53795"/>
                </a:lnTo>
                <a:lnTo>
                  <a:pt x="182557" y="53795"/>
                </a:lnTo>
                <a:lnTo>
                  <a:pt x="182864" y="53898"/>
                </a:lnTo>
                <a:lnTo>
                  <a:pt x="182966" y="53898"/>
                </a:lnTo>
                <a:lnTo>
                  <a:pt x="184091" y="55432"/>
                </a:lnTo>
                <a:lnTo>
                  <a:pt x="184500" y="55636"/>
                </a:lnTo>
                <a:lnTo>
                  <a:pt x="184500" y="55534"/>
                </a:lnTo>
                <a:lnTo>
                  <a:pt x="185114" y="55534"/>
                </a:lnTo>
                <a:lnTo>
                  <a:pt x="184909" y="56045"/>
                </a:lnTo>
                <a:lnTo>
                  <a:pt x="185727" y="56557"/>
                </a:lnTo>
                <a:lnTo>
                  <a:pt x="186750" y="56250"/>
                </a:lnTo>
                <a:lnTo>
                  <a:pt x="185727" y="57068"/>
                </a:lnTo>
                <a:lnTo>
                  <a:pt x="185420" y="57068"/>
                </a:lnTo>
                <a:lnTo>
                  <a:pt x="187568" y="58602"/>
                </a:lnTo>
                <a:lnTo>
                  <a:pt x="188386" y="58193"/>
                </a:lnTo>
                <a:lnTo>
                  <a:pt x="188284" y="57170"/>
                </a:lnTo>
                <a:lnTo>
                  <a:pt x="188898" y="57170"/>
                </a:lnTo>
                <a:lnTo>
                  <a:pt x="188693" y="57682"/>
                </a:lnTo>
                <a:lnTo>
                  <a:pt x="189205" y="57682"/>
                </a:lnTo>
                <a:lnTo>
                  <a:pt x="188795" y="57989"/>
                </a:lnTo>
                <a:lnTo>
                  <a:pt x="188898" y="57989"/>
                </a:lnTo>
                <a:lnTo>
                  <a:pt x="189307" y="60239"/>
                </a:lnTo>
                <a:lnTo>
                  <a:pt x="189205" y="60239"/>
                </a:lnTo>
                <a:lnTo>
                  <a:pt x="189205" y="60545"/>
                </a:lnTo>
                <a:lnTo>
                  <a:pt x="189307" y="60341"/>
                </a:lnTo>
                <a:lnTo>
                  <a:pt x="190636" y="64227"/>
                </a:lnTo>
                <a:lnTo>
                  <a:pt x="190534" y="64227"/>
                </a:lnTo>
                <a:lnTo>
                  <a:pt x="193160" y="69965"/>
                </a:lnTo>
                <a:lnTo>
                  <a:pt x="194216" y="71693"/>
                </a:lnTo>
                <a:lnTo>
                  <a:pt x="195955" y="70568"/>
                </a:lnTo>
                <a:lnTo>
                  <a:pt x="195545" y="70261"/>
                </a:lnTo>
                <a:lnTo>
                  <a:pt x="195852" y="69443"/>
                </a:lnTo>
                <a:lnTo>
                  <a:pt x="196364" y="69239"/>
                </a:lnTo>
                <a:lnTo>
                  <a:pt x="196568" y="66375"/>
                </a:lnTo>
                <a:lnTo>
                  <a:pt x="196466" y="66170"/>
                </a:lnTo>
                <a:lnTo>
                  <a:pt x="196261" y="63920"/>
                </a:lnTo>
                <a:lnTo>
                  <a:pt x="196875" y="63818"/>
                </a:lnTo>
                <a:lnTo>
                  <a:pt x="200455" y="59830"/>
                </a:lnTo>
                <a:lnTo>
                  <a:pt x="200250" y="59932"/>
                </a:lnTo>
                <a:lnTo>
                  <a:pt x="200250" y="59932"/>
                </a:lnTo>
                <a:lnTo>
                  <a:pt x="201580" y="58705"/>
                </a:lnTo>
                <a:lnTo>
                  <a:pt x="201477" y="58091"/>
                </a:lnTo>
                <a:lnTo>
                  <a:pt x="202398" y="57580"/>
                </a:lnTo>
                <a:lnTo>
                  <a:pt x="202295" y="57068"/>
                </a:lnTo>
                <a:lnTo>
                  <a:pt x="202500" y="57580"/>
                </a:lnTo>
                <a:lnTo>
                  <a:pt x="202705" y="57682"/>
                </a:lnTo>
                <a:lnTo>
                  <a:pt x="202909" y="57273"/>
                </a:lnTo>
                <a:lnTo>
                  <a:pt x="203114" y="57886"/>
                </a:lnTo>
                <a:lnTo>
                  <a:pt x="203216" y="57682"/>
                </a:lnTo>
                <a:lnTo>
                  <a:pt x="203420" y="57784"/>
                </a:lnTo>
                <a:lnTo>
                  <a:pt x="203420" y="57784"/>
                </a:lnTo>
                <a:lnTo>
                  <a:pt x="203216" y="57477"/>
                </a:lnTo>
                <a:lnTo>
                  <a:pt x="203318" y="57273"/>
                </a:lnTo>
                <a:lnTo>
                  <a:pt x="203625" y="57682"/>
                </a:lnTo>
                <a:lnTo>
                  <a:pt x="203625" y="57170"/>
                </a:lnTo>
                <a:lnTo>
                  <a:pt x="203830" y="57682"/>
                </a:lnTo>
                <a:lnTo>
                  <a:pt x="204136" y="56966"/>
                </a:lnTo>
                <a:lnTo>
                  <a:pt x="204136" y="57375"/>
                </a:lnTo>
                <a:lnTo>
                  <a:pt x="204341" y="57273"/>
                </a:lnTo>
                <a:lnTo>
                  <a:pt x="204341" y="57580"/>
                </a:lnTo>
                <a:lnTo>
                  <a:pt x="204648" y="57170"/>
                </a:lnTo>
                <a:lnTo>
                  <a:pt x="204545" y="56250"/>
                </a:lnTo>
                <a:lnTo>
                  <a:pt x="204239" y="55943"/>
                </a:lnTo>
                <a:lnTo>
                  <a:pt x="204443" y="55943"/>
                </a:lnTo>
                <a:lnTo>
                  <a:pt x="204443" y="55739"/>
                </a:lnTo>
                <a:lnTo>
                  <a:pt x="205773" y="57068"/>
                </a:lnTo>
                <a:lnTo>
                  <a:pt x="206795" y="59216"/>
                </a:lnTo>
                <a:lnTo>
                  <a:pt x="206795" y="58909"/>
                </a:lnTo>
                <a:lnTo>
                  <a:pt x="207102" y="59011"/>
                </a:lnTo>
                <a:lnTo>
                  <a:pt x="207307" y="59625"/>
                </a:lnTo>
                <a:lnTo>
                  <a:pt x="207307" y="59420"/>
                </a:lnTo>
                <a:lnTo>
                  <a:pt x="207818" y="59523"/>
                </a:lnTo>
                <a:lnTo>
                  <a:pt x="208125" y="60136"/>
                </a:lnTo>
                <a:lnTo>
                  <a:pt x="207716" y="60136"/>
                </a:lnTo>
                <a:lnTo>
                  <a:pt x="208125" y="60648"/>
                </a:lnTo>
                <a:lnTo>
                  <a:pt x="208125" y="60239"/>
                </a:lnTo>
                <a:lnTo>
                  <a:pt x="208432" y="60750"/>
                </a:lnTo>
                <a:lnTo>
                  <a:pt x="208330" y="60750"/>
                </a:lnTo>
                <a:lnTo>
                  <a:pt x="208739" y="63614"/>
                </a:lnTo>
                <a:lnTo>
                  <a:pt x="209148" y="63102"/>
                </a:lnTo>
                <a:lnTo>
                  <a:pt x="209148" y="63716"/>
                </a:lnTo>
                <a:lnTo>
                  <a:pt x="209352" y="63409"/>
                </a:lnTo>
                <a:lnTo>
                  <a:pt x="210170" y="63409"/>
                </a:lnTo>
                <a:lnTo>
                  <a:pt x="210477" y="63205"/>
                </a:lnTo>
                <a:lnTo>
                  <a:pt x="210477" y="62795"/>
                </a:lnTo>
                <a:lnTo>
                  <a:pt x="210886" y="62898"/>
                </a:lnTo>
                <a:lnTo>
                  <a:pt x="210989" y="62182"/>
                </a:lnTo>
                <a:lnTo>
                  <a:pt x="211807" y="63000"/>
                </a:lnTo>
                <a:lnTo>
                  <a:pt x="212318" y="64943"/>
                </a:lnTo>
                <a:lnTo>
                  <a:pt x="212216" y="64943"/>
                </a:lnTo>
                <a:lnTo>
                  <a:pt x="212523" y="65966"/>
                </a:lnTo>
                <a:lnTo>
                  <a:pt x="212625" y="65659"/>
                </a:lnTo>
                <a:lnTo>
                  <a:pt x="213239" y="69750"/>
                </a:lnTo>
                <a:lnTo>
                  <a:pt x="213341" y="69545"/>
                </a:lnTo>
                <a:lnTo>
                  <a:pt x="213136" y="71386"/>
                </a:lnTo>
                <a:lnTo>
                  <a:pt x="218045" y="78545"/>
                </a:lnTo>
                <a:lnTo>
                  <a:pt x="218455" y="78545"/>
                </a:lnTo>
                <a:lnTo>
                  <a:pt x="218557" y="78341"/>
                </a:lnTo>
                <a:lnTo>
                  <a:pt x="218864" y="78341"/>
                </a:lnTo>
                <a:lnTo>
                  <a:pt x="217739" y="74659"/>
                </a:lnTo>
                <a:lnTo>
                  <a:pt x="215182" y="72307"/>
                </a:lnTo>
                <a:lnTo>
                  <a:pt x="215284" y="72614"/>
                </a:lnTo>
                <a:lnTo>
                  <a:pt x="214875" y="72102"/>
                </a:lnTo>
                <a:lnTo>
                  <a:pt x="215182" y="72307"/>
                </a:lnTo>
                <a:lnTo>
                  <a:pt x="214875" y="71284"/>
                </a:lnTo>
                <a:lnTo>
                  <a:pt x="214773" y="71386"/>
                </a:lnTo>
                <a:lnTo>
                  <a:pt x="213852" y="69852"/>
                </a:lnTo>
                <a:lnTo>
                  <a:pt x="214364" y="66580"/>
                </a:lnTo>
                <a:lnTo>
                  <a:pt x="214261" y="66375"/>
                </a:lnTo>
                <a:lnTo>
                  <a:pt x="215080" y="66273"/>
                </a:lnTo>
                <a:lnTo>
                  <a:pt x="215080" y="66784"/>
                </a:lnTo>
                <a:lnTo>
                  <a:pt x="216409" y="67398"/>
                </a:lnTo>
                <a:lnTo>
                  <a:pt x="216409" y="67295"/>
                </a:lnTo>
                <a:lnTo>
                  <a:pt x="216716" y="67602"/>
                </a:lnTo>
                <a:lnTo>
                  <a:pt x="216716" y="67500"/>
                </a:lnTo>
                <a:lnTo>
                  <a:pt x="217023" y="68011"/>
                </a:lnTo>
                <a:lnTo>
                  <a:pt x="217125" y="67909"/>
                </a:lnTo>
                <a:lnTo>
                  <a:pt x="217330" y="68625"/>
                </a:lnTo>
                <a:lnTo>
                  <a:pt x="217636" y="68625"/>
                </a:lnTo>
                <a:lnTo>
                  <a:pt x="217739" y="69034"/>
                </a:lnTo>
                <a:lnTo>
                  <a:pt x="219068" y="69648"/>
                </a:lnTo>
                <a:lnTo>
                  <a:pt x="218966" y="71182"/>
                </a:lnTo>
                <a:lnTo>
                  <a:pt x="218966" y="71182"/>
                </a:lnTo>
                <a:lnTo>
                  <a:pt x="219886" y="70568"/>
                </a:lnTo>
                <a:lnTo>
                  <a:pt x="219886" y="69750"/>
                </a:lnTo>
                <a:lnTo>
                  <a:pt x="220500" y="70159"/>
                </a:lnTo>
                <a:lnTo>
                  <a:pt x="220091" y="69545"/>
                </a:lnTo>
                <a:lnTo>
                  <a:pt x="220602" y="69852"/>
                </a:lnTo>
                <a:lnTo>
                  <a:pt x="220398" y="69443"/>
                </a:lnTo>
                <a:lnTo>
                  <a:pt x="222545" y="68318"/>
                </a:lnTo>
                <a:lnTo>
                  <a:pt x="222737" y="67743"/>
                </a:lnTo>
                <a:lnTo>
                  <a:pt x="222648" y="67295"/>
                </a:lnTo>
                <a:lnTo>
                  <a:pt x="222750" y="67295"/>
                </a:lnTo>
                <a:lnTo>
                  <a:pt x="222750" y="66886"/>
                </a:lnTo>
                <a:lnTo>
                  <a:pt x="222852" y="67091"/>
                </a:lnTo>
                <a:lnTo>
                  <a:pt x="222545" y="65864"/>
                </a:lnTo>
                <a:lnTo>
                  <a:pt x="219375" y="61773"/>
                </a:lnTo>
                <a:lnTo>
                  <a:pt x="219477" y="61773"/>
                </a:lnTo>
                <a:lnTo>
                  <a:pt x="218659" y="60239"/>
                </a:lnTo>
                <a:lnTo>
                  <a:pt x="219170" y="58398"/>
                </a:lnTo>
                <a:lnTo>
                  <a:pt x="219682" y="58500"/>
                </a:lnTo>
                <a:lnTo>
                  <a:pt x="220602" y="57477"/>
                </a:lnTo>
                <a:lnTo>
                  <a:pt x="221216" y="57989"/>
                </a:lnTo>
                <a:lnTo>
                  <a:pt x="221625" y="57682"/>
                </a:lnTo>
                <a:lnTo>
                  <a:pt x="221830" y="57886"/>
                </a:lnTo>
                <a:lnTo>
                  <a:pt x="221830" y="58500"/>
                </a:lnTo>
                <a:lnTo>
                  <a:pt x="222239" y="59011"/>
                </a:lnTo>
                <a:lnTo>
                  <a:pt x="222136" y="59011"/>
                </a:lnTo>
                <a:lnTo>
                  <a:pt x="222545" y="59114"/>
                </a:lnTo>
                <a:lnTo>
                  <a:pt x="222239" y="58500"/>
                </a:lnTo>
                <a:lnTo>
                  <a:pt x="222443" y="58091"/>
                </a:lnTo>
                <a:lnTo>
                  <a:pt x="224080" y="57477"/>
                </a:lnTo>
                <a:lnTo>
                  <a:pt x="224591" y="57477"/>
                </a:lnTo>
                <a:lnTo>
                  <a:pt x="224693" y="57170"/>
                </a:lnTo>
                <a:lnTo>
                  <a:pt x="225102" y="57068"/>
                </a:lnTo>
                <a:lnTo>
                  <a:pt x="224795" y="56455"/>
                </a:lnTo>
                <a:lnTo>
                  <a:pt x="225000" y="56250"/>
                </a:lnTo>
                <a:lnTo>
                  <a:pt x="225716" y="57068"/>
                </a:lnTo>
                <a:lnTo>
                  <a:pt x="226023" y="56659"/>
                </a:lnTo>
                <a:lnTo>
                  <a:pt x="226125" y="56761"/>
                </a:lnTo>
                <a:lnTo>
                  <a:pt x="226534" y="56659"/>
                </a:lnTo>
                <a:lnTo>
                  <a:pt x="226739" y="56659"/>
                </a:lnTo>
                <a:lnTo>
                  <a:pt x="226739" y="56557"/>
                </a:lnTo>
                <a:lnTo>
                  <a:pt x="227352" y="56455"/>
                </a:lnTo>
                <a:lnTo>
                  <a:pt x="227761" y="55739"/>
                </a:lnTo>
                <a:lnTo>
                  <a:pt x="228170" y="55739"/>
                </a:lnTo>
                <a:lnTo>
                  <a:pt x="228375" y="55534"/>
                </a:lnTo>
                <a:lnTo>
                  <a:pt x="228477" y="54920"/>
                </a:lnTo>
                <a:lnTo>
                  <a:pt x="229807" y="54000"/>
                </a:lnTo>
                <a:lnTo>
                  <a:pt x="229705" y="53386"/>
                </a:lnTo>
                <a:lnTo>
                  <a:pt x="229193" y="53182"/>
                </a:lnTo>
                <a:lnTo>
                  <a:pt x="229807" y="52977"/>
                </a:lnTo>
                <a:lnTo>
                  <a:pt x="229398" y="52466"/>
                </a:lnTo>
                <a:lnTo>
                  <a:pt x="229602" y="52466"/>
                </a:lnTo>
                <a:lnTo>
                  <a:pt x="229807" y="52670"/>
                </a:lnTo>
                <a:lnTo>
                  <a:pt x="230318" y="50932"/>
                </a:lnTo>
                <a:lnTo>
                  <a:pt x="230727" y="50932"/>
                </a:lnTo>
                <a:lnTo>
                  <a:pt x="230523" y="50318"/>
                </a:lnTo>
                <a:lnTo>
                  <a:pt x="230625" y="50318"/>
                </a:lnTo>
                <a:lnTo>
                  <a:pt x="230318" y="50114"/>
                </a:lnTo>
                <a:lnTo>
                  <a:pt x="230727" y="50114"/>
                </a:lnTo>
                <a:lnTo>
                  <a:pt x="230625" y="49602"/>
                </a:lnTo>
                <a:lnTo>
                  <a:pt x="230318" y="49705"/>
                </a:lnTo>
                <a:lnTo>
                  <a:pt x="230625" y="49295"/>
                </a:lnTo>
                <a:lnTo>
                  <a:pt x="229807" y="48886"/>
                </a:lnTo>
                <a:lnTo>
                  <a:pt x="229295" y="49091"/>
                </a:lnTo>
                <a:lnTo>
                  <a:pt x="228886" y="48989"/>
                </a:lnTo>
                <a:lnTo>
                  <a:pt x="230011" y="48273"/>
                </a:lnTo>
                <a:lnTo>
                  <a:pt x="229909" y="47966"/>
                </a:lnTo>
                <a:lnTo>
                  <a:pt x="228682" y="47148"/>
                </a:lnTo>
                <a:lnTo>
                  <a:pt x="228170" y="47250"/>
                </a:lnTo>
                <a:lnTo>
                  <a:pt x="228477" y="47045"/>
                </a:lnTo>
                <a:lnTo>
                  <a:pt x="229807" y="47455"/>
                </a:lnTo>
                <a:lnTo>
                  <a:pt x="226227" y="44080"/>
                </a:lnTo>
                <a:lnTo>
                  <a:pt x="226739" y="43057"/>
                </a:lnTo>
                <a:lnTo>
                  <a:pt x="226534" y="42750"/>
                </a:lnTo>
                <a:lnTo>
                  <a:pt x="226534" y="42750"/>
                </a:lnTo>
                <a:lnTo>
                  <a:pt x="226739" y="42955"/>
                </a:lnTo>
                <a:lnTo>
                  <a:pt x="227045" y="42545"/>
                </a:lnTo>
                <a:lnTo>
                  <a:pt x="226943" y="42341"/>
                </a:lnTo>
                <a:lnTo>
                  <a:pt x="228170" y="41932"/>
                </a:lnTo>
                <a:lnTo>
                  <a:pt x="228170" y="41523"/>
                </a:lnTo>
                <a:lnTo>
                  <a:pt x="225920" y="41216"/>
                </a:lnTo>
                <a:lnTo>
                  <a:pt x="225511" y="41830"/>
                </a:lnTo>
                <a:lnTo>
                  <a:pt x="225000" y="41625"/>
                </a:lnTo>
                <a:lnTo>
                  <a:pt x="224898" y="41216"/>
                </a:lnTo>
                <a:lnTo>
                  <a:pt x="223159" y="39989"/>
                </a:lnTo>
                <a:lnTo>
                  <a:pt x="224182" y="39580"/>
                </a:lnTo>
                <a:lnTo>
                  <a:pt x="224284" y="38966"/>
                </a:lnTo>
                <a:lnTo>
                  <a:pt x="224898" y="38659"/>
                </a:lnTo>
                <a:lnTo>
                  <a:pt x="225000" y="38250"/>
                </a:lnTo>
                <a:lnTo>
                  <a:pt x="225614" y="37943"/>
                </a:lnTo>
                <a:lnTo>
                  <a:pt x="226227" y="38557"/>
                </a:lnTo>
                <a:lnTo>
                  <a:pt x="226023" y="39477"/>
                </a:lnTo>
                <a:lnTo>
                  <a:pt x="226432" y="39477"/>
                </a:lnTo>
                <a:lnTo>
                  <a:pt x="226432" y="39784"/>
                </a:lnTo>
                <a:lnTo>
                  <a:pt x="226125" y="39989"/>
                </a:lnTo>
                <a:lnTo>
                  <a:pt x="226534" y="39989"/>
                </a:lnTo>
                <a:lnTo>
                  <a:pt x="226636" y="39886"/>
                </a:lnTo>
                <a:lnTo>
                  <a:pt x="228273" y="38864"/>
                </a:lnTo>
                <a:lnTo>
                  <a:pt x="228682" y="39273"/>
                </a:lnTo>
                <a:lnTo>
                  <a:pt x="228784" y="39068"/>
                </a:lnTo>
                <a:lnTo>
                  <a:pt x="229500" y="39580"/>
                </a:lnTo>
                <a:lnTo>
                  <a:pt x="229602" y="40091"/>
                </a:lnTo>
                <a:lnTo>
                  <a:pt x="229909" y="40193"/>
                </a:lnTo>
                <a:lnTo>
                  <a:pt x="229500" y="40807"/>
                </a:lnTo>
                <a:lnTo>
                  <a:pt x="230011" y="40807"/>
                </a:lnTo>
                <a:lnTo>
                  <a:pt x="229807" y="41011"/>
                </a:lnTo>
                <a:lnTo>
                  <a:pt x="230114" y="41114"/>
                </a:lnTo>
                <a:lnTo>
                  <a:pt x="230216" y="41216"/>
                </a:lnTo>
                <a:lnTo>
                  <a:pt x="230420" y="41114"/>
                </a:lnTo>
                <a:lnTo>
                  <a:pt x="230523" y="40909"/>
                </a:lnTo>
                <a:lnTo>
                  <a:pt x="231955" y="42136"/>
                </a:lnTo>
                <a:lnTo>
                  <a:pt x="231341" y="42136"/>
                </a:lnTo>
                <a:lnTo>
                  <a:pt x="232670" y="44182"/>
                </a:lnTo>
                <a:lnTo>
                  <a:pt x="232568" y="44284"/>
                </a:lnTo>
                <a:lnTo>
                  <a:pt x="232670" y="44386"/>
                </a:lnTo>
                <a:lnTo>
                  <a:pt x="232466" y="44386"/>
                </a:lnTo>
                <a:lnTo>
                  <a:pt x="232875" y="44795"/>
                </a:lnTo>
                <a:lnTo>
                  <a:pt x="233080" y="44591"/>
                </a:lnTo>
                <a:lnTo>
                  <a:pt x="233182" y="44284"/>
                </a:lnTo>
                <a:lnTo>
                  <a:pt x="233489" y="44489"/>
                </a:lnTo>
                <a:lnTo>
                  <a:pt x="233386" y="44284"/>
                </a:lnTo>
                <a:lnTo>
                  <a:pt x="233591" y="44284"/>
                </a:lnTo>
                <a:lnTo>
                  <a:pt x="233693" y="44080"/>
                </a:lnTo>
                <a:lnTo>
                  <a:pt x="234205" y="44182"/>
                </a:lnTo>
                <a:lnTo>
                  <a:pt x="234614" y="43875"/>
                </a:lnTo>
                <a:lnTo>
                  <a:pt x="234614" y="42955"/>
                </a:lnTo>
                <a:lnTo>
                  <a:pt x="231034" y="39170"/>
                </a:lnTo>
                <a:lnTo>
                  <a:pt x="232261" y="38045"/>
                </a:lnTo>
                <a:lnTo>
                  <a:pt x="232057" y="36205"/>
                </a:lnTo>
                <a:lnTo>
                  <a:pt x="232057" y="36205"/>
                </a:lnTo>
                <a:lnTo>
                  <a:pt x="232364" y="36307"/>
                </a:lnTo>
                <a:lnTo>
                  <a:pt x="232670" y="35591"/>
                </a:lnTo>
                <a:lnTo>
                  <a:pt x="232977" y="35591"/>
                </a:lnTo>
                <a:lnTo>
                  <a:pt x="234102" y="36102"/>
                </a:lnTo>
                <a:lnTo>
                  <a:pt x="235739" y="30273"/>
                </a:lnTo>
                <a:lnTo>
                  <a:pt x="232670" y="25773"/>
                </a:lnTo>
                <a:lnTo>
                  <a:pt x="232670" y="25466"/>
                </a:lnTo>
                <a:lnTo>
                  <a:pt x="229909" y="24545"/>
                </a:lnTo>
                <a:lnTo>
                  <a:pt x="230420" y="25159"/>
                </a:lnTo>
                <a:lnTo>
                  <a:pt x="230318" y="25364"/>
                </a:lnTo>
                <a:lnTo>
                  <a:pt x="230114" y="24955"/>
                </a:lnTo>
                <a:lnTo>
                  <a:pt x="230114" y="25159"/>
                </a:lnTo>
                <a:lnTo>
                  <a:pt x="229500" y="25261"/>
                </a:lnTo>
                <a:lnTo>
                  <a:pt x="229602" y="24955"/>
                </a:lnTo>
                <a:lnTo>
                  <a:pt x="228886" y="24648"/>
                </a:lnTo>
                <a:lnTo>
                  <a:pt x="229193" y="25057"/>
                </a:lnTo>
                <a:lnTo>
                  <a:pt x="226841" y="23830"/>
                </a:lnTo>
                <a:lnTo>
                  <a:pt x="228068" y="21068"/>
                </a:lnTo>
                <a:lnTo>
                  <a:pt x="227864" y="20761"/>
                </a:lnTo>
                <a:lnTo>
                  <a:pt x="228170" y="20455"/>
                </a:lnTo>
                <a:lnTo>
                  <a:pt x="228170" y="20045"/>
                </a:lnTo>
                <a:lnTo>
                  <a:pt x="231034" y="19841"/>
                </a:lnTo>
                <a:lnTo>
                  <a:pt x="231034" y="19636"/>
                </a:lnTo>
                <a:lnTo>
                  <a:pt x="232875" y="19841"/>
                </a:lnTo>
                <a:lnTo>
                  <a:pt x="232568" y="19534"/>
                </a:lnTo>
                <a:lnTo>
                  <a:pt x="232875" y="19636"/>
                </a:lnTo>
                <a:lnTo>
                  <a:pt x="232670" y="19432"/>
                </a:lnTo>
                <a:lnTo>
                  <a:pt x="233898" y="19534"/>
                </a:lnTo>
                <a:lnTo>
                  <a:pt x="233795" y="19636"/>
                </a:lnTo>
                <a:lnTo>
                  <a:pt x="235432" y="19841"/>
                </a:lnTo>
                <a:lnTo>
                  <a:pt x="234716" y="19943"/>
                </a:lnTo>
                <a:lnTo>
                  <a:pt x="236250" y="19943"/>
                </a:lnTo>
                <a:lnTo>
                  <a:pt x="236250" y="19841"/>
                </a:lnTo>
                <a:lnTo>
                  <a:pt x="236966" y="19943"/>
                </a:lnTo>
                <a:lnTo>
                  <a:pt x="237068" y="19841"/>
                </a:lnTo>
                <a:lnTo>
                  <a:pt x="237580" y="19841"/>
                </a:lnTo>
                <a:lnTo>
                  <a:pt x="236557" y="19636"/>
                </a:lnTo>
                <a:lnTo>
                  <a:pt x="236148" y="18818"/>
                </a:lnTo>
                <a:lnTo>
                  <a:pt x="236352" y="17489"/>
                </a:lnTo>
                <a:lnTo>
                  <a:pt x="238602" y="17693"/>
                </a:lnTo>
                <a:lnTo>
                  <a:pt x="239011" y="18205"/>
                </a:lnTo>
                <a:lnTo>
                  <a:pt x="239216" y="18102"/>
                </a:lnTo>
                <a:lnTo>
                  <a:pt x="239625" y="18511"/>
                </a:lnTo>
                <a:lnTo>
                  <a:pt x="239932" y="18409"/>
                </a:lnTo>
                <a:lnTo>
                  <a:pt x="240341" y="17591"/>
                </a:lnTo>
                <a:lnTo>
                  <a:pt x="240239" y="17489"/>
                </a:lnTo>
                <a:lnTo>
                  <a:pt x="240648" y="17693"/>
                </a:lnTo>
                <a:lnTo>
                  <a:pt x="239727" y="16773"/>
                </a:lnTo>
                <a:lnTo>
                  <a:pt x="241364" y="16875"/>
                </a:lnTo>
                <a:lnTo>
                  <a:pt x="240648" y="16875"/>
                </a:lnTo>
                <a:lnTo>
                  <a:pt x="241875" y="18307"/>
                </a:lnTo>
                <a:lnTo>
                  <a:pt x="241261" y="18614"/>
                </a:lnTo>
                <a:lnTo>
                  <a:pt x="241261" y="19432"/>
                </a:lnTo>
                <a:lnTo>
                  <a:pt x="241159" y="19534"/>
                </a:lnTo>
                <a:lnTo>
                  <a:pt x="241057" y="20966"/>
                </a:lnTo>
                <a:lnTo>
                  <a:pt x="240648" y="20966"/>
                </a:lnTo>
                <a:lnTo>
                  <a:pt x="240750" y="21170"/>
                </a:lnTo>
                <a:lnTo>
                  <a:pt x="240443" y="21273"/>
                </a:lnTo>
                <a:lnTo>
                  <a:pt x="240852" y="21784"/>
                </a:lnTo>
                <a:lnTo>
                  <a:pt x="240852" y="22398"/>
                </a:lnTo>
                <a:lnTo>
                  <a:pt x="246784" y="27716"/>
                </a:lnTo>
                <a:lnTo>
                  <a:pt x="247091" y="26898"/>
                </a:lnTo>
                <a:lnTo>
                  <a:pt x="246273" y="25773"/>
                </a:lnTo>
                <a:lnTo>
                  <a:pt x="246273" y="25773"/>
                </a:lnTo>
                <a:lnTo>
                  <a:pt x="246580" y="25977"/>
                </a:lnTo>
                <a:lnTo>
                  <a:pt x="247398" y="25773"/>
                </a:lnTo>
                <a:lnTo>
                  <a:pt x="246477" y="24852"/>
                </a:lnTo>
                <a:lnTo>
                  <a:pt x="246580" y="24341"/>
                </a:lnTo>
                <a:lnTo>
                  <a:pt x="247193" y="24341"/>
                </a:lnTo>
                <a:lnTo>
                  <a:pt x="246068" y="22705"/>
                </a:lnTo>
                <a:lnTo>
                  <a:pt x="246170" y="22398"/>
                </a:lnTo>
                <a:lnTo>
                  <a:pt x="246375" y="22807"/>
                </a:lnTo>
                <a:lnTo>
                  <a:pt x="246784" y="22705"/>
                </a:lnTo>
                <a:lnTo>
                  <a:pt x="245045" y="21170"/>
                </a:lnTo>
                <a:lnTo>
                  <a:pt x="244330" y="21068"/>
                </a:lnTo>
                <a:lnTo>
                  <a:pt x="244432" y="21273"/>
                </a:lnTo>
                <a:lnTo>
                  <a:pt x="243614" y="20761"/>
                </a:lnTo>
                <a:lnTo>
                  <a:pt x="243307" y="19943"/>
                </a:lnTo>
                <a:lnTo>
                  <a:pt x="243409" y="19943"/>
                </a:lnTo>
                <a:lnTo>
                  <a:pt x="242898" y="19227"/>
                </a:lnTo>
                <a:lnTo>
                  <a:pt x="244023" y="19227"/>
                </a:lnTo>
                <a:lnTo>
                  <a:pt x="243818" y="19023"/>
                </a:lnTo>
                <a:lnTo>
                  <a:pt x="244330" y="18716"/>
                </a:lnTo>
                <a:lnTo>
                  <a:pt x="244943" y="19227"/>
                </a:lnTo>
                <a:lnTo>
                  <a:pt x="244943" y="18920"/>
                </a:lnTo>
                <a:lnTo>
                  <a:pt x="245250" y="18716"/>
                </a:lnTo>
                <a:lnTo>
                  <a:pt x="247807" y="19125"/>
                </a:lnTo>
                <a:lnTo>
                  <a:pt x="247398" y="18716"/>
                </a:lnTo>
                <a:lnTo>
                  <a:pt x="247909" y="18102"/>
                </a:lnTo>
                <a:lnTo>
                  <a:pt x="247807" y="18000"/>
                </a:lnTo>
                <a:lnTo>
                  <a:pt x="247909" y="17898"/>
                </a:lnTo>
                <a:lnTo>
                  <a:pt x="248011" y="17898"/>
                </a:lnTo>
                <a:lnTo>
                  <a:pt x="247807" y="17693"/>
                </a:lnTo>
                <a:lnTo>
                  <a:pt x="248011" y="17795"/>
                </a:lnTo>
                <a:lnTo>
                  <a:pt x="248011" y="17489"/>
                </a:lnTo>
                <a:lnTo>
                  <a:pt x="249545" y="16773"/>
                </a:lnTo>
                <a:lnTo>
                  <a:pt x="249136" y="16568"/>
                </a:lnTo>
                <a:lnTo>
                  <a:pt x="251182" y="16977"/>
                </a:lnTo>
                <a:lnTo>
                  <a:pt x="251080" y="16670"/>
                </a:lnTo>
                <a:lnTo>
                  <a:pt x="249443" y="15852"/>
                </a:lnTo>
                <a:lnTo>
                  <a:pt x="249443" y="15852"/>
                </a:lnTo>
                <a:lnTo>
                  <a:pt x="249545" y="15955"/>
                </a:lnTo>
                <a:lnTo>
                  <a:pt x="249545" y="15955"/>
                </a:lnTo>
                <a:lnTo>
                  <a:pt x="249136" y="15750"/>
                </a:lnTo>
                <a:lnTo>
                  <a:pt x="249239" y="15750"/>
                </a:lnTo>
                <a:lnTo>
                  <a:pt x="248011" y="15034"/>
                </a:lnTo>
                <a:lnTo>
                  <a:pt x="248114" y="15239"/>
                </a:lnTo>
                <a:lnTo>
                  <a:pt x="245045" y="14830"/>
                </a:lnTo>
                <a:lnTo>
                  <a:pt x="246682" y="14625"/>
                </a:lnTo>
                <a:lnTo>
                  <a:pt x="245761" y="14420"/>
                </a:lnTo>
                <a:lnTo>
                  <a:pt x="248318" y="14420"/>
                </a:lnTo>
                <a:lnTo>
                  <a:pt x="237375" y="10125"/>
                </a:lnTo>
                <a:lnTo>
                  <a:pt x="237477" y="10227"/>
                </a:lnTo>
                <a:lnTo>
                  <a:pt x="235330" y="10023"/>
                </a:lnTo>
                <a:lnTo>
                  <a:pt x="236864" y="11148"/>
                </a:lnTo>
                <a:lnTo>
                  <a:pt x="236864" y="11148"/>
                </a:lnTo>
                <a:lnTo>
                  <a:pt x="234000" y="10330"/>
                </a:lnTo>
                <a:lnTo>
                  <a:pt x="233795" y="10432"/>
                </a:lnTo>
                <a:lnTo>
                  <a:pt x="230523" y="10432"/>
                </a:lnTo>
                <a:lnTo>
                  <a:pt x="231136" y="11352"/>
                </a:lnTo>
                <a:lnTo>
                  <a:pt x="231136" y="11352"/>
                </a:lnTo>
                <a:lnTo>
                  <a:pt x="222034" y="9205"/>
                </a:lnTo>
                <a:lnTo>
                  <a:pt x="222239" y="9205"/>
                </a:lnTo>
                <a:lnTo>
                  <a:pt x="219375" y="8591"/>
                </a:lnTo>
                <a:lnTo>
                  <a:pt x="219886" y="8489"/>
                </a:lnTo>
                <a:lnTo>
                  <a:pt x="217636" y="8080"/>
                </a:lnTo>
                <a:lnTo>
                  <a:pt x="217330" y="8591"/>
                </a:lnTo>
                <a:lnTo>
                  <a:pt x="216614" y="8489"/>
                </a:lnTo>
                <a:lnTo>
                  <a:pt x="217023" y="8489"/>
                </a:lnTo>
                <a:lnTo>
                  <a:pt x="216716" y="8182"/>
                </a:lnTo>
                <a:lnTo>
                  <a:pt x="215693" y="8182"/>
                </a:lnTo>
                <a:lnTo>
                  <a:pt x="216920" y="8080"/>
                </a:lnTo>
                <a:lnTo>
                  <a:pt x="212727" y="7670"/>
                </a:lnTo>
                <a:lnTo>
                  <a:pt x="213341" y="7875"/>
                </a:lnTo>
                <a:lnTo>
                  <a:pt x="212420" y="8080"/>
                </a:lnTo>
                <a:lnTo>
                  <a:pt x="213239" y="8182"/>
                </a:lnTo>
                <a:lnTo>
                  <a:pt x="213034" y="8284"/>
                </a:lnTo>
                <a:lnTo>
                  <a:pt x="212932" y="8386"/>
                </a:lnTo>
                <a:lnTo>
                  <a:pt x="213852" y="8795"/>
                </a:lnTo>
                <a:lnTo>
                  <a:pt x="212830" y="8795"/>
                </a:lnTo>
                <a:lnTo>
                  <a:pt x="213034" y="9000"/>
                </a:lnTo>
                <a:lnTo>
                  <a:pt x="212830" y="9000"/>
                </a:lnTo>
                <a:lnTo>
                  <a:pt x="213034" y="9102"/>
                </a:lnTo>
                <a:lnTo>
                  <a:pt x="210886" y="8693"/>
                </a:lnTo>
                <a:lnTo>
                  <a:pt x="210580" y="8898"/>
                </a:lnTo>
                <a:lnTo>
                  <a:pt x="208739" y="8591"/>
                </a:lnTo>
                <a:lnTo>
                  <a:pt x="209045" y="9000"/>
                </a:lnTo>
                <a:lnTo>
                  <a:pt x="209045" y="9409"/>
                </a:lnTo>
                <a:lnTo>
                  <a:pt x="208534" y="9307"/>
                </a:lnTo>
                <a:lnTo>
                  <a:pt x="206591" y="8693"/>
                </a:lnTo>
                <a:lnTo>
                  <a:pt x="206898" y="8591"/>
                </a:lnTo>
                <a:lnTo>
                  <a:pt x="205057" y="8080"/>
                </a:lnTo>
                <a:lnTo>
                  <a:pt x="206386" y="8284"/>
                </a:lnTo>
                <a:lnTo>
                  <a:pt x="205364" y="7977"/>
                </a:lnTo>
                <a:lnTo>
                  <a:pt x="205773" y="7773"/>
                </a:lnTo>
                <a:lnTo>
                  <a:pt x="201068" y="7057"/>
                </a:lnTo>
                <a:lnTo>
                  <a:pt x="201682" y="7364"/>
                </a:lnTo>
                <a:lnTo>
                  <a:pt x="201170" y="7568"/>
                </a:lnTo>
                <a:lnTo>
                  <a:pt x="201477" y="7670"/>
                </a:lnTo>
                <a:lnTo>
                  <a:pt x="198205" y="7159"/>
                </a:lnTo>
                <a:lnTo>
                  <a:pt x="195034" y="7159"/>
                </a:lnTo>
                <a:lnTo>
                  <a:pt x="195443" y="7261"/>
                </a:lnTo>
                <a:lnTo>
                  <a:pt x="195545" y="7568"/>
                </a:lnTo>
                <a:lnTo>
                  <a:pt x="195955" y="7875"/>
                </a:lnTo>
                <a:lnTo>
                  <a:pt x="195545" y="7670"/>
                </a:lnTo>
                <a:lnTo>
                  <a:pt x="195545" y="7568"/>
                </a:lnTo>
                <a:lnTo>
                  <a:pt x="194830" y="7159"/>
                </a:lnTo>
                <a:lnTo>
                  <a:pt x="194830" y="6955"/>
                </a:lnTo>
                <a:lnTo>
                  <a:pt x="194216" y="6750"/>
                </a:lnTo>
                <a:lnTo>
                  <a:pt x="194011" y="6955"/>
                </a:lnTo>
                <a:lnTo>
                  <a:pt x="193193" y="6750"/>
                </a:lnTo>
                <a:lnTo>
                  <a:pt x="193295" y="6750"/>
                </a:lnTo>
                <a:lnTo>
                  <a:pt x="192989" y="6648"/>
                </a:lnTo>
                <a:lnTo>
                  <a:pt x="193091" y="6750"/>
                </a:lnTo>
                <a:lnTo>
                  <a:pt x="192375" y="6955"/>
                </a:lnTo>
                <a:lnTo>
                  <a:pt x="193193" y="6955"/>
                </a:lnTo>
                <a:lnTo>
                  <a:pt x="190432" y="7773"/>
                </a:lnTo>
                <a:lnTo>
                  <a:pt x="191966" y="6648"/>
                </a:lnTo>
                <a:lnTo>
                  <a:pt x="191966" y="6443"/>
                </a:lnTo>
                <a:lnTo>
                  <a:pt x="193193" y="5830"/>
                </a:lnTo>
                <a:lnTo>
                  <a:pt x="192068" y="5216"/>
                </a:lnTo>
                <a:lnTo>
                  <a:pt x="192068" y="5216"/>
                </a:lnTo>
                <a:lnTo>
                  <a:pt x="192989" y="5523"/>
                </a:lnTo>
                <a:lnTo>
                  <a:pt x="191966" y="4909"/>
                </a:lnTo>
                <a:lnTo>
                  <a:pt x="191966" y="5114"/>
                </a:lnTo>
                <a:lnTo>
                  <a:pt x="188489" y="4602"/>
                </a:lnTo>
                <a:lnTo>
                  <a:pt x="188489" y="4602"/>
                </a:lnTo>
                <a:lnTo>
                  <a:pt x="188591" y="4705"/>
                </a:lnTo>
                <a:lnTo>
                  <a:pt x="187670" y="4705"/>
                </a:lnTo>
                <a:lnTo>
                  <a:pt x="187977" y="4398"/>
                </a:lnTo>
                <a:lnTo>
                  <a:pt x="185830" y="4295"/>
                </a:lnTo>
                <a:lnTo>
                  <a:pt x="186648" y="4091"/>
                </a:lnTo>
                <a:lnTo>
                  <a:pt x="185114" y="3784"/>
                </a:lnTo>
                <a:close/>
                <a:moveTo>
                  <a:pt x="252818" y="91125"/>
                </a:moveTo>
                <a:lnTo>
                  <a:pt x="252307" y="92455"/>
                </a:lnTo>
                <a:lnTo>
                  <a:pt x="252205" y="92352"/>
                </a:lnTo>
                <a:lnTo>
                  <a:pt x="252000" y="92966"/>
                </a:lnTo>
                <a:lnTo>
                  <a:pt x="252102" y="93170"/>
                </a:lnTo>
                <a:lnTo>
                  <a:pt x="250364" y="97875"/>
                </a:lnTo>
                <a:lnTo>
                  <a:pt x="249341" y="98080"/>
                </a:lnTo>
                <a:lnTo>
                  <a:pt x="246375" y="95727"/>
                </a:lnTo>
                <a:lnTo>
                  <a:pt x="246170" y="95011"/>
                </a:lnTo>
                <a:lnTo>
                  <a:pt x="246886" y="93580"/>
                </a:lnTo>
                <a:lnTo>
                  <a:pt x="247091" y="93682"/>
                </a:lnTo>
                <a:lnTo>
                  <a:pt x="247705" y="92761"/>
                </a:lnTo>
                <a:lnTo>
                  <a:pt x="247193" y="92455"/>
                </a:lnTo>
                <a:lnTo>
                  <a:pt x="247091" y="92864"/>
                </a:lnTo>
                <a:lnTo>
                  <a:pt x="246784" y="92352"/>
                </a:lnTo>
                <a:lnTo>
                  <a:pt x="246886" y="92148"/>
                </a:lnTo>
                <a:lnTo>
                  <a:pt x="246886" y="92148"/>
                </a:lnTo>
                <a:lnTo>
                  <a:pt x="246170" y="92557"/>
                </a:lnTo>
                <a:lnTo>
                  <a:pt x="244227" y="91841"/>
                </a:lnTo>
                <a:lnTo>
                  <a:pt x="244023" y="91841"/>
                </a:lnTo>
                <a:lnTo>
                  <a:pt x="243716" y="91534"/>
                </a:lnTo>
                <a:lnTo>
                  <a:pt x="243307" y="91534"/>
                </a:lnTo>
                <a:lnTo>
                  <a:pt x="243818" y="91841"/>
                </a:lnTo>
                <a:lnTo>
                  <a:pt x="243920" y="92455"/>
                </a:lnTo>
                <a:lnTo>
                  <a:pt x="243614" y="92659"/>
                </a:lnTo>
                <a:lnTo>
                  <a:pt x="242591" y="92455"/>
                </a:lnTo>
                <a:lnTo>
                  <a:pt x="242182" y="92966"/>
                </a:lnTo>
                <a:lnTo>
                  <a:pt x="241977" y="92864"/>
                </a:lnTo>
                <a:lnTo>
                  <a:pt x="241977" y="93068"/>
                </a:lnTo>
                <a:lnTo>
                  <a:pt x="241773" y="93068"/>
                </a:lnTo>
                <a:lnTo>
                  <a:pt x="241466" y="93375"/>
                </a:lnTo>
                <a:lnTo>
                  <a:pt x="241466" y="93784"/>
                </a:lnTo>
                <a:lnTo>
                  <a:pt x="241159" y="93989"/>
                </a:lnTo>
                <a:lnTo>
                  <a:pt x="240852" y="95011"/>
                </a:lnTo>
                <a:lnTo>
                  <a:pt x="240955" y="95318"/>
                </a:lnTo>
                <a:lnTo>
                  <a:pt x="240750" y="95625"/>
                </a:lnTo>
                <a:lnTo>
                  <a:pt x="239420" y="95727"/>
                </a:lnTo>
                <a:lnTo>
                  <a:pt x="239318" y="95727"/>
                </a:lnTo>
                <a:lnTo>
                  <a:pt x="239318" y="95011"/>
                </a:lnTo>
                <a:lnTo>
                  <a:pt x="238500" y="94193"/>
                </a:lnTo>
                <a:lnTo>
                  <a:pt x="238295" y="94500"/>
                </a:lnTo>
                <a:lnTo>
                  <a:pt x="237784" y="94602"/>
                </a:lnTo>
                <a:lnTo>
                  <a:pt x="237375" y="95114"/>
                </a:lnTo>
                <a:lnTo>
                  <a:pt x="237273" y="95011"/>
                </a:lnTo>
                <a:lnTo>
                  <a:pt x="237273" y="94705"/>
                </a:lnTo>
                <a:lnTo>
                  <a:pt x="236557" y="95932"/>
                </a:lnTo>
                <a:lnTo>
                  <a:pt x="236250" y="95727"/>
                </a:lnTo>
                <a:lnTo>
                  <a:pt x="235943" y="96443"/>
                </a:lnTo>
                <a:lnTo>
                  <a:pt x="236148" y="96341"/>
                </a:lnTo>
                <a:lnTo>
                  <a:pt x="236045" y="96545"/>
                </a:lnTo>
                <a:lnTo>
                  <a:pt x="235841" y="96648"/>
                </a:lnTo>
                <a:lnTo>
                  <a:pt x="236148" y="96955"/>
                </a:lnTo>
                <a:lnTo>
                  <a:pt x="235023" y="97057"/>
                </a:lnTo>
                <a:lnTo>
                  <a:pt x="235125" y="97670"/>
                </a:lnTo>
                <a:lnTo>
                  <a:pt x="234818" y="98080"/>
                </a:lnTo>
                <a:lnTo>
                  <a:pt x="234614" y="97364"/>
                </a:lnTo>
                <a:lnTo>
                  <a:pt x="234307" y="97159"/>
                </a:lnTo>
                <a:lnTo>
                  <a:pt x="233795" y="97568"/>
                </a:lnTo>
                <a:lnTo>
                  <a:pt x="233489" y="98795"/>
                </a:lnTo>
                <a:lnTo>
                  <a:pt x="225511" y="103193"/>
                </a:lnTo>
                <a:lnTo>
                  <a:pt x="225614" y="102477"/>
                </a:lnTo>
                <a:lnTo>
                  <a:pt x="224591" y="105034"/>
                </a:lnTo>
                <a:lnTo>
                  <a:pt x="224795" y="106466"/>
                </a:lnTo>
                <a:lnTo>
                  <a:pt x="224386" y="106977"/>
                </a:lnTo>
                <a:lnTo>
                  <a:pt x="224386" y="107386"/>
                </a:lnTo>
                <a:lnTo>
                  <a:pt x="224080" y="106875"/>
                </a:lnTo>
                <a:lnTo>
                  <a:pt x="223977" y="106977"/>
                </a:lnTo>
                <a:lnTo>
                  <a:pt x="223875" y="106977"/>
                </a:lnTo>
                <a:lnTo>
                  <a:pt x="224284" y="113318"/>
                </a:lnTo>
                <a:lnTo>
                  <a:pt x="222955" y="115261"/>
                </a:lnTo>
                <a:lnTo>
                  <a:pt x="223159" y="115364"/>
                </a:lnTo>
                <a:lnTo>
                  <a:pt x="223568" y="115773"/>
                </a:lnTo>
                <a:lnTo>
                  <a:pt x="228989" y="114852"/>
                </a:lnTo>
                <a:lnTo>
                  <a:pt x="229193" y="114955"/>
                </a:lnTo>
                <a:lnTo>
                  <a:pt x="237068" y="112500"/>
                </a:lnTo>
                <a:lnTo>
                  <a:pt x="239932" y="113216"/>
                </a:lnTo>
                <a:lnTo>
                  <a:pt x="240136" y="113523"/>
                </a:lnTo>
                <a:lnTo>
                  <a:pt x="240034" y="113727"/>
                </a:lnTo>
                <a:lnTo>
                  <a:pt x="240341" y="115364"/>
                </a:lnTo>
                <a:lnTo>
                  <a:pt x="240034" y="115568"/>
                </a:lnTo>
                <a:lnTo>
                  <a:pt x="240341" y="115977"/>
                </a:lnTo>
                <a:lnTo>
                  <a:pt x="240648" y="115977"/>
                </a:lnTo>
                <a:lnTo>
                  <a:pt x="240648" y="115670"/>
                </a:lnTo>
                <a:lnTo>
                  <a:pt x="243205" y="113523"/>
                </a:lnTo>
                <a:lnTo>
                  <a:pt x="241261" y="116284"/>
                </a:lnTo>
                <a:lnTo>
                  <a:pt x="242795" y="115159"/>
                </a:lnTo>
                <a:lnTo>
                  <a:pt x="242795" y="115977"/>
                </a:lnTo>
                <a:lnTo>
                  <a:pt x="242182" y="116693"/>
                </a:lnTo>
                <a:lnTo>
                  <a:pt x="242182" y="116693"/>
                </a:lnTo>
                <a:lnTo>
                  <a:pt x="242898" y="116489"/>
                </a:lnTo>
                <a:lnTo>
                  <a:pt x="243000" y="116591"/>
                </a:lnTo>
                <a:lnTo>
                  <a:pt x="243102" y="116591"/>
                </a:lnTo>
                <a:lnTo>
                  <a:pt x="243102" y="116693"/>
                </a:lnTo>
                <a:lnTo>
                  <a:pt x="243000" y="116591"/>
                </a:lnTo>
                <a:lnTo>
                  <a:pt x="242898" y="116591"/>
                </a:lnTo>
                <a:lnTo>
                  <a:pt x="243000" y="119148"/>
                </a:lnTo>
                <a:lnTo>
                  <a:pt x="244739" y="119864"/>
                </a:lnTo>
                <a:lnTo>
                  <a:pt x="246273" y="119352"/>
                </a:lnTo>
                <a:lnTo>
                  <a:pt x="246170" y="119352"/>
                </a:lnTo>
                <a:lnTo>
                  <a:pt x="246784" y="119148"/>
                </a:lnTo>
                <a:lnTo>
                  <a:pt x="246784" y="119148"/>
                </a:lnTo>
                <a:lnTo>
                  <a:pt x="246273" y="119557"/>
                </a:lnTo>
                <a:lnTo>
                  <a:pt x="246989" y="119557"/>
                </a:lnTo>
                <a:lnTo>
                  <a:pt x="246784" y="119761"/>
                </a:lnTo>
                <a:lnTo>
                  <a:pt x="247193" y="120375"/>
                </a:lnTo>
                <a:lnTo>
                  <a:pt x="247500" y="120068"/>
                </a:lnTo>
                <a:lnTo>
                  <a:pt x="247295" y="120068"/>
                </a:lnTo>
                <a:lnTo>
                  <a:pt x="254148" y="115057"/>
                </a:lnTo>
                <a:lnTo>
                  <a:pt x="254045" y="114955"/>
                </a:lnTo>
                <a:lnTo>
                  <a:pt x="258648" y="109432"/>
                </a:lnTo>
                <a:lnTo>
                  <a:pt x="259261" y="106773"/>
                </a:lnTo>
                <a:lnTo>
                  <a:pt x="258648" y="104932"/>
                </a:lnTo>
                <a:lnTo>
                  <a:pt x="258034" y="104420"/>
                </a:lnTo>
                <a:lnTo>
                  <a:pt x="257932" y="103193"/>
                </a:lnTo>
                <a:lnTo>
                  <a:pt x="257318" y="103193"/>
                </a:lnTo>
                <a:lnTo>
                  <a:pt x="257318" y="103091"/>
                </a:lnTo>
                <a:lnTo>
                  <a:pt x="257114" y="103091"/>
                </a:lnTo>
                <a:lnTo>
                  <a:pt x="256909" y="101148"/>
                </a:lnTo>
                <a:lnTo>
                  <a:pt x="254966" y="99614"/>
                </a:lnTo>
                <a:lnTo>
                  <a:pt x="254761" y="95318"/>
                </a:lnTo>
                <a:lnTo>
                  <a:pt x="254250" y="94807"/>
                </a:lnTo>
                <a:lnTo>
                  <a:pt x="253739" y="94909"/>
                </a:lnTo>
                <a:lnTo>
                  <a:pt x="252920" y="91227"/>
                </a:lnTo>
                <a:lnTo>
                  <a:pt x="252818" y="91125"/>
                </a:lnTo>
                <a:close/>
                <a:moveTo>
                  <a:pt x="272352" y="115466"/>
                </a:moveTo>
                <a:lnTo>
                  <a:pt x="272352" y="116591"/>
                </a:lnTo>
                <a:lnTo>
                  <a:pt x="272659" y="116386"/>
                </a:lnTo>
                <a:lnTo>
                  <a:pt x="272352" y="116693"/>
                </a:lnTo>
                <a:lnTo>
                  <a:pt x="272352" y="117511"/>
                </a:lnTo>
                <a:lnTo>
                  <a:pt x="272557" y="117000"/>
                </a:lnTo>
                <a:lnTo>
                  <a:pt x="272557" y="117307"/>
                </a:lnTo>
                <a:lnTo>
                  <a:pt x="272659" y="117205"/>
                </a:lnTo>
                <a:lnTo>
                  <a:pt x="272455" y="117716"/>
                </a:lnTo>
                <a:lnTo>
                  <a:pt x="272352" y="117614"/>
                </a:lnTo>
                <a:lnTo>
                  <a:pt x="272352" y="118125"/>
                </a:lnTo>
                <a:lnTo>
                  <a:pt x="272659" y="118227"/>
                </a:lnTo>
                <a:lnTo>
                  <a:pt x="272352" y="118330"/>
                </a:lnTo>
                <a:lnTo>
                  <a:pt x="272352" y="118227"/>
                </a:lnTo>
                <a:lnTo>
                  <a:pt x="270920" y="120170"/>
                </a:lnTo>
                <a:lnTo>
                  <a:pt x="270205" y="120477"/>
                </a:lnTo>
                <a:lnTo>
                  <a:pt x="270716" y="121398"/>
                </a:lnTo>
                <a:lnTo>
                  <a:pt x="269386" y="122523"/>
                </a:lnTo>
                <a:lnTo>
                  <a:pt x="269591" y="122420"/>
                </a:lnTo>
                <a:lnTo>
                  <a:pt x="269489" y="122625"/>
                </a:lnTo>
                <a:lnTo>
                  <a:pt x="270102" y="122625"/>
                </a:lnTo>
                <a:lnTo>
                  <a:pt x="275216" y="118739"/>
                </a:lnTo>
                <a:lnTo>
                  <a:pt x="274091" y="119148"/>
                </a:lnTo>
                <a:lnTo>
                  <a:pt x="273273" y="118739"/>
                </a:lnTo>
                <a:lnTo>
                  <a:pt x="273580" y="117818"/>
                </a:lnTo>
                <a:lnTo>
                  <a:pt x="273477" y="117818"/>
                </a:lnTo>
                <a:lnTo>
                  <a:pt x="273477" y="117614"/>
                </a:lnTo>
                <a:lnTo>
                  <a:pt x="273170" y="118330"/>
                </a:lnTo>
                <a:lnTo>
                  <a:pt x="272659" y="117920"/>
                </a:lnTo>
                <a:lnTo>
                  <a:pt x="273273" y="116284"/>
                </a:lnTo>
                <a:lnTo>
                  <a:pt x="273068" y="116386"/>
                </a:lnTo>
                <a:lnTo>
                  <a:pt x="272761" y="115875"/>
                </a:lnTo>
                <a:lnTo>
                  <a:pt x="272557" y="115977"/>
                </a:lnTo>
                <a:lnTo>
                  <a:pt x="272557" y="115977"/>
                </a:lnTo>
                <a:lnTo>
                  <a:pt x="272659" y="115466"/>
                </a:lnTo>
                <a:close/>
                <a:moveTo>
                  <a:pt x="246959" y="123166"/>
                </a:moveTo>
                <a:lnTo>
                  <a:pt x="246901" y="123224"/>
                </a:lnTo>
                <a:lnTo>
                  <a:pt x="246901" y="123224"/>
                </a:lnTo>
                <a:lnTo>
                  <a:pt x="246959" y="123166"/>
                </a:lnTo>
                <a:close/>
                <a:moveTo>
                  <a:pt x="246901" y="123224"/>
                </a:moveTo>
                <a:lnTo>
                  <a:pt x="246886" y="123239"/>
                </a:lnTo>
                <a:lnTo>
                  <a:pt x="246784" y="123443"/>
                </a:lnTo>
                <a:lnTo>
                  <a:pt x="246784" y="123443"/>
                </a:lnTo>
                <a:lnTo>
                  <a:pt x="246901" y="123224"/>
                </a:lnTo>
                <a:close/>
                <a:moveTo>
                  <a:pt x="244841" y="121807"/>
                </a:moveTo>
                <a:lnTo>
                  <a:pt x="244330" y="123341"/>
                </a:lnTo>
                <a:lnTo>
                  <a:pt x="244432" y="123341"/>
                </a:lnTo>
                <a:lnTo>
                  <a:pt x="244330" y="123648"/>
                </a:lnTo>
                <a:lnTo>
                  <a:pt x="244227" y="123443"/>
                </a:lnTo>
                <a:lnTo>
                  <a:pt x="244330" y="124466"/>
                </a:lnTo>
                <a:lnTo>
                  <a:pt x="244023" y="124670"/>
                </a:lnTo>
                <a:lnTo>
                  <a:pt x="244739" y="124670"/>
                </a:lnTo>
                <a:lnTo>
                  <a:pt x="245659" y="123955"/>
                </a:lnTo>
                <a:lnTo>
                  <a:pt x="245557" y="124159"/>
                </a:lnTo>
                <a:lnTo>
                  <a:pt x="245557" y="124159"/>
                </a:lnTo>
                <a:lnTo>
                  <a:pt x="245966" y="124057"/>
                </a:lnTo>
                <a:lnTo>
                  <a:pt x="245761" y="124364"/>
                </a:lnTo>
                <a:lnTo>
                  <a:pt x="246901" y="123224"/>
                </a:lnTo>
                <a:lnTo>
                  <a:pt x="247602" y="121909"/>
                </a:lnTo>
                <a:lnTo>
                  <a:pt x="246375" y="122318"/>
                </a:lnTo>
                <a:lnTo>
                  <a:pt x="244841" y="121807"/>
                </a:lnTo>
                <a:close/>
                <a:moveTo>
                  <a:pt x="265623" y="124957"/>
                </a:moveTo>
                <a:lnTo>
                  <a:pt x="265500" y="124977"/>
                </a:lnTo>
                <a:lnTo>
                  <a:pt x="265705" y="124977"/>
                </a:lnTo>
                <a:lnTo>
                  <a:pt x="265623" y="124957"/>
                </a:lnTo>
                <a:close/>
                <a:moveTo>
                  <a:pt x="268568" y="121705"/>
                </a:moveTo>
                <a:lnTo>
                  <a:pt x="265091" y="124057"/>
                </a:lnTo>
                <a:lnTo>
                  <a:pt x="265193" y="123852"/>
                </a:lnTo>
                <a:lnTo>
                  <a:pt x="265193" y="123852"/>
                </a:lnTo>
                <a:lnTo>
                  <a:pt x="264784" y="124159"/>
                </a:lnTo>
                <a:lnTo>
                  <a:pt x="264580" y="124261"/>
                </a:lnTo>
                <a:lnTo>
                  <a:pt x="264375" y="124261"/>
                </a:lnTo>
                <a:lnTo>
                  <a:pt x="264375" y="124364"/>
                </a:lnTo>
                <a:lnTo>
                  <a:pt x="260489" y="126102"/>
                </a:lnTo>
                <a:lnTo>
                  <a:pt x="260489" y="126102"/>
                </a:lnTo>
                <a:lnTo>
                  <a:pt x="260591" y="126000"/>
                </a:lnTo>
                <a:lnTo>
                  <a:pt x="259466" y="126818"/>
                </a:lnTo>
                <a:lnTo>
                  <a:pt x="259670" y="126818"/>
                </a:lnTo>
                <a:lnTo>
                  <a:pt x="259364" y="126920"/>
                </a:lnTo>
                <a:lnTo>
                  <a:pt x="259568" y="126920"/>
                </a:lnTo>
                <a:lnTo>
                  <a:pt x="259063" y="127173"/>
                </a:lnTo>
                <a:lnTo>
                  <a:pt x="259063" y="127173"/>
                </a:lnTo>
                <a:lnTo>
                  <a:pt x="259159" y="127125"/>
                </a:lnTo>
                <a:lnTo>
                  <a:pt x="258955" y="127330"/>
                </a:lnTo>
                <a:lnTo>
                  <a:pt x="259261" y="127227"/>
                </a:lnTo>
                <a:lnTo>
                  <a:pt x="258955" y="127432"/>
                </a:lnTo>
                <a:lnTo>
                  <a:pt x="259670" y="127636"/>
                </a:lnTo>
                <a:lnTo>
                  <a:pt x="259875" y="127841"/>
                </a:lnTo>
                <a:lnTo>
                  <a:pt x="265295" y="124875"/>
                </a:lnTo>
                <a:lnTo>
                  <a:pt x="265623" y="124957"/>
                </a:lnTo>
                <a:lnTo>
                  <a:pt x="265623" y="124957"/>
                </a:lnTo>
                <a:lnTo>
                  <a:pt x="266114" y="124875"/>
                </a:lnTo>
                <a:lnTo>
                  <a:pt x="266011" y="124670"/>
                </a:lnTo>
                <a:lnTo>
                  <a:pt x="265909" y="124670"/>
                </a:lnTo>
                <a:lnTo>
                  <a:pt x="269284" y="122318"/>
                </a:lnTo>
                <a:lnTo>
                  <a:pt x="268875" y="122420"/>
                </a:lnTo>
                <a:lnTo>
                  <a:pt x="268875" y="122420"/>
                </a:lnTo>
                <a:lnTo>
                  <a:pt x="269080" y="122318"/>
                </a:lnTo>
                <a:lnTo>
                  <a:pt x="269284" y="122216"/>
                </a:lnTo>
                <a:lnTo>
                  <a:pt x="269284" y="122216"/>
                </a:lnTo>
                <a:lnTo>
                  <a:pt x="268670" y="122420"/>
                </a:lnTo>
                <a:lnTo>
                  <a:pt x="269080" y="122114"/>
                </a:lnTo>
                <a:lnTo>
                  <a:pt x="268159" y="122420"/>
                </a:lnTo>
                <a:lnTo>
                  <a:pt x="268261" y="122011"/>
                </a:lnTo>
                <a:lnTo>
                  <a:pt x="268568" y="121705"/>
                </a:lnTo>
                <a:close/>
                <a:moveTo>
                  <a:pt x="76909" y="132648"/>
                </a:moveTo>
                <a:lnTo>
                  <a:pt x="77216" y="132852"/>
                </a:lnTo>
                <a:lnTo>
                  <a:pt x="77011" y="132955"/>
                </a:lnTo>
                <a:lnTo>
                  <a:pt x="77216" y="133057"/>
                </a:lnTo>
                <a:lnTo>
                  <a:pt x="76807" y="133261"/>
                </a:lnTo>
                <a:lnTo>
                  <a:pt x="77625" y="133057"/>
                </a:lnTo>
                <a:lnTo>
                  <a:pt x="77830" y="132750"/>
                </a:lnTo>
                <a:lnTo>
                  <a:pt x="76909" y="132648"/>
                </a:lnTo>
                <a:close/>
                <a:moveTo>
                  <a:pt x="78136" y="132545"/>
                </a:moveTo>
                <a:lnTo>
                  <a:pt x="78136" y="133261"/>
                </a:lnTo>
                <a:lnTo>
                  <a:pt x="78648" y="133364"/>
                </a:lnTo>
                <a:lnTo>
                  <a:pt x="78545" y="133159"/>
                </a:lnTo>
                <a:lnTo>
                  <a:pt x="78852" y="133057"/>
                </a:lnTo>
                <a:lnTo>
                  <a:pt x="78955" y="132852"/>
                </a:lnTo>
                <a:lnTo>
                  <a:pt x="79057" y="132750"/>
                </a:lnTo>
                <a:lnTo>
                  <a:pt x="78750" y="132852"/>
                </a:lnTo>
                <a:lnTo>
                  <a:pt x="78443" y="132648"/>
                </a:lnTo>
                <a:lnTo>
                  <a:pt x="78545" y="132648"/>
                </a:lnTo>
                <a:lnTo>
                  <a:pt x="78136" y="132545"/>
                </a:lnTo>
                <a:close/>
                <a:moveTo>
                  <a:pt x="78136" y="133261"/>
                </a:moveTo>
                <a:lnTo>
                  <a:pt x="78136" y="133568"/>
                </a:lnTo>
                <a:lnTo>
                  <a:pt x="78341" y="133364"/>
                </a:lnTo>
                <a:lnTo>
                  <a:pt x="78136" y="133261"/>
                </a:lnTo>
                <a:close/>
                <a:moveTo>
                  <a:pt x="68830" y="133875"/>
                </a:moveTo>
                <a:lnTo>
                  <a:pt x="67970" y="133970"/>
                </a:lnTo>
                <a:lnTo>
                  <a:pt x="67970" y="133970"/>
                </a:lnTo>
                <a:lnTo>
                  <a:pt x="68114" y="133875"/>
                </a:lnTo>
                <a:close/>
                <a:moveTo>
                  <a:pt x="63920" y="8386"/>
                </a:moveTo>
                <a:lnTo>
                  <a:pt x="62795" y="8795"/>
                </a:lnTo>
                <a:lnTo>
                  <a:pt x="63000" y="8795"/>
                </a:lnTo>
                <a:lnTo>
                  <a:pt x="62182" y="9000"/>
                </a:lnTo>
                <a:lnTo>
                  <a:pt x="61568" y="10330"/>
                </a:lnTo>
                <a:lnTo>
                  <a:pt x="62693" y="10534"/>
                </a:lnTo>
                <a:lnTo>
                  <a:pt x="62693" y="10636"/>
                </a:lnTo>
                <a:lnTo>
                  <a:pt x="62386" y="10739"/>
                </a:lnTo>
                <a:lnTo>
                  <a:pt x="62591" y="10636"/>
                </a:lnTo>
                <a:lnTo>
                  <a:pt x="61977" y="10841"/>
                </a:lnTo>
                <a:lnTo>
                  <a:pt x="62080" y="10841"/>
                </a:lnTo>
                <a:lnTo>
                  <a:pt x="61568" y="11148"/>
                </a:lnTo>
                <a:lnTo>
                  <a:pt x="62182" y="11250"/>
                </a:lnTo>
                <a:lnTo>
                  <a:pt x="60136" y="12068"/>
                </a:lnTo>
                <a:lnTo>
                  <a:pt x="59727" y="12784"/>
                </a:lnTo>
                <a:lnTo>
                  <a:pt x="59216" y="12784"/>
                </a:lnTo>
                <a:lnTo>
                  <a:pt x="59216" y="13091"/>
                </a:lnTo>
                <a:lnTo>
                  <a:pt x="59114" y="12682"/>
                </a:lnTo>
                <a:lnTo>
                  <a:pt x="59420" y="12682"/>
                </a:lnTo>
                <a:lnTo>
                  <a:pt x="59727" y="12477"/>
                </a:lnTo>
                <a:lnTo>
                  <a:pt x="59420" y="12477"/>
                </a:lnTo>
                <a:lnTo>
                  <a:pt x="60239" y="11557"/>
                </a:lnTo>
                <a:lnTo>
                  <a:pt x="59523" y="11761"/>
                </a:lnTo>
                <a:lnTo>
                  <a:pt x="59523" y="11761"/>
                </a:lnTo>
                <a:lnTo>
                  <a:pt x="59932" y="11557"/>
                </a:lnTo>
                <a:lnTo>
                  <a:pt x="59523" y="11557"/>
                </a:lnTo>
                <a:lnTo>
                  <a:pt x="59420" y="11352"/>
                </a:lnTo>
                <a:lnTo>
                  <a:pt x="58602" y="11455"/>
                </a:lnTo>
                <a:lnTo>
                  <a:pt x="58500" y="11864"/>
                </a:lnTo>
                <a:lnTo>
                  <a:pt x="59114" y="11966"/>
                </a:lnTo>
                <a:lnTo>
                  <a:pt x="58500" y="12068"/>
                </a:lnTo>
                <a:lnTo>
                  <a:pt x="58295" y="11761"/>
                </a:lnTo>
                <a:lnTo>
                  <a:pt x="58295" y="11966"/>
                </a:lnTo>
                <a:lnTo>
                  <a:pt x="54307" y="11557"/>
                </a:lnTo>
                <a:lnTo>
                  <a:pt x="53795" y="11045"/>
                </a:lnTo>
                <a:lnTo>
                  <a:pt x="51750" y="11557"/>
                </a:lnTo>
                <a:lnTo>
                  <a:pt x="54000" y="11250"/>
                </a:lnTo>
                <a:lnTo>
                  <a:pt x="54000" y="11250"/>
                </a:lnTo>
                <a:lnTo>
                  <a:pt x="52057" y="11966"/>
                </a:lnTo>
                <a:lnTo>
                  <a:pt x="51239" y="13193"/>
                </a:lnTo>
                <a:lnTo>
                  <a:pt x="50932" y="12068"/>
                </a:lnTo>
                <a:lnTo>
                  <a:pt x="50727" y="11966"/>
                </a:lnTo>
                <a:lnTo>
                  <a:pt x="50625" y="11864"/>
                </a:lnTo>
                <a:lnTo>
                  <a:pt x="46943" y="11864"/>
                </a:lnTo>
                <a:lnTo>
                  <a:pt x="48375" y="11455"/>
                </a:lnTo>
                <a:lnTo>
                  <a:pt x="42341" y="10636"/>
                </a:lnTo>
                <a:lnTo>
                  <a:pt x="42852" y="10330"/>
                </a:lnTo>
                <a:lnTo>
                  <a:pt x="43057" y="9920"/>
                </a:lnTo>
                <a:lnTo>
                  <a:pt x="42545" y="10023"/>
                </a:lnTo>
                <a:lnTo>
                  <a:pt x="42750" y="10125"/>
                </a:lnTo>
                <a:lnTo>
                  <a:pt x="41420" y="10636"/>
                </a:lnTo>
                <a:lnTo>
                  <a:pt x="41420" y="9920"/>
                </a:lnTo>
                <a:lnTo>
                  <a:pt x="40909" y="9716"/>
                </a:lnTo>
                <a:lnTo>
                  <a:pt x="40909" y="9716"/>
                </a:lnTo>
                <a:lnTo>
                  <a:pt x="41011" y="9818"/>
                </a:lnTo>
                <a:lnTo>
                  <a:pt x="41114" y="9818"/>
                </a:lnTo>
                <a:lnTo>
                  <a:pt x="39580" y="10330"/>
                </a:lnTo>
                <a:lnTo>
                  <a:pt x="39989" y="10125"/>
                </a:lnTo>
                <a:lnTo>
                  <a:pt x="37841" y="10739"/>
                </a:lnTo>
                <a:lnTo>
                  <a:pt x="38045" y="10534"/>
                </a:lnTo>
                <a:lnTo>
                  <a:pt x="37739" y="10636"/>
                </a:lnTo>
                <a:lnTo>
                  <a:pt x="37841" y="10636"/>
                </a:lnTo>
                <a:lnTo>
                  <a:pt x="36409" y="11045"/>
                </a:lnTo>
                <a:lnTo>
                  <a:pt x="36102" y="11045"/>
                </a:lnTo>
                <a:lnTo>
                  <a:pt x="35898" y="11148"/>
                </a:lnTo>
                <a:lnTo>
                  <a:pt x="35898" y="11045"/>
                </a:lnTo>
                <a:lnTo>
                  <a:pt x="36102" y="11045"/>
                </a:lnTo>
                <a:lnTo>
                  <a:pt x="39682" y="9920"/>
                </a:lnTo>
                <a:lnTo>
                  <a:pt x="37330" y="10330"/>
                </a:lnTo>
                <a:lnTo>
                  <a:pt x="37432" y="10330"/>
                </a:lnTo>
                <a:lnTo>
                  <a:pt x="35795" y="10739"/>
                </a:lnTo>
                <a:lnTo>
                  <a:pt x="36307" y="10534"/>
                </a:lnTo>
                <a:lnTo>
                  <a:pt x="34466" y="10841"/>
                </a:lnTo>
                <a:lnTo>
                  <a:pt x="34670" y="10943"/>
                </a:lnTo>
                <a:lnTo>
                  <a:pt x="34364" y="11045"/>
                </a:lnTo>
                <a:lnTo>
                  <a:pt x="34568" y="11148"/>
                </a:lnTo>
                <a:lnTo>
                  <a:pt x="25466" y="9716"/>
                </a:lnTo>
                <a:lnTo>
                  <a:pt x="25773" y="9614"/>
                </a:lnTo>
                <a:lnTo>
                  <a:pt x="25466" y="9614"/>
                </a:lnTo>
                <a:lnTo>
                  <a:pt x="25466" y="9511"/>
                </a:lnTo>
                <a:lnTo>
                  <a:pt x="25364" y="9511"/>
                </a:lnTo>
                <a:lnTo>
                  <a:pt x="25773" y="9409"/>
                </a:lnTo>
                <a:lnTo>
                  <a:pt x="24239" y="9307"/>
                </a:lnTo>
                <a:lnTo>
                  <a:pt x="24341" y="9205"/>
                </a:lnTo>
                <a:lnTo>
                  <a:pt x="23318" y="9409"/>
                </a:lnTo>
                <a:lnTo>
                  <a:pt x="23318" y="9307"/>
                </a:lnTo>
                <a:lnTo>
                  <a:pt x="24034" y="9102"/>
                </a:lnTo>
                <a:lnTo>
                  <a:pt x="23625" y="9000"/>
                </a:lnTo>
                <a:lnTo>
                  <a:pt x="23727" y="8898"/>
                </a:lnTo>
                <a:lnTo>
                  <a:pt x="23727" y="8898"/>
                </a:lnTo>
                <a:lnTo>
                  <a:pt x="21068" y="9409"/>
                </a:lnTo>
                <a:lnTo>
                  <a:pt x="21068" y="9409"/>
                </a:lnTo>
                <a:lnTo>
                  <a:pt x="21273" y="9307"/>
                </a:lnTo>
                <a:lnTo>
                  <a:pt x="20455" y="9511"/>
                </a:lnTo>
                <a:lnTo>
                  <a:pt x="20761" y="9614"/>
                </a:lnTo>
                <a:lnTo>
                  <a:pt x="20148" y="9818"/>
                </a:lnTo>
                <a:lnTo>
                  <a:pt x="20045" y="9818"/>
                </a:lnTo>
                <a:lnTo>
                  <a:pt x="20455" y="9614"/>
                </a:lnTo>
                <a:lnTo>
                  <a:pt x="18637" y="9901"/>
                </a:lnTo>
                <a:lnTo>
                  <a:pt x="18637" y="9901"/>
                </a:lnTo>
                <a:lnTo>
                  <a:pt x="13295" y="11455"/>
                </a:lnTo>
                <a:lnTo>
                  <a:pt x="13398" y="11455"/>
                </a:lnTo>
                <a:lnTo>
                  <a:pt x="13193" y="11557"/>
                </a:lnTo>
                <a:lnTo>
                  <a:pt x="14011" y="12273"/>
                </a:lnTo>
                <a:lnTo>
                  <a:pt x="13909" y="12682"/>
                </a:lnTo>
                <a:lnTo>
                  <a:pt x="14625" y="12580"/>
                </a:lnTo>
                <a:lnTo>
                  <a:pt x="14625" y="12580"/>
                </a:lnTo>
                <a:lnTo>
                  <a:pt x="14523" y="12682"/>
                </a:lnTo>
                <a:lnTo>
                  <a:pt x="14932" y="12682"/>
                </a:lnTo>
                <a:lnTo>
                  <a:pt x="14523" y="12989"/>
                </a:lnTo>
                <a:lnTo>
                  <a:pt x="15341" y="13091"/>
                </a:lnTo>
                <a:lnTo>
                  <a:pt x="14727" y="13193"/>
                </a:lnTo>
                <a:lnTo>
                  <a:pt x="14523" y="12989"/>
                </a:lnTo>
                <a:lnTo>
                  <a:pt x="14420" y="12886"/>
                </a:lnTo>
                <a:lnTo>
                  <a:pt x="14420" y="12784"/>
                </a:lnTo>
                <a:lnTo>
                  <a:pt x="14114" y="12989"/>
                </a:lnTo>
                <a:lnTo>
                  <a:pt x="14114" y="13295"/>
                </a:lnTo>
                <a:lnTo>
                  <a:pt x="14523" y="13295"/>
                </a:lnTo>
                <a:lnTo>
                  <a:pt x="14420" y="13398"/>
                </a:lnTo>
                <a:lnTo>
                  <a:pt x="12375" y="13398"/>
                </a:lnTo>
                <a:lnTo>
                  <a:pt x="12886" y="13091"/>
                </a:lnTo>
                <a:lnTo>
                  <a:pt x="11250" y="13398"/>
                </a:lnTo>
                <a:lnTo>
                  <a:pt x="11352" y="13398"/>
                </a:lnTo>
                <a:lnTo>
                  <a:pt x="9205" y="13909"/>
                </a:lnTo>
                <a:lnTo>
                  <a:pt x="9818" y="14216"/>
                </a:lnTo>
                <a:lnTo>
                  <a:pt x="9102" y="14318"/>
                </a:lnTo>
                <a:lnTo>
                  <a:pt x="9205" y="14523"/>
                </a:lnTo>
                <a:lnTo>
                  <a:pt x="9102" y="14932"/>
                </a:lnTo>
                <a:lnTo>
                  <a:pt x="11045" y="14932"/>
                </a:lnTo>
                <a:lnTo>
                  <a:pt x="11045" y="15034"/>
                </a:lnTo>
                <a:lnTo>
                  <a:pt x="12580" y="14625"/>
                </a:lnTo>
                <a:lnTo>
                  <a:pt x="12784" y="14830"/>
                </a:lnTo>
                <a:lnTo>
                  <a:pt x="12068" y="15034"/>
                </a:lnTo>
                <a:lnTo>
                  <a:pt x="11659" y="15648"/>
                </a:lnTo>
                <a:lnTo>
                  <a:pt x="10534" y="15852"/>
                </a:lnTo>
                <a:lnTo>
                  <a:pt x="8795" y="16261"/>
                </a:lnTo>
                <a:lnTo>
                  <a:pt x="8489" y="16159"/>
                </a:lnTo>
                <a:lnTo>
                  <a:pt x="7745" y="16624"/>
                </a:lnTo>
                <a:lnTo>
                  <a:pt x="7745" y="16624"/>
                </a:lnTo>
                <a:lnTo>
                  <a:pt x="5727" y="17489"/>
                </a:lnTo>
                <a:lnTo>
                  <a:pt x="5830" y="17489"/>
                </a:lnTo>
                <a:lnTo>
                  <a:pt x="5420" y="17693"/>
                </a:lnTo>
                <a:lnTo>
                  <a:pt x="5625" y="17693"/>
                </a:lnTo>
                <a:lnTo>
                  <a:pt x="5318" y="17898"/>
                </a:lnTo>
                <a:lnTo>
                  <a:pt x="5420" y="17898"/>
                </a:lnTo>
                <a:lnTo>
                  <a:pt x="5318" y="18102"/>
                </a:lnTo>
                <a:lnTo>
                  <a:pt x="5318" y="18102"/>
                </a:lnTo>
                <a:lnTo>
                  <a:pt x="5727" y="17898"/>
                </a:lnTo>
                <a:lnTo>
                  <a:pt x="5625" y="18000"/>
                </a:lnTo>
                <a:lnTo>
                  <a:pt x="5727" y="18000"/>
                </a:lnTo>
                <a:lnTo>
                  <a:pt x="5625" y="18102"/>
                </a:lnTo>
                <a:lnTo>
                  <a:pt x="5830" y="18102"/>
                </a:lnTo>
                <a:lnTo>
                  <a:pt x="5420" y="18205"/>
                </a:lnTo>
                <a:lnTo>
                  <a:pt x="6545" y="18307"/>
                </a:lnTo>
                <a:lnTo>
                  <a:pt x="6239" y="18307"/>
                </a:lnTo>
                <a:lnTo>
                  <a:pt x="6443" y="18409"/>
                </a:lnTo>
                <a:lnTo>
                  <a:pt x="6034" y="18614"/>
                </a:lnTo>
                <a:lnTo>
                  <a:pt x="6034" y="18614"/>
                </a:lnTo>
                <a:lnTo>
                  <a:pt x="6136" y="18409"/>
                </a:lnTo>
                <a:lnTo>
                  <a:pt x="5625" y="18511"/>
                </a:lnTo>
                <a:lnTo>
                  <a:pt x="5625" y="18307"/>
                </a:lnTo>
                <a:lnTo>
                  <a:pt x="4807" y="18614"/>
                </a:lnTo>
                <a:lnTo>
                  <a:pt x="5011" y="18614"/>
                </a:lnTo>
                <a:lnTo>
                  <a:pt x="5011" y="19227"/>
                </a:lnTo>
                <a:lnTo>
                  <a:pt x="7466" y="18511"/>
                </a:lnTo>
                <a:lnTo>
                  <a:pt x="7466" y="18511"/>
                </a:lnTo>
                <a:lnTo>
                  <a:pt x="5727" y="19943"/>
                </a:lnTo>
                <a:lnTo>
                  <a:pt x="5932" y="19943"/>
                </a:lnTo>
                <a:lnTo>
                  <a:pt x="5011" y="20352"/>
                </a:lnTo>
                <a:lnTo>
                  <a:pt x="6750" y="20045"/>
                </a:lnTo>
                <a:lnTo>
                  <a:pt x="7159" y="20352"/>
                </a:lnTo>
                <a:lnTo>
                  <a:pt x="8386" y="20045"/>
                </a:lnTo>
                <a:lnTo>
                  <a:pt x="8386" y="20045"/>
                </a:lnTo>
                <a:lnTo>
                  <a:pt x="7875" y="20352"/>
                </a:lnTo>
                <a:lnTo>
                  <a:pt x="7875" y="20352"/>
                </a:lnTo>
                <a:lnTo>
                  <a:pt x="9511" y="19943"/>
                </a:lnTo>
                <a:lnTo>
                  <a:pt x="8080" y="20761"/>
                </a:lnTo>
                <a:lnTo>
                  <a:pt x="8182" y="20864"/>
                </a:lnTo>
                <a:lnTo>
                  <a:pt x="5523" y="22193"/>
                </a:lnTo>
                <a:lnTo>
                  <a:pt x="5523" y="22091"/>
                </a:lnTo>
                <a:lnTo>
                  <a:pt x="3375" y="22909"/>
                </a:lnTo>
                <a:lnTo>
                  <a:pt x="3375" y="23114"/>
                </a:lnTo>
                <a:lnTo>
                  <a:pt x="3170" y="23011"/>
                </a:lnTo>
                <a:lnTo>
                  <a:pt x="2966" y="23114"/>
                </a:lnTo>
                <a:lnTo>
                  <a:pt x="2966" y="23114"/>
                </a:lnTo>
                <a:lnTo>
                  <a:pt x="3170" y="22909"/>
                </a:lnTo>
                <a:lnTo>
                  <a:pt x="2864" y="23011"/>
                </a:lnTo>
                <a:lnTo>
                  <a:pt x="2864" y="23011"/>
                </a:lnTo>
                <a:lnTo>
                  <a:pt x="2966" y="22909"/>
                </a:lnTo>
                <a:lnTo>
                  <a:pt x="1120" y="23634"/>
                </a:lnTo>
                <a:lnTo>
                  <a:pt x="1120" y="23634"/>
                </a:lnTo>
                <a:lnTo>
                  <a:pt x="1023" y="23830"/>
                </a:lnTo>
                <a:lnTo>
                  <a:pt x="2276" y="23472"/>
                </a:lnTo>
                <a:lnTo>
                  <a:pt x="2276" y="23472"/>
                </a:lnTo>
                <a:lnTo>
                  <a:pt x="3886" y="23114"/>
                </a:lnTo>
                <a:lnTo>
                  <a:pt x="3682" y="23318"/>
                </a:lnTo>
                <a:lnTo>
                  <a:pt x="5069" y="22823"/>
                </a:lnTo>
                <a:lnTo>
                  <a:pt x="5069" y="22823"/>
                </a:lnTo>
                <a:lnTo>
                  <a:pt x="5216" y="22602"/>
                </a:lnTo>
                <a:lnTo>
                  <a:pt x="5932" y="22398"/>
                </a:lnTo>
                <a:lnTo>
                  <a:pt x="5830" y="22398"/>
                </a:lnTo>
                <a:lnTo>
                  <a:pt x="10534" y="20761"/>
                </a:lnTo>
                <a:lnTo>
                  <a:pt x="10432" y="20761"/>
                </a:lnTo>
                <a:lnTo>
                  <a:pt x="11352" y="20352"/>
                </a:lnTo>
                <a:lnTo>
                  <a:pt x="11455" y="19943"/>
                </a:lnTo>
                <a:lnTo>
                  <a:pt x="12580" y="19330"/>
                </a:lnTo>
                <a:lnTo>
                  <a:pt x="12580" y="19432"/>
                </a:lnTo>
                <a:lnTo>
                  <a:pt x="12886" y="19330"/>
                </a:lnTo>
                <a:lnTo>
                  <a:pt x="12886" y="19227"/>
                </a:lnTo>
                <a:lnTo>
                  <a:pt x="17386" y="17693"/>
                </a:lnTo>
                <a:lnTo>
                  <a:pt x="16568" y="18102"/>
                </a:lnTo>
                <a:lnTo>
                  <a:pt x="16875" y="18205"/>
                </a:lnTo>
                <a:lnTo>
                  <a:pt x="16875" y="18307"/>
                </a:lnTo>
                <a:lnTo>
                  <a:pt x="14011" y="19125"/>
                </a:lnTo>
                <a:lnTo>
                  <a:pt x="14318" y="19330"/>
                </a:lnTo>
                <a:lnTo>
                  <a:pt x="13193" y="19841"/>
                </a:lnTo>
                <a:lnTo>
                  <a:pt x="15443" y="19227"/>
                </a:lnTo>
                <a:lnTo>
                  <a:pt x="15443" y="19227"/>
                </a:lnTo>
                <a:lnTo>
                  <a:pt x="15341" y="19330"/>
                </a:lnTo>
                <a:lnTo>
                  <a:pt x="15852" y="19023"/>
                </a:lnTo>
                <a:lnTo>
                  <a:pt x="15852" y="19125"/>
                </a:lnTo>
                <a:lnTo>
                  <a:pt x="17284" y="18614"/>
                </a:lnTo>
                <a:lnTo>
                  <a:pt x="16875" y="18614"/>
                </a:lnTo>
                <a:lnTo>
                  <a:pt x="17284" y="18409"/>
                </a:lnTo>
                <a:lnTo>
                  <a:pt x="17182" y="18409"/>
                </a:lnTo>
                <a:lnTo>
                  <a:pt x="17554" y="18186"/>
                </a:lnTo>
                <a:lnTo>
                  <a:pt x="17554" y="18186"/>
                </a:lnTo>
                <a:lnTo>
                  <a:pt x="18205" y="18000"/>
                </a:lnTo>
                <a:lnTo>
                  <a:pt x="18205" y="18000"/>
                </a:lnTo>
                <a:lnTo>
                  <a:pt x="17795" y="18307"/>
                </a:lnTo>
                <a:lnTo>
                  <a:pt x="19125" y="18102"/>
                </a:lnTo>
                <a:lnTo>
                  <a:pt x="18614" y="18409"/>
                </a:lnTo>
                <a:lnTo>
                  <a:pt x="18818" y="18409"/>
                </a:lnTo>
                <a:lnTo>
                  <a:pt x="18818" y="18511"/>
                </a:lnTo>
                <a:lnTo>
                  <a:pt x="19125" y="18511"/>
                </a:lnTo>
                <a:lnTo>
                  <a:pt x="18818" y="18716"/>
                </a:lnTo>
                <a:lnTo>
                  <a:pt x="19227" y="18716"/>
                </a:lnTo>
                <a:lnTo>
                  <a:pt x="19841" y="18511"/>
                </a:lnTo>
                <a:lnTo>
                  <a:pt x="19432" y="18920"/>
                </a:lnTo>
                <a:lnTo>
                  <a:pt x="19636" y="19125"/>
                </a:lnTo>
                <a:lnTo>
                  <a:pt x="21682" y="19023"/>
                </a:lnTo>
                <a:lnTo>
                  <a:pt x="21682" y="19023"/>
                </a:lnTo>
                <a:lnTo>
                  <a:pt x="21477" y="19227"/>
                </a:lnTo>
                <a:lnTo>
                  <a:pt x="23216" y="19227"/>
                </a:lnTo>
                <a:lnTo>
                  <a:pt x="22295" y="19534"/>
                </a:lnTo>
                <a:lnTo>
                  <a:pt x="22909" y="19943"/>
                </a:lnTo>
                <a:lnTo>
                  <a:pt x="22807" y="19943"/>
                </a:lnTo>
                <a:lnTo>
                  <a:pt x="23216" y="20659"/>
                </a:lnTo>
                <a:lnTo>
                  <a:pt x="23830" y="20659"/>
                </a:lnTo>
                <a:lnTo>
                  <a:pt x="23830" y="20455"/>
                </a:lnTo>
                <a:lnTo>
                  <a:pt x="24034" y="20352"/>
                </a:lnTo>
                <a:lnTo>
                  <a:pt x="23625" y="20148"/>
                </a:lnTo>
                <a:lnTo>
                  <a:pt x="24545" y="20045"/>
                </a:lnTo>
                <a:lnTo>
                  <a:pt x="24443" y="20148"/>
                </a:lnTo>
                <a:lnTo>
                  <a:pt x="24648" y="20148"/>
                </a:lnTo>
                <a:lnTo>
                  <a:pt x="24136" y="20659"/>
                </a:lnTo>
                <a:lnTo>
                  <a:pt x="24545" y="20761"/>
                </a:lnTo>
                <a:lnTo>
                  <a:pt x="25466" y="19636"/>
                </a:lnTo>
                <a:lnTo>
                  <a:pt x="24955" y="20557"/>
                </a:lnTo>
                <a:lnTo>
                  <a:pt x="25159" y="20761"/>
                </a:lnTo>
                <a:lnTo>
                  <a:pt x="25670" y="20557"/>
                </a:lnTo>
                <a:lnTo>
                  <a:pt x="25159" y="20966"/>
                </a:lnTo>
                <a:lnTo>
                  <a:pt x="25568" y="21170"/>
                </a:lnTo>
                <a:lnTo>
                  <a:pt x="24750" y="21784"/>
                </a:lnTo>
                <a:lnTo>
                  <a:pt x="25159" y="21886"/>
                </a:lnTo>
                <a:lnTo>
                  <a:pt x="25159" y="22193"/>
                </a:lnTo>
                <a:lnTo>
                  <a:pt x="25057" y="22295"/>
                </a:lnTo>
                <a:lnTo>
                  <a:pt x="25364" y="22705"/>
                </a:lnTo>
                <a:lnTo>
                  <a:pt x="24648" y="23114"/>
                </a:lnTo>
                <a:lnTo>
                  <a:pt x="24545" y="23420"/>
                </a:lnTo>
                <a:lnTo>
                  <a:pt x="25670" y="22807"/>
                </a:lnTo>
                <a:lnTo>
                  <a:pt x="24750" y="24136"/>
                </a:lnTo>
                <a:lnTo>
                  <a:pt x="26284" y="23011"/>
                </a:lnTo>
                <a:lnTo>
                  <a:pt x="26284" y="23011"/>
                </a:lnTo>
                <a:lnTo>
                  <a:pt x="25568" y="23830"/>
                </a:lnTo>
                <a:lnTo>
                  <a:pt x="25568" y="23830"/>
                </a:lnTo>
                <a:lnTo>
                  <a:pt x="26182" y="23318"/>
                </a:lnTo>
                <a:lnTo>
                  <a:pt x="26182" y="23495"/>
                </a:lnTo>
                <a:lnTo>
                  <a:pt x="26182" y="23495"/>
                </a:lnTo>
                <a:lnTo>
                  <a:pt x="24750" y="24545"/>
                </a:lnTo>
                <a:lnTo>
                  <a:pt x="25159" y="24648"/>
                </a:lnTo>
                <a:lnTo>
                  <a:pt x="24443" y="25364"/>
                </a:lnTo>
                <a:lnTo>
                  <a:pt x="24443" y="25568"/>
                </a:lnTo>
                <a:lnTo>
                  <a:pt x="25261" y="25261"/>
                </a:lnTo>
                <a:lnTo>
                  <a:pt x="25364" y="25159"/>
                </a:lnTo>
                <a:lnTo>
                  <a:pt x="25773" y="25057"/>
                </a:lnTo>
                <a:lnTo>
                  <a:pt x="25364" y="25261"/>
                </a:lnTo>
                <a:lnTo>
                  <a:pt x="25773" y="25568"/>
                </a:lnTo>
                <a:lnTo>
                  <a:pt x="25261" y="25261"/>
                </a:lnTo>
                <a:lnTo>
                  <a:pt x="24955" y="25466"/>
                </a:lnTo>
                <a:lnTo>
                  <a:pt x="25364" y="25977"/>
                </a:lnTo>
                <a:lnTo>
                  <a:pt x="24750" y="26489"/>
                </a:lnTo>
                <a:lnTo>
                  <a:pt x="24750" y="26489"/>
                </a:lnTo>
                <a:lnTo>
                  <a:pt x="25159" y="26284"/>
                </a:lnTo>
                <a:lnTo>
                  <a:pt x="24545" y="26693"/>
                </a:lnTo>
                <a:lnTo>
                  <a:pt x="24443" y="27000"/>
                </a:lnTo>
                <a:lnTo>
                  <a:pt x="26080" y="25977"/>
                </a:lnTo>
                <a:lnTo>
                  <a:pt x="25670" y="26386"/>
                </a:lnTo>
                <a:lnTo>
                  <a:pt x="25773" y="26795"/>
                </a:lnTo>
                <a:lnTo>
                  <a:pt x="25568" y="26489"/>
                </a:lnTo>
                <a:lnTo>
                  <a:pt x="24852" y="26795"/>
                </a:lnTo>
                <a:lnTo>
                  <a:pt x="24955" y="26795"/>
                </a:lnTo>
                <a:lnTo>
                  <a:pt x="24545" y="27307"/>
                </a:lnTo>
                <a:lnTo>
                  <a:pt x="25466" y="27102"/>
                </a:lnTo>
                <a:lnTo>
                  <a:pt x="24341" y="27614"/>
                </a:lnTo>
                <a:lnTo>
                  <a:pt x="25159" y="27818"/>
                </a:lnTo>
                <a:lnTo>
                  <a:pt x="25057" y="27920"/>
                </a:lnTo>
                <a:lnTo>
                  <a:pt x="25159" y="28023"/>
                </a:lnTo>
                <a:lnTo>
                  <a:pt x="24852" y="28125"/>
                </a:lnTo>
                <a:lnTo>
                  <a:pt x="25364" y="28125"/>
                </a:lnTo>
                <a:lnTo>
                  <a:pt x="24852" y="28227"/>
                </a:lnTo>
                <a:lnTo>
                  <a:pt x="25977" y="28227"/>
                </a:lnTo>
                <a:lnTo>
                  <a:pt x="26284" y="27920"/>
                </a:lnTo>
                <a:lnTo>
                  <a:pt x="25773" y="28841"/>
                </a:lnTo>
                <a:lnTo>
                  <a:pt x="26591" y="28636"/>
                </a:lnTo>
                <a:lnTo>
                  <a:pt x="26489" y="29148"/>
                </a:lnTo>
                <a:lnTo>
                  <a:pt x="26182" y="29352"/>
                </a:lnTo>
                <a:lnTo>
                  <a:pt x="26182" y="29352"/>
                </a:lnTo>
                <a:lnTo>
                  <a:pt x="26795" y="29148"/>
                </a:lnTo>
                <a:lnTo>
                  <a:pt x="26489" y="29455"/>
                </a:lnTo>
                <a:lnTo>
                  <a:pt x="26898" y="29455"/>
                </a:lnTo>
                <a:lnTo>
                  <a:pt x="26489" y="29659"/>
                </a:lnTo>
                <a:lnTo>
                  <a:pt x="26489" y="29864"/>
                </a:lnTo>
                <a:lnTo>
                  <a:pt x="26591" y="30068"/>
                </a:lnTo>
                <a:lnTo>
                  <a:pt x="26693" y="30068"/>
                </a:lnTo>
                <a:lnTo>
                  <a:pt x="26386" y="30375"/>
                </a:lnTo>
                <a:lnTo>
                  <a:pt x="26386" y="30682"/>
                </a:lnTo>
                <a:lnTo>
                  <a:pt x="26489" y="30682"/>
                </a:lnTo>
                <a:lnTo>
                  <a:pt x="26386" y="30784"/>
                </a:lnTo>
                <a:lnTo>
                  <a:pt x="26386" y="30682"/>
                </a:lnTo>
                <a:lnTo>
                  <a:pt x="26080" y="31295"/>
                </a:lnTo>
                <a:lnTo>
                  <a:pt x="25670" y="31500"/>
                </a:lnTo>
                <a:lnTo>
                  <a:pt x="25568" y="31602"/>
                </a:lnTo>
                <a:lnTo>
                  <a:pt x="25568" y="31500"/>
                </a:lnTo>
                <a:lnTo>
                  <a:pt x="25670" y="31500"/>
                </a:lnTo>
                <a:lnTo>
                  <a:pt x="26182" y="30886"/>
                </a:lnTo>
                <a:lnTo>
                  <a:pt x="26182" y="30886"/>
                </a:lnTo>
                <a:lnTo>
                  <a:pt x="25466" y="31398"/>
                </a:lnTo>
                <a:lnTo>
                  <a:pt x="25875" y="30989"/>
                </a:lnTo>
                <a:lnTo>
                  <a:pt x="25875" y="31091"/>
                </a:lnTo>
                <a:lnTo>
                  <a:pt x="26182" y="30682"/>
                </a:lnTo>
                <a:lnTo>
                  <a:pt x="24852" y="30477"/>
                </a:lnTo>
                <a:lnTo>
                  <a:pt x="24341" y="31909"/>
                </a:lnTo>
                <a:lnTo>
                  <a:pt x="24545" y="31909"/>
                </a:lnTo>
                <a:lnTo>
                  <a:pt x="24136" y="32420"/>
                </a:lnTo>
                <a:lnTo>
                  <a:pt x="24136" y="32216"/>
                </a:lnTo>
                <a:lnTo>
                  <a:pt x="23932" y="32523"/>
                </a:lnTo>
                <a:lnTo>
                  <a:pt x="24545" y="32727"/>
                </a:lnTo>
                <a:lnTo>
                  <a:pt x="24034" y="32625"/>
                </a:lnTo>
                <a:lnTo>
                  <a:pt x="21989" y="35489"/>
                </a:lnTo>
                <a:lnTo>
                  <a:pt x="22091" y="35489"/>
                </a:lnTo>
                <a:lnTo>
                  <a:pt x="20557" y="38250"/>
                </a:lnTo>
                <a:lnTo>
                  <a:pt x="20557" y="38148"/>
                </a:lnTo>
                <a:lnTo>
                  <a:pt x="20250" y="38659"/>
                </a:lnTo>
                <a:lnTo>
                  <a:pt x="20348" y="40709"/>
                </a:lnTo>
                <a:lnTo>
                  <a:pt x="20348" y="40709"/>
                </a:lnTo>
                <a:lnTo>
                  <a:pt x="20148" y="40909"/>
                </a:lnTo>
                <a:lnTo>
                  <a:pt x="20455" y="41011"/>
                </a:lnTo>
                <a:lnTo>
                  <a:pt x="20761" y="40807"/>
                </a:lnTo>
                <a:lnTo>
                  <a:pt x="21477" y="40807"/>
                </a:lnTo>
                <a:lnTo>
                  <a:pt x="20761" y="40909"/>
                </a:lnTo>
                <a:lnTo>
                  <a:pt x="20761" y="41420"/>
                </a:lnTo>
                <a:lnTo>
                  <a:pt x="20557" y="41114"/>
                </a:lnTo>
                <a:lnTo>
                  <a:pt x="20352" y="41727"/>
                </a:lnTo>
                <a:lnTo>
                  <a:pt x="20557" y="42341"/>
                </a:lnTo>
                <a:lnTo>
                  <a:pt x="20352" y="42648"/>
                </a:lnTo>
                <a:lnTo>
                  <a:pt x="20864" y="43875"/>
                </a:lnTo>
                <a:lnTo>
                  <a:pt x="20761" y="44284"/>
                </a:lnTo>
                <a:lnTo>
                  <a:pt x="21068" y="44591"/>
                </a:lnTo>
                <a:lnTo>
                  <a:pt x="21477" y="44693"/>
                </a:lnTo>
                <a:lnTo>
                  <a:pt x="23011" y="47250"/>
                </a:lnTo>
                <a:lnTo>
                  <a:pt x="22909" y="47455"/>
                </a:lnTo>
                <a:lnTo>
                  <a:pt x="23216" y="49295"/>
                </a:lnTo>
                <a:lnTo>
                  <a:pt x="23932" y="50114"/>
                </a:lnTo>
                <a:lnTo>
                  <a:pt x="23932" y="51341"/>
                </a:lnTo>
                <a:lnTo>
                  <a:pt x="24034" y="51341"/>
                </a:lnTo>
                <a:lnTo>
                  <a:pt x="24034" y="51545"/>
                </a:lnTo>
                <a:lnTo>
                  <a:pt x="23830" y="51341"/>
                </a:lnTo>
                <a:lnTo>
                  <a:pt x="23216" y="51443"/>
                </a:lnTo>
                <a:lnTo>
                  <a:pt x="23830" y="52159"/>
                </a:lnTo>
                <a:lnTo>
                  <a:pt x="24648" y="52364"/>
                </a:lnTo>
                <a:lnTo>
                  <a:pt x="25261" y="54818"/>
                </a:lnTo>
                <a:lnTo>
                  <a:pt x="26795" y="56455"/>
                </a:lnTo>
                <a:lnTo>
                  <a:pt x="26898" y="55432"/>
                </a:lnTo>
                <a:lnTo>
                  <a:pt x="26386" y="55227"/>
                </a:lnTo>
                <a:lnTo>
                  <a:pt x="25773" y="52364"/>
                </a:lnTo>
                <a:lnTo>
                  <a:pt x="25773" y="52670"/>
                </a:lnTo>
                <a:lnTo>
                  <a:pt x="25261" y="50830"/>
                </a:lnTo>
                <a:lnTo>
                  <a:pt x="25057" y="50727"/>
                </a:lnTo>
                <a:lnTo>
                  <a:pt x="24341" y="48068"/>
                </a:lnTo>
                <a:lnTo>
                  <a:pt x="24545" y="47250"/>
                </a:lnTo>
                <a:lnTo>
                  <a:pt x="25159" y="47659"/>
                </a:lnTo>
                <a:lnTo>
                  <a:pt x="25364" y="47557"/>
                </a:lnTo>
                <a:lnTo>
                  <a:pt x="25466" y="47761"/>
                </a:lnTo>
                <a:lnTo>
                  <a:pt x="25875" y="47966"/>
                </a:lnTo>
                <a:lnTo>
                  <a:pt x="26591" y="51034"/>
                </a:lnTo>
                <a:lnTo>
                  <a:pt x="27205" y="51341"/>
                </a:lnTo>
                <a:lnTo>
                  <a:pt x="27000" y="51852"/>
                </a:lnTo>
                <a:lnTo>
                  <a:pt x="28023" y="53080"/>
                </a:lnTo>
                <a:lnTo>
                  <a:pt x="27920" y="52977"/>
                </a:lnTo>
                <a:lnTo>
                  <a:pt x="28125" y="53591"/>
                </a:lnTo>
                <a:lnTo>
                  <a:pt x="27920" y="53795"/>
                </a:lnTo>
                <a:lnTo>
                  <a:pt x="28636" y="54307"/>
                </a:lnTo>
                <a:lnTo>
                  <a:pt x="28432" y="54205"/>
                </a:lnTo>
                <a:lnTo>
                  <a:pt x="29045" y="54920"/>
                </a:lnTo>
                <a:lnTo>
                  <a:pt x="28841" y="54920"/>
                </a:lnTo>
                <a:lnTo>
                  <a:pt x="29761" y="56148"/>
                </a:lnTo>
                <a:lnTo>
                  <a:pt x="30477" y="58091"/>
                </a:lnTo>
                <a:lnTo>
                  <a:pt x="29966" y="59216"/>
                </a:lnTo>
                <a:lnTo>
                  <a:pt x="37534" y="63920"/>
                </a:lnTo>
                <a:lnTo>
                  <a:pt x="39068" y="63307"/>
                </a:lnTo>
                <a:lnTo>
                  <a:pt x="39170" y="63307"/>
                </a:lnTo>
                <a:lnTo>
                  <a:pt x="39784" y="63614"/>
                </a:lnTo>
                <a:lnTo>
                  <a:pt x="39784" y="63614"/>
                </a:lnTo>
                <a:lnTo>
                  <a:pt x="39375" y="63307"/>
                </a:lnTo>
                <a:lnTo>
                  <a:pt x="39375" y="63307"/>
                </a:lnTo>
                <a:lnTo>
                  <a:pt x="44284" y="66375"/>
                </a:lnTo>
                <a:lnTo>
                  <a:pt x="45000" y="66273"/>
                </a:lnTo>
                <a:lnTo>
                  <a:pt x="45409" y="66682"/>
                </a:lnTo>
                <a:lnTo>
                  <a:pt x="45307" y="66989"/>
                </a:lnTo>
                <a:lnTo>
                  <a:pt x="46534" y="68830"/>
                </a:lnTo>
                <a:lnTo>
                  <a:pt x="46534" y="69443"/>
                </a:lnTo>
                <a:lnTo>
                  <a:pt x="47148" y="70159"/>
                </a:lnTo>
                <a:lnTo>
                  <a:pt x="47352" y="69852"/>
                </a:lnTo>
                <a:lnTo>
                  <a:pt x="47045" y="69443"/>
                </a:lnTo>
                <a:lnTo>
                  <a:pt x="47045" y="69443"/>
                </a:lnTo>
                <a:lnTo>
                  <a:pt x="48784" y="71386"/>
                </a:lnTo>
                <a:lnTo>
                  <a:pt x="48784" y="71386"/>
                </a:lnTo>
                <a:lnTo>
                  <a:pt x="48580" y="71080"/>
                </a:lnTo>
                <a:lnTo>
                  <a:pt x="49091" y="71693"/>
                </a:lnTo>
                <a:lnTo>
                  <a:pt x="49705" y="71489"/>
                </a:lnTo>
                <a:lnTo>
                  <a:pt x="50625" y="72205"/>
                </a:lnTo>
                <a:lnTo>
                  <a:pt x="50727" y="71898"/>
                </a:lnTo>
                <a:lnTo>
                  <a:pt x="51136" y="72614"/>
                </a:lnTo>
                <a:lnTo>
                  <a:pt x="51648" y="72307"/>
                </a:lnTo>
                <a:lnTo>
                  <a:pt x="51341" y="71693"/>
                </a:lnTo>
                <a:lnTo>
                  <a:pt x="52670" y="70773"/>
                </a:lnTo>
                <a:lnTo>
                  <a:pt x="53182" y="71489"/>
                </a:lnTo>
                <a:lnTo>
                  <a:pt x="53182" y="71284"/>
                </a:lnTo>
                <a:lnTo>
                  <a:pt x="53386" y="71386"/>
                </a:lnTo>
                <a:lnTo>
                  <a:pt x="53489" y="71284"/>
                </a:lnTo>
                <a:lnTo>
                  <a:pt x="53693" y="71693"/>
                </a:lnTo>
                <a:lnTo>
                  <a:pt x="53386" y="71386"/>
                </a:lnTo>
                <a:lnTo>
                  <a:pt x="53182" y="71795"/>
                </a:lnTo>
                <a:lnTo>
                  <a:pt x="53795" y="75682"/>
                </a:lnTo>
                <a:lnTo>
                  <a:pt x="53898" y="75682"/>
                </a:lnTo>
                <a:lnTo>
                  <a:pt x="53898" y="75989"/>
                </a:lnTo>
                <a:lnTo>
                  <a:pt x="54000" y="75886"/>
                </a:lnTo>
                <a:lnTo>
                  <a:pt x="54205" y="75989"/>
                </a:lnTo>
                <a:lnTo>
                  <a:pt x="53489" y="77216"/>
                </a:lnTo>
                <a:lnTo>
                  <a:pt x="52977" y="77523"/>
                </a:lnTo>
                <a:lnTo>
                  <a:pt x="52773" y="78239"/>
                </a:lnTo>
                <a:lnTo>
                  <a:pt x="52364" y="78341"/>
                </a:lnTo>
                <a:lnTo>
                  <a:pt x="52568" y="78750"/>
                </a:lnTo>
                <a:lnTo>
                  <a:pt x="51648" y="79159"/>
                </a:lnTo>
                <a:lnTo>
                  <a:pt x="51239" y="80693"/>
                </a:lnTo>
                <a:lnTo>
                  <a:pt x="51034" y="80591"/>
                </a:lnTo>
                <a:lnTo>
                  <a:pt x="50727" y="81307"/>
                </a:lnTo>
                <a:lnTo>
                  <a:pt x="50727" y="82227"/>
                </a:lnTo>
                <a:lnTo>
                  <a:pt x="51034" y="82739"/>
                </a:lnTo>
                <a:lnTo>
                  <a:pt x="51545" y="82432"/>
                </a:lnTo>
                <a:lnTo>
                  <a:pt x="51648" y="82125"/>
                </a:lnTo>
                <a:lnTo>
                  <a:pt x="51750" y="82841"/>
                </a:lnTo>
                <a:lnTo>
                  <a:pt x="50318" y="84886"/>
                </a:lnTo>
                <a:lnTo>
                  <a:pt x="50830" y="85909"/>
                </a:lnTo>
                <a:lnTo>
                  <a:pt x="50625" y="86011"/>
                </a:lnTo>
                <a:lnTo>
                  <a:pt x="60852" y="98693"/>
                </a:lnTo>
                <a:lnTo>
                  <a:pt x="61977" y="118125"/>
                </a:lnTo>
                <a:lnTo>
                  <a:pt x="61670" y="118330"/>
                </a:lnTo>
                <a:lnTo>
                  <a:pt x="63102" y="122932"/>
                </a:lnTo>
                <a:lnTo>
                  <a:pt x="64125" y="122625"/>
                </a:lnTo>
                <a:lnTo>
                  <a:pt x="63818" y="123136"/>
                </a:lnTo>
                <a:lnTo>
                  <a:pt x="64125" y="123136"/>
                </a:lnTo>
                <a:lnTo>
                  <a:pt x="64330" y="123648"/>
                </a:lnTo>
                <a:lnTo>
                  <a:pt x="64023" y="123648"/>
                </a:lnTo>
                <a:lnTo>
                  <a:pt x="64227" y="125284"/>
                </a:lnTo>
                <a:lnTo>
                  <a:pt x="64636" y="125489"/>
                </a:lnTo>
                <a:lnTo>
                  <a:pt x="64534" y="126511"/>
                </a:lnTo>
                <a:lnTo>
                  <a:pt x="64943" y="126716"/>
                </a:lnTo>
                <a:lnTo>
                  <a:pt x="64330" y="126716"/>
                </a:lnTo>
                <a:lnTo>
                  <a:pt x="64636" y="127432"/>
                </a:lnTo>
                <a:lnTo>
                  <a:pt x="64534" y="127739"/>
                </a:lnTo>
                <a:lnTo>
                  <a:pt x="64330" y="127023"/>
                </a:lnTo>
                <a:lnTo>
                  <a:pt x="64023" y="127432"/>
                </a:lnTo>
                <a:lnTo>
                  <a:pt x="64023" y="127432"/>
                </a:lnTo>
                <a:lnTo>
                  <a:pt x="64227" y="127023"/>
                </a:lnTo>
                <a:lnTo>
                  <a:pt x="64023" y="126614"/>
                </a:lnTo>
                <a:lnTo>
                  <a:pt x="64023" y="127023"/>
                </a:lnTo>
                <a:lnTo>
                  <a:pt x="63409" y="127125"/>
                </a:lnTo>
                <a:lnTo>
                  <a:pt x="63614" y="127432"/>
                </a:lnTo>
                <a:lnTo>
                  <a:pt x="63205" y="127943"/>
                </a:lnTo>
                <a:lnTo>
                  <a:pt x="63205" y="127943"/>
                </a:lnTo>
                <a:lnTo>
                  <a:pt x="63716" y="127739"/>
                </a:lnTo>
                <a:lnTo>
                  <a:pt x="64227" y="128148"/>
                </a:lnTo>
                <a:lnTo>
                  <a:pt x="64227" y="128045"/>
                </a:lnTo>
                <a:lnTo>
                  <a:pt x="64534" y="128250"/>
                </a:lnTo>
                <a:lnTo>
                  <a:pt x="64534" y="128455"/>
                </a:lnTo>
                <a:lnTo>
                  <a:pt x="64432" y="128659"/>
                </a:lnTo>
                <a:lnTo>
                  <a:pt x="64636" y="129068"/>
                </a:lnTo>
                <a:lnTo>
                  <a:pt x="65148" y="128864"/>
                </a:lnTo>
                <a:lnTo>
                  <a:pt x="65557" y="129477"/>
                </a:lnTo>
                <a:lnTo>
                  <a:pt x="64534" y="129273"/>
                </a:lnTo>
                <a:lnTo>
                  <a:pt x="65148" y="129682"/>
                </a:lnTo>
                <a:lnTo>
                  <a:pt x="65455" y="130705"/>
                </a:lnTo>
                <a:lnTo>
                  <a:pt x="65352" y="130295"/>
                </a:lnTo>
                <a:lnTo>
                  <a:pt x="65455" y="130295"/>
                </a:lnTo>
                <a:lnTo>
                  <a:pt x="65864" y="131216"/>
                </a:lnTo>
                <a:lnTo>
                  <a:pt x="65352" y="131420"/>
                </a:lnTo>
                <a:lnTo>
                  <a:pt x="66068" y="131727"/>
                </a:lnTo>
                <a:lnTo>
                  <a:pt x="65864" y="131727"/>
                </a:lnTo>
                <a:lnTo>
                  <a:pt x="66170" y="132034"/>
                </a:lnTo>
                <a:lnTo>
                  <a:pt x="66273" y="131727"/>
                </a:lnTo>
                <a:lnTo>
                  <a:pt x="66375" y="131932"/>
                </a:lnTo>
                <a:lnTo>
                  <a:pt x="66375" y="132239"/>
                </a:lnTo>
                <a:lnTo>
                  <a:pt x="66170" y="132034"/>
                </a:lnTo>
                <a:lnTo>
                  <a:pt x="65557" y="131625"/>
                </a:lnTo>
                <a:lnTo>
                  <a:pt x="65250" y="131932"/>
                </a:lnTo>
                <a:lnTo>
                  <a:pt x="67193" y="133261"/>
                </a:lnTo>
                <a:lnTo>
                  <a:pt x="67398" y="133159"/>
                </a:lnTo>
                <a:lnTo>
                  <a:pt x="67091" y="132750"/>
                </a:lnTo>
                <a:lnTo>
                  <a:pt x="67705" y="133057"/>
                </a:lnTo>
                <a:lnTo>
                  <a:pt x="67398" y="133159"/>
                </a:lnTo>
                <a:lnTo>
                  <a:pt x="67500" y="133261"/>
                </a:lnTo>
                <a:lnTo>
                  <a:pt x="67602" y="133159"/>
                </a:lnTo>
                <a:lnTo>
                  <a:pt x="67807" y="133568"/>
                </a:lnTo>
                <a:lnTo>
                  <a:pt x="67807" y="133568"/>
                </a:lnTo>
                <a:lnTo>
                  <a:pt x="67500" y="133261"/>
                </a:lnTo>
                <a:lnTo>
                  <a:pt x="67295" y="133364"/>
                </a:lnTo>
                <a:lnTo>
                  <a:pt x="66477" y="133364"/>
                </a:lnTo>
                <a:lnTo>
                  <a:pt x="66886" y="133773"/>
                </a:lnTo>
                <a:lnTo>
                  <a:pt x="67500" y="133670"/>
                </a:lnTo>
                <a:lnTo>
                  <a:pt x="67295" y="134080"/>
                </a:lnTo>
                <a:lnTo>
                  <a:pt x="67705" y="134284"/>
                </a:lnTo>
                <a:lnTo>
                  <a:pt x="67807" y="134080"/>
                </a:lnTo>
                <a:lnTo>
                  <a:pt x="67926" y="134000"/>
                </a:lnTo>
                <a:lnTo>
                  <a:pt x="67926" y="134000"/>
                </a:lnTo>
                <a:lnTo>
                  <a:pt x="68420" y="134693"/>
                </a:lnTo>
                <a:lnTo>
                  <a:pt x="69136" y="133977"/>
                </a:lnTo>
                <a:lnTo>
                  <a:pt x="69136" y="134284"/>
                </a:lnTo>
                <a:lnTo>
                  <a:pt x="68932" y="134489"/>
                </a:lnTo>
                <a:lnTo>
                  <a:pt x="68932" y="134693"/>
                </a:lnTo>
                <a:lnTo>
                  <a:pt x="68727" y="134795"/>
                </a:lnTo>
                <a:lnTo>
                  <a:pt x="69750" y="134795"/>
                </a:lnTo>
                <a:lnTo>
                  <a:pt x="69545" y="134182"/>
                </a:lnTo>
                <a:lnTo>
                  <a:pt x="69767" y="133988"/>
                </a:lnTo>
                <a:lnTo>
                  <a:pt x="69767" y="133988"/>
                </a:lnTo>
                <a:lnTo>
                  <a:pt x="70057" y="134182"/>
                </a:lnTo>
                <a:lnTo>
                  <a:pt x="69852" y="134284"/>
                </a:lnTo>
                <a:lnTo>
                  <a:pt x="70568" y="134591"/>
                </a:lnTo>
                <a:lnTo>
                  <a:pt x="70364" y="135000"/>
                </a:lnTo>
                <a:lnTo>
                  <a:pt x="71489" y="135614"/>
                </a:lnTo>
                <a:lnTo>
                  <a:pt x="71386" y="135716"/>
                </a:lnTo>
                <a:lnTo>
                  <a:pt x="70159" y="135205"/>
                </a:lnTo>
                <a:lnTo>
                  <a:pt x="70364" y="135205"/>
                </a:lnTo>
                <a:lnTo>
                  <a:pt x="70057" y="135000"/>
                </a:lnTo>
                <a:lnTo>
                  <a:pt x="69955" y="135102"/>
                </a:lnTo>
                <a:lnTo>
                  <a:pt x="70568" y="135716"/>
                </a:lnTo>
                <a:lnTo>
                  <a:pt x="70057" y="135511"/>
                </a:lnTo>
                <a:lnTo>
                  <a:pt x="69443" y="135716"/>
                </a:lnTo>
                <a:lnTo>
                  <a:pt x="69545" y="135818"/>
                </a:lnTo>
                <a:lnTo>
                  <a:pt x="73943" y="136125"/>
                </a:lnTo>
                <a:lnTo>
                  <a:pt x="74557" y="135818"/>
                </a:lnTo>
                <a:lnTo>
                  <a:pt x="71489" y="134489"/>
                </a:lnTo>
                <a:lnTo>
                  <a:pt x="71591" y="134284"/>
                </a:lnTo>
                <a:lnTo>
                  <a:pt x="71080" y="133875"/>
                </a:lnTo>
                <a:lnTo>
                  <a:pt x="69782" y="133975"/>
                </a:lnTo>
                <a:lnTo>
                  <a:pt x="69782" y="133975"/>
                </a:lnTo>
                <a:lnTo>
                  <a:pt x="70364" y="133466"/>
                </a:lnTo>
                <a:lnTo>
                  <a:pt x="71080" y="133568"/>
                </a:lnTo>
                <a:lnTo>
                  <a:pt x="71080" y="133568"/>
                </a:lnTo>
                <a:lnTo>
                  <a:pt x="70057" y="132852"/>
                </a:lnTo>
                <a:lnTo>
                  <a:pt x="70364" y="132750"/>
                </a:lnTo>
                <a:lnTo>
                  <a:pt x="69852" y="132341"/>
                </a:lnTo>
                <a:lnTo>
                  <a:pt x="70159" y="131318"/>
                </a:lnTo>
                <a:lnTo>
                  <a:pt x="69750" y="131216"/>
                </a:lnTo>
                <a:lnTo>
                  <a:pt x="69955" y="131216"/>
                </a:lnTo>
                <a:lnTo>
                  <a:pt x="69955" y="131011"/>
                </a:lnTo>
                <a:lnTo>
                  <a:pt x="70670" y="131216"/>
                </a:lnTo>
                <a:lnTo>
                  <a:pt x="70670" y="131216"/>
                </a:lnTo>
                <a:lnTo>
                  <a:pt x="70466" y="130500"/>
                </a:lnTo>
                <a:lnTo>
                  <a:pt x="71591" y="129170"/>
                </a:lnTo>
                <a:lnTo>
                  <a:pt x="71182" y="129068"/>
                </a:lnTo>
                <a:lnTo>
                  <a:pt x="71284" y="128455"/>
                </a:lnTo>
                <a:lnTo>
                  <a:pt x="69443" y="127330"/>
                </a:lnTo>
                <a:lnTo>
                  <a:pt x="69852" y="126409"/>
                </a:lnTo>
                <a:lnTo>
                  <a:pt x="70159" y="126205"/>
                </a:lnTo>
                <a:lnTo>
                  <a:pt x="70670" y="126205"/>
                </a:lnTo>
                <a:lnTo>
                  <a:pt x="70568" y="124670"/>
                </a:lnTo>
                <a:lnTo>
                  <a:pt x="71182" y="124159"/>
                </a:lnTo>
                <a:lnTo>
                  <a:pt x="70568" y="123852"/>
                </a:lnTo>
                <a:lnTo>
                  <a:pt x="70977" y="123750"/>
                </a:lnTo>
                <a:lnTo>
                  <a:pt x="71284" y="124057"/>
                </a:lnTo>
                <a:lnTo>
                  <a:pt x="71284" y="124057"/>
                </a:lnTo>
                <a:lnTo>
                  <a:pt x="70977" y="123443"/>
                </a:lnTo>
                <a:lnTo>
                  <a:pt x="70773" y="123545"/>
                </a:lnTo>
                <a:lnTo>
                  <a:pt x="70364" y="123239"/>
                </a:lnTo>
                <a:lnTo>
                  <a:pt x="69955" y="122318"/>
                </a:lnTo>
                <a:lnTo>
                  <a:pt x="70057" y="122011"/>
                </a:lnTo>
                <a:lnTo>
                  <a:pt x="71182" y="122318"/>
                </a:lnTo>
                <a:lnTo>
                  <a:pt x="72205" y="122011"/>
                </a:lnTo>
                <a:lnTo>
                  <a:pt x="72000" y="121193"/>
                </a:lnTo>
                <a:lnTo>
                  <a:pt x="72102" y="120886"/>
                </a:lnTo>
                <a:lnTo>
                  <a:pt x="71898" y="120580"/>
                </a:lnTo>
                <a:lnTo>
                  <a:pt x="72000" y="120580"/>
                </a:lnTo>
                <a:lnTo>
                  <a:pt x="71693" y="120170"/>
                </a:lnTo>
                <a:lnTo>
                  <a:pt x="75477" y="119250"/>
                </a:lnTo>
                <a:lnTo>
                  <a:pt x="75886" y="117716"/>
                </a:lnTo>
                <a:lnTo>
                  <a:pt x="73739" y="114545"/>
                </a:lnTo>
                <a:lnTo>
                  <a:pt x="73739" y="114034"/>
                </a:lnTo>
                <a:lnTo>
                  <a:pt x="73943" y="114034"/>
                </a:lnTo>
                <a:lnTo>
                  <a:pt x="73841" y="113420"/>
                </a:lnTo>
                <a:lnTo>
                  <a:pt x="74045" y="113932"/>
                </a:lnTo>
                <a:lnTo>
                  <a:pt x="73841" y="114341"/>
                </a:lnTo>
                <a:lnTo>
                  <a:pt x="74557" y="115466"/>
                </a:lnTo>
                <a:lnTo>
                  <a:pt x="77216" y="115875"/>
                </a:lnTo>
                <a:lnTo>
                  <a:pt x="79466" y="111580"/>
                </a:lnTo>
                <a:lnTo>
                  <a:pt x="79568" y="111682"/>
                </a:lnTo>
                <a:lnTo>
                  <a:pt x="79568" y="111273"/>
                </a:lnTo>
                <a:lnTo>
                  <a:pt x="79466" y="110966"/>
                </a:lnTo>
                <a:lnTo>
                  <a:pt x="79773" y="111273"/>
                </a:lnTo>
                <a:lnTo>
                  <a:pt x="79875" y="111273"/>
                </a:lnTo>
                <a:lnTo>
                  <a:pt x="79364" y="112500"/>
                </a:lnTo>
                <a:lnTo>
                  <a:pt x="79773" y="112193"/>
                </a:lnTo>
                <a:lnTo>
                  <a:pt x="80080" y="111170"/>
                </a:lnTo>
                <a:lnTo>
                  <a:pt x="79875" y="111273"/>
                </a:lnTo>
                <a:lnTo>
                  <a:pt x="79875" y="111273"/>
                </a:lnTo>
                <a:lnTo>
                  <a:pt x="81409" y="107898"/>
                </a:lnTo>
                <a:lnTo>
                  <a:pt x="81102" y="106159"/>
                </a:lnTo>
                <a:lnTo>
                  <a:pt x="81614" y="106057"/>
                </a:lnTo>
                <a:lnTo>
                  <a:pt x="81511" y="106159"/>
                </a:lnTo>
                <a:lnTo>
                  <a:pt x="85398" y="103705"/>
                </a:lnTo>
                <a:lnTo>
                  <a:pt x="85807" y="103602"/>
                </a:lnTo>
                <a:lnTo>
                  <a:pt x="85909" y="103398"/>
                </a:lnTo>
                <a:lnTo>
                  <a:pt x="86114" y="103705"/>
                </a:lnTo>
                <a:lnTo>
                  <a:pt x="86830" y="103602"/>
                </a:lnTo>
                <a:lnTo>
                  <a:pt x="86932" y="103091"/>
                </a:lnTo>
                <a:lnTo>
                  <a:pt x="87750" y="102580"/>
                </a:lnTo>
                <a:lnTo>
                  <a:pt x="89080" y="94398"/>
                </a:lnTo>
                <a:lnTo>
                  <a:pt x="89080" y="93170"/>
                </a:lnTo>
                <a:lnTo>
                  <a:pt x="89284" y="93068"/>
                </a:lnTo>
                <a:lnTo>
                  <a:pt x="89489" y="93375"/>
                </a:lnTo>
                <a:lnTo>
                  <a:pt x="90409" y="91534"/>
                </a:lnTo>
                <a:lnTo>
                  <a:pt x="90409" y="91739"/>
                </a:lnTo>
                <a:lnTo>
                  <a:pt x="92557" y="87136"/>
                </a:lnTo>
                <a:lnTo>
                  <a:pt x="91943" y="85398"/>
                </a:lnTo>
                <a:lnTo>
                  <a:pt x="84273" y="82739"/>
                </a:lnTo>
                <a:lnTo>
                  <a:pt x="84068" y="82943"/>
                </a:lnTo>
                <a:lnTo>
                  <a:pt x="83966" y="82534"/>
                </a:lnTo>
                <a:lnTo>
                  <a:pt x="83557" y="83352"/>
                </a:lnTo>
                <a:lnTo>
                  <a:pt x="83557" y="83352"/>
                </a:lnTo>
                <a:lnTo>
                  <a:pt x="83659" y="82636"/>
                </a:lnTo>
                <a:lnTo>
                  <a:pt x="83557" y="82330"/>
                </a:lnTo>
                <a:lnTo>
                  <a:pt x="83557" y="81818"/>
                </a:lnTo>
                <a:lnTo>
                  <a:pt x="80591" y="80795"/>
                </a:lnTo>
                <a:lnTo>
                  <a:pt x="79057" y="82739"/>
                </a:lnTo>
                <a:lnTo>
                  <a:pt x="79364" y="81818"/>
                </a:lnTo>
                <a:lnTo>
                  <a:pt x="78341" y="82125"/>
                </a:lnTo>
                <a:lnTo>
                  <a:pt x="77932" y="81307"/>
                </a:lnTo>
                <a:lnTo>
                  <a:pt x="77625" y="81205"/>
                </a:lnTo>
                <a:lnTo>
                  <a:pt x="77011" y="81614"/>
                </a:lnTo>
                <a:lnTo>
                  <a:pt x="76295" y="81614"/>
                </a:lnTo>
                <a:lnTo>
                  <a:pt x="78852" y="78750"/>
                </a:lnTo>
                <a:lnTo>
                  <a:pt x="77216" y="75375"/>
                </a:lnTo>
                <a:lnTo>
                  <a:pt x="77011" y="75580"/>
                </a:lnTo>
                <a:lnTo>
                  <a:pt x="76807" y="75068"/>
                </a:lnTo>
                <a:lnTo>
                  <a:pt x="76705" y="75170"/>
                </a:lnTo>
                <a:lnTo>
                  <a:pt x="75273" y="74148"/>
                </a:lnTo>
                <a:lnTo>
                  <a:pt x="75068" y="74557"/>
                </a:lnTo>
                <a:lnTo>
                  <a:pt x="74455" y="73841"/>
                </a:lnTo>
                <a:lnTo>
                  <a:pt x="73432" y="74148"/>
                </a:lnTo>
                <a:lnTo>
                  <a:pt x="72614" y="73943"/>
                </a:lnTo>
                <a:lnTo>
                  <a:pt x="72307" y="74352"/>
                </a:lnTo>
                <a:lnTo>
                  <a:pt x="72307" y="73739"/>
                </a:lnTo>
                <a:lnTo>
                  <a:pt x="71284" y="72920"/>
                </a:lnTo>
                <a:lnTo>
                  <a:pt x="70977" y="73432"/>
                </a:lnTo>
                <a:lnTo>
                  <a:pt x="70977" y="73432"/>
                </a:lnTo>
                <a:lnTo>
                  <a:pt x="71080" y="72307"/>
                </a:lnTo>
                <a:lnTo>
                  <a:pt x="69852" y="71284"/>
                </a:lnTo>
                <a:lnTo>
                  <a:pt x="68420" y="71182"/>
                </a:lnTo>
                <a:lnTo>
                  <a:pt x="68830" y="70875"/>
                </a:lnTo>
                <a:lnTo>
                  <a:pt x="69034" y="70568"/>
                </a:lnTo>
                <a:lnTo>
                  <a:pt x="68932" y="70159"/>
                </a:lnTo>
                <a:lnTo>
                  <a:pt x="68420" y="69852"/>
                </a:lnTo>
                <a:lnTo>
                  <a:pt x="68318" y="69955"/>
                </a:lnTo>
                <a:lnTo>
                  <a:pt x="68318" y="70159"/>
                </a:lnTo>
                <a:lnTo>
                  <a:pt x="67909" y="69852"/>
                </a:lnTo>
                <a:lnTo>
                  <a:pt x="67807" y="69955"/>
                </a:lnTo>
                <a:lnTo>
                  <a:pt x="67602" y="69545"/>
                </a:lnTo>
                <a:lnTo>
                  <a:pt x="67398" y="69648"/>
                </a:lnTo>
                <a:lnTo>
                  <a:pt x="67295" y="69239"/>
                </a:lnTo>
                <a:lnTo>
                  <a:pt x="68216" y="69034"/>
                </a:lnTo>
                <a:lnTo>
                  <a:pt x="66068" y="69136"/>
                </a:lnTo>
                <a:lnTo>
                  <a:pt x="66068" y="69239"/>
                </a:lnTo>
                <a:lnTo>
                  <a:pt x="66580" y="69239"/>
                </a:lnTo>
                <a:lnTo>
                  <a:pt x="65045" y="69648"/>
                </a:lnTo>
                <a:lnTo>
                  <a:pt x="64636" y="69443"/>
                </a:lnTo>
                <a:lnTo>
                  <a:pt x="64432" y="69136"/>
                </a:lnTo>
                <a:lnTo>
                  <a:pt x="62489" y="69136"/>
                </a:lnTo>
                <a:lnTo>
                  <a:pt x="62284" y="68523"/>
                </a:lnTo>
                <a:lnTo>
                  <a:pt x="61466" y="68216"/>
                </a:lnTo>
                <a:lnTo>
                  <a:pt x="61159" y="67705"/>
                </a:lnTo>
                <a:lnTo>
                  <a:pt x="60750" y="67705"/>
                </a:lnTo>
                <a:lnTo>
                  <a:pt x="61159" y="68114"/>
                </a:lnTo>
                <a:lnTo>
                  <a:pt x="59727" y="68727"/>
                </a:lnTo>
                <a:lnTo>
                  <a:pt x="59523" y="69239"/>
                </a:lnTo>
                <a:lnTo>
                  <a:pt x="59932" y="70057"/>
                </a:lnTo>
                <a:lnTo>
                  <a:pt x="59625" y="70670"/>
                </a:lnTo>
                <a:lnTo>
                  <a:pt x="59216" y="70364"/>
                </a:lnTo>
                <a:lnTo>
                  <a:pt x="59114" y="69648"/>
                </a:lnTo>
                <a:lnTo>
                  <a:pt x="59420" y="69239"/>
                </a:lnTo>
                <a:lnTo>
                  <a:pt x="59318" y="68727"/>
                </a:lnTo>
                <a:lnTo>
                  <a:pt x="59420" y="68727"/>
                </a:lnTo>
                <a:lnTo>
                  <a:pt x="59216" y="68114"/>
                </a:lnTo>
                <a:lnTo>
                  <a:pt x="59830" y="67807"/>
                </a:lnTo>
                <a:lnTo>
                  <a:pt x="59625" y="67295"/>
                </a:lnTo>
                <a:lnTo>
                  <a:pt x="56966" y="68932"/>
                </a:lnTo>
                <a:lnTo>
                  <a:pt x="56966" y="68727"/>
                </a:lnTo>
                <a:lnTo>
                  <a:pt x="56557" y="68625"/>
                </a:lnTo>
                <a:lnTo>
                  <a:pt x="55739" y="69648"/>
                </a:lnTo>
                <a:lnTo>
                  <a:pt x="55841" y="69545"/>
                </a:lnTo>
                <a:lnTo>
                  <a:pt x="55534" y="70364"/>
                </a:lnTo>
                <a:lnTo>
                  <a:pt x="54614" y="71182"/>
                </a:lnTo>
                <a:lnTo>
                  <a:pt x="54511" y="71898"/>
                </a:lnTo>
                <a:lnTo>
                  <a:pt x="52977" y="70364"/>
                </a:lnTo>
                <a:lnTo>
                  <a:pt x="52057" y="70261"/>
                </a:lnTo>
                <a:lnTo>
                  <a:pt x="51034" y="70875"/>
                </a:lnTo>
                <a:lnTo>
                  <a:pt x="50011" y="70670"/>
                </a:lnTo>
                <a:lnTo>
                  <a:pt x="50011" y="70670"/>
                </a:lnTo>
                <a:lnTo>
                  <a:pt x="50114" y="70875"/>
                </a:lnTo>
                <a:lnTo>
                  <a:pt x="48375" y="68420"/>
                </a:lnTo>
                <a:lnTo>
                  <a:pt x="48580" y="67602"/>
                </a:lnTo>
                <a:lnTo>
                  <a:pt x="48682" y="67705"/>
                </a:lnTo>
                <a:lnTo>
                  <a:pt x="48784" y="66989"/>
                </a:lnTo>
                <a:lnTo>
                  <a:pt x="48784" y="67193"/>
                </a:lnTo>
                <a:lnTo>
                  <a:pt x="49193" y="64739"/>
                </a:lnTo>
                <a:lnTo>
                  <a:pt x="48989" y="64330"/>
                </a:lnTo>
                <a:lnTo>
                  <a:pt x="48580" y="64125"/>
                </a:lnTo>
                <a:lnTo>
                  <a:pt x="48886" y="64227"/>
                </a:lnTo>
                <a:lnTo>
                  <a:pt x="48273" y="63716"/>
                </a:lnTo>
                <a:lnTo>
                  <a:pt x="44284" y="63614"/>
                </a:lnTo>
                <a:lnTo>
                  <a:pt x="45000" y="62795"/>
                </a:lnTo>
                <a:lnTo>
                  <a:pt x="45102" y="61159"/>
                </a:lnTo>
                <a:lnTo>
                  <a:pt x="45409" y="60648"/>
                </a:lnTo>
                <a:lnTo>
                  <a:pt x="45511" y="61261"/>
                </a:lnTo>
                <a:lnTo>
                  <a:pt x="46023" y="60136"/>
                </a:lnTo>
                <a:lnTo>
                  <a:pt x="45818" y="60239"/>
                </a:lnTo>
                <a:lnTo>
                  <a:pt x="46125" y="59932"/>
                </a:lnTo>
                <a:lnTo>
                  <a:pt x="46125" y="59625"/>
                </a:lnTo>
                <a:lnTo>
                  <a:pt x="46534" y="58807"/>
                </a:lnTo>
                <a:lnTo>
                  <a:pt x="46432" y="57989"/>
                </a:lnTo>
                <a:lnTo>
                  <a:pt x="43875" y="58295"/>
                </a:lnTo>
                <a:lnTo>
                  <a:pt x="42955" y="60239"/>
                </a:lnTo>
                <a:lnTo>
                  <a:pt x="42341" y="60648"/>
                </a:lnTo>
                <a:lnTo>
                  <a:pt x="42545" y="60648"/>
                </a:lnTo>
                <a:lnTo>
                  <a:pt x="42443" y="60955"/>
                </a:lnTo>
                <a:lnTo>
                  <a:pt x="39477" y="61261"/>
                </a:lnTo>
                <a:lnTo>
                  <a:pt x="38557" y="60750"/>
                </a:lnTo>
                <a:lnTo>
                  <a:pt x="38557" y="60750"/>
                </a:lnTo>
                <a:lnTo>
                  <a:pt x="38659" y="60852"/>
                </a:lnTo>
                <a:lnTo>
                  <a:pt x="38659" y="60852"/>
                </a:lnTo>
                <a:lnTo>
                  <a:pt x="38352" y="60648"/>
                </a:lnTo>
                <a:lnTo>
                  <a:pt x="38352" y="60648"/>
                </a:lnTo>
                <a:lnTo>
                  <a:pt x="38557" y="60750"/>
                </a:lnTo>
                <a:lnTo>
                  <a:pt x="37432" y="57989"/>
                </a:lnTo>
                <a:lnTo>
                  <a:pt x="37432" y="58193"/>
                </a:lnTo>
                <a:lnTo>
                  <a:pt x="37227" y="57375"/>
                </a:lnTo>
                <a:lnTo>
                  <a:pt x="37432" y="57989"/>
                </a:lnTo>
                <a:lnTo>
                  <a:pt x="38455" y="52159"/>
                </a:lnTo>
                <a:lnTo>
                  <a:pt x="38250" y="51750"/>
                </a:lnTo>
                <a:lnTo>
                  <a:pt x="38761" y="51545"/>
                </a:lnTo>
                <a:lnTo>
                  <a:pt x="38761" y="51341"/>
                </a:lnTo>
                <a:lnTo>
                  <a:pt x="39068" y="51136"/>
                </a:lnTo>
                <a:lnTo>
                  <a:pt x="38966" y="51136"/>
                </a:lnTo>
                <a:lnTo>
                  <a:pt x="39170" y="51034"/>
                </a:lnTo>
                <a:lnTo>
                  <a:pt x="39375" y="50830"/>
                </a:lnTo>
                <a:lnTo>
                  <a:pt x="39682" y="50727"/>
                </a:lnTo>
                <a:lnTo>
                  <a:pt x="39580" y="50523"/>
                </a:lnTo>
                <a:lnTo>
                  <a:pt x="40091" y="50625"/>
                </a:lnTo>
                <a:lnTo>
                  <a:pt x="41216" y="49909"/>
                </a:lnTo>
                <a:lnTo>
                  <a:pt x="41216" y="49705"/>
                </a:lnTo>
                <a:lnTo>
                  <a:pt x="41420" y="49398"/>
                </a:lnTo>
                <a:lnTo>
                  <a:pt x="41420" y="49602"/>
                </a:lnTo>
                <a:lnTo>
                  <a:pt x="41625" y="49602"/>
                </a:lnTo>
                <a:lnTo>
                  <a:pt x="41318" y="49807"/>
                </a:lnTo>
                <a:lnTo>
                  <a:pt x="42341" y="49193"/>
                </a:lnTo>
                <a:lnTo>
                  <a:pt x="43773" y="49602"/>
                </a:lnTo>
                <a:lnTo>
                  <a:pt x="43977" y="49398"/>
                </a:lnTo>
                <a:lnTo>
                  <a:pt x="44489" y="49602"/>
                </a:lnTo>
                <a:lnTo>
                  <a:pt x="44489" y="49909"/>
                </a:lnTo>
                <a:lnTo>
                  <a:pt x="44386" y="49909"/>
                </a:lnTo>
                <a:lnTo>
                  <a:pt x="45205" y="50114"/>
                </a:lnTo>
                <a:lnTo>
                  <a:pt x="45409" y="49705"/>
                </a:lnTo>
                <a:lnTo>
                  <a:pt x="45920" y="50216"/>
                </a:lnTo>
                <a:lnTo>
                  <a:pt x="46125" y="50216"/>
                </a:lnTo>
                <a:lnTo>
                  <a:pt x="45818" y="49705"/>
                </a:lnTo>
                <a:lnTo>
                  <a:pt x="46227" y="49091"/>
                </a:lnTo>
                <a:lnTo>
                  <a:pt x="46227" y="49091"/>
                </a:lnTo>
                <a:lnTo>
                  <a:pt x="45920" y="49295"/>
                </a:lnTo>
                <a:lnTo>
                  <a:pt x="46023" y="48989"/>
                </a:lnTo>
                <a:lnTo>
                  <a:pt x="45307" y="49091"/>
                </a:lnTo>
                <a:lnTo>
                  <a:pt x="47557" y="48477"/>
                </a:lnTo>
                <a:lnTo>
                  <a:pt x="47557" y="48477"/>
                </a:lnTo>
                <a:lnTo>
                  <a:pt x="47455" y="48989"/>
                </a:lnTo>
                <a:lnTo>
                  <a:pt x="47966" y="48784"/>
                </a:lnTo>
                <a:lnTo>
                  <a:pt x="47966" y="48886"/>
                </a:lnTo>
                <a:lnTo>
                  <a:pt x="48477" y="48580"/>
                </a:lnTo>
                <a:lnTo>
                  <a:pt x="48477" y="48580"/>
                </a:lnTo>
                <a:lnTo>
                  <a:pt x="48170" y="48886"/>
                </a:lnTo>
                <a:lnTo>
                  <a:pt x="48886" y="48784"/>
                </a:lnTo>
                <a:lnTo>
                  <a:pt x="49602" y="48886"/>
                </a:lnTo>
                <a:lnTo>
                  <a:pt x="49500" y="49091"/>
                </a:lnTo>
                <a:lnTo>
                  <a:pt x="49655" y="49401"/>
                </a:lnTo>
                <a:lnTo>
                  <a:pt x="49655" y="49401"/>
                </a:lnTo>
                <a:lnTo>
                  <a:pt x="51239" y="49500"/>
                </a:lnTo>
                <a:lnTo>
                  <a:pt x="51750" y="50216"/>
                </a:lnTo>
                <a:lnTo>
                  <a:pt x="51443" y="51545"/>
                </a:lnTo>
                <a:lnTo>
                  <a:pt x="51648" y="51239"/>
                </a:lnTo>
                <a:lnTo>
                  <a:pt x="51852" y="51341"/>
                </a:lnTo>
                <a:lnTo>
                  <a:pt x="51443" y="51750"/>
                </a:lnTo>
                <a:lnTo>
                  <a:pt x="52670" y="54102"/>
                </a:lnTo>
                <a:lnTo>
                  <a:pt x="52875" y="54102"/>
                </a:lnTo>
                <a:lnTo>
                  <a:pt x="53485" y="53390"/>
                </a:lnTo>
                <a:lnTo>
                  <a:pt x="53485" y="53390"/>
                </a:lnTo>
                <a:lnTo>
                  <a:pt x="53403" y="50915"/>
                </a:lnTo>
                <a:lnTo>
                  <a:pt x="53591" y="50727"/>
                </a:lnTo>
                <a:lnTo>
                  <a:pt x="53489" y="47761"/>
                </a:lnTo>
                <a:lnTo>
                  <a:pt x="53693" y="47659"/>
                </a:lnTo>
                <a:lnTo>
                  <a:pt x="54307" y="46636"/>
                </a:lnTo>
                <a:lnTo>
                  <a:pt x="54307" y="46841"/>
                </a:lnTo>
                <a:lnTo>
                  <a:pt x="54409" y="46739"/>
                </a:lnTo>
                <a:lnTo>
                  <a:pt x="54409" y="46636"/>
                </a:lnTo>
                <a:lnTo>
                  <a:pt x="55841" y="45716"/>
                </a:lnTo>
                <a:lnTo>
                  <a:pt x="55841" y="45818"/>
                </a:lnTo>
                <a:lnTo>
                  <a:pt x="57170" y="44898"/>
                </a:lnTo>
                <a:lnTo>
                  <a:pt x="57170" y="45102"/>
                </a:lnTo>
                <a:lnTo>
                  <a:pt x="57784" y="44284"/>
                </a:lnTo>
                <a:lnTo>
                  <a:pt x="58705" y="44080"/>
                </a:lnTo>
                <a:lnTo>
                  <a:pt x="58193" y="43875"/>
                </a:lnTo>
                <a:lnTo>
                  <a:pt x="58602" y="43875"/>
                </a:lnTo>
                <a:lnTo>
                  <a:pt x="58295" y="43466"/>
                </a:lnTo>
                <a:lnTo>
                  <a:pt x="59420" y="43364"/>
                </a:lnTo>
                <a:lnTo>
                  <a:pt x="59523" y="43057"/>
                </a:lnTo>
                <a:lnTo>
                  <a:pt x="59523" y="43057"/>
                </a:lnTo>
                <a:lnTo>
                  <a:pt x="59216" y="43364"/>
                </a:lnTo>
                <a:lnTo>
                  <a:pt x="58705" y="43057"/>
                </a:lnTo>
                <a:lnTo>
                  <a:pt x="58807" y="42750"/>
                </a:lnTo>
                <a:lnTo>
                  <a:pt x="59216" y="42852"/>
                </a:lnTo>
                <a:lnTo>
                  <a:pt x="59318" y="42750"/>
                </a:lnTo>
                <a:lnTo>
                  <a:pt x="59523" y="42852"/>
                </a:lnTo>
                <a:lnTo>
                  <a:pt x="59523" y="42545"/>
                </a:lnTo>
                <a:lnTo>
                  <a:pt x="59420" y="42034"/>
                </a:lnTo>
                <a:lnTo>
                  <a:pt x="59216" y="41932"/>
                </a:lnTo>
                <a:lnTo>
                  <a:pt x="58705" y="41625"/>
                </a:lnTo>
                <a:lnTo>
                  <a:pt x="59114" y="41727"/>
                </a:lnTo>
                <a:lnTo>
                  <a:pt x="59216" y="41932"/>
                </a:lnTo>
                <a:lnTo>
                  <a:pt x="59216" y="41932"/>
                </a:lnTo>
                <a:lnTo>
                  <a:pt x="59114" y="41420"/>
                </a:lnTo>
                <a:lnTo>
                  <a:pt x="59420" y="41420"/>
                </a:lnTo>
                <a:lnTo>
                  <a:pt x="59523" y="41318"/>
                </a:lnTo>
                <a:lnTo>
                  <a:pt x="59011" y="40705"/>
                </a:lnTo>
                <a:lnTo>
                  <a:pt x="59523" y="41216"/>
                </a:lnTo>
                <a:lnTo>
                  <a:pt x="59523" y="40807"/>
                </a:lnTo>
                <a:lnTo>
                  <a:pt x="58909" y="40500"/>
                </a:lnTo>
                <a:lnTo>
                  <a:pt x="59318" y="39989"/>
                </a:lnTo>
                <a:lnTo>
                  <a:pt x="59011" y="40500"/>
                </a:lnTo>
                <a:lnTo>
                  <a:pt x="59216" y="40398"/>
                </a:lnTo>
                <a:lnTo>
                  <a:pt x="59216" y="40602"/>
                </a:lnTo>
                <a:lnTo>
                  <a:pt x="59318" y="40500"/>
                </a:lnTo>
                <a:lnTo>
                  <a:pt x="59625" y="40807"/>
                </a:lnTo>
                <a:lnTo>
                  <a:pt x="59523" y="40295"/>
                </a:lnTo>
                <a:lnTo>
                  <a:pt x="59727" y="40500"/>
                </a:lnTo>
                <a:lnTo>
                  <a:pt x="59830" y="39580"/>
                </a:lnTo>
                <a:lnTo>
                  <a:pt x="60034" y="39477"/>
                </a:lnTo>
                <a:lnTo>
                  <a:pt x="60034" y="39580"/>
                </a:lnTo>
                <a:lnTo>
                  <a:pt x="60136" y="39375"/>
                </a:lnTo>
                <a:lnTo>
                  <a:pt x="60136" y="39477"/>
                </a:lnTo>
                <a:lnTo>
                  <a:pt x="60443" y="39273"/>
                </a:lnTo>
                <a:lnTo>
                  <a:pt x="60443" y="39375"/>
                </a:lnTo>
                <a:lnTo>
                  <a:pt x="60341" y="39477"/>
                </a:lnTo>
                <a:lnTo>
                  <a:pt x="60443" y="39477"/>
                </a:lnTo>
                <a:lnTo>
                  <a:pt x="60034" y="39784"/>
                </a:lnTo>
                <a:lnTo>
                  <a:pt x="60136" y="39784"/>
                </a:lnTo>
                <a:lnTo>
                  <a:pt x="59830" y="40193"/>
                </a:lnTo>
                <a:lnTo>
                  <a:pt x="60136" y="40295"/>
                </a:lnTo>
                <a:lnTo>
                  <a:pt x="60136" y="40500"/>
                </a:lnTo>
                <a:lnTo>
                  <a:pt x="60034" y="40705"/>
                </a:lnTo>
                <a:lnTo>
                  <a:pt x="60034" y="40909"/>
                </a:lnTo>
                <a:lnTo>
                  <a:pt x="60136" y="40909"/>
                </a:lnTo>
                <a:lnTo>
                  <a:pt x="59727" y="41830"/>
                </a:lnTo>
                <a:lnTo>
                  <a:pt x="60750" y="40500"/>
                </a:lnTo>
                <a:lnTo>
                  <a:pt x="60750" y="39375"/>
                </a:lnTo>
                <a:lnTo>
                  <a:pt x="61057" y="39886"/>
                </a:lnTo>
                <a:lnTo>
                  <a:pt x="62182" y="38864"/>
                </a:lnTo>
                <a:lnTo>
                  <a:pt x="62386" y="38455"/>
                </a:lnTo>
                <a:lnTo>
                  <a:pt x="62284" y="38250"/>
                </a:lnTo>
                <a:lnTo>
                  <a:pt x="62591" y="37636"/>
                </a:lnTo>
                <a:lnTo>
                  <a:pt x="62489" y="38148"/>
                </a:lnTo>
                <a:lnTo>
                  <a:pt x="64943" y="37125"/>
                </a:lnTo>
                <a:lnTo>
                  <a:pt x="65045" y="37227"/>
                </a:lnTo>
                <a:lnTo>
                  <a:pt x="65148" y="37125"/>
                </a:lnTo>
                <a:lnTo>
                  <a:pt x="65148" y="37125"/>
                </a:lnTo>
                <a:lnTo>
                  <a:pt x="65045" y="37432"/>
                </a:lnTo>
                <a:lnTo>
                  <a:pt x="65557" y="37227"/>
                </a:lnTo>
                <a:lnTo>
                  <a:pt x="65557" y="37227"/>
                </a:lnTo>
                <a:lnTo>
                  <a:pt x="65455" y="37330"/>
                </a:lnTo>
                <a:lnTo>
                  <a:pt x="66068" y="37227"/>
                </a:lnTo>
                <a:lnTo>
                  <a:pt x="65966" y="36818"/>
                </a:lnTo>
                <a:lnTo>
                  <a:pt x="65761" y="37125"/>
                </a:lnTo>
                <a:lnTo>
                  <a:pt x="65455" y="36614"/>
                </a:lnTo>
                <a:lnTo>
                  <a:pt x="66784" y="35080"/>
                </a:lnTo>
                <a:lnTo>
                  <a:pt x="66886" y="35182"/>
                </a:lnTo>
                <a:lnTo>
                  <a:pt x="66989" y="34977"/>
                </a:lnTo>
                <a:lnTo>
                  <a:pt x="66989" y="35080"/>
                </a:lnTo>
                <a:lnTo>
                  <a:pt x="67091" y="34875"/>
                </a:lnTo>
                <a:lnTo>
                  <a:pt x="67091" y="35080"/>
                </a:lnTo>
                <a:lnTo>
                  <a:pt x="67193" y="34977"/>
                </a:lnTo>
                <a:lnTo>
                  <a:pt x="68011" y="34364"/>
                </a:lnTo>
                <a:lnTo>
                  <a:pt x="68011" y="34466"/>
                </a:lnTo>
                <a:lnTo>
                  <a:pt x="67909" y="34568"/>
                </a:lnTo>
                <a:lnTo>
                  <a:pt x="68114" y="34670"/>
                </a:lnTo>
                <a:lnTo>
                  <a:pt x="68216" y="34364"/>
                </a:lnTo>
                <a:lnTo>
                  <a:pt x="68523" y="34568"/>
                </a:lnTo>
                <a:lnTo>
                  <a:pt x="69136" y="34261"/>
                </a:lnTo>
                <a:lnTo>
                  <a:pt x="69545" y="33648"/>
                </a:lnTo>
                <a:lnTo>
                  <a:pt x="70568" y="33443"/>
                </a:lnTo>
                <a:lnTo>
                  <a:pt x="70466" y="33545"/>
                </a:lnTo>
                <a:lnTo>
                  <a:pt x="71795" y="32932"/>
                </a:lnTo>
                <a:lnTo>
                  <a:pt x="72102" y="33034"/>
                </a:lnTo>
                <a:lnTo>
                  <a:pt x="71386" y="33443"/>
                </a:lnTo>
                <a:lnTo>
                  <a:pt x="72716" y="33443"/>
                </a:lnTo>
                <a:lnTo>
                  <a:pt x="71898" y="33852"/>
                </a:lnTo>
                <a:lnTo>
                  <a:pt x="71898" y="33545"/>
                </a:lnTo>
                <a:lnTo>
                  <a:pt x="71795" y="33545"/>
                </a:lnTo>
                <a:lnTo>
                  <a:pt x="70568" y="34261"/>
                </a:lnTo>
                <a:lnTo>
                  <a:pt x="70568" y="34261"/>
                </a:lnTo>
                <a:lnTo>
                  <a:pt x="70364" y="34364"/>
                </a:lnTo>
                <a:lnTo>
                  <a:pt x="69955" y="35182"/>
                </a:lnTo>
                <a:lnTo>
                  <a:pt x="70261" y="35386"/>
                </a:lnTo>
                <a:lnTo>
                  <a:pt x="71795" y="34364"/>
                </a:lnTo>
                <a:lnTo>
                  <a:pt x="71795" y="34466"/>
                </a:lnTo>
                <a:lnTo>
                  <a:pt x="71898" y="34261"/>
                </a:lnTo>
                <a:lnTo>
                  <a:pt x="74250" y="33648"/>
                </a:lnTo>
                <a:lnTo>
                  <a:pt x="74250" y="33443"/>
                </a:lnTo>
                <a:lnTo>
                  <a:pt x="74250" y="33136"/>
                </a:lnTo>
                <a:lnTo>
                  <a:pt x="73943" y="32932"/>
                </a:lnTo>
                <a:lnTo>
                  <a:pt x="73227" y="33239"/>
                </a:lnTo>
                <a:lnTo>
                  <a:pt x="73330" y="33136"/>
                </a:lnTo>
                <a:lnTo>
                  <a:pt x="72307" y="32830"/>
                </a:lnTo>
                <a:lnTo>
                  <a:pt x="72511" y="32727"/>
                </a:lnTo>
                <a:lnTo>
                  <a:pt x="72000" y="32420"/>
                </a:lnTo>
                <a:lnTo>
                  <a:pt x="72000" y="31807"/>
                </a:lnTo>
                <a:lnTo>
                  <a:pt x="71693" y="31705"/>
                </a:lnTo>
                <a:lnTo>
                  <a:pt x="72409" y="31091"/>
                </a:lnTo>
                <a:lnTo>
                  <a:pt x="72146" y="31003"/>
                </a:lnTo>
                <a:lnTo>
                  <a:pt x="72146" y="31003"/>
                </a:lnTo>
                <a:lnTo>
                  <a:pt x="71795" y="31091"/>
                </a:lnTo>
                <a:lnTo>
                  <a:pt x="70875" y="30784"/>
                </a:lnTo>
                <a:lnTo>
                  <a:pt x="72102" y="30784"/>
                </a:lnTo>
                <a:lnTo>
                  <a:pt x="72818" y="29966"/>
                </a:lnTo>
                <a:lnTo>
                  <a:pt x="70568" y="29966"/>
                </a:lnTo>
                <a:lnTo>
                  <a:pt x="63307" y="33852"/>
                </a:lnTo>
                <a:lnTo>
                  <a:pt x="63307" y="33852"/>
                </a:lnTo>
                <a:lnTo>
                  <a:pt x="68114" y="31091"/>
                </a:lnTo>
                <a:lnTo>
                  <a:pt x="67602" y="30375"/>
                </a:lnTo>
                <a:lnTo>
                  <a:pt x="79977" y="27205"/>
                </a:lnTo>
                <a:lnTo>
                  <a:pt x="80795" y="26489"/>
                </a:lnTo>
                <a:lnTo>
                  <a:pt x="80591" y="26284"/>
                </a:lnTo>
                <a:lnTo>
                  <a:pt x="81000" y="26080"/>
                </a:lnTo>
                <a:lnTo>
                  <a:pt x="81205" y="25466"/>
                </a:lnTo>
                <a:lnTo>
                  <a:pt x="80898" y="25159"/>
                </a:lnTo>
                <a:lnTo>
                  <a:pt x="80080" y="25364"/>
                </a:lnTo>
                <a:lnTo>
                  <a:pt x="79977" y="25261"/>
                </a:lnTo>
                <a:lnTo>
                  <a:pt x="80386" y="24852"/>
                </a:lnTo>
                <a:lnTo>
                  <a:pt x="79875" y="24750"/>
                </a:lnTo>
                <a:lnTo>
                  <a:pt x="77727" y="25568"/>
                </a:lnTo>
                <a:lnTo>
                  <a:pt x="78034" y="25364"/>
                </a:lnTo>
                <a:lnTo>
                  <a:pt x="77830" y="25261"/>
                </a:lnTo>
                <a:lnTo>
                  <a:pt x="80182" y="24545"/>
                </a:lnTo>
                <a:lnTo>
                  <a:pt x="80182" y="24034"/>
                </a:lnTo>
                <a:lnTo>
                  <a:pt x="79773" y="24136"/>
                </a:lnTo>
                <a:lnTo>
                  <a:pt x="79261" y="23727"/>
                </a:lnTo>
                <a:lnTo>
                  <a:pt x="78648" y="24034"/>
                </a:lnTo>
                <a:lnTo>
                  <a:pt x="79159" y="23727"/>
                </a:lnTo>
                <a:lnTo>
                  <a:pt x="78852" y="23625"/>
                </a:lnTo>
                <a:lnTo>
                  <a:pt x="78239" y="23830"/>
                </a:lnTo>
                <a:lnTo>
                  <a:pt x="78648" y="23523"/>
                </a:lnTo>
                <a:lnTo>
                  <a:pt x="78648" y="23114"/>
                </a:lnTo>
                <a:lnTo>
                  <a:pt x="78545" y="23216"/>
                </a:lnTo>
                <a:lnTo>
                  <a:pt x="78443" y="23011"/>
                </a:lnTo>
                <a:lnTo>
                  <a:pt x="77932" y="22909"/>
                </a:lnTo>
                <a:lnTo>
                  <a:pt x="78136" y="22705"/>
                </a:lnTo>
                <a:lnTo>
                  <a:pt x="77830" y="22705"/>
                </a:lnTo>
                <a:lnTo>
                  <a:pt x="78136" y="22602"/>
                </a:lnTo>
                <a:lnTo>
                  <a:pt x="77727" y="22500"/>
                </a:lnTo>
                <a:lnTo>
                  <a:pt x="77932" y="22398"/>
                </a:lnTo>
                <a:lnTo>
                  <a:pt x="77523" y="22193"/>
                </a:lnTo>
                <a:lnTo>
                  <a:pt x="78341" y="22091"/>
                </a:lnTo>
                <a:lnTo>
                  <a:pt x="77727" y="21477"/>
                </a:lnTo>
                <a:lnTo>
                  <a:pt x="78341" y="21170"/>
                </a:lnTo>
                <a:lnTo>
                  <a:pt x="78034" y="20864"/>
                </a:lnTo>
                <a:lnTo>
                  <a:pt x="77420" y="20966"/>
                </a:lnTo>
                <a:lnTo>
                  <a:pt x="77420" y="20966"/>
                </a:lnTo>
                <a:lnTo>
                  <a:pt x="78136" y="20557"/>
                </a:lnTo>
                <a:lnTo>
                  <a:pt x="77318" y="20659"/>
                </a:lnTo>
                <a:lnTo>
                  <a:pt x="77318" y="20659"/>
                </a:lnTo>
                <a:lnTo>
                  <a:pt x="77932" y="20455"/>
                </a:lnTo>
                <a:lnTo>
                  <a:pt x="77727" y="20148"/>
                </a:lnTo>
                <a:lnTo>
                  <a:pt x="77932" y="20045"/>
                </a:lnTo>
                <a:lnTo>
                  <a:pt x="77318" y="20045"/>
                </a:lnTo>
                <a:lnTo>
                  <a:pt x="77727" y="19943"/>
                </a:lnTo>
                <a:lnTo>
                  <a:pt x="77523" y="19636"/>
                </a:lnTo>
                <a:lnTo>
                  <a:pt x="77727" y="19534"/>
                </a:lnTo>
                <a:lnTo>
                  <a:pt x="77625" y="19330"/>
                </a:lnTo>
                <a:lnTo>
                  <a:pt x="77420" y="19330"/>
                </a:lnTo>
                <a:lnTo>
                  <a:pt x="77216" y="19125"/>
                </a:lnTo>
                <a:lnTo>
                  <a:pt x="77216" y="18818"/>
                </a:lnTo>
                <a:lnTo>
                  <a:pt x="76705" y="19739"/>
                </a:lnTo>
                <a:lnTo>
                  <a:pt x="76398" y="19739"/>
                </a:lnTo>
                <a:lnTo>
                  <a:pt x="76295" y="20045"/>
                </a:lnTo>
                <a:lnTo>
                  <a:pt x="75580" y="20557"/>
                </a:lnTo>
                <a:lnTo>
                  <a:pt x="75477" y="20250"/>
                </a:lnTo>
                <a:lnTo>
                  <a:pt x="74148" y="21068"/>
                </a:lnTo>
                <a:lnTo>
                  <a:pt x="74250" y="20659"/>
                </a:lnTo>
                <a:lnTo>
                  <a:pt x="73943" y="20864"/>
                </a:lnTo>
                <a:lnTo>
                  <a:pt x="73841" y="20761"/>
                </a:lnTo>
                <a:lnTo>
                  <a:pt x="73739" y="20761"/>
                </a:lnTo>
                <a:lnTo>
                  <a:pt x="73943" y="20250"/>
                </a:lnTo>
                <a:lnTo>
                  <a:pt x="72716" y="20250"/>
                </a:lnTo>
                <a:lnTo>
                  <a:pt x="73534" y="19739"/>
                </a:lnTo>
                <a:lnTo>
                  <a:pt x="73330" y="19739"/>
                </a:lnTo>
                <a:lnTo>
                  <a:pt x="73534" y="19330"/>
                </a:lnTo>
                <a:lnTo>
                  <a:pt x="72920" y="19125"/>
                </a:lnTo>
                <a:lnTo>
                  <a:pt x="73636" y="19023"/>
                </a:lnTo>
                <a:lnTo>
                  <a:pt x="74148" y="18102"/>
                </a:lnTo>
                <a:lnTo>
                  <a:pt x="74148" y="18102"/>
                </a:lnTo>
                <a:lnTo>
                  <a:pt x="73841" y="18307"/>
                </a:lnTo>
                <a:lnTo>
                  <a:pt x="72716" y="17795"/>
                </a:lnTo>
                <a:lnTo>
                  <a:pt x="73023" y="17591"/>
                </a:lnTo>
                <a:lnTo>
                  <a:pt x="72511" y="17591"/>
                </a:lnTo>
                <a:lnTo>
                  <a:pt x="72000" y="16875"/>
                </a:lnTo>
                <a:lnTo>
                  <a:pt x="70364" y="17080"/>
                </a:lnTo>
                <a:lnTo>
                  <a:pt x="70466" y="16977"/>
                </a:lnTo>
                <a:lnTo>
                  <a:pt x="68932" y="16875"/>
                </a:lnTo>
                <a:lnTo>
                  <a:pt x="68727" y="17693"/>
                </a:lnTo>
                <a:lnTo>
                  <a:pt x="67909" y="18307"/>
                </a:lnTo>
                <a:lnTo>
                  <a:pt x="68318" y="18307"/>
                </a:lnTo>
                <a:lnTo>
                  <a:pt x="67909" y="19023"/>
                </a:lnTo>
                <a:lnTo>
                  <a:pt x="68114" y="19125"/>
                </a:lnTo>
                <a:lnTo>
                  <a:pt x="66580" y="20250"/>
                </a:lnTo>
                <a:lnTo>
                  <a:pt x="67193" y="21784"/>
                </a:lnTo>
                <a:lnTo>
                  <a:pt x="63511" y="24239"/>
                </a:lnTo>
                <a:lnTo>
                  <a:pt x="63716" y="24750"/>
                </a:lnTo>
                <a:lnTo>
                  <a:pt x="63614" y="24750"/>
                </a:lnTo>
                <a:lnTo>
                  <a:pt x="63716" y="25057"/>
                </a:lnTo>
                <a:lnTo>
                  <a:pt x="63307" y="26591"/>
                </a:lnTo>
                <a:lnTo>
                  <a:pt x="62693" y="27000"/>
                </a:lnTo>
                <a:lnTo>
                  <a:pt x="62795" y="27307"/>
                </a:lnTo>
                <a:lnTo>
                  <a:pt x="62489" y="27614"/>
                </a:lnTo>
                <a:lnTo>
                  <a:pt x="62386" y="27205"/>
                </a:lnTo>
                <a:lnTo>
                  <a:pt x="61977" y="27511"/>
                </a:lnTo>
                <a:lnTo>
                  <a:pt x="61977" y="28023"/>
                </a:lnTo>
                <a:lnTo>
                  <a:pt x="60955" y="27716"/>
                </a:lnTo>
                <a:lnTo>
                  <a:pt x="61364" y="27000"/>
                </a:lnTo>
                <a:lnTo>
                  <a:pt x="60648" y="26591"/>
                </a:lnTo>
                <a:lnTo>
                  <a:pt x="61466" y="24341"/>
                </a:lnTo>
                <a:lnTo>
                  <a:pt x="60852" y="23625"/>
                </a:lnTo>
                <a:lnTo>
                  <a:pt x="59420" y="23830"/>
                </a:lnTo>
                <a:lnTo>
                  <a:pt x="59216" y="23216"/>
                </a:lnTo>
                <a:lnTo>
                  <a:pt x="57682" y="22091"/>
                </a:lnTo>
                <a:lnTo>
                  <a:pt x="55227" y="21989"/>
                </a:lnTo>
                <a:lnTo>
                  <a:pt x="55330" y="21886"/>
                </a:lnTo>
                <a:lnTo>
                  <a:pt x="54920" y="22091"/>
                </a:lnTo>
                <a:lnTo>
                  <a:pt x="55636" y="20761"/>
                </a:lnTo>
                <a:lnTo>
                  <a:pt x="55534" y="20250"/>
                </a:lnTo>
                <a:lnTo>
                  <a:pt x="54614" y="20761"/>
                </a:lnTo>
                <a:lnTo>
                  <a:pt x="54920" y="20352"/>
                </a:lnTo>
                <a:lnTo>
                  <a:pt x="54716" y="20045"/>
                </a:lnTo>
                <a:lnTo>
                  <a:pt x="57580" y="17489"/>
                </a:lnTo>
                <a:lnTo>
                  <a:pt x="57580" y="17284"/>
                </a:lnTo>
                <a:lnTo>
                  <a:pt x="58091" y="16875"/>
                </a:lnTo>
                <a:lnTo>
                  <a:pt x="58398" y="17080"/>
                </a:lnTo>
                <a:lnTo>
                  <a:pt x="58398" y="16875"/>
                </a:lnTo>
                <a:lnTo>
                  <a:pt x="59114" y="16670"/>
                </a:lnTo>
                <a:lnTo>
                  <a:pt x="59216" y="16466"/>
                </a:lnTo>
                <a:lnTo>
                  <a:pt x="60136" y="16364"/>
                </a:lnTo>
                <a:lnTo>
                  <a:pt x="60239" y="15852"/>
                </a:lnTo>
                <a:lnTo>
                  <a:pt x="59830" y="15648"/>
                </a:lnTo>
                <a:lnTo>
                  <a:pt x="59420" y="15852"/>
                </a:lnTo>
                <a:lnTo>
                  <a:pt x="59727" y="15648"/>
                </a:lnTo>
                <a:lnTo>
                  <a:pt x="59011" y="15443"/>
                </a:lnTo>
                <a:lnTo>
                  <a:pt x="58909" y="15239"/>
                </a:lnTo>
                <a:lnTo>
                  <a:pt x="59932" y="15545"/>
                </a:lnTo>
                <a:lnTo>
                  <a:pt x="59932" y="15648"/>
                </a:lnTo>
                <a:lnTo>
                  <a:pt x="64227" y="14318"/>
                </a:lnTo>
                <a:lnTo>
                  <a:pt x="61670" y="13602"/>
                </a:lnTo>
                <a:lnTo>
                  <a:pt x="62693" y="13705"/>
                </a:lnTo>
                <a:lnTo>
                  <a:pt x="64330" y="14114"/>
                </a:lnTo>
                <a:lnTo>
                  <a:pt x="65455" y="13602"/>
                </a:lnTo>
                <a:lnTo>
                  <a:pt x="65250" y="13193"/>
                </a:lnTo>
                <a:lnTo>
                  <a:pt x="66170" y="13091"/>
                </a:lnTo>
                <a:lnTo>
                  <a:pt x="66375" y="13398"/>
                </a:lnTo>
                <a:lnTo>
                  <a:pt x="66784" y="13295"/>
                </a:lnTo>
                <a:lnTo>
                  <a:pt x="67091" y="13091"/>
                </a:lnTo>
                <a:lnTo>
                  <a:pt x="66580" y="12784"/>
                </a:lnTo>
                <a:lnTo>
                  <a:pt x="66580" y="12784"/>
                </a:lnTo>
                <a:lnTo>
                  <a:pt x="67091" y="12886"/>
                </a:lnTo>
                <a:lnTo>
                  <a:pt x="67398" y="13295"/>
                </a:lnTo>
                <a:lnTo>
                  <a:pt x="69545" y="12273"/>
                </a:lnTo>
                <a:lnTo>
                  <a:pt x="69443" y="11659"/>
                </a:lnTo>
                <a:lnTo>
                  <a:pt x="69955" y="11045"/>
                </a:lnTo>
                <a:lnTo>
                  <a:pt x="70568" y="10841"/>
                </a:lnTo>
                <a:lnTo>
                  <a:pt x="69955" y="10739"/>
                </a:lnTo>
                <a:lnTo>
                  <a:pt x="69852" y="10534"/>
                </a:lnTo>
                <a:lnTo>
                  <a:pt x="70159" y="10432"/>
                </a:lnTo>
                <a:lnTo>
                  <a:pt x="68216" y="10227"/>
                </a:lnTo>
                <a:lnTo>
                  <a:pt x="67909" y="10739"/>
                </a:lnTo>
                <a:lnTo>
                  <a:pt x="68114" y="10943"/>
                </a:lnTo>
                <a:lnTo>
                  <a:pt x="67807" y="11045"/>
                </a:lnTo>
                <a:lnTo>
                  <a:pt x="68011" y="11148"/>
                </a:lnTo>
                <a:lnTo>
                  <a:pt x="65352" y="12580"/>
                </a:lnTo>
                <a:lnTo>
                  <a:pt x="65148" y="11761"/>
                </a:lnTo>
                <a:lnTo>
                  <a:pt x="65352" y="11557"/>
                </a:lnTo>
                <a:lnTo>
                  <a:pt x="65455" y="11557"/>
                </a:lnTo>
                <a:lnTo>
                  <a:pt x="65864" y="11045"/>
                </a:lnTo>
                <a:lnTo>
                  <a:pt x="64841" y="11045"/>
                </a:lnTo>
                <a:lnTo>
                  <a:pt x="64023" y="11557"/>
                </a:lnTo>
                <a:lnTo>
                  <a:pt x="64023" y="11557"/>
                </a:lnTo>
                <a:lnTo>
                  <a:pt x="64125" y="10739"/>
                </a:lnTo>
                <a:lnTo>
                  <a:pt x="64739" y="10534"/>
                </a:lnTo>
                <a:lnTo>
                  <a:pt x="64125" y="10534"/>
                </a:lnTo>
                <a:lnTo>
                  <a:pt x="64432" y="10432"/>
                </a:lnTo>
                <a:lnTo>
                  <a:pt x="63307" y="10330"/>
                </a:lnTo>
                <a:lnTo>
                  <a:pt x="64125" y="10023"/>
                </a:lnTo>
                <a:lnTo>
                  <a:pt x="63818" y="10023"/>
                </a:lnTo>
                <a:lnTo>
                  <a:pt x="64330" y="9920"/>
                </a:lnTo>
                <a:lnTo>
                  <a:pt x="64125" y="9409"/>
                </a:lnTo>
                <a:lnTo>
                  <a:pt x="64432" y="9000"/>
                </a:lnTo>
                <a:lnTo>
                  <a:pt x="64227" y="8591"/>
                </a:lnTo>
                <a:lnTo>
                  <a:pt x="63920" y="8386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  <a:effectLst>
            <a:outerShdw dist="19050" dir="5400000" algn="bl" rotWithShape="0">
              <a:schemeClr val="dk1">
                <a:alpha val="17000"/>
              </a:schemeClr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696" name="Google Shape;1696;p26"/>
          <p:cNvSpPr txBox="1">
            <a:spLocks noGrp="1"/>
          </p:cNvSpPr>
          <p:nvPr>
            <p:ph type="title" idx="4294967295"/>
          </p:nvPr>
        </p:nvSpPr>
        <p:spPr>
          <a:xfrm>
            <a:off x="590960" y="59020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>
                <a:solidFill>
                  <a:schemeClr val="dk1"/>
                </a:solidFill>
              </a:rPr>
              <a:t>Maps</a:t>
            </a:r>
            <a:endParaRPr>
              <a:solidFill>
                <a:schemeClr val="dk1"/>
              </a:solidFill>
            </a:endParaRPr>
          </a:p>
        </p:txBody>
      </p:sp>
      <p:sp>
        <p:nvSpPr>
          <p:cNvPr id="1697" name="Google Shape;1697;p26"/>
          <p:cNvSpPr/>
          <p:nvPr/>
        </p:nvSpPr>
        <p:spPr>
          <a:xfrm>
            <a:off x="2516122" y="2764440"/>
            <a:ext cx="948000" cy="268320"/>
          </a:xfrm>
          <a:prstGeom prst="wedgeRectCallout">
            <a:avLst>
              <a:gd name="adj1" fmla="val -21428"/>
              <a:gd name="adj2" fmla="val 84287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our office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698" name="Google Shape;1698;p26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33</a:t>
            </a:fld>
            <a:endParaRPr>
              <a:solidFill>
                <a:schemeClr val="lt1"/>
              </a:solidFill>
            </a:endParaRPr>
          </a:p>
        </p:txBody>
      </p:sp>
      <p:sp>
        <p:nvSpPr>
          <p:cNvPr id="1699" name="Google Shape;1699;p26"/>
          <p:cNvSpPr txBox="1">
            <a:spLocks noGrp="1"/>
          </p:cNvSpPr>
          <p:nvPr>
            <p:ph type="body" idx="4294967295"/>
          </p:nvPr>
        </p:nvSpPr>
        <p:spPr>
          <a:xfrm>
            <a:off x="731520" y="7611160"/>
            <a:ext cx="12350880" cy="4910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1440" b="1"/>
              <a:t>Find more maps at </a:t>
            </a:r>
            <a:r>
              <a:rPr lang="en" sz="1440" u="sng">
                <a:hlinkClick r:id="rId3"/>
              </a:rPr>
              <a:t>slidescarnival.com/extra-free-resources-icons-and-maps</a:t>
            </a:r>
            <a:endParaRPr sz="144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 sz="1440" b="1"/>
          </a:p>
        </p:txBody>
      </p:sp>
      <p:grpSp>
        <p:nvGrpSpPr>
          <p:cNvPr id="1700" name="Google Shape;1700;p26"/>
          <p:cNvGrpSpPr/>
          <p:nvPr/>
        </p:nvGrpSpPr>
        <p:grpSpPr>
          <a:xfrm>
            <a:off x="1302576" y="3103572"/>
            <a:ext cx="317370" cy="364469"/>
            <a:chOff x="3474634" y="2563948"/>
            <a:chExt cx="137891" cy="158377"/>
          </a:xfrm>
        </p:grpSpPr>
        <p:sp>
          <p:nvSpPr>
            <p:cNvPr id="1701" name="Google Shape;1701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2" name="Google Shape;1702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3" name="Google Shape;1703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4" name="Google Shape;1704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5" name="Google Shape;1705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6" name="Google Shape;1706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707" name="Google Shape;1707;p26"/>
          <p:cNvGrpSpPr/>
          <p:nvPr/>
        </p:nvGrpSpPr>
        <p:grpSpPr>
          <a:xfrm>
            <a:off x="3568696" y="5313532"/>
            <a:ext cx="317370" cy="364469"/>
            <a:chOff x="3474634" y="2563948"/>
            <a:chExt cx="137891" cy="158377"/>
          </a:xfrm>
        </p:grpSpPr>
        <p:sp>
          <p:nvSpPr>
            <p:cNvPr id="1708" name="Google Shape;1708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09" name="Google Shape;1709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0" name="Google Shape;1710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1" name="Google Shape;1711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2" name="Google Shape;1712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3" name="Google Shape;1713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714" name="Google Shape;1714;p26"/>
          <p:cNvGrpSpPr/>
          <p:nvPr/>
        </p:nvGrpSpPr>
        <p:grpSpPr>
          <a:xfrm>
            <a:off x="4960355" y="2823532"/>
            <a:ext cx="317370" cy="364469"/>
            <a:chOff x="3474634" y="2563948"/>
            <a:chExt cx="137891" cy="158377"/>
          </a:xfrm>
        </p:grpSpPr>
        <p:sp>
          <p:nvSpPr>
            <p:cNvPr id="1715" name="Google Shape;1715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6" name="Google Shape;1716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7" name="Google Shape;1717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8" name="Google Shape;1718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19" name="Google Shape;1719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0" name="Google Shape;1720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721" name="Google Shape;1721;p26"/>
          <p:cNvGrpSpPr/>
          <p:nvPr/>
        </p:nvGrpSpPr>
        <p:grpSpPr>
          <a:xfrm>
            <a:off x="5919536" y="5623332"/>
            <a:ext cx="317370" cy="364469"/>
            <a:chOff x="3474634" y="2563948"/>
            <a:chExt cx="137891" cy="158377"/>
          </a:xfrm>
        </p:grpSpPr>
        <p:sp>
          <p:nvSpPr>
            <p:cNvPr id="1722" name="Google Shape;1722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3" name="Google Shape;1723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4" name="Google Shape;1724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5" name="Google Shape;1725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6" name="Google Shape;1726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27" name="Google Shape;1727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728" name="Google Shape;1728;p26"/>
          <p:cNvGrpSpPr/>
          <p:nvPr/>
        </p:nvGrpSpPr>
        <p:grpSpPr>
          <a:xfrm>
            <a:off x="8784856" y="3526532"/>
            <a:ext cx="317370" cy="364469"/>
            <a:chOff x="3474634" y="2563948"/>
            <a:chExt cx="137891" cy="158377"/>
          </a:xfrm>
        </p:grpSpPr>
        <p:sp>
          <p:nvSpPr>
            <p:cNvPr id="1729" name="Google Shape;1729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0" name="Google Shape;1730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1" name="Google Shape;1731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2" name="Google Shape;1732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3" name="Google Shape;1733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4" name="Google Shape;1734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1735" name="Google Shape;1735;p26"/>
          <p:cNvGrpSpPr/>
          <p:nvPr/>
        </p:nvGrpSpPr>
        <p:grpSpPr>
          <a:xfrm>
            <a:off x="9590416" y="5678012"/>
            <a:ext cx="317370" cy="364469"/>
            <a:chOff x="3474634" y="2563948"/>
            <a:chExt cx="137891" cy="158377"/>
          </a:xfrm>
        </p:grpSpPr>
        <p:sp>
          <p:nvSpPr>
            <p:cNvPr id="1736" name="Google Shape;1736;p26"/>
            <p:cNvSpPr/>
            <p:nvPr/>
          </p:nvSpPr>
          <p:spPr>
            <a:xfrm>
              <a:off x="3528860" y="2563948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7" name="Google Shape;1737;p26"/>
            <p:cNvSpPr/>
            <p:nvPr/>
          </p:nvSpPr>
          <p:spPr>
            <a:xfrm>
              <a:off x="3528860" y="2668613"/>
              <a:ext cx="20839" cy="53711"/>
            </a:xfrm>
            <a:custGeom>
              <a:avLst/>
              <a:gdLst/>
              <a:ahLst/>
              <a:cxnLst/>
              <a:rect l="l" t="t" r="r" b="b"/>
              <a:pathLst>
                <a:path w="20839" h="53711" extrusionOk="0">
                  <a:moveTo>
                    <a:pt x="9741" y="60"/>
                  </a:moveTo>
                  <a:cubicBezTo>
                    <a:pt x="-2451" y="2600"/>
                    <a:pt x="-4483" y="55686"/>
                    <a:pt x="11074" y="53654"/>
                  </a:cubicBezTo>
                  <a:cubicBezTo>
                    <a:pt x="23266" y="51114"/>
                    <a:pt x="25362" y="-2035"/>
                    <a:pt x="9741" y="6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8" name="Google Shape;1738;p26"/>
            <p:cNvSpPr/>
            <p:nvPr/>
          </p:nvSpPr>
          <p:spPr>
            <a:xfrm>
              <a:off x="3560786" y="2600659"/>
              <a:ext cx="47570" cy="33554"/>
            </a:xfrm>
            <a:custGeom>
              <a:avLst/>
              <a:gdLst/>
              <a:ahLst/>
              <a:cxnLst/>
              <a:rect l="l" t="t" r="r" b="b"/>
              <a:pathLst>
                <a:path w="47570" h="33554" extrusionOk="0">
                  <a:moveTo>
                    <a:pt x="47423" y="3886"/>
                  </a:moveTo>
                  <a:cubicBezTo>
                    <a:pt x="36183" y="-9449"/>
                    <a:pt x="10910" y="15189"/>
                    <a:pt x="306" y="22936"/>
                  </a:cubicBezTo>
                  <a:cubicBezTo>
                    <a:pt x="-4584" y="50305"/>
                    <a:pt x="50788" y="17729"/>
                    <a:pt x="47423" y="3886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39" name="Google Shape;1739;p26"/>
            <p:cNvSpPr/>
            <p:nvPr/>
          </p:nvSpPr>
          <p:spPr>
            <a:xfrm>
              <a:off x="3564134" y="2645785"/>
              <a:ext cx="48391" cy="35006"/>
            </a:xfrm>
            <a:custGeom>
              <a:avLst/>
              <a:gdLst/>
              <a:ahLst/>
              <a:cxnLst/>
              <a:rect l="l" t="t" r="r" b="b"/>
              <a:pathLst>
                <a:path w="48391" h="35006" extrusionOk="0">
                  <a:moveTo>
                    <a:pt x="45900" y="20221"/>
                  </a:moveTo>
                  <a:cubicBezTo>
                    <a:pt x="32120" y="15713"/>
                    <a:pt x="14849" y="-8608"/>
                    <a:pt x="1450" y="3203"/>
                  </a:cubicBezTo>
                  <a:cubicBezTo>
                    <a:pt x="-11123" y="21047"/>
                    <a:pt x="62664" y="54384"/>
                    <a:pt x="45900" y="2022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0" name="Google Shape;1740;p26"/>
            <p:cNvSpPr/>
            <p:nvPr/>
          </p:nvSpPr>
          <p:spPr>
            <a:xfrm>
              <a:off x="3474634" y="2648396"/>
              <a:ext cx="42019" cy="33548"/>
            </a:xfrm>
            <a:custGeom>
              <a:avLst/>
              <a:gdLst/>
              <a:ahLst/>
              <a:cxnLst/>
              <a:rect l="l" t="t" r="r" b="b"/>
              <a:pathLst>
                <a:path w="42019" h="33548" extrusionOk="0">
                  <a:moveTo>
                    <a:pt x="41239" y="1798"/>
                  </a:moveTo>
                  <a:cubicBezTo>
                    <a:pt x="31397" y="-7981"/>
                    <a:pt x="-17625" y="24912"/>
                    <a:pt x="6695" y="33548"/>
                  </a:cubicBezTo>
                  <a:cubicBezTo>
                    <a:pt x="17935" y="27452"/>
                    <a:pt x="47145" y="17991"/>
                    <a:pt x="41239" y="1798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41" name="Google Shape;1741;p26"/>
            <p:cNvSpPr/>
            <p:nvPr/>
          </p:nvSpPr>
          <p:spPr>
            <a:xfrm>
              <a:off x="3476930" y="2600546"/>
              <a:ext cx="40843" cy="33781"/>
            </a:xfrm>
            <a:custGeom>
              <a:avLst/>
              <a:gdLst/>
              <a:ahLst/>
              <a:cxnLst/>
              <a:rect l="l" t="t" r="r" b="b"/>
              <a:pathLst>
                <a:path w="40843" h="33781" extrusionOk="0">
                  <a:moveTo>
                    <a:pt x="38339" y="18755"/>
                  </a:moveTo>
                  <a:cubicBezTo>
                    <a:pt x="27163" y="13865"/>
                    <a:pt x="13447" y="-8614"/>
                    <a:pt x="1509" y="3578"/>
                  </a:cubicBezTo>
                  <a:cubicBezTo>
                    <a:pt x="-10556" y="21676"/>
                    <a:pt x="54151" y="52346"/>
                    <a:pt x="38339" y="18755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" name="Google Shape;1746;p27"/>
          <p:cNvSpPr txBox="1">
            <a:spLocks noGrp="1"/>
          </p:cNvSpPr>
          <p:nvPr>
            <p:ph type="ctrTitle" idx="4294967295"/>
          </p:nvPr>
        </p:nvSpPr>
        <p:spPr>
          <a:xfrm>
            <a:off x="1124640" y="2139200"/>
            <a:ext cx="9182880" cy="310656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22720"/>
              <a:t>89,526,124</a:t>
            </a:r>
            <a:endParaRPr sz="22720"/>
          </a:p>
        </p:txBody>
      </p:sp>
      <p:sp>
        <p:nvSpPr>
          <p:cNvPr id="1747" name="Google Shape;1747;p27"/>
          <p:cNvSpPr txBox="1">
            <a:spLocks noGrp="1"/>
          </p:cNvSpPr>
          <p:nvPr>
            <p:ph type="subTitle" idx="4294967295"/>
          </p:nvPr>
        </p:nvSpPr>
        <p:spPr>
          <a:xfrm>
            <a:off x="1124640" y="5400640"/>
            <a:ext cx="9182880" cy="689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spcAft>
                <a:spcPts val="1280"/>
              </a:spcAft>
              <a:buNone/>
            </a:pPr>
            <a:r>
              <a:rPr lang="en"/>
              <a:t>Whoa! That’s a big number, aren’t you proud?</a:t>
            </a:r>
            <a:endParaRPr/>
          </a:p>
        </p:txBody>
      </p:sp>
      <p:sp>
        <p:nvSpPr>
          <p:cNvPr id="1748" name="Google Shape;1748;p27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4</a:t>
            </a:fld>
            <a:endParaRPr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" name="Google Shape;1753;p28"/>
          <p:cNvSpPr txBox="1">
            <a:spLocks noGrp="1"/>
          </p:cNvSpPr>
          <p:nvPr>
            <p:ph type="ctrTitle" idx="4294967295"/>
          </p:nvPr>
        </p:nvSpPr>
        <p:spPr>
          <a:xfrm>
            <a:off x="1368480" y="1890240"/>
            <a:ext cx="11893440" cy="14318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7680"/>
              <a:t>89,526,124$</a:t>
            </a:r>
            <a:endParaRPr sz="7680"/>
          </a:p>
        </p:txBody>
      </p:sp>
      <p:sp>
        <p:nvSpPr>
          <p:cNvPr id="1754" name="Google Shape;1754;p28"/>
          <p:cNvSpPr txBox="1">
            <a:spLocks noGrp="1"/>
          </p:cNvSpPr>
          <p:nvPr>
            <p:ph type="subTitle" idx="4294967295"/>
          </p:nvPr>
        </p:nvSpPr>
        <p:spPr>
          <a:xfrm>
            <a:off x="1368480" y="3233453"/>
            <a:ext cx="11893440" cy="74112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That’s a lot of money</a:t>
            </a:r>
            <a:endParaRPr sz="3200"/>
          </a:p>
        </p:txBody>
      </p:sp>
      <p:sp>
        <p:nvSpPr>
          <p:cNvPr id="1755" name="Google Shape;1755;p28"/>
          <p:cNvSpPr txBox="1">
            <a:spLocks noGrp="1"/>
          </p:cNvSpPr>
          <p:nvPr>
            <p:ph type="ctrTitle" idx="4294967295"/>
          </p:nvPr>
        </p:nvSpPr>
        <p:spPr>
          <a:xfrm>
            <a:off x="1368480" y="5608789"/>
            <a:ext cx="11893440" cy="14318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7680"/>
              <a:t>100%</a:t>
            </a:r>
            <a:endParaRPr sz="7680"/>
          </a:p>
        </p:txBody>
      </p:sp>
      <p:sp>
        <p:nvSpPr>
          <p:cNvPr id="1756" name="Google Shape;1756;p28"/>
          <p:cNvSpPr txBox="1">
            <a:spLocks noGrp="1"/>
          </p:cNvSpPr>
          <p:nvPr>
            <p:ph type="subTitle" idx="4294967295"/>
          </p:nvPr>
        </p:nvSpPr>
        <p:spPr>
          <a:xfrm>
            <a:off x="1368480" y="6952002"/>
            <a:ext cx="11893440" cy="74112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Total success!</a:t>
            </a:r>
            <a:endParaRPr sz="3200"/>
          </a:p>
        </p:txBody>
      </p:sp>
      <p:sp>
        <p:nvSpPr>
          <p:cNvPr id="1757" name="Google Shape;1757;p28"/>
          <p:cNvSpPr txBox="1">
            <a:spLocks noGrp="1"/>
          </p:cNvSpPr>
          <p:nvPr>
            <p:ph type="ctrTitle" idx="4294967295"/>
          </p:nvPr>
        </p:nvSpPr>
        <p:spPr>
          <a:xfrm>
            <a:off x="1368480" y="3749515"/>
            <a:ext cx="11893440" cy="14318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7680"/>
              <a:t>185,244 users</a:t>
            </a:r>
            <a:endParaRPr sz="7680"/>
          </a:p>
        </p:txBody>
      </p:sp>
      <p:sp>
        <p:nvSpPr>
          <p:cNvPr id="1758" name="Google Shape;1758;p28"/>
          <p:cNvSpPr txBox="1">
            <a:spLocks noGrp="1"/>
          </p:cNvSpPr>
          <p:nvPr>
            <p:ph type="subTitle" idx="4294967295"/>
          </p:nvPr>
        </p:nvSpPr>
        <p:spPr>
          <a:xfrm>
            <a:off x="1368480" y="5092728"/>
            <a:ext cx="11893440" cy="74112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 algn="ctr">
              <a:spcAft>
                <a:spcPts val="1280"/>
              </a:spcAft>
              <a:buNone/>
            </a:pPr>
            <a:r>
              <a:rPr lang="en" sz="3200"/>
              <a:t>And a lot of users</a:t>
            </a:r>
            <a:endParaRPr sz="3200"/>
          </a:p>
        </p:txBody>
      </p:sp>
      <p:sp>
        <p:nvSpPr>
          <p:cNvPr id="1759" name="Google Shape;1759;p28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5</a:t>
            </a:fld>
            <a:endParaRPr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" name="Google Shape;1764;p29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Our process is easy</a:t>
            </a:r>
            <a:endParaRPr/>
          </a:p>
        </p:txBody>
      </p:sp>
      <p:sp>
        <p:nvSpPr>
          <p:cNvPr id="1765" name="Google Shape;1765;p2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6</a:t>
            </a:fld>
            <a:endParaRPr/>
          </a:p>
        </p:txBody>
      </p:sp>
      <p:grpSp>
        <p:nvGrpSpPr>
          <p:cNvPr id="1766" name="Google Shape;1766;p29"/>
          <p:cNvGrpSpPr/>
          <p:nvPr/>
        </p:nvGrpSpPr>
        <p:grpSpPr>
          <a:xfrm>
            <a:off x="478617" y="2668320"/>
            <a:ext cx="4362058" cy="4075200"/>
            <a:chOff x="1293736" y="1258050"/>
            <a:chExt cx="2726286" cy="2547000"/>
          </a:xfrm>
        </p:grpSpPr>
        <p:sp>
          <p:nvSpPr>
            <p:cNvPr id="1767" name="Google Shape;1767;p29"/>
            <p:cNvSpPr/>
            <p:nvPr/>
          </p:nvSpPr>
          <p:spPr>
            <a:xfrm rot="2700000">
              <a:off x="2286374" y="1011412"/>
              <a:ext cx="561726" cy="3040276"/>
            </a:xfrm>
            <a:prstGeom prst="roundRect">
              <a:avLst>
                <a:gd name="adj" fmla="val 5000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68" name="Google Shape;1768;p29"/>
            <p:cNvSpPr/>
            <p:nvPr/>
          </p:nvSpPr>
          <p:spPr>
            <a:xfrm>
              <a:off x="1510752" y="3205393"/>
              <a:ext cx="374100" cy="3741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dist="19050" dir="5400000" algn="t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algn="ctr"/>
              <a:r>
                <a:rPr lang="en" sz="1920" b="1">
                  <a:solidFill>
                    <a:schemeClr val="accent2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1</a:t>
              </a:r>
              <a:endParaRPr sz="1920" b="1">
                <a:solidFill>
                  <a:schemeClr val="accent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69" name="Google Shape;1769;p29"/>
            <p:cNvSpPr txBox="1"/>
            <p:nvPr/>
          </p:nvSpPr>
          <p:spPr>
            <a:xfrm rot="-2700000">
              <a:off x="1501398" y="2241353"/>
              <a:ext cx="2332604" cy="3932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en" sz="1920" b="1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Vestibulum congue tempus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0" name="Google Shape;1770;p29"/>
            <p:cNvSpPr txBox="1"/>
            <p:nvPr/>
          </p:nvSpPr>
          <p:spPr>
            <a:xfrm rot="-2700000">
              <a:off x="1959709" y="2550697"/>
              <a:ext cx="2203628" cy="5074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t" anchorCtr="0">
              <a:noAutofit/>
            </a:bodyPr>
            <a:lstStyle/>
            <a:p>
              <a:pPr>
                <a:spcAft>
                  <a:spcPts val="2560"/>
                </a:spcAft>
              </a:pPr>
              <a:r>
                <a:rPr lang="en" sz="128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 dolor sit amet, consectetur adipiscing elit, sed do eiusmod tempor. Donec facilisis lacus eget mauris.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771" name="Google Shape;1771;p29"/>
          <p:cNvGrpSpPr/>
          <p:nvPr/>
        </p:nvGrpSpPr>
        <p:grpSpPr>
          <a:xfrm>
            <a:off x="3534973" y="2668320"/>
            <a:ext cx="4362058" cy="4075200"/>
            <a:chOff x="3203958" y="1258050"/>
            <a:chExt cx="2726286" cy="2547000"/>
          </a:xfrm>
        </p:grpSpPr>
        <p:sp>
          <p:nvSpPr>
            <p:cNvPr id="1772" name="Google Shape;1772;p29"/>
            <p:cNvSpPr/>
            <p:nvPr/>
          </p:nvSpPr>
          <p:spPr>
            <a:xfrm rot="2700000">
              <a:off x="4196595" y="1011412"/>
              <a:ext cx="561726" cy="3040276"/>
            </a:xfrm>
            <a:prstGeom prst="roundRect">
              <a:avLst>
                <a:gd name="adj" fmla="val 50000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3" name="Google Shape;1773;p29"/>
            <p:cNvSpPr/>
            <p:nvPr/>
          </p:nvSpPr>
          <p:spPr>
            <a:xfrm>
              <a:off x="3420974" y="3205393"/>
              <a:ext cx="374100" cy="3741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dist="19050" dir="5400000" algn="t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algn="ctr"/>
              <a:r>
                <a:rPr lang="en" sz="1920" b="1">
                  <a:solidFill>
                    <a:schemeClr val="accent3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2</a:t>
              </a:r>
              <a:endParaRPr sz="1920" b="1">
                <a:solidFill>
                  <a:schemeClr val="accent3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4" name="Google Shape;1774;p29"/>
            <p:cNvSpPr txBox="1"/>
            <p:nvPr/>
          </p:nvSpPr>
          <p:spPr>
            <a:xfrm rot="-2700000">
              <a:off x="3410687" y="2240903"/>
              <a:ext cx="2333877" cy="3932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en" sz="1920" b="1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Vestibulum congue tempus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5" name="Google Shape;1775;p29"/>
            <p:cNvSpPr txBox="1"/>
            <p:nvPr/>
          </p:nvSpPr>
          <p:spPr>
            <a:xfrm rot="-2700000">
              <a:off x="3869931" y="2550697"/>
              <a:ext cx="2203628" cy="5074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t" anchorCtr="0">
              <a:noAutofit/>
            </a:bodyPr>
            <a:lstStyle/>
            <a:p>
              <a:pPr>
                <a:spcAft>
                  <a:spcPts val="2560"/>
                </a:spcAft>
              </a:pPr>
              <a:r>
                <a:rPr lang="en" sz="128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 dolor sit amet, consectetur adipiscing elit, sed do eiusmod tempor. Donec facilisis lacus eget mauris.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776" name="Google Shape;1776;p29"/>
          <p:cNvGrpSpPr/>
          <p:nvPr/>
        </p:nvGrpSpPr>
        <p:grpSpPr>
          <a:xfrm>
            <a:off x="6607003" y="2668320"/>
            <a:ext cx="4362058" cy="4075200"/>
            <a:chOff x="5123977" y="1258050"/>
            <a:chExt cx="2726286" cy="2547000"/>
          </a:xfrm>
        </p:grpSpPr>
        <p:sp>
          <p:nvSpPr>
            <p:cNvPr id="1777" name="Google Shape;1777;p29"/>
            <p:cNvSpPr/>
            <p:nvPr/>
          </p:nvSpPr>
          <p:spPr>
            <a:xfrm rot="2700000">
              <a:off x="6116614" y="1011412"/>
              <a:ext cx="561726" cy="3040276"/>
            </a:xfrm>
            <a:prstGeom prst="roundRect">
              <a:avLst>
                <a:gd name="adj" fmla="val 50000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8" name="Google Shape;1778;p29"/>
            <p:cNvSpPr/>
            <p:nvPr/>
          </p:nvSpPr>
          <p:spPr>
            <a:xfrm>
              <a:off x="5340992" y="3205393"/>
              <a:ext cx="374100" cy="374100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dist="19050" dir="5400000" algn="tl" rotWithShape="0">
                <a:schemeClr val="dk1">
                  <a:alpha val="18000"/>
                </a:schemeClr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 algn="ctr"/>
              <a:r>
                <a:rPr lang="en" sz="1920" b="1">
                  <a:solidFill>
                    <a:schemeClr val="accent4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3</a:t>
              </a:r>
              <a:endParaRPr sz="1920" b="1">
                <a:solidFill>
                  <a:schemeClr val="accent4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79" name="Google Shape;1779;p29"/>
            <p:cNvSpPr txBox="1"/>
            <p:nvPr/>
          </p:nvSpPr>
          <p:spPr>
            <a:xfrm rot="-2700000">
              <a:off x="5323969" y="2238203"/>
              <a:ext cx="2341513" cy="3932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pPr>
                <a:lnSpc>
                  <a:spcPct val="115000"/>
                </a:lnSpc>
              </a:pPr>
              <a:r>
                <a:rPr lang="en" sz="1920" b="1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Vestibulum congue tempus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780" name="Google Shape;1780;p29"/>
            <p:cNvSpPr txBox="1"/>
            <p:nvPr/>
          </p:nvSpPr>
          <p:spPr>
            <a:xfrm rot="-2700000">
              <a:off x="5789949" y="2550697"/>
              <a:ext cx="2203628" cy="50742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46280" tIns="146280" rIns="146280" bIns="146280" anchor="t" anchorCtr="0">
              <a:noAutofit/>
            </a:bodyPr>
            <a:lstStyle/>
            <a:p>
              <a:pPr>
                <a:spcAft>
                  <a:spcPts val="2560"/>
                </a:spcAft>
              </a:pPr>
              <a:r>
                <a:rPr lang="en" sz="128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rem ipsum dolor sit amet, consectetur adipiscing elit, sed do eiusmod tempor. Donec facilisis lacus eget mauris.</a:t>
              </a:r>
              <a:endParaRPr sz="128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" name="Google Shape;1785;p30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Let’s review some concepts</a:t>
            </a:r>
            <a:endParaRPr/>
          </a:p>
        </p:txBody>
      </p:sp>
      <p:sp>
        <p:nvSpPr>
          <p:cNvPr id="1786" name="Google Shape;1786;p30"/>
          <p:cNvSpPr txBox="1">
            <a:spLocks noGrp="1"/>
          </p:cNvSpPr>
          <p:nvPr>
            <p:ph type="body" idx="1"/>
          </p:nvPr>
        </p:nvSpPr>
        <p:spPr>
          <a:xfrm>
            <a:off x="1124640" y="228824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Yellow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1920"/>
              <a:t>Is the color of gold, butter and ripe lemons. In the spectrum of visible light, yellow is found between green and orange.</a:t>
            </a:r>
            <a:endParaRPr sz="1920"/>
          </a:p>
        </p:txBody>
      </p:sp>
      <p:sp>
        <p:nvSpPr>
          <p:cNvPr id="1787" name="Google Shape;1787;p30"/>
          <p:cNvSpPr txBox="1">
            <a:spLocks noGrp="1"/>
          </p:cNvSpPr>
          <p:nvPr>
            <p:ph type="body" idx="2"/>
          </p:nvPr>
        </p:nvSpPr>
        <p:spPr>
          <a:xfrm>
            <a:off x="4597520" y="228824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Blue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1920"/>
              <a:t>Is the colour of the clear sky and the deep sea. It is located between violet and green on the optical spectrum.</a:t>
            </a:r>
            <a:endParaRPr sz="1920"/>
          </a:p>
        </p:txBody>
      </p:sp>
      <p:sp>
        <p:nvSpPr>
          <p:cNvPr id="1788" name="Google Shape;1788;p30"/>
          <p:cNvSpPr txBox="1">
            <a:spLocks noGrp="1"/>
          </p:cNvSpPr>
          <p:nvPr>
            <p:ph type="body" idx="3"/>
          </p:nvPr>
        </p:nvSpPr>
        <p:spPr>
          <a:xfrm>
            <a:off x="8070402" y="228824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Red</a:t>
            </a:r>
            <a:endParaRPr b="1"/>
          </a:p>
          <a:p>
            <a:pPr marL="0" indent="0">
              <a:spcBef>
                <a:spcPts val="1280"/>
              </a:spcBef>
              <a:buNone/>
            </a:pPr>
            <a:r>
              <a:rPr lang="en" sz="1920"/>
              <a:t>Is the color of blood, and because of this it has historically been associated with sacrifice, danger and courage. </a:t>
            </a:r>
            <a:endParaRPr sz="192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 sz="1920"/>
          </a:p>
        </p:txBody>
      </p:sp>
      <p:sp>
        <p:nvSpPr>
          <p:cNvPr id="1789" name="Google Shape;1789;p30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7</a:t>
            </a:fld>
            <a:endParaRPr/>
          </a:p>
        </p:txBody>
      </p:sp>
      <p:sp>
        <p:nvSpPr>
          <p:cNvPr id="1790" name="Google Shape;1790;p30"/>
          <p:cNvSpPr txBox="1">
            <a:spLocks noGrp="1"/>
          </p:cNvSpPr>
          <p:nvPr>
            <p:ph type="body" idx="1"/>
          </p:nvPr>
        </p:nvSpPr>
        <p:spPr>
          <a:xfrm>
            <a:off x="1124640" y="476096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Yellow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1920"/>
              <a:t>Is the color of gold, butter and ripe lemons. In the spectrum of visible light, yellow is found between green and orange.</a:t>
            </a:r>
            <a:endParaRPr sz="1920"/>
          </a:p>
        </p:txBody>
      </p:sp>
      <p:sp>
        <p:nvSpPr>
          <p:cNvPr id="1791" name="Google Shape;1791;p30"/>
          <p:cNvSpPr txBox="1">
            <a:spLocks noGrp="1"/>
          </p:cNvSpPr>
          <p:nvPr>
            <p:ph type="body" idx="2"/>
          </p:nvPr>
        </p:nvSpPr>
        <p:spPr>
          <a:xfrm>
            <a:off x="4597520" y="476096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Blue</a:t>
            </a:r>
            <a:endParaRPr b="1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1920"/>
              <a:t>Is the colour of the clear sky and the deep sea. It is located between violet and green on the optical spectrum.</a:t>
            </a:r>
            <a:endParaRPr sz="1920"/>
          </a:p>
        </p:txBody>
      </p:sp>
      <p:sp>
        <p:nvSpPr>
          <p:cNvPr id="1792" name="Google Shape;1792;p30"/>
          <p:cNvSpPr txBox="1">
            <a:spLocks noGrp="1"/>
          </p:cNvSpPr>
          <p:nvPr>
            <p:ph type="body" idx="3"/>
          </p:nvPr>
        </p:nvSpPr>
        <p:spPr>
          <a:xfrm>
            <a:off x="8070402" y="4760960"/>
            <a:ext cx="3143040" cy="22953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/>
              <a:t>Red</a:t>
            </a:r>
            <a:endParaRPr b="1"/>
          </a:p>
          <a:p>
            <a:pPr marL="0" indent="0">
              <a:spcBef>
                <a:spcPts val="1280"/>
              </a:spcBef>
              <a:buNone/>
            </a:pPr>
            <a:r>
              <a:rPr lang="en" sz="1920"/>
              <a:t>Is the color of blood, and because of this it has historically been associated with sacrifice, danger and courage. </a:t>
            </a:r>
            <a:endParaRPr sz="192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 sz="192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7" name="Google Shape;1797;p31"/>
          <p:cNvSpPr txBox="1">
            <a:spLocks noGrp="1"/>
          </p:cNvSpPr>
          <p:nvPr>
            <p:ph type="body" idx="1"/>
          </p:nvPr>
        </p:nvSpPr>
        <p:spPr>
          <a:xfrm>
            <a:off x="1368480" y="7345880"/>
            <a:ext cx="11893440" cy="5356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/>
            <a:r>
              <a:rPr lang="en"/>
              <a:t>You can insert graphs from Excel or Google Sheets</a:t>
            </a:r>
            <a:endParaRPr/>
          </a:p>
        </p:txBody>
      </p:sp>
      <p:sp>
        <p:nvSpPr>
          <p:cNvPr id="1798" name="Google Shape;1798;p3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38</a:t>
            </a:fld>
            <a:endParaRPr/>
          </a:p>
        </p:txBody>
      </p:sp>
      <p:cxnSp>
        <p:nvCxnSpPr>
          <p:cNvPr id="1799" name="Google Shape;1799;p31"/>
          <p:cNvCxnSpPr/>
          <p:nvPr/>
        </p:nvCxnSpPr>
        <p:spPr>
          <a:xfrm>
            <a:off x="1524000" y="2684211"/>
            <a:ext cx="11582400" cy="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00" name="Google Shape;1800;p31"/>
          <p:cNvCxnSpPr/>
          <p:nvPr/>
        </p:nvCxnSpPr>
        <p:spPr>
          <a:xfrm>
            <a:off x="1524000" y="3731648"/>
            <a:ext cx="11582400" cy="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01" name="Google Shape;1801;p31"/>
          <p:cNvCxnSpPr/>
          <p:nvPr/>
        </p:nvCxnSpPr>
        <p:spPr>
          <a:xfrm>
            <a:off x="1524000" y="4779086"/>
            <a:ext cx="11582400" cy="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02" name="Google Shape;1802;p31"/>
          <p:cNvCxnSpPr/>
          <p:nvPr/>
        </p:nvCxnSpPr>
        <p:spPr>
          <a:xfrm>
            <a:off x="1524000" y="5826525"/>
            <a:ext cx="11582400" cy="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03" name="Google Shape;1803;p31"/>
          <p:cNvCxnSpPr/>
          <p:nvPr/>
        </p:nvCxnSpPr>
        <p:spPr>
          <a:xfrm>
            <a:off x="1524000" y="6906291"/>
            <a:ext cx="11582400" cy="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04" name="Google Shape;1804;p31"/>
          <p:cNvSpPr txBox="1"/>
          <p:nvPr/>
        </p:nvSpPr>
        <p:spPr>
          <a:xfrm>
            <a:off x="1524000" y="2449840"/>
            <a:ext cx="583200" cy="447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r"/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4000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6400"/>
              </a:spcBef>
            </a:pPr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3000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6400"/>
              </a:spcBef>
            </a:pPr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2000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6400"/>
              </a:spcBef>
            </a:pPr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1000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6400"/>
              </a:spcBef>
              <a:spcAft>
                <a:spcPts val="6400"/>
              </a:spcAft>
            </a:pPr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0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05" name="Google Shape;1805;p31"/>
          <p:cNvSpPr/>
          <p:nvPr/>
        </p:nvSpPr>
        <p:spPr>
          <a:xfrm>
            <a:off x="2516451" y="4612662"/>
            <a:ext cx="373920" cy="22939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06" name="Google Shape;1806;p31"/>
          <p:cNvSpPr/>
          <p:nvPr/>
        </p:nvSpPr>
        <p:spPr>
          <a:xfrm>
            <a:off x="3019242" y="4030891"/>
            <a:ext cx="373920" cy="28756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07" name="Google Shape;1807;p31"/>
          <p:cNvSpPr/>
          <p:nvPr/>
        </p:nvSpPr>
        <p:spPr>
          <a:xfrm>
            <a:off x="3522034" y="4779086"/>
            <a:ext cx="373920" cy="212784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08" name="Google Shape;1808;p31"/>
          <p:cNvSpPr/>
          <p:nvPr/>
        </p:nvSpPr>
        <p:spPr>
          <a:xfrm>
            <a:off x="5321259" y="5075923"/>
            <a:ext cx="373920" cy="18307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09" name="Google Shape;1809;p31"/>
          <p:cNvSpPr/>
          <p:nvPr/>
        </p:nvSpPr>
        <p:spPr>
          <a:xfrm>
            <a:off x="5824050" y="4192506"/>
            <a:ext cx="373920" cy="27139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0" name="Google Shape;1810;p31"/>
          <p:cNvSpPr/>
          <p:nvPr/>
        </p:nvSpPr>
        <p:spPr>
          <a:xfrm>
            <a:off x="6326840" y="3161701"/>
            <a:ext cx="373920" cy="374544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1" name="Google Shape;1811;p31"/>
          <p:cNvSpPr/>
          <p:nvPr/>
        </p:nvSpPr>
        <p:spPr>
          <a:xfrm>
            <a:off x="8126066" y="4257133"/>
            <a:ext cx="373920" cy="264960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2" name="Google Shape;1812;p31"/>
          <p:cNvSpPr/>
          <p:nvPr/>
        </p:nvSpPr>
        <p:spPr>
          <a:xfrm>
            <a:off x="8628840" y="2766080"/>
            <a:ext cx="373920" cy="41404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3" name="Google Shape;1813;p31"/>
          <p:cNvSpPr/>
          <p:nvPr/>
        </p:nvSpPr>
        <p:spPr>
          <a:xfrm>
            <a:off x="9131648" y="4526482"/>
            <a:ext cx="373920" cy="237984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4" name="Google Shape;1814;p31"/>
          <p:cNvSpPr/>
          <p:nvPr/>
        </p:nvSpPr>
        <p:spPr>
          <a:xfrm>
            <a:off x="10930874" y="5162104"/>
            <a:ext cx="373920" cy="17443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5" name="Google Shape;1815;p31"/>
          <p:cNvSpPr/>
          <p:nvPr/>
        </p:nvSpPr>
        <p:spPr>
          <a:xfrm>
            <a:off x="11433664" y="3007410"/>
            <a:ext cx="373920" cy="38995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816" name="Google Shape;1816;p31"/>
          <p:cNvSpPr/>
          <p:nvPr/>
        </p:nvSpPr>
        <p:spPr>
          <a:xfrm>
            <a:off x="11936454" y="3470672"/>
            <a:ext cx="373920" cy="343584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18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" name="Google Shape;1821;p32"/>
          <p:cNvSpPr txBox="1">
            <a:spLocks noGrp="1"/>
          </p:cNvSpPr>
          <p:nvPr>
            <p:ph type="body" idx="4294967295"/>
          </p:nvPr>
        </p:nvSpPr>
        <p:spPr>
          <a:xfrm>
            <a:off x="1002720" y="597720"/>
            <a:ext cx="3391200" cy="703392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indent="0">
              <a:buNone/>
            </a:pPr>
            <a:r>
              <a:rPr lang="en" sz="5440" b="1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rPr>
              <a:t>Mobile project</a:t>
            </a:r>
            <a:endParaRPr sz="5440" b="1">
              <a:solidFill>
                <a:schemeClr val="lt1"/>
              </a:solidFill>
              <a:latin typeface="Amatic SC"/>
              <a:ea typeface="Amatic SC"/>
              <a:cs typeface="Amatic SC"/>
              <a:sym typeface="Amatic SC"/>
            </a:endParaRPr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2880"/>
              <a:t>Show and explain your web, app or software projects using these gadget templates.</a:t>
            </a:r>
            <a:endParaRPr sz="2880"/>
          </a:p>
        </p:txBody>
      </p:sp>
      <p:sp>
        <p:nvSpPr>
          <p:cNvPr id="1822" name="Google Shape;1822;p32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39</a:t>
            </a:fld>
            <a:endParaRPr>
              <a:solidFill>
                <a:schemeClr val="lt1"/>
              </a:solidFill>
            </a:endParaRPr>
          </a:p>
        </p:txBody>
      </p:sp>
      <p:grpSp>
        <p:nvGrpSpPr>
          <p:cNvPr id="1823" name="Google Shape;1823;p32"/>
          <p:cNvGrpSpPr/>
          <p:nvPr/>
        </p:nvGrpSpPr>
        <p:grpSpPr>
          <a:xfrm>
            <a:off x="5619560" y="597716"/>
            <a:ext cx="3391274" cy="7034174"/>
            <a:chOff x="2547150" y="238125"/>
            <a:chExt cx="2525675" cy="5238750"/>
          </a:xfrm>
        </p:grpSpPr>
        <p:sp>
          <p:nvSpPr>
            <p:cNvPr id="1824" name="Google Shape;1824;p32"/>
            <p:cNvSpPr/>
            <p:nvPr/>
          </p:nvSpPr>
          <p:spPr>
            <a:xfrm>
              <a:off x="2547150" y="238125"/>
              <a:ext cx="2525675" cy="5238750"/>
            </a:xfrm>
            <a:custGeom>
              <a:avLst/>
              <a:gdLst/>
              <a:ahLst/>
              <a:cxnLst/>
              <a:rect l="l" t="t" r="r" b="b"/>
              <a:pathLst>
                <a:path w="101027" h="209550" extrusionOk="0">
                  <a:moveTo>
                    <a:pt x="98629" y="18886"/>
                  </a:moveTo>
                  <a:lnTo>
                    <a:pt x="98629" y="190364"/>
                  </a:lnTo>
                  <a:lnTo>
                    <a:pt x="2398" y="190364"/>
                  </a:lnTo>
                  <a:lnTo>
                    <a:pt x="2398" y="18886"/>
                  </a:lnTo>
                  <a:close/>
                  <a:moveTo>
                    <a:pt x="10343" y="0"/>
                  </a:moveTo>
                  <a:lnTo>
                    <a:pt x="9293" y="75"/>
                  </a:lnTo>
                  <a:lnTo>
                    <a:pt x="8244" y="225"/>
                  </a:lnTo>
                  <a:lnTo>
                    <a:pt x="7270" y="450"/>
                  </a:lnTo>
                  <a:lnTo>
                    <a:pt x="6295" y="824"/>
                  </a:lnTo>
                  <a:lnTo>
                    <a:pt x="5396" y="1274"/>
                  </a:lnTo>
                  <a:lnTo>
                    <a:pt x="4572" y="1799"/>
                  </a:lnTo>
                  <a:lnTo>
                    <a:pt x="3747" y="2398"/>
                  </a:lnTo>
                  <a:lnTo>
                    <a:pt x="2998" y="3073"/>
                  </a:lnTo>
                  <a:lnTo>
                    <a:pt x="2323" y="3747"/>
                  </a:lnTo>
                  <a:lnTo>
                    <a:pt x="1724" y="4572"/>
                  </a:lnTo>
                  <a:lnTo>
                    <a:pt x="1199" y="5396"/>
                  </a:lnTo>
                  <a:lnTo>
                    <a:pt x="824" y="6370"/>
                  </a:lnTo>
                  <a:lnTo>
                    <a:pt x="450" y="7270"/>
                  </a:lnTo>
                  <a:lnTo>
                    <a:pt x="225" y="8319"/>
                  </a:lnTo>
                  <a:lnTo>
                    <a:pt x="0" y="9293"/>
                  </a:lnTo>
                  <a:lnTo>
                    <a:pt x="0" y="10343"/>
                  </a:lnTo>
                  <a:lnTo>
                    <a:pt x="0" y="199207"/>
                  </a:lnTo>
                  <a:lnTo>
                    <a:pt x="0" y="200257"/>
                  </a:lnTo>
                  <a:lnTo>
                    <a:pt x="225" y="201231"/>
                  </a:lnTo>
                  <a:lnTo>
                    <a:pt x="450" y="202280"/>
                  </a:lnTo>
                  <a:lnTo>
                    <a:pt x="824" y="203180"/>
                  </a:lnTo>
                  <a:lnTo>
                    <a:pt x="1199" y="204154"/>
                  </a:lnTo>
                  <a:lnTo>
                    <a:pt x="1724" y="204978"/>
                  </a:lnTo>
                  <a:lnTo>
                    <a:pt x="2323" y="205803"/>
                  </a:lnTo>
                  <a:lnTo>
                    <a:pt x="2998" y="206477"/>
                  </a:lnTo>
                  <a:lnTo>
                    <a:pt x="3747" y="207152"/>
                  </a:lnTo>
                  <a:lnTo>
                    <a:pt x="4572" y="207751"/>
                  </a:lnTo>
                  <a:lnTo>
                    <a:pt x="5396" y="208276"/>
                  </a:lnTo>
                  <a:lnTo>
                    <a:pt x="6295" y="208726"/>
                  </a:lnTo>
                  <a:lnTo>
                    <a:pt x="7270" y="209100"/>
                  </a:lnTo>
                  <a:lnTo>
                    <a:pt x="8244" y="209325"/>
                  </a:lnTo>
                  <a:lnTo>
                    <a:pt x="9293" y="209475"/>
                  </a:lnTo>
                  <a:lnTo>
                    <a:pt x="10343" y="209550"/>
                  </a:lnTo>
                  <a:lnTo>
                    <a:pt x="90610" y="209550"/>
                  </a:lnTo>
                  <a:lnTo>
                    <a:pt x="91659" y="209475"/>
                  </a:lnTo>
                  <a:lnTo>
                    <a:pt x="92708" y="209325"/>
                  </a:lnTo>
                  <a:lnTo>
                    <a:pt x="93682" y="209100"/>
                  </a:lnTo>
                  <a:lnTo>
                    <a:pt x="94657" y="208726"/>
                  </a:lnTo>
                  <a:lnTo>
                    <a:pt x="95556" y="208276"/>
                  </a:lnTo>
                  <a:lnTo>
                    <a:pt x="96455" y="207751"/>
                  </a:lnTo>
                  <a:lnTo>
                    <a:pt x="97205" y="207152"/>
                  </a:lnTo>
                  <a:lnTo>
                    <a:pt x="97954" y="206477"/>
                  </a:lnTo>
                  <a:lnTo>
                    <a:pt x="98629" y="205803"/>
                  </a:lnTo>
                  <a:lnTo>
                    <a:pt x="99228" y="204978"/>
                  </a:lnTo>
                  <a:lnTo>
                    <a:pt x="99753" y="204154"/>
                  </a:lnTo>
                  <a:lnTo>
                    <a:pt x="100203" y="203180"/>
                  </a:lnTo>
                  <a:lnTo>
                    <a:pt x="100577" y="202280"/>
                  </a:lnTo>
                  <a:lnTo>
                    <a:pt x="100802" y="201231"/>
                  </a:lnTo>
                  <a:lnTo>
                    <a:pt x="100952" y="200257"/>
                  </a:lnTo>
                  <a:lnTo>
                    <a:pt x="101027" y="199207"/>
                  </a:lnTo>
                  <a:lnTo>
                    <a:pt x="101027" y="10343"/>
                  </a:lnTo>
                  <a:lnTo>
                    <a:pt x="100952" y="9293"/>
                  </a:lnTo>
                  <a:lnTo>
                    <a:pt x="100802" y="8319"/>
                  </a:lnTo>
                  <a:lnTo>
                    <a:pt x="100577" y="7270"/>
                  </a:lnTo>
                  <a:lnTo>
                    <a:pt x="100203" y="6370"/>
                  </a:lnTo>
                  <a:lnTo>
                    <a:pt x="99753" y="5396"/>
                  </a:lnTo>
                  <a:lnTo>
                    <a:pt x="99228" y="4572"/>
                  </a:lnTo>
                  <a:lnTo>
                    <a:pt x="98629" y="3747"/>
                  </a:lnTo>
                  <a:lnTo>
                    <a:pt x="97954" y="3073"/>
                  </a:lnTo>
                  <a:lnTo>
                    <a:pt x="97205" y="2398"/>
                  </a:lnTo>
                  <a:lnTo>
                    <a:pt x="96455" y="1799"/>
                  </a:lnTo>
                  <a:lnTo>
                    <a:pt x="95556" y="1274"/>
                  </a:lnTo>
                  <a:lnTo>
                    <a:pt x="94657" y="824"/>
                  </a:lnTo>
                  <a:lnTo>
                    <a:pt x="93682" y="450"/>
                  </a:lnTo>
                  <a:lnTo>
                    <a:pt x="92708" y="225"/>
                  </a:lnTo>
                  <a:lnTo>
                    <a:pt x="91659" y="75"/>
                  </a:lnTo>
                  <a:lnTo>
                    <a:pt x="9061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dist="19050" dir="5400000" algn="b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25" name="Google Shape;1825;p32"/>
            <p:cNvSpPr/>
            <p:nvPr/>
          </p:nvSpPr>
          <p:spPr>
            <a:xfrm>
              <a:off x="3557025" y="5147100"/>
              <a:ext cx="504050" cy="179900"/>
            </a:xfrm>
            <a:custGeom>
              <a:avLst/>
              <a:gdLst/>
              <a:ahLst/>
              <a:cxnLst/>
              <a:rect l="l" t="t" r="r" b="b"/>
              <a:pathLst>
                <a:path w="20162" h="7196" extrusionOk="0">
                  <a:moveTo>
                    <a:pt x="3598" y="0"/>
                  </a:moveTo>
                  <a:lnTo>
                    <a:pt x="2849" y="75"/>
                  </a:lnTo>
                  <a:lnTo>
                    <a:pt x="2174" y="300"/>
                  </a:lnTo>
                  <a:lnTo>
                    <a:pt x="1575" y="600"/>
                  </a:lnTo>
                  <a:lnTo>
                    <a:pt x="1050" y="1050"/>
                  </a:lnTo>
                  <a:lnTo>
                    <a:pt x="600" y="1574"/>
                  </a:lnTo>
                  <a:lnTo>
                    <a:pt x="301" y="2174"/>
                  </a:lnTo>
                  <a:lnTo>
                    <a:pt x="76" y="2848"/>
                  </a:lnTo>
                  <a:lnTo>
                    <a:pt x="1" y="3598"/>
                  </a:lnTo>
                  <a:lnTo>
                    <a:pt x="76" y="4347"/>
                  </a:lnTo>
                  <a:lnTo>
                    <a:pt x="301" y="5022"/>
                  </a:lnTo>
                  <a:lnTo>
                    <a:pt x="600" y="5621"/>
                  </a:lnTo>
                  <a:lnTo>
                    <a:pt x="1050" y="6146"/>
                  </a:lnTo>
                  <a:lnTo>
                    <a:pt x="1575" y="6596"/>
                  </a:lnTo>
                  <a:lnTo>
                    <a:pt x="2174" y="6896"/>
                  </a:lnTo>
                  <a:lnTo>
                    <a:pt x="2849" y="7120"/>
                  </a:lnTo>
                  <a:lnTo>
                    <a:pt x="3598" y="7195"/>
                  </a:lnTo>
                  <a:lnTo>
                    <a:pt x="16639" y="7195"/>
                  </a:lnTo>
                  <a:lnTo>
                    <a:pt x="17313" y="7120"/>
                  </a:lnTo>
                  <a:lnTo>
                    <a:pt x="17988" y="6896"/>
                  </a:lnTo>
                  <a:lnTo>
                    <a:pt x="18587" y="6596"/>
                  </a:lnTo>
                  <a:lnTo>
                    <a:pt x="19112" y="6146"/>
                  </a:lnTo>
                  <a:lnTo>
                    <a:pt x="19562" y="5621"/>
                  </a:lnTo>
                  <a:lnTo>
                    <a:pt x="19861" y="5022"/>
                  </a:lnTo>
                  <a:lnTo>
                    <a:pt x="20086" y="4347"/>
                  </a:lnTo>
                  <a:lnTo>
                    <a:pt x="20161" y="3598"/>
                  </a:lnTo>
                  <a:lnTo>
                    <a:pt x="20086" y="2848"/>
                  </a:lnTo>
                  <a:lnTo>
                    <a:pt x="19861" y="2174"/>
                  </a:lnTo>
                  <a:lnTo>
                    <a:pt x="19562" y="1574"/>
                  </a:lnTo>
                  <a:lnTo>
                    <a:pt x="19112" y="1050"/>
                  </a:lnTo>
                  <a:lnTo>
                    <a:pt x="18587" y="600"/>
                  </a:lnTo>
                  <a:lnTo>
                    <a:pt x="17988" y="300"/>
                  </a:lnTo>
                  <a:lnTo>
                    <a:pt x="17313" y="75"/>
                  </a:lnTo>
                  <a:lnTo>
                    <a:pt x="16639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26" name="Google Shape;1826;p32"/>
            <p:cNvSpPr/>
            <p:nvPr/>
          </p:nvSpPr>
          <p:spPr>
            <a:xfrm>
              <a:off x="3008050" y="423600"/>
              <a:ext cx="99325" cy="99325"/>
            </a:xfrm>
            <a:custGeom>
              <a:avLst/>
              <a:gdLst/>
              <a:ahLst/>
              <a:cxnLst/>
              <a:rect l="l" t="t" r="r" b="b"/>
              <a:pathLst>
                <a:path w="3973" h="3973" extrusionOk="0">
                  <a:moveTo>
                    <a:pt x="2024" y="1"/>
                  </a:moveTo>
                  <a:lnTo>
                    <a:pt x="1575" y="76"/>
                  </a:lnTo>
                  <a:lnTo>
                    <a:pt x="1200" y="151"/>
                  </a:lnTo>
                  <a:lnTo>
                    <a:pt x="900" y="375"/>
                  </a:lnTo>
                  <a:lnTo>
                    <a:pt x="600" y="600"/>
                  </a:lnTo>
                  <a:lnTo>
                    <a:pt x="375" y="900"/>
                  </a:lnTo>
                  <a:lnTo>
                    <a:pt x="151" y="1200"/>
                  </a:lnTo>
                  <a:lnTo>
                    <a:pt x="76" y="1575"/>
                  </a:lnTo>
                  <a:lnTo>
                    <a:pt x="1" y="2024"/>
                  </a:lnTo>
                  <a:lnTo>
                    <a:pt x="76" y="2399"/>
                  </a:lnTo>
                  <a:lnTo>
                    <a:pt x="151" y="2774"/>
                  </a:lnTo>
                  <a:lnTo>
                    <a:pt x="375" y="3073"/>
                  </a:lnTo>
                  <a:lnTo>
                    <a:pt x="600" y="3373"/>
                  </a:lnTo>
                  <a:lnTo>
                    <a:pt x="900" y="3673"/>
                  </a:lnTo>
                  <a:lnTo>
                    <a:pt x="1200" y="3823"/>
                  </a:lnTo>
                  <a:lnTo>
                    <a:pt x="1575" y="3973"/>
                  </a:lnTo>
                  <a:lnTo>
                    <a:pt x="2399" y="3973"/>
                  </a:lnTo>
                  <a:lnTo>
                    <a:pt x="2774" y="3823"/>
                  </a:lnTo>
                  <a:lnTo>
                    <a:pt x="3073" y="3673"/>
                  </a:lnTo>
                  <a:lnTo>
                    <a:pt x="3373" y="3373"/>
                  </a:lnTo>
                  <a:lnTo>
                    <a:pt x="3598" y="3073"/>
                  </a:lnTo>
                  <a:lnTo>
                    <a:pt x="3823" y="2774"/>
                  </a:lnTo>
                  <a:lnTo>
                    <a:pt x="3898" y="2399"/>
                  </a:lnTo>
                  <a:lnTo>
                    <a:pt x="3973" y="2024"/>
                  </a:lnTo>
                  <a:lnTo>
                    <a:pt x="3898" y="1575"/>
                  </a:lnTo>
                  <a:lnTo>
                    <a:pt x="3823" y="1200"/>
                  </a:lnTo>
                  <a:lnTo>
                    <a:pt x="3598" y="900"/>
                  </a:lnTo>
                  <a:lnTo>
                    <a:pt x="3373" y="600"/>
                  </a:lnTo>
                  <a:lnTo>
                    <a:pt x="3073" y="375"/>
                  </a:lnTo>
                  <a:lnTo>
                    <a:pt x="2774" y="151"/>
                  </a:lnTo>
                  <a:lnTo>
                    <a:pt x="2399" y="76"/>
                  </a:lnTo>
                  <a:lnTo>
                    <a:pt x="202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27" name="Google Shape;1827;p32"/>
            <p:cNvSpPr/>
            <p:nvPr/>
          </p:nvSpPr>
          <p:spPr>
            <a:xfrm>
              <a:off x="3566400" y="434850"/>
              <a:ext cx="487175" cy="76850"/>
            </a:xfrm>
            <a:custGeom>
              <a:avLst/>
              <a:gdLst/>
              <a:ahLst/>
              <a:cxnLst/>
              <a:rect l="l" t="t" r="r" b="b"/>
              <a:pathLst>
                <a:path w="19487" h="3074" extrusionOk="0">
                  <a:moveTo>
                    <a:pt x="1275" y="0"/>
                  </a:moveTo>
                  <a:lnTo>
                    <a:pt x="1050" y="75"/>
                  </a:lnTo>
                  <a:lnTo>
                    <a:pt x="750" y="150"/>
                  </a:lnTo>
                  <a:lnTo>
                    <a:pt x="525" y="300"/>
                  </a:lnTo>
                  <a:lnTo>
                    <a:pt x="375" y="450"/>
                  </a:lnTo>
                  <a:lnTo>
                    <a:pt x="225" y="675"/>
                  </a:lnTo>
                  <a:lnTo>
                    <a:pt x="75" y="975"/>
                  </a:lnTo>
                  <a:lnTo>
                    <a:pt x="1" y="1274"/>
                  </a:lnTo>
                  <a:lnTo>
                    <a:pt x="1" y="1574"/>
                  </a:lnTo>
                  <a:lnTo>
                    <a:pt x="1" y="1874"/>
                  </a:lnTo>
                  <a:lnTo>
                    <a:pt x="75" y="2174"/>
                  </a:lnTo>
                  <a:lnTo>
                    <a:pt x="225" y="2399"/>
                  </a:lnTo>
                  <a:lnTo>
                    <a:pt x="375" y="2623"/>
                  </a:lnTo>
                  <a:lnTo>
                    <a:pt x="525" y="2773"/>
                  </a:lnTo>
                  <a:lnTo>
                    <a:pt x="750" y="2923"/>
                  </a:lnTo>
                  <a:lnTo>
                    <a:pt x="1050" y="2998"/>
                  </a:lnTo>
                  <a:lnTo>
                    <a:pt x="1275" y="3073"/>
                  </a:lnTo>
                  <a:lnTo>
                    <a:pt x="18137" y="3073"/>
                  </a:lnTo>
                  <a:lnTo>
                    <a:pt x="18437" y="2998"/>
                  </a:lnTo>
                  <a:lnTo>
                    <a:pt x="18662" y="2923"/>
                  </a:lnTo>
                  <a:lnTo>
                    <a:pt x="18887" y="2773"/>
                  </a:lnTo>
                  <a:lnTo>
                    <a:pt x="19112" y="2623"/>
                  </a:lnTo>
                  <a:lnTo>
                    <a:pt x="19262" y="2399"/>
                  </a:lnTo>
                  <a:lnTo>
                    <a:pt x="19337" y="2174"/>
                  </a:lnTo>
                  <a:lnTo>
                    <a:pt x="19412" y="1874"/>
                  </a:lnTo>
                  <a:lnTo>
                    <a:pt x="19486" y="1574"/>
                  </a:lnTo>
                  <a:lnTo>
                    <a:pt x="19412" y="1274"/>
                  </a:lnTo>
                  <a:lnTo>
                    <a:pt x="19337" y="975"/>
                  </a:lnTo>
                  <a:lnTo>
                    <a:pt x="19262" y="675"/>
                  </a:lnTo>
                  <a:lnTo>
                    <a:pt x="19112" y="450"/>
                  </a:lnTo>
                  <a:lnTo>
                    <a:pt x="18887" y="300"/>
                  </a:lnTo>
                  <a:lnTo>
                    <a:pt x="18662" y="150"/>
                  </a:lnTo>
                  <a:lnTo>
                    <a:pt x="18437" y="75"/>
                  </a:lnTo>
                  <a:lnTo>
                    <a:pt x="1813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pic>
        <p:nvPicPr>
          <p:cNvPr id="1828" name="Google Shape;1828;p32"/>
          <p:cNvPicPr preferRelativeResize="0"/>
          <p:nvPr/>
        </p:nvPicPr>
        <p:blipFill rotWithShape="1">
          <a:blip r:embed="rId3">
            <a:alphaModFix/>
          </a:blip>
          <a:srcRect b="23786"/>
          <a:stretch/>
        </p:blipFill>
        <p:spPr>
          <a:xfrm>
            <a:off x="5694782" y="1209419"/>
            <a:ext cx="3240840" cy="58108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339850" y="1929333"/>
            <a:ext cx="8459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u="sng">
                <a:latin typeface="Times New Roman" panose="02020603050405020304" pitchFamily="18" charset="0"/>
                <a:cs typeface="Times New Roman" panose="02020603050405020304" pitchFamily="18" charset="0"/>
              </a:rPr>
              <a:t>VD2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phương trình 2x – y = 1 và các cặp số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;5), (1;2).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266826" y="2569882"/>
            <a:ext cx="85328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Thay x = 3 , y = 5 vào vế trái của phương trình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266826" y="3211239"/>
            <a:ext cx="5329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VT = 2.3 – 5 = 1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00072" y="3211239"/>
            <a:ext cx="2520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T = VP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339850" y="3835915"/>
            <a:ext cx="8567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ó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;5)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ược gọi là một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phương trình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266826" y="4476463"/>
            <a:ext cx="8280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Thay x = 1; y = 2 vào vế trái của phương trình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266826" y="5102424"/>
            <a:ext cx="48974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được VT = 2.1 – 2 = 0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4940301" y="5102424"/>
            <a:ext cx="4067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T   ≠   VP</a:t>
            </a: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1266826" y="5636096"/>
            <a:ext cx="8064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đó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 (1;2)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phương trình</a:t>
            </a:r>
          </a:p>
        </p:txBody>
      </p:sp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339850" y="1276076"/>
            <a:ext cx="6986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Comic Sans MS" panose="030F0702030302020204" pitchFamily="66" charset="0"/>
                <a:cs typeface="Times New Roman" panose="02020603050405020304" pitchFamily="18" charset="0"/>
              </a:rPr>
              <a:t>1. Khái niệm về phương trình bậc nhất hai ẩn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385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18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" name="Google Shape;1833;p33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40</a:t>
            </a:fld>
            <a:endParaRPr>
              <a:solidFill>
                <a:schemeClr val="lt1"/>
              </a:solidFill>
            </a:endParaRPr>
          </a:p>
        </p:txBody>
      </p:sp>
      <p:grpSp>
        <p:nvGrpSpPr>
          <p:cNvPr id="1834" name="Google Shape;1834;p33"/>
          <p:cNvGrpSpPr/>
          <p:nvPr/>
        </p:nvGrpSpPr>
        <p:grpSpPr>
          <a:xfrm>
            <a:off x="5248003" y="745535"/>
            <a:ext cx="4378256" cy="6755893"/>
            <a:chOff x="2112475" y="238125"/>
            <a:chExt cx="3395050" cy="5238750"/>
          </a:xfrm>
        </p:grpSpPr>
        <p:sp>
          <p:nvSpPr>
            <p:cNvPr id="1835" name="Google Shape;1835;p33"/>
            <p:cNvSpPr/>
            <p:nvPr/>
          </p:nvSpPr>
          <p:spPr>
            <a:xfrm>
              <a:off x="2112475" y="238125"/>
              <a:ext cx="3395050" cy="5238750"/>
            </a:xfrm>
            <a:custGeom>
              <a:avLst/>
              <a:gdLst/>
              <a:ahLst/>
              <a:cxnLst/>
              <a:rect l="l" t="t" r="r" b="b"/>
              <a:pathLst>
                <a:path w="135802" h="209550" extrusionOk="0">
                  <a:moveTo>
                    <a:pt x="132205" y="18886"/>
                  </a:moveTo>
                  <a:lnTo>
                    <a:pt x="132205" y="190364"/>
                  </a:lnTo>
                  <a:lnTo>
                    <a:pt x="3597" y="190364"/>
                  </a:lnTo>
                  <a:lnTo>
                    <a:pt x="3597" y="18886"/>
                  </a:lnTo>
                  <a:close/>
                  <a:moveTo>
                    <a:pt x="8019" y="0"/>
                  </a:moveTo>
                  <a:lnTo>
                    <a:pt x="7270" y="75"/>
                  </a:lnTo>
                  <a:lnTo>
                    <a:pt x="6445" y="150"/>
                  </a:lnTo>
                  <a:lnTo>
                    <a:pt x="5696" y="375"/>
                  </a:lnTo>
                  <a:lnTo>
                    <a:pt x="4946" y="600"/>
                  </a:lnTo>
                  <a:lnTo>
                    <a:pt x="4197" y="974"/>
                  </a:lnTo>
                  <a:lnTo>
                    <a:pt x="3522" y="1349"/>
                  </a:lnTo>
                  <a:lnTo>
                    <a:pt x="2923" y="1874"/>
                  </a:lnTo>
                  <a:lnTo>
                    <a:pt x="2323" y="2323"/>
                  </a:lnTo>
                  <a:lnTo>
                    <a:pt x="1874" y="2923"/>
                  </a:lnTo>
                  <a:lnTo>
                    <a:pt x="1349" y="3522"/>
                  </a:lnTo>
                  <a:lnTo>
                    <a:pt x="974" y="4197"/>
                  </a:lnTo>
                  <a:lnTo>
                    <a:pt x="600" y="4946"/>
                  </a:lnTo>
                  <a:lnTo>
                    <a:pt x="375" y="5696"/>
                  </a:lnTo>
                  <a:lnTo>
                    <a:pt x="150" y="6445"/>
                  </a:lnTo>
                  <a:lnTo>
                    <a:pt x="75" y="7270"/>
                  </a:lnTo>
                  <a:lnTo>
                    <a:pt x="0" y="8019"/>
                  </a:lnTo>
                  <a:lnTo>
                    <a:pt x="0" y="201531"/>
                  </a:lnTo>
                  <a:lnTo>
                    <a:pt x="75" y="202280"/>
                  </a:lnTo>
                  <a:lnTo>
                    <a:pt x="150" y="203105"/>
                  </a:lnTo>
                  <a:lnTo>
                    <a:pt x="375" y="203854"/>
                  </a:lnTo>
                  <a:lnTo>
                    <a:pt x="600" y="204604"/>
                  </a:lnTo>
                  <a:lnTo>
                    <a:pt x="974" y="205353"/>
                  </a:lnTo>
                  <a:lnTo>
                    <a:pt x="1349" y="206028"/>
                  </a:lnTo>
                  <a:lnTo>
                    <a:pt x="1874" y="206627"/>
                  </a:lnTo>
                  <a:lnTo>
                    <a:pt x="2323" y="207227"/>
                  </a:lnTo>
                  <a:lnTo>
                    <a:pt x="2923" y="207676"/>
                  </a:lnTo>
                  <a:lnTo>
                    <a:pt x="3522" y="208201"/>
                  </a:lnTo>
                  <a:lnTo>
                    <a:pt x="4197" y="208576"/>
                  </a:lnTo>
                  <a:lnTo>
                    <a:pt x="4946" y="208950"/>
                  </a:lnTo>
                  <a:lnTo>
                    <a:pt x="5696" y="209175"/>
                  </a:lnTo>
                  <a:lnTo>
                    <a:pt x="6445" y="209400"/>
                  </a:lnTo>
                  <a:lnTo>
                    <a:pt x="7270" y="209475"/>
                  </a:lnTo>
                  <a:lnTo>
                    <a:pt x="8019" y="209550"/>
                  </a:lnTo>
                  <a:lnTo>
                    <a:pt x="127783" y="209550"/>
                  </a:lnTo>
                  <a:lnTo>
                    <a:pt x="128532" y="209475"/>
                  </a:lnTo>
                  <a:lnTo>
                    <a:pt x="129357" y="209400"/>
                  </a:lnTo>
                  <a:lnTo>
                    <a:pt x="130106" y="209175"/>
                  </a:lnTo>
                  <a:lnTo>
                    <a:pt x="130856" y="208950"/>
                  </a:lnTo>
                  <a:lnTo>
                    <a:pt x="131605" y="208576"/>
                  </a:lnTo>
                  <a:lnTo>
                    <a:pt x="132280" y="208201"/>
                  </a:lnTo>
                  <a:lnTo>
                    <a:pt x="132879" y="207676"/>
                  </a:lnTo>
                  <a:lnTo>
                    <a:pt x="133479" y="207227"/>
                  </a:lnTo>
                  <a:lnTo>
                    <a:pt x="133928" y="206627"/>
                  </a:lnTo>
                  <a:lnTo>
                    <a:pt x="134453" y="206028"/>
                  </a:lnTo>
                  <a:lnTo>
                    <a:pt x="134828" y="205353"/>
                  </a:lnTo>
                  <a:lnTo>
                    <a:pt x="135202" y="204604"/>
                  </a:lnTo>
                  <a:lnTo>
                    <a:pt x="135427" y="203854"/>
                  </a:lnTo>
                  <a:lnTo>
                    <a:pt x="135652" y="203105"/>
                  </a:lnTo>
                  <a:lnTo>
                    <a:pt x="135727" y="202280"/>
                  </a:lnTo>
                  <a:lnTo>
                    <a:pt x="135802" y="201531"/>
                  </a:lnTo>
                  <a:lnTo>
                    <a:pt x="135802" y="8019"/>
                  </a:lnTo>
                  <a:lnTo>
                    <a:pt x="135727" y="7270"/>
                  </a:lnTo>
                  <a:lnTo>
                    <a:pt x="135652" y="6445"/>
                  </a:lnTo>
                  <a:lnTo>
                    <a:pt x="135427" y="5696"/>
                  </a:lnTo>
                  <a:lnTo>
                    <a:pt x="135202" y="4946"/>
                  </a:lnTo>
                  <a:lnTo>
                    <a:pt x="134828" y="4197"/>
                  </a:lnTo>
                  <a:lnTo>
                    <a:pt x="134453" y="3522"/>
                  </a:lnTo>
                  <a:lnTo>
                    <a:pt x="133928" y="2923"/>
                  </a:lnTo>
                  <a:lnTo>
                    <a:pt x="133479" y="2323"/>
                  </a:lnTo>
                  <a:lnTo>
                    <a:pt x="132879" y="1874"/>
                  </a:lnTo>
                  <a:lnTo>
                    <a:pt x="132280" y="1349"/>
                  </a:lnTo>
                  <a:lnTo>
                    <a:pt x="131605" y="974"/>
                  </a:lnTo>
                  <a:lnTo>
                    <a:pt x="130856" y="600"/>
                  </a:lnTo>
                  <a:lnTo>
                    <a:pt x="130106" y="375"/>
                  </a:lnTo>
                  <a:lnTo>
                    <a:pt x="129357" y="150"/>
                  </a:lnTo>
                  <a:lnTo>
                    <a:pt x="128532" y="75"/>
                  </a:lnTo>
                  <a:lnTo>
                    <a:pt x="127783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dist="19050" dir="5400000" algn="b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36" name="Google Shape;1836;p33"/>
            <p:cNvSpPr/>
            <p:nvPr/>
          </p:nvSpPr>
          <p:spPr>
            <a:xfrm>
              <a:off x="3671350" y="5147100"/>
              <a:ext cx="279175" cy="179900"/>
            </a:xfrm>
            <a:custGeom>
              <a:avLst/>
              <a:gdLst/>
              <a:ahLst/>
              <a:cxnLst/>
              <a:rect l="l" t="t" r="r" b="b"/>
              <a:pathLst>
                <a:path w="11167" h="7196" extrusionOk="0">
                  <a:moveTo>
                    <a:pt x="3597" y="0"/>
                  </a:moveTo>
                  <a:lnTo>
                    <a:pt x="2848" y="75"/>
                  </a:lnTo>
                  <a:lnTo>
                    <a:pt x="2173" y="300"/>
                  </a:lnTo>
                  <a:lnTo>
                    <a:pt x="1574" y="600"/>
                  </a:lnTo>
                  <a:lnTo>
                    <a:pt x="1049" y="1050"/>
                  </a:lnTo>
                  <a:lnTo>
                    <a:pt x="600" y="1574"/>
                  </a:lnTo>
                  <a:lnTo>
                    <a:pt x="300" y="2174"/>
                  </a:lnTo>
                  <a:lnTo>
                    <a:pt x="75" y="2848"/>
                  </a:lnTo>
                  <a:lnTo>
                    <a:pt x="0" y="3598"/>
                  </a:lnTo>
                  <a:lnTo>
                    <a:pt x="75" y="4347"/>
                  </a:lnTo>
                  <a:lnTo>
                    <a:pt x="300" y="5022"/>
                  </a:lnTo>
                  <a:lnTo>
                    <a:pt x="600" y="5621"/>
                  </a:lnTo>
                  <a:lnTo>
                    <a:pt x="1049" y="6146"/>
                  </a:lnTo>
                  <a:lnTo>
                    <a:pt x="1574" y="6596"/>
                  </a:lnTo>
                  <a:lnTo>
                    <a:pt x="2173" y="6896"/>
                  </a:lnTo>
                  <a:lnTo>
                    <a:pt x="2848" y="7120"/>
                  </a:lnTo>
                  <a:lnTo>
                    <a:pt x="3597" y="7195"/>
                  </a:lnTo>
                  <a:lnTo>
                    <a:pt x="7644" y="7195"/>
                  </a:lnTo>
                  <a:lnTo>
                    <a:pt x="8319" y="7120"/>
                  </a:lnTo>
                  <a:lnTo>
                    <a:pt x="8994" y="6896"/>
                  </a:lnTo>
                  <a:lnTo>
                    <a:pt x="9593" y="6596"/>
                  </a:lnTo>
                  <a:lnTo>
                    <a:pt x="10118" y="6146"/>
                  </a:lnTo>
                  <a:lnTo>
                    <a:pt x="10567" y="5621"/>
                  </a:lnTo>
                  <a:lnTo>
                    <a:pt x="10867" y="5022"/>
                  </a:lnTo>
                  <a:lnTo>
                    <a:pt x="11092" y="4347"/>
                  </a:lnTo>
                  <a:lnTo>
                    <a:pt x="11167" y="3598"/>
                  </a:lnTo>
                  <a:lnTo>
                    <a:pt x="11092" y="2848"/>
                  </a:lnTo>
                  <a:lnTo>
                    <a:pt x="10867" y="2174"/>
                  </a:lnTo>
                  <a:lnTo>
                    <a:pt x="10567" y="1574"/>
                  </a:lnTo>
                  <a:lnTo>
                    <a:pt x="10118" y="1050"/>
                  </a:lnTo>
                  <a:lnTo>
                    <a:pt x="9593" y="600"/>
                  </a:lnTo>
                  <a:lnTo>
                    <a:pt x="8994" y="300"/>
                  </a:lnTo>
                  <a:lnTo>
                    <a:pt x="8319" y="75"/>
                  </a:lnTo>
                  <a:lnTo>
                    <a:pt x="764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37" name="Google Shape;1837;p33"/>
            <p:cNvSpPr/>
            <p:nvPr/>
          </p:nvSpPr>
          <p:spPr>
            <a:xfrm>
              <a:off x="3650725" y="446100"/>
              <a:ext cx="54375" cy="54350"/>
            </a:xfrm>
            <a:custGeom>
              <a:avLst/>
              <a:gdLst/>
              <a:ahLst/>
              <a:cxnLst/>
              <a:rect l="l" t="t" r="r" b="b"/>
              <a:pathLst>
                <a:path w="2175" h="2174" extrusionOk="0">
                  <a:moveTo>
                    <a:pt x="1125" y="0"/>
                  </a:moveTo>
                  <a:lnTo>
                    <a:pt x="825" y="75"/>
                  </a:lnTo>
                  <a:lnTo>
                    <a:pt x="675" y="75"/>
                  </a:lnTo>
                  <a:lnTo>
                    <a:pt x="450" y="225"/>
                  </a:lnTo>
                  <a:lnTo>
                    <a:pt x="300" y="300"/>
                  </a:lnTo>
                  <a:lnTo>
                    <a:pt x="225" y="525"/>
                  </a:lnTo>
                  <a:lnTo>
                    <a:pt x="76" y="675"/>
                  </a:lnTo>
                  <a:lnTo>
                    <a:pt x="1" y="824"/>
                  </a:lnTo>
                  <a:lnTo>
                    <a:pt x="1" y="1124"/>
                  </a:lnTo>
                  <a:lnTo>
                    <a:pt x="1" y="1349"/>
                  </a:lnTo>
                  <a:lnTo>
                    <a:pt x="76" y="1499"/>
                  </a:lnTo>
                  <a:lnTo>
                    <a:pt x="225" y="1649"/>
                  </a:lnTo>
                  <a:lnTo>
                    <a:pt x="300" y="1874"/>
                  </a:lnTo>
                  <a:lnTo>
                    <a:pt x="450" y="2024"/>
                  </a:lnTo>
                  <a:lnTo>
                    <a:pt x="675" y="2099"/>
                  </a:lnTo>
                  <a:lnTo>
                    <a:pt x="825" y="2173"/>
                  </a:lnTo>
                  <a:lnTo>
                    <a:pt x="1275" y="2173"/>
                  </a:lnTo>
                  <a:lnTo>
                    <a:pt x="1500" y="2099"/>
                  </a:lnTo>
                  <a:lnTo>
                    <a:pt x="1649" y="2024"/>
                  </a:lnTo>
                  <a:lnTo>
                    <a:pt x="1799" y="1874"/>
                  </a:lnTo>
                  <a:lnTo>
                    <a:pt x="1949" y="1649"/>
                  </a:lnTo>
                  <a:lnTo>
                    <a:pt x="2099" y="1499"/>
                  </a:lnTo>
                  <a:lnTo>
                    <a:pt x="2099" y="1349"/>
                  </a:lnTo>
                  <a:lnTo>
                    <a:pt x="2174" y="1124"/>
                  </a:lnTo>
                  <a:lnTo>
                    <a:pt x="2099" y="824"/>
                  </a:lnTo>
                  <a:lnTo>
                    <a:pt x="2099" y="675"/>
                  </a:lnTo>
                  <a:lnTo>
                    <a:pt x="1949" y="525"/>
                  </a:lnTo>
                  <a:lnTo>
                    <a:pt x="1799" y="300"/>
                  </a:lnTo>
                  <a:lnTo>
                    <a:pt x="1649" y="225"/>
                  </a:lnTo>
                  <a:lnTo>
                    <a:pt x="1500" y="75"/>
                  </a:lnTo>
                  <a:lnTo>
                    <a:pt x="1275" y="75"/>
                  </a:lnTo>
                  <a:lnTo>
                    <a:pt x="11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  <p:sp>
          <p:nvSpPr>
            <p:cNvPr id="1838" name="Google Shape;1838;p33"/>
            <p:cNvSpPr/>
            <p:nvPr/>
          </p:nvSpPr>
          <p:spPr>
            <a:xfrm>
              <a:off x="3761275" y="423600"/>
              <a:ext cx="99325" cy="99325"/>
            </a:xfrm>
            <a:custGeom>
              <a:avLst/>
              <a:gdLst/>
              <a:ahLst/>
              <a:cxnLst/>
              <a:rect l="l" t="t" r="r" b="b"/>
              <a:pathLst>
                <a:path w="3973" h="3973" extrusionOk="0">
                  <a:moveTo>
                    <a:pt x="2024" y="1"/>
                  </a:moveTo>
                  <a:lnTo>
                    <a:pt x="1574" y="76"/>
                  </a:lnTo>
                  <a:lnTo>
                    <a:pt x="1200" y="151"/>
                  </a:lnTo>
                  <a:lnTo>
                    <a:pt x="900" y="375"/>
                  </a:lnTo>
                  <a:lnTo>
                    <a:pt x="600" y="600"/>
                  </a:lnTo>
                  <a:lnTo>
                    <a:pt x="375" y="900"/>
                  </a:lnTo>
                  <a:lnTo>
                    <a:pt x="150" y="1200"/>
                  </a:lnTo>
                  <a:lnTo>
                    <a:pt x="75" y="1575"/>
                  </a:lnTo>
                  <a:lnTo>
                    <a:pt x="0" y="2024"/>
                  </a:lnTo>
                  <a:lnTo>
                    <a:pt x="75" y="2399"/>
                  </a:lnTo>
                  <a:lnTo>
                    <a:pt x="150" y="2774"/>
                  </a:lnTo>
                  <a:lnTo>
                    <a:pt x="375" y="3073"/>
                  </a:lnTo>
                  <a:lnTo>
                    <a:pt x="600" y="3373"/>
                  </a:lnTo>
                  <a:lnTo>
                    <a:pt x="900" y="3673"/>
                  </a:lnTo>
                  <a:lnTo>
                    <a:pt x="1200" y="3823"/>
                  </a:lnTo>
                  <a:lnTo>
                    <a:pt x="1574" y="3973"/>
                  </a:lnTo>
                  <a:lnTo>
                    <a:pt x="2399" y="3973"/>
                  </a:lnTo>
                  <a:lnTo>
                    <a:pt x="2773" y="3823"/>
                  </a:lnTo>
                  <a:lnTo>
                    <a:pt x="3073" y="3673"/>
                  </a:lnTo>
                  <a:lnTo>
                    <a:pt x="3373" y="3373"/>
                  </a:lnTo>
                  <a:lnTo>
                    <a:pt x="3598" y="3073"/>
                  </a:lnTo>
                  <a:lnTo>
                    <a:pt x="3823" y="2774"/>
                  </a:lnTo>
                  <a:lnTo>
                    <a:pt x="3898" y="2399"/>
                  </a:lnTo>
                  <a:lnTo>
                    <a:pt x="3973" y="2024"/>
                  </a:lnTo>
                  <a:lnTo>
                    <a:pt x="3898" y="1575"/>
                  </a:lnTo>
                  <a:lnTo>
                    <a:pt x="3823" y="1200"/>
                  </a:lnTo>
                  <a:lnTo>
                    <a:pt x="3598" y="900"/>
                  </a:lnTo>
                  <a:lnTo>
                    <a:pt x="3373" y="600"/>
                  </a:lnTo>
                  <a:lnTo>
                    <a:pt x="3073" y="375"/>
                  </a:lnTo>
                  <a:lnTo>
                    <a:pt x="2773" y="151"/>
                  </a:lnTo>
                  <a:lnTo>
                    <a:pt x="2399" y="76"/>
                  </a:lnTo>
                  <a:lnTo>
                    <a:pt x="202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/>
            </a:p>
          </p:txBody>
        </p:sp>
      </p:grpSp>
      <p:pic>
        <p:nvPicPr>
          <p:cNvPr id="1839" name="Google Shape;1839;p3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356141" y="1343501"/>
            <a:ext cx="4156480" cy="5541962"/>
          </a:xfrm>
          <a:prstGeom prst="rect">
            <a:avLst/>
          </a:prstGeom>
          <a:noFill/>
          <a:ln>
            <a:noFill/>
          </a:ln>
        </p:spPr>
      </p:pic>
      <p:sp>
        <p:nvSpPr>
          <p:cNvPr id="1840" name="Google Shape;1840;p33"/>
          <p:cNvSpPr txBox="1">
            <a:spLocks noGrp="1"/>
          </p:cNvSpPr>
          <p:nvPr>
            <p:ph type="body" idx="4294967295"/>
          </p:nvPr>
        </p:nvSpPr>
        <p:spPr>
          <a:xfrm>
            <a:off x="1002720" y="597720"/>
            <a:ext cx="3391200" cy="703392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indent="0">
              <a:buNone/>
            </a:pPr>
            <a:r>
              <a:rPr lang="en" sz="5440" b="1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rPr>
              <a:t>Tablet project</a:t>
            </a:r>
            <a:endParaRPr sz="5440" b="1">
              <a:solidFill>
                <a:schemeClr val="lt1"/>
              </a:solidFill>
              <a:latin typeface="Amatic SC"/>
              <a:ea typeface="Amatic SC"/>
              <a:cs typeface="Amatic SC"/>
              <a:sym typeface="Amatic SC"/>
            </a:endParaRPr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2880"/>
              <a:t>Show and explain your web, app or software projects using these gadget templates.</a:t>
            </a:r>
            <a:endParaRPr sz="288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Shape 1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" name="Google Shape;1845;p34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41</a:t>
            </a:fld>
            <a:endParaRPr>
              <a:solidFill>
                <a:schemeClr val="lt1"/>
              </a:solidFill>
            </a:endParaRPr>
          </a:p>
        </p:txBody>
      </p:sp>
      <p:grpSp>
        <p:nvGrpSpPr>
          <p:cNvPr id="1846" name="Google Shape;1846;p34"/>
          <p:cNvGrpSpPr/>
          <p:nvPr/>
        </p:nvGrpSpPr>
        <p:grpSpPr>
          <a:xfrm>
            <a:off x="4769759" y="1985807"/>
            <a:ext cx="7267528" cy="4257958"/>
            <a:chOff x="1177450" y="241631"/>
            <a:chExt cx="6173152" cy="3616776"/>
          </a:xfrm>
        </p:grpSpPr>
        <p:sp>
          <p:nvSpPr>
            <p:cNvPr id="1847" name="Google Shape;1847;p34"/>
            <p:cNvSpPr/>
            <p:nvPr/>
          </p:nvSpPr>
          <p:spPr>
            <a:xfrm>
              <a:off x="1682275" y="241631"/>
              <a:ext cx="5161606" cy="3454973"/>
            </a:xfrm>
            <a:custGeom>
              <a:avLst/>
              <a:gdLst/>
              <a:ahLst/>
              <a:cxnLst/>
              <a:rect l="l" t="t" r="r" b="b"/>
              <a:pathLst>
                <a:path w="5161606" h="3454973" extrusionOk="0">
                  <a:moveTo>
                    <a:pt x="4992053" y="0"/>
                  </a:moveTo>
                  <a:lnTo>
                    <a:pt x="170498" y="0"/>
                  </a:lnTo>
                  <a:cubicBezTo>
                    <a:pt x="76200" y="0"/>
                    <a:pt x="0" y="76143"/>
                    <a:pt x="0" y="170369"/>
                  </a:cubicBezTo>
                  <a:lnTo>
                    <a:pt x="0" y="3396915"/>
                  </a:lnTo>
                  <a:cubicBezTo>
                    <a:pt x="0" y="3429275"/>
                    <a:pt x="26670" y="3454973"/>
                    <a:pt x="58102" y="3454973"/>
                  </a:cubicBezTo>
                  <a:lnTo>
                    <a:pt x="5103495" y="3454973"/>
                  </a:lnTo>
                  <a:cubicBezTo>
                    <a:pt x="5135880" y="3454973"/>
                    <a:pt x="5161598" y="3428324"/>
                    <a:pt x="5161598" y="3396915"/>
                  </a:cubicBezTo>
                  <a:lnTo>
                    <a:pt x="5161598" y="170369"/>
                  </a:lnTo>
                  <a:cubicBezTo>
                    <a:pt x="5162550" y="76143"/>
                    <a:pt x="5086350" y="0"/>
                    <a:pt x="4992053" y="0"/>
                  </a:cubicBezTo>
                  <a:close/>
                  <a:moveTo>
                    <a:pt x="4981575" y="3245581"/>
                  </a:moveTo>
                  <a:lnTo>
                    <a:pt x="190500" y="3245581"/>
                  </a:lnTo>
                  <a:lnTo>
                    <a:pt x="190500" y="199874"/>
                  </a:lnTo>
                  <a:lnTo>
                    <a:pt x="4981575" y="199874"/>
                  </a:lnTo>
                  <a:lnTo>
                    <a:pt x="4981575" y="324558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dist="19050" dir="5400000" algn="b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8" name="Google Shape;1848;p34"/>
            <p:cNvSpPr/>
            <p:nvPr/>
          </p:nvSpPr>
          <p:spPr>
            <a:xfrm>
              <a:off x="1177450" y="3763229"/>
              <a:ext cx="6173152" cy="95178"/>
            </a:xfrm>
            <a:custGeom>
              <a:avLst/>
              <a:gdLst/>
              <a:ahLst/>
              <a:cxnLst/>
              <a:rect l="l" t="t" r="r" b="b"/>
              <a:pathLst>
                <a:path w="6173152" h="95178" extrusionOk="0">
                  <a:moveTo>
                    <a:pt x="0" y="0"/>
                  </a:moveTo>
                  <a:cubicBezTo>
                    <a:pt x="0" y="0"/>
                    <a:pt x="129540" y="95178"/>
                    <a:pt x="450533" y="95178"/>
                  </a:cubicBezTo>
                  <a:lnTo>
                    <a:pt x="5817870" y="95178"/>
                  </a:lnTo>
                  <a:cubicBezTo>
                    <a:pt x="5948363" y="95178"/>
                    <a:pt x="6173153" y="0"/>
                    <a:pt x="617315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  <a:effectLst>
              <a:outerShdw dist="19050" dir="5400000" algn="bl" rotWithShape="0">
                <a:schemeClr val="dk1">
                  <a:alpha val="20000"/>
                </a:schemeClr>
              </a:outerShdw>
            </a:effectLst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49" name="Google Shape;1849;p34"/>
            <p:cNvSpPr/>
            <p:nvPr/>
          </p:nvSpPr>
          <p:spPr>
            <a:xfrm>
              <a:off x="1177450" y="3687086"/>
              <a:ext cx="6172200" cy="76142"/>
            </a:xfrm>
            <a:custGeom>
              <a:avLst/>
              <a:gdLst/>
              <a:ahLst/>
              <a:cxnLst/>
              <a:rect l="l" t="t" r="r" b="b"/>
              <a:pathLst>
                <a:path w="6172200" h="76142" extrusionOk="0">
                  <a:moveTo>
                    <a:pt x="0" y="76143"/>
                  </a:moveTo>
                  <a:lnTo>
                    <a:pt x="6172200" y="76143"/>
                  </a:lnTo>
                  <a:lnTo>
                    <a:pt x="61722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50" name="Google Shape;1850;p34"/>
            <p:cNvSpPr/>
            <p:nvPr/>
          </p:nvSpPr>
          <p:spPr>
            <a:xfrm>
              <a:off x="3806350" y="3687086"/>
              <a:ext cx="903922" cy="47589"/>
            </a:xfrm>
            <a:custGeom>
              <a:avLst/>
              <a:gdLst/>
              <a:ahLst/>
              <a:cxnLst/>
              <a:rect l="l" t="t" r="r" b="b"/>
              <a:pathLst>
                <a:path w="903922" h="47589" extrusionOk="0">
                  <a:moveTo>
                    <a:pt x="0" y="0"/>
                  </a:moveTo>
                  <a:cubicBezTo>
                    <a:pt x="0" y="0"/>
                    <a:pt x="26670" y="47589"/>
                    <a:pt x="53340" y="47589"/>
                  </a:cubicBezTo>
                  <a:lnTo>
                    <a:pt x="850582" y="47589"/>
                  </a:lnTo>
                  <a:cubicBezTo>
                    <a:pt x="877253" y="47589"/>
                    <a:pt x="903922" y="0"/>
                    <a:pt x="90392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46280" tIns="73120" rIns="146280" bIns="73120" anchor="ctr" anchorCtr="0">
              <a:noAutofit/>
            </a:bodyPr>
            <a:lstStyle/>
            <a:p>
              <a:endParaRPr sz="2880"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1851" name="Google Shape;1851;p34"/>
          <p:cNvPicPr preferRelativeResize="0"/>
          <p:nvPr/>
        </p:nvPicPr>
        <p:blipFill rotWithShape="1">
          <a:blip r:embed="rId3">
            <a:alphaModFix/>
          </a:blip>
          <a:srcRect b="6620"/>
          <a:stretch/>
        </p:blipFill>
        <p:spPr>
          <a:xfrm>
            <a:off x="5581240" y="2220561"/>
            <a:ext cx="5648880" cy="3588280"/>
          </a:xfrm>
          <a:prstGeom prst="rect">
            <a:avLst/>
          </a:prstGeom>
          <a:noFill/>
          <a:ln>
            <a:noFill/>
          </a:ln>
        </p:spPr>
      </p:pic>
      <p:sp>
        <p:nvSpPr>
          <p:cNvPr id="1852" name="Google Shape;1852;p34"/>
          <p:cNvSpPr txBox="1">
            <a:spLocks noGrp="1"/>
          </p:cNvSpPr>
          <p:nvPr>
            <p:ph type="body" idx="4294967295"/>
          </p:nvPr>
        </p:nvSpPr>
        <p:spPr>
          <a:xfrm>
            <a:off x="1002720" y="597720"/>
            <a:ext cx="3391200" cy="703392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indent="0">
              <a:buNone/>
            </a:pPr>
            <a:r>
              <a:rPr lang="en" sz="5440" b="1">
                <a:solidFill>
                  <a:schemeClr val="lt1"/>
                </a:solidFill>
                <a:latin typeface="Amatic SC"/>
                <a:ea typeface="Amatic SC"/>
                <a:cs typeface="Amatic SC"/>
                <a:sym typeface="Amatic SC"/>
              </a:rPr>
              <a:t>Desktop project</a:t>
            </a:r>
            <a:endParaRPr sz="5440" b="1">
              <a:solidFill>
                <a:schemeClr val="lt1"/>
              </a:solidFill>
              <a:latin typeface="Amatic SC"/>
              <a:ea typeface="Amatic SC"/>
              <a:cs typeface="Amatic SC"/>
              <a:sym typeface="Amatic SC"/>
            </a:endParaRPr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2880"/>
              <a:t>Show and explain your web, app or software projects using these gadget templates.</a:t>
            </a:r>
            <a:endParaRPr sz="288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1"/>
        </a:solidFill>
        <a:effectLst/>
      </p:bgPr>
    </p:bg>
    <p:spTree>
      <p:nvGrpSpPr>
        <p:cNvPr id="1" name="Shape 1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7" name="Google Shape;1857;p35"/>
          <p:cNvSpPr txBox="1">
            <a:spLocks noGrp="1"/>
          </p:cNvSpPr>
          <p:nvPr>
            <p:ph type="ctrTitle" idx="4294967295"/>
          </p:nvPr>
        </p:nvSpPr>
        <p:spPr>
          <a:xfrm>
            <a:off x="1368480" y="1558181"/>
            <a:ext cx="7511040" cy="18556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1520">
                <a:solidFill>
                  <a:schemeClr val="accent2"/>
                </a:solidFill>
              </a:rPr>
              <a:t>Thanks!</a:t>
            </a:r>
            <a:endParaRPr sz="11520">
              <a:solidFill>
                <a:schemeClr val="accent2"/>
              </a:solidFill>
            </a:endParaRPr>
          </a:p>
        </p:txBody>
      </p:sp>
      <p:sp>
        <p:nvSpPr>
          <p:cNvPr id="1858" name="Google Shape;1858;p35"/>
          <p:cNvSpPr txBox="1">
            <a:spLocks noGrp="1"/>
          </p:cNvSpPr>
          <p:nvPr>
            <p:ph type="body" idx="4294967295"/>
          </p:nvPr>
        </p:nvSpPr>
        <p:spPr>
          <a:xfrm>
            <a:off x="1368480" y="3655101"/>
            <a:ext cx="7511040" cy="301632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b="1">
                <a:solidFill>
                  <a:schemeClr val="lt1"/>
                </a:solidFill>
              </a:rPr>
              <a:t>Any questions?</a:t>
            </a:r>
            <a:br>
              <a:rPr lang="en">
                <a:solidFill>
                  <a:schemeClr val="lt1"/>
                </a:solidFill>
              </a:rPr>
            </a:br>
            <a:r>
              <a:rPr lang="en">
                <a:solidFill>
                  <a:schemeClr val="lt1"/>
                </a:solidFill>
              </a:rPr>
              <a:t>You can find me at:</a:t>
            </a:r>
            <a:endParaRPr>
              <a:solidFill>
                <a:schemeClr val="lt1"/>
              </a:solidFill>
            </a:endParaRPr>
          </a:p>
          <a:p>
            <a:pPr marL="731520" indent="-609600">
              <a:spcBef>
                <a:spcPts val="1280"/>
              </a:spcBef>
              <a:buClr>
                <a:schemeClr val="lt1"/>
              </a:buClr>
            </a:pPr>
            <a:r>
              <a:rPr lang="en">
                <a:solidFill>
                  <a:schemeClr val="lt1"/>
                </a:solidFill>
              </a:rPr>
              <a:t>@username</a:t>
            </a:r>
            <a:endParaRPr>
              <a:solidFill>
                <a:schemeClr val="lt1"/>
              </a:solidFill>
            </a:endParaRPr>
          </a:p>
          <a:p>
            <a:pPr marL="731520" indent="-609600">
              <a:buClr>
                <a:schemeClr val="lt1"/>
              </a:buClr>
            </a:pPr>
            <a:r>
              <a:rPr lang="en">
                <a:solidFill>
                  <a:schemeClr val="lt1"/>
                </a:solidFill>
              </a:rPr>
              <a:t>user@mail.me</a:t>
            </a:r>
            <a:endParaRPr>
              <a:solidFill>
                <a:schemeClr val="lt1"/>
              </a:solidFill>
            </a:endParaRPr>
          </a:p>
        </p:txBody>
      </p:sp>
      <p:sp>
        <p:nvSpPr>
          <p:cNvPr id="1859" name="Google Shape;1859;p35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42</a:t>
            </a:fld>
            <a:endParaRPr>
              <a:solidFill>
                <a:schemeClr val="lt1"/>
              </a:solidFill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4" name="Google Shape;1864;p36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Credits</a:t>
            </a:r>
            <a:endParaRPr/>
          </a:p>
        </p:txBody>
      </p:sp>
      <p:sp>
        <p:nvSpPr>
          <p:cNvPr id="1865" name="Google Shape;1865;p36"/>
          <p:cNvSpPr txBox="1">
            <a:spLocks noGrp="1"/>
          </p:cNvSpPr>
          <p:nvPr>
            <p:ph type="body" idx="1"/>
          </p:nvPr>
        </p:nvSpPr>
        <p:spPr>
          <a:xfrm>
            <a:off x="1124640" y="2288237"/>
            <a:ext cx="9056160" cy="48542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3840"/>
              <a:t>Special thanks to all the people who made and released these awesome resources for free:</a:t>
            </a:r>
            <a:endParaRPr sz="3840"/>
          </a:p>
          <a:p>
            <a:pPr>
              <a:spcBef>
                <a:spcPts val="1280"/>
              </a:spcBef>
            </a:pPr>
            <a:r>
              <a:rPr lang="en" sz="3840"/>
              <a:t>Presentation template by </a:t>
            </a:r>
            <a:r>
              <a:rPr lang="en" sz="3840" u="sng">
                <a:solidFill>
                  <a:schemeClr val="hlink"/>
                </a:solidFill>
                <a:hlinkClick r:id="rId3"/>
              </a:rPr>
              <a:t>SlidesCarnival</a:t>
            </a:r>
            <a:endParaRPr sz="3840"/>
          </a:p>
          <a:p>
            <a:r>
              <a:rPr lang="en" sz="3840"/>
              <a:t>Photographs by </a:t>
            </a:r>
            <a:r>
              <a:rPr lang="en" sz="3840" u="sng">
                <a:solidFill>
                  <a:schemeClr val="hlink"/>
                </a:solidFill>
                <a:hlinkClick r:id="rId4"/>
              </a:rPr>
              <a:t>Unsplash</a:t>
            </a:r>
            <a:endParaRPr sz="3840"/>
          </a:p>
        </p:txBody>
      </p:sp>
      <p:sp>
        <p:nvSpPr>
          <p:cNvPr id="1866" name="Google Shape;1866;p36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3</a:t>
            </a:fld>
            <a:endParaRPr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1" name="Google Shape;1871;p37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Presentation design</a:t>
            </a:r>
            <a:endParaRPr/>
          </a:p>
        </p:txBody>
      </p:sp>
      <p:sp>
        <p:nvSpPr>
          <p:cNvPr id="1872" name="Google Shape;1872;p37"/>
          <p:cNvSpPr txBox="1">
            <a:spLocks noGrp="1"/>
          </p:cNvSpPr>
          <p:nvPr>
            <p:ph type="body" idx="1"/>
          </p:nvPr>
        </p:nvSpPr>
        <p:spPr>
          <a:xfrm>
            <a:off x="1124640" y="2288237"/>
            <a:ext cx="9056160" cy="48542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2880"/>
              <a:t>This presentation uses the following typographies:</a:t>
            </a:r>
            <a:endParaRPr sz="2880"/>
          </a:p>
          <a:p>
            <a:pPr indent="-548640">
              <a:spcBef>
                <a:spcPts val="1280"/>
              </a:spcBef>
              <a:buSzPts val="1800"/>
            </a:pPr>
            <a:r>
              <a:rPr lang="en" sz="2880"/>
              <a:t>Titles: Amatic SC</a:t>
            </a:r>
            <a:endParaRPr sz="2880"/>
          </a:p>
          <a:p>
            <a:pPr indent="-548640">
              <a:buSzPts val="1800"/>
            </a:pPr>
            <a:r>
              <a:rPr lang="en" sz="2880"/>
              <a:t>Body copy: Encode Sans Semicondensed</a:t>
            </a:r>
            <a:endParaRPr sz="2880"/>
          </a:p>
          <a:p>
            <a:pPr marL="0" indent="0">
              <a:spcBef>
                <a:spcPts val="1280"/>
              </a:spcBef>
              <a:buNone/>
            </a:pPr>
            <a:r>
              <a:rPr lang="en" sz="2880"/>
              <a:t>Download for free at:</a:t>
            </a:r>
            <a:br>
              <a:rPr lang="en" sz="2880"/>
            </a:br>
            <a:r>
              <a:rPr lang="en" sz="2880" u="sng">
                <a:solidFill>
                  <a:schemeClr val="hlink"/>
                </a:solidFill>
                <a:hlinkClick r:id="rId3"/>
              </a:rPr>
              <a:t>https://fonts.google.com/specimen/Amatic+SC</a:t>
            </a:r>
            <a:endParaRPr sz="2880"/>
          </a:p>
          <a:p>
            <a:pPr marL="0" indent="0">
              <a:spcBef>
                <a:spcPts val="1280"/>
              </a:spcBef>
              <a:buNone/>
            </a:pPr>
            <a:r>
              <a:rPr lang="en" sz="2880" u="sng">
                <a:solidFill>
                  <a:schemeClr val="hlink"/>
                </a:solidFill>
                <a:hlinkClick r:id="rId4"/>
              </a:rPr>
              <a:t>https://fonts.google.com/specimen/Encode+Sans+Semi+Condensed</a:t>
            </a:r>
            <a:endParaRPr sz="288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 sz="2880"/>
          </a:p>
        </p:txBody>
      </p:sp>
      <p:sp>
        <p:nvSpPr>
          <p:cNvPr id="1873" name="Google Shape;1873;p37"/>
          <p:cNvSpPr txBox="1"/>
          <p:nvPr/>
        </p:nvSpPr>
        <p:spPr>
          <a:xfrm>
            <a:off x="1124640" y="6567320"/>
            <a:ext cx="9056160" cy="8606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en" sz="1600">
                <a:solidFill>
                  <a:schemeClr val="accen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ou don’t need to keep this slide in your presentation. It’s only here to serve you as a design guide if you need to create new slides or download the fonts to edit the presentation in PowerPoint®</a:t>
            </a:r>
            <a:endParaRPr sz="1600">
              <a:solidFill>
                <a:schemeClr val="accen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lnSpc>
                <a:spcPct val="115000"/>
              </a:lnSpc>
              <a:spcBef>
                <a:spcPts val="1280"/>
              </a:spcBef>
            </a:pPr>
            <a:endParaRPr sz="1600">
              <a:solidFill>
                <a:schemeClr val="accen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lnSpc>
                <a:spcPct val="115000"/>
              </a:lnSpc>
              <a:spcBef>
                <a:spcPts val="1280"/>
              </a:spcBef>
              <a:spcAft>
                <a:spcPts val="1280"/>
              </a:spcAft>
            </a:pPr>
            <a:endParaRPr sz="1600">
              <a:solidFill>
                <a:schemeClr val="accen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74" name="Google Shape;1874;p37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4</a:t>
            </a:fld>
            <a:endParaRPr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9" name="Google Shape;1879;p38"/>
          <p:cNvSpPr txBox="1">
            <a:spLocks noGrp="1"/>
          </p:cNvSpPr>
          <p:nvPr>
            <p:ph type="ctrTitle"/>
          </p:nvPr>
        </p:nvSpPr>
        <p:spPr>
          <a:xfrm>
            <a:off x="2537320" y="3285600"/>
            <a:ext cx="7433760" cy="100944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Extra Resources</a:t>
            </a:r>
            <a:endParaRPr/>
          </a:p>
        </p:txBody>
      </p:sp>
      <p:sp>
        <p:nvSpPr>
          <p:cNvPr id="1880" name="Google Shape;1880;p38"/>
          <p:cNvSpPr txBox="1">
            <a:spLocks noGrp="1"/>
          </p:cNvSpPr>
          <p:nvPr>
            <p:ph type="subTitle" idx="1"/>
          </p:nvPr>
        </p:nvSpPr>
        <p:spPr>
          <a:xfrm>
            <a:off x="2537320" y="4328160"/>
            <a:ext cx="7433760" cy="6158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spcAft>
                <a:spcPts val="1280"/>
              </a:spcAft>
            </a:pPr>
            <a:r>
              <a:rPr lang="en"/>
              <a:t>For Business Plans, Marketing Plans, Project Proposals, Lessons, etc</a:t>
            </a:r>
            <a:endParaRPr/>
          </a:p>
        </p:txBody>
      </p:sp>
      <p:sp>
        <p:nvSpPr>
          <p:cNvPr id="1881" name="Google Shape;1881;p38"/>
          <p:cNvSpPr txBox="1"/>
          <p:nvPr/>
        </p:nvSpPr>
        <p:spPr>
          <a:xfrm>
            <a:off x="0" y="3080240"/>
            <a:ext cx="1994400" cy="2059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/>
            <a:r>
              <a:rPr lang="en" sz="11520" b="1">
                <a:solidFill>
                  <a:schemeClr val="accent4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2</a:t>
            </a:r>
            <a:endParaRPr sz="11520" b="1">
              <a:solidFill>
                <a:schemeClr val="accent4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6" name="Google Shape;1886;p39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Timeline</a:t>
            </a:r>
            <a:endParaRPr/>
          </a:p>
        </p:txBody>
      </p:sp>
      <p:sp>
        <p:nvSpPr>
          <p:cNvPr id="1887" name="Google Shape;1887;p3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6</a:t>
            </a:fld>
            <a:endParaRPr/>
          </a:p>
        </p:txBody>
      </p:sp>
      <p:sp>
        <p:nvSpPr>
          <p:cNvPr id="1888" name="Google Shape;1888;p39"/>
          <p:cNvSpPr/>
          <p:nvPr/>
        </p:nvSpPr>
        <p:spPr>
          <a:xfrm>
            <a:off x="9933683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4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DEC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89" name="Google Shape;1889;p39"/>
          <p:cNvSpPr/>
          <p:nvPr/>
        </p:nvSpPr>
        <p:spPr>
          <a:xfrm>
            <a:off x="9085992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4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NOV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0" name="Google Shape;1890;p39"/>
          <p:cNvSpPr/>
          <p:nvPr/>
        </p:nvSpPr>
        <p:spPr>
          <a:xfrm>
            <a:off x="8238301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4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OCT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1" name="Google Shape;1891;p39"/>
          <p:cNvSpPr/>
          <p:nvPr/>
        </p:nvSpPr>
        <p:spPr>
          <a:xfrm>
            <a:off x="7390610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3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SEP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2" name="Google Shape;1892;p39"/>
          <p:cNvSpPr/>
          <p:nvPr/>
        </p:nvSpPr>
        <p:spPr>
          <a:xfrm>
            <a:off x="6542920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3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AUG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3" name="Google Shape;1893;p39"/>
          <p:cNvSpPr/>
          <p:nvPr/>
        </p:nvSpPr>
        <p:spPr>
          <a:xfrm>
            <a:off x="5695229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3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UL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4" name="Google Shape;1894;p39"/>
          <p:cNvSpPr/>
          <p:nvPr/>
        </p:nvSpPr>
        <p:spPr>
          <a:xfrm>
            <a:off x="4847538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UN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5" name="Google Shape;1895;p39"/>
          <p:cNvSpPr/>
          <p:nvPr/>
        </p:nvSpPr>
        <p:spPr>
          <a:xfrm>
            <a:off x="3999846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MAY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6" name="Google Shape;1896;p39"/>
          <p:cNvSpPr/>
          <p:nvPr/>
        </p:nvSpPr>
        <p:spPr>
          <a:xfrm>
            <a:off x="3152155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APR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7" name="Google Shape;1897;p39"/>
          <p:cNvSpPr/>
          <p:nvPr/>
        </p:nvSpPr>
        <p:spPr>
          <a:xfrm>
            <a:off x="2304464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MAR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8" name="Google Shape;1898;p39"/>
          <p:cNvSpPr/>
          <p:nvPr/>
        </p:nvSpPr>
        <p:spPr>
          <a:xfrm>
            <a:off x="1456773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FEB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899" name="Google Shape;1899;p39"/>
          <p:cNvSpPr/>
          <p:nvPr/>
        </p:nvSpPr>
        <p:spPr>
          <a:xfrm>
            <a:off x="609082" y="4287600"/>
            <a:ext cx="1056960" cy="629760"/>
          </a:xfrm>
          <a:prstGeom prst="homePlate">
            <a:avLst>
              <a:gd name="adj" fmla="val 32030"/>
            </a:avLst>
          </a:prstGeom>
          <a:solidFill>
            <a:schemeClr val="accent1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438880" tIns="0" rIns="0" bIns="0" anchor="ctr" anchorCtr="0">
            <a:noAutofit/>
          </a:bodyPr>
          <a:lstStyle/>
          <a:p>
            <a:r>
              <a:rPr lang="en" sz="160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AN</a:t>
            </a:r>
            <a:endParaRPr sz="160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00" name="Google Shape;1900;p39"/>
          <p:cNvSpPr/>
          <p:nvPr/>
        </p:nvSpPr>
        <p:spPr>
          <a:xfrm>
            <a:off x="0" y="4287600"/>
            <a:ext cx="818400" cy="629760"/>
          </a:xfrm>
          <a:prstGeom prst="homePlate">
            <a:avLst>
              <a:gd name="adj" fmla="val 32030"/>
            </a:avLst>
          </a:prstGeom>
          <a:solidFill>
            <a:schemeClr val="lt2"/>
          </a:solidFill>
          <a:ln>
            <a:noFill/>
          </a:ln>
          <a:effectLst>
            <a:outerShdw blurRad="28575" dist="9525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pPr algn="ctr"/>
            <a:endParaRPr sz="1600">
              <a:solidFill>
                <a:schemeClr val="dk1"/>
              </a:solidFill>
            </a:endParaRPr>
          </a:p>
        </p:txBody>
      </p:sp>
      <p:cxnSp>
        <p:nvCxnSpPr>
          <p:cNvPr id="1901" name="Google Shape;1901;p39"/>
          <p:cNvCxnSpPr/>
          <p:nvPr/>
        </p:nvCxnSpPr>
        <p:spPr>
          <a:xfrm rot="10800000">
            <a:off x="987464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02" name="Google Shape;1902;p39"/>
          <p:cNvSpPr txBox="1"/>
          <p:nvPr/>
        </p:nvSpPr>
        <p:spPr>
          <a:xfrm>
            <a:off x="934781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03" name="Google Shape;1903;p39"/>
          <p:cNvCxnSpPr/>
          <p:nvPr/>
        </p:nvCxnSpPr>
        <p:spPr>
          <a:xfrm rot="10800000">
            <a:off x="2684216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04" name="Google Shape;1904;p39"/>
          <p:cNvSpPr txBox="1"/>
          <p:nvPr/>
        </p:nvSpPr>
        <p:spPr>
          <a:xfrm>
            <a:off x="2633469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Red is the colour of danger and courage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05" name="Google Shape;1905;p39"/>
          <p:cNvCxnSpPr/>
          <p:nvPr/>
        </p:nvCxnSpPr>
        <p:spPr>
          <a:xfrm rot="10800000">
            <a:off x="4380968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06" name="Google Shape;1906;p39"/>
          <p:cNvSpPr txBox="1"/>
          <p:nvPr/>
        </p:nvSpPr>
        <p:spPr>
          <a:xfrm>
            <a:off x="4332155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ack is the color of ebony and of outer space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07" name="Google Shape;1907;p39"/>
          <p:cNvCxnSpPr/>
          <p:nvPr/>
        </p:nvCxnSpPr>
        <p:spPr>
          <a:xfrm rot="10800000">
            <a:off x="6077718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08" name="Google Shape;1908;p39"/>
          <p:cNvSpPr txBox="1"/>
          <p:nvPr/>
        </p:nvSpPr>
        <p:spPr>
          <a:xfrm>
            <a:off x="6030843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ellow is the color of gold, butter and ripe lemons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09" name="Google Shape;1909;p39"/>
          <p:cNvCxnSpPr/>
          <p:nvPr/>
        </p:nvCxnSpPr>
        <p:spPr>
          <a:xfrm rot="10800000">
            <a:off x="7774470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10" name="Google Shape;1910;p39"/>
          <p:cNvSpPr txBox="1"/>
          <p:nvPr/>
        </p:nvSpPr>
        <p:spPr>
          <a:xfrm>
            <a:off x="7729530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White is the color of milk and fresh snow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11" name="Google Shape;1911;p39"/>
          <p:cNvCxnSpPr/>
          <p:nvPr/>
        </p:nvCxnSpPr>
        <p:spPr>
          <a:xfrm rot="10800000">
            <a:off x="9471222" y="352917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12" name="Google Shape;1912;p39"/>
          <p:cNvSpPr txBox="1"/>
          <p:nvPr/>
        </p:nvSpPr>
        <p:spPr>
          <a:xfrm>
            <a:off x="9428218" y="264160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13" name="Google Shape;1913;p39"/>
          <p:cNvCxnSpPr/>
          <p:nvPr/>
        </p:nvCxnSpPr>
        <p:spPr>
          <a:xfrm rot="10800000">
            <a:off x="1848870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14" name="Google Shape;1914;p39"/>
          <p:cNvSpPr txBox="1"/>
          <p:nvPr/>
        </p:nvSpPr>
        <p:spPr>
          <a:xfrm>
            <a:off x="1758795" y="571512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ellow is the color of gold, butter and ripe lemons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15" name="Google Shape;1915;p39"/>
          <p:cNvCxnSpPr/>
          <p:nvPr/>
        </p:nvCxnSpPr>
        <p:spPr>
          <a:xfrm rot="10800000">
            <a:off x="3545622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16" name="Google Shape;1916;p39"/>
          <p:cNvSpPr txBox="1"/>
          <p:nvPr/>
        </p:nvSpPr>
        <p:spPr>
          <a:xfrm>
            <a:off x="3467312" y="571512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White is the color of milk and fresh snow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17" name="Google Shape;1917;p39"/>
          <p:cNvCxnSpPr/>
          <p:nvPr/>
        </p:nvCxnSpPr>
        <p:spPr>
          <a:xfrm rot="10800000">
            <a:off x="5242374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18" name="Google Shape;1918;p39"/>
          <p:cNvSpPr txBox="1"/>
          <p:nvPr/>
        </p:nvSpPr>
        <p:spPr>
          <a:xfrm>
            <a:off x="5175829" y="571512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19" name="Google Shape;1919;p39"/>
          <p:cNvCxnSpPr/>
          <p:nvPr/>
        </p:nvCxnSpPr>
        <p:spPr>
          <a:xfrm rot="10800000">
            <a:off x="6939126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20" name="Google Shape;1920;p39"/>
          <p:cNvSpPr txBox="1"/>
          <p:nvPr/>
        </p:nvSpPr>
        <p:spPr>
          <a:xfrm>
            <a:off x="6884346" y="571512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Red is the colour of danger and courage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21" name="Google Shape;1921;p39"/>
          <p:cNvCxnSpPr/>
          <p:nvPr/>
        </p:nvCxnSpPr>
        <p:spPr>
          <a:xfrm rot="10800000">
            <a:off x="8635878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22" name="Google Shape;1922;p39"/>
          <p:cNvSpPr txBox="1"/>
          <p:nvPr/>
        </p:nvSpPr>
        <p:spPr>
          <a:xfrm>
            <a:off x="8592862" y="5715120"/>
            <a:ext cx="1604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ack is the color of ebony and of outer space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1923" name="Google Shape;1923;p39"/>
          <p:cNvCxnSpPr/>
          <p:nvPr/>
        </p:nvCxnSpPr>
        <p:spPr>
          <a:xfrm rot="10800000">
            <a:off x="10332630" y="4878030"/>
            <a:ext cx="0" cy="797760"/>
          </a:xfrm>
          <a:prstGeom prst="straightConnector1">
            <a:avLst/>
          </a:prstGeom>
          <a:noFill/>
          <a:ln w="9525" cap="flat" cmpd="sng">
            <a:solidFill>
              <a:schemeClr val="l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1924" name="Google Shape;1924;p39"/>
          <p:cNvSpPr txBox="1"/>
          <p:nvPr/>
        </p:nvSpPr>
        <p:spPr>
          <a:xfrm>
            <a:off x="10284101" y="5715120"/>
            <a:ext cx="13286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r>
              <a:rPr lang="en" sz="144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ellow is the color of gold, butter and ripe lemons</a:t>
            </a:r>
            <a:endParaRPr sz="144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19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9" name="Google Shape;1929;p40"/>
          <p:cNvSpPr txBox="1">
            <a:spLocks noGrp="1"/>
          </p:cNvSpPr>
          <p:nvPr>
            <p:ph type="title" idx="4294967295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Roadmap</a:t>
            </a:r>
            <a:endParaRPr/>
          </a:p>
        </p:txBody>
      </p:sp>
      <p:sp>
        <p:nvSpPr>
          <p:cNvPr id="1930" name="Google Shape;1930;p40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7</a:t>
            </a:fld>
            <a:endParaRPr/>
          </a:p>
        </p:txBody>
      </p:sp>
      <p:sp>
        <p:nvSpPr>
          <p:cNvPr id="1931" name="Google Shape;1931;p40"/>
          <p:cNvSpPr/>
          <p:nvPr/>
        </p:nvSpPr>
        <p:spPr>
          <a:xfrm>
            <a:off x="0" y="3793646"/>
            <a:ext cx="14630400" cy="1617669"/>
          </a:xfrm>
          <a:custGeom>
            <a:avLst/>
            <a:gdLst/>
            <a:ahLst/>
            <a:cxnLst/>
            <a:rect l="l" t="t" r="r" b="b"/>
            <a:pathLst>
              <a:path w="12192000" h="1348058" extrusionOk="0">
                <a:moveTo>
                  <a:pt x="12192000" y="0"/>
                </a:moveTo>
                <a:lnTo>
                  <a:pt x="10837333" y="0"/>
                </a:lnTo>
                <a:cubicBezTo>
                  <a:pt x="10463295" y="0"/>
                  <a:pt x="10160000" y="301773"/>
                  <a:pt x="10160000" y="674029"/>
                </a:cubicBezTo>
                <a:lnTo>
                  <a:pt x="10160000" y="674029"/>
                </a:lnTo>
                <a:cubicBezTo>
                  <a:pt x="10160000" y="1046281"/>
                  <a:pt x="9856705" y="1348059"/>
                  <a:pt x="9482667" y="1348059"/>
                </a:cubicBezTo>
                <a:lnTo>
                  <a:pt x="9482667" y="1348059"/>
                </a:lnTo>
                <a:cubicBezTo>
                  <a:pt x="9108581" y="1348059"/>
                  <a:pt x="8805333" y="1046281"/>
                  <a:pt x="8805333" y="674029"/>
                </a:cubicBezTo>
                <a:lnTo>
                  <a:pt x="8805333" y="674029"/>
                </a:lnTo>
                <a:cubicBezTo>
                  <a:pt x="8805333" y="301773"/>
                  <a:pt x="8502086" y="0"/>
                  <a:pt x="8128000" y="0"/>
                </a:cubicBezTo>
                <a:lnTo>
                  <a:pt x="8128000" y="0"/>
                </a:lnTo>
                <a:cubicBezTo>
                  <a:pt x="7753915" y="0"/>
                  <a:pt x="7450667" y="301773"/>
                  <a:pt x="7450667" y="674029"/>
                </a:cubicBezTo>
                <a:lnTo>
                  <a:pt x="7450667" y="674029"/>
                </a:lnTo>
                <a:cubicBezTo>
                  <a:pt x="7450667" y="1046281"/>
                  <a:pt x="7147419" y="1348059"/>
                  <a:pt x="6773334" y="1348059"/>
                </a:cubicBezTo>
                <a:lnTo>
                  <a:pt x="6773334" y="1348059"/>
                </a:lnTo>
                <a:cubicBezTo>
                  <a:pt x="6399248" y="1348059"/>
                  <a:pt x="6096000" y="1046281"/>
                  <a:pt x="6096000" y="674029"/>
                </a:cubicBezTo>
                <a:lnTo>
                  <a:pt x="6096000" y="674029"/>
                </a:lnTo>
                <a:cubicBezTo>
                  <a:pt x="6096000" y="301773"/>
                  <a:pt x="5792753" y="0"/>
                  <a:pt x="5418667" y="0"/>
                </a:cubicBezTo>
                <a:lnTo>
                  <a:pt x="5418667" y="0"/>
                </a:lnTo>
                <a:cubicBezTo>
                  <a:pt x="5044581" y="0"/>
                  <a:pt x="4741334" y="301773"/>
                  <a:pt x="4741334" y="674029"/>
                </a:cubicBezTo>
                <a:lnTo>
                  <a:pt x="4741334" y="674029"/>
                </a:lnTo>
                <a:cubicBezTo>
                  <a:pt x="4741334" y="1046281"/>
                  <a:pt x="4438076" y="1348059"/>
                  <a:pt x="4064000" y="1348059"/>
                </a:cubicBezTo>
                <a:lnTo>
                  <a:pt x="4064000" y="1348059"/>
                </a:lnTo>
                <a:cubicBezTo>
                  <a:pt x="3689924" y="1348059"/>
                  <a:pt x="3386667" y="1046281"/>
                  <a:pt x="3386667" y="674029"/>
                </a:cubicBezTo>
                <a:lnTo>
                  <a:pt x="3386667" y="674029"/>
                </a:lnTo>
                <a:cubicBezTo>
                  <a:pt x="3386667" y="301773"/>
                  <a:pt x="3083410" y="0"/>
                  <a:pt x="2709333" y="0"/>
                </a:cubicBezTo>
                <a:lnTo>
                  <a:pt x="2709333" y="0"/>
                </a:lnTo>
                <a:cubicBezTo>
                  <a:pt x="2335257" y="0"/>
                  <a:pt x="2032000" y="301773"/>
                  <a:pt x="2032000" y="674029"/>
                </a:cubicBezTo>
                <a:lnTo>
                  <a:pt x="2032000" y="674029"/>
                </a:lnTo>
                <a:cubicBezTo>
                  <a:pt x="2032000" y="1046281"/>
                  <a:pt x="1728743" y="1348059"/>
                  <a:pt x="1354667" y="1348059"/>
                </a:cubicBezTo>
                <a:lnTo>
                  <a:pt x="0" y="1348059"/>
                </a:lnTo>
              </a:path>
            </a:pathLst>
          </a:custGeom>
          <a:noFill/>
          <a:ln w="228600" cap="flat" cmpd="sng">
            <a:solidFill>
              <a:schemeClr val="dk2"/>
            </a:solidFill>
            <a:prstDash val="solid"/>
            <a:miter lim="8000"/>
            <a:headEnd type="none" w="sm" len="sm"/>
            <a:tailEnd type="none" w="sm" len="sm"/>
          </a:ln>
        </p:spPr>
        <p:txBody>
          <a:bodyPr spcFirstLastPara="1" wrap="square" lIns="146280" tIns="73120" rIns="146280" bIns="73120" anchor="ctr" anchorCtr="0">
            <a:noAutofit/>
          </a:bodyPr>
          <a:lstStyle/>
          <a:p>
            <a:endParaRPr sz="288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932" name="Google Shape;1932;p40"/>
          <p:cNvSpPr/>
          <p:nvPr/>
        </p:nvSpPr>
        <p:spPr>
          <a:xfrm>
            <a:off x="0" y="3793646"/>
            <a:ext cx="14630400" cy="1617669"/>
          </a:xfrm>
          <a:custGeom>
            <a:avLst/>
            <a:gdLst/>
            <a:ahLst/>
            <a:cxnLst/>
            <a:rect l="l" t="t" r="r" b="b"/>
            <a:pathLst>
              <a:path w="12192000" h="1348058" extrusionOk="0">
                <a:moveTo>
                  <a:pt x="12192000" y="0"/>
                </a:moveTo>
                <a:lnTo>
                  <a:pt x="10837333" y="0"/>
                </a:lnTo>
                <a:cubicBezTo>
                  <a:pt x="10463295" y="0"/>
                  <a:pt x="10160000" y="301773"/>
                  <a:pt x="10160000" y="674029"/>
                </a:cubicBezTo>
                <a:lnTo>
                  <a:pt x="10160000" y="674029"/>
                </a:lnTo>
                <a:cubicBezTo>
                  <a:pt x="10160000" y="1046281"/>
                  <a:pt x="9856705" y="1348059"/>
                  <a:pt x="9482667" y="1348059"/>
                </a:cubicBezTo>
                <a:lnTo>
                  <a:pt x="9482667" y="1348059"/>
                </a:lnTo>
                <a:cubicBezTo>
                  <a:pt x="9108581" y="1348059"/>
                  <a:pt x="8805333" y="1046281"/>
                  <a:pt x="8805333" y="674029"/>
                </a:cubicBezTo>
                <a:lnTo>
                  <a:pt x="8805333" y="674029"/>
                </a:lnTo>
                <a:cubicBezTo>
                  <a:pt x="8805333" y="301773"/>
                  <a:pt x="8502086" y="0"/>
                  <a:pt x="8128000" y="0"/>
                </a:cubicBezTo>
                <a:lnTo>
                  <a:pt x="8128000" y="0"/>
                </a:lnTo>
                <a:cubicBezTo>
                  <a:pt x="7753915" y="0"/>
                  <a:pt x="7450667" y="301773"/>
                  <a:pt x="7450667" y="674029"/>
                </a:cubicBezTo>
                <a:lnTo>
                  <a:pt x="7450667" y="674029"/>
                </a:lnTo>
                <a:cubicBezTo>
                  <a:pt x="7450667" y="1046281"/>
                  <a:pt x="7147419" y="1348059"/>
                  <a:pt x="6773334" y="1348059"/>
                </a:cubicBezTo>
                <a:lnTo>
                  <a:pt x="6773334" y="1348059"/>
                </a:lnTo>
                <a:cubicBezTo>
                  <a:pt x="6399248" y="1348059"/>
                  <a:pt x="6096000" y="1046281"/>
                  <a:pt x="6096000" y="674029"/>
                </a:cubicBezTo>
                <a:lnTo>
                  <a:pt x="6096000" y="674029"/>
                </a:lnTo>
                <a:cubicBezTo>
                  <a:pt x="6096000" y="301773"/>
                  <a:pt x="5792753" y="0"/>
                  <a:pt x="5418667" y="0"/>
                </a:cubicBezTo>
                <a:lnTo>
                  <a:pt x="5418667" y="0"/>
                </a:lnTo>
                <a:cubicBezTo>
                  <a:pt x="5044581" y="0"/>
                  <a:pt x="4741334" y="301773"/>
                  <a:pt x="4741334" y="674029"/>
                </a:cubicBezTo>
                <a:lnTo>
                  <a:pt x="4741334" y="674029"/>
                </a:lnTo>
                <a:cubicBezTo>
                  <a:pt x="4741334" y="1046281"/>
                  <a:pt x="4438076" y="1348059"/>
                  <a:pt x="4064000" y="1348059"/>
                </a:cubicBezTo>
                <a:lnTo>
                  <a:pt x="4064000" y="1348059"/>
                </a:lnTo>
                <a:cubicBezTo>
                  <a:pt x="3689924" y="1348059"/>
                  <a:pt x="3386667" y="1046281"/>
                  <a:pt x="3386667" y="674029"/>
                </a:cubicBezTo>
                <a:lnTo>
                  <a:pt x="3386667" y="674029"/>
                </a:lnTo>
                <a:cubicBezTo>
                  <a:pt x="3386667" y="301773"/>
                  <a:pt x="3083410" y="0"/>
                  <a:pt x="2709333" y="0"/>
                </a:cubicBezTo>
                <a:lnTo>
                  <a:pt x="2709333" y="0"/>
                </a:lnTo>
                <a:cubicBezTo>
                  <a:pt x="2335257" y="0"/>
                  <a:pt x="2032000" y="301773"/>
                  <a:pt x="2032000" y="674029"/>
                </a:cubicBezTo>
                <a:lnTo>
                  <a:pt x="2032000" y="674029"/>
                </a:lnTo>
                <a:cubicBezTo>
                  <a:pt x="2032000" y="1046281"/>
                  <a:pt x="1728743" y="1348059"/>
                  <a:pt x="1354667" y="1348059"/>
                </a:cubicBezTo>
                <a:lnTo>
                  <a:pt x="0" y="1348059"/>
                </a:lnTo>
              </a:path>
            </a:pathLst>
          </a:custGeom>
          <a:noFill/>
          <a:ln w="19050" cap="flat" cmpd="sng">
            <a:solidFill>
              <a:schemeClr val="lt1"/>
            </a:solidFill>
            <a:prstDash val="dash"/>
            <a:miter lim="8000"/>
            <a:headEnd type="none" w="sm" len="sm"/>
            <a:tailEnd type="none" w="sm" len="sm"/>
          </a:ln>
        </p:spPr>
        <p:txBody>
          <a:bodyPr spcFirstLastPara="1" wrap="square" lIns="146280" tIns="73120" rIns="146280" bIns="73120" anchor="ctr" anchorCtr="0">
            <a:noAutofit/>
          </a:bodyPr>
          <a:lstStyle/>
          <a:p>
            <a:endParaRPr sz="288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933" name="Google Shape;1933;p40"/>
          <p:cNvGrpSpPr/>
          <p:nvPr/>
        </p:nvGrpSpPr>
        <p:grpSpPr>
          <a:xfrm>
            <a:off x="2858142" y="2725442"/>
            <a:ext cx="757440" cy="757440"/>
            <a:chOff x="1786339" y="1703401"/>
            <a:chExt cx="473400" cy="473400"/>
          </a:xfrm>
        </p:grpSpPr>
        <p:sp>
          <p:nvSpPr>
            <p:cNvPr id="1934" name="Google Shape;1934;p40"/>
            <p:cNvSpPr/>
            <p:nvPr/>
          </p:nvSpPr>
          <p:spPr>
            <a:xfrm rot="8100000">
              <a:off x="1855667" y="1772729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35" name="Google Shape;1935;p40"/>
            <p:cNvSpPr/>
            <p:nvPr/>
          </p:nvSpPr>
          <p:spPr>
            <a:xfrm>
              <a:off x="1955989" y="1866499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1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936" name="Google Shape;1936;p40"/>
          <p:cNvGrpSpPr/>
          <p:nvPr/>
        </p:nvGrpSpPr>
        <p:grpSpPr>
          <a:xfrm>
            <a:off x="6103062" y="2725442"/>
            <a:ext cx="757440" cy="757440"/>
            <a:chOff x="3814414" y="1703401"/>
            <a:chExt cx="473400" cy="473400"/>
          </a:xfrm>
        </p:grpSpPr>
        <p:sp>
          <p:nvSpPr>
            <p:cNvPr id="1937" name="Google Shape;1937;p40"/>
            <p:cNvSpPr/>
            <p:nvPr/>
          </p:nvSpPr>
          <p:spPr>
            <a:xfrm rot="8100000">
              <a:off x="3883742" y="1772729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38" name="Google Shape;1938;p40"/>
            <p:cNvSpPr/>
            <p:nvPr/>
          </p:nvSpPr>
          <p:spPr>
            <a:xfrm>
              <a:off x="3984064" y="1866499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3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939" name="Google Shape;1939;p40"/>
          <p:cNvGrpSpPr/>
          <p:nvPr/>
        </p:nvGrpSpPr>
        <p:grpSpPr>
          <a:xfrm>
            <a:off x="9347982" y="2725442"/>
            <a:ext cx="757440" cy="757440"/>
            <a:chOff x="5842489" y="1703401"/>
            <a:chExt cx="473400" cy="473400"/>
          </a:xfrm>
        </p:grpSpPr>
        <p:sp>
          <p:nvSpPr>
            <p:cNvPr id="1940" name="Google Shape;1940;p40"/>
            <p:cNvSpPr/>
            <p:nvPr/>
          </p:nvSpPr>
          <p:spPr>
            <a:xfrm rot="8100000">
              <a:off x="5911817" y="1772729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41" name="Google Shape;1941;p40"/>
            <p:cNvSpPr/>
            <p:nvPr/>
          </p:nvSpPr>
          <p:spPr>
            <a:xfrm>
              <a:off x="6012139" y="1866499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5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942" name="Google Shape;1942;p40"/>
          <p:cNvGrpSpPr/>
          <p:nvPr/>
        </p:nvGrpSpPr>
        <p:grpSpPr>
          <a:xfrm>
            <a:off x="11009302" y="5722080"/>
            <a:ext cx="757440" cy="757440"/>
            <a:chOff x="6880814" y="3576300"/>
            <a:chExt cx="473400" cy="473400"/>
          </a:xfrm>
        </p:grpSpPr>
        <p:sp>
          <p:nvSpPr>
            <p:cNvPr id="1943" name="Google Shape;1943;p40"/>
            <p:cNvSpPr/>
            <p:nvPr/>
          </p:nvSpPr>
          <p:spPr>
            <a:xfrm rot="-2700000">
              <a:off x="6950142" y="3645628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44" name="Google Shape;1944;p40"/>
            <p:cNvSpPr/>
            <p:nvPr/>
          </p:nvSpPr>
          <p:spPr>
            <a:xfrm flipH="1">
              <a:off x="7050464" y="3752502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6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945" name="Google Shape;1945;p40"/>
          <p:cNvGrpSpPr/>
          <p:nvPr/>
        </p:nvGrpSpPr>
        <p:grpSpPr>
          <a:xfrm>
            <a:off x="7764382" y="5722080"/>
            <a:ext cx="757440" cy="757440"/>
            <a:chOff x="4852739" y="3576300"/>
            <a:chExt cx="473400" cy="473400"/>
          </a:xfrm>
        </p:grpSpPr>
        <p:sp>
          <p:nvSpPr>
            <p:cNvPr id="1946" name="Google Shape;1946;p40"/>
            <p:cNvSpPr/>
            <p:nvPr/>
          </p:nvSpPr>
          <p:spPr>
            <a:xfrm rot="-2700000">
              <a:off x="4922067" y="3645628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47" name="Google Shape;1947;p40"/>
            <p:cNvSpPr/>
            <p:nvPr/>
          </p:nvSpPr>
          <p:spPr>
            <a:xfrm flipH="1">
              <a:off x="5022389" y="3752502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4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grpSp>
        <p:nvGrpSpPr>
          <p:cNvPr id="1948" name="Google Shape;1948;p40"/>
          <p:cNvGrpSpPr/>
          <p:nvPr/>
        </p:nvGrpSpPr>
        <p:grpSpPr>
          <a:xfrm>
            <a:off x="4519462" y="5722080"/>
            <a:ext cx="757440" cy="757440"/>
            <a:chOff x="2824664" y="3576300"/>
            <a:chExt cx="473400" cy="473400"/>
          </a:xfrm>
        </p:grpSpPr>
        <p:sp>
          <p:nvSpPr>
            <p:cNvPr id="1949" name="Google Shape;1949;p40"/>
            <p:cNvSpPr/>
            <p:nvPr/>
          </p:nvSpPr>
          <p:spPr>
            <a:xfrm rot="-2700000">
              <a:off x="2893992" y="3645628"/>
              <a:ext cx="334744" cy="334744"/>
            </a:xfrm>
            <a:prstGeom prst="teardrop">
              <a:avLst>
                <a:gd name="adj" fmla="val 100000"/>
              </a:avLst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46280" tIns="146280" rIns="146280" bIns="146280" anchor="ctr" anchorCtr="0">
              <a:noAutofit/>
            </a:bodyPr>
            <a:lstStyle/>
            <a:p>
              <a:endParaRPr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1950" name="Google Shape;1950;p40"/>
            <p:cNvSpPr/>
            <p:nvPr/>
          </p:nvSpPr>
          <p:spPr>
            <a:xfrm flipH="1">
              <a:off x="2994314" y="3752502"/>
              <a:ext cx="134100" cy="1341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</p:spPr>
          <p:txBody>
            <a:bodyPr spcFirstLastPara="1" wrap="square" lIns="0" tIns="0" rIns="0" bIns="0" anchor="ctr" anchorCtr="0">
              <a:noAutofit/>
            </a:bodyPr>
            <a:lstStyle/>
            <a:p>
              <a:pPr algn="ctr"/>
              <a:r>
                <a:rPr lang="en" sz="960">
                  <a:solidFill>
                    <a:schemeClr val="dk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2</a:t>
              </a:r>
              <a:endParaRPr sz="9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sp>
        <p:nvSpPr>
          <p:cNvPr id="1951" name="Google Shape;1951;p40"/>
          <p:cNvSpPr txBox="1"/>
          <p:nvPr/>
        </p:nvSpPr>
        <p:spPr>
          <a:xfrm>
            <a:off x="2207760" y="1849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52" name="Google Shape;1952;p40"/>
          <p:cNvSpPr txBox="1"/>
          <p:nvPr/>
        </p:nvSpPr>
        <p:spPr>
          <a:xfrm>
            <a:off x="5403528" y="1849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Red is the colour of danger and courage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53" name="Google Shape;1953;p40"/>
          <p:cNvSpPr txBox="1"/>
          <p:nvPr/>
        </p:nvSpPr>
        <p:spPr>
          <a:xfrm>
            <a:off x="8697616" y="1849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ack is the color of ebony and of outer space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54" name="Google Shape;1954;p40"/>
          <p:cNvSpPr txBox="1"/>
          <p:nvPr/>
        </p:nvSpPr>
        <p:spPr>
          <a:xfrm>
            <a:off x="3869080" y="6501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ellow is the color of gold, butter and ripe lemons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55" name="Google Shape;1955;p40"/>
          <p:cNvSpPr txBox="1"/>
          <p:nvPr/>
        </p:nvSpPr>
        <p:spPr>
          <a:xfrm>
            <a:off x="7114008" y="6501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White is the color of milk and fresh snow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56" name="Google Shape;1956;p40"/>
          <p:cNvSpPr txBox="1"/>
          <p:nvPr/>
        </p:nvSpPr>
        <p:spPr>
          <a:xfrm>
            <a:off x="10358936" y="6501760"/>
            <a:ext cx="2058240" cy="8534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144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1" name="Google Shape;1961;p41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Gantt chart</a:t>
            </a:r>
            <a:endParaRPr/>
          </a:p>
        </p:txBody>
      </p:sp>
      <p:sp>
        <p:nvSpPr>
          <p:cNvPr id="1962" name="Google Shape;1962;p4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8</a:t>
            </a:fld>
            <a:endParaRPr/>
          </a:p>
        </p:txBody>
      </p:sp>
      <p:graphicFrame>
        <p:nvGraphicFramePr>
          <p:cNvPr id="1963" name="Google Shape;1963;p41"/>
          <p:cNvGraphicFramePr/>
          <p:nvPr/>
        </p:nvGraphicFramePr>
        <p:xfrm>
          <a:off x="1124600" y="2381250"/>
          <a:ext cx="4800000" cy="4800000"/>
        </p:xfrm>
        <a:graphic>
          <a:graphicData uri="http://schemas.openxmlformats.org/drawingml/2006/table">
            <a:tbl>
              <a:tblPr>
                <a:noFill/>
                <a:tableStyleId>{84218DE6-D431-4044-9C84-DCB305295717}</a:tableStyleId>
              </a:tblPr>
              <a:tblGrid>
                <a:gridCol w="15735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1256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51164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 gridSpan="7"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 b="1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Week 1</a:t>
                      </a:r>
                      <a:endParaRPr sz="1300" b="1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 b="1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Week 2</a:t>
                      </a:r>
                      <a:endParaRPr sz="1300" b="1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>
                          <a:alpha val="0"/>
                        </a:srgb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2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3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4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5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6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7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8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9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0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1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2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3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4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1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2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◆</a:t>
                      </a: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3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4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◆</a:t>
                      </a: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5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◆</a:t>
                      </a: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6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7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511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 8</a:t>
                      </a: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73120" marB="73120" anchor="ctr">
                    <a:lnL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rgbClr val="FFFFFF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dk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8" name="Google Shape;1968;p42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SWOT Analysis</a:t>
            </a:r>
            <a:endParaRPr/>
          </a:p>
        </p:txBody>
      </p:sp>
      <p:sp>
        <p:nvSpPr>
          <p:cNvPr id="1969" name="Google Shape;1969;p42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49</a:t>
            </a:fld>
            <a:endParaRPr/>
          </a:p>
        </p:txBody>
      </p:sp>
      <p:sp>
        <p:nvSpPr>
          <p:cNvPr id="1970" name="Google Shape;1970;p42"/>
          <p:cNvSpPr/>
          <p:nvPr/>
        </p:nvSpPr>
        <p:spPr>
          <a:xfrm>
            <a:off x="1124640" y="2581480"/>
            <a:ext cx="4898400" cy="1845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46280" tIns="146280" rIns="2194560" bIns="146280" anchor="t" anchorCtr="0">
            <a:noAutofit/>
          </a:bodyPr>
          <a:lstStyle/>
          <a:p>
            <a:r>
              <a:rPr lang="en" sz="3584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STRENGTHS</a:t>
            </a:r>
            <a:endParaRPr sz="3584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960"/>
              </a:spcBef>
              <a:spcAft>
                <a:spcPts val="960"/>
              </a:spcAft>
            </a:pPr>
            <a: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71" name="Google Shape;1971;p42"/>
          <p:cNvSpPr/>
          <p:nvPr/>
        </p:nvSpPr>
        <p:spPr>
          <a:xfrm>
            <a:off x="6225757" y="2581480"/>
            <a:ext cx="4898400" cy="1845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2194560" tIns="146280" rIns="146280" bIns="146280" anchor="t" anchorCtr="0">
            <a:noAutofit/>
          </a:bodyPr>
          <a:lstStyle/>
          <a:p>
            <a:pPr algn="r">
              <a:buClr>
                <a:schemeClr val="dk1"/>
              </a:buClr>
              <a:buSzPts val="1100"/>
            </a:pPr>
            <a:r>
              <a:rPr lang="en" sz="3584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WEAKNESSES</a:t>
            </a:r>
            <a:endParaRPr sz="3584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960"/>
              </a:spcBef>
              <a:spcAft>
                <a:spcPts val="960"/>
              </a:spcAft>
            </a:pPr>
            <a: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Yellow is the color of gold, butter and ripe lemons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72" name="Google Shape;1972;p42"/>
          <p:cNvSpPr/>
          <p:nvPr/>
        </p:nvSpPr>
        <p:spPr>
          <a:xfrm>
            <a:off x="1124640" y="4629358"/>
            <a:ext cx="4898400" cy="1845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146280" tIns="146280" rIns="2194560" bIns="146280" anchor="b" anchorCtr="0">
            <a:noAutofit/>
          </a:bodyPr>
          <a:lstStyle/>
          <a:p>
            <a:pPr>
              <a:buClr>
                <a:schemeClr val="dk1"/>
              </a:buClr>
              <a:buSzPts val="1100"/>
            </a:pPr>
            <a:endParaRPr sz="3584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960"/>
              </a:spcBef>
              <a:buClr>
                <a:schemeClr val="dk1"/>
              </a:buClr>
              <a:buSzPts val="1100"/>
            </a:pPr>
            <a: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ack is the color of ebony and of outer space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960"/>
              </a:spcBef>
              <a:spcAft>
                <a:spcPts val="960"/>
              </a:spcAft>
              <a:buClr>
                <a:schemeClr val="dk1"/>
              </a:buClr>
              <a:buSzPts val="1100"/>
            </a:pPr>
            <a:r>
              <a:rPr lang="en" sz="3584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OPPORTUNITIES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73" name="Google Shape;1973;p42"/>
          <p:cNvSpPr/>
          <p:nvPr/>
        </p:nvSpPr>
        <p:spPr>
          <a:xfrm>
            <a:off x="6225757" y="4629358"/>
            <a:ext cx="4898400" cy="1845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2194560" tIns="146280" rIns="146280" bIns="146280" anchor="b" anchorCtr="0">
            <a:noAutofit/>
          </a:bodyPr>
          <a:lstStyle/>
          <a:p>
            <a:pPr algn="r">
              <a:buClr>
                <a:schemeClr val="dk1"/>
              </a:buClr>
              <a:buSzPts val="1100"/>
            </a:pPr>
            <a: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White is the color of milk and fresh snow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r">
              <a:spcBef>
                <a:spcPts val="960"/>
              </a:spcBef>
              <a:spcAft>
                <a:spcPts val="960"/>
              </a:spcAft>
            </a:pPr>
            <a:r>
              <a:rPr lang="en" sz="3584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THREATS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74" name="Google Shape;1974;p42"/>
          <p:cNvSpPr/>
          <p:nvPr/>
        </p:nvSpPr>
        <p:spPr>
          <a:xfrm>
            <a:off x="4616978" y="3018178"/>
            <a:ext cx="2814720" cy="2814720"/>
          </a:xfrm>
          <a:prstGeom prst="pie">
            <a:avLst>
              <a:gd name="adj1" fmla="val 10788866"/>
              <a:gd name="adj2" fmla="val 16200000"/>
            </a:avLst>
          </a:pr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75" name="Google Shape;1975;p42"/>
          <p:cNvSpPr/>
          <p:nvPr/>
        </p:nvSpPr>
        <p:spPr>
          <a:xfrm rot="5400000">
            <a:off x="4820040" y="3018178"/>
            <a:ext cx="2814720" cy="2814720"/>
          </a:xfrm>
          <a:prstGeom prst="pie">
            <a:avLst>
              <a:gd name="adj1" fmla="val 10788866"/>
              <a:gd name="adj2" fmla="val 16200000"/>
            </a:avLst>
          </a:prstGeom>
          <a:solidFill>
            <a:schemeClr val="accent2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76" name="Google Shape;1976;p42"/>
          <p:cNvSpPr/>
          <p:nvPr/>
        </p:nvSpPr>
        <p:spPr>
          <a:xfrm rot="10800000">
            <a:off x="4820040" y="3222830"/>
            <a:ext cx="2814720" cy="2814720"/>
          </a:xfrm>
          <a:prstGeom prst="pie">
            <a:avLst>
              <a:gd name="adj1" fmla="val 10788866"/>
              <a:gd name="adj2" fmla="val 16200000"/>
            </a:avLst>
          </a:prstGeom>
          <a:solidFill>
            <a:schemeClr val="accent4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77" name="Google Shape;1977;p42"/>
          <p:cNvSpPr/>
          <p:nvPr/>
        </p:nvSpPr>
        <p:spPr>
          <a:xfrm rot="-5400000">
            <a:off x="4616978" y="3222830"/>
            <a:ext cx="2814720" cy="2814720"/>
          </a:xfrm>
          <a:prstGeom prst="pie">
            <a:avLst>
              <a:gd name="adj1" fmla="val 10788866"/>
              <a:gd name="adj2" fmla="val 16200000"/>
            </a:avLst>
          </a:prstGeom>
          <a:solidFill>
            <a:schemeClr val="accent3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78" name="Google Shape;1978;p42"/>
          <p:cNvSpPr/>
          <p:nvPr/>
        </p:nvSpPr>
        <p:spPr>
          <a:xfrm>
            <a:off x="5421235" y="3605334"/>
            <a:ext cx="153918" cy="568912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3584" b="1">
                <a:solidFill>
                  <a:schemeClr val="lt1"/>
                </a:solidFill>
                <a:latin typeface="Amatic SC"/>
              </a:rPr>
              <a:t>S</a:t>
            </a:r>
          </a:p>
        </p:txBody>
      </p:sp>
      <p:sp>
        <p:nvSpPr>
          <p:cNvPr id="1979" name="Google Shape;1979;p42"/>
          <p:cNvSpPr/>
          <p:nvPr/>
        </p:nvSpPr>
        <p:spPr>
          <a:xfrm>
            <a:off x="6603985" y="3614325"/>
            <a:ext cx="297768" cy="568912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3584" b="1">
                <a:solidFill>
                  <a:schemeClr val="lt1"/>
                </a:solidFill>
                <a:latin typeface="Amatic SC"/>
              </a:rPr>
              <a:t>W</a:t>
            </a:r>
          </a:p>
        </p:txBody>
      </p:sp>
      <p:sp>
        <p:nvSpPr>
          <p:cNvPr id="1980" name="Google Shape;1980;p42"/>
          <p:cNvSpPr/>
          <p:nvPr/>
        </p:nvSpPr>
        <p:spPr>
          <a:xfrm>
            <a:off x="5380958" y="4893775"/>
            <a:ext cx="185566" cy="576824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3584" b="1">
                <a:solidFill>
                  <a:schemeClr val="lt1"/>
                </a:solidFill>
                <a:latin typeface="Amatic SC"/>
              </a:rPr>
              <a:t>O</a:t>
            </a:r>
          </a:p>
        </p:txBody>
      </p:sp>
      <p:sp>
        <p:nvSpPr>
          <p:cNvPr id="1981" name="Google Shape;1981;p42"/>
          <p:cNvSpPr/>
          <p:nvPr/>
        </p:nvSpPr>
        <p:spPr>
          <a:xfrm>
            <a:off x="6737045" y="4902766"/>
            <a:ext cx="155357" cy="549493"/>
          </a:xfrm>
          <a:prstGeom prst="rect">
            <a:avLst/>
          </a:prstGeom>
        </p:spPr>
        <p:txBody>
          <a:bodyPr>
            <a:prstTxWarp prst="textPlain">
              <a:avLst/>
            </a:prstTxWarp>
          </a:bodyPr>
          <a:lstStyle/>
          <a:p>
            <a:pPr lvl="0" algn="ctr"/>
            <a:r>
              <a:rPr sz="3584" b="1">
                <a:solidFill>
                  <a:schemeClr val="lt1"/>
                </a:solidFill>
                <a:latin typeface="Amatic SC"/>
              </a:rPr>
              <a:t>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1339850" y="1276076"/>
            <a:ext cx="6986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Comic Sans MS" panose="030F0702030302020204" pitchFamily="66" charset="0"/>
                <a:cs typeface="Times New Roman" panose="02020603050405020304" pitchFamily="18" charset="0"/>
              </a:rPr>
              <a:t>1. Khái niệm về phương trình bậc nhất hai ẩn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8" name="AutoShape 4"/>
          <p:cNvSpPr>
            <a:spLocks noChangeArrowheads="1"/>
          </p:cNvSpPr>
          <p:nvPr/>
        </p:nvSpPr>
        <p:spPr bwMode="auto">
          <a:xfrm>
            <a:off x="1046163" y="2119833"/>
            <a:ext cx="7777162" cy="2733675"/>
          </a:xfrm>
          <a:prstGeom prst="cloudCallout">
            <a:avLst>
              <a:gd name="adj1" fmla="val -21065"/>
              <a:gd name="adj2" fmla="val 38407"/>
            </a:avLst>
          </a:prstGeom>
          <a:solidFill>
            <a:srgbClr val="FFE5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Vậy khi nào một cặp số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8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một nghiệm của phương trình  a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 = c ?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903288" y="5213870"/>
            <a:ext cx="8424862" cy="2160588"/>
          </a:xfrm>
          <a:prstGeom prst="wedgeRoundRectCallout">
            <a:avLst>
              <a:gd name="adj1" fmla="val -37065"/>
              <a:gd name="adj2" fmla="val 70000"/>
              <a:gd name="adj3" fmla="val 16667"/>
            </a:avLst>
          </a:prstGeom>
          <a:solidFill>
            <a:schemeClr val="bg1">
              <a:lumMod val="95000"/>
            </a:schemeClr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alt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 = </a:t>
            </a:r>
            <a:r>
              <a:rPr lang="en-US" alt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defRPr/>
            </a:pP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altLang="en-US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i="1" baseline="-25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F4278AA-0945-4D60-BE6B-3632C43A524B}"/>
                  </a:ext>
                </a:extLst>
              </p14:cNvPr>
              <p14:cNvContentPartPr/>
              <p14:nvPr/>
            </p14:nvContentPartPr>
            <p14:xfrm>
              <a:off x="1434600" y="4579560"/>
              <a:ext cx="10987200" cy="247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F4278AA-0945-4D60-BE6B-3632C43A524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25240" y="4570200"/>
                <a:ext cx="11005920" cy="249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1124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9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" name="Google Shape;1986;p43"/>
          <p:cNvSpPr txBox="1">
            <a:spLocks noGrp="1"/>
          </p:cNvSpPr>
          <p:nvPr>
            <p:ph type="title" idx="4294967295"/>
          </p:nvPr>
        </p:nvSpPr>
        <p:spPr>
          <a:xfrm>
            <a:off x="419520" y="0"/>
            <a:ext cx="13791360" cy="7473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2560"/>
              <a:t>Business Model Canvas</a:t>
            </a:r>
            <a:endParaRPr sz="2560"/>
          </a:p>
        </p:txBody>
      </p:sp>
      <p:sp>
        <p:nvSpPr>
          <p:cNvPr id="1987" name="Google Shape;1987;p43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0</a:t>
            </a:fld>
            <a:endParaRPr>
              <a:solidFill>
                <a:schemeClr val="lt1"/>
              </a:solidFill>
            </a:endParaRPr>
          </a:p>
        </p:txBody>
      </p:sp>
      <p:sp>
        <p:nvSpPr>
          <p:cNvPr id="1988" name="Google Shape;1988;p43"/>
          <p:cNvSpPr txBox="1"/>
          <p:nvPr/>
        </p:nvSpPr>
        <p:spPr>
          <a:xfrm>
            <a:off x="3177792" y="747240"/>
            <a:ext cx="2758080" cy="2551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Key Activitie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280" b="1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89" name="Google Shape;1989;p43"/>
          <p:cNvSpPr txBox="1"/>
          <p:nvPr/>
        </p:nvSpPr>
        <p:spPr>
          <a:xfrm>
            <a:off x="3177792" y="3298710"/>
            <a:ext cx="2758080" cy="2551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Key Resource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0" name="Google Shape;1990;p43"/>
          <p:cNvSpPr txBox="1"/>
          <p:nvPr/>
        </p:nvSpPr>
        <p:spPr>
          <a:xfrm>
            <a:off x="5936064" y="747240"/>
            <a:ext cx="2758080" cy="510288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Value Proposition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1" name="Google Shape;1991;p43"/>
          <p:cNvSpPr txBox="1"/>
          <p:nvPr/>
        </p:nvSpPr>
        <p:spPr>
          <a:xfrm>
            <a:off x="8694334" y="747240"/>
            <a:ext cx="2758080" cy="2551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ustomer Relationship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2" name="Google Shape;1992;p43"/>
          <p:cNvSpPr txBox="1"/>
          <p:nvPr/>
        </p:nvSpPr>
        <p:spPr>
          <a:xfrm>
            <a:off x="8694334" y="3298710"/>
            <a:ext cx="2758080" cy="255120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hannel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3" name="Google Shape;1993;p43"/>
          <p:cNvSpPr txBox="1"/>
          <p:nvPr/>
        </p:nvSpPr>
        <p:spPr>
          <a:xfrm>
            <a:off x="11452606" y="747240"/>
            <a:ext cx="2758080" cy="510288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ustomer Segment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4" name="Google Shape;1994;p43"/>
          <p:cNvSpPr txBox="1"/>
          <p:nvPr/>
        </p:nvSpPr>
        <p:spPr>
          <a:xfrm>
            <a:off x="419520" y="747240"/>
            <a:ext cx="2758080" cy="510288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Key Partner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280" b="1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5" name="Google Shape;1995;p43"/>
          <p:cNvSpPr txBox="1"/>
          <p:nvPr/>
        </p:nvSpPr>
        <p:spPr>
          <a:xfrm>
            <a:off x="419520" y="5850181"/>
            <a:ext cx="6895680" cy="197616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st Structure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6" name="Google Shape;1996;p43"/>
          <p:cNvSpPr txBox="1"/>
          <p:nvPr/>
        </p:nvSpPr>
        <p:spPr>
          <a:xfrm>
            <a:off x="7315198" y="5850181"/>
            <a:ext cx="6895680" cy="1976160"/>
          </a:xfrm>
          <a:prstGeom prst="rect">
            <a:avLst/>
          </a:prstGeom>
          <a:solidFill>
            <a:schemeClr val="lt1"/>
          </a:solidFill>
          <a:ln w="9525" cap="flat" cmpd="sng">
            <a:solidFill>
              <a:schemeClr val="lt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t" anchorCtr="0">
            <a:noAutofit/>
          </a:bodyPr>
          <a:lstStyle/>
          <a:p>
            <a:r>
              <a:rPr lang="en" sz="144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Revenue Streams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>
              <a:spcBef>
                <a:spcPts val="640"/>
              </a:spcBef>
              <a:spcAft>
                <a:spcPts val="640"/>
              </a:spcAft>
            </a:pPr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440" b="1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1997" name="Google Shape;1997;p43"/>
          <p:cNvSpPr/>
          <p:nvPr/>
        </p:nvSpPr>
        <p:spPr>
          <a:xfrm>
            <a:off x="6875605" y="5971840"/>
            <a:ext cx="317666" cy="321670"/>
          </a:xfrm>
          <a:custGeom>
            <a:avLst/>
            <a:gdLst/>
            <a:ahLst/>
            <a:cxnLst/>
            <a:rect l="l" t="t" r="r" b="b"/>
            <a:pathLst>
              <a:path w="17374" h="17593" extrusionOk="0">
                <a:moveTo>
                  <a:pt x="13894" y="3310"/>
                </a:moveTo>
                <a:lnTo>
                  <a:pt x="14040" y="3334"/>
                </a:lnTo>
                <a:lnTo>
                  <a:pt x="14113" y="3358"/>
                </a:lnTo>
                <a:lnTo>
                  <a:pt x="14186" y="3407"/>
                </a:lnTo>
                <a:lnTo>
                  <a:pt x="14235" y="3456"/>
                </a:lnTo>
                <a:lnTo>
                  <a:pt x="14308" y="3529"/>
                </a:lnTo>
                <a:lnTo>
                  <a:pt x="14381" y="3675"/>
                </a:lnTo>
                <a:lnTo>
                  <a:pt x="14405" y="3821"/>
                </a:lnTo>
                <a:lnTo>
                  <a:pt x="14429" y="3967"/>
                </a:lnTo>
                <a:lnTo>
                  <a:pt x="14429" y="4137"/>
                </a:lnTo>
                <a:lnTo>
                  <a:pt x="14405" y="4283"/>
                </a:lnTo>
                <a:lnTo>
                  <a:pt x="14356" y="4429"/>
                </a:lnTo>
                <a:lnTo>
                  <a:pt x="14283" y="4575"/>
                </a:lnTo>
                <a:lnTo>
                  <a:pt x="14210" y="4697"/>
                </a:lnTo>
                <a:lnTo>
                  <a:pt x="14137" y="4770"/>
                </a:lnTo>
                <a:lnTo>
                  <a:pt x="14064" y="4843"/>
                </a:lnTo>
                <a:lnTo>
                  <a:pt x="13967" y="4891"/>
                </a:lnTo>
                <a:lnTo>
                  <a:pt x="13870" y="4916"/>
                </a:lnTo>
                <a:lnTo>
                  <a:pt x="13651" y="4940"/>
                </a:lnTo>
                <a:lnTo>
                  <a:pt x="13432" y="4916"/>
                </a:lnTo>
                <a:lnTo>
                  <a:pt x="13237" y="4843"/>
                </a:lnTo>
                <a:lnTo>
                  <a:pt x="13042" y="4745"/>
                </a:lnTo>
                <a:lnTo>
                  <a:pt x="12872" y="4599"/>
                </a:lnTo>
                <a:lnTo>
                  <a:pt x="12823" y="4502"/>
                </a:lnTo>
                <a:lnTo>
                  <a:pt x="12775" y="4429"/>
                </a:lnTo>
                <a:lnTo>
                  <a:pt x="12750" y="4307"/>
                </a:lnTo>
                <a:lnTo>
                  <a:pt x="12750" y="4186"/>
                </a:lnTo>
                <a:lnTo>
                  <a:pt x="12750" y="4088"/>
                </a:lnTo>
                <a:lnTo>
                  <a:pt x="12799" y="3967"/>
                </a:lnTo>
                <a:lnTo>
                  <a:pt x="12921" y="3772"/>
                </a:lnTo>
                <a:lnTo>
                  <a:pt x="13067" y="3602"/>
                </a:lnTo>
                <a:lnTo>
                  <a:pt x="13164" y="3504"/>
                </a:lnTo>
                <a:lnTo>
                  <a:pt x="13310" y="3480"/>
                </a:lnTo>
                <a:lnTo>
                  <a:pt x="13456" y="3456"/>
                </a:lnTo>
                <a:lnTo>
                  <a:pt x="13748" y="3358"/>
                </a:lnTo>
                <a:lnTo>
                  <a:pt x="13894" y="3310"/>
                </a:lnTo>
                <a:close/>
                <a:moveTo>
                  <a:pt x="13991" y="2847"/>
                </a:moveTo>
                <a:lnTo>
                  <a:pt x="13748" y="2872"/>
                </a:lnTo>
                <a:lnTo>
                  <a:pt x="13480" y="2896"/>
                </a:lnTo>
                <a:lnTo>
                  <a:pt x="13310" y="2945"/>
                </a:lnTo>
                <a:lnTo>
                  <a:pt x="13140" y="3018"/>
                </a:lnTo>
                <a:lnTo>
                  <a:pt x="12994" y="3115"/>
                </a:lnTo>
                <a:lnTo>
                  <a:pt x="12872" y="3212"/>
                </a:lnTo>
                <a:lnTo>
                  <a:pt x="12750" y="3334"/>
                </a:lnTo>
                <a:lnTo>
                  <a:pt x="12629" y="3456"/>
                </a:lnTo>
                <a:lnTo>
                  <a:pt x="12531" y="3577"/>
                </a:lnTo>
                <a:lnTo>
                  <a:pt x="12458" y="3723"/>
                </a:lnTo>
                <a:lnTo>
                  <a:pt x="12385" y="3869"/>
                </a:lnTo>
                <a:lnTo>
                  <a:pt x="12337" y="4040"/>
                </a:lnTo>
                <a:lnTo>
                  <a:pt x="12312" y="4186"/>
                </a:lnTo>
                <a:lnTo>
                  <a:pt x="12312" y="4356"/>
                </a:lnTo>
                <a:lnTo>
                  <a:pt x="12361" y="4526"/>
                </a:lnTo>
                <a:lnTo>
                  <a:pt x="12410" y="4672"/>
                </a:lnTo>
                <a:lnTo>
                  <a:pt x="12507" y="4794"/>
                </a:lnTo>
                <a:lnTo>
                  <a:pt x="12604" y="4916"/>
                </a:lnTo>
                <a:lnTo>
                  <a:pt x="12726" y="5037"/>
                </a:lnTo>
                <a:lnTo>
                  <a:pt x="12848" y="5135"/>
                </a:lnTo>
                <a:lnTo>
                  <a:pt x="12994" y="5208"/>
                </a:lnTo>
                <a:lnTo>
                  <a:pt x="13140" y="5281"/>
                </a:lnTo>
                <a:lnTo>
                  <a:pt x="13310" y="5329"/>
                </a:lnTo>
                <a:lnTo>
                  <a:pt x="13480" y="5354"/>
                </a:lnTo>
                <a:lnTo>
                  <a:pt x="13626" y="5378"/>
                </a:lnTo>
                <a:lnTo>
                  <a:pt x="13797" y="5378"/>
                </a:lnTo>
                <a:lnTo>
                  <a:pt x="13967" y="5354"/>
                </a:lnTo>
                <a:lnTo>
                  <a:pt x="14113" y="5305"/>
                </a:lnTo>
                <a:lnTo>
                  <a:pt x="14259" y="5256"/>
                </a:lnTo>
                <a:lnTo>
                  <a:pt x="14381" y="5159"/>
                </a:lnTo>
                <a:lnTo>
                  <a:pt x="14551" y="4989"/>
                </a:lnTo>
                <a:lnTo>
                  <a:pt x="14697" y="4794"/>
                </a:lnTo>
                <a:lnTo>
                  <a:pt x="14794" y="4575"/>
                </a:lnTo>
                <a:lnTo>
                  <a:pt x="14867" y="4332"/>
                </a:lnTo>
                <a:lnTo>
                  <a:pt x="14892" y="4088"/>
                </a:lnTo>
                <a:lnTo>
                  <a:pt x="14867" y="3845"/>
                </a:lnTo>
                <a:lnTo>
                  <a:pt x="14819" y="3602"/>
                </a:lnTo>
                <a:lnTo>
                  <a:pt x="14746" y="3383"/>
                </a:lnTo>
                <a:lnTo>
                  <a:pt x="14673" y="3261"/>
                </a:lnTo>
                <a:lnTo>
                  <a:pt x="14600" y="3164"/>
                </a:lnTo>
                <a:lnTo>
                  <a:pt x="14527" y="3091"/>
                </a:lnTo>
                <a:lnTo>
                  <a:pt x="14429" y="3018"/>
                </a:lnTo>
                <a:lnTo>
                  <a:pt x="14332" y="2969"/>
                </a:lnTo>
                <a:lnTo>
                  <a:pt x="14210" y="2920"/>
                </a:lnTo>
                <a:lnTo>
                  <a:pt x="14113" y="2872"/>
                </a:lnTo>
                <a:lnTo>
                  <a:pt x="13991" y="2847"/>
                </a:lnTo>
                <a:close/>
                <a:moveTo>
                  <a:pt x="12288" y="560"/>
                </a:moveTo>
                <a:lnTo>
                  <a:pt x="12775" y="584"/>
                </a:lnTo>
                <a:lnTo>
                  <a:pt x="13529" y="633"/>
                </a:lnTo>
                <a:lnTo>
                  <a:pt x="14283" y="682"/>
                </a:lnTo>
                <a:lnTo>
                  <a:pt x="14721" y="682"/>
                </a:lnTo>
                <a:lnTo>
                  <a:pt x="15159" y="730"/>
                </a:lnTo>
                <a:lnTo>
                  <a:pt x="15573" y="803"/>
                </a:lnTo>
                <a:lnTo>
                  <a:pt x="15792" y="852"/>
                </a:lnTo>
                <a:lnTo>
                  <a:pt x="15987" y="925"/>
                </a:lnTo>
                <a:lnTo>
                  <a:pt x="16133" y="998"/>
                </a:lnTo>
                <a:lnTo>
                  <a:pt x="16279" y="1095"/>
                </a:lnTo>
                <a:lnTo>
                  <a:pt x="16400" y="1193"/>
                </a:lnTo>
                <a:lnTo>
                  <a:pt x="16498" y="1314"/>
                </a:lnTo>
                <a:lnTo>
                  <a:pt x="16571" y="1436"/>
                </a:lnTo>
                <a:lnTo>
                  <a:pt x="16644" y="1582"/>
                </a:lnTo>
                <a:lnTo>
                  <a:pt x="16741" y="1898"/>
                </a:lnTo>
                <a:lnTo>
                  <a:pt x="16668" y="1923"/>
                </a:lnTo>
                <a:lnTo>
                  <a:pt x="16595" y="1996"/>
                </a:lnTo>
                <a:lnTo>
                  <a:pt x="16546" y="2093"/>
                </a:lnTo>
                <a:lnTo>
                  <a:pt x="16546" y="2117"/>
                </a:lnTo>
                <a:lnTo>
                  <a:pt x="16571" y="2166"/>
                </a:lnTo>
                <a:lnTo>
                  <a:pt x="16595" y="2215"/>
                </a:lnTo>
                <a:lnTo>
                  <a:pt x="16644" y="2239"/>
                </a:lnTo>
                <a:lnTo>
                  <a:pt x="16692" y="2263"/>
                </a:lnTo>
                <a:lnTo>
                  <a:pt x="16741" y="2239"/>
                </a:lnTo>
                <a:lnTo>
                  <a:pt x="16814" y="2239"/>
                </a:lnTo>
                <a:lnTo>
                  <a:pt x="16838" y="2507"/>
                </a:lnTo>
                <a:lnTo>
                  <a:pt x="16765" y="2531"/>
                </a:lnTo>
                <a:lnTo>
                  <a:pt x="16692" y="2531"/>
                </a:lnTo>
                <a:lnTo>
                  <a:pt x="16644" y="2580"/>
                </a:lnTo>
                <a:lnTo>
                  <a:pt x="16595" y="2628"/>
                </a:lnTo>
                <a:lnTo>
                  <a:pt x="16595" y="2653"/>
                </a:lnTo>
                <a:lnTo>
                  <a:pt x="16571" y="2701"/>
                </a:lnTo>
                <a:lnTo>
                  <a:pt x="16571" y="2726"/>
                </a:lnTo>
                <a:lnTo>
                  <a:pt x="16571" y="2774"/>
                </a:lnTo>
                <a:lnTo>
                  <a:pt x="16595" y="2823"/>
                </a:lnTo>
                <a:lnTo>
                  <a:pt x="16644" y="2847"/>
                </a:lnTo>
                <a:lnTo>
                  <a:pt x="16692" y="2872"/>
                </a:lnTo>
                <a:lnTo>
                  <a:pt x="16765" y="2896"/>
                </a:lnTo>
                <a:lnTo>
                  <a:pt x="16838" y="2896"/>
                </a:lnTo>
                <a:lnTo>
                  <a:pt x="16814" y="3237"/>
                </a:lnTo>
                <a:lnTo>
                  <a:pt x="16692" y="3261"/>
                </a:lnTo>
                <a:lnTo>
                  <a:pt x="16571" y="3310"/>
                </a:lnTo>
                <a:lnTo>
                  <a:pt x="16522" y="3358"/>
                </a:lnTo>
                <a:lnTo>
                  <a:pt x="16498" y="3431"/>
                </a:lnTo>
                <a:lnTo>
                  <a:pt x="16522" y="3504"/>
                </a:lnTo>
                <a:lnTo>
                  <a:pt x="16571" y="3553"/>
                </a:lnTo>
                <a:lnTo>
                  <a:pt x="16668" y="3602"/>
                </a:lnTo>
                <a:lnTo>
                  <a:pt x="16790" y="3626"/>
                </a:lnTo>
                <a:lnTo>
                  <a:pt x="16765" y="3869"/>
                </a:lnTo>
                <a:lnTo>
                  <a:pt x="16741" y="3869"/>
                </a:lnTo>
                <a:lnTo>
                  <a:pt x="16619" y="3894"/>
                </a:lnTo>
                <a:lnTo>
                  <a:pt x="16522" y="3942"/>
                </a:lnTo>
                <a:lnTo>
                  <a:pt x="16473" y="3967"/>
                </a:lnTo>
                <a:lnTo>
                  <a:pt x="16449" y="4015"/>
                </a:lnTo>
                <a:lnTo>
                  <a:pt x="16449" y="4064"/>
                </a:lnTo>
                <a:lnTo>
                  <a:pt x="16449" y="4113"/>
                </a:lnTo>
                <a:lnTo>
                  <a:pt x="16498" y="4161"/>
                </a:lnTo>
                <a:lnTo>
                  <a:pt x="16571" y="4186"/>
                </a:lnTo>
                <a:lnTo>
                  <a:pt x="16692" y="4210"/>
                </a:lnTo>
                <a:lnTo>
                  <a:pt x="16765" y="4234"/>
                </a:lnTo>
                <a:lnTo>
                  <a:pt x="16765" y="4307"/>
                </a:lnTo>
                <a:lnTo>
                  <a:pt x="16765" y="4575"/>
                </a:lnTo>
                <a:lnTo>
                  <a:pt x="16668" y="4526"/>
                </a:lnTo>
                <a:lnTo>
                  <a:pt x="16498" y="4526"/>
                </a:lnTo>
                <a:lnTo>
                  <a:pt x="16449" y="4575"/>
                </a:lnTo>
                <a:lnTo>
                  <a:pt x="16425" y="4624"/>
                </a:lnTo>
                <a:lnTo>
                  <a:pt x="16425" y="4672"/>
                </a:lnTo>
                <a:lnTo>
                  <a:pt x="16449" y="4745"/>
                </a:lnTo>
                <a:lnTo>
                  <a:pt x="16498" y="4818"/>
                </a:lnTo>
                <a:lnTo>
                  <a:pt x="16619" y="4916"/>
                </a:lnTo>
                <a:lnTo>
                  <a:pt x="16765" y="5013"/>
                </a:lnTo>
                <a:lnTo>
                  <a:pt x="16790" y="5451"/>
                </a:lnTo>
                <a:lnTo>
                  <a:pt x="16692" y="5402"/>
                </a:lnTo>
                <a:lnTo>
                  <a:pt x="16595" y="5378"/>
                </a:lnTo>
                <a:lnTo>
                  <a:pt x="16498" y="5354"/>
                </a:lnTo>
                <a:lnTo>
                  <a:pt x="16400" y="5378"/>
                </a:lnTo>
                <a:lnTo>
                  <a:pt x="16303" y="5402"/>
                </a:lnTo>
                <a:lnTo>
                  <a:pt x="16279" y="5427"/>
                </a:lnTo>
                <a:lnTo>
                  <a:pt x="16254" y="5451"/>
                </a:lnTo>
                <a:lnTo>
                  <a:pt x="16279" y="5524"/>
                </a:lnTo>
                <a:lnTo>
                  <a:pt x="16327" y="5621"/>
                </a:lnTo>
                <a:lnTo>
                  <a:pt x="16376" y="5670"/>
                </a:lnTo>
                <a:lnTo>
                  <a:pt x="16546" y="5792"/>
                </a:lnTo>
                <a:lnTo>
                  <a:pt x="16790" y="5938"/>
                </a:lnTo>
                <a:lnTo>
                  <a:pt x="16790" y="6278"/>
                </a:lnTo>
                <a:lnTo>
                  <a:pt x="16765" y="6619"/>
                </a:lnTo>
                <a:lnTo>
                  <a:pt x="16692" y="6546"/>
                </a:lnTo>
                <a:lnTo>
                  <a:pt x="16473" y="6327"/>
                </a:lnTo>
                <a:lnTo>
                  <a:pt x="16352" y="6254"/>
                </a:lnTo>
                <a:lnTo>
                  <a:pt x="16230" y="6181"/>
                </a:lnTo>
                <a:lnTo>
                  <a:pt x="16181" y="6157"/>
                </a:lnTo>
                <a:lnTo>
                  <a:pt x="16157" y="6181"/>
                </a:lnTo>
                <a:lnTo>
                  <a:pt x="16133" y="6230"/>
                </a:lnTo>
                <a:lnTo>
                  <a:pt x="16133" y="6278"/>
                </a:lnTo>
                <a:lnTo>
                  <a:pt x="16181" y="6449"/>
                </a:lnTo>
                <a:lnTo>
                  <a:pt x="16254" y="6595"/>
                </a:lnTo>
                <a:lnTo>
                  <a:pt x="16352" y="6765"/>
                </a:lnTo>
                <a:lnTo>
                  <a:pt x="16473" y="6887"/>
                </a:lnTo>
                <a:lnTo>
                  <a:pt x="16571" y="6984"/>
                </a:lnTo>
                <a:lnTo>
                  <a:pt x="16717" y="7057"/>
                </a:lnTo>
                <a:lnTo>
                  <a:pt x="16619" y="7471"/>
                </a:lnTo>
                <a:lnTo>
                  <a:pt x="16546" y="7714"/>
                </a:lnTo>
                <a:lnTo>
                  <a:pt x="16449" y="7665"/>
                </a:lnTo>
                <a:lnTo>
                  <a:pt x="16376" y="7616"/>
                </a:lnTo>
                <a:lnTo>
                  <a:pt x="16254" y="7471"/>
                </a:lnTo>
                <a:lnTo>
                  <a:pt x="16133" y="7349"/>
                </a:lnTo>
                <a:lnTo>
                  <a:pt x="16035" y="7227"/>
                </a:lnTo>
                <a:lnTo>
                  <a:pt x="15962" y="7179"/>
                </a:lnTo>
                <a:lnTo>
                  <a:pt x="15889" y="7130"/>
                </a:lnTo>
                <a:lnTo>
                  <a:pt x="15816" y="7130"/>
                </a:lnTo>
                <a:lnTo>
                  <a:pt x="15768" y="7203"/>
                </a:lnTo>
                <a:lnTo>
                  <a:pt x="15768" y="7276"/>
                </a:lnTo>
                <a:lnTo>
                  <a:pt x="15768" y="7349"/>
                </a:lnTo>
                <a:lnTo>
                  <a:pt x="15816" y="7495"/>
                </a:lnTo>
                <a:lnTo>
                  <a:pt x="15889" y="7641"/>
                </a:lnTo>
                <a:lnTo>
                  <a:pt x="15987" y="7762"/>
                </a:lnTo>
                <a:lnTo>
                  <a:pt x="16060" y="7884"/>
                </a:lnTo>
                <a:lnTo>
                  <a:pt x="16157" y="7957"/>
                </a:lnTo>
                <a:lnTo>
                  <a:pt x="16279" y="8054"/>
                </a:lnTo>
                <a:lnTo>
                  <a:pt x="16400" y="8103"/>
                </a:lnTo>
                <a:lnTo>
                  <a:pt x="16279" y="8371"/>
                </a:lnTo>
                <a:lnTo>
                  <a:pt x="16035" y="8225"/>
                </a:lnTo>
                <a:lnTo>
                  <a:pt x="15768" y="8103"/>
                </a:lnTo>
                <a:lnTo>
                  <a:pt x="15573" y="7981"/>
                </a:lnTo>
                <a:lnTo>
                  <a:pt x="15451" y="7933"/>
                </a:lnTo>
                <a:lnTo>
                  <a:pt x="15403" y="7908"/>
                </a:lnTo>
                <a:lnTo>
                  <a:pt x="15354" y="7933"/>
                </a:lnTo>
                <a:lnTo>
                  <a:pt x="15305" y="7957"/>
                </a:lnTo>
                <a:lnTo>
                  <a:pt x="15281" y="8006"/>
                </a:lnTo>
                <a:lnTo>
                  <a:pt x="15257" y="8079"/>
                </a:lnTo>
                <a:lnTo>
                  <a:pt x="15281" y="8127"/>
                </a:lnTo>
                <a:lnTo>
                  <a:pt x="15354" y="8249"/>
                </a:lnTo>
                <a:lnTo>
                  <a:pt x="15451" y="8346"/>
                </a:lnTo>
                <a:lnTo>
                  <a:pt x="15597" y="8468"/>
                </a:lnTo>
                <a:lnTo>
                  <a:pt x="15768" y="8565"/>
                </a:lnTo>
                <a:lnTo>
                  <a:pt x="16084" y="8711"/>
                </a:lnTo>
                <a:lnTo>
                  <a:pt x="15889" y="9003"/>
                </a:lnTo>
                <a:lnTo>
                  <a:pt x="15695" y="8857"/>
                </a:lnTo>
                <a:lnTo>
                  <a:pt x="15524" y="8736"/>
                </a:lnTo>
                <a:lnTo>
                  <a:pt x="15354" y="8638"/>
                </a:lnTo>
                <a:lnTo>
                  <a:pt x="15135" y="8565"/>
                </a:lnTo>
                <a:lnTo>
                  <a:pt x="14940" y="8565"/>
                </a:lnTo>
                <a:lnTo>
                  <a:pt x="14843" y="8590"/>
                </a:lnTo>
                <a:lnTo>
                  <a:pt x="14770" y="8663"/>
                </a:lnTo>
                <a:lnTo>
                  <a:pt x="14746" y="8687"/>
                </a:lnTo>
                <a:lnTo>
                  <a:pt x="14770" y="8711"/>
                </a:lnTo>
                <a:lnTo>
                  <a:pt x="15111" y="8882"/>
                </a:lnTo>
                <a:lnTo>
                  <a:pt x="15257" y="8979"/>
                </a:lnTo>
                <a:lnTo>
                  <a:pt x="15427" y="9076"/>
                </a:lnTo>
                <a:lnTo>
                  <a:pt x="15646" y="9320"/>
                </a:lnTo>
                <a:lnTo>
                  <a:pt x="15378" y="9660"/>
                </a:lnTo>
                <a:lnTo>
                  <a:pt x="15354" y="9685"/>
                </a:lnTo>
                <a:lnTo>
                  <a:pt x="15232" y="9563"/>
                </a:lnTo>
                <a:lnTo>
                  <a:pt x="15111" y="9466"/>
                </a:lnTo>
                <a:lnTo>
                  <a:pt x="14819" y="9271"/>
                </a:lnTo>
                <a:lnTo>
                  <a:pt x="14673" y="9174"/>
                </a:lnTo>
                <a:lnTo>
                  <a:pt x="14502" y="9101"/>
                </a:lnTo>
                <a:lnTo>
                  <a:pt x="14405" y="9076"/>
                </a:lnTo>
                <a:lnTo>
                  <a:pt x="14210" y="9076"/>
                </a:lnTo>
                <a:lnTo>
                  <a:pt x="14137" y="9125"/>
                </a:lnTo>
                <a:lnTo>
                  <a:pt x="14113" y="9149"/>
                </a:lnTo>
                <a:lnTo>
                  <a:pt x="14089" y="9174"/>
                </a:lnTo>
                <a:lnTo>
                  <a:pt x="14113" y="9222"/>
                </a:lnTo>
                <a:lnTo>
                  <a:pt x="14137" y="9247"/>
                </a:lnTo>
                <a:lnTo>
                  <a:pt x="14283" y="9295"/>
                </a:lnTo>
                <a:lnTo>
                  <a:pt x="14454" y="9417"/>
                </a:lnTo>
                <a:lnTo>
                  <a:pt x="14697" y="9636"/>
                </a:lnTo>
                <a:lnTo>
                  <a:pt x="15062" y="9977"/>
                </a:lnTo>
                <a:lnTo>
                  <a:pt x="14892" y="10147"/>
                </a:lnTo>
                <a:lnTo>
                  <a:pt x="14478" y="9977"/>
                </a:lnTo>
                <a:lnTo>
                  <a:pt x="14089" y="9758"/>
                </a:lnTo>
                <a:lnTo>
                  <a:pt x="13894" y="9685"/>
                </a:lnTo>
                <a:lnTo>
                  <a:pt x="13699" y="9612"/>
                </a:lnTo>
                <a:lnTo>
                  <a:pt x="13505" y="9587"/>
                </a:lnTo>
                <a:lnTo>
                  <a:pt x="13310" y="9587"/>
                </a:lnTo>
                <a:lnTo>
                  <a:pt x="13237" y="9636"/>
                </a:lnTo>
                <a:lnTo>
                  <a:pt x="13213" y="9685"/>
                </a:lnTo>
                <a:lnTo>
                  <a:pt x="13237" y="9758"/>
                </a:lnTo>
                <a:lnTo>
                  <a:pt x="13286" y="9806"/>
                </a:lnTo>
                <a:lnTo>
                  <a:pt x="13699" y="10050"/>
                </a:lnTo>
                <a:lnTo>
                  <a:pt x="14137" y="10293"/>
                </a:lnTo>
                <a:lnTo>
                  <a:pt x="14332" y="10390"/>
                </a:lnTo>
                <a:lnTo>
                  <a:pt x="14527" y="10512"/>
                </a:lnTo>
                <a:lnTo>
                  <a:pt x="14186" y="10853"/>
                </a:lnTo>
                <a:lnTo>
                  <a:pt x="13797" y="10658"/>
                </a:lnTo>
                <a:lnTo>
                  <a:pt x="13407" y="10463"/>
                </a:lnTo>
                <a:lnTo>
                  <a:pt x="13237" y="10390"/>
                </a:lnTo>
                <a:lnTo>
                  <a:pt x="13067" y="10317"/>
                </a:lnTo>
                <a:lnTo>
                  <a:pt x="12969" y="10293"/>
                </a:lnTo>
                <a:lnTo>
                  <a:pt x="12872" y="10269"/>
                </a:lnTo>
                <a:lnTo>
                  <a:pt x="12775" y="10293"/>
                </a:lnTo>
                <a:lnTo>
                  <a:pt x="12677" y="10317"/>
                </a:lnTo>
                <a:lnTo>
                  <a:pt x="12677" y="10342"/>
                </a:lnTo>
                <a:lnTo>
                  <a:pt x="12677" y="10366"/>
                </a:lnTo>
                <a:lnTo>
                  <a:pt x="12823" y="10512"/>
                </a:lnTo>
                <a:lnTo>
                  <a:pt x="13018" y="10658"/>
                </a:lnTo>
                <a:lnTo>
                  <a:pt x="13407" y="10877"/>
                </a:lnTo>
                <a:lnTo>
                  <a:pt x="13845" y="11169"/>
                </a:lnTo>
                <a:lnTo>
                  <a:pt x="13480" y="11510"/>
                </a:lnTo>
                <a:lnTo>
                  <a:pt x="13286" y="11412"/>
                </a:lnTo>
                <a:lnTo>
                  <a:pt x="13067" y="11291"/>
                </a:lnTo>
                <a:lnTo>
                  <a:pt x="12629" y="11047"/>
                </a:lnTo>
                <a:lnTo>
                  <a:pt x="12215" y="10780"/>
                </a:lnTo>
                <a:lnTo>
                  <a:pt x="12142" y="10731"/>
                </a:lnTo>
                <a:lnTo>
                  <a:pt x="12093" y="10731"/>
                </a:lnTo>
                <a:lnTo>
                  <a:pt x="12045" y="10755"/>
                </a:lnTo>
                <a:lnTo>
                  <a:pt x="11996" y="10804"/>
                </a:lnTo>
                <a:lnTo>
                  <a:pt x="11947" y="10853"/>
                </a:lnTo>
                <a:lnTo>
                  <a:pt x="11947" y="10901"/>
                </a:lnTo>
                <a:lnTo>
                  <a:pt x="11947" y="10950"/>
                </a:lnTo>
                <a:lnTo>
                  <a:pt x="11972" y="11023"/>
                </a:lnTo>
                <a:lnTo>
                  <a:pt x="12020" y="11120"/>
                </a:lnTo>
                <a:lnTo>
                  <a:pt x="12093" y="11193"/>
                </a:lnTo>
                <a:lnTo>
                  <a:pt x="12288" y="11364"/>
                </a:lnTo>
                <a:lnTo>
                  <a:pt x="12483" y="11485"/>
                </a:lnTo>
                <a:lnTo>
                  <a:pt x="12677" y="11607"/>
                </a:lnTo>
                <a:lnTo>
                  <a:pt x="13115" y="11875"/>
                </a:lnTo>
                <a:lnTo>
                  <a:pt x="12556" y="12410"/>
                </a:lnTo>
                <a:lnTo>
                  <a:pt x="12580" y="12313"/>
                </a:lnTo>
                <a:lnTo>
                  <a:pt x="12580" y="12240"/>
                </a:lnTo>
                <a:lnTo>
                  <a:pt x="12531" y="12167"/>
                </a:lnTo>
                <a:lnTo>
                  <a:pt x="12483" y="12094"/>
                </a:lnTo>
                <a:lnTo>
                  <a:pt x="12191" y="11972"/>
                </a:lnTo>
                <a:lnTo>
                  <a:pt x="11874" y="11826"/>
                </a:lnTo>
                <a:lnTo>
                  <a:pt x="11753" y="11753"/>
                </a:lnTo>
                <a:lnTo>
                  <a:pt x="11607" y="11656"/>
                </a:lnTo>
                <a:lnTo>
                  <a:pt x="11485" y="11583"/>
                </a:lnTo>
                <a:lnTo>
                  <a:pt x="11363" y="11510"/>
                </a:lnTo>
                <a:lnTo>
                  <a:pt x="11290" y="11485"/>
                </a:lnTo>
                <a:lnTo>
                  <a:pt x="11217" y="11510"/>
                </a:lnTo>
                <a:lnTo>
                  <a:pt x="11193" y="11534"/>
                </a:lnTo>
                <a:lnTo>
                  <a:pt x="11169" y="11607"/>
                </a:lnTo>
                <a:lnTo>
                  <a:pt x="11169" y="11704"/>
                </a:lnTo>
                <a:lnTo>
                  <a:pt x="11193" y="11777"/>
                </a:lnTo>
                <a:lnTo>
                  <a:pt x="11290" y="11948"/>
                </a:lnTo>
                <a:lnTo>
                  <a:pt x="11436" y="12069"/>
                </a:lnTo>
                <a:lnTo>
                  <a:pt x="11582" y="12215"/>
                </a:lnTo>
                <a:lnTo>
                  <a:pt x="11777" y="12313"/>
                </a:lnTo>
                <a:lnTo>
                  <a:pt x="11947" y="12410"/>
                </a:lnTo>
                <a:lnTo>
                  <a:pt x="12288" y="12532"/>
                </a:lnTo>
                <a:lnTo>
                  <a:pt x="12361" y="12556"/>
                </a:lnTo>
                <a:lnTo>
                  <a:pt x="12410" y="12556"/>
                </a:lnTo>
                <a:lnTo>
                  <a:pt x="11826" y="13091"/>
                </a:lnTo>
                <a:lnTo>
                  <a:pt x="11801" y="13018"/>
                </a:lnTo>
                <a:lnTo>
                  <a:pt x="11777" y="12921"/>
                </a:lnTo>
                <a:lnTo>
                  <a:pt x="11655" y="12799"/>
                </a:lnTo>
                <a:lnTo>
                  <a:pt x="11509" y="12678"/>
                </a:lnTo>
                <a:lnTo>
                  <a:pt x="11193" y="12459"/>
                </a:lnTo>
                <a:lnTo>
                  <a:pt x="10439" y="12045"/>
                </a:lnTo>
                <a:lnTo>
                  <a:pt x="10414" y="12021"/>
                </a:lnTo>
                <a:lnTo>
                  <a:pt x="10366" y="12045"/>
                </a:lnTo>
                <a:lnTo>
                  <a:pt x="10341" y="12094"/>
                </a:lnTo>
                <a:lnTo>
                  <a:pt x="10366" y="12118"/>
                </a:lnTo>
                <a:lnTo>
                  <a:pt x="10463" y="12288"/>
                </a:lnTo>
                <a:lnTo>
                  <a:pt x="10585" y="12434"/>
                </a:lnTo>
                <a:lnTo>
                  <a:pt x="10706" y="12580"/>
                </a:lnTo>
                <a:lnTo>
                  <a:pt x="10877" y="12702"/>
                </a:lnTo>
                <a:lnTo>
                  <a:pt x="11193" y="12945"/>
                </a:lnTo>
                <a:lnTo>
                  <a:pt x="11363" y="13067"/>
                </a:lnTo>
                <a:lnTo>
                  <a:pt x="11509" y="13189"/>
                </a:lnTo>
                <a:lnTo>
                  <a:pt x="11582" y="13237"/>
                </a:lnTo>
                <a:lnTo>
                  <a:pt x="11631" y="13262"/>
                </a:lnTo>
                <a:lnTo>
                  <a:pt x="11266" y="13602"/>
                </a:lnTo>
                <a:lnTo>
                  <a:pt x="11217" y="13651"/>
                </a:lnTo>
                <a:lnTo>
                  <a:pt x="11169" y="13554"/>
                </a:lnTo>
                <a:lnTo>
                  <a:pt x="11096" y="13505"/>
                </a:lnTo>
                <a:lnTo>
                  <a:pt x="11023" y="13481"/>
                </a:lnTo>
                <a:lnTo>
                  <a:pt x="10877" y="13408"/>
                </a:lnTo>
                <a:lnTo>
                  <a:pt x="10682" y="13286"/>
                </a:lnTo>
                <a:lnTo>
                  <a:pt x="10487" y="13164"/>
                </a:lnTo>
                <a:lnTo>
                  <a:pt x="10366" y="13018"/>
                </a:lnTo>
                <a:lnTo>
                  <a:pt x="10244" y="12872"/>
                </a:lnTo>
                <a:lnTo>
                  <a:pt x="10025" y="12556"/>
                </a:lnTo>
                <a:lnTo>
                  <a:pt x="9976" y="12507"/>
                </a:lnTo>
                <a:lnTo>
                  <a:pt x="9952" y="12532"/>
                </a:lnTo>
                <a:lnTo>
                  <a:pt x="9928" y="12556"/>
                </a:lnTo>
                <a:lnTo>
                  <a:pt x="9879" y="12653"/>
                </a:lnTo>
                <a:lnTo>
                  <a:pt x="9855" y="12775"/>
                </a:lnTo>
                <a:lnTo>
                  <a:pt x="9855" y="12897"/>
                </a:lnTo>
                <a:lnTo>
                  <a:pt x="9903" y="12994"/>
                </a:lnTo>
                <a:lnTo>
                  <a:pt x="9952" y="13116"/>
                </a:lnTo>
                <a:lnTo>
                  <a:pt x="10025" y="13213"/>
                </a:lnTo>
                <a:lnTo>
                  <a:pt x="10171" y="13408"/>
                </a:lnTo>
                <a:lnTo>
                  <a:pt x="10317" y="13554"/>
                </a:lnTo>
                <a:lnTo>
                  <a:pt x="10512" y="13700"/>
                </a:lnTo>
                <a:lnTo>
                  <a:pt x="10731" y="13821"/>
                </a:lnTo>
                <a:lnTo>
                  <a:pt x="10852" y="13846"/>
                </a:lnTo>
                <a:lnTo>
                  <a:pt x="10950" y="13870"/>
                </a:lnTo>
                <a:lnTo>
                  <a:pt x="10512" y="14259"/>
                </a:lnTo>
                <a:lnTo>
                  <a:pt x="10414" y="14138"/>
                </a:lnTo>
                <a:lnTo>
                  <a:pt x="10293" y="14040"/>
                </a:lnTo>
                <a:lnTo>
                  <a:pt x="10025" y="13846"/>
                </a:lnTo>
                <a:lnTo>
                  <a:pt x="9855" y="13748"/>
                </a:lnTo>
                <a:lnTo>
                  <a:pt x="9684" y="13651"/>
                </a:lnTo>
                <a:lnTo>
                  <a:pt x="9514" y="13529"/>
                </a:lnTo>
                <a:lnTo>
                  <a:pt x="9465" y="13481"/>
                </a:lnTo>
                <a:lnTo>
                  <a:pt x="9417" y="13408"/>
                </a:lnTo>
                <a:lnTo>
                  <a:pt x="9392" y="13383"/>
                </a:lnTo>
                <a:lnTo>
                  <a:pt x="9368" y="13408"/>
                </a:lnTo>
                <a:lnTo>
                  <a:pt x="9417" y="13578"/>
                </a:lnTo>
                <a:lnTo>
                  <a:pt x="9465" y="13748"/>
                </a:lnTo>
                <a:lnTo>
                  <a:pt x="9563" y="13894"/>
                </a:lnTo>
                <a:lnTo>
                  <a:pt x="9660" y="14016"/>
                </a:lnTo>
                <a:lnTo>
                  <a:pt x="9806" y="14162"/>
                </a:lnTo>
                <a:lnTo>
                  <a:pt x="9952" y="14284"/>
                </a:lnTo>
                <a:lnTo>
                  <a:pt x="10098" y="14405"/>
                </a:lnTo>
                <a:lnTo>
                  <a:pt x="10244" y="14527"/>
                </a:lnTo>
                <a:lnTo>
                  <a:pt x="9976" y="14746"/>
                </a:lnTo>
                <a:lnTo>
                  <a:pt x="9806" y="14673"/>
                </a:lnTo>
                <a:lnTo>
                  <a:pt x="9636" y="14624"/>
                </a:lnTo>
                <a:lnTo>
                  <a:pt x="9344" y="14527"/>
                </a:lnTo>
                <a:lnTo>
                  <a:pt x="9052" y="14381"/>
                </a:lnTo>
                <a:lnTo>
                  <a:pt x="8882" y="14259"/>
                </a:lnTo>
                <a:lnTo>
                  <a:pt x="8687" y="14138"/>
                </a:lnTo>
                <a:lnTo>
                  <a:pt x="8468" y="14016"/>
                </a:lnTo>
                <a:lnTo>
                  <a:pt x="8371" y="13967"/>
                </a:lnTo>
                <a:lnTo>
                  <a:pt x="8273" y="13967"/>
                </a:lnTo>
                <a:lnTo>
                  <a:pt x="8225" y="13992"/>
                </a:lnTo>
                <a:lnTo>
                  <a:pt x="8200" y="14040"/>
                </a:lnTo>
                <a:lnTo>
                  <a:pt x="8225" y="14162"/>
                </a:lnTo>
                <a:lnTo>
                  <a:pt x="8273" y="14259"/>
                </a:lnTo>
                <a:lnTo>
                  <a:pt x="8346" y="14357"/>
                </a:lnTo>
                <a:lnTo>
                  <a:pt x="8444" y="14454"/>
                </a:lnTo>
                <a:lnTo>
                  <a:pt x="8663" y="14600"/>
                </a:lnTo>
                <a:lnTo>
                  <a:pt x="8857" y="14746"/>
                </a:lnTo>
                <a:lnTo>
                  <a:pt x="9198" y="14941"/>
                </a:lnTo>
                <a:lnTo>
                  <a:pt x="9392" y="15014"/>
                </a:lnTo>
                <a:lnTo>
                  <a:pt x="9611" y="15087"/>
                </a:lnTo>
                <a:lnTo>
                  <a:pt x="9198" y="15476"/>
                </a:lnTo>
                <a:lnTo>
                  <a:pt x="8346" y="14941"/>
                </a:lnTo>
                <a:lnTo>
                  <a:pt x="8176" y="14819"/>
                </a:lnTo>
                <a:lnTo>
                  <a:pt x="7981" y="14697"/>
                </a:lnTo>
                <a:lnTo>
                  <a:pt x="7787" y="14624"/>
                </a:lnTo>
                <a:lnTo>
                  <a:pt x="7689" y="14600"/>
                </a:lnTo>
                <a:lnTo>
                  <a:pt x="7592" y="14600"/>
                </a:lnTo>
                <a:lnTo>
                  <a:pt x="7568" y="14624"/>
                </a:lnTo>
                <a:lnTo>
                  <a:pt x="7568" y="14722"/>
                </a:lnTo>
                <a:lnTo>
                  <a:pt x="7616" y="14819"/>
                </a:lnTo>
                <a:lnTo>
                  <a:pt x="7665" y="14892"/>
                </a:lnTo>
                <a:lnTo>
                  <a:pt x="7738" y="14965"/>
                </a:lnTo>
                <a:lnTo>
                  <a:pt x="7908" y="15111"/>
                </a:lnTo>
                <a:lnTo>
                  <a:pt x="8054" y="15233"/>
                </a:lnTo>
                <a:lnTo>
                  <a:pt x="8444" y="15525"/>
                </a:lnTo>
                <a:lnTo>
                  <a:pt x="8857" y="15768"/>
                </a:lnTo>
                <a:lnTo>
                  <a:pt x="8492" y="16133"/>
                </a:lnTo>
                <a:lnTo>
                  <a:pt x="8371" y="16035"/>
                </a:lnTo>
                <a:lnTo>
                  <a:pt x="8273" y="15938"/>
                </a:lnTo>
                <a:lnTo>
                  <a:pt x="8030" y="15768"/>
                </a:lnTo>
                <a:lnTo>
                  <a:pt x="7543" y="15476"/>
                </a:lnTo>
                <a:lnTo>
                  <a:pt x="7324" y="15330"/>
                </a:lnTo>
                <a:lnTo>
                  <a:pt x="7105" y="15160"/>
                </a:lnTo>
                <a:lnTo>
                  <a:pt x="7057" y="15135"/>
                </a:lnTo>
                <a:lnTo>
                  <a:pt x="7032" y="15160"/>
                </a:lnTo>
                <a:lnTo>
                  <a:pt x="6984" y="15184"/>
                </a:lnTo>
                <a:lnTo>
                  <a:pt x="6984" y="15233"/>
                </a:lnTo>
                <a:lnTo>
                  <a:pt x="7032" y="15330"/>
                </a:lnTo>
                <a:lnTo>
                  <a:pt x="7081" y="15452"/>
                </a:lnTo>
                <a:lnTo>
                  <a:pt x="7203" y="15622"/>
                </a:lnTo>
                <a:lnTo>
                  <a:pt x="7373" y="15792"/>
                </a:lnTo>
                <a:lnTo>
                  <a:pt x="7568" y="15938"/>
                </a:lnTo>
                <a:lnTo>
                  <a:pt x="7762" y="16084"/>
                </a:lnTo>
                <a:lnTo>
                  <a:pt x="7981" y="16230"/>
                </a:lnTo>
                <a:lnTo>
                  <a:pt x="8079" y="16327"/>
                </a:lnTo>
                <a:lnTo>
                  <a:pt x="8176" y="16449"/>
                </a:lnTo>
                <a:lnTo>
                  <a:pt x="7835" y="16765"/>
                </a:lnTo>
                <a:lnTo>
                  <a:pt x="7689" y="16936"/>
                </a:lnTo>
                <a:lnTo>
                  <a:pt x="7543" y="17106"/>
                </a:lnTo>
                <a:lnTo>
                  <a:pt x="7470" y="16936"/>
                </a:lnTo>
                <a:lnTo>
                  <a:pt x="7349" y="16765"/>
                </a:lnTo>
                <a:lnTo>
                  <a:pt x="7227" y="16619"/>
                </a:lnTo>
                <a:lnTo>
                  <a:pt x="7081" y="16473"/>
                </a:lnTo>
                <a:lnTo>
                  <a:pt x="6765" y="16206"/>
                </a:lnTo>
                <a:lnTo>
                  <a:pt x="6521" y="15962"/>
                </a:lnTo>
                <a:lnTo>
                  <a:pt x="5451" y="14965"/>
                </a:lnTo>
                <a:lnTo>
                  <a:pt x="4429" y="13919"/>
                </a:lnTo>
                <a:lnTo>
                  <a:pt x="3893" y="13408"/>
                </a:lnTo>
                <a:lnTo>
                  <a:pt x="3358" y="12897"/>
                </a:lnTo>
                <a:lnTo>
                  <a:pt x="2214" y="11972"/>
                </a:lnTo>
                <a:lnTo>
                  <a:pt x="1922" y="11729"/>
                </a:lnTo>
                <a:lnTo>
                  <a:pt x="1679" y="11461"/>
                </a:lnTo>
                <a:lnTo>
                  <a:pt x="1168" y="10950"/>
                </a:lnTo>
                <a:lnTo>
                  <a:pt x="828" y="10634"/>
                </a:lnTo>
                <a:lnTo>
                  <a:pt x="657" y="10488"/>
                </a:lnTo>
                <a:lnTo>
                  <a:pt x="463" y="10366"/>
                </a:lnTo>
                <a:lnTo>
                  <a:pt x="609" y="10220"/>
                </a:lnTo>
                <a:lnTo>
                  <a:pt x="779" y="10074"/>
                </a:lnTo>
                <a:lnTo>
                  <a:pt x="1046" y="9782"/>
                </a:lnTo>
                <a:lnTo>
                  <a:pt x="2774" y="8030"/>
                </a:lnTo>
                <a:lnTo>
                  <a:pt x="3772" y="7057"/>
                </a:lnTo>
                <a:lnTo>
                  <a:pt x="4769" y="6132"/>
                </a:lnTo>
                <a:lnTo>
                  <a:pt x="5767" y="5183"/>
                </a:lnTo>
                <a:lnTo>
                  <a:pt x="6254" y="4697"/>
                </a:lnTo>
                <a:lnTo>
                  <a:pt x="6740" y="4210"/>
                </a:lnTo>
                <a:lnTo>
                  <a:pt x="7349" y="3504"/>
                </a:lnTo>
                <a:lnTo>
                  <a:pt x="7933" y="2799"/>
                </a:lnTo>
                <a:lnTo>
                  <a:pt x="8541" y="2093"/>
                </a:lnTo>
                <a:lnTo>
                  <a:pt x="8857" y="1752"/>
                </a:lnTo>
                <a:lnTo>
                  <a:pt x="9173" y="1436"/>
                </a:lnTo>
                <a:lnTo>
                  <a:pt x="9368" y="1290"/>
                </a:lnTo>
                <a:lnTo>
                  <a:pt x="9563" y="1144"/>
                </a:lnTo>
                <a:lnTo>
                  <a:pt x="9757" y="1022"/>
                </a:lnTo>
                <a:lnTo>
                  <a:pt x="9976" y="925"/>
                </a:lnTo>
                <a:lnTo>
                  <a:pt x="10195" y="828"/>
                </a:lnTo>
                <a:lnTo>
                  <a:pt x="10414" y="755"/>
                </a:lnTo>
                <a:lnTo>
                  <a:pt x="10877" y="657"/>
                </a:lnTo>
                <a:lnTo>
                  <a:pt x="11339" y="584"/>
                </a:lnTo>
                <a:lnTo>
                  <a:pt x="11801" y="560"/>
                </a:lnTo>
                <a:close/>
                <a:moveTo>
                  <a:pt x="11534" y="0"/>
                </a:moveTo>
                <a:lnTo>
                  <a:pt x="11096" y="49"/>
                </a:lnTo>
                <a:lnTo>
                  <a:pt x="10658" y="122"/>
                </a:lnTo>
                <a:lnTo>
                  <a:pt x="10220" y="219"/>
                </a:lnTo>
                <a:lnTo>
                  <a:pt x="9830" y="365"/>
                </a:lnTo>
                <a:lnTo>
                  <a:pt x="9441" y="560"/>
                </a:lnTo>
                <a:lnTo>
                  <a:pt x="9100" y="803"/>
                </a:lnTo>
                <a:lnTo>
                  <a:pt x="8784" y="1071"/>
                </a:lnTo>
                <a:lnTo>
                  <a:pt x="8468" y="1363"/>
                </a:lnTo>
                <a:lnTo>
                  <a:pt x="8176" y="1704"/>
                </a:lnTo>
                <a:lnTo>
                  <a:pt x="7908" y="2020"/>
                </a:lnTo>
                <a:lnTo>
                  <a:pt x="7373" y="2677"/>
                </a:lnTo>
                <a:lnTo>
                  <a:pt x="6886" y="3261"/>
                </a:lnTo>
                <a:lnTo>
                  <a:pt x="6375" y="3821"/>
                </a:lnTo>
                <a:lnTo>
                  <a:pt x="5864" y="4356"/>
                </a:lnTo>
                <a:lnTo>
                  <a:pt x="5305" y="4891"/>
                </a:lnTo>
                <a:lnTo>
                  <a:pt x="4234" y="5913"/>
                </a:lnTo>
                <a:lnTo>
                  <a:pt x="3674" y="6449"/>
                </a:lnTo>
                <a:lnTo>
                  <a:pt x="3139" y="6984"/>
                </a:lnTo>
                <a:lnTo>
                  <a:pt x="2166" y="8006"/>
                </a:lnTo>
                <a:lnTo>
                  <a:pt x="1192" y="9028"/>
                </a:lnTo>
                <a:lnTo>
                  <a:pt x="414" y="9855"/>
                </a:lnTo>
                <a:lnTo>
                  <a:pt x="219" y="10098"/>
                </a:lnTo>
                <a:lnTo>
                  <a:pt x="73" y="10269"/>
                </a:lnTo>
                <a:lnTo>
                  <a:pt x="49" y="10293"/>
                </a:lnTo>
                <a:lnTo>
                  <a:pt x="25" y="10342"/>
                </a:lnTo>
                <a:lnTo>
                  <a:pt x="25" y="10415"/>
                </a:lnTo>
                <a:lnTo>
                  <a:pt x="0" y="10439"/>
                </a:lnTo>
                <a:lnTo>
                  <a:pt x="25" y="10439"/>
                </a:lnTo>
                <a:lnTo>
                  <a:pt x="0" y="10488"/>
                </a:lnTo>
                <a:lnTo>
                  <a:pt x="0" y="10536"/>
                </a:lnTo>
                <a:lnTo>
                  <a:pt x="49" y="10561"/>
                </a:lnTo>
                <a:lnTo>
                  <a:pt x="73" y="10585"/>
                </a:lnTo>
                <a:lnTo>
                  <a:pt x="244" y="10780"/>
                </a:lnTo>
                <a:lnTo>
                  <a:pt x="414" y="10950"/>
                </a:lnTo>
                <a:lnTo>
                  <a:pt x="633" y="11145"/>
                </a:lnTo>
                <a:lnTo>
                  <a:pt x="803" y="11315"/>
                </a:lnTo>
                <a:lnTo>
                  <a:pt x="1241" y="11777"/>
                </a:lnTo>
                <a:lnTo>
                  <a:pt x="1484" y="12021"/>
                </a:lnTo>
                <a:lnTo>
                  <a:pt x="1703" y="12240"/>
                </a:lnTo>
                <a:lnTo>
                  <a:pt x="2239" y="12678"/>
                </a:lnTo>
                <a:lnTo>
                  <a:pt x="2774" y="13091"/>
                </a:lnTo>
                <a:lnTo>
                  <a:pt x="3309" y="13554"/>
                </a:lnTo>
                <a:lnTo>
                  <a:pt x="3553" y="13773"/>
                </a:lnTo>
                <a:lnTo>
                  <a:pt x="3796" y="14040"/>
                </a:lnTo>
                <a:lnTo>
                  <a:pt x="4307" y="14576"/>
                </a:lnTo>
                <a:lnTo>
                  <a:pt x="4818" y="15087"/>
                </a:lnTo>
                <a:lnTo>
                  <a:pt x="5864" y="16108"/>
                </a:lnTo>
                <a:lnTo>
                  <a:pt x="6570" y="16741"/>
                </a:lnTo>
                <a:lnTo>
                  <a:pt x="6716" y="16911"/>
                </a:lnTo>
                <a:lnTo>
                  <a:pt x="6886" y="17082"/>
                </a:lnTo>
                <a:lnTo>
                  <a:pt x="7008" y="17276"/>
                </a:lnTo>
                <a:lnTo>
                  <a:pt x="7130" y="17471"/>
                </a:lnTo>
                <a:lnTo>
                  <a:pt x="7203" y="17568"/>
                </a:lnTo>
                <a:lnTo>
                  <a:pt x="7276" y="17593"/>
                </a:lnTo>
                <a:lnTo>
                  <a:pt x="7373" y="17593"/>
                </a:lnTo>
                <a:lnTo>
                  <a:pt x="7470" y="17568"/>
                </a:lnTo>
                <a:lnTo>
                  <a:pt x="7519" y="17568"/>
                </a:lnTo>
                <a:lnTo>
                  <a:pt x="7787" y="17447"/>
                </a:lnTo>
                <a:lnTo>
                  <a:pt x="8006" y="17276"/>
                </a:lnTo>
                <a:lnTo>
                  <a:pt x="8200" y="17106"/>
                </a:lnTo>
                <a:lnTo>
                  <a:pt x="8419" y="16911"/>
                </a:lnTo>
                <a:lnTo>
                  <a:pt x="9441" y="15962"/>
                </a:lnTo>
                <a:lnTo>
                  <a:pt x="10487" y="15038"/>
                </a:lnTo>
                <a:lnTo>
                  <a:pt x="11534" y="14113"/>
                </a:lnTo>
                <a:lnTo>
                  <a:pt x="12556" y="13189"/>
                </a:lnTo>
                <a:lnTo>
                  <a:pt x="13578" y="12264"/>
                </a:lnTo>
                <a:lnTo>
                  <a:pt x="14575" y="11315"/>
                </a:lnTo>
                <a:lnTo>
                  <a:pt x="15038" y="10828"/>
                </a:lnTo>
                <a:lnTo>
                  <a:pt x="15524" y="10317"/>
                </a:lnTo>
                <a:lnTo>
                  <a:pt x="15573" y="10293"/>
                </a:lnTo>
                <a:lnTo>
                  <a:pt x="15622" y="10244"/>
                </a:lnTo>
                <a:lnTo>
                  <a:pt x="16157" y="9539"/>
                </a:lnTo>
                <a:lnTo>
                  <a:pt x="16425" y="9174"/>
                </a:lnTo>
                <a:lnTo>
                  <a:pt x="16644" y="8809"/>
                </a:lnTo>
                <a:lnTo>
                  <a:pt x="16838" y="8444"/>
                </a:lnTo>
                <a:lnTo>
                  <a:pt x="17008" y="8030"/>
                </a:lnTo>
                <a:lnTo>
                  <a:pt x="17154" y="7616"/>
                </a:lnTo>
                <a:lnTo>
                  <a:pt x="17252" y="7179"/>
                </a:lnTo>
                <a:lnTo>
                  <a:pt x="17325" y="6692"/>
                </a:lnTo>
                <a:lnTo>
                  <a:pt x="17373" y="6181"/>
                </a:lnTo>
                <a:lnTo>
                  <a:pt x="17373" y="5670"/>
                </a:lnTo>
                <a:lnTo>
                  <a:pt x="17373" y="5159"/>
                </a:lnTo>
                <a:lnTo>
                  <a:pt x="17349" y="4137"/>
                </a:lnTo>
                <a:lnTo>
                  <a:pt x="17325" y="3626"/>
                </a:lnTo>
                <a:lnTo>
                  <a:pt x="17349" y="3115"/>
                </a:lnTo>
                <a:lnTo>
                  <a:pt x="17373" y="2726"/>
                </a:lnTo>
                <a:lnTo>
                  <a:pt x="17349" y="2336"/>
                </a:lnTo>
                <a:lnTo>
                  <a:pt x="17300" y="1947"/>
                </a:lnTo>
                <a:lnTo>
                  <a:pt x="17227" y="1582"/>
                </a:lnTo>
                <a:lnTo>
                  <a:pt x="17154" y="1412"/>
                </a:lnTo>
                <a:lnTo>
                  <a:pt x="17081" y="1241"/>
                </a:lnTo>
                <a:lnTo>
                  <a:pt x="16984" y="1095"/>
                </a:lnTo>
                <a:lnTo>
                  <a:pt x="16887" y="925"/>
                </a:lnTo>
                <a:lnTo>
                  <a:pt x="16765" y="803"/>
                </a:lnTo>
                <a:lnTo>
                  <a:pt x="16619" y="657"/>
                </a:lnTo>
                <a:lnTo>
                  <a:pt x="16449" y="560"/>
                </a:lnTo>
                <a:lnTo>
                  <a:pt x="16254" y="438"/>
                </a:lnTo>
                <a:lnTo>
                  <a:pt x="15914" y="317"/>
                </a:lnTo>
                <a:lnTo>
                  <a:pt x="15573" y="219"/>
                </a:lnTo>
                <a:lnTo>
                  <a:pt x="15208" y="146"/>
                </a:lnTo>
                <a:lnTo>
                  <a:pt x="14819" y="122"/>
                </a:lnTo>
                <a:lnTo>
                  <a:pt x="14064" y="98"/>
                </a:lnTo>
                <a:lnTo>
                  <a:pt x="13310" y="73"/>
                </a:lnTo>
                <a:lnTo>
                  <a:pt x="1243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98" name="Google Shape;1998;p43"/>
          <p:cNvSpPr/>
          <p:nvPr/>
        </p:nvSpPr>
        <p:spPr>
          <a:xfrm>
            <a:off x="11015694" y="869156"/>
            <a:ext cx="314997" cy="278520"/>
          </a:xfrm>
          <a:custGeom>
            <a:avLst/>
            <a:gdLst/>
            <a:ahLst/>
            <a:cxnLst/>
            <a:rect l="l" t="t" r="r" b="b"/>
            <a:pathLst>
              <a:path w="17228" h="15233" extrusionOk="0">
                <a:moveTo>
                  <a:pt x="3918" y="535"/>
                </a:moveTo>
                <a:lnTo>
                  <a:pt x="4380" y="584"/>
                </a:lnTo>
                <a:lnTo>
                  <a:pt x="4842" y="657"/>
                </a:lnTo>
                <a:lnTo>
                  <a:pt x="5280" y="779"/>
                </a:lnTo>
                <a:lnTo>
                  <a:pt x="5767" y="973"/>
                </a:lnTo>
                <a:lnTo>
                  <a:pt x="6253" y="1192"/>
                </a:lnTo>
                <a:lnTo>
                  <a:pt x="6716" y="1436"/>
                </a:lnTo>
                <a:lnTo>
                  <a:pt x="7154" y="1728"/>
                </a:lnTo>
                <a:lnTo>
                  <a:pt x="7446" y="1898"/>
                </a:lnTo>
                <a:lnTo>
                  <a:pt x="7762" y="2117"/>
                </a:lnTo>
                <a:lnTo>
                  <a:pt x="7908" y="2239"/>
                </a:lnTo>
                <a:lnTo>
                  <a:pt x="8054" y="2385"/>
                </a:lnTo>
                <a:lnTo>
                  <a:pt x="8200" y="2531"/>
                </a:lnTo>
                <a:lnTo>
                  <a:pt x="8297" y="2677"/>
                </a:lnTo>
                <a:lnTo>
                  <a:pt x="8297" y="2774"/>
                </a:lnTo>
                <a:lnTo>
                  <a:pt x="8297" y="2847"/>
                </a:lnTo>
                <a:lnTo>
                  <a:pt x="8346" y="2920"/>
                </a:lnTo>
                <a:lnTo>
                  <a:pt x="8395" y="2993"/>
                </a:lnTo>
                <a:lnTo>
                  <a:pt x="8395" y="3115"/>
                </a:lnTo>
                <a:lnTo>
                  <a:pt x="8419" y="3188"/>
                </a:lnTo>
                <a:lnTo>
                  <a:pt x="8468" y="3212"/>
                </a:lnTo>
                <a:lnTo>
                  <a:pt x="8541" y="3212"/>
                </a:lnTo>
                <a:lnTo>
                  <a:pt x="8589" y="3188"/>
                </a:lnTo>
                <a:lnTo>
                  <a:pt x="8711" y="3066"/>
                </a:lnTo>
                <a:lnTo>
                  <a:pt x="8784" y="2920"/>
                </a:lnTo>
                <a:lnTo>
                  <a:pt x="8833" y="2774"/>
                </a:lnTo>
                <a:lnTo>
                  <a:pt x="8808" y="2628"/>
                </a:lnTo>
                <a:lnTo>
                  <a:pt x="8930" y="2482"/>
                </a:lnTo>
                <a:lnTo>
                  <a:pt x="9076" y="2360"/>
                </a:lnTo>
                <a:lnTo>
                  <a:pt x="9441" y="2093"/>
                </a:lnTo>
                <a:lnTo>
                  <a:pt x="10001" y="1728"/>
                </a:lnTo>
                <a:lnTo>
                  <a:pt x="10439" y="1460"/>
                </a:lnTo>
                <a:lnTo>
                  <a:pt x="10925" y="1192"/>
                </a:lnTo>
                <a:lnTo>
                  <a:pt x="11412" y="949"/>
                </a:lnTo>
                <a:lnTo>
                  <a:pt x="11899" y="754"/>
                </a:lnTo>
                <a:lnTo>
                  <a:pt x="12045" y="681"/>
                </a:lnTo>
                <a:lnTo>
                  <a:pt x="12215" y="657"/>
                </a:lnTo>
                <a:lnTo>
                  <a:pt x="12580" y="608"/>
                </a:lnTo>
                <a:lnTo>
                  <a:pt x="12945" y="633"/>
                </a:lnTo>
                <a:lnTo>
                  <a:pt x="13286" y="633"/>
                </a:lnTo>
                <a:lnTo>
                  <a:pt x="13626" y="657"/>
                </a:lnTo>
                <a:lnTo>
                  <a:pt x="13967" y="730"/>
                </a:lnTo>
                <a:lnTo>
                  <a:pt x="14283" y="803"/>
                </a:lnTo>
                <a:lnTo>
                  <a:pt x="14599" y="925"/>
                </a:lnTo>
                <a:lnTo>
                  <a:pt x="14551" y="998"/>
                </a:lnTo>
                <a:lnTo>
                  <a:pt x="14526" y="1095"/>
                </a:lnTo>
                <a:lnTo>
                  <a:pt x="14551" y="1144"/>
                </a:lnTo>
                <a:lnTo>
                  <a:pt x="14575" y="1192"/>
                </a:lnTo>
                <a:lnTo>
                  <a:pt x="14624" y="1217"/>
                </a:lnTo>
                <a:lnTo>
                  <a:pt x="14672" y="1217"/>
                </a:lnTo>
                <a:lnTo>
                  <a:pt x="14770" y="1168"/>
                </a:lnTo>
                <a:lnTo>
                  <a:pt x="14867" y="1119"/>
                </a:lnTo>
                <a:lnTo>
                  <a:pt x="14964" y="1095"/>
                </a:lnTo>
                <a:lnTo>
                  <a:pt x="15135" y="1192"/>
                </a:lnTo>
                <a:lnTo>
                  <a:pt x="15062" y="1265"/>
                </a:lnTo>
                <a:lnTo>
                  <a:pt x="15013" y="1338"/>
                </a:lnTo>
                <a:lnTo>
                  <a:pt x="15013" y="1436"/>
                </a:lnTo>
                <a:lnTo>
                  <a:pt x="15037" y="1509"/>
                </a:lnTo>
                <a:lnTo>
                  <a:pt x="15110" y="1533"/>
                </a:lnTo>
                <a:lnTo>
                  <a:pt x="15208" y="1533"/>
                </a:lnTo>
                <a:lnTo>
                  <a:pt x="15427" y="1411"/>
                </a:lnTo>
                <a:lnTo>
                  <a:pt x="15573" y="1509"/>
                </a:lnTo>
                <a:lnTo>
                  <a:pt x="15451" y="1679"/>
                </a:lnTo>
                <a:lnTo>
                  <a:pt x="15378" y="1849"/>
                </a:lnTo>
                <a:lnTo>
                  <a:pt x="15378" y="1995"/>
                </a:lnTo>
                <a:lnTo>
                  <a:pt x="15378" y="2044"/>
                </a:lnTo>
                <a:lnTo>
                  <a:pt x="15427" y="2068"/>
                </a:lnTo>
                <a:lnTo>
                  <a:pt x="15524" y="2068"/>
                </a:lnTo>
                <a:lnTo>
                  <a:pt x="15597" y="2020"/>
                </a:lnTo>
                <a:lnTo>
                  <a:pt x="15743" y="1898"/>
                </a:lnTo>
                <a:lnTo>
                  <a:pt x="15840" y="1801"/>
                </a:lnTo>
                <a:lnTo>
                  <a:pt x="15986" y="1971"/>
                </a:lnTo>
                <a:lnTo>
                  <a:pt x="15865" y="2093"/>
                </a:lnTo>
                <a:lnTo>
                  <a:pt x="15767" y="2239"/>
                </a:lnTo>
                <a:lnTo>
                  <a:pt x="15694" y="2385"/>
                </a:lnTo>
                <a:lnTo>
                  <a:pt x="15670" y="2458"/>
                </a:lnTo>
                <a:lnTo>
                  <a:pt x="15670" y="2531"/>
                </a:lnTo>
                <a:lnTo>
                  <a:pt x="15719" y="2506"/>
                </a:lnTo>
                <a:lnTo>
                  <a:pt x="15792" y="2482"/>
                </a:lnTo>
                <a:lnTo>
                  <a:pt x="15889" y="2433"/>
                </a:lnTo>
                <a:lnTo>
                  <a:pt x="15986" y="2360"/>
                </a:lnTo>
                <a:lnTo>
                  <a:pt x="16157" y="2239"/>
                </a:lnTo>
                <a:lnTo>
                  <a:pt x="16327" y="2579"/>
                </a:lnTo>
                <a:lnTo>
                  <a:pt x="16157" y="2701"/>
                </a:lnTo>
                <a:lnTo>
                  <a:pt x="15913" y="2944"/>
                </a:lnTo>
                <a:lnTo>
                  <a:pt x="15792" y="3066"/>
                </a:lnTo>
                <a:lnTo>
                  <a:pt x="15694" y="3212"/>
                </a:lnTo>
                <a:lnTo>
                  <a:pt x="15694" y="3261"/>
                </a:lnTo>
                <a:lnTo>
                  <a:pt x="15694" y="3309"/>
                </a:lnTo>
                <a:lnTo>
                  <a:pt x="15743" y="3334"/>
                </a:lnTo>
                <a:lnTo>
                  <a:pt x="15792" y="3334"/>
                </a:lnTo>
                <a:lnTo>
                  <a:pt x="15938" y="3285"/>
                </a:lnTo>
                <a:lnTo>
                  <a:pt x="16059" y="3212"/>
                </a:lnTo>
                <a:lnTo>
                  <a:pt x="16327" y="3017"/>
                </a:lnTo>
                <a:lnTo>
                  <a:pt x="16449" y="2944"/>
                </a:lnTo>
                <a:lnTo>
                  <a:pt x="16570" y="3431"/>
                </a:lnTo>
                <a:lnTo>
                  <a:pt x="16497" y="3480"/>
                </a:lnTo>
                <a:lnTo>
                  <a:pt x="16400" y="3553"/>
                </a:lnTo>
                <a:lnTo>
                  <a:pt x="16303" y="3650"/>
                </a:lnTo>
                <a:lnTo>
                  <a:pt x="16181" y="3747"/>
                </a:lnTo>
                <a:lnTo>
                  <a:pt x="15962" y="3893"/>
                </a:lnTo>
                <a:lnTo>
                  <a:pt x="15889" y="3991"/>
                </a:lnTo>
                <a:lnTo>
                  <a:pt x="15816" y="4112"/>
                </a:lnTo>
                <a:lnTo>
                  <a:pt x="15792" y="4137"/>
                </a:lnTo>
                <a:lnTo>
                  <a:pt x="15816" y="4185"/>
                </a:lnTo>
                <a:lnTo>
                  <a:pt x="15865" y="4210"/>
                </a:lnTo>
                <a:lnTo>
                  <a:pt x="15889" y="4185"/>
                </a:lnTo>
                <a:lnTo>
                  <a:pt x="16254" y="4064"/>
                </a:lnTo>
                <a:lnTo>
                  <a:pt x="16449" y="3966"/>
                </a:lnTo>
                <a:lnTo>
                  <a:pt x="16643" y="3869"/>
                </a:lnTo>
                <a:lnTo>
                  <a:pt x="16643" y="4039"/>
                </a:lnTo>
                <a:lnTo>
                  <a:pt x="16668" y="4185"/>
                </a:lnTo>
                <a:lnTo>
                  <a:pt x="16546" y="4234"/>
                </a:lnTo>
                <a:lnTo>
                  <a:pt x="16424" y="4283"/>
                </a:lnTo>
                <a:lnTo>
                  <a:pt x="16205" y="4404"/>
                </a:lnTo>
                <a:lnTo>
                  <a:pt x="15962" y="4575"/>
                </a:lnTo>
                <a:lnTo>
                  <a:pt x="15840" y="4672"/>
                </a:lnTo>
                <a:lnTo>
                  <a:pt x="15719" y="4769"/>
                </a:lnTo>
                <a:lnTo>
                  <a:pt x="15719" y="4842"/>
                </a:lnTo>
                <a:lnTo>
                  <a:pt x="15743" y="4867"/>
                </a:lnTo>
                <a:lnTo>
                  <a:pt x="15767" y="4867"/>
                </a:lnTo>
                <a:lnTo>
                  <a:pt x="16059" y="4818"/>
                </a:lnTo>
                <a:lnTo>
                  <a:pt x="16351" y="4721"/>
                </a:lnTo>
                <a:lnTo>
                  <a:pt x="16692" y="4623"/>
                </a:lnTo>
                <a:lnTo>
                  <a:pt x="16668" y="4940"/>
                </a:lnTo>
                <a:lnTo>
                  <a:pt x="16668" y="5256"/>
                </a:lnTo>
                <a:lnTo>
                  <a:pt x="16449" y="5280"/>
                </a:lnTo>
                <a:lnTo>
                  <a:pt x="16230" y="5329"/>
                </a:lnTo>
                <a:lnTo>
                  <a:pt x="16059" y="5378"/>
                </a:lnTo>
                <a:lnTo>
                  <a:pt x="15889" y="5426"/>
                </a:lnTo>
                <a:lnTo>
                  <a:pt x="15548" y="5572"/>
                </a:lnTo>
                <a:lnTo>
                  <a:pt x="15548" y="5597"/>
                </a:lnTo>
                <a:lnTo>
                  <a:pt x="15573" y="5621"/>
                </a:lnTo>
                <a:lnTo>
                  <a:pt x="15816" y="5645"/>
                </a:lnTo>
                <a:lnTo>
                  <a:pt x="16084" y="5670"/>
                </a:lnTo>
                <a:lnTo>
                  <a:pt x="16351" y="5694"/>
                </a:lnTo>
                <a:lnTo>
                  <a:pt x="16619" y="5694"/>
                </a:lnTo>
                <a:lnTo>
                  <a:pt x="16546" y="6010"/>
                </a:lnTo>
                <a:lnTo>
                  <a:pt x="16473" y="6327"/>
                </a:lnTo>
                <a:lnTo>
                  <a:pt x="16351" y="6278"/>
                </a:lnTo>
                <a:lnTo>
                  <a:pt x="16205" y="6229"/>
                </a:lnTo>
                <a:lnTo>
                  <a:pt x="15938" y="6181"/>
                </a:lnTo>
                <a:lnTo>
                  <a:pt x="15670" y="6156"/>
                </a:lnTo>
                <a:lnTo>
                  <a:pt x="15402" y="6156"/>
                </a:lnTo>
                <a:lnTo>
                  <a:pt x="15354" y="6205"/>
                </a:lnTo>
                <a:lnTo>
                  <a:pt x="15354" y="6254"/>
                </a:lnTo>
                <a:lnTo>
                  <a:pt x="15378" y="6327"/>
                </a:lnTo>
                <a:lnTo>
                  <a:pt x="15427" y="6375"/>
                </a:lnTo>
                <a:lnTo>
                  <a:pt x="15500" y="6424"/>
                </a:lnTo>
                <a:lnTo>
                  <a:pt x="15573" y="6472"/>
                </a:lnTo>
                <a:lnTo>
                  <a:pt x="15743" y="6521"/>
                </a:lnTo>
                <a:lnTo>
                  <a:pt x="15889" y="6545"/>
                </a:lnTo>
                <a:lnTo>
                  <a:pt x="16108" y="6618"/>
                </a:lnTo>
                <a:lnTo>
                  <a:pt x="16351" y="6691"/>
                </a:lnTo>
                <a:lnTo>
                  <a:pt x="16376" y="6716"/>
                </a:lnTo>
                <a:lnTo>
                  <a:pt x="16254" y="7032"/>
                </a:lnTo>
                <a:lnTo>
                  <a:pt x="16084" y="7008"/>
                </a:lnTo>
                <a:lnTo>
                  <a:pt x="15889" y="6959"/>
                </a:lnTo>
                <a:lnTo>
                  <a:pt x="15524" y="6862"/>
                </a:lnTo>
                <a:lnTo>
                  <a:pt x="15329" y="6837"/>
                </a:lnTo>
                <a:lnTo>
                  <a:pt x="15159" y="6837"/>
                </a:lnTo>
                <a:lnTo>
                  <a:pt x="14964" y="6862"/>
                </a:lnTo>
                <a:lnTo>
                  <a:pt x="14794" y="6935"/>
                </a:lnTo>
                <a:lnTo>
                  <a:pt x="14770" y="6983"/>
                </a:lnTo>
                <a:lnTo>
                  <a:pt x="14770" y="7008"/>
                </a:lnTo>
                <a:lnTo>
                  <a:pt x="14770" y="7056"/>
                </a:lnTo>
                <a:lnTo>
                  <a:pt x="14818" y="7081"/>
                </a:lnTo>
                <a:lnTo>
                  <a:pt x="15135" y="7178"/>
                </a:lnTo>
                <a:lnTo>
                  <a:pt x="15451" y="7300"/>
                </a:lnTo>
                <a:lnTo>
                  <a:pt x="15767" y="7397"/>
                </a:lnTo>
                <a:lnTo>
                  <a:pt x="16084" y="7470"/>
                </a:lnTo>
                <a:lnTo>
                  <a:pt x="15889" y="7884"/>
                </a:lnTo>
                <a:lnTo>
                  <a:pt x="15719" y="7786"/>
                </a:lnTo>
                <a:lnTo>
                  <a:pt x="15524" y="7738"/>
                </a:lnTo>
                <a:lnTo>
                  <a:pt x="15183" y="7665"/>
                </a:lnTo>
                <a:lnTo>
                  <a:pt x="14940" y="7616"/>
                </a:lnTo>
                <a:lnTo>
                  <a:pt x="14721" y="7567"/>
                </a:lnTo>
                <a:lnTo>
                  <a:pt x="14502" y="7543"/>
                </a:lnTo>
                <a:lnTo>
                  <a:pt x="14259" y="7567"/>
                </a:lnTo>
                <a:lnTo>
                  <a:pt x="14210" y="7592"/>
                </a:lnTo>
                <a:lnTo>
                  <a:pt x="14186" y="7640"/>
                </a:lnTo>
                <a:lnTo>
                  <a:pt x="14186" y="7689"/>
                </a:lnTo>
                <a:lnTo>
                  <a:pt x="14234" y="7713"/>
                </a:lnTo>
                <a:lnTo>
                  <a:pt x="14721" y="7884"/>
                </a:lnTo>
                <a:lnTo>
                  <a:pt x="15183" y="8078"/>
                </a:lnTo>
                <a:lnTo>
                  <a:pt x="15427" y="8151"/>
                </a:lnTo>
                <a:lnTo>
                  <a:pt x="15573" y="8176"/>
                </a:lnTo>
                <a:lnTo>
                  <a:pt x="15694" y="8200"/>
                </a:lnTo>
                <a:lnTo>
                  <a:pt x="15427" y="8638"/>
                </a:lnTo>
                <a:lnTo>
                  <a:pt x="15378" y="8614"/>
                </a:lnTo>
                <a:lnTo>
                  <a:pt x="14818" y="8565"/>
                </a:lnTo>
                <a:lnTo>
                  <a:pt x="14551" y="8516"/>
                </a:lnTo>
                <a:lnTo>
                  <a:pt x="14283" y="8468"/>
                </a:lnTo>
                <a:lnTo>
                  <a:pt x="13821" y="8370"/>
                </a:lnTo>
                <a:lnTo>
                  <a:pt x="13578" y="8322"/>
                </a:lnTo>
                <a:lnTo>
                  <a:pt x="13334" y="8322"/>
                </a:lnTo>
                <a:lnTo>
                  <a:pt x="13310" y="8346"/>
                </a:lnTo>
                <a:lnTo>
                  <a:pt x="13286" y="8370"/>
                </a:lnTo>
                <a:lnTo>
                  <a:pt x="13286" y="8395"/>
                </a:lnTo>
                <a:lnTo>
                  <a:pt x="13310" y="8419"/>
                </a:lnTo>
                <a:lnTo>
                  <a:pt x="13553" y="8541"/>
                </a:lnTo>
                <a:lnTo>
                  <a:pt x="13821" y="8638"/>
                </a:lnTo>
                <a:lnTo>
                  <a:pt x="14332" y="8808"/>
                </a:lnTo>
                <a:lnTo>
                  <a:pt x="14551" y="8857"/>
                </a:lnTo>
                <a:lnTo>
                  <a:pt x="14770" y="8906"/>
                </a:lnTo>
                <a:lnTo>
                  <a:pt x="15013" y="8930"/>
                </a:lnTo>
                <a:lnTo>
                  <a:pt x="15232" y="8930"/>
                </a:lnTo>
                <a:lnTo>
                  <a:pt x="14818" y="9465"/>
                </a:lnTo>
                <a:lnTo>
                  <a:pt x="14648" y="9417"/>
                </a:lnTo>
                <a:lnTo>
                  <a:pt x="14453" y="9368"/>
                </a:lnTo>
                <a:lnTo>
                  <a:pt x="14088" y="9319"/>
                </a:lnTo>
                <a:lnTo>
                  <a:pt x="13797" y="9271"/>
                </a:lnTo>
                <a:lnTo>
                  <a:pt x="13480" y="9198"/>
                </a:lnTo>
                <a:lnTo>
                  <a:pt x="13188" y="9100"/>
                </a:lnTo>
                <a:lnTo>
                  <a:pt x="12921" y="8979"/>
                </a:lnTo>
                <a:lnTo>
                  <a:pt x="12872" y="8979"/>
                </a:lnTo>
                <a:lnTo>
                  <a:pt x="12872" y="9027"/>
                </a:lnTo>
                <a:lnTo>
                  <a:pt x="12945" y="9125"/>
                </a:lnTo>
                <a:lnTo>
                  <a:pt x="13018" y="9222"/>
                </a:lnTo>
                <a:lnTo>
                  <a:pt x="13115" y="9319"/>
                </a:lnTo>
                <a:lnTo>
                  <a:pt x="13213" y="9392"/>
                </a:lnTo>
                <a:lnTo>
                  <a:pt x="13432" y="9490"/>
                </a:lnTo>
                <a:lnTo>
                  <a:pt x="13675" y="9587"/>
                </a:lnTo>
                <a:lnTo>
                  <a:pt x="13991" y="9684"/>
                </a:lnTo>
                <a:lnTo>
                  <a:pt x="14332" y="9733"/>
                </a:lnTo>
                <a:lnTo>
                  <a:pt x="14551" y="9806"/>
                </a:lnTo>
                <a:lnTo>
                  <a:pt x="14186" y="10195"/>
                </a:lnTo>
                <a:lnTo>
                  <a:pt x="14137" y="10098"/>
                </a:lnTo>
                <a:lnTo>
                  <a:pt x="14064" y="10049"/>
                </a:lnTo>
                <a:lnTo>
                  <a:pt x="13651" y="9928"/>
                </a:lnTo>
                <a:lnTo>
                  <a:pt x="13213" y="9782"/>
                </a:lnTo>
                <a:lnTo>
                  <a:pt x="12799" y="9660"/>
                </a:lnTo>
                <a:lnTo>
                  <a:pt x="12580" y="9611"/>
                </a:lnTo>
                <a:lnTo>
                  <a:pt x="12337" y="9611"/>
                </a:lnTo>
                <a:lnTo>
                  <a:pt x="12337" y="9636"/>
                </a:lnTo>
                <a:lnTo>
                  <a:pt x="12337" y="9660"/>
                </a:lnTo>
                <a:lnTo>
                  <a:pt x="12702" y="9903"/>
                </a:lnTo>
                <a:lnTo>
                  <a:pt x="13115" y="10122"/>
                </a:lnTo>
                <a:lnTo>
                  <a:pt x="13529" y="10293"/>
                </a:lnTo>
                <a:lnTo>
                  <a:pt x="13967" y="10439"/>
                </a:lnTo>
                <a:lnTo>
                  <a:pt x="13505" y="10877"/>
                </a:lnTo>
                <a:lnTo>
                  <a:pt x="13286" y="10804"/>
                </a:lnTo>
                <a:lnTo>
                  <a:pt x="13042" y="10731"/>
                </a:lnTo>
                <a:lnTo>
                  <a:pt x="12799" y="10658"/>
                </a:lnTo>
                <a:lnTo>
                  <a:pt x="12580" y="10585"/>
                </a:lnTo>
                <a:lnTo>
                  <a:pt x="12045" y="10341"/>
                </a:lnTo>
                <a:lnTo>
                  <a:pt x="11777" y="10244"/>
                </a:lnTo>
                <a:lnTo>
                  <a:pt x="11631" y="10220"/>
                </a:lnTo>
                <a:lnTo>
                  <a:pt x="11485" y="10195"/>
                </a:lnTo>
                <a:lnTo>
                  <a:pt x="11436" y="10220"/>
                </a:lnTo>
                <a:lnTo>
                  <a:pt x="11436" y="10244"/>
                </a:lnTo>
                <a:lnTo>
                  <a:pt x="11412" y="10268"/>
                </a:lnTo>
                <a:lnTo>
                  <a:pt x="11436" y="10317"/>
                </a:lnTo>
                <a:lnTo>
                  <a:pt x="11680" y="10512"/>
                </a:lnTo>
                <a:lnTo>
                  <a:pt x="11972" y="10706"/>
                </a:lnTo>
                <a:lnTo>
                  <a:pt x="12264" y="10852"/>
                </a:lnTo>
                <a:lnTo>
                  <a:pt x="12556" y="10998"/>
                </a:lnTo>
                <a:lnTo>
                  <a:pt x="12848" y="11120"/>
                </a:lnTo>
                <a:lnTo>
                  <a:pt x="12994" y="11169"/>
                </a:lnTo>
                <a:lnTo>
                  <a:pt x="13164" y="11193"/>
                </a:lnTo>
                <a:lnTo>
                  <a:pt x="12799" y="11509"/>
                </a:lnTo>
                <a:lnTo>
                  <a:pt x="12702" y="11461"/>
                </a:lnTo>
                <a:lnTo>
                  <a:pt x="12580" y="11412"/>
                </a:lnTo>
                <a:lnTo>
                  <a:pt x="12337" y="11363"/>
                </a:lnTo>
                <a:lnTo>
                  <a:pt x="12069" y="11315"/>
                </a:lnTo>
                <a:lnTo>
                  <a:pt x="11826" y="11266"/>
                </a:lnTo>
                <a:lnTo>
                  <a:pt x="11315" y="11071"/>
                </a:lnTo>
                <a:lnTo>
                  <a:pt x="11047" y="10998"/>
                </a:lnTo>
                <a:lnTo>
                  <a:pt x="10901" y="10974"/>
                </a:lnTo>
                <a:lnTo>
                  <a:pt x="10755" y="10974"/>
                </a:lnTo>
                <a:lnTo>
                  <a:pt x="10706" y="10998"/>
                </a:lnTo>
                <a:lnTo>
                  <a:pt x="10682" y="11023"/>
                </a:lnTo>
                <a:lnTo>
                  <a:pt x="10682" y="11071"/>
                </a:lnTo>
                <a:lnTo>
                  <a:pt x="10706" y="11096"/>
                </a:lnTo>
                <a:lnTo>
                  <a:pt x="10828" y="11217"/>
                </a:lnTo>
                <a:lnTo>
                  <a:pt x="10998" y="11339"/>
                </a:lnTo>
                <a:lnTo>
                  <a:pt x="11217" y="11461"/>
                </a:lnTo>
                <a:lnTo>
                  <a:pt x="11436" y="11582"/>
                </a:lnTo>
                <a:lnTo>
                  <a:pt x="11655" y="11704"/>
                </a:lnTo>
                <a:lnTo>
                  <a:pt x="11899" y="11777"/>
                </a:lnTo>
                <a:lnTo>
                  <a:pt x="12142" y="11826"/>
                </a:lnTo>
                <a:lnTo>
                  <a:pt x="12385" y="11874"/>
                </a:lnTo>
                <a:lnTo>
                  <a:pt x="12045" y="12142"/>
                </a:lnTo>
                <a:lnTo>
                  <a:pt x="11874" y="12093"/>
                </a:lnTo>
                <a:lnTo>
                  <a:pt x="11704" y="12045"/>
                </a:lnTo>
                <a:lnTo>
                  <a:pt x="11412" y="11996"/>
                </a:lnTo>
                <a:lnTo>
                  <a:pt x="11242" y="11947"/>
                </a:lnTo>
                <a:lnTo>
                  <a:pt x="11071" y="11850"/>
                </a:lnTo>
                <a:lnTo>
                  <a:pt x="10682" y="11680"/>
                </a:lnTo>
                <a:lnTo>
                  <a:pt x="10487" y="11582"/>
                </a:lnTo>
                <a:lnTo>
                  <a:pt x="10293" y="11534"/>
                </a:lnTo>
                <a:lnTo>
                  <a:pt x="10098" y="11509"/>
                </a:lnTo>
                <a:lnTo>
                  <a:pt x="9903" y="11534"/>
                </a:lnTo>
                <a:lnTo>
                  <a:pt x="9879" y="11534"/>
                </a:lnTo>
                <a:lnTo>
                  <a:pt x="9879" y="11558"/>
                </a:lnTo>
                <a:lnTo>
                  <a:pt x="9879" y="11631"/>
                </a:lnTo>
                <a:lnTo>
                  <a:pt x="9976" y="11728"/>
                </a:lnTo>
                <a:lnTo>
                  <a:pt x="10098" y="11826"/>
                </a:lnTo>
                <a:lnTo>
                  <a:pt x="10366" y="11972"/>
                </a:lnTo>
                <a:lnTo>
                  <a:pt x="10925" y="12215"/>
                </a:lnTo>
                <a:lnTo>
                  <a:pt x="11266" y="12361"/>
                </a:lnTo>
                <a:lnTo>
                  <a:pt x="11607" y="12483"/>
                </a:lnTo>
                <a:lnTo>
                  <a:pt x="11169" y="12799"/>
                </a:lnTo>
                <a:lnTo>
                  <a:pt x="10925" y="12726"/>
                </a:lnTo>
                <a:lnTo>
                  <a:pt x="10585" y="12604"/>
                </a:lnTo>
                <a:lnTo>
                  <a:pt x="10244" y="12458"/>
                </a:lnTo>
                <a:lnTo>
                  <a:pt x="9782" y="12239"/>
                </a:lnTo>
                <a:lnTo>
                  <a:pt x="9538" y="12142"/>
                </a:lnTo>
                <a:lnTo>
                  <a:pt x="9417" y="12118"/>
                </a:lnTo>
                <a:lnTo>
                  <a:pt x="9295" y="12118"/>
                </a:lnTo>
                <a:lnTo>
                  <a:pt x="9271" y="12142"/>
                </a:lnTo>
                <a:lnTo>
                  <a:pt x="9271" y="12191"/>
                </a:lnTo>
                <a:lnTo>
                  <a:pt x="9344" y="12312"/>
                </a:lnTo>
                <a:lnTo>
                  <a:pt x="9441" y="12410"/>
                </a:lnTo>
                <a:lnTo>
                  <a:pt x="9563" y="12507"/>
                </a:lnTo>
                <a:lnTo>
                  <a:pt x="9684" y="12604"/>
                </a:lnTo>
                <a:lnTo>
                  <a:pt x="9976" y="12750"/>
                </a:lnTo>
                <a:lnTo>
                  <a:pt x="10244" y="12896"/>
                </a:lnTo>
                <a:lnTo>
                  <a:pt x="10463" y="12994"/>
                </a:lnTo>
                <a:lnTo>
                  <a:pt x="10731" y="13115"/>
                </a:lnTo>
                <a:lnTo>
                  <a:pt x="10220" y="13456"/>
                </a:lnTo>
                <a:lnTo>
                  <a:pt x="10220" y="13359"/>
                </a:lnTo>
                <a:lnTo>
                  <a:pt x="10195" y="13334"/>
                </a:lnTo>
                <a:lnTo>
                  <a:pt x="10147" y="13286"/>
                </a:lnTo>
                <a:lnTo>
                  <a:pt x="9976" y="13188"/>
                </a:lnTo>
                <a:lnTo>
                  <a:pt x="9782" y="13091"/>
                </a:lnTo>
                <a:lnTo>
                  <a:pt x="9417" y="12921"/>
                </a:lnTo>
                <a:lnTo>
                  <a:pt x="9222" y="12848"/>
                </a:lnTo>
                <a:lnTo>
                  <a:pt x="9052" y="12775"/>
                </a:lnTo>
                <a:lnTo>
                  <a:pt x="8857" y="12726"/>
                </a:lnTo>
                <a:lnTo>
                  <a:pt x="8662" y="12726"/>
                </a:lnTo>
                <a:lnTo>
                  <a:pt x="8638" y="12750"/>
                </a:lnTo>
                <a:lnTo>
                  <a:pt x="8638" y="12775"/>
                </a:lnTo>
                <a:lnTo>
                  <a:pt x="8979" y="13018"/>
                </a:lnTo>
                <a:lnTo>
                  <a:pt x="9319" y="13261"/>
                </a:lnTo>
                <a:lnTo>
                  <a:pt x="9490" y="13383"/>
                </a:lnTo>
                <a:lnTo>
                  <a:pt x="9660" y="13480"/>
                </a:lnTo>
                <a:lnTo>
                  <a:pt x="9855" y="13553"/>
                </a:lnTo>
                <a:lnTo>
                  <a:pt x="10049" y="13602"/>
                </a:lnTo>
                <a:lnTo>
                  <a:pt x="9538" y="13943"/>
                </a:lnTo>
                <a:lnTo>
                  <a:pt x="9538" y="13918"/>
                </a:lnTo>
                <a:lnTo>
                  <a:pt x="9465" y="13870"/>
                </a:lnTo>
                <a:lnTo>
                  <a:pt x="9368" y="13821"/>
                </a:lnTo>
                <a:lnTo>
                  <a:pt x="9222" y="13724"/>
                </a:lnTo>
                <a:lnTo>
                  <a:pt x="8808" y="13407"/>
                </a:lnTo>
                <a:lnTo>
                  <a:pt x="8662" y="13286"/>
                </a:lnTo>
                <a:lnTo>
                  <a:pt x="8492" y="13140"/>
                </a:lnTo>
                <a:lnTo>
                  <a:pt x="8297" y="13042"/>
                </a:lnTo>
                <a:lnTo>
                  <a:pt x="8200" y="12994"/>
                </a:lnTo>
                <a:lnTo>
                  <a:pt x="8054" y="12994"/>
                </a:lnTo>
                <a:lnTo>
                  <a:pt x="8030" y="13018"/>
                </a:lnTo>
                <a:lnTo>
                  <a:pt x="7957" y="13091"/>
                </a:lnTo>
                <a:lnTo>
                  <a:pt x="7957" y="13164"/>
                </a:lnTo>
                <a:lnTo>
                  <a:pt x="7981" y="13213"/>
                </a:lnTo>
                <a:lnTo>
                  <a:pt x="8005" y="13261"/>
                </a:lnTo>
                <a:lnTo>
                  <a:pt x="8297" y="13529"/>
                </a:lnTo>
                <a:lnTo>
                  <a:pt x="8614" y="13772"/>
                </a:lnTo>
                <a:lnTo>
                  <a:pt x="8881" y="13991"/>
                </a:lnTo>
                <a:lnTo>
                  <a:pt x="9027" y="14113"/>
                </a:lnTo>
                <a:lnTo>
                  <a:pt x="9173" y="14210"/>
                </a:lnTo>
                <a:lnTo>
                  <a:pt x="8784" y="14478"/>
                </a:lnTo>
                <a:lnTo>
                  <a:pt x="8711" y="14502"/>
                </a:lnTo>
                <a:lnTo>
                  <a:pt x="8565" y="14381"/>
                </a:lnTo>
                <a:lnTo>
                  <a:pt x="8419" y="14259"/>
                </a:lnTo>
                <a:lnTo>
                  <a:pt x="8103" y="14040"/>
                </a:lnTo>
                <a:lnTo>
                  <a:pt x="7713" y="13797"/>
                </a:lnTo>
                <a:lnTo>
                  <a:pt x="7348" y="13578"/>
                </a:lnTo>
                <a:lnTo>
                  <a:pt x="6570" y="13115"/>
                </a:lnTo>
                <a:lnTo>
                  <a:pt x="6180" y="12872"/>
                </a:lnTo>
                <a:lnTo>
                  <a:pt x="5767" y="12604"/>
                </a:lnTo>
                <a:lnTo>
                  <a:pt x="5402" y="12312"/>
                </a:lnTo>
                <a:lnTo>
                  <a:pt x="5037" y="11996"/>
                </a:lnTo>
                <a:lnTo>
                  <a:pt x="4623" y="11680"/>
                </a:lnTo>
                <a:lnTo>
                  <a:pt x="4210" y="11363"/>
                </a:lnTo>
                <a:lnTo>
                  <a:pt x="3820" y="11023"/>
                </a:lnTo>
                <a:lnTo>
                  <a:pt x="3626" y="10852"/>
                </a:lnTo>
                <a:lnTo>
                  <a:pt x="3455" y="10658"/>
                </a:lnTo>
                <a:lnTo>
                  <a:pt x="2847" y="9952"/>
                </a:lnTo>
                <a:lnTo>
                  <a:pt x="2263" y="9222"/>
                </a:lnTo>
                <a:lnTo>
                  <a:pt x="1971" y="8857"/>
                </a:lnTo>
                <a:lnTo>
                  <a:pt x="1728" y="8468"/>
                </a:lnTo>
                <a:lnTo>
                  <a:pt x="1484" y="8054"/>
                </a:lnTo>
                <a:lnTo>
                  <a:pt x="1265" y="7640"/>
                </a:lnTo>
                <a:lnTo>
                  <a:pt x="1095" y="7227"/>
                </a:lnTo>
                <a:lnTo>
                  <a:pt x="949" y="6789"/>
                </a:lnTo>
                <a:lnTo>
                  <a:pt x="827" y="6351"/>
                </a:lnTo>
                <a:lnTo>
                  <a:pt x="730" y="5889"/>
                </a:lnTo>
                <a:lnTo>
                  <a:pt x="657" y="5451"/>
                </a:lnTo>
                <a:lnTo>
                  <a:pt x="633" y="4988"/>
                </a:lnTo>
                <a:lnTo>
                  <a:pt x="608" y="4526"/>
                </a:lnTo>
                <a:lnTo>
                  <a:pt x="608" y="4064"/>
                </a:lnTo>
                <a:lnTo>
                  <a:pt x="608" y="3674"/>
                </a:lnTo>
                <a:lnTo>
                  <a:pt x="657" y="3261"/>
                </a:lnTo>
                <a:lnTo>
                  <a:pt x="706" y="2871"/>
                </a:lnTo>
                <a:lnTo>
                  <a:pt x="827" y="2482"/>
                </a:lnTo>
                <a:lnTo>
                  <a:pt x="973" y="2117"/>
                </a:lnTo>
                <a:lnTo>
                  <a:pt x="1046" y="1947"/>
                </a:lnTo>
                <a:lnTo>
                  <a:pt x="1168" y="1776"/>
                </a:lnTo>
                <a:lnTo>
                  <a:pt x="1265" y="1630"/>
                </a:lnTo>
                <a:lnTo>
                  <a:pt x="1411" y="1460"/>
                </a:lnTo>
                <a:lnTo>
                  <a:pt x="1557" y="1338"/>
                </a:lnTo>
                <a:lnTo>
                  <a:pt x="1728" y="1192"/>
                </a:lnTo>
                <a:lnTo>
                  <a:pt x="1922" y="1071"/>
                </a:lnTo>
                <a:lnTo>
                  <a:pt x="2117" y="949"/>
                </a:lnTo>
                <a:lnTo>
                  <a:pt x="2336" y="852"/>
                </a:lnTo>
                <a:lnTo>
                  <a:pt x="2531" y="779"/>
                </a:lnTo>
                <a:lnTo>
                  <a:pt x="2774" y="706"/>
                </a:lnTo>
                <a:lnTo>
                  <a:pt x="2993" y="633"/>
                </a:lnTo>
                <a:lnTo>
                  <a:pt x="3455" y="560"/>
                </a:lnTo>
                <a:lnTo>
                  <a:pt x="3918" y="535"/>
                </a:lnTo>
                <a:close/>
                <a:moveTo>
                  <a:pt x="3358" y="0"/>
                </a:moveTo>
                <a:lnTo>
                  <a:pt x="2969" y="73"/>
                </a:lnTo>
                <a:lnTo>
                  <a:pt x="2579" y="146"/>
                </a:lnTo>
                <a:lnTo>
                  <a:pt x="2239" y="268"/>
                </a:lnTo>
                <a:lnTo>
                  <a:pt x="1874" y="414"/>
                </a:lnTo>
                <a:lnTo>
                  <a:pt x="1557" y="608"/>
                </a:lnTo>
                <a:lnTo>
                  <a:pt x="1241" y="827"/>
                </a:lnTo>
                <a:lnTo>
                  <a:pt x="949" y="1095"/>
                </a:lnTo>
                <a:lnTo>
                  <a:pt x="706" y="1387"/>
                </a:lnTo>
                <a:lnTo>
                  <a:pt x="487" y="1728"/>
                </a:lnTo>
                <a:lnTo>
                  <a:pt x="316" y="2093"/>
                </a:lnTo>
                <a:lnTo>
                  <a:pt x="195" y="2482"/>
                </a:lnTo>
                <a:lnTo>
                  <a:pt x="97" y="2896"/>
                </a:lnTo>
                <a:lnTo>
                  <a:pt x="49" y="3309"/>
                </a:lnTo>
                <a:lnTo>
                  <a:pt x="0" y="3747"/>
                </a:lnTo>
                <a:lnTo>
                  <a:pt x="0" y="4161"/>
                </a:lnTo>
                <a:lnTo>
                  <a:pt x="24" y="4988"/>
                </a:lnTo>
                <a:lnTo>
                  <a:pt x="73" y="5451"/>
                </a:lnTo>
                <a:lnTo>
                  <a:pt x="146" y="5913"/>
                </a:lnTo>
                <a:lnTo>
                  <a:pt x="219" y="6351"/>
                </a:lnTo>
                <a:lnTo>
                  <a:pt x="341" y="6789"/>
                </a:lnTo>
                <a:lnTo>
                  <a:pt x="487" y="7227"/>
                </a:lnTo>
                <a:lnTo>
                  <a:pt x="633" y="7665"/>
                </a:lnTo>
                <a:lnTo>
                  <a:pt x="827" y="8078"/>
                </a:lnTo>
                <a:lnTo>
                  <a:pt x="1046" y="8492"/>
                </a:lnTo>
                <a:lnTo>
                  <a:pt x="1265" y="8881"/>
                </a:lnTo>
                <a:lnTo>
                  <a:pt x="1533" y="9246"/>
                </a:lnTo>
                <a:lnTo>
                  <a:pt x="1801" y="9587"/>
                </a:lnTo>
                <a:lnTo>
                  <a:pt x="2093" y="9928"/>
                </a:lnTo>
                <a:lnTo>
                  <a:pt x="2458" y="10341"/>
                </a:lnTo>
                <a:lnTo>
                  <a:pt x="2798" y="10779"/>
                </a:lnTo>
                <a:lnTo>
                  <a:pt x="3139" y="11169"/>
                </a:lnTo>
                <a:lnTo>
                  <a:pt x="3334" y="11363"/>
                </a:lnTo>
                <a:lnTo>
                  <a:pt x="3553" y="11558"/>
                </a:lnTo>
                <a:lnTo>
                  <a:pt x="4331" y="12215"/>
                </a:lnTo>
                <a:lnTo>
                  <a:pt x="5134" y="12823"/>
                </a:lnTo>
                <a:lnTo>
                  <a:pt x="5961" y="13432"/>
                </a:lnTo>
                <a:lnTo>
                  <a:pt x="6399" y="13724"/>
                </a:lnTo>
                <a:lnTo>
                  <a:pt x="6837" y="13991"/>
                </a:lnTo>
                <a:lnTo>
                  <a:pt x="7275" y="14235"/>
                </a:lnTo>
                <a:lnTo>
                  <a:pt x="7689" y="14502"/>
                </a:lnTo>
                <a:lnTo>
                  <a:pt x="7981" y="14672"/>
                </a:lnTo>
                <a:lnTo>
                  <a:pt x="8127" y="14770"/>
                </a:lnTo>
                <a:lnTo>
                  <a:pt x="8249" y="14891"/>
                </a:lnTo>
                <a:lnTo>
                  <a:pt x="8249" y="14964"/>
                </a:lnTo>
                <a:lnTo>
                  <a:pt x="8249" y="15062"/>
                </a:lnTo>
                <a:lnTo>
                  <a:pt x="8297" y="15110"/>
                </a:lnTo>
                <a:lnTo>
                  <a:pt x="8370" y="15183"/>
                </a:lnTo>
                <a:lnTo>
                  <a:pt x="8443" y="15208"/>
                </a:lnTo>
                <a:lnTo>
                  <a:pt x="8516" y="15232"/>
                </a:lnTo>
                <a:lnTo>
                  <a:pt x="8614" y="15232"/>
                </a:lnTo>
                <a:lnTo>
                  <a:pt x="8711" y="15183"/>
                </a:lnTo>
                <a:lnTo>
                  <a:pt x="8735" y="15159"/>
                </a:lnTo>
                <a:lnTo>
                  <a:pt x="8784" y="15110"/>
                </a:lnTo>
                <a:lnTo>
                  <a:pt x="9490" y="14599"/>
                </a:lnTo>
                <a:lnTo>
                  <a:pt x="10220" y="14113"/>
                </a:lnTo>
                <a:lnTo>
                  <a:pt x="10925" y="13602"/>
                </a:lnTo>
                <a:lnTo>
                  <a:pt x="11631" y="13115"/>
                </a:lnTo>
                <a:lnTo>
                  <a:pt x="12312" y="12604"/>
                </a:lnTo>
                <a:lnTo>
                  <a:pt x="12969" y="12069"/>
                </a:lnTo>
                <a:lnTo>
                  <a:pt x="13578" y="11509"/>
                </a:lnTo>
                <a:lnTo>
                  <a:pt x="14186" y="10925"/>
                </a:lnTo>
                <a:lnTo>
                  <a:pt x="14745" y="10341"/>
                </a:lnTo>
                <a:lnTo>
                  <a:pt x="15256" y="9733"/>
                </a:lnTo>
                <a:lnTo>
                  <a:pt x="15743" y="9076"/>
                </a:lnTo>
                <a:lnTo>
                  <a:pt x="15962" y="8735"/>
                </a:lnTo>
                <a:lnTo>
                  <a:pt x="16157" y="8395"/>
                </a:lnTo>
                <a:lnTo>
                  <a:pt x="16351" y="8054"/>
                </a:lnTo>
                <a:lnTo>
                  <a:pt x="16522" y="7689"/>
                </a:lnTo>
                <a:lnTo>
                  <a:pt x="16668" y="7324"/>
                </a:lnTo>
                <a:lnTo>
                  <a:pt x="16814" y="6959"/>
                </a:lnTo>
                <a:lnTo>
                  <a:pt x="16935" y="6570"/>
                </a:lnTo>
                <a:lnTo>
                  <a:pt x="17033" y="6181"/>
                </a:lnTo>
                <a:lnTo>
                  <a:pt x="17106" y="5791"/>
                </a:lnTo>
                <a:lnTo>
                  <a:pt x="17179" y="5378"/>
                </a:lnTo>
                <a:lnTo>
                  <a:pt x="17203" y="5013"/>
                </a:lnTo>
                <a:lnTo>
                  <a:pt x="17227" y="4623"/>
                </a:lnTo>
                <a:lnTo>
                  <a:pt x="17227" y="4210"/>
                </a:lnTo>
                <a:lnTo>
                  <a:pt x="17203" y="3820"/>
                </a:lnTo>
                <a:lnTo>
                  <a:pt x="17130" y="3407"/>
                </a:lnTo>
                <a:lnTo>
                  <a:pt x="17057" y="3017"/>
                </a:lnTo>
                <a:lnTo>
                  <a:pt x="16960" y="2652"/>
                </a:lnTo>
                <a:lnTo>
                  <a:pt x="16814" y="2287"/>
                </a:lnTo>
                <a:lnTo>
                  <a:pt x="16643" y="1947"/>
                </a:lnTo>
                <a:lnTo>
                  <a:pt x="16449" y="1655"/>
                </a:lnTo>
                <a:lnTo>
                  <a:pt x="16205" y="1363"/>
                </a:lnTo>
                <a:lnTo>
                  <a:pt x="15938" y="1119"/>
                </a:lnTo>
                <a:lnTo>
                  <a:pt x="15646" y="876"/>
                </a:lnTo>
                <a:lnTo>
                  <a:pt x="15329" y="681"/>
                </a:lnTo>
                <a:lnTo>
                  <a:pt x="14989" y="511"/>
                </a:lnTo>
                <a:lnTo>
                  <a:pt x="14648" y="365"/>
                </a:lnTo>
                <a:lnTo>
                  <a:pt x="14332" y="243"/>
                </a:lnTo>
                <a:lnTo>
                  <a:pt x="13967" y="170"/>
                </a:lnTo>
                <a:lnTo>
                  <a:pt x="13578" y="97"/>
                </a:lnTo>
                <a:lnTo>
                  <a:pt x="13188" y="73"/>
                </a:lnTo>
                <a:lnTo>
                  <a:pt x="12799" y="49"/>
                </a:lnTo>
                <a:lnTo>
                  <a:pt x="12410" y="73"/>
                </a:lnTo>
                <a:lnTo>
                  <a:pt x="12045" y="146"/>
                </a:lnTo>
                <a:lnTo>
                  <a:pt x="11704" y="243"/>
                </a:lnTo>
                <a:lnTo>
                  <a:pt x="11217" y="462"/>
                </a:lnTo>
                <a:lnTo>
                  <a:pt x="10731" y="706"/>
                </a:lnTo>
                <a:lnTo>
                  <a:pt x="10268" y="949"/>
                </a:lnTo>
                <a:lnTo>
                  <a:pt x="9806" y="1241"/>
                </a:lnTo>
                <a:lnTo>
                  <a:pt x="9611" y="1363"/>
                </a:lnTo>
                <a:lnTo>
                  <a:pt x="9271" y="1582"/>
                </a:lnTo>
                <a:lnTo>
                  <a:pt x="8906" y="1874"/>
                </a:lnTo>
                <a:lnTo>
                  <a:pt x="8735" y="2044"/>
                </a:lnTo>
                <a:lnTo>
                  <a:pt x="8589" y="2190"/>
                </a:lnTo>
                <a:lnTo>
                  <a:pt x="8468" y="2044"/>
                </a:lnTo>
                <a:lnTo>
                  <a:pt x="8322" y="1922"/>
                </a:lnTo>
                <a:lnTo>
                  <a:pt x="7981" y="1630"/>
                </a:lnTo>
                <a:lnTo>
                  <a:pt x="7592" y="1363"/>
                </a:lnTo>
                <a:lnTo>
                  <a:pt x="7202" y="1119"/>
                </a:lnTo>
                <a:lnTo>
                  <a:pt x="6813" y="900"/>
                </a:lnTo>
                <a:lnTo>
                  <a:pt x="6472" y="706"/>
                </a:lnTo>
                <a:lnTo>
                  <a:pt x="5986" y="487"/>
                </a:lnTo>
                <a:lnTo>
                  <a:pt x="5645" y="341"/>
                </a:lnTo>
                <a:lnTo>
                  <a:pt x="5280" y="219"/>
                </a:lnTo>
                <a:lnTo>
                  <a:pt x="4915" y="122"/>
                </a:lnTo>
                <a:lnTo>
                  <a:pt x="4526" y="49"/>
                </a:lnTo>
                <a:lnTo>
                  <a:pt x="4137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1999" name="Google Shape;1999;p43"/>
          <p:cNvSpPr/>
          <p:nvPr/>
        </p:nvSpPr>
        <p:spPr>
          <a:xfrm>
            <a:off x="2750016" y="869262"/>
            <a:ext cx="305654" cy="306989"/>
          </a:xfrm>
          <a:custGeom>
            <a:avLst/>
            <a:gdLst/>
            <a:ahLst/>
            <a:cxnLst/>
            <a:rect l="l" t="t" r="r" b="b"/>
            <a:pathLst>
              <a:path w="16717" h="16790" extrusionOk="0">
                <a:moveTo>
                  <a:pt x="8687" y="511"/>
                </a:moveTo>
                <a:lnTo>
                  <a:pt x="9174" y="1046"/>
                </a:lnTo>
                <a:lnTo>
                  <a:pt x="9660" y="1606"/>
                </a:lnTo>
                <a:lnTo>
                  <a:pt x="10025" y="2068"/>
                </a:lnTo>
                <a:lnTo>
                  <a:pt x="10196" y="2312"/>
                </a:lnTo>
                <a:lnTo>
                  <a:pt x="10390" y="2531"/>
                </a:lnTo>
                <a:lnTo>
                  <a:pt x="10585" y="2701"/>
                </a:lnTo>
                <a:lnTo>
                  <a:pt x="10780" y="2871"/>
                </a:lnTo>
                <a:lnTo>
                  <a:pt x="11023" y="2969"/>
                </a:lnTo>
                <a:lnTo>
                  <a:pt x="11242" y="3042"/>
                </a:lnTo>
                <a:lnTo>
                  <a:pt x="11485" y="3066"/>
                </a:lnTo>
                <a:lnTo>
                  <a:pt x="11729" y="3042"/>
                </a:lnTo>
                <a:lnTo>
                  <a:pt x="11972" y="2969"/>
                </a:lnTo>
                <a:lnTo>
                  <a:pt x="12215" y="2847"/>
                </a:lnTo>
                <a:lnTo>
                  <a:pt x="12337" y="2750"/>
                </a:lnTo>
                <a:lnTo>
                  <a:pt x="12434" y="2652"/>
                </a:lnTo>
                <a:lnTo>
                  <a:pt x="12605" y="2433"/>
                </a:lnTo>
                <a:lnTo>
                  <a:pt x="12726" y="2190"/>
                </a:lnTo>
                <a:lnTo>
                  <a:pt x="12824" y="1922"/>
                </a:lnTo>
                <a:lnTo>
                  <a:pt x="12921" y="1679"/>
                </a:lnTo>
                <a:lnTo>
                  <a:pt x="13043" y="1411"/>
                </a:lnTo>
                <a:lnTo>
                  <a:pt x="13164" y="1168"/>
                </a:lnTo>
                <a:lnTo>
                  <a:pt x="13335" y="973"/>
                </a:lnTo>
                <a:lnTo>
                  <a:pt x="13456" y="852"/>
                </a:lnTo>
                <a:lnTo>
                  <a:pt x="13602" y="779"/>
                </a:lnTo>
                <a:lnTo>
                  <a:pt x="13724" y="706"/>
                </a:lnTo>
                <a:lnTo>
                  <a:pt x="13870" y="657"/>
                </a:lnTo>
                <a:lnTo>
                  <a:pt x="13991" y="608"/>
                </a:lnTo>
                <a:lnTo>
                  <a:pt x="14137" y="584"/>
                </a:lnTo>
                <a:lnTo>
                  <a:pt x="14283" y="584"/>
                </a:lnTo>
                <a:lnTo>
                  <a:pt x="14429" y="608"/>
                </a:lnTo>
                <a:lnTo>
                  <a:pt x="14721" y="681"/>
                </a:lnTo>
                <a:lnTo>
                  <a:pt x="14989" y="779"/>
                </a:lnTo>
                <a:lnTo>
                  <a:pt x="15232" y="949"/>
                </a:lnTo>
                <a:lnTo>
                  <a:pt x="15451" y="1119"/>
                </a:lnTo>
                <a:lnTo>
                  <a:pt x="15403" y="1168"/>
                </a:lnTo>
                <a:lnTo>
                  <a:pt x="15354" y="1217"/>
                </a:lnTo>
                <a:lnTo>
                  <a:pt x="15354" y="1265"/>
                </a:lnTo>
                <a:lnTo>
                  <a:pt x="15354" y="1314"/>
                </a:lnTo>
                <a:lnTo>
                  <a:pt x="15403" y="1363"/>
                </a:lnTo>
                <a:lnTo>
                  <a:pt x="15646" y="1363"/>
                </a:lnTo>
                <a:lnTo>
                  <a:pt x="15670" y="1387"/>
                </a:lnTo>
                <a:lnTo>
                  <a:pt x="15768" y="1533"/>
                </a:lnTo>
                <a:lnTo>
                  <a:pt x="15646" y="1557"/>
                </a:lnTo>
                <a:lnTo>
                  <a:pt x="15500" y="1606"/>
                </a:lnTo>
                <a:lnTo>
                  <a:pt x="15427" y="1630"/>
                </a:lnTo>
                <a:lnTo>
                  <a:pt x="15378" y="1703"/>
                </a:lnTo>
                <a:lnTo>
                  <a:pt x="15354" y="1752"/>
                </a:lnTo>
                <a:lnTo>
                  <a:pt x="15378" y="1801"/>
                </a:lnTo>
                <a:lnTo>
                  <a:pt x="15451" y="1825"/>
                </a:lnTo>
                <a:lnTo>
                  <a:pt x="15500" y="1849"/>
                </a:lnTo>
                <a:lnTo>
                  <a:pt x="15646" y="1874"/>
                </a:lnTo>
                <a:lnTo>
                  <a:pt x="15914" y="1874"/>
                </a:lnTo>
                <a:lnTo>
                  <a:pt x="16011" y="2068"/>
                </a:lnTo>
                <a:lnTo>
                  <a:pt x="15841" y="2044"/>
                </a:lnTo>
                <a:lnTo>
                  <a:pt x="15695" y="2044"/>
                </a:lnTo>
                <a:lnTo>
                  <a:pt x="15573" y="2068"/>
                </a:lnTo>
                <a:lnTo>
                  <a:pt x="15451" y="2141"/>
                </a:lnTo>
                <a:lnTo>
                  <a:pt x="15427" y="2141"/>
                </a:lnTo>
                <a:lnTo>
                  <a:pt x="15451" y="2166"/>
                </a:lnTo>
                <a:lnTo>
                  <a:pt x="15500" y="2239"/>
                </a:lnTo>
                <a:lnTo>
                  <a:pt x="15573" y="2287"/>
                </a:lnTo>
                <a:lnTo>
                  <a:pt x="15743" y="2360"/>
                </a:lnTo>
                <a:lnTo>
                  <a:pt x="16084" y="2458"/>
                </a:lnTo>
                <a:lnTo>
                  <a:pt x="16084" y="2652"/>
                </a:lnTo>
                <a:lnTo>
                  <a:pt x="16060" y="2823"/>
                </a:lnTo>
                <a:lnTo>
                  <a:pt x="15646" y="2725"/>
                </a:lnTo>
                <a:lnTo>
                  <a:pt x="15427" y="2652"/>
                </a:lnTo>
                <a:lnTo>
                  <a:pt x="15330" y="2628"/>
                </a:lnTo>
                <a:lnTo>
                  <a:pt x="15184" y="2628"/>
                </a:lnTo>
                <a:lnTo>
                  <a:pt x="15184" y="2652"/>
                </a:lnTo>
                <a:lnTo>
                  <a:pt x="15281" y="2750"/>
                </a:lnTo>
                <a:lnTo>
                  <a:pt x="15378" y="2847"/>
                </a:lnTo>
                <a:lnTo>
                  <a:pt x="15622" y="2993"/>
                </a:lnTo>
                <a:lnTo>
                  <a:pt x="15768" y="3090"/>
                </a:lnTo>
                <a:lnTo>
                  <a:pt x="15962" y="3139"/>
                </a:lnTo>
                <a:lnTo>
                  <a:pt x="15841" y="3309"/>
                </a:lnTo>
                <a:lnTo>
                  <a:pt x="15768" y="3407"/>
                </a:lnTo>
                <a:lnTo>
                  <a:pt x="15670" y="3334"/>
                </a:lnTo>
                <a:lnTo>
                  <a:pt x="15573" y="3285"/>
                </a:lnTo>
                <a:lnTo>
                  <a:pt x="15378" y="3212"/>
                </a:lnTo>
                <a:lnTo>
                  <a:pt x="14989" y="3017"/>
                </a:lnTo>
                <a:lnTo>
                  <a:pt x="14794" y="2944"/>
                </a:lnTo>
                <a:lnTo>
                  <a:pt x="14600" y="2896"/>
                </a:lnTo>
                <a:lnTo>
                  <a:pt x="14575" y="2896"/>
                </a:lnTo>
                <a:lnTo>
                  <a:pt x="14575" y="2920"/>
                </a:lnTo>
                <a:lnTo>
                  <a:pt x="14673" y="3090"/>
                </a:lnTo>
                <a:lnTo>
                  <a:pt x="14819" y="3236"/>
                </a:lnTo>
                <a:lnTo>
                  <a:pt x="14965" y="3358"/>
                </a:lnTo>
                <a:lnTo>
                  <a:pt x="15135" y="3455"/>
                </a:lnTo>
                <a:lnTo>
                  <a:pt x="15427" y="3626"/>
                </a:lnTo>
                <a:lnTo>
                  <a:pt x="15086" y="3747"/>
                </a:lnTo>
                <a:lnTo>
                  <a:pt x="14989" y="3674"/>
                </a:lnTo>
                <a:lnTo>
                  <a:pt x="14867" y="3650"/>
                </a:lnTo>
                <a:lnTo>
                  <a:pt x="14770" y="3601"/>
                </a:lnTo>
                <a:lnTo>
                  <a:pt x="14673" y="3528"/>
                </a:lnTo>
                <a:lnTo>
                  <a:pt x="14527" y="3407"/>
                </a:lnTo>
                <a:lnTo>
                  <a:pt x="14429" y="3358"/>
                </a:lnTo>
                <a:lnTo>
                  <a:pt x="14332" y="3334"/>
                </a:lnTo>
                <a:lnTo>
                  <a:pt x="14308" y="3334"/>
                </a:lnTo>
                <a:lnTo>
                  <a:pt x="14259" y="3358"/>
                </a:lnTo>
                <a:lnTo>
                  <a:pt x="14235" y="3431"/>
                </a:lnTo>
                <a:lnTo>
                  <a:pt x="14259" y="3528"/>
                </a:lnTo>
                <a:lnTo>
                  <a:pt x="14308" y="3650"/>
                </a:lnTo>
                <a:lnTo>
                  <a:pt x="14478" y="3845"/>
                </a:lnTo>
                <a:lnTo>
                  <a:pt x="14551" y="3918"/>
                </a:lnTo>
                <a:lnTo>
                  <a:pt x="14308" y="4015"/>
                </a:lnTo>
                <a:lnTo>
                  <a:pt x="14186" y="3942"/>
                </a:lnTo>
                <a:lnTo>
                  <a:pt x="14064" y="3893"/>
                </a:lnTo>
                <a:lnTo>
                  <a:pt x="14016" y="3869"/>
                </a:lnTo>
                <a:lnTo>
                  <a:pt x="13943" y="3845"/>
                </a:lnTo>
                <a:lnTo>
                  <a:pt x="13918" y="3869"/>
                </a:lnTo>
                <a:lnTo>
                  <a:pt x="13894" y="3893"/>
                </a:lnTo>
                <a:lnTo>
                  <a:pt x="13894" y="3966"/>
                </a:lnTo>
                <a:lnTo>
                  <a:pt x="13918" y="4039"/>
                </a:lnTo>
                <a:lnTo>
                  <a:pt x="13991" y="4161"/>
                </a:lnTo>
                <a:lnTo>
                  <a:pt x="14040" y="4210"/>
                </a:lnTo>
                <a:lnTo>
                  <a:pt x="13967" y="4283"/>
                </a:lnTo>
                <a:lnTo>
                  <a:pt x="13870" y="4404"/>
                </a:lnTo>
                <a:lnTo>
                  <a:pt x="13845" y="4331"/>
                </a:lnTo>
                <a:lnTo>
                  <a:pt x="13797" y="4234"/>
                </a:lnTo>
                <a:lnTo>
                  <a:pt x="13724" y="4161"/>
                </a:lnTo>
                <a:lnTo>
                  <a:pt x="13651" y="4161"/>
                </a:lnTo>
                <a:lnTo>
                  <a:pt x="13626" y="4234"/>
                </a:lnTo>
                <a:lnTo>
                  <a:pt x="13602" y="4283"/>
                </a:lnTo>
                <a:lnTo>
                  <a:pt x="13602" y="4380"/>
                </a:lnTo>
                <a:lnTo>
                  <a:pt x="13602" y="4428"/>
                </a:lnTo>
                <a:lnTo>
                  <a:pt x="13675" y="4550"/>
                </a:lnTo>
                <a:lnTo>
                  <a:pt x="13748" y="4647"/>
                </a:lnTo>
                <a:lnTo>
                  <a:pt x="13699" y="4842"/>
                </a:lnTo>
                <a:lnTo>
                  <a:pt x="13675" y="5037"/>
                </a:lnTo>
                <a:lnTo>
                  <a:pt x="13699" y="5231"/>
                </a:lnTo>
                <a:lnTo>
                  <a:pt x="13724" y="5426"/>
                </a:lnTo>
                <a:lnTo>
                  <a:pt x="13797" y="5621"/>
                </a:lnTo>
                <a:lnTo>
                  <a:pt x="13870" y="5815"/>
                </a:lnTo>
                <a:lnTo>
                  <a:pt x="13967" y="5986"/>
                </a:lnTo>
                <a:lnTo>
                  <a:pt x="14089" y="6132"/>
                </a:lnTo>
                <a:lnTo>
                  <a:pt x="14308" y="6351"/>
                </a:lnTo>
                <a:lnTo>
                  <a:pt x="14527" y="6570"/>
                </a:lnTo>
                <a:lnTo>
                  <a:pt x="14746" y="6764"/>
                </a:lnTo>
                <a:lnTo>
                  <a:pt x="14965" y="6983"/>
                </a:lnTo>
                <a:lnTo>
                  <a:pt x="15597" y="7640"/>
                </a:lnTo>
                <a:lnTo>
                  <a:pt x="15914" y="7981"/>
                </a:lnTo>
                <a:lnTo>
                  <a:pt x="16254" y="8273"/>
                </a:lnTo>
                <a:lnTo>
                  <a:pt x="16279" y="8297"/>
                </a:lnTo>
                <a:lnTo>
                  <a:pt x="16230" y="8443"/>
                </a:lnTo>
                <a:lnTo>
                  <a:pt x="16133" y="8346"/>
                </a:lnTo>
                <a:lnTo>
                  <a:pt x="16035" y="8249"/>
                </a:lnTo>
                <a:lnTo>
                  <a:pt x="15768" y="8078"/>
                </a:lnTo>
                <a:lnTo>
                  <a:pt x="15573" y="7981"/>
                </a:lnTo>
                <a:lnTo>
                  <a:pt x="15378" y="7884"/>
                </a:lnTo>
                <a:lnTo>
                  <a:pt x="15159" y="7811"/>
                </a:lnTo>
                <a:lnTo>
                  <a:pt x="14940" y="7738"/>
                </a:lnTo>
                <a:lnTo>
                  <a:pt x="14892" y="7762"/>
                </a:lnTo>
                <a:lnTo>
                  <a:pt x="14892" y="7786"/>
                </a:lnTo>
                <a:lnTo>
                  <a:pt x="15013" y="7932"/>
                </a:lnTo>
                <a:lnTo>
                  <a:pt x="15159" y="8078"/>
                </a:lnTo>
                <a:lnTo>
                  <a:pt x="15476" y="8297"/>
                </a:lnTo>
                <a:lnTo>
                  <a:pt x="15695" y="8468"/>
                </a:lnTo>
                <a:lnTo>
                  <a:pt x="15889" y="8614"/>
                </a:lnTo>
                <a:lnTo>
                  <a:pt x="15987" y="8687"/>
                </a:lnTo>
                <a:lnTo>
                  <a:pt x="16060" y="8711"/>
                </a:lnTo>
                <a:lnTo>
                  <a:pt x="15865" y="9003"/>
                </a:lnTo>
                <a:lnTo>
                  <a:pt x="15816" y="9076"/>
                </a:lnTo>
                <a:lnTo>
                  <a:pt x="15816" y="9052"/>
                </a:lnTo>
                <a:lnTo>
                  <a:pt x="15768" y="8954"/>
                </a:lnTo>
                <a:lnTo>
                  <a:pt x="15695" y="8881"/>
                </a:lnTo>
                <a:lnTo>
                  <a:pt x="15597" y="8833"/>
                </a:lnTo>
                <a:lnTo>
                  <a:pt x="15524" y="8784"/>
                </a:lnTo>
                <a:lnTo>
                  <a:pt x="15135" y="8614"/>
                </a:lnTo>
                <a:lnTo>
                  <a:pt x="14916" y="8516"/>
                </a:lnTo>
                <a:lnTo>
                  <a:pt x="14721" y="8395"/>
                </a:lnTo>
                <a:lnTo>
                  <a:pt x="14527" y="8273"/>
                </a:lnTo>
                <a:lnTo>
                  <a:pt x="14332" y="8176"/>
                </a:lnTo>
                <a:lnTo>
                  <a:pt x="14283" y="8176"/>
                </a:lnTo>
                <a:lnTo>
                  <a:pt x="14283" y="8200"/>
                </a:lnTo>
                <a:lnTo>
                  <a:pt x="14259" y="8249"/>
                </a:lnTo>
                <a:lnTo>
                  <a:pt x="14308" y="8346"/>
                </a:lnTo>
                <a:lnTo>
                  <a:pt x="14356" y="8419"/>
                </a:lnTo>
                <a:lnTo>
                  <a:pt x="14527" y="8589"/>
                </a:lnTo>
                <a:lnTo>
                  <a:pt x="14721" y="8735"/>
                </a:lnTo>
                <a:lnTo>
                  <a:pt x="14892" y="8833"/>
                </a:lnTo>
                <a:lnTo>
                  <a:pt x="15086" y="8954"/>
                </a:lnTo>
                <a:lnTo>
                  <a:pt x="15305" y="9076"/>
                </a:lnTo>
                <a:lnTo>
                  <a:pt x="15427" y="9100"/>
                </a:lnTo>
                <a:lnTo>
                  <a:pt x="15549" y="9149"/>
                </a:lnTo>
                <a:lnTo>
                  <a:pt x="15743" y="9149"/>
                </a:lnTo>
                <a:lnTo>
                  <a:pt x="15768" y="9125"/>
                </a:lnTo>
                <a:lnTo>
                  <a:pt x="15451" y="9587"/>
                </a:lnTo>
                <a:lnTo>
                  <a:pt x="15330" y="9490"/>
                </a:lnTo>
                <a:lnTo>
                  <a:pt x="15208" y="9417"/>
                </a:lnTo>
                <a:lnTo>
                  <a:pt x="14965" y="9246"/>
                </a:lnTo>
                <a:lnTo>
                  <a:pt x="14746" y="9100"/>
                </a:lnTo>
                <a:lnTo>
                  <a:pt x="14502" y="8954"/>
                </a:lnTo>
                <a:lnTo>
                  <a:pt x="14381" y="8881"/>
                </a:lnTo>
                <a:lnTo>
                  <a:pt x="14235" y="8833"/>
                </a:lnTo>
                <a:lnTo>
                  <a:pt x="14113" y="8808"/>
                </a:lnTo>
                <a:lnTo>
                  <a:pt x="13991" y="8808"/>
                </a:lnTo>
                <a:lnTo>
                  <a:pt x="13943" y="8833"/>
                </a:lnTo>
                <a:lnTo>
                  <a:pt x="13943" y="8857"/>
                </a:lnTo>
                <a:lnTo>
                  <a:pt x="14016" y="8954"/>
                </a:lnTo>
                <a:lnTo>
                  <a:pt x="14089" y="9052"/>
                </a:lnTo>
                <a:lnTo>
                  <a:pt x="14283" y="9222"/>
                </a:lnTo>
                <a:lnTo>
                  <a:pt x="14673" y="9514"/>
                </a:lnTo>
                <a:lnTo>
                  <a:pt x="14916" y="9709"/>
                </a:lnTo>
                <a:lnTo>
                  <a:pt x="15062" y="9806"/>
                </a:lnTo>
                <a:lnTo>
                  <a:pt x="15208" y="9903"/>
                </a:lnTo>
                <a:lnTo>
                  <a:pt x="15086" y="10049"/>
                </a:lnTo>
                <a:lnTo>
                  <a:pt x="15013" y="10122"/>
                </a:lnTo>
                <a:lnTo>
                  <a:pt x="14843" y="10001"/>
                </a:lnTo>
                <a:lnTo>
                  <a:pt x="14721" y="9928"/>
                </a:lnTo>
                <a:lnTo>
                  <a:pt x="14405" y="9782"/>
                </a:lnTo>
                <a:lnTo>
                  <a:pt x="14089" y="9636"/>
                </a:lnTo>
                <a:lnTo>
                  <a:pt x="13943" y="9538"/>
                </a:lnTo>
                <a:lnTo>
                  <a:pt x="13797" y="9441"/>
                </a:lnTo>
                <a:lnTo>
                  <a:pt x="13699" y="9319"/>
                </a:lnTo>
                <a:lnTo>
                  <a:pt x="13626" y="9149"/>
                </a:lnTo>
                <a:lnTo>
                  <a:pt x="13578" y="9149"/>
                </a:lnTo>
                <a:lnTo>
                  <a:pt x="13554" y="9295"/>
                </a:lnTo>
                <a:lnTo>
                  <a:pt x="13578" y="9392"/>
                </a:lnTo>
                <a:lnTo>
                  <a:pt x="13602" y="9514"/>
                </a:lnTo>
                <a:lnTo>
                  <a:pt x="13651" y="9611"/>
                </a:lnTo>
                <a:lnTo>
                  <a:pt x="13724" y="9709"/>
                </a:lnTo>
                <a:lnTo>
                  <a:pt x="13797" y="9782"/>
                </a:lnTo>
                <a:lnTo>
                  <a:pt x="13991" y="9952"/>
                </a:lnTo>
                <a:lnTo>
                  <a:pt x="14283" y="10122"/>
                </a:lnTo>
                <a:lnTo>
                  <a:pt x="14600" y="10268"/>
                </a:lnTo>
                <a:lnTo>
                  <a:pt x="14746" y="10390"/>
                </a:lnTo>
                <a:lnTo>
                  <a:pt x="14551" y="10512"/>
                </a:lnTo>
                <a:lnTo>
                  <a:pt x="14356" y="10633"/>
                </a:lnTo>
                <a:lnTo>
                  <a:pt x="14259" y="10512"/>
                </a:lnTo>
                <a:lnTo>
                  <a:pt x="14137" y="10414"/>
                </a:lnTo>
                <a:lnTo>
                  <a:pt x="13894" y="10244"/>
                </a:lnTo>
                <a:lnTo>
                  <a:pt x="13724" y="10122"/>
                </a:lnTo>
                <a:lnTo>
                  <a:pt x="13578" y="9976"/>
                </a:lnTo>
                <a:lnTo>
                  <a:pt x="13456" y="9855"/>
                </a:lnTo>
                <a:lnTo>
                  <a:pt x="13408" y="9782"/>
                </a:lnTo>
                <a:lnTo>
                  <a:pt x="13359" y="9733"/>
                </a:lnTo>
                <a:lnTo>
                  <a:pt x="13310" y="9733"/>
                </a:lnTo>
                <a:lnTo>
                  <a:pt x="13286" y="9757"/>
                </a:lnTo>
                <a:lnTo>
                  <a:pt x="13262" y="9830"/>
                </a:lnTo>
                <a:lnTo>
                  <a:pt x="13262" y="9928"/>
                </a:lnTo>
                <a:lnTo>
                  <a:pt x="13262" y="10001"/>
                </a:lnTo>
                <a:lnTo>
                  <a:pt x="13310" y="10098"/>
                </a:lnTo>
                <a:lnTo>
                  <a:pt x="13408" y="10244"/>
                </a:lnTo>
                <a:lnTo>
                  <a:pt x="13529" y="10390"/>
                </a:lnTo>
                <a:lnTo>
                  <a:pt x="13699" y="10536"/>
                </a:lnTo>
                <a:lnTo>
                  <a:pt x="13894" y="10682"/>
                </a:lnTo>
                <a:lnTo>
                  <a:pt x="13991" y="10779"/>
                </a:lnTo>
                <a:lnTo>
                  <a:pt x="13894" y="10828"/>
                </a:lnTo>
                <a:lnTo>
                  <a:pt x="13578" y="10828"/>
                </a:lnTo>
                <a:lnTo>
                  <a:pt x="13505" y="10804"/>
                </a:lnTo>
                <a:lnTo>
                  <a:pt x="13335" y="10706"/>
                </a:lnTo>
                <a:lnTo>
                  <a:pt x="13213" y="10560"/>
                </a:lnTo>
                <a:lnTo>
                  <a:pt x="13116" y="10414"/>
                </a:lnTo>
                <a:lnTo>
                  <a:pt x="13018" y="10244"/>
                </a:lnTo>
                <a:lnTo>
                  <a:pt x="12872" y="9879"/>
                </a:lnTo>
                <a:lnTo>
                  <a:pt x="12775" y="9636"/>
                </a:lnTo>
                <a:lnTo>
                  <a:pt x="12653" y="9392"/>
                </a:lnTo>
                <a:lnTo>
                  <a:pt x="12532" y="9173"/>
                </a:lnTo>
                <a:lnTo>
                  <a:pt x="12386" y="8979"/>
                </a:lnTo>
                <a:lnTo>
                  <a:pt x="12215" y="8808"/>
                </a:lnTo>
                <a:lnTo>
                  <a:pt x="12021" y="8662"/>
                </a:lnTo>
                <a:lnTo>
                  <a:pt x="11777" y="8565"/>
                </a:lnTo>
                <a:lnTo>
                  <a:pt x="11510" y="8468"/>
                </a:lnTo>
                <a:lnTo>
                  <a:pt x="11218" y="8443"/>
                </a:lnTo>
                <a:lnTo>
                  <a:pt x="10926" y="8443"/>
                </a:lnTo>
                <a:lnTo>
                  <a:pt x="10634" y="8492"/>
                </a:lnTo>
                <a:lnTo>
                  <a:pt x="10366" y="8589"/>
                </a:lnTo>
                <a:lnTo>
                  <a:pt x="10098" y="8687"/>
                </a:lnTo>
                <a:lnTo>
                  <a:pt x="9855" y="8833"/>
                </a:lnTo>
                <a:lnTo>
                  <a:pt x="9612" y="9027"/>
                </a:lnTo>
                <a:lnTo>
                  <a:pt x="9393" y="9198"/>
                </a:lnTo>
                <a:lnTo>
                  <a:pt x="9198" y="9392"/>
                </a:lnTo>
                <a:lnTo>
                  <a:pt x="9028" y="9611"/>
                </a:lnTo>
                <a:lnTo>
                  <a:pt x="8906" y="9855"/>
                </a:lnTo>
                <a:lnTo>
                  <a:pt x="8784" y="10122"/>
                </a:lnTo>
                <a:lnTo>
                  <a:pt x="8711" y="10366"/>
                </a:lnTo>
                <a:lnTo>
                  <a:pt x="8663" y="10633"/>
                </a:lnTo>
                <a:lnTo>
                  <a:pt x="8638" y="10925"/>
                </a:lnTo>
                <a:lnTo>
                  <a:pt x="8663" y="11193"/>
                </a:lnTo>
                <a:lnTo>
                  <a:pt x="8736" y="11461"/>
                </a:lnTo>
                <a:lnTo>
                  <a:pt x="8833" y="11680"/>
                </a:lnTo>
                <a:lnTo>
                  <a:pt x="8955" y="11874"/>
                </a:lnTo>
                <a:lnTo>
                  <a:pt x="9101" y="12045"/>
                </a:lnTo>
                <a:lnTo>
                  <a:pt x="9295" y="12191"/>
                </a:lnTo>
                <a:lnTo>
                  <a:pt x="9514" y="12312"/>
                </a:lnTo>
                <a:lnTo>
                  <a:pt x="9733" y="12409"/>
                </a:lnTo>
                <a:lnTo>
                  <a:pt x="10001" y="12507"/>
                </a:lnTo>
                <a:lnTo>
                  <a:pt x="10220" y="12580"/>
                </a:lnTo>
                <a:lnTo>
                  <a:pt x="10463" y="12677"/>
                </a:lnTo>
                <a:lnTo>
                  <a:pt x="10658" y="12799"/>
                </a:lnTo>
                <a:lnTo>
                  <a:pt x="10731" y="12872"/>
                </a:lnTo>
                <a:lnTo>
                  <a:pt x="10804" y="12969"/>
                </a:lnTo>
                <a:lnTo>
                  <a:pt x="10780" y="12969"/>
                </a:lnTo>
                <a:lnTo>
                  <a:pt x="10536" y="12920"/>
                </a:lnTo>
                <a:lnTo>
                  <a:pt x="10317" y="12872"/>
                </a:lnTo>
                <a:lnTo>
                  <a:pt x="10098" y="12847"/>
                </a:lnTo>
                <a:lnTo>
                  <a:pt x="9855" y="12847"/>
                </a:lnTo>
                <a:lnTo>
                  <a:pt x="9831" y="12872"/>
                </a:lnTo>
                <a:lnTo>
                  <a:pt x="9831" y="12896"/>
                </a:lnTo>
                <a:lnTo>
                  <a:pt x="9831" y="12920"/>
                </a:lnTo>
                <a:lnTo>
                  <a:pt x="9831" y="12945"/>
                </a:lnTo>
                <a:lnTo>
                  <a:pt x="10293" y="13139"/>
                </a:lnTo>
                <a:lnTo>
                  <a:pt x="10609" y="13285"/>
                </a:lnTo>
                <a:lnTo>
                  <a:pt x="10780" y="13334"/>
                </a:lnTo>
                <a:lnTo>
                  <a:pt x="10926" y="13358"/>
                </a:lnTo>
                <a:lnTo>
                  <a:pt x="10901" y="13504"/>
                </a:lnTo>
                <a:lnTo>
                  <a:pt x="10877" y="13650"/>
                </a:lnTo>
                <a:lnTo>
                  <a:pt x="10634" y="13602"/>
                </a:lnTo>
                <a:lnTo>
                  <a:pt x="10366" y="13577"/>
                </a:lnTo>
                <a:lnTo>
                  <a:pt x="10098" y="13504"/>
                </a:lnTo>
                <a:lnTo>
                  <a:pt x="9879" y="13383"/>
                </a:lnTo>
                <a:lnTo>
                  <a:pt x="9855" y="13407"/>
                </a:lnTo>
                <a:lnTo>
                  <a:pt x="9831" y="13431"/>
                </a:lnTo>
                <a:lnTo>
                  <a:pt x="10025" y="13650"/>
                </a:lnTo>
                <a:lnTo>
                  <a:pt x="10123" y="13748"/>
                </a:lnTo>
                <a:lnTo>
                  <a:pt x="10269" y="13821"/>
                </a:lnTo>
                <a:lnTo>
                  <a:pt x="10512" y="13918"/>
                </a:lnTo>
                <a:lnTo>
                  <a:pt x="10780" y="13991"/>
                </a:lnTo>
                <a:lnTo>
                  <a:pt x="10609" y="14283"/>
                </a:lnTo>
                <a:lnTo>
                  <a:pt x="9952" y="14113"/>
                </a:lnTo>
                <a:lnTo>
                  <a:pt x="9490" y="13967"/>
                </a:lnTo>
                <a:lnTo>
                  <a:pt x="9271" y="13894"/>
                </a:lnTo>
                <a:lnTo>
                  <a:pt x="9028" y="13845"/>
                </a:lnTo>
                <a:lnTo>
                  <a:pt x="9003" y="13869"/>
                </a:lnTo>
                <a:lnTo>
                  <a:pt x="8979" y="13869"/>
                </a:lnTo>
                <a:lnTo>
                  <a:pt x="8955" y="13918"/>
                </a:lnTo>
                <a:lnTo>
                  <a:pt x="8979" y="13942"/>
                </a:lnTo>
                <a:lnTo>
                  <a:pt x="9271" y="14137"/>
                </a:lnTo>
                <a:lnTo>
                  <a:pt x="9587" y="14356"/>
                </a:lnTo>
                <a:lnTo>
                  <a:pt x="9952" y="14526"/>
                </a:lnTo>
                <a:lnTo>
                  <a:pt x="10147" y="14599"/>
                </a:lnTo>
                <a:lnTo>
                  <a:pt x="10317" y="14648"/>
                </a:lnTo>
                <a:lnTo>
                  <a:pt x="10074" y="14916"/>
                </a:lnTo>
                <a:lnTo>
                  <a:pt x="9855" y="14867"/>
                </a:lnTo>
                <a:lnTo>
                  <a:pt x="9685" y="14867"/>
                </a:lnTo>
                <a:lnTo>
                  <a:pt x="9393" y="14818"/>
                </a:lnTo>
                <a:lnTo>
                  <a:pt x="9101" y="14721"/>
                </a:lnTo>
                <a:lnTo>
                  <a:pt x="8809" y="14599"/>
                </a:lnTo>
                <a:lnTo>
                  <a:pt x="8541" y="14429"/>
                </a:lnTo>
                <a:lnTo>
                  <a:pt x="8517" y="14429"/>
                </a:lnTo>
                <a:lnTo>
                  <a:pt x="8517" y="14453"/>
                </a:lnTo>
                <a:lnTo>
                  <a:pt x="8565" y="14624"/>
                </a:lnTo>
                <a:lnTo>
                  <a:pt x="8687" y="14770"/>
                </a:lnTo>
                <a:lnTo>
                  <a:pt x="8809" y="14891"/>
                </a:lnTo>
                <a:lnTo>
                  <a:pt x="8955" y="14989"/>
                </a:lnTo>
                <a:lnTo>
                  <a:pt x="9125" y="15086"/>
                </a:lnTo>
                <a:lnTo>
                  <a:pt x="9295" y="15159"/>
                </a:lnTo>
                <a:lnTo>
                  <a:pt x="9490" y="15208"/>
                </a:lnTo>
                <a:lnTo>
                  <a:pt x="9660" y="15232"/>
                </a:lnTo>
                <a:lnTo>
                  <a:pt x="9320" y="15500"/>
                </a:lnTo>
                <a:lnTo>
                  <a:pt x="9271" y="15451"/>
                </a:lnTo>
                <a:lnTo>
                  <a:pt x="9125" y="15354"/>
                </a:lnTo>
                <a:lnTo>
                  <a:pt x="8955" y="15281"/>
                </a:lnTo>
                <a:lnTo>
                  <a:pt x="8590" y="15135"/>
                </a:lnTo>
                <a:lnTo>
                  <a:pt x="8298" y="14989"/>
                </a:lnTo>
                <a:lnTo>
                  <a:pt x="8152" y="14940"/>
                </a:lnTo>
                <a:lnTo>
                  <a:pt x="8030" y="14867"/>
                </a:lnTo>
                <a:lnTo>
                  <a:pt x="8006" y="14867"/>
                </a:lnTo>
                <a:lnTo>
                  <a:pt x="7981" y="14891"/>
                </a:lnTo>
                <a:lnTo>
                  <a:pt x="7957" y="14989"/>
                </a:lnTo>
                <a:lnTo>
                  <a:pt x="7981" y="15062"/>
                </a:lnTo>
                <a:lnTo>
                  <a:pt x="8006" y="15135"/>
                </a:lnTo>
                <a:lnTo>
                  <a:pt x="8054" y="15208"/>
                </a:lnTo>
                <a:lnTo>
                  <a:pt x="8152" y="15329"/>
                </a:lnTo>
                <a:lnTo>
                  <a:pt x="8298" y="15427"/>
                </a:lnTo>
                <a:lnTo>
                  <a:pt x="8590" y="15597"/>
                </a:lnTo>
                <a:lnTo>
                  <a:pt x="8930" y="15767"/>
                </a:lnTo>
                <a:lnTo>
                  <a:pt x="8614" y="15986"/>
                </a:lnTo>
                <a:lnTo>
                  <a:pt x="8322" y="15792"/>
                </a:lnTo>
                <a:lnTo>
                  <a:pt x="8054" y="15597"/>
                </a:lnTo>
                <a:lnTo>
                  <a:pt x="7762" y="15402"/>
                </a:lnTo>
                <a:lnTo>
                  <a:pt x="7470" y="15183"/>
                </a:lnTo>
                <a:lnTo>
                  <a:pt x="7203" y="14916"/>
                </a:lnTo>
                <a:lnTo>
                  <a:pt x="6935" y="14599"/>
                </a:lnTo>
                <a:lnTo>
                  <a:pt x="6667" y="14307"/>
                </a:lnTo>
                <a:lnTo>
                  <a:pt x="6375" y="14040"/>
                </a:lnTo>
                <a:lnTo>
                  <a:pt x="6229" y="13942"/>
                </a:lnTo>
                <a:lnTo>
                  <a:pt x="6083" y="13845"/>
                </a:lnTo>
                <a:lnTo>
                  <a:pt x="5937" y="13772"/>
                </a:lnTo>
                <a:lnTo>
                  <a:pt x="5767" y="13699"/>
                </a:lnTo>
                <a:lnTo>
                  <a:pt x="5597" y="13650"/>
                </a:lnTo>
                <a:lnTo>
                  <a:pt x="5427" y="13626"/>
                </a:lnTo>
                <a:lnTo>
                  <a:pt x="5256" y="13626"/>
                </a:lnTo>
                <a:lnTo>
                  <a:pt x="5086" y="13650"/>
                </a:lnTo>
                <a:lnTo>
                  <a:pt x="4916" y="13529"/>
                </a:lnTo>
                <a:lnTo>
                  <a:pt x="4843" y="13456"/>
                </a:lnTo>
                <a:lnTo>
                  <a:pt x="4745" y="13383"/>
                </a:lnTo>
                <a:lnTo>
                  <a:pt x="4697" y="13407"/>
                </a:lnTo>
                <a:lnTo>
                  <a:pt x="4672" y="13456"/>
                </a:lnTo>
                <a:lnTo>
                  <a:pt x="4697" y="13529"/>
                </a:lnTo>
                <a:lnTo>
                  <a:pt x="4721" y="13602"/>
                </a:lnTo>
                <a:lnTo>
                  <a:pt x="4843" y="13772"/>
                </a:lnTo>
                <a:lnTo>
                  <a:pt x="4818" y="13772"/>
                </a:lnTo>
                <a:lnTo>
                  <a:pt x="4697" y="13869"/>
                </a:lnTo>
                <a:lnTo>
                  <a:pt x="4502" y="13748"/>
                </a:lnTo>
                <a:lnTo>
                  <a:pt x="4380" y="13723"/>
                </a:lnTo>
                <a:lnTo>
                  <a:pt x="4283" y="13699"/>
                </a:lnTo>
                <a:lnTo>
                  <a:pt x="4259" y="13723"/>
                </a:lnTo>
                <a:lnTo>
                  <a:pt x="4259" y="13748"/>
                </a:lnTo>
                <a:lnTo>
                  <a:pt x="4356" y="13918"/>
                </a:lnTo>
                <a:lnTo>
                  <a:pt x="4478" y="14088"/>
                </a:lnTo>
                <a:lnTo>
                  <a:pt x="4356" y="14234"/>
                </a:lnTo>
                <a:lnTo>
                  <a:pt x="4259" y="14405"/>
                </a:lnTo>
                <a:lnTo>
                  <a:pt x="4161" y="14307"/>
                </a:lnTo>
                <a:lnTo>
                  <a:pt x="4064" y="14186"/>
                </a:lnTo>
                <a:lnTo>
                  <a:pt x="3918" y="13942"/>
                </a:lnTo>
                <a:lnTo>
                  <a:pt x="3894" y="13942"/>
                </a:lnTo>
                <a:lnTo>
                  <a:pt x="3869" y="13967"/>
                </a:lnTo>
                <a:lnTo>
                  <a:pt x="3869" y="14186"/>
                </a:lnTo>
                <a:lnTo>
                  <a:pt x="3894" y="14380"/>
                </a:lnTo>
                <a:lnTo>
                  <a:pt x="3967" y="14575"/>
                </a:lnTo>
                <a:lnTo>
                  <a:pt x="4015" y="14648"/>
                </a:lnTo>
                <a:lnTo>
                  <a:pt x="4088" y="14721"/>
                </a:lnTo>
                <a:lnTo>
                  <a:pt x="3821" y="15329"/>
                </a:lnTo>
                <a:lnTo>
                  <a:pt x="3772" y="15281"/>
                </a:lnTo>
                <a:lnTo>
                  <a:pt x="3699" y="15110"/>
                </a:lnTo>
                <a:lnTo>
                  <a:pt x="3650" y="14916"/>
                </a:lnTo>
                <a:lnTo>
                  <a:pt x="3602" y="14794"/>
                </a:lnTo>
                <a:lnTo>
                  <a:pt x="3553" y="14672"/>
                </a:lnTo>
                <a:lnTo>
                  <a:pt x="3456" y="14551"/>
                </a:lnTo>
                <a:lnTo>
                  <a:pt x="3407" y="14526"/>
                </a:lnTo>
                <a:lnTo>
                  <a:pt x="3358" y="14478"/>
                </a:lnTo>
                <a:lnTo>
                  <a:pt x="3334" y="14502"/>
                </a:lnTo>
                <a:lnTo>
                  <a:pt x="3310" y="14526"/>
                </a:lnTo>
                <a:lnTo>
                  <a:pt x="3285" y="14794"/>
                </a:lnTo>
                <a:lnTo>
                  <a:pt x="3310" y="15013"/>
                </a:lnTo>
                <a:lnTo>
                  <a:pt x="3334" y="15208"/>
                </a:lnTo>
                <a:lnTo>
                  <a:pt x="3358" y="15354"/>
                </a:lnTo>
                <a:lnTo>
                  <a:pt x="3431" y="15475"/>
                </a:lnTo>
                <a:lnTo>
                  <a:pt x="3504" y="15597"/>
                </a:lnTo>
                <a:lnTo>
                  <a:pt x="3626" y="15694"/>
                </a:lnTo>
                <a:lnTo>
                  <a:pt x="3480" y="15865"/>
                </a:lnTo>
                <a:lnTo>
                  <a:pt x="3334" y="16035"/>
                </a:lnTo>
                <a:lnTo>
                  <a:pt x="3358" y="15986"/>
                </a:lnTo>
                <a:lnTo>
                  <a:pt x="3358" y="15913"/>
                </a:lnTo>
                <a:lnTo>
                  <a:pt x="3358" y="15865"/>
                </a:lnTo>
                <a:lnTo>
                  <a:pt x="3334" y="15816"/>
                </a:lnTo>
                <a:lnTo>
                  <a:pt x="3188" y="15621"/>
                </a:lnTo>
                <a:lnTo>
                  <a:pt x="3091" y="15402"/>
                </a:lnTo>
                <a:lnTo>
                  <a:pt x="2920" y="14940"/>
                </a:lnTo>
                <a:lnTo>
                  <a:pt x="2896" y="14916"/>
                </a:lnTo>
                <a:lnTo>
                  <a:pt x="2872" y="14916"/>
                </a:lnTo>
                <a:lnTo>
                  <a:pt x="2847" y="14940"/>
                </a:lnTo>
                <a:lnTo>
                  <a:pt x="2823" y="15232"/>
                </a:lnTo>
                <a:lnTo>
                  <a:pt x="2823" y="15378"/>
                </a:lnTo>
                <a:lnTo>
                  <a:pt x="2823" y="15524"/>
                </a:lnTo>
                <a:lnTo>
                  <a:pt x="2872" y="15670"/>
                </a:lnTo>
                <a:lnTo>
                  <a:pt x="2896" y="15792"/>
                </a:lnTo>
                <a:lnTo>
                  <a:pt x="2969" y="15938"/>
                </a:lnTo>
                <a:lnTo>
                  <a:pt x="3066" y="16059"/>
                </a:lnTo>
                <a:lnTo>
                  <a:pt x="3164" y="16108"/>
                </a:lnTo>
                <a:lnTo>
                  <a:pt x="3237" y="16108"/>
                </a:lnTo>
                <a:lnTo>
                  <a:pt x="3115" y="16181"/>
                </a:lnTo>
                <a:lnTo>
                  <a:pt x="2993" y="16230"/>
                </a:lnTo>
                <a:lnTo>
                  <a:pt x="2872" y="16254"/>
                </a:lnTo>
                <a:lnTo>
                  <a:pt x="2726" y="16278"/>
                </a:lnTo>
                <a:lnTo>
                  <a:pt x="2774" y="16181"/>
                </a:lnTo>
                <a:lnTo>
                  <a:pt x="2750" y="16132"/>
                </a:lnTo>
                <a:lnTo>
                  <a:pt x="2750" y="16084"/>
                </a:lnTo>
                <a:lnTo>
                  <a:pt x="2555" y="15646"/>
                </a:lnTo>
                <a:lnTo>
                  <a:pt x="2458" y="15427"/>
                </a:lnTo>
                <a:lnTo>
                  <a:pt x="2336" y="15232"/>
                </a:lnTo>
                <a:lnTo>
                  <a:pt x="2312" y="15208"/>
                </a:lnTo>
                <a:lnTo>
                  <a:pt x="2263" y="15232"/>
                </a:lnTo>
                <a:lnTo>
                  <a:pt x="2190" y="15354"/>
                </a:lnTo>
                <a:lnTo>
                  <a:pt x="2166" y="15500"/>
                </a:lnTo>
                <a:lnTo>
                  <a:pt x="2166" y="15621"/>
                </a:lnTo>
                <a:lnTo>
                  <a:pt x="2190" y="15767"/>
                </a:lnTo>
                <a:lnTo>
                  <a:pt x="2263" y="16035"/>
                </a:lnTo>
                <a:lnTo>
                  <a:pt x="2385" y="16278"/>
                </a:lnTo>
                <a:lnTo>
                  <a:pt x="2166" y="16230"/>
                </a:lnTo>
                <a:lnTo>
                  <a:pt x="1971" y="16132"/>
                </a:lnTo>
                <a:lnTo>
                  <a:pt x="1971" y="16059"/>
                </a:lnTo>
                <a:lnTo>
                  <a:pt x="1874" y="15573"/>
                </a:lnTo>
                <a:lnTo>
                  <a:pt x="1850" y="15475"/>
                </a:lnTo>
                <a:lnTo>
                  <a:pt x="1777" y="15402"/>
                </a:lnTo>
                <a:lnTo>
                  <a:pt x="1704" y="15329"/>
                </a:lnTo>
                <a:lnTo>
                  <a:pt x="1606" y="15305"/>
                </a:lnTo>
                <a:lnTo>
                  <a:pt x="1558" y="15305"/>
                </a:lnTo>
                <a:lnTo>
                  <a:pt x="1533" y="15354"/>
                </a:lnTo>
                <a:lnTo>
                  <a:pt x="1509" y="15451"/>
                </a:lnTo>
                <a:lnTo>
                  <a:pt x="1485" y="15548"/>
                </a:lnTo>
                <a:lnTo>
                  <a:pt x="1509" y="15767"/>
                </a:lnTo>
                <a:lnTo>
                  <a:pt x="1509" y="15792"/>
                </a:lnTo>
                <a:lnTo>
                  <a:pt x="1387" y="15646"/>
                </a:lnTo>
                <a:lnTo>
                  <a:pt x="1266" y="15500"/>
                </a:lnTo>
                <a:lnTo>
                  <a:pt x="1144" y="15329"/>
                </a:lnTo>
                <a:lnTo>
                  <a:pt x="1047" y="15135"/>
                </a:lnTo>
                <a:lnTo>
                  <a:pt x="876" y="14770"/>
                </a:lnTo>
                <a:lnTo>
                  <a:pt x="779" y="14405"/>
                </a:lnTo>
                <a:lnTo>
                  <a:pt x="730" y="14234"/>
                </a:lnTo>
                <a:lnTo>
                  <a:pt x="706" y="14040"/>
                </a:lnTo>
                <a:lnTo>
                  <a:pt x="706" y="13869"/>
                </a:lnTo>
                <a:lnTo>
                  <a:pt x="730" y="13699"/>
                </a:lnTo>
                <a:lnTo>
                  <a:pt x="779" y="13529"/>
                </a:lnTo>
                <a:lnTo>
                  <a:pt x="828" y="13358"/>
                </a:lnTo>
                <a:lnTo>
                  <a:pt x="925" y="13212"/>
                </a:lnTo>
                <a:lnTo>
                  <a:pt x="1047" y="13066"/>
                </a:lnTo>
                <a:lnTo>
                  <a:pt x="1168" y="12969"/>
                </a:lnTo>
                <a:lnTo>
                  <a:pt x="1314" y="12872"/>
                </a:lnTo>
                <a:lnTo>
                  <a:pt x="1606" y="12726"/>
                </a:lnTo>
                <a:lnTo>
                  <a:pt x="1923" y="12580"/>
                </a:lnTo>
                <a:lnTo>
                  <a:pt x="2239" y="12458"/>
                </a:lnTo>
                <a:lnTo>
                  <a:pt x="2507" y="12288"/>
                </a:lnTo>
                <a:lnTo>
                  <a:pt x="2726" y="12118"/>
                </a:lnTo>
                <a:lnTo>
                  <a:pt x="2896" y="11899"/>
                </a:lnTo>
                <a:lnTo>
                  <a:pt x="2945" y="11777"/>
                </a:lnTo>
                <a:lnTo>
                  <a:pt x="2993" y="11680"/>
                </a:lnTo>
                <a:lnTo>
                  <a:pt x="3018" y="11558"/>
                </a:lnTo>
                <a:lnTo>
                  <a:pt x="3042" y="11436"/>
                </a:lnTo>
                <a:lnTo>
                  <a:pt x="3042" y="11315"/>
                </a:lnTo>
                <a:lnTo>
                  <a:pt x="3018" y="11193"/>
                </a:lnTo>
                <a:lnTo>
                  <a:pt x="2969" y="11047"/>
                </a:lnTo>
                <a:lnTo>
                  <a:pt x="2896" y="10925"/>
                </a:lnTo>
                <a:lnTo>
                  <a:pt x="2823" y="10804"/>
                </a:lnTo>
                <a:lnTo>
                  <a:pt x="2701" y="10682"/>
                </a:lnTo>
                <a:lnTo>
                  <a:pt x="2361" y="10341"/>
                </a:lnTo>
                <a:lnTo>
                  <a:pt x="1996" y="10025"/>
                </a:lnTo>
                <a:lnTo>
                  <a:pt x="1655" y="9709"/>
                </a:lnTo>
                <a:lnTo>
                  <a:pt x="1290" y="9392"/>
                </a:lnTo>
                <a:lnTo>
                  <a:pt x="1095" y="9149"/>
                </a:lnTo>
                <a:lnTo>
                  <a:pt x="901" y="8906"/>
                </a:lnTo>
                <a:lnTo>
                  <a:pt x="706" y="8662"/>
                </a:lnTo>
                <a:lnTo>
                  <a:pt x="487" y="8443"/>
                </a:lnTo>
                <a:lnTo>
                  <a:pt x="925" y="7932"/>
                </a:lnTo>
                <a:lnTo>
                  <a:pt x="1363" y="7397"/>
                </a:lnTo>
                <a:lnTo>
                  <a:pt x="1777" y="6886"/>
                </a:lnTo>
                <a:lnTo>
                  <a:pt x="2239" y="6375"/>
                </a:lnTo>
                <a:lnTo>
                  <a:pt x="2458" y="6156"/>
                </a:lnTo>
                <a:lnTo>
                  <a:pt x="2604" y="6059"/>
                </a:lnTo>
                <a:lnTo>
                  <a:pt x="2750" y="5961"/>
                </a:lnTo>
                <a:lnTo>
                  <a:pt x="2896" y="5888"/>
                </a:lnTo>
                <a:lnTo>
                  <a:pt x="3042" y="5840"/>
                </a:lnTo>
                <a:lnTo>
                  <a:pt x="3212" y="5815"/>
                </a:lnTo>
                <a:lnTo>
                  <a:pt x="3358" y="5815"/>
                </a:lnTo>
                <a:lnTo>
                  <a:pt x="3456" y="5864"/>
                </a:lnTo>
                <a:lnTo>
                  <a:pt x="3529" y="5888"/>
                </a:lnTo>
                <a:lnTo>
                  <a:pt x="3675" y="6010"/>
                </a:lnTo>
                <a:lnTo>
                  <a:pt x="3796" y="6156"/>
                </a:lnTo>
                <a:lnTo>
                  <a:pt x="3894" y="6326"/>
                </a:lnTo>
                <a:lnTo>
                  <a:pt x="4113" y="6667"/>
                </a:lnTo>
                <a:lnTo>
                  <a:pt x="4307" y="7032"/>
                </a:lnTo>
                <a:lnTo>
                  <a:pt x="4502" y="7373"/>
                </a:lnTo>
                <a:lnTo>
                  <a:pt x="4624" y="7543"/>
                </a:lnTo>
                <a:lnTo>
                  <a:pt x="4745" y="7713"/>
                </a:lnTo>
                <a:lnTo>
                  <a:pt x="4916" y="7859"/>
                </a:lnTo>
                <a:lnTo>
                  <a:pt x="5110" y="7981"/>
                </a:lnTo>
                <a:lnTo>
                  <a:pt x="5305" y="8054"/>
                </a:lnTo>
                <a:lnTo>
                  <a:pt x="5500" y="8103"/>
                </a:lnTo>
                <a:lnTo>
                  <a:pt x="5913" y="8103"/>
                </a:lnTo>
                <a:lnTo>
                  <a:pt x="6132" y="8054"/>
                </a:lnTo>
                <a:lnTo>
                  <a:pt x="6351" y="7981"/>
                </a:lnTo>
                <a:lnTo>
                  <a:pt x="6643" y="7859"/>
                </a:lnTo>
                <a:lnTo>
                  <a:pt x="6935" y="7713"/>
                </a:lnTo>
                <a:lnTo>
                  <a:pt x="7227" y="7519"/>
                </a:lnTo>
                <a:lnTo>
                  <a:pt x="7470" y="7324"/>
                </a:lnTo>
                <a:lnTo>
                  <a:pt x="7689" y="7105"/>
                </a:lnTo>
                <a:lnTo>
                  <a:pt x="7884" y="6837"/>
                </a:lnTo>
                <a:lnTo>
                  <a:pt x="8054" y="6570"/>
                </a:lnTo>
                <a:lnTo>
                  <a:pt x="8176" y="6253"/>
                </a:lnTo>
                <a:lnTo>
                  <a:pt x="8249" y="5937"/>
                </a:lnTo>
                <a:lnTo>
                  <a:pt x="8273" y="5645"/>
                </a:lnTo>
                <a:lnTo>
                  <a:pt x="8225" y="5353"/>
                </a:lnTo>
                <a:lnTo>
                  <a:pt x="8127" y="5110"/>
                </a:lnTo>
                <a:lnTo>
                  <a:pt x="7981" y="4866"/>
                </a:lnTo>
                <a:lnTo>
                  <a:pt x="7787" y="4672"/>
                </a:lnTo>
                <a:lnTo>
                  <a:pt x="7568" y="4501"/>
                </a:lnTo>
                <a:lnTo>
                  <a:pt x="7276" y="4355"/>
                </a:lnTo>
                <a:lnTo>
                  <a:pt x="7008" y="4234"/>
                </a:lnTo>
                <a:lnTo>
                  <a:pt x="6716" y="4137"/>
                </a:lnTo>
                <a:lnTo>
                  <a:pt x="6424" y="4039"/>
                </a:lnTo>
                <a:lnTo>
                  <a:pt x="6156" y="3918"/>
                </a:lnTo>
                <a:lnTo>
                  <a:pt x="6059" y="3845"/>
                </a:lnTo>
                <a:lnTo>
                  <a:pt x="5986" y="3772"/>
                </a:lnTo>
                <a:lnTo>
                  <a:pt x="5913" y="3699"/>
                </a:lnTo>
                <a:lnTo>
                  <a:pt x="5864" y="3626"/>
                </a:lnTo>
                <a:lnTo>
                  <a:pt x="5816" y="3455"/>
                </a:lnTo>
                <a:lnTo>
                  <a:pt x="5791" y="3261"/>
                </a:lnTo>
                <a:lnTo>
                  <a:pt x="5816" y="3066"/>
                </a:lnTo>
                <a:lnTo>
                  <a:pt x="5864" y="2896"/>
                </a:lnTo>
                <a:lnTo>
                  <a:pt x="5962" y="2701"/>
                </a:lnTo>
                <a:lnTo>
                  <a:pt x="6059" y="2531"/>
                </a:lnTo>
                <a:lnTo>
                  <a:pt x="6302" y="2214"/>
                </a:lnTo>
                <a:lnTo>
                  <a:pt x="6594" y="1898"/>
                </a:lnTo>
                <a:lnTo>
                  <a:pt x="6911" y="1630"/>
                </a:lnTo>
                <a:lnTo>
                  <a:pt x="7227" y="1363"/>
                </a:lnTo>
                <a:lnTo>
                  <a:pt x="7592" y="1119"/>
                </a:lnTo>
                <a:lnTo>
                  <a:pt x="7957" y="900"/>
                </a:lnTo>
                <a:lnTo>
                  <a:pt x="8322" y="706"/>
                </a:lnTo>
                <a:lnTo>
                  <a:pt x="8687" y="511"/>
                </a:lnTo>
                <a:close/>
                <a:moveTo>
                  <a:pt x="8590" y="0"/>
                </a:moveTo>
                <a:lnTo>
                  <a:pt x="8541" y="24"/>
                </a:lnTo>
                <a:lnTo>
                  <a:pt x="8176" y="219"/>
                </a:lnTo>
                <a:lnTo>
                  <a:pt x="7811" y="414"/>
                </a:lnTo>
                <a:lnTo>
                  <a:pt x="7470" y="608"/>
                </a:lnTo>
                <a:lnTo>
                  <a:pt x="7130" y="827"/>
                </a:lnTo>
                <a:lnTo>
                  <a:pt x="6813" y="1071"/>
                </a:lnTo>
                <a:lnTo>
                  <a:pt x="6497" y="1314"/>
                </a:lnTo>
                <a:lnTo>
                  <a:pt x="6205" y="1606"/>
                </a:lnTo>
                <a:lnTo>
                  <a:pt x="5913" y="1874"/>
                </a:lnTo>
                <a:lnTo>
                  <a:pt x="5694" y="2117"/>
                </a:lnTo>
                <a:lnTo>
                  <a:pt x="5524" y="2360"/>
                </a:lnTo>
                <a:lnTo>
                  <a:pt x="5378" y="2628"/>
                </a:lnTo>
                <a:lnTo>
                  <a:pt x="5281" y="2920"/>
                </a:lnTo>
                <a:lnTo>
                  <a:pt x="5256" y="3066"/>
                </a:lnTo>
                <a:lnTo>
                  <a:pt x="5232" y="3212"/>
                </a:lnTo>
                <a:lnTo>
                  <a:pt x="5232" y="3382"/>
                </a:lnTo>
                <a:lnTo>
                  <a:pt x="5256" y="3528"/>
                </a:lnTo>
                <a:lnTo>
                  <a:pt x="5281" y="3650"/>
                </a:lnTo>
                <a:lnTo>
                  <a:pt x="5354" y="3796"/>
                </a:lnTo>
                <a:lnTo>
                  <a:pt x="5427" y="3942"/>
                </a:lnTo>
                <a:lnTo>
                  <a:pt x="5524" y="4064"/>
                </a:lnTo>
                <a:lnTo>
                  <a:pt x="5645" y="4185"/>
                </a:lnTo>
                <a:lnTo>
                  <a:pt x="5767" y="4283"/>
                </a:lnTo>
                <a:lnTo>
                  <a:pt x="6035" y="4428"/>
                </a:lnTo>
                <a:lnTo>
                  <a:pt x="6327" y="4550"/>
                </a:lnTo>
                <a:lnTo>
                  <a:pt x="6643" y="4647"/>
                </a:lnTo>
                <a:lnTo>
                  <a:pt x="6935" y="4745"/>
                </a:lnTo>
                <a:lnTo>
                  <a:pt x="7203" y="4891"/>
                </a:lnTo>
                <a:lnTo>
                  <a:pt x="7349" y="4964"/>
                </a:lnTo>
                <a:lnTo>
                  <a:pt x="7446" y="5061"/>
                </a:lnTo>
                <a:lnTo>
                  <a:pt x="7543" y="5158"/>
                </a:lnTo>
                <a:lnTo>
                  <a:pt x="7641" y="5280"/>
                </a:lnTo>
                <a:lnTo>
                  <a:pt x="7689" y="5377"/>
                </a:lnTo>
                <a:lnTo>
                  <a:pt x="7714" y="5475"/>
                </a:lnTo>
                <a:lnTo>
                  <a:pt x="7738" y="5669"/>
                </a:lnTo>
                <a:lnTo>
                  <a:pt x="7714" y="5864"/>
                </a:lnTo>
                <a:lnTo>
                  <a:pt x="7665" y="6083"/>
                </a:lnTo>
                <a:lnTo>
                  <a:pt x="7592" y="6278"/>
                </a:lnTo>
                <a:lnTo>
                  <a:pt x="7495" y="6472"/>
                </a:lnTo>
                <a:lnTo>
                  <a:pt x="7373" y="6643"/>
                </a:lnTo>
                <a:lnTo>
                  <a:pt x="7251" y="6789"/>
                </a:lnTo>
                <a:lnTo>
                  <a:pt x="7105" y="6910"/>
                </a:lnTo>
                <a:lnTo>
                  <a:pt x="6959" y="7056"/>
                </a:lnTo>
                <a:lnTo>
                  <a:pt x="6789" y="7154"/>
                </a:lnTo>
                <a:lnTo>
                  <a:pt x="6619" y="7275"/>
                </a:lnTo>
                <a:lnTo>
                  <a:pt x="6254" y="7446"/>
                </a:lnTo>
                <a:lnTo>
                  <a:pt x="5864" y="7567"/>
                </a:lnTo>
                <a:lnTo>
                  <a:pt x="5767" y="7592"/>
                </a:lnTo>
                <a:lnTo>
                  <a:pt x="5645" y="7592"/>
                </a:lnTo>
                <a:lnTo>
                  <a:pt x="5548" y="7567"/>
                </a:lnTo>
                <a:lnTo>
                  <a:pt x="5451" y="7543"/>
                </a:lnTo>
                <a:lnTo>
                  <a:pt x="5281" y="7446"/>
                </a:lnTo>
                <a:lnTo>
                  <a:pt x="5135" y="7300"/>
                </a:lnTo>
                <a:lnTo>
                  <a:pt x="4989" y="7154"/>
                </a:lnTo>
                <a:lnTo>
                  <a:pt x="4891" y="6959"/>
                </a:lnTo>
                <a:lnTo>
                  <a:pt x="4672" y="6594"/>
                </a:lnTo>
                <a:lnTo>
                  <a:pt x="4502" y="6253"/>
                </a:lnTo>
                <a:lnTo>
                  <a:pt x="4283" y="5888"/>
                </a:lnTo>
                <a:lnTo>
                  <a:pt x="4161" y="5742"/>
                </a:lnTo>
                <a:lnTo>
                  <a:pt x="4040" y="5596"/>
                </a:lnTo>
                <a:lnTo>
                  <a:pt x="3869" y="5475"/>
                </a:lnTo>
                <a:lnTo>
                  <a:pt x="3699" y="5377"/>
                </a:lnTo>
                <a:lnTo>
                  <a:pt x="3577" y="5304"/>
                </a:lnTo>
                <a:lnTo>
                  <a:pt x="3456" y="5280"/>
                </a:lnTo>
                <a:lnTo>
                  <a:pt x="3334" y="5256"/>
                </a:lnTo>
                <a:lnTo>
                  <a:pt x="3188" y="5256"/>
                </a:lnTo>
                <a:lnTo>
                  <a:pt x="2945" y="5304"/>
                </a:lnTo>
                <a:lnTo>
                  <a:pt x="2701" y="5377"/>
                </a:lnTo>
                <a:lnTo>
                  <a:pt x="2458" y="5499"/>
                </a:lnTo>
                <a:lnTo>
                  <a:pt x="2239" y="5645"/>
                </a:lnTo>
                <a:lnTo>
                  <a:pt x="2044" y="5815"/>
                </a:lnTo>
                <a:lnTo>
                  <a:pt x="1850" y="5986"/>
                </a:lnTo>
                <a:lnTo>
                  <a:pt x="1606" y="6229"/>
                </a:lnTo>
                <a:lnTo>
                  <a:pt x="1387" y="6521"/>
                </a:lnTo>
                <a:lnTo>
                  <a:pt x="998" y="7081"/>
                </a:lnTo>
                <a:lnTo>
                  <a:pt x="730" y="7397"/>
                </a:lnTo>
                <a:lnTo>
                  <a:pt x="487" y="7713"/>
                </a:lnTo>
                <a:lnTo>
                  <a:pt x="244" y="8030"/>
                </a:lnTo>
                <a:lnTo>
                  <a:pt x="25" y="8395"/>
                </a:lnTo>
                <a:lnTo>
                  <a:pt x="0" y="8492"/>
                </a:lnTo>
                <a:lnTo>
                  <a:pt x="25" y="8565"/>
                </a:lnTo>
                <a:lnTo>
                  <a:pt x="98" y="8638"/>
                </a:lnTo>
                <a:lnTo>
                  <a:pt x="171" y="8662"/>
                </a:lnTo>
                <a:lnTo>
                  <a:pt x="341" y="8906"/>
                </a:lnTo>
                <a:lnTo>
                  <a:pt x="487" y="9149"/>
                </a:lnTo>
                <a:lnTo>
                  <a:pt x="730" y="9441"/>
                </a:lnTo>
                <a:lnTo>
                  <a:pt x="974" y="9709"/>
                </a:lnTo>
                <a:lnTo>
                  <a:pt x="1290" y="10049"/>
                </a:lnTo>
                <a:lnTo>
                  <a:pt x="1655" y="10390"/>
                </a:lnTo>
                <a:lnTo>
                  <a:pt x="2361" y="10998"/>
                </a:lnTo>
                <a:lnTo>
                  <a:pt x="2458" y="11120"/>
                </a:lnTo>
                <a:lnTo>
                  <a:pt x="2531" y="11217"/>
                </a:lnTo>
                <a:lnTo>
                  <a:pt x="2580" y="11290"/>
                </a:lnTo>
                <a:lnTo>
                  <a:pt x="2580" y="11388"/>
                </a:lnTo>
                <a:lnTo>
                  <a:pt x="2580" y="11485"/>
                </a:lnTo>
                <a:lnTo>
                  <a:pt x="2531" y="11582"/>
                </a:lnTo>
                <a:lnTo>
                  <a:pt x="2482" y="11655"/>
                </a:lnTo>
                <a:lnTo>
                  <a:pt x="2409" y="11728"/>
                </a:lnTo>
                <a:lnTo>
                  <a:pt x="2239" y="11874"/>
                </a:lnTo>
                <a:lnTo>
                  <a:pt x="2044" y="11996"/>
                </a:lnTo>
                <a:lnTo>
                  <a:pt x="1655" y="12191"/>
                </a:lnTo>
                <a:lnTo>
                  <a:pt x="1387" y="12312"/>
                </a:lnTo>
                <a:lnTo>
                  <a:pt x="1095" y="12458"/>
                </a:lnTo>
                <a:lnTo>
                  <a:pt x="852" y="12604"/>
                </a:lnTo>
                <a:lnTo>
                  <a:pt x="609" y="12799"/>
                </a:lnTo>
                <a:lnTo>
                  <a:pt x="511" y="12920"/>
                </a:lnTo>
                <a:lnTo>
                  <a:pt x="438" y="13042"/>
                </a:lnTo>
                <a:lnTo>
                  <a:pt x="365" y="13164"/>
                </a:lnTo>
                <a:lnTo>
                  <a:pt x="317" y="13285"/>
                </a:lnTo>
                <a:lnTo>
                  <a:pt x="244" y="13577"/>
                </a:lnTo>
                <a:lnTo>
                  <a:pt x="219" y="13869"/>
                </a:lnTo>
                <a:lnTo>
                  <a:pt x="244" y="14161"/>
                </a:lnTo>
                <a:lnTo>
                  <a:pt x="268" y="14453"/>
                </a:lnTo>
                <a:lnTo>
                  <a:pt x="341" y="14745"/>
                </a:lnTo>
                <a:lnTo>
                  <a:pt x="438" y="15013"/>
                </a:lnTo>
                <a:lnTo>
                  <a:pt x="536" y="15281"/>
                </a:lnTo>
                <a:lnTo>
                  <a:pt x="682" y="15524"/>
                </a:lnTo>
                <a:lnTo>
                  <a:pt x="852" y="15767"/>
                </a:lnTo>
                <a:lnTo>
                  <a:pt x="1022" y="16011"/>
                </a:lnTo>
                <a:lnTo>
                  <a:pt x="1241" y="16205"/>
                </a:lnTo>
                <a:lnTo>
                  <a:pt x="1460" y="16400"/>
                </a:lnTo>
                <a:lnTo>
                  <a:pt x="1704" y="16546"/>
                </a:lnTo>
                <a:lnTo>
                  <a:pt x="1971" y="16668"/>
                </a:lnTo>
                <a:lnTo>
                  <a:pt x="2190" y="16741"/>
                </a:lnTo>
                <a:lnTo>
                  <a:pt x="2434" y="16765"/>
                </a:lnTo>
                <a:lnTo>
                  <a:pt x="2653" y="16789"/>
                </a:lnTo>
                <a:lnTo>
                  <a:pt x="2896" y="16765"/>
                </a:lnTo>
                <a:lnTo>
                  <a:pt x="3115" y="16716"/>
                </a:lnTo>
                <a:lnTo>
                  <a:pt x="3334" y="16643"/>
                </a:lnTo>
                <a:lnTo>
                  <a:pt x="3529" y="16522"/>
                </a:lnTo>
                <a:lnTo>
                  <a:pt x="3723" y="16351"/>
                </a:lnTo>
                <a:lnTo>
                  <a:pt x="3869" y="16205"/>
                </a:lnTo>
                <a:lnTo>
                  <a:pt x="3991" y="16035"/>
                </a:lnTo>
                <a:lnTo>
                  <a:pt x="4113" y="15840"/>
                </a:lnTo>
                <a:lnTo>
                  <a:pt x="4210" y="15646"/>
                </a:lnTo>
                <a:lnTo>
                  <a:pt x="4405" y="15256"/>
                </a:lnTo>
                <a:lnTo>
                  <a:pt x="4575" y="14867"/>
                </a:lnTo>
                <a:lnTo>
                  <a:pt x="4697" y="14648"/>
                </a:lnTo>
                <a:lnTo>
                  <a:pt x="4818" y="14478"/>
                </a:lnTo>
                <a:lnTo>
                  <a:pt x="4940" y="14332"/>
                </a:lnTo>
                <a:lnTo>
                  <a:pt x="5086" y="14234"/>
                </a:lnTo>
                <a:lnTo>
                  <a:pt x="5232" y="14161"/>
                </a:lnTo>
                <a:lnTo>
                  <a:pt x="5402" y="14137"/>
                </a:lnTo>
                <a:lnTo>
                  <a:pt x="5621" y="14186"/>
                </a:lnTo>
                <a:lnTo>
                  <a:pt x="5840" y="14259"/>
                </a:lnTo>
                <a:lnTo>
                  <a:pt x="6010" y="14380"/>
                </a:lnTo>
                <a:lnTo>
                  <a:pt x="6181" y="14502"/>
                </a:lnTo>
                <a:lnTo>
                  <a:pt x="6327" y="14648"/>
                </a:lnTo>
                <a:lnTo>
                  <a:pt x="6473" y="14818"/>
                </a:lnTo>
                <a:lnTo>
                  <a:pt x="6740" y="15135"/>
                </a:lnTo>
                <a:lnTo>
                  <a:pt x="7032" y="15451"/>
                </a:lnTo>
                <a:lnTo>
                  <a:pt x="7154" y="15597"/>
                </a:lnTo>
                <a:lnTo>
                  <a:pt x="7324" y="15719"/>
                </a:lnTo>
                <a:lnTo>
                  <a:pt x="7641" y="15938"/>
                </a:lnTo>
                <a:lnTo>
                  <a:pt x="7957" y="16157"/>
                </a:lnTo>
                <a:lnTo>
                  <a:pt x="8273" y="16400"/>
                </a:lnTo>
                <a:lnTo>
                  <a:pt x="8298" y="16473"/>
                </a:lnTo>
                <a:lnTo>
                  <a:pt x="8346" y="16522"/>
                </a:lnTo>
                <a:lnTo>
                  <a:pt x="8395" y="16546"/>
                </a:lnTo>
                <a:lnTo>
                  <a:pt x="8468" y="16546"/>
                </a:lnTo>
                <a:lnTo>
                  <a:pt x="8784" y="16424"/>
                </a:lnTo>
                <a:lnTo>
                  <a:pt x="9052" y="16254"/>
                </a:lnTo>
                <a:lnTo>
                  <a:pt x="9587" y="15889"/>
                </a:lnTo>
                <a:lnTo>
                  <a:pt x="9879" y="15670"/>
                </a:lnTo>
                <a:lnTo>
                  <a:pt x="10147" y="15475"/>
                </a:lnTo>
                <a:lnTo>
                  <a:pt x="10390" y="15256"/>
                </a:lnTo>
                <a:lnTo>
                  <a:pt x="10634" y="15013"/>
                </a:lnTo>
                <a:lnTo>
                  <a:pt x="10828" y="14794"/>
                </a:lnTo>
                <a:lnTo>
                  <a:pt x="10999" y="14575"/>
                </a:lnTo>
                <a:lnTo>
                  <a:pt x="11145" y="14332"/>
                </a:lnTo>
                <a:lnTo>
                  <a:pt x="11242" y="14088"/>
                </a:lnTo>
                <a:lnTo>
                  <a:pt x="11339" y="13821"/>
                </a:lnTo>
                <a:lnTo>
                  <a:pt x="11388" y="13553"/>
                </a:lnTo>
                <a:lnTo>
                  <a:pt x="11388" y="13261"/>
                </a:lnTo>
                <a:lnTo>
                  <a:pt x="11339" y="12993"/>
                </a:lnTo>
                <a:lnTo>
                  <a:pt x="11315" y="12847"/>
                </a:lnTo>
                <a:lnTo>
                  <a:pt x="11242" y="12726"/>
                </a:lnTo>
                <a:lnTo>
                  <a:pt x="11169" y="12628"/>
                </a:lnTo>
                <a:lnTo>
                  <a:pt x="11096" y="12531"/>
                </a:lnTo>
                <a:lnTo>
                  <a:pt x="10877" y="12361"/>
                </a:lnTo>
                <a:lnTo>
                  <a:pt x="10658" y="12239"/>
                </a:lnTo>
                <a:lnTo>
                  <a:pt x="10390" y="12118"/>
                </a:lnTo>
                <a:lnTo>
                  <a:pt x="10147" y="12045"/>
                </a:lnTo>
                <a:lnTo>
                  <a:pt x="9879" y="11947"/>
                </a:lnTo>
                <a:lnTo>
                  <a:pt x="9636" y="11850"/>
                </a:lnTo>
                <a:lnTo>
                  <a:pt x="9466" y="11753"/>
                </a:lnTo>
                <a:lnTo>
                  <a:pt x="9320" y="11631"/>
                </a:lnTo>
                <a:lnTo>
                  <a:pt x="9222" y="11485"/>
                </a:lnTo>
                <a:lnTo>
                  <a:pt x="9149" y="11315"/>
                </a:lnTo>
                <a:lnTo>
                  <a:pt x="9125" y="11169"/>
                </a:lnTo>
                <a:lnTo>
                  <a:pt x="9101" y="10974"/>
                </a:lnTo>
                <a:lnTo>
                  <a:pt x="9125" y="10804"/>
                </a:lnTo>
                <a:lnTo>
                  <a:pt x="9149" y="10633"/>
                </a:lnTo>
                <a:lnTo>
                  <a:pt x="9198" y="10439"/>
                </a:lnTo>
                <a:lnTo>
                  <a:pt x="9271" y="10268"/>
                </a:lnTo>
                <a:lnTo>
                  <a:pt x="9466" y="9903"/>
                </a:lnTo>
                <a:lnTo>
                  <a:pt x="9685" y="9611"/>
                </a:lnTo>
                <a:lnTo>
                  <a:pt x="9928" y="9368"/>
                </a:lnTo>
                <a:lnTo>
                  <a:pt x="10074" y="9246"/>
                </a:lnTo>
                <a:lnTo>
                  <a:pt x="10244" y="9149"/>
                </a:lnTo>
                <a:lnTo>
                  <a:pt x="10415" y="9076"/>
                </a:lnTo>
                <a:lnTo>
                  <a:pt x="10609" y="9003"/>
                </a:lnTo>
                <a:lnTo>
                  <a:pt x="10804" y="8954"/>
                </a:lnTo>
                <a:lnTo>
                  <a:pt x="10999" y="8930"/>
                </a:lnTo>
                <a:lnTo>
                  <a:pt x="11193" y="8930"/>
                </a:lnTo>
                <a:lnTo>
                  <a:pt x="11388" y="8954"/>
                </a:lnTo>
                <a:lnTo>
                  <a:pt x="11583" y="8979"/>
                </a:lnTo>
                <a:lnTo>
                  <a:pt x="11729" y="9052"/>
                </a:lnTo>
                <a:lnTo>
                  <a:pt x="11875" y="9149"/>
                </a:lnTo>
                <a:lnTo>
                  <a:pt x="11996" y="9271"/>
                </a:lnTo>
                <a:lnTo>
                  <a:pt x="12118" y="9417"/>
                </a:lnTo>
                <a:lnTo>
                  <a:pt x="12215" y="9563"/>
                </a:lnTo>
                <a:lnTo>
                  <a:pt x="12361" y="9903"/>
                </a:lnTo>
                <a:lnTo>
                  <a:pt x="12580" y="10390"/>
                </a:lnTo>
                <a:lnTo>
                  <a:pt x="12702" y="10633"/>
                </a:lnTo>
                <a:lnTo>
                  <a:pt x="12824" y="10828"/>
                </a:lnTo>
                <a:lnTo>
                  <a:pt x="12994" y="11023"/>
                </a:lnTo>
                <a:lnTo>
                  <a:pt x="13189" y="11169"/>
                </a:lnTo>
                <a:lnTo>
                  <a:pt x="13310" y="11217"/>
                </a:lnTo>
                <a:lnTo>
                  <a:pt x="13432" y="11266"/>
                </a:lnTo>
                <a:lnTo>
                  <a:pt x="13554" y="11290"/>
                </a:lnTo>
                <a:lnTo>
                  <a:pt x="13724" y="11315"/>
                </a:lnTo>
                <a:lnTo>
                  <a:pt x="13870" y="11315"/>
                </a:lnTo>
                <a:lnTo>
                  <a:pt x="14016" y="11290"/>
                </a:lnTo>
                <a:lnTo>
                  <a:pt x="14186" y="11266"/>
                </a:lnTo>
                <a:lnTo>
                  <a:pt x="14332" y="11217"/>
                </a:lnTo>
                <a:lnTo>
                  <a:pt x="14600" y="11071"/>
                </a:lnTo>
                <a:lnTo>
                  <a:pt x="14867" y="10877"/>
                </a:lnTo>
                <a:lnTo>
                  <a:pt x="15111" y="10682"/>
                </a:lnTo>
                <a:lnTo>
                  <a:pt x="15330" y="10439"/>
                </a:lnTo>
                <a:lnTo>
                  <a:pt x="15549" y="10195"/>
                </a:lnTo>
                <a:lnTo>
                  <a:pt x="15719" y="9952"/>
                </a:lnTo>
                <a:lnTo>
                  <a:pt x="16352" y="9027"/>
                </a:lnTo>
                <a:lnTo>
                  <a:pt x="16473" y="8833"/>
                </a:lnTo>
                <a:lnTo>
                  <a:pt x="16619" y="8614"/>
                </a:lnTo>
                <a:lnTo>
                  <a:pt x="16692" y="8395"/>
                </a:lnTo>
                <a:lnTo>
                  <a:pt x="16717" y="8273"/>
                </a:lnTo>
                <a:lnTo>
                  <a:pt x="16717" y="8151"/>
                </a:lnTo>
                <a:lnTo>
                  <a:pt x="16717" y="8127"/>
                </a:lnTo>
                <a:lnTo>
                  <a:pt x="16717" y="8078"/>
                </a:lnTo>
                <a:lnTo>
                  <a:pt x="16717" y="8005"/>
                </a:lnTo>
                <a:lnTo>
                  <a:pt x="16692" y="7957"/>
                </a:lnTo>
                <a:lnTo>
                  <a:pt x="16644" y="7908"/>
                </a:lnTo>
                <a:lnTo>
                  <a:pt x="16327" y="7640"/>
                </a:lnTo>
                <a:lnTo>
                  <a:pt x="16011" y="7348"/>
                </a:lnTo>
                <a:lnTo>
                  <a:pt x="15451" y="6740"/>
                </a:lnTo>
                <a:lnTo>
                  <a:pt x="15232" y="6521"/>
                </a:lnTo>
                <a:lnTo>
                  <a:pt x="14989" y="6302"/>
                </a:lnTo>
                <a:lnTo>
                  <a:pt x="14527" y="5888"/>
                </a:lnTo>
                <a:lnTo>
                  <a:pt x="14381" y="5742"/>
                </a:lnTo>
                <a:lnTo>
                  <a:pt x="14283" y="5572"/>
                </a:lnTo>
                <a:lnTo>
                  <a:pt x="14210" y="5402"/>
                </a:lnTo>
                <a:lnTo>
                  <a:pt x="14162" y="5231"/>
                </a:lnTo>
                <a:lnTo>
                  <a:pt x="14162" y="5061"/>
                </a:lnTo>
                <a:lnTo>
                  <a:pt x="14186" y="4866"/>
                </a:lnTo>
                <a:lnTo>
                  <a:pt x="14259" y="4696"/>
                </a:lnTo>
                <a:lnTo>
                  <a:pt x="14381" y="4526"/>
                </a:lnTo>
                <a:lnTo>
                  <a:pt x="14478" y="4428"/>
                </a:lnTo>
                <a:lnTo>
                  <a:pt x="14600" y="4355"/>
                </a:lnTo>
                <a:lnTo>
                  <a:pt x="14746" y="4283"/>
                </a:lnTo>
                <a:lnTo>
                  <a:pt x="14892" y="4234"/>
                </a:lnTo>
                <a:lnTo>
                  <a:pt x="15476" y="4039"/>
                </a:lnTo>
                <a:lnTo>
                  <a:pt x="15719" y="3942"/>
                </a:lnTo>
                <a:lnTo>
                  <a:pt x="15938" y="3820"/>
                </a:lnTo>
                <a:lnTo>
                  <a:pt x="16108" y="3674"/>
                </a:lnTo>
                <a:lnTo>
                  <a:pt x="16230" y="3504"/>
                </a:lnTo>
                <a:lnTo>
                  <a:pt x="16352" y="3334"/>
                </a:lnTo>
                <a:lnTo>
                  <a:pt x="16425" y="3139"/>
                </a:lnTo>
                <a:lnTo>
                  <a:pt x="16473" y="2920"/>
                </a:lnTo>
                <a:lnTo>
                  <a:pt x="16498" y="2701"/>
                </a:lnTo>
                <a:lnTo>
                  <a:pt x="16522" y="2482"/>
                </a:lnTo>
                <a:lnTo>
                  <a:pt x="16498" y="2263"/>
                </a:lnTo>
                <a:lnTo>
                  <a:pt x="16449" y="2044"/>
                </a:lnTo>
                <a:lnTo>
                  <a:pt x="16376" y="1825"/>
                </a:lnTo>
                <a:lnTo>
                  <a:pt x="16303" y="1606"/>
                </a:lnTo>
                <a:lnTo>
                  <a:pt x="16206" y="1387"/>
                </a:lnTo>
                <a:lnTo>
                  <a:pt x="16084" y="1192"/>
                </a:lnTo>
                <a:lnTo>
                  <a:pt x="15938" y="998"/>
                </a:lnTo>
                <a:lnTo>
                  <a:pt x="15768" y="779"/>
                </a:lnTo>
                <a:lnTo>
                  <a:pt x="15573" y="608"/>
                </a:lnTo>
                <a:lnTo>
                  <a:pt x="15354" y="462"/>
                </a:lnTo>
                <a:lnTo>
                  <a:pt x="15111" y="341"/>
                </a:lnTo>
                <a:lnTo>
                  <a:pt x="14892" y="268"/>
                </a:lnTo>
                <a:lnTo>
                  <a:pt x="14648" y="195"/>
                </a:lnTo>
                <a:lnTo>
                  <a:pt x="14137" y="195"/>
                </a:lnTo>
                <a:lnTo>
                  <a:pt x="13894" y="219"/>
                </a:lnTo>
                <a:lnTo>
                  <a:pt x="13675" y="292"/>
                </a:lnTo>
                <a:lnTo>
                  <a:pt x="13432" y="389"/>
                </a:lnTo>
                <a:lnTo>
                  <a:pt x="13213" y="535"/>
                </a:lnTo>
                <a:lnTo>
                  <a:pt x="13018" y="681"/>
                </a:lnTo>
                <a:lnTo>
                  <a:pt x="12848" y="876"/>
                </a:lnTo>
                <a:lnTo>
                  <a:pt x="12702" y="1095"/>
                </a:lnTo>
                <a:lnTo>
                  <a:pt x="12580" y="1338"/>
                </a:lnTo>
                <a:lnTo>
                  <a:pt x="12459" y="1630"/>
                </a:lnTo>
                <a:lnTo>
                  <a:pt x="12337" y="1898"/>
                </a:lnTo>
                <a:lnTo>
                  <a:pt x="12191" y="2166"/>
                </a:lnTo>
                <a:lnTo>
                  <a:pt x="12118" y="2287"/>
                </a:lnTo>
                <a:lnTo>
                  <a:pt x="12021" y="2385"/>
                </a:lnTo>
                <a:lnTo>
                  <a:pt x="11850" y="2531"/>
                </a:lnTo>
                <a:lnTo>
                  <a:pt x="11680" y="2579"/>
                </a:lnTo>
                <a:lnTo>
                  <a:pt x="11510" y="2604"/>
                </a:lnTo>
                <a:lnTo>
                  <a:pt x="11339" y="2579"/>
                </a:lnTo>
                <a:lnTo>
                  <a:pt x="11169" y="2506"/>
                </a:lnTo>
                <a:lnTo>
                  <a:pt x="10999" y="2433"/>
                </a:lnTo>
                <a:lnTo>
                  <a:pt x="10853" y="2312"/>
                </a:lnTo>
                <a:lnTo>
                  <a:pt x="10707" y="2190"/>
                </a:lnTo>
                <a:lnTo>
                  <a:pt x="10488" y="1947"/>
                </a:lnTo>
                <a:lnTo>
                  <a:pt x="10269" y="1679"/>
                </a:lnTo>
                <a:lnTo>
                  <a:pt x="9855" y="1168"/>
                </a:lnTo>
                <a:lnTo>
                  <a:pt x="9636" y="900"/>
                </a:lnTo>
                <a:lnTo>
                  <a:pt x="9417" y="657"/>
                </a:lnTo>
                <a:lnTo>
                  <a:pt x="9174" y="414"/>
                </a:lnTo>
                <a:lnTo>
                  <a:pt x="8906" y="219"/>
                </a:lnTo>
                <a:lnTo>
                  <a:pt x="8857" y="122"/>
                </a:lnTo>
                <a:lnTo>
                  <a:pt x="8784" y="24"/>
                </a:lnTo>
                <a:lnTo>
                  <a:pt x="8663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0" name="Google Shape;2000;p43"/>
          <p:cNvSpPr/>
          <p:nvPr/>
        </p:nvSpPr>
        <p:spPr>
          <a:xfrm>
            <a:off x="13801977" y="869148"/>
            <a:ext cx="286968" cy="303880"/>
          </a:xfrm>
          <a:custGeom>
            <a:avLst/>
            <a:gdLst/>
            <a:ahLst/>
            <a:cxnLst/>
            <a:rect l="l" t="t" r="r" b="b"/>
            <a:pathLst>
              <a:path w="15695" h="16620" extrusionOk="0">
                <a:moveTo>
                  <a:pt x="7786" y="755"/>
                </a:moveTo>
                <a:lnTo>
                  <a:pt x="7567" y="780"/>
                </a:lnTo>
                <a:lnTo>
                  <a:pt x="7324" y="804"/>
                </a:lnTo>
                <a:lnTo>
                  <a:pt x="7105" y="877"/>
                </a:lnTo>
                <a:lnTo>
                  <a:pt x="6910" y="999"/>
                </a:lnTo>
                <a:lnTo>
                  <a:pt x="6813" y="1072"/>
                </a:lnTo>
                <a:lnTo>
                  <a:pt x="6740" y="1145"/>
                </a:lnTo>
                <a:lnTo>
                  <a:pt x="6691" y="1242"/>
                </a:lnTo>
                <a:lnTo>
                  <a:pt x="6643" y="1364"/>
                </a:lnTo>
                <a:lnTo>
                  <a:pt x="6667" y="1388"/>
                </a:lnTo>
                <a:lnTo>
                  <a:pt x="6691" y="1412"/>
                </a:lnTo>
                <a:lnTo>
                  <a:pt x="6740" y="1388"/>
                </a:lnTo>
                <a:lnTo>
                  <a:pt x="6764" y="1412"/>
                </a:lnTo>
                <a:lnTo>
                  <a:pt x="6716" y="1461"/>
                </a:lnTo>
                <a:lnTo>
                  <a:pt x="6691" y="1510"/>
                </a:lnTo>
                <a:lnTo>
                  <a:pt x="6691" y="1680"/>
                </a:lnTo>
                <a:lnTo>
                  <a:pt x="6716" y="1826"/>
                </a:lnTo>
                <a:lnTo>
                  <a:pt x="6764" y="1996"/>
                </a:lnTo>
                <a:lnTo>
                  <a:pt x="6813" y="2166"/>
                </a:lnTo>
                <a:lnTo>
                  <a:pt x="6886" y="2312"/>
                </a:lnTo>
                <a:lnTo>
                  <a:pt x="7008" y="2434"/>
                </a:lnTo>
                <a:lnTo>
                  <a:pt x="7129" y="2556"/>
                </a:lnTo>
                <a:lnTo>
                  <a:pt x="7251" y="2629"/>
                </a:lnTo>
                <a:lnTo>
                  <a:pt x="7300" y="2629"/>
                </a:lnTo>
                <a:lnTo>
                  <a:pt x="7324" y="2604"/>
                </a:lnTo>
                <a:lnTo>
                  <a:pt x="7324" y="2580"/>
                </a:lnTo>
                <a:lnTo>
                  <a:pt x="7324" y="2556"/>
                </a:lnTo>
                <a:lnTo>
                  <a:pt x="7056" y="2069"/>
                </a:lnTo>
                <a:lnTo>
                  <a:pt x="6983" y="1826"/>
                </a:lnTo>
                <a:lnTo>
                  <a:pt x="6910" y="1583"/>
                </a:lnTo>
                <a:lnTo>
                  <a:pt x="7202" y="1874"/>
                </a:lnTo>
                <a:lnTo>
                  <a:pt x="7543" y="2142"/>
                </a:lnTo>
                <a:lnTo>
                  <a:pt x="7884" y="2385"/>
                </a:lnTo>
                <a:lnTo>
                  <a:pt x="8273" y="2580"/>
                </a:lnTo>
                <a:lnTo>
                  <a:pt x="8468" y="2677"/>
                </a:lnTo>
                <a:lnTo>
                  <a:pt x="8662" y="2726"/>
                </a:lnTo>
                <a:lnTo>
                  <a:pt x="8857" y="2775"/>
                </a:lnTo>
                <a:lnTo>
                  <a:pt x="9076" y="2823"/>
                </a:lnTo>
                <a:lnTo>
                  <a:pt x="9490" y="2823"/>
                </a:lnTo>
                <a:lnTo>
                  <a:pt x="9709" y="2799"/>
                </a:lnTo>
                <a:lnTo>
                  <a:pt x="9928" y="2750"/>
                </a:lnTo>
                <a:lnTo>
                  <a:pt x="9952" y="2726"/>
                </a:lnTo>
                <a:lnTo>
                  <a:pt x="9976" y="2677"/>
                </a:lnTo>
                <a:lnTo>
                  <a:pt x="9952" y="2629"/>
                </a:lnTo>
                <a:lnTo>
                  <a:pt x="9928" y="2604"/>
                </a:lnTo>
                <a:lnTo>
                  <a:pt x="9538" y="2531"/>
                </a:lnTo>
                <a:lnTo>
                  <a:pt x="9173" y="2458"/>
                </a:lnTo>
                <a:lnTo>
                  <a:pt x="8784" y="2410"/>
                </a:lnTo>
                <a:lnTo>
                  <a:pt x="8419" y="2312"/>
                </a:lnTo>
                <a:lnTo>
                  <a:pt x="8224" y="2239"/>
                </a:lnTo>
                <a:lnTo>
                  <a:pt x="8054" y="2142"/>
                </a:lnTo>
                <a:lnTo>
                  <a:pt x="7689" y="1947"/>
                </a:lnTo>
                <a:lnTo>
                  <a:pt x="7348" y="1728"/>
                </a:lnTo>
                <a:lnTo>
                  <a:pt x="7008" y="1510"/>
                </a:lnTo>
                <a:lnTo>
                  <a:pt x="7251" y="1583"/>
                </a:lnTo>
                <a:lnTo>
                  <a:pt x="7494" y="1631"/>
                </a:lnTo>
                <a:lnTo>
                  <a:pt x="7981" y="1753"/>
                </a:lnTo>
                <a:lnTo>
                  <a:pt x="8297" y="1826"/>
                </a:lnTo>
                <a:lnTo>
                  <a:pt x="8638" y="1923"/>
                </a:lnTo>
                <a:lnTo>
                  <a:pt x="8954" y="1947"/>
                </a:lnTo>
                <a:lnTo>
                  <a:pt x="9125" y="1947"/>
                </a:lnTo>
                <a:lnTo>
                  <a:pt x="9295" y="1923"/>
                </a:lnTo>
                <a:lnTo>
                  <a:pt x="9344" y="1899"/>
                </a:lnTo>
                <a:lnTo>
                  <a:pt x="9344" y="1850"/>
                </a:lnTo>
                <a:lnTo>
                  <a:pt x="9344" y="1826"/>
                </a:lnTo>
                <a:lnTo>
                  <a:pt x="9319" y="1777"/>
                </a:lnTo>
                <a:lnTo>
                  <a:pt x="9027" y="1655"/>
                </a:lnTo>
                <a:lnTo>
                  <a:pt x="8711" y="1558"/>
                </a:lnTo>
                <a:lnTo>
                  <a:pt x="8078" y="1437"/>
                </a:lnTo>
                <a:lnTo>
                  <a:pt x="7567" y="1315"/>
                </a:lnTo>
                <a:lnTo>
                  <a:pt x="7300" y="1266"/>
                </a:lnTo>
                <a:lnTo>
                  <a:pt x="7032" y="1266"/>
                </a:lnTo>
                <a:lnTo>
                  <a:pt x="7251" y="1145"/>
                </a:lnTo>
                <a:lnTo>
                  <a:pt x="7470" y="1072"/>
                </a:lnTo>
                <a:lnTo>
                  <a:pt x="7738" y="1047"/>
                </a:lnTo>
                <a:lnTo>
                  <a:pt x="8005" y="1072"/>
                </a:lnTo>
                <a:lnTo>
                  <a:pt x="8273" y="1120"/>
                </a:lnTo>
                <a:lnTo>
                  <a:pt x="8541" y="1193"/>
                </a:lnTo>
                <a:lnTo>
                  <a:pt x="8760" y="1266"/>
                </a:lnTo>
                <a:lnTo>
                  <a:pt x="8954" y="1339"/>
                </a:lnTo>
                <a:lnTo>
                  <a:pt x="9368" y="1558"/>
                </a:lnTo>
                <a:lnTo>
                  <a:pt x="9806" y="1753"/>
                </a:lnTo>
                <a:lnTo>
                  <a:pt x="10001" y="1826"/>
                </a:lnTo>
                <a:lnTo>
                  <a:pt x="10220" y="1874"/>
                </a:lnTo>
                <a:lnTo>
                  <a:pt x="10268" y="1850"/>
                </a:lnTo>
                <a:lnTo>
                  <a:pt x="10293" y="1826"/>
                </a:lnTo>
                <a:lnTo>
                  <a:pt x="10317" y="1801"/>
                </a:lnTo>
                <a:lnTo>
                  <a:pt x="10293" y="1753"/>
                </a:lnTo>
                <a:lnTo>
                  <a:pt x="10098" y="1558"/>
                </a:lnTo>
                <a:lnTo>
                  <a:pt x="9879" y="1388"/>
                </a:lnTo>
                <a:lnTo>
                  <a:pt x="9611" y="1242"/>
                </a:lnTo>
                <a:lnTo>
                  <a:pt x="9344" y="1120"/>
                </a:lnTo>
                <a:lnTo>
                  <a:pt x="9052" y="1023"/>
                </a:lnTo>
                <a:lnTo>
                  <a:pt x="8760" y="926"/>
                </a:lnTo>
                <a:lnTo>
                  <a:pt x="8224" y="804"/>
                </a:lnTo>
                <a:lnTo>
                  <a:pt x="8030" y="755"/>
                </a:lnTo>
                <a:close/>
                <a:moveTo>
                  <a:pt x="5888" y="1996"/>
                </a:moveTo>
                <a:lnTo>
                  <a:pt x="5864" y="2020"/>
                </a:lnTo>
                <a:lnTo>
                  <a:pt x="5694" y="2142"/>
                </a:lnTo>
                <a:lnTo>
                  <a:pt x="5523" y="2264"/>
                </a:lnTo>
                <a:lnTo>
                  <a:pt x="5207" y="2556"/>
                </a:lnTo>
                <a:lnTo>
                  <a:pt x="4891" y="2823"/>
                </a:lnTo>
                <a:lnTo>
                  <a:pt x="4745" y="2969"/>
                </a:lnTo>
                <a:lnTo>
                  <a:pt x="4623" y="3140"/>
                </a:lnTo>
                <a:lnTo>
                  <a:pt x="4623" y="3188"/>
                </a:lnTo>
                <a:lnTo>
                  <a:pt x="4647" y="3213"/>
                </a:lnTo>
                <a:lnTo>
                  <a:pt x="4842" y="3115"/>
                </a:lnTo>
                <a:lnTo>
                  <a:pt x="4988" y="3018"/>
                </a:lnTo>
                <a:lnTo>
                  <a:pt x="5280" y="2775"/>
                </a:lnTo>
                <a:lnTo>
                  <a:pt x="5645" y="2458"/>
                </a:lnTo>
                <a:lnTo>
                  <a:pt x="5986" y="2166"/>
                </a:lnTo>
                <a:lnTo>
                  <a:pt x="6010" y="2093"/>
                </a:lnTo>
                <a:lnTo>
                  <a:pt x="5986" y="2045"/>
                </a:lnTo>
                <a:lnTo>
                  <a:pt x="5937" y="1996"/>
                </a:lnTo>
                <a:close/>
                <a:moveTo>
                  <a:pt x="6107" y="5622"/>
                </a:moveTo>
                <a:lnTo>
                  <a:pt x="6059" y="5646"/>
                </a:lnTo>
                <a:lnTo>
                  <a:pt x="6010" y="5670"/>
                </a:lnTo>
                <a:lnTo>
                  <a:pt x="5961" y="5719"/>
                </a:lnTo>
                <a:lnTo>
                  <a:pt x="5888" y="5768"/>
                </a:lnTo>
                <a:lnTo>
                  <a:pt x="5815" y="5816"/>
                </a:lnTo>
                <a:lnTo>
                  <a:pt x="5767" y="5889"/>
                </a:lnTo>
                <a:lnTo>
                  <a:pt x="5718" y="5987"/>
                </a:lnTo>
                <a:lnTo>
                  <a:pt x="5669" y="6157"/>
                </a:lnTo>
                <a:lnTo>
                  <a:pt x="5669" y="6327"/>
                </a:lnTo>
                <a:lnTo>
                  <a:pt x="5669" y="6425"/>
                </a:lnTo>
                <a:lnTo>
                  <a:pt x="5718" y="6546"/>
                </a:lnTo>
                <a:lnTo>
                  <a:pt x="5767" y="6644"/>
                </a:lnTo>
                <a:lnTo>
                  <a:pt x="5815" y="6717"/>
                </a:lnTo>
                <a:lnTo>
                  <a:pt x="5888" y="6790"/>
                </a:lnTo>
                <a:lnTo>
                  <a:pt x="5986" y="6863"/>
                </a:lnTo>
                <a:lnTo>
                  <a:pt x="6083" y="6911"/>
                </a:lnTo>
                <a:lnTo>
                  <a:pt x="6180" y="6936"/>
                </a:lnTo>
                <a:lnTo>
                  <a:pt x="6326" y="6936"/>
                </a:lnTo>
                <a:lnTo>
                  <a:pt x="6399" y="6911"/>
                </a:lnTo>
                <a:lnTo>
                  <a:pt x="6448" y="6863"/>
                </a:lnTo>
                <a:lnTo>
                  <a:pt x="6570" y="6717"/>
                </a:lnTo>
                <a:lnTo>
                  <a:pt x="6643" y="6546"/>
                </a:lnTo>
                <a:lnTo>
                  <a:pt x="6667" y="6352"/>
                </a:lnTo>
                <a:lnTo>
                  <a:pt x="6667" y="6157"/>
                </a:lnTo>
                <a:lnTo>
                  <a:pt x="6618" y="5962"/>
                </a:lnTo>
                <a:lnTo>
                  <a:pt x="6594" y="5889"/>
                </a:lnTo>
                <a:lnTo>
                  <a:pt x="6521" y="5792"/>
                </a:lnTo>
                <a:lnTo>
                  <a:pt x="6472" y="5719"/>
                </a:lnTo>
                <a:lnTo>
                  <a:pt x="6375" y="5670"/>
                </a:lnTo>
                <a:lnTo>
                  <a:pt x="6302" y="5622"/>
                </a:lnTo>
                <a:close/>
                <a:moveTo>
                  <a:pt x="9368" y="5622"/>
                </a:moveTo>
                <a:lnTo>
                  <a:pt x="9319" y="5646"/>
                </a:lnTo>
                <a:lnTo>
                  <a:pt x="9271" y="5670"/>
                </a:lnTo>
                <a:lnTo>
                  <a:pt x="9222" y="5719"/>
                </a:lnTo>
                <a:lnTo>
                  <a:pt x="9149" y="5768"/>
                </a:lnTo>
                <a:lnTo>
                  <a:pt x="9076" y="5816"/>
                </a:lnTo>
                <a:lnTo>
                  <a:pt x="9027" y="5889"/>
                </a:lnTo>
                <a:lnTo>
                  <a:pt x="8979" y="5987"/>
                </a:lnTo>
                <a:lnTo>
                  <a:pt x="8930" y="6157"/>
                </a:lnTo>
                <a:lnTo>
                  <a:pt x="8930" y="6327"/>
                </a:lnTo>
                <a:lnTo>
                  <a:pt x="8930" y="6425"/>
                </a:lnTo>
                <a:lnTo>
                  <a:pt x="8979" y="6546"/>
                </a:lnTo>
                <a:lnTo>
                  <a:pt x="9027" y="6644"/>
                </a:lnTo>
                <a:lnTo>
                  <a:pt x="9076" y="6717"/>
                </a:lnTo>
                <a:lnTo>
                  <a:pt x="9149" y="6790"/>
                </a:lnTo>
                <a:lnTo>
                  <a:pt x="9246" y="6863"/>
                </a:lnTo>
                <a:lnTo>
                  <a:pt x="9344" y="6911"/>
                </a:lnTo>
                <a:lnTo>
                  <a:pt x="9441" y="6936"/>
                </a:lnTo>
                <a:lnTo>
                  <a:pt x="9587" y="6936"/>
                </a:lnTo>
                <a:lnTo>
                  <a:pt x="9660" y="6911"/>
                </a:lnTo>
                <a:lnTo>
                  <a:pt x="9709" y="6863"/>
                </a:lnTo>
                <a:lnTo>
                  <a:pt x="9830" y="6717"/>
                </a:lnTo>
                <a:lnTo>
                  <a:pt x="9903" y="6546"/>
                </a:lnTo>
                <a:lnTo>
                  <a:pt x="9928" y="6352"/>
                </a:lnTo>
                <a:lnTo>
                  <a:pt x="9928" y="6157"/>
                </a:lnTo>
                <a:lnTo>
                  <a:pt x="9879" y="5962"/>
                </a:lnTo>
                <a:lnTo>
                  <a:pt x="9855" y="5889"/>
                </a:lnTo>
                <a:lnTo>
                  <a:pt x="9782" y="5792"/>
                </a:lnTo>
                <a:lnTo>
                  <a:pt x="9733" y="5719"/>
                </a:lnTo>
                <a:lnTo>
                  <a:pt x="9636" y="5670"/>
                </a:lnTo>
                <a:lnTo>
                  <a:pt x="9563" y="5622"/>
                </a:lnTo>
                <a:close/>
                <a:moveTo>
                  <a:pt x="7786" y="6765"/>
                </a:moveTo>
                <a:lnTo>
                  <a:pt x="7738" y="6814"/>
                </a:lnTo>
                <a:lnTo>
                  <a:pt x="7713" y="6863"/>
                </a:lnTo>
                <a:lnTo>
                  <a:pt x="7713" y="7082"/>
                </a:lnTo>
                <a:lnTo>
                  <a:pt x="7738" y="7301"/>
                </a:lnTo>
                <a:lnTo>
                  <a:pt x="7738" y="7520"/>
                </a:lnTo>
                <a:lnTo>
                  <a:pt x="7762" y="7739"/>
                </a:lnTo>
                <a:lnTo>
                  <a:pt x="7786" y="7787"/>
                </a:lnTo>
                <a:lnTo>
                  <a:pt x="7811" y="7812"/>
                </a:lnTo>
                <a:lnTo>
                  <a:pt x="7908" y="7860"/>
                </a:lnTo>
                <a:lnTo>
                  <a:pt x="7957" y="7836"/>
                </a:lnTo>
                <a:lnTo>
                  <a:pt x="8005" y="7836"/>
                </a:lnTo>
                <a:lnTo>
                  <a:pt x="8030" y="7787"/>
                </a:lnTo>
                <a:lnTo>
                  <a:pt x="8054" y="7739"/>
                </a:lnTo>
                <a:lnTo>
                  <a:pt x="8054" y="7641"/>
                </a:lnTo>
                <a:lnTo>
                  <a:pt x="8054" y="7520"/>
                </a:lnTo>
                <a:lnTo>
                  <a:pt x="8030" y="7301"/>
                </a:lnTo>
                <a:lnTo>
                  <a:pt x="7981" y="7057"/>
                </a:lnTo>
                <a:lnTo>
                  <a:pt x="7957" y="6936"/>
                </a:lnTo>
                <a:lnTo>
                  <a:pt x="7884" y="6814"/>
                </a:lnTo>
                <a:lnTo>
                  <a:pt x="7835" y="6765"/>
                </a:lnTo>
                <a:close/>
                <a:moveTo>
                  <a:pt x="8589" y="8274"/>
                </a:moveTo>
                <a:lnTo>
                  <a:pt x="8249" y="8371"/>
                </a:lnTo>
                <a:lnTo>
                  <a:pt x="7932" y="8444"/>
                </a:lnTo>
                <a:lnTo>
                  <a:pt x="7592" y="8469"/>
                </a:lnTo>
                <a:lnTo>
                  <a:pt x="7421" y="8469"/>
                </a:lnTo>
                <a:lnTo>
                  <a:pt x="7251" y="8444"/>
                </a:lnTo>
                <a:lnTo>
                  <a:pt x="7202" y="8469"/>
                </a:lnTo>
                <a:lnTo>
                  <a:pt x="7178" y="8469"/>
                </a:lnTo>
                <a:lnTo>
                  <a:pt x="7154" y="8517"/>
                </a:lnTo>
                <a:lnTo>
                  <a:pt x="7178" y="8542"/>
                </a:lnTo>
                <a:lnTo>
                  <a:pt x="7227" y="8639"/>
                </a:lnTo>
                <a:lnTo>
                  <a:pt x="7300" y="8688"/>
                </a:lnTo>
                <a:lnTo>
                  <a:pt x="7373" y="8761"/>
                </a:lnTo>
                <a:lnTo>
                  <a:pt x="7470" y="8785"/>
                </a:lnTo>
                <a:lnTo>
                  <a:pt x="7665" y="8834"/>
                </a:lnTo>
                <a:lnTo>
                  <a:pt x="7908" y="8834"/>
                </a:lnTo>
                <a:lnTo>
                  <a:pt x="8127" y="8809"/>
                </a:lnTo>
                <a:lnTo>
                  <a:pt x="8370" y="8761"/>
                </a:lnTo>
                <a:lnTo>
                  <a:pt x="8565" y="8712"/>
                </a:lnTo>
                <a:lnTo>
                  <a:pt x="8735" y="8639"/>
                </a:lnTo>
                <a:lnTo>
                  <a:pt x="8808" y="8590"/>
                </a:lnTo>
                <a:lnTo>
                  <a:pt x="8833" y="8542"/>
                </a:lnTo>
                <a:lnTo>
                  <a:pt x="8833" y="8469"/>
                </a:lnTo>
                <a:lnTo>
                  <a:pt x="8833" y="8396"/>
                </a:lnTo>
                <a:lnTo>
                  <a:pt x="8784" y="8347"/>
                </a:lnTo>
                <a:lnTo>
                  <a:pt x="8735" y="8298"/>
                </a:lnTo>
                <a:lnTo>
                  <a:pt x="8662" y="8274"/>
                </a:lnTo>
                <a:close/>
                <a:moveTo>
                  <a:pt x="6618" y="9928"/>
                </a:moveTo>
                <a:lnTo>
                  <a:pt x="6862" y="10026"/>
                </a:lnTo>
                <a:lnTo>
                  <a:pt x="7105" y="10099"/>
                </a:lnTo>
                <a:lnTo>
                  <a:pt x="7373" y="10172"/>
                </a:lnTo>
                <a:lnTo>
                  <a:pt x="7616" y="10220"/>
                </a:lnTo>
                <a:lnTo>
                  <a:pt x="7859" y="10245"/>
                </a:lnTo>
                <a:lnTo>
                  <a:pt x="8127" y="10269"/>
                </a:lnTo>
                <a:lnTo>
                  <a:pt x="8370" y="10245"/>
                </a:lnTo>
                <a:lnTo>
                  <a:pt x="8614" y="10220"/>
                </a:lnTo>
                <a:lnTo>
                  <a:pt x="8833" y="10172"/>
                </a:lnTo>
                <a:lnTo>
                  <a:pt x="9052" y="10123"/>
                </a:lnTo>
                <a:lnTo>
                  <a:pt x="9027" y="10366"/>
                </a:lnTo>
                <a:lnTo>
                  <a:pt x="8735" y="10391"/>
                </a:lnTo>
                <a:lnTo>
                  <a:pt x="8443" y="10415"/>
                </a:lnTo>
                <a:lnTo>
                  <a:pt x="8419" y="10415"/>
                </a:lnTo>
                <a:lnTo>
                  <a:pt x="8151" y="10391"/>
                </a:lnTo>
                <a:lnTo>
                  <a:pt x="8005" y="10391"/>
                </a:lnTo>
                <a:lnTo>
                  <a:pt x="7859" y="10415"/>
                </a:lnTo>
                <a:lnTo>
                  <a:pt x="7859" y="10439"/>
                </a:lnTo>
                <a:lnTo>
                  <a:pt x="7835" y="10464"/>
                </a:lnTo>
                <a:lnTo>
                  <a:pt x="7835" y="10512"/>
                </a:lnTo>
                <a:lnTo>
                  <a:pt x="7884" y="10585"/>
                </a:lnTo>
                <a:lnTo>
                  <a:pt x="7932" y="10610"/>
                </a:lnTo>
                <a:lnTo>
                  <a:pt x="8078" y="10683"/>
                </a:lnTo>
                <a:lnTo>
                  <a:pt x="8224" y="10707"/>
                </a:lnTo>
                <a:lnTo>
                  <a:pt x="8346" y="10731"/>
                </a:lnTo>
                <a:lnTo>
                  <a:pt x="8687" y="10731"/>
                </a:lnTo>
                <a:lnTo>
                  <a:pt x="8857" y="10707"/>
                </a:lnTo>
                <a:lnTo>
                  <a:pt x="9027" y="10683"/>
                </a:lnTo>
                <a:lnTo>
                  <a:pt x="9027" y="10804"/>
                </a:lnTo>
                <a:lnTo>
                  <a:pt x="8687" y="10853"/>
                </a:lnTo>
                <a:lnTo>
                  <a:pt x="8541" y="10877"/>
                </a:lnTo>
                <a:lnTo>
                  <a:pt x="8370" y="10902"/>
                </a:lnTo>
                <a:lnTo>
                  <a:pt x="7932" y="10902"/>
                </a:lnTo>
                <a:lnTo>
                  <a:pt x="7786" y="10950"/>
                </a:lnTo>
                <a:lnTo>
                  <a:pt x="7762" y="10999"/>
                </a:lnTo>
                <a:lnTo>
                  <a:pt x="7786" y="11023"/>
                </a:lnTo>
                <a:lnTo>
                  <a:pt x="7884" y="11121"/>
                </a:lnTo>
                <a:lnTo>
                  <a:pt x="8030" y="11194"/>
                </a:lnTo>
                <a:lnTo>
                  <a:pt x="8200" y="11242"/>
                </a:lnTo>
                <a:lnTo>
                  <a:pt x="8589" y="11242"/>
                </a:lnTo>
                <a:lnTo>
                  <a:pt x="8760" y="11218"/>
                </a:lnTo>
                <a:lnTo>
                  <a:pt x="8930" y="11194"/>
                </a:lnTo>
                <a:lnTo>
                  <a:pt x="9076" y="11121"/>
                </a:lnTo>
                <a:lnTo>
                  <a:pt x="9125" y="11218"/>
                </a:lnTo>
                <a:lnTo>
                  <a:pt x="8954" y="11291"/>
                </a:lnTo>
                <a:lnTo>
                  <a:pt x="8760" y="11340"/>
                </a:lnTo>
                <a:lnTo>
                  <a:pt x="8151" y="11461"/>
                </a:lnTo>
                <a:lnTo>
                  <a:pt x="8127" y="11461"/>
                </a:lnTo>
                <a:lnTo>
                  <a:pt x="8127" y="11486"/>
                </a:lnTo>
                <a:lnTo>
                  <a:pt x="8151" y="11510"/>
                </a:lnTo>
                <a:lnTo>
                  <a:pt x="8346" y="11583"/>
                </a:lnTo>
                <a:lnTo>
                  <a:pt x="8589" y="11607"/>
                </a:lnTo>
                <a:lnTo>
                  <a:pt x="8370" y="11656"/>
                </a:lnTo>
                <a:lnTo>
                  <a:pt x="8151" y="11680"/>
                </a:lnTo>
                <a:lnTo>
                  <a:pt x="7932" y="11680"/>
                </a:lnTo>
                <a:lnTo>
                  <a:pt x="7713" y="11656"/>
                </a:lnTo>
                <a:lnTo>
                  <a:pt x="7421" y="11632"/>
                </a:lnTo>
                <a:lnTo>
                  <a:pt x="7129" y="11559"/>
                </a:lnTo>
                <a:lnTo>
                  <a:pt x="6862" y="11461"/>
                </a:lnTo>
                <a:lnTo>
                  <a:pt x="6740" y="11388"/>
                </a:lnTo>
                <a:lnTo>
                  <a:pt x="6618" y="11291"/>
                </a:lnTo>
                <a:lnTo>
                  <a:pt x="6594" y="11242"/>
                </a:lnTo>
                <a:lnTo>
                  <a:pt x="6667" y="11194"/>
                </a:lnTo>
                <a:lnTo>
                  <a:pt x="6716" y="11121"/>
                </a:lnTo>
                <a:lnTo>
                  <a:pt x="6716" y="11023"/>
                </a:lnTo>
                <a:lnTo>
                  <a:pt x="6716" y="10950"/>
                </a:lnTo>
                <a:lnTo>
                  <a:pt x="6667" y="10804"/>
                </a:lnTo>
                <a:lnTo>
                  <a:pt x="6618" y="10610"/>
                </a:lnTo>
                <a:lnTo>
                  <a:pt x="6594" y="10415"/>
                </a:lnTo>
                <a:lnTo>
                  <a:pt x="6594" y="10245"/>
                </a:lnTo>
                <a:lnTo>
                  <a:pt x="6618" y="10074"/>
                </a:lnTo>
                <a:lnTo>
                  <a:pt x="6643" y="9977"/>
                </a:lnTo>
                <a:lnTo>
                  <a:pt x="6643" y="9953"/>
                </a:lnTo>
                <a:lnTo>
                  <a:pt x="6618" y="10001"/>
                </a:lnTo>
                <a:lnTo>
                  <a:pt x="6618" y="9928"/>
                </a:lnTo>
                <a:close/>
                <a:moveTo>
                  <a:pt x="9636" y="11218"/>
                </a:moveTo>
                <a:lnTo>
                  <a:pt x="9782" y="11291"/>
                </a:lnTo>
                <a:lnTo>
                  <a:pt x="9928" y="11364"/>
                </a:lnTo>
                <a:lnTo>
                  <a:pt x="9855" y="11510"/>
                </a:lnTo>
                <a:lnTo>
                  <a:pt x="9757" y="11632"/>
                </a:lnTo>
                <a:lnTo>
                  <a:pt x="9636" y="11778"/>
                </a:lnTo>
                <a:lnTo>
                  <a:pt x="9514" y="11875"/>
                </a:lnTo>
                <a:lnTo>
                  <a:pt x="9246" y="12070"/>
                </a:lnTo>
                <a:lnTo>
                  <a:pt x="8930" y="12240"/>
                </a:lnTo>
                <a:lnTo>
                  <a:pt x="8589" y="12362"/>
                </a:lnTo>
                <a:lnTo>
                  <a:pt x="8249" y="12435"/>
                </a:lnTo>
                <a:lnTo>
                  <a:pt x="7908" y="12483"/>
                </a:lnTo>
                <a:lnTo>
                  <a:pt x="7592" y="12508"/>
                </a:lnTo>
                <a:lnTo>
                  <a:pt x="7227" y="12508"/>
                </a:lnTo>
                <a:lnTo>
                  <a:pt x="6886" y="12459"/>
                </a:lnTo>
                <a:lnTo>
                  <a:pt x="6521" y="12362"/>
                </a:lnTo>
                <a:lnTo>
                  <a:pt x="6375" y="12289"/>
                </a:lnTo>
                <a:lnTo>
                  <a:pt x="6205" y="12216"/>
                </a:lnTo>
                <a:lnTo>
                  <a:pt x="6083" y="12118"/>
                </a:lnTo>
                <a:lnTo>
                  <a:pt x="5986" y="12021"/>
                </a:lnTo>
                <a:lnTo>
                  <a:pt x="5888" y="11924"/>
                </a:lnTo>
                <a:lnTo>
                  <a:pt x="5815" y="11826"/>
                </a:lnTo>
                <a:lnTo>
                  <a:pt x="5694" y="11583"/>
                </a:lnTo>
                <a:lnTo>
                  <a:pt x="5572" y="11315"/>
                </a:lnTo>
                <a:lnTo>
                  <a:pt x="5645" y="11291"/>
                </a:lnTo>
                <a:lnTo>
                  <a:pt x="5840" y="11267"/>
                </a:lnTo>
                <a:lnTo>
                  <a:pt x="6107" y="11242"/>
                </a:lnTo>
                <a:lnTo>
                  <a:pt x="6180" y="11364"/>
                </a:lnTo>
                <a:lnTo>
                  <a:pt x="6278" y="11486"/>
                </a:lnTo>
                <a:lnTo>
                  <a:pt x="6448" y="11656"/>
                </a:lnTo>
                <a:lnTo>
                  <a:pt x="6594" y="11753"/>
                </a:lnTo>
                <a:lnTo>
                  <a:pt x="6764" y="11851"/>
                </a:lnTo>
                <a:lnTo>
                  <a:pt x="7105" y="11972"/>
                </a:lnTo>
                <a:lnTo>
                  <a:pt x="7446" y="12045"/>
                </a:lnTo>
                <a:lnTo>
                  <a:pt x="7811" y="12094"/>
                </a:lnTo>
                <a:lnTo>
                  <a:pt x="8151" y="12094"/>
                </a:lnTo>
                <a:lnTo>
                  <a:pt x="8492" y="12070"/>
                </a:lnTo>
                <a:lnTo>
                  <a:pt x="8833" y="11972"/>
                </a:lnTo>
                <a:lnTo>
                  <a:pt x="9003" y="11924"/>
                </a:lnTo>
                <a:lnTo>
                  <a:pt x="9173" y="11851"/>
                </a:lnTo>
                <a:lnTo>
                  <a:pt x="9295" y="11753"/>
                </a:lnTo>
                <a:lnTo>
                  <a:pt x="9441" y="11607"/>
                </a:lnTo>
                <a:lnTo>
                  <a:pt x="9563" y="11461"/>
                </a:lnTo>
                <a:lnTo>
                  <a:pt x="9587" y="11364"/>
                </a:lnTo>
                <a:lnTo>
                  <a:pt x="9611" y="11291"/>
                </a:lnTo>
                <a:lnTo>
                  <a:pt x="9636" y="11218"/>
                </a:lnTo>
                <a:close/>
                <a:moveTo>
                  <a:pt x="5231" y="11437"/>
                </a:moveTo>
                <a:lnTo>
                  <a:pt x="5231" y="11583"/>
                </a:lnTo>
                <a:lnTo>
                  <a:pt x="5280" y="11729"/>
                </a:lnTo>
                <a:lnTo>
                  <a:pt x="5329" y="11875"/>
                </a:lnTo>
                <a:lnTo>
                  <a:pt x="5402" y="12021"/>
                </a:lnTo>
                <a:lnTo>
                  <a:pt x="5596" y="12264"/>
                </a:lnTo>
                <a:lnTo>
                  <a:pt x="5815" y="12459"/>
                </a:lnTo>
                <a:lnTo>
                  <a:pt x="6010" y="12581"/>
                </a:lnTo>
                <a:lnTo>
                  <a:pt x="6205" y="12702"/>
                </a:lnTo>
                <a:lnTo>
                  <a:pt x="6399" y="12775"/>
                </a:lnTo>
                <a:lnTo>
                  <a:pt x="6618" y="12848"/>
                </a:lnTo>
                <a:lnTo>
                  <a:pt x="6837" y="12897"/>
                </a:lnTo>
                <a:lnTo>
                  <a:pt x="7056" y="12946"/>
                </a:lnTo>
                <a:lnTo>
                  <a:pt x="7494" y="12970"/>
                </a:lnTo>
                <a:lnTo>
                  <a:pt x="7908" y="12946"/>
                </a:lnTo>
                <a:lnTo>
                  <a:pt x="8322" y="12897"/>
                </a:lnTo>
                <a:lnTo>
                  <a:pt x="8760" y="12775"/>
                </a:lnTo>
                <a:lnTo>
                  <a:pt x="9149" y="12629"/>
                </a:lnTo>
                <a:lnTo>
                  <a:pt x="9344" y="12532"/>
                </a:lnTo>
                <a:lnTo>
                  <a:pt x="9538" y="12410"/>
                </a:lnTo>
                <a:lnTo>
                  <a:pt x="9709" y="12289"/>
                </a:lnTo>
                <a:lnTo>
                  <a:pt x="9879" y="12143"/>
                </a:lnTo>
                <a:lnTo>
                  <a:pt x="10025" y="11997"/>
                </a:lnTo>
                <a:lnTo>
                  <a:pt x="10147" y="11851"/>
                </a:lnTo>
                <a:lnTo>
                  <a:pt x="10268" y="11656"/>
                </a:lnTo>
                <a:lnTo>
                  <a:pt x="10366" y="11486"/>
                </a:lnTo>
                <a:lnTo>
                  <a:pt x="10950" y="11583"/>
                </a:lnTo>
                <a:lnTo>
                  <a:pt x="10974" y="11583"/>
                </a:lnTo>
                <a:lnTo>
                  <a:pt x="10828" y="11680"/>
                </a:lnTo>
                <a:lnTo>
                  <a:pt x="10658" y="11778"/>
                </a:lnTo>
                <a:lnTo>
                  <a:pt x="10512" y="11899"/>
                </a:lnTo>
                <a:lnTo>
                  <a:pt x="10366" y="12045"/>
                </a:lnTo>
                <a:lnTo>
                  <a:pt x="10317" y="12118"/>
                </a:lnTo>
                <a:lnTo>
                  <a:pt x="10293" y="12216"/>
                </a:lnTo>
                <a:lnTo>
                  <a:pt x="10439" y="12167"/>
                </a:lnTo>
                <a:lnTo>
                  <a:pt x="10585" y="12094"/>
                </a:lnTo>
                <a:lnTo>
                  <a:pt x="10852" y="11924"/>
                </a:lnTo>
                <a:lnTo>
                  <a:pt x="11193" y="11778"/>
                </a:lnTo>
                <a:lnTo>
                  <a:pt x="11315" y="11753"/>
                </a:lnTo>
                <a:lnTo>
                  <a:pt x="11436" y="11705"/>
                </a:lnTo>
                <a:lnTo>
                  <a:pt x="11461" y="11680"/>
                </a:lnTo>
                <a:lnTo>
                  <a:pt x="12020" y="11851"/>
                </a:lnTo>
                <a:lnTo>
                  <a:pt x="11728" y="11948"/>
                </a:lnTo>
                <a:lnTo>
                  <a:pt x="11436" y="12070"/>
                </a:lnTo>
                <a:lnTo>
                  <a:pt x="11144" y="12191"/>
                </a:lnTo>
                <a:lnTo>
                  <a:pt x="10877" y="12362"/>
                </a:lnTo>
                <a:lnTo>
                  <a:pt x="10633" y="12532"/>
                </a:lnTo>
                <a:lnTo>
                  <a:pt x="10609" y="12556"/>
                </a:lnTo>
                <a:lnTo>
                  <a:pt x="10633" y="12581"/>
                </a:lnTo>
                <a:lnTo>
                  <a:pt x="11144" y="12386"/>
                </a:lnTo>
                <a:lnTo>
                  <a:pt x="11655" y="12216"/>
                </a:lnTo>
                <a:lnTo>
                  <a:pt x="11874" y="12167"/>
                </a:lnTo>
                <a:lnTo>
                  <a:pt x="12093" y="12118"/>
                </a:lnTo>
                <a:lnTo>
                  <a:pt x="12312" y="12094"/>
                </a:lnTo>
                <a:lnTo>
                  <a:pt x="12531" y="12021"/>
                </a:lnTo>
                <a:lnTo>
                  <a:pt x="12969" y="12216"/>
                </a:lnTo>
                <a:lnTo>
                  <a:pt x="12726" y="12289"/>
                </a:lnTo>
                <a:lnTo>
                  <a:pt x="12507" y="12386"/>
                </a:lnTo>
                <a:lnTo>
                  <a:pt x="11874" y="12654"/>
                </a:lnTo>
                <a:lnTo>
                  <a:pt x="11582" y="12800"/>
                </a:lnTo>
                <a:lnTo>
                  <a:pt x="11266" y="12897"/>
                </a:lnTo>
                <a:lnTo>
                  <a:pt x="11242" y="12921"/>
                </a:lnTo>
                <a:lnTo>
                  <a:pt x="11217" y="12946"/>
                </a:lnTo>
                <a:lnTo>
                  <a:pt x="11242" y="12970"/>
                </a:lnTo>
                <a:lnTo>
                  <a:pt x="11266" y="12994"/>
                </a:lnTo>
                <a:lnTo>
                  <a:pt x="11850" y="12873"/>
                </a:lnTo>
                <a:lnTo>
                  <a:pt x="12458" y="12727"/>
                </a:lnTo>
                <a:lnTo>
                  <a:pt x="12677" y="12678"/>
                </a:lnTo>
                <a:lnTo>
                  <a:pt x="12920" y="12629"/>
                </a:lnTo>
                <a:lnTo>
                  <a:pt x="13164" y="12556"/>
                </a:lnTo>
                <a:lnTo>
                  <a:pt x="13285" y="12508"/>
                </a:lnTo>
                <a:lnTo>
                  <a:pt x="13383" y="12459"/>
                </a:lnTo>
                <a:lnTo>
                  <a:pt x="13626" y="12629"/>
                </a:lnTo>
                <a:lnTo>
                  <a:pt x="13869" y="12824"/>
                </a:lnTo>
                <a:lnTo>
                  <a:pt x="13602" y="12873"/>
                </a:lnTo>
                <a:lnTo>
                  <a:pt x="12847" y="13067"/>
                </a:lnTo>
                <a:lnTo>
                  <a:pt x="12482" y="13165"/>
                </a:lnTo>
                <a:lnTo>
                  <a:pt x="12142" y="13286"/>
                </a:lnTo>
                <a:lnTo>
                  <a:pt x="12093" y="13335"/>
                </a:lnTo>
                <a:lnTo>
                  <a:pt x="12117" y="13359"/>
                </a:lnTo>
                <a:lnTo>
                  <a:pt x="12263" y="13408"/>
                </a:lnTo>
                <a:lnTo>
                  <a:pt x="12409" y="13432"/>
                </a:lnTo>
                <a:lnTo>
                  <a:pt x="12531" y="13457"/>
                </a:lnTo>
                <a:lnTo>
                  <a:pt x="12677" y="13432"/>
                </a:lnTo>
                <a:lnTo>
                  <a:pt x="12969" y="13408"/>
                </a:lnTo>
                <a:lnTo>
                  <a:pt x="13237" y="13335"/>
                </a:lnTo>
                <a:lnTo>
                  <a:pt x="13675" y="13238"/>
                </a:lnTo>
                <a:lnTo>
                  <a:pt x="13869" y="13189"/>
                </a:lnTo>
                <a:lnTo>
                  <a:pt x="14088" y="13165"/>
                </a:lnTo>
                <a:lnTo>
                  <a:pt x="14186" y="13140"/>
                </a:lnTo>
                <a:lnTo>
                  <a:pt x="14356" y="13335"/>
                </a:lnTo>
                <a:lnTo>
                  <a:pt x="14502" y="13530"/>
                </a:lnTo>
                <a:lnTo>
                  <a:pt x="14186" y="13554"/>
                </a:lnTo>
                <a:lnTo>
                  <a:pt x="13845" y="13578"/>
                </a:lnTo>
                <a:lnTo>
                  <a:pt x="13529" y="13627"/>
                </a:lnTo>
                <a:lnTo>
                  <a:pt x="13212" y="13676"/>
                </a:lnTo>
                <a:lnTo>
                  <a:pt x="13042" y="13724"/>
                </a:lnTo>
                <a:lnTo>
                  <a:pt x="12896" y="13773"/>
                </a:lnTo>
                <a:lnTo>
                  <a:pt x="12872" y="13797"/>
                </a:lnTo>
                <a:lnTo>
                  <a:pt x="12872" y="13822"/>
                </a:lnTo>
                <a:lnTo>
                  <a:pt x="12896" y="13846"/>
                </a:lnTo>
                <a:lnTo>
                  <a:pt x="12896" y="13870"/>
                </a:lnTo>
                <a:lnTo>
                  <a:pt x="13188" y="13919"/>
                </a:lnTo>
                <a:lnTo>
                  <a:pt x="13456" y="13943"/>
                </a:lnTo>
                <a:lnTo>
                  <a:pt x="13991" y="13919"/>
                </a:lnTo>
                <a:lnTo>
                  <a:pt x="14745" y="13919"/>
                </a:lnTo>
                <a:lnTo>
                  <a:pt x="14916" y="14284"/>
                </a:lnTo>
                <a:lnTo>
                  <a:pt x="14405" y="14308"/>
                </a:lnTo>
                <a:lnTo>
                  <a:pt x="13821" y="14308"/>
                </a:lnTo>
                <a:lnTo>
                  <a:pt x="13529" y="14333"/>
                </a:lnTo>
                <a:lnTo>
                  <a:pt x="13383" y="14357"/>
                </a:lnTo>
                <a:lnTo>
                  <a:pt x="13237" y="14381"/>
                </a:lnTo>
                <a:lnTo>
                  <a:pt x="13212" y="14406"/>
                </a:lnTo>
                <a:lnTo>
                  <a:pt x="13188" y="14454"/>
                </a:lnTo>
                <a:lnTo>
                  <a:pt x="13212" y="14503"/>
                </a:lnTo>
                <a:lnTo>
                  <a:pt x="13237" y="14527"/>
                </a:lnTo>
                <a:lnTo>
                  <a:pt x="13529" y="14600"/>
                </a:lnTo>
                <a:lnTo>
                  <a:pt x="13821" y="14625"/>
                </a:lnTo>
                <a:lnTo>
                  <a:pt x="14721" y="14625"/>
                </a:lnTo>
                <a:lnTo>
                  <a:pt x="15037" y="14600"/>
                </a:lnTo>
                <a:lnTo>
                  <a:pt x="15110" y="14868"/>
                </a:lnTo>
                <a:lnTo>
                  <a:pt x="15159" y="15136"/>
                </a:lnTo>
                <a:lnTo>
                  <a:pt x="14989" y="15087"/>
                </a:lnTo>
                <a:lnTo>
                  <a:pt x="14818" y="15087"/>
                </a:lnTo>
                <a:lnTo>
                  <a:pt x="14453" y="15063"/>
                </a:lnTo>
                <a:lnTo>
                  <a:pt x="14234" y="15063"/>
                </a:lnTo>
                <a:lnTo>
                  <a:pt x="13991" y="15087"/>
                </a:lnTo>
                <a:lnTo>
                  <a:pt x="13772" y="15111"/>
                </a:lnTo>
                <a:lnTo>
                  <a:pt x="13529" y="15184"/>
                </a:lnTo>
                <a:lnTo>
                  <a:pt x="13504" y="15209"/>
                </a:lnTo>
                <a:lnTo>
                  <a:pt x="13504" y="15233"/>
                </a:lnTo>
                <a:lnTo>
                  <a:pt x="13504" y="15282"/>
                </a:lnTo>
                <a:lnTo>
                  <a:pt x="13553" y="15282"/>
                </a:lnTo>
                <a:lnTo>
                  <a:pt x="14015" y="15306"/>
                </a:lnTo>
                <a:lnTo>
                  <a:pt x="14453" y="15330"/>
                </a:lnTo>
                <a:lnTo>
                  <a:pt x="14843" y="15355"/>
                </a:lnTo>
                <a:lnTo>
                  <a:pt x="15013" y="15355"/>
                </a:lnTo>
                <a:lnTo>
                  <a:pt x="15183" y="15330"/>
                </a:lnTo>
                <a:lnTo>
                  <a:pt x="15183" y="15330"/>
                </a:lnTo>
                <a:lnTo>
                  <a:pt x="15086" y="15355"/>
                </a:lnTo>
                <a:lnTo>
                  <a:pt x="14794" y="15452"/>
                </a:lnTo>
                <a:lnTo>
                  <a:pt x="14502" y="15549"/>
                </a:lnTo>
                <a:lnTo>
                  <a:pt x="13918" y="15671"/>
                </a:lnTo>
                <a:lnTo>
                  <a:pt x="13310" y="15768"/>
                </a:lnTo>
                <a:lnTo>
                  <a:pt x="12701" y="15841"/>
                </a:lnTo>
                <a:lnTo>
                  <a:pt x="12677" y="15720"/>
                </a:lnTo>
                <a:lnTo>
                  <a:pt x="12653" y="15525"/>
                </a:lnTo>
                <a:lnTo>
                  <a:pt x="12628" y="15428"/>
                </a:lnTo>
                <a:lnTo>
                  <a:pt x="12555" y="15330"/>
                </a:lnTo>
                <a:lnTo>
                  <a:pt x="12482" y="15257"/>
                </a:lnTo>
                <a:lnTo>
                  <a:pt x="12385" y="15233"/>
                </a:lnTo>
                <a:lnTo>
                  <a:pt x="12288" y="15257"/>
                </a:lnTo>
                <a:lnTo>
                  <a:pt x="12215" y="15330"/>
                </a:lnTo>
                <a:lnTo>
                  <a:pt x="12166" y="15428"/>
                </a:lnTo>
                <a:lnTo>
                  <a:pt x="12142" y="15525"/>
                </a:lnTo>
                <a:lnTo>
                  <a:pt x="12142" y="15720"/>
                </a:lnTo>
                <a:lnTo>
                  <a:pt x="12142" y="15890"/>
                </a:lnTo>
                <a:lnTo>
                  <a:pt x="11801" y="15939"/>
                </a:lnTo>
                <a:lnTo>
                  <a:pt x="11290" y="15987"/>
                </a:lnTo>
                <a:lnTo>
                  <a:pt x="10755" y="16036"/>
                </a:lnTo>
                <a:lnTo>
                  <a:pt x="9709" y="16085"/>
                </a:lnTo>
                <a:lnTo>
                  <a:pt x="7592" y="16085"/>
                </a:lnTo>
                <a:lnTo>
                  <a:pt x="6521" y="16060"/>
                </a:lnTo>
                <a:lnTo>
                  <a:pt x="5475" y="16012"/>
                </a:lnTo>
                <a:lnTo>
                  <a:pt x="4428" y="15939"/>
                </a:lnTo>
                <a:lnTo>
                  <a:pt x="3382" y="15841"/>
                </a:lnTo>
                <a:lnTo>
                  <a:pt x="3236" y="15817"/>
                </a:lnTo>
                <a:lnTo>
                  <a:pt x="3236" y="15768"/>
                </a:lnTo>
                <a:lnTo>
                  <a:pt x="3236" y="15671"/>
                </a:lnTo>
                <a:lnTo>
                  <a:pt x="3212" y="15622"/>
                </a:lnTo>
                <a:lnTo>
                  <a:pt x="3212" y="15574"/>
                </a:lnTo>
                <a:lnTo>
                  <a:pt x="3236" y="15403"/>
                </a:lnTo>
                <a:lnTo>
                  <a:pt x="3236" y="15306"/>
                </a:lnTo>
                <a:lnTo>
                  <a:pt x="3212" y="15209"/>
                </a:lnTo>
                <a:lnTo>
                  <a:pt x="3163" y="15136"/>
                </a:lnTo>
                <a:lnTo>
                  <a:pt x="3090" y="15087"/>
                </a:lnTo>
                <a:lnTo>
                  <a:pt x="3017" y="15087"/>
                </a:lnTo>
                <a:lnTo>
                  <a:pt x="2920" y="15111"/>
                </a:lnTo>
                <a:lnTo>
                  <a:pt x="2823" y="15209"/>
                </a:lnTo>
                <a:lnTo>
                  <a:pt x="2750" y="15330"/>
                </a:lnTo>
                <a:lnTo>
                  <a:pt x="2725" y="15452"/>
                </a:lnTo>
                <a:lnTo>
                  <a:pt x="2701" y="15598"/>
                </a:lnTo>
                <a:lnTo>
                  <a:pt x="2701" y="15695"/>
                </a:lnTo>
                <a:lnTo>
                  <a:pt x="2141" y="15525"/>
                </a:lnTo>
                <a:lnTo>
                  <a:pt x="1582" y="15355"/>
                </a:lnTo>
                <a:lnTo>
                  <a:pt x="1314" y="15282"/>
                </a:lnTo>
                <a:lnTo>
                  <a:pt x="1046" y="15257"/>
                </a:lnTo>
                <a:lnTo>
                  <a:pt x="754" y="15233"/>
                </a:lnTo>
                <a:lnTo>
                  <a:pt x="487" y="15257"/>
                </a:lnTo>
                <a:lnTo>
                  <a:pt x="462" y="15038"/>
                </a:lnTo>
                <a:lnTo>
                  <a:pt x="487" y="14844"/>
                </a:lnTo>
                <a:lnTo>
                  <a:pt x="511" y="14625"/>
                </a:lnTo>
                <a:lnTo>
                  <a:pt x="584" y="14430"/>
                </a:lnTo>
                <a:lnTo>
                  <a:pt x="657" y="14235"/>
                </a:lnTo>
                <a:lnTo>
                  <a:pt x="754" y="14041"/>
                </a:lnTo>
                <a:lnTo>
                  <a:pt x="852" y="13870"/>
                </a:lnTo>
                <a:lnTo>
                  <a:pt x="973" y="13676"/>
                </a:lnTo>
                <a:lnTo>
                  <a:pt x="1241" y="13359"/>
                </a:lnTo>
                <a:lnTo>
                  <a:pt x="1557" y="13043"/>
                </a:lnTo>
                <a:lnTo>
                  <a:pt x="1874" y="12775"/>
                </a:lnTo>
                <a:lnTo>
                  <a:pt x="2190" y="12532"/>
                </a:lnTo>
                <a:lnTo>
                  <a:pt x="2409" y="12386"/>
                </a:lnTo>
                <a:lnTo>
                  <a:pt x="2604" y="12289"/>
                </a:lnTo>
                <a:lnTo>
                  <a:pt x="3042" y="12070"/>
                </a:lnTo>
                <a:lnTo>
                  <a:pt x="3480" y="11924"/>
                </a:lnTo>
                <a:lnTo>
                  <a:pt x="3942" y="11778"/>
                </a:lnTo>
                <a:lnTo>
                  <a:pt x="4234" y="11680"/>
                </a:lnTo>
                <a:lnTo>
                  <a:pt x="4574" y="11607"/>
                </a:lnTo>
                <a:lnTo>
                  <a:pt x="5231" y="11437"/>
                </a:lnTo>
                <a:close/>
                <a:moveTo>
                  <a:pt x="8200" y="1"/>
                </a:moveTo>
                <a:lnTo>
                  <a:pt x="7811" y="50"/>
                </a:lnTo>
                <a:lnTo>
                  <a:pt x="7470" y="123"/>
                </a:lnTo>
                <a:lnTo>
                  <a:pt x="7154" y="244"/>
                </a:lnTo>
                <a:lnTo>
                  <a:pt x="6667" y="463"/>
                </a:lnTo>
                <a:lnTo>
                  <a:pt x="6424" y="609"/>
                </a:lnTo>
                <a:lnTo>
                  <a:pt x="6278" y="731"/>
                </a:lnTo>
                <a:lnTo>
                  <a:pt x="6205" y="804"/>
                </a:lnTo>
                <a:lnTo>
                  <a:pt x="6180" y="853"/>
                </a:lnTo>
                <a:lnTo>
                  <a:pt x="6205" y="926"/>
                </a:lnTo>
                <a:lnTo>
                  <a:pt x="6253" y="974"/>
                </a:lnTo>
                <a:lnTo>
                  <a:pt x="6302" y="999"/>
                </a:lnTo>
                <a:lnTo>
                  <a:pt x="6472" y="999"/>
                </a:lnTo>
                <a:lnTo>
                  <a:pt x="6594" y="950"/>
                </a:lnTo>
                <a:lnTo>
                  <a:pt x="6716" y="877"/>
                </a:lnTo>
                <a:lnTo>
                  <a:pt x="7178" y="682"/>
                </a:lnTo>
                <a:lnTo>
                  <a:pt x="7421" y="585"/>
                </a:lnTo>
                <a:lnTo>
                  <a:pt x="7665" y="488"/>
                </a:lnTo>
                <a:lnTo>
                  <a:pt x="8005" y="439"/>
                </a:lnTo>
                <a:lnTo>
                  <a:pt x="8346" y="415"/>
                </a:lnTo>
                <a:lnTo>
                  <a:pt x="8735" y="439"/>
                </a:lnTo>
                <a:lnTo>
                  <a:pt x="9125" y="488"/>
                </a:lnTo>
                <a:lnTo>
                  <a:pt x="9490" y="585"/>
                </a:lnTo>
                <a:lnTo>
                  <a:pt x="9855" y="707"/>
                </a:lnTo>
                <a:lnTo>
                  <a:pt x="10195" y="828"/>
                </a:lnTo>
                <a:lnTo>
                  <a:pt x="10487" y="974"/>
                </a:lnTo>
                <a:lnTo>
                  <a:pt x="10706" y="1096"/>
                </a:lnTo>
                <a:lnTo>
                  <a:pt x="10877" y="1242"/>
                </a:lnTo>
                <a:lnTo>
                  <a:pt x="11023" y="1412"/>
                </a:lnTo>
                <a:lnTo>
                  <a:pt x="11169" y="1583"/>
                </a:lnTo>
                <a:lnTo>
                  <a:pt x="11290" y="1801"/>
                </a:lnTo>
                <a:lnTo>
                  <a:pt x="11388" y="1996"/>
                </a:lnTo>
                <a:lnTo>
                  <a:pt x="11485" y="2215"/>
                </a:lnTo>
                <a:lnTo>
                  <a:pt x="11558" y="2458"/>
                </a:lnTo>
                <a:lnTo>
                  <a:pt x="11655" y="2921"/>
                </a:lnTo>
                <a:lnTo>
                  <a:pt x="11728" y="3407"/>
                </a:lnTo>
                <a:lnTo>
                  <a:pt x="11753" y="3894"/>
                </a:lnTo>
                <a:lnTo>
                  <a:pt x="11753" y="4356"/>
                </a:lnTo>
                <a:lnTo>
                  <a:pt x="11217" y="4356"/>
                </a:lnTo>
                <a:lnTo>
                  <a:pt x="10974" y="4332"/>
                </a:lnTo>
                <a:lnTo>
                  <a:pt x="10731" y="4259"/>
                </a:lnTo>
                <a:lnTo>
                  <a:pt x="10487" y="4210"/>
                </a:lnTo>
                <a:lnTo>
                  <a:pt x="10244" y="4113"/>
                </a:lnTo>
                <a:lnTo>
                  <a:pt x="9782" y="3918"/>
                </a:lnTo>
                <a:lnTo>
                  <a:pt x="9319" y="3675"/>
                </a:lnTo>
                <a:lnTo>
                  <a:pt x="8881" y="3432"/>
                </a:lnTo>
                <a:lnTo>
                  <a:pt x="8419" y="3164"/>
                </a:lnTo>
                <a:lnTo>
                  <a:pt x="7981" y="2921"/>
                </a:lnTo>
                <a:lnTo>
                  <a:pt x="7908" y="2896"/>
                </a:lnTo>
                <a:lnTo>
                  <a:pt x="7835" y="2896"/>
                </a:lnTo>
                <a:lnTo>
                  <a:pt x="7786" y="2921"/>
                </a:lnTo>
                <a:lnTo>
                  <a:pt x="7738" y="2945"/>
                </a:lnTo>
                <a:lnTo>
                  <a:pt x="7689" y="2994"/>
                </a:lnTo>
                <a:lnTo>
                  <a:pt x="7665" y="3042"/>
                </a:lnTo>
                <a:lnTo>
                  <a:pt x="7640" y="3115"/>
                </a:lnTo>
                <a:lnTo>
                  <a:pt x="7640" y="3164"/>
                </a:lnTo>
                <a:lnTo>
                  <a:pt x="7713" y="3529"/>
                </a:lnTo>
                <a:lnTo>
                  <a:pt x="7786" y="3894"/>
                </a:lnTo>
                <a:lnTo>
                  <a:pt x="7640" y="3797"/>
                </a:lnTo>
                <a:lnTo>
                  <a:pt x="7494" y="3699"/>
                </a:lnTo>
                <a:lnTo>
                  <a:pt x="7202" y="3432"/>
                </a:lnTo>
                <a:lnTo>
                  <a:pt x="6959" y="3140"/>
                </a:lnTo>
                <a:lnTo>
                  <a:pt x="6740" y="2799"/>
                </a:lnTo>
                <a:lnTo>
                  <a:pt x="6545" y="2458"/>
                </a:lnTo>
                <a:lnTo>
                  <a:pt x="6424" y="2118"/>
                </a:lnTo>
                <a:lnTo>
                  <a:pt x="6399" y="1947"/>
                </a:lnTo>
                <a:lnTo>
                  <a:pt x="6375" y="1777"/>
                </a:lnTo>
                <a:lnTo>
                  <a:pt x="6375" y="1607"/>
                </a:lnTo>
                <a:lnTo>
                  <a:pt x="6399" y="1461"/>
                </a:lnTo>
                <a:lnTo>
                  <a:pt x="6399" y="1388"/>
                </a:lnTo>
                <a:lnTo>
                  <a:pt x="6399" y="1339"/>
                </a:lnTo>
                <a:lnTo>
                  <a:pt x="6351" y="1291"/>
                </a:lnTo>
                <a:lnTo>
                  <a:pt x="6302" y="1266"/>
                </a:lnTo>
                <a:lnTo>
                  <a:pt x="6205" y="1266"/>
                </a:lnTo>
                <a:lnTo>
                  <a:pt x="6156" y="1291"/>
                </a:lnTo>
                <a:lnTo>
                  <a:pt x="6107" y="1339"/>
                </a:lnTo>
                <a:lnTo>
                  <a:pt x="6034" y="1485"/>
                </a:lnTo>
                <a:lnTo>
                  <a:pt x="6010" y="1655"/>
                </a:lnTo>
                <a:lnTo>
                  <a:pt x="5815" y="1680"/>
                </a:lnTo>
                <a:lnTo>
                  <a:pt x="5645" y="1728"/>
                </a:lnTo>
                <a:lnTo>
                  <a:pt x="5475" y="1826"/>
                </a:lnTo>
                <a:lnTo>
                  <a:pt x="5304" y="1923"/>
                </a:lnTo>
                <a:lnTo>
                  <a:pt x="5085" y="2069"/>
                </a:lnTo>
                <a:lnTo>
                  <a:pt x="4891" y="2215"/>
                </a:lnTo>
                <a:lnTo>
                  <a:pt x="4720" y="2337"/>
                </a:lnTo>
                <a:lnTo>
                  <a:pt x="4647" y="2410"/>
                </a:lnTo>
                <a:lnTo>
                  <a:pt x="4599" y="2507"/>
                </a:lnTo>
                <a:lnTo>
                  <a:pt x="4574" y="2531"/>
                </a:lnTo>
                <a:lnTo>
                  <a:pt x="4599" y="2556"/>
                </a:lnTo>
                <a:lnTo>
                  <a:pt x="4623" y="2580"/>
                </a:lnTo>
                <a:lnTo>
                  <a:pt x="4647" y="2604"/>
                </a:lnTo>
                <a:lnTo>
                  <a:pt x="4745" y="2580"/>
                </a:lnTo>
                <a:lnTo>
                  <a:pt x="4818" y="2556"/>
                </a:lnTo>
                <a:lnTo>
                  <a:pt x="4988" y="2458"/>
                </a:lnTo>
                <a:lnTo>
                  <a:pt x="5280" y="2239"/>
                </a:lnTo>
                <a:lnTo>
                  <a:pt x="5621" y="1996"/>
                </a:lnTo>
                <a:lnTo>
                  <a:pt x="5986" y="1801"/>
                </a:lnTo>
                <a:lnTo>
                  <a:pt x="5986" y="1996"/>
                </a:lnTo>
                <a:lnTo>
                  <a:pt x="6034" y="2166"/>
                </a:lnTo>
                <a:lnTo>
                  <a:pt x="6083" y="2337"/>
                </a:lnTo>
                <a:lnTo>
                  <a:pt x="6156" y="2531"/>
                </a:lnTo>
                <a:lnTo>
                  <a:pt x="6302" y="2872"/>
                </a:lnTo>
                <a:lnTo>
                  <a:pt x="6472" y="3164"/>
                </a:lnTo>
                <a:lnTo>
                  <a:pt x="6618" y="3359"/>
                </a:lnTo>
                <a:lnTo>
                  <a:pt x="6764" y="3578"/>
                </a:lnTo>
                <a:lnTo>
                  <a:pt x="6959" y="3772"/>
                </a:lnTo>
                <a:lnTo>
                  <a:pt x="7129" y="3967"/>
                </a:lnTo>
                <a:lnTo>
                  <a:pt x="7348" y="4137"/>
                </a:lnTo>
                <a:lnTo>
                  <a:pt x="7567" y="4283"/>
                </a:lnTo>
                <a:lnTo>
                  <a:pt x="7811" y="4381"/>
                </a:lnTo>
                <a:lnTo>
                  <a:pt x="8054" y="4454"/>
                </a:lnTo>
                <a:lnTo>
                  <a:pt x="8151" y="4454"/>
                </a:lnTo>
                <a:lnTo>
                  <a:pt x="8249" y="4381"/>
                </a:lnTo>
                <a:lnTo>
                  <a:pt x="8297" y="4356"/>
                </a:lnTo>
                <a:lnTo>
                  <a:pt x="8322" y="4308"/>
                </a:lnTo>
                <a:lnTo>
                  <a:pt x="8322" y="4235"/>
                </a:lnTo>
                <a:lnTo>
                  <a:pt x="8322" y="4186"/>
                </a:lnTo>
                <a:lnTo>
                  <a:pt x="8151" y="3505"/>
                </a:lnTo>
                <a:lnTo>
                  <a:pt x="8151" y="3505"/>
                </a:lnTo>
                <a:lnTo>
                  <a:pt x="8881" y="3918"/>
                </a:lnTo>
                <a:lnTo>
                  <a:pt x="9587" y="4283"/>
                </a:lnTo>
                <a:lnTo>
                  <a:pt x="9952" y="4429"/>
                </a:lnTo>
                <a:lnTo>
                  <a:pt x="10317" y="4575"/>
                </a:lnTo>
                <a:lnTo>
                  <a:pt x="10682" y="4697"/>
                </a:lnTo>
                <a:lnTo>
                  <a:pt x="11071" y="4746"/>
                </a:lnTo>
                <a:lnTo>
                  <a:pt x="11169" y="4940"/>
                </a:lnTo>
                <a:lnTo>
                  <a:pt x="11242" y="5111"/>
                </a:lnTo>
                <a:lnTo>
                  <a:pt x="11266" y="5281"/>
                </a:lnTo>
                <a:lnTo>
                  <a:pt x="11266" y="5451"/>
                </a:lnTo>
                <a:lnTo>
                  <a:pt x="11242" y="5792"/>
                </a:lnTo>
                <a:lnTo>
                  <a:pt x="11266" y="5865"/>
                </a:lnTo>
                <a:lnTo>
                  <a:pt x="11315" y="5938"/>
                </a:lnTo>
                <a:lnTo>
                  <a:pt x="11363" y="5987"/>
                </a:lnTo>
                <a:lnTo>
                  <a:pt x="11509" y="5987"/>
                </a:lnTo>
                <a:lnTo>
                  <a:pt x="11582" y="5962"/>
                </a:lnTo>
                <a:lnTo>
                  <a:pt x="11631" y="5914"/>
                </a:lnTo>
                <a:lnTo>
                  <a:pt x="11655" y="5841"/>
                </a:lnTo>
                <a:lnTo>
                  <a:pt x="11704" y="5622"/>
                </a:lnTo>
                <a:lnTo>
                  <a:pt x="11704" y="5354"/>
                </a:lnTo>
                <a:lnTo>
                  <a:pt x="11680" y="5135"/>
                </a:lnTo>
                <a:lnTo>
                  <a:pt x="11607" y="4892"/>
                </a:lnTo>
                <a:lnTo>
                  <a:pt x="11558" y="4794"/>
                </a:lnTo>
                <a:lnTo>
                  <a:pt x="11680" y="4770"/>
                </a:lnTo>
                <a:lnTo>
                  <a:pt x="11801" y="4940"/>
                </a:lnTo>
                <a:lnTo>
                  <a:pt x="11923" y="5111"/>
                </a:lnTo>
                <a:lnTo>
                  <a:pt x="11996" y="5305"/>
                </a:lnTo>
                <a:lnTo>
                  <a:pt x="12044" y="5500"/>
                </a:lnTo>
                <a:lnTo>
                  <a:pt x="12069" y="5695"/>
                </a:lnTo>
                <a:lnTo>
                  <a:pt x="12093" y="5889"/>
                </a:lnTo>
                <a:lnTo>
                  <a:pt x="12069" y="6108"/>
                </a:lnTo>
                <a:lnTo>
                  <a:pt x="12044" y="6303"/>
                </a:lnTo>
                <a:lnTo>
                  <a:pt x="11996" y="6522"/>
                </a:lnTo>
                <a:lnTo>
                  <a:pt x="11899" y="6692"/>
                </a:lnTo>
                <a:lnTo>
                  <a:pt x="11801" y="6887"/>
                </a:lnTo>
                <a:lnTo>
                  <a:pt x="11655" y="7033"/>
                </a:lnTo>
                <a:lnTo>
                  <a:pt x="11631" y="7082"/>
                </a:lnTo>
                <a:lnTo>
                  <a:pt x="11631" y="6936"/>
                </a:lnTo>
                <a:lnTo>
                  <a:pt x="11631" y="6814"/>
                </a:lnTo>
                <a:lnTo>
                  <a:pt x="11582" y="6717"/>
                </a:lnTo>
                <a:lnTo>
                  <a:pt x="11509" y="6619"/>
                </a:lnTo>
                <a:lnTo>
                  <a:pt x="11436" y="6571"/>
                </a:lnTo>
                <a:lnTo>
                  <a:pt x="11290" y="6571"/>
                </a:lnTo>
                <a:lnTo>
                  <a:pt x="11242" y="6619"/>
                </a:lnTo>
                <a:lnTo>
                  <a:pt x="11193" y="6668"/>
                </a:lnTo>
                <a:lnTo>
                  <a:pt x="11169" y="6717"/>
                </a:lnTo>
                <a:lnTo>
                  <a:pt x="11169" y="6790"/>
                </a:lnTo>
                <a:lnTo>
                  <a:pt x="11193" y="6863"/>
                </a:lnTo>
                <a:lnTo>
                  <a:pt x="11169" y="6838"/>
                </a:lnTo>
                <a:lnTo>
                  <a:pt x="11144" y="6863"/>
                </a:lnTo>
                <a:lnTo>
                  <a:pt x="11144" y="6984"/>
                </a:lnTo>
                <a:lnTo>
                  <a:pt x="11071" y="7228"/>
                </a:lnTo>
                <a:lnTo>
                  <a:pt x="10974" y="7447"/>
                </a:lnTo>
                <a:lnTo>
                  <a:pt x="10755" y="7933"/>
                </a:lnTo>
                <a:lnTo>
                  <a:pt x="10487" y="8396"/>
                </a:lnTo>
                <a:lnTo>
                  <a:pt x="10317" y="8663"/>
                </a:lnTo>
                <a:lnTo>
                  <a:pt x="10098" y="8907"/>
                </a:lnTo>
                <a:lnTo>
                  <a:pt x="9879" y="9126"/>
                </a:lnTo>
                <a:lnTo>
                  <a:pt x="9611" y="9320"/>
                </a:lnTo>
                <a:lnTo>
                  <a:pt x="9344" y="9491"/>
                </a:lnTo>
                <a:lnTo>
                  <a:pt x="9052" y="9637"/>
                </a:lnTo>
                <a:lnTo>
                  <a:pt x="8735" y="9734"/>
                </a:lnTo>
                <a:lnTo>
                  <a:pt x="8419" y="9782"/>
                </a:lnTo>
                <a:lnTo>
                  <a:pt x="8078" y="9807"/>
                </a:lnTo>
                <a:lnTo>
                  <a:pt x="7738" y="9782"/>
                </a:lnTo>
                <a:lnTo>
                  <a:pt x="7397" y="9709"/>
                </a:lnTo>
                <a:lnTo>
                  <a:pt x="7056" y="9612"/>
                </a:lnTo>
                <a:lnTo>
                  <a:pt x="6716" y="9466"/>
                </a:lnTo>
                <a:lnTo>
                  <a:pt x="6424" y="9296"/>
                </a:lnTo>
                <a:lnTo>
                  <a:pt x="6107" y="9126"/>
                </a:lnTo>
                <a:lnTo>
                  <a:pt x="5840" y="8907"/>
                </a:lnTo>
                <a:lnTo>
                  <a:pt x="5596" y="8712"/>
                </a:lnTo>
                <a:lnTo>
                  <a:pt x="5377" y="8469"/>
                </a:lnTo>
                <a:lnTo>
                  <a:pt x="5158" y="8225"/>
                </a:lnTo>
                <a:lnTo>
                  <a:pt x="4988" y="7958"/>
                </a:lnTo>
                <a:lnTo>
                  <a:pt x="4891" y="7787"/>
                </a:lnTo>
                <a:lnTo>
                  <a:pt x="4818" y="7641"/>
                </a:lnTo>
                <a:lnTo>
                  <a:pt x="4696" y="7301"/>
                </a:lnTo>
                <a:lnTo>
                  <a:pt x="4599" y="6960"/>
                </a:lnTo>
                <a:lnTo>
                  <a:pt x="4477" y="6644"/>
                </a:lnTo>
                <a:lnTo>
                  <a:pt x="4428" y="6571"/>
                </a:lnTo>
                <a:lnTo>
                  <a:pt x="4355" y="6546"/>
                </a:lnTo>
                <a:lnTo>
                  <a:pt x="4282" y="6571"/>
                </a:lnTo>
                <a:lnTo>
                  <a:pt x="4258" y="6595"/>
                </a:lnTo>
                <a:lnTo>
                  <a:pt x="4234" y="6644"/>
                </a:lnTo>
                <a:lnTo>
                  <a:pt x="4209" y="6936"/>
                </a:lnTo>
                <a:lnTo>
                  <a:pt x="4234" y="7228"/>
                </a:lnTo>
                <a:lnTo>
                  <a:pt x="4088" y="7130"/>
                </a:lnTo>
                <a:lnTo>
                  <a:pt x="3966" y="7033"/>
                </a:lnTo>
                <a:lnTo>
                  <a:pt x="3845" y="6911"/>
                </a:lnTo>
                <a:lnTo>
                  <a:pt x="3772" y="6790"/>
                </a:lnTo>
                <a:lnTo>
                  <a:pt x="3699" y="6644"/>
                </a:lnTo>
                <a:lnTo>
                  <a:pt x="3650" y="6473"/>
                </a:lnTo>
                <a:lnTo>
                  <a:pt x="3577" y="6133"/>
                </a:lnTo>
                <a:lnTo>
                  <a:pt x="3553" y="5816"/>
                </a:lnTo>
                <a:lnTo>
                  <a:pt x="3577" y="5670"/>
                </a:lnTo>
                <a:lnTo>
                  <a:pt x="3601" y="5524"/>
                </a:lnTo>
                <a:lnTo>
                  <a:pt x="3650" y="5378"/>
                </a:lnTo>
                <a:lnTo>
                  <a:pt x="3699" y="5232"/>
                </a:lnTo>
                <a:lnTo>
                  <a:pt x="3772" y="5111"/>
                </a:lnTo>
                <a:lnTo>
                  <a:pt x="3893" y="5013"/>
                </a:lnTo>
                <a:lnTo>
                  <a:pt x="3942" y="5013"/>
                </a:lnTo>
                <a:lnTo>
                  <a:pt x="3918" y="5208"/>
                </a:lnTo>
                <a:lnTo>
                  <a:pt x="3942" y="5403"/>
                </a:lnTo>
                <a:lnTo>
                  <a:pt x="3966" y="5476"/>
                </a:lnTo>
                <a:lnTo>
                  <a:pt x="4015" y="5549"/>
                </a:lnTo>
                <a:lnTo>
                  <a:pt x="4063" y="5622"/>
                </a:lnTo>
                <a:lnTo>
                  <a:pt x="4136" y="5670"/>
                </a:lnTo>
                <a:lnTo>
                  <a:pt x="4209" y="5695"/>
                </a:lnTo>
                <a:lnTo>
                  <a:pt x="4258" y="5670"/>
                </a:lnTo>
                <a:lnTo>
                  <a:pt x="4307" y="5646"/>
                </a:lnTo>
                <a:lnTo>
                  <a:pt x="4355" y="5597"/>
                </a:lnTo>
                <a:lnTo>
                  <a:pt x="4355" y="5476"/>
                </a:lnTo>
                <a:lnTo>
                  <a:pt x="4355" y="5403"/>
                </a:lnTo>
                <a:lnTo>
                  <a:pt x="4307" y="5208"/>
                </a:lnTo>
                <a:lnTo>
                  <a:pt x="4331" y="5086"/>
                </a:lnTo>
                <a:lnTo>
                  <a:pt x="4355" y="4965"/>
                </a:lnTo>
                <a:lnTo>
                  <a:pt x="4453" y="4746"/>
                </a:lnTo>
                <a:lnTo>
                  <a:pt x="4550" y="4575"/>
                </a:lnTo>
                <a:lnTo>
                  <a:pt x="4647" y="4405"/>
                </a:lnTo>
                <a:lnTo>
                  <a:pt x="5085" y="4016"/>
                </a:lnTo>
                <a:lnTo>
                  <a:pt x="5377" y="3748"/>
                </a:lnTo>
                <a:lnTo>
                  <a:pt x="5669" y="3432"/>
                </a:lnTo>
                <a:lnTo>
                  <a:pt x="5791" y="3237"/>
                </a:lnTo>
                <a:lnTo>
                  <a:pt x="5888" y="3067"/>
                </a:lnTo>
                <a:lnTo>
                  <a:pt x="5961" y="2872"/>
                </a:lnTo>
                <a:lnTo>
                  <a:pt x="6010" y="2677"/>
                </a:lnTo>
                <a:lnTo>
                  <a:pt x="5986" y="2629"/>
                </a:lnTo>
                <a:lnTo>
                  <a:pt x="5937" y="2604"/>
                </a:lnTo>
                <a:lnTo>
                  <a:pt x="5888" y="2604"/>
                </a:lnTo>
                <a:lnTo>
                  <a:pt x="5864" y="2629"/>
                </a:lnTo>
                <a:lnTo>
                  <a:pt x="5718" y="2750"/>
                </a:lnTo>
                <a:lnTo>
                  <a:pt x="5596" y="2921"/>
                </a:lnTo>
                <a:lnTo>
                  <a:pt x="5377" y="3237"/>
                </a:lnTo>
                <a:lnTo>
                  <a:pt x="5110" y="3505"/>
                </a:lnTo>
                <a:lnTo>
                  <a:pt x="4818" y="3772"/>
                </a:lnTo>
                <a:lnTo>
                  <a:pt x="4647" y="3894"/>
                </a:lnTo>
                <a:lnTo>
                  <a:pt x="4453" y="4040"/>
                </a:lnTo>
                <a:lnTo>
                  <a:pt x="4063" y="4332"/>
                </a:lnTo>
                <a:lnTo>
                  <a:pt x="4112" y="3894"/>
                </a:lnTo>
                <a:lnTo>
                  <a:pt x="4209" y="3456"/>
                </a:lnTo>
                <a:lnTo>
                  <a:pt x="4331" y="3042"/>
                </a:lnTo>
                <a:lnTo>
                  <a:pt x="4477" y="2629"/>
                </a:lnTo>
                <a:lnTo>
                  <a:pt x="4599" y="2337"/>
                </a:lnTo>
                <a:lnTo>
                  <a:pt x="4769" y="2045"/>
                </a:lnTo>
                <a:lnTo>
                  <a:pt x="4939" y="1777"/>
                </a:lnTo>
                <a:lnTo>
                  <a:pt x="5158" y="1558"/>
                </a:lnTo>
                <a:lnTo>
                  <a:pt x="5256" y="1485"/>
                </a:lnTo>
                <a:lnTo>
                  <a:pt x="5377" y="1412"/>
                </a:lnTo>
                <a:lnTo>
                  <a:pt x="5596" y="1364"/>
                </a:lnTo>
                <a:lnTo>
                  <a:pt x="5815" y="1315"/>
                </a:lnTo>
                <a:lnTo>
                  <a:pt x="5913" y="1291"/>
                </a:lnTo>
                <a:lnTo>
                  <a:pt x="6034" y="1242"/>
                </a:lnTo>
                <a:lnTo>
                  <a:pt x="6034" y="1218"/>
                </a:lnTo>
                <a:lnTo>
                  <a:pt x="6034" y="1193"/>
                </a:lnTo>
                <a:lnTo>
                  <a:pt x="5961" y="1096"/>
                </a:lnTo>
                <a:lnTo>
                  <a:pt x="5888" y="1023"/>
                </a:lnTo>
                <a:lnTo>
                  <a:pt x="5767" y="974"/>
                </a:lnTo>
                <a:lnTo>
                  <a:pt x="5523" y="974"/>
                </a:lnTo>
                <a:lnTo>
                  <a:pt x="5402" y="999"/>
                </a:lnTo>
                <a:lnTo>
                  <a:pt x="5183" y="1072"/>
                </a:lnTo>
                <a:lnTo>
                  <a:pt x="5037" y="1145"/>
                </a:lnTo>
                <a:lnTo>
                  <a:pt x="4915" y="1242"/>
                </a:lnTo>
                <a:lnTo>
                  <a:pt x="4793" y="1364"/>
                </a:lnTo>
                <a:lnTo>
                  <a:pt x="4672" y="1485"/>
                </a:lnTo>
                <a:lnTo>
                  <a:pt x="4477" y="1728"/>
                </a:lnTo>
                <a:lnTo>
                  <a:pt x="4307" y="2020"/>
                </a:lnTo>
                <a:lnTo>
                  <a:pt x="4161" y="2312"/>
                </a:lnTo>
                <a:lnTo>
                  <a:pt x="4015" y="2653"/>
                </a:lnTo>
                <a:lnTo>
                  <a:pt x="3893" y="3018"/>
                </a:lnTo>
                <a:lnTo>
                  <a:pt x="3772" y="3359"/>
                </a:lnTo>
                <a:lnTo>
                  <a:pt x="3699" y="3724"/>
                </a:lnTo>
                <a:lnTo>
                  <a:pt x="3650" y="4113"/>
                </a:lnTo>
                <a:lnTo>
                  <a:pt x="3650" y="4454"/>
                </a:lnTo>
                <a:lnTo>
                  <a:pt x="3674" y="4819"/>
                </a:lnTo>
                <a:lnTo>
                  <a:pt x="3553" y="4892"/>
                </a:lnTo>
                <a:lnTo>
                  <a:pt x="3455" y="5038"/>
                </a:lnTo>
                <a:lnTo>
                  <a:pt x="3382" y="5184"/>
                </a:lnTo>
                <a:lnTo>
                  <a:pt x="3334" y="5378"/>
                </a:lnTo>
                <a:lnTo>
                  <a:pt x="3236" y="5719"/>
                </a:lnTo>
                <a:lnTo>
                  <a:pt x="3212" y="5962"/>
                </a:lnTo>
                <a:lnTo>
                  <a:pt x="3236" y="6230"/>
                </a:lnTo>
                <a:lnTo>
                  <a:pt x="3285" y="6522"/>
                </a:lnTo>
                <a:lnTo>
                  <a:pt x="3358" y="6814"/>
                </a:lnTo>
                <a:lnTo>
                  <a:pt x="3480" y="7082"/>
                </a:lnTo>
                <a:lnTo>
                  <a:pt x="3626" y="7325"/>
                </a:lnTo>
                <a:lnTo>
                  <a:pt x="3723" y="7422"/>
                </a:lnTo>
                <a:lnTo>
                  <a:pt x="3845" y="7520"/>
                </a:lnTo>
                <a:lnTo>
                  <a:pt x="3942" y="7593"/>
                </a:lnTo>
                <a:lnTo>
                  <a:pt x="4063" y="7641"/>
                </a:lnTo>
                <a:lnTo>
                  <a:pt x="4209" y="7690"/>
                </a:lnTo>
                <a:lnTo>
                  <a:pt x="4355" y="7690"/>
                </a:lnTo>
                <a:lnTo>
                  <a:pt x="4477" y="7933"/>
                </a:lnTo>
                <a:lnTo>
                  <a:pt x="4599" y="8177"/>
                </a:lnTo>
                <a:lnTo>
                  <a:pt x="4745" y="8396"/>
                </a:lnTo>
                <a:lnTo>
                  <a:pt x="4915" y="8615"/>
                </a:lnTo>
                <a:lnTo>
                  <a:pt x="5085" y="8809"/>
                </a:lnTo>
                <a:lnTo>
                  <a:pt x="5256" y="8980"/>
                </a:lnTo>
                <a:lnTo>
                  <a:pt x="5645" y="9320"/>
                </a:lnTo>
                <a:lnTo>
                  <a:pt x="6010" y="9588"/>
                </a:lnTo>
                <a:lnTo>
                  <a:pt x="6424" y="9831"/>
                </a:lnTo>
                <a:lnTo>
                  <a:pt x="6351" y="9855"/>
                </a:lnTo>
                <a:lnTo>
                  <a:pt x="6278" y="9928"/>
                </a:lnTo>
                <a:lnTo>
                  <a:pt x="6253" y="10001"/>
                </a:lnTo>
                <a:lnTo>
                  <a:pt x="6205" y="10074"/>
                </a:lnTo>
                <a:lnTo>
                  <a:pt x="6180" y="10269"/>
                </a:lnTo>
                <a:lnTo>
                  <a:pt x="6156" y="10464"/>
                </a:lnTo>
                <a:lnTo>
                  <a:pt x="6156" y="10610"/>
                </a:lnTo>
                <a:lnTo>
                  <a:pt x="6180" y="10804"/>
                </a:lnTo>
                <a:lnTo>
                  <a:pt x="6010" y="10829"/>
                </a:lnTo>
                <a:lnTo>
                  <a:pt x="5864" y="10853"/>
                </a:lnTo>
                <a:lnTo>
                  <a:pt x="5596" y="10902"/>
                </a:lnTo>
                <a:lnTo>
                  <a:pt x="5231" y="10975"/>
                </a:lnTo>
                <a:lnTo>
                  <a:pt x="4866" y="11072"/>
                </a:lnTo>
                <a:lnTo>
                  <a:pt x="4161" y="11242"/>
                </a:lnTo>
                <a:lnTo>
                  <a:pt x="3480" y="11437"/>
                </a:lnTo>
                <a:lnTo>
                  <a:pt x="2993" y="11632"/>
                </a:lnTo>
                <a:lnTo>
                  <a:pt x="2531" y="11826"/>
                </a:lnTo>
                <a:lnTo>
                  <a:pt x="2068" y="12070"/>
                </a:lnTo>
                <a:lnTo>
                  <a:pt x="1655" y="12362"/>
                </a:lnTo>
                <a:lnTo>
                  <a:pt x="1314" y="12654"/>
                </a:lnTo>
                <a:lnTo>
                  <a:pt x="973" y="12970"/>
                </a:lnTo>
                <a:lnTo>
                  <a:pt x="681" y="13335"/>
                </a:lnTo>
                <a:lnTo>
                  <a:pt x="414" y="13700"/>
                </a:lnTo>
                <a:lnTo>
                  <a:pt x="316" y="13919"/>
                </a:lnTo>
                <a:lnTo>
                  <a:pt x="219" y="14114"/>
                </a:lnTo>
                <a:lnTo>
                  <a:pt x="122" y="14333"/>
                </a:lnTo>
                <a:lnTo>
                  <a:pt x="73" y="14552"/>
                </a:lnTo>
                <a:lnTo>
                  <a:pt x="24" y="14771"/>
                </a:lnTo>
                <a:lnTo>
                  <a:pt x="0" y="14990"/>
                </a:lnTo>
                <a:lnTo>
                  <a:pt x="24" y="15209"/>
                </a:lnTo>
                <a:lnTo>
                  <a:pt x="49" y="15428"/>
                </a:lnTo>
                <a:lnTo>
                  <a:pt x="73" y="15525"/>
                </a:lnTo>
                <a:lnTo>
                  <a:pt x="122" y="15574"/>
                </a:lnTo>
                <a:lnTo>
                  <a:pt x="170" y="15598"/>
                </a:lnTo>
                <a:lnTo>
                  <a:pt x="243" y="15598"/>
                </a:lnTo>
                <a:lnTo>
                  <a:pt x="316" y="15671"/>
                </a:lnTo>
                <a:lnTo>
                  <a:pt x="414" y="15695"/>
                </a:lnTo>
                <a:lnTo>
                  <a:pt x="803" y="15720"/>
                </a:lnTo>
                <a:lnTo>
                  <a:pt x="1217" y="15793"/>
                </a:lnTo>
                <a:lnTo>
                  <a:pt x="1606" y="15890"/>
                </a:lnTo>
                <a:lnTo>
                  <a:pt x="1995" y="15987"/>
                </a:lnTo>
                <a:lnTo>
                  <a:pt x="2774" y="16231"/>
                </a:lnTo>
                <a:lnTo>
                  <a:pt x="3163" y="16328"/>
                </a:lnTo>
                <a:lnTo>
                  <a:pt x="3553" y="16401"/>
                </a:lnTo>
                <a:lnTo>
                  <a:pt x="4599" y="16498"/>
                </a:lnTo>
                <a:lnTo>
                  <a:pt x="5669" y="16547"/>
                </a:lnTo>
                <a:lnTo>
                  <a:pt x="6716" y="16596"/>
                </a:lnTo>
                <a:lnTo>
                  <a:pt x="7762" y="16620"/>
                </a:lnTo>
                <a:lnTo>
                  <a:pt x="9879" y="16620"/>
                </a:lnTo>
                <a:lnTo>
                  <a:pt x="10950" y="16547"/>
                </a:lnTo>
                <a:lnTo>
                  <a:pt x="11996" y="16450"/>
                </a:lnTo>
                <a:lnTo>
                  <a:pt x="12823" y="16352"/>
                </a:lnTo>
                <a:lnTo>
                  <a:pt x="13626" y="16255"/>
                </a:lnTo>
                <a:lnTo>
                  <a:pt x="14040" y="16206"/>
                </a:lnTo>
                <a:lnTo>
                  <a:pt x="14453" y="16109"/>
                </a:lnTo>
                <a:lnTo>
                  <a:pt x="14843" y="16012"/>
                </a:lnTo>
                <a:lnTo>
                  <a:pt x="15232" y="15890"/>
                </a:lnTo>
                <a:lnTo>
                  <a:pt x="15305" y="15841"/>
                </a:lnTo>
                <a:lnTo>
                  <a:pt x="15378" y="15768"/>
                </a:lnTo>
                <a:lnTo>
                  <a:pt x="15402" y="15695"/>
                </a:lnTo>
                <a:lnTo>
                  <a:pt x="15427" y="15622"/>
                </a:lnTo>
                <a:lnTo>
                  <a:pt x="15524" y="15622"/>
                </a:lnTo>
                <a:lnTo>
                  <a:pt x="15621" y="15574"/>
                </a:lnTo>
                <a:lnTo>
                  <a:pt x="15670" y="15549"/>
                </a:lnTo>
                <a:lnTo>
                  <a:pt x="15694" y="15501"/>
                </a:lnTo>
                <a:lnTo>
                  <a:pt x="15694" y="15452"/>
                </a:lnTo>
                <a:lnTo>
                  <a:pt x="15694" y="15379"/>
                </a:lnTo>
                <a:lnTo>
                  <a:pt x="15646" y="14965"/>
                </a:lnTo>
                <a:lnTo>
                  <a:pt x="15548" y="14576"/>
                </a:lnTo>
                <a:lnTo>
                  <a:pt x="15427" y="14187"/>
                </a:lnTo>
                <a:lnTo>
                  <a:pt x="15256" y="13822"/>
                </a:lnTo>
                <a:lnTo>
                  <a:pt x="15281" y="13822"/>
                </a:lnTo>
                <a:lnTo>
                  <a:pt x="15329" y="13797"/>
                </a:lnTo>
                <a:lnTo>
                  <a:pt x="15354" y="13724"/>
                </a:lnTo>
                <a:lnTo>
                  <a:pt x="15354" y="13676"/>
                </a:lnTo>
                <a:lnTo>
                  <a:pt x="15305" y="13627"/>
                </a:lnTo>
                <a:lnTo>
                  <a:pt x="15110" y="13554"/>
                </a:lnTo>
                <a:lnTo>
                  <a:pt x="14989" y="13359"/>
                </a:lnTo>
                <a:lnTo>
                  <a:pt x="14843" y="13140"/>
                </a:lnTo>
                <a:lnTo>
                  <a:pt x="14502" y="12751"/>
                </a:lnTo>
                <a:lnTo>
                  <a:pt x="14113" y="12386"/>
                </a:lnTo>
                <a:lnTo>
                  <a:pt x="13699" y="12070"/>
                </a:lnTo>
                <a:lnTo>
                  <a:pt x="13456" y="11924"/>
                </a:lnTo>
                <a:lnTo>
                  <a:pt x="13237" y="11778"/>
                </a:lnTo>
                <a:lnTo>
                  <a:pt x="12726" y="11559"/>
                </a:lnTo>
                <a:lnTo>
                  <a:pt x="12215" y="11388"/>
                </a:lnTo>
                <a:lnTo>
                  <a:pt x="11680" y="11242"/>
                </a:lnTo>
                <a:lnTo>
                  <a:pt x="11071" y="11121"/>
                </a:lnTo>
                <a:lnTo>
                  <a:pt x="10463" y="11023"/>
                </a:lnTo>
                <a:lnTo>
                  <a:pt x="10341" y="10999"/>
                </a:lnTo>
                <a:lnTo>
                  <a:pt x="10244" y="10975"/>
                </a:lnTo>
                <a:lnTo>
                  <a:pt x="9879" y="10902"/>
                </a:lnTo>
                <a:lnTo>
                  <a:pt x="9684" y="10877"/>
                </a:lnTo>
                <a:lnTo>
                  <a:pt x="9490" y="10877"/>
                </a:lnTo>
                <a:lnTo>
                  <a:pt x="9490" y="10780"/>
                </a:lnTo>
                <a:lnTo>
                  <a:pt x="9490" y="10658"/>
                </a:lnTo>
                <a:lnTo>
                  <a:pt x="9490" y="10415"/>
                </a:lnTo>
                <a:lnTo>
                  <a:pt x="9490" y="10172"/>
                </a:lnTo>
                <a:lnTo>
                  <a:pt x="9465" y="10050"/>
                </a:lnTo>
                <a:lnTo>
                  <a:pt x="9441" y="9977"/>
                </a:lnTo>
                <a:lnTo>
                  <a:pt x="9660" y="9831"/>
                </a:lnTo>
                <a:lnTo>
                  <a:pt x="9879" y="9709"/>
                </a:lnTo>
                <a:lnTo>
                  <a:pt x="10098" y="9539"/>
                </a:lnTo>
                <a:lnTo>
                  <a:pt x="10293" y="9369"/>
                </a:lnTo>
                <a:lnTo>
                  <a:pt x="10463" y="9174"/>
                </a:lnTo>
                <a:lnTo>
                  <a:pt x="10633" y="8980"/>
                </a:lnTo>
                <a:lnTo>
                  <a:pt x="10804" y="8761"/>
                </a:lnTo>
                <a:lnTo>
                  <a:pt x="10950" y="8542"/>
                </a:lnTo>
                <a:lnTo>
                  <a:pt x="11193" y="8128"/>
                </a:lnTo>
                <a:lnTo>
                  <a:pt x="11363" y="7812"/>
                </a:lnTo>
                <a:lnTo>
                  <a:pt x="11509" y="7495"/>
                </a:lnTo>
                <a:lnTo>
                  <a:pt x="11582" y="7495"/>
                </a:lnTo>
                <a:lnTo>
                  <a:pt x="11655" y="7471"/>
                </a:lnTo>
                <a:lnTo>
                  <a:pt x="11801" y="7398"/>
                </a:lnTo>
                <a:lnTo>
                  <a:pt x="11947" y="7252"/>
                </a:lnTo>
                <a:lnTo>
                  <a:pt x="12093" y="7082"/>
                </a:lnTo>
                <a:lnTo>
                  <a:pt x="12215" y="6887"/>
                </a:lnTo>
                <a:lnTo>
                  <a:pt x="12288" y="6717"/>
                </a:lnTo>
                <a:lnTo>
                  <a:pt x="12409" y="6425"/>
                </a:lnTo>
                <a:lnTo>
                  <a:pt x="12458" y="6206"/>
                </a:lnTo>
                <a:lnTo>
                  <a:pt x="12482" y="5987"/>
                </a:lnTo>
                <a:lnTo>
                  <a:pt x="12482" y="5768"/>
                </a:lnTo>
                <a:lnTo>
                  <a:pt x="12458" y="5549"/>
                </a:lnTo>
                <a:lnTo>
                  <a:pt x="12434" y="5330"/>
                </a:lnTo>
                <a:lnTo>
                  <a:pt x="12361" y="5111"/>
                </a:lnTo>
                <a:lnTo>
                  <a:pt x="12263" y="4916"/>
                </a:lnTo>
                <a:lnTo>
                  <a:pt x="12142" y="4721"/>
                </a:lnTo>
                <a:lnTo>
                  <a:pt x="12190" y="4697"/>
                </a:lnTo>
                <a:lnTo>
                  <a:pt x="12239" y="4648"/>
                </a:lnTo>
                <a:lnTo>
                  <a:pt x="12263" y="4551"/>
                </a:lnTo>
                <a:lnTo>
                  <a:pt x="12239" y="4454"/>
                </a:lnTo>
                <a:lnTo>
                  <a:pt x="12166" y="4356"/>
                </a:lnTo>
                <a:lnTo>
                  <a:pt x="12166" y="3797"/>
                </a:lnTo>
                <a:lnTo>
                  <a:pt x="12142" y="3237"/>
                </a:lnTo>
                <a:lnTo>
                  <a:pt x="12093" y="2969"/>
                </a:lnTo>
                <a:lnTo>
                  <a:pt x="12044" y="2677"/>
                </a:lnTo>
                <a:lnTo>
                  <a:pt x="11971" y="2410"/>
                </a:lnTo>
                <a:lnTo>
                  <a:pt x="11899" y="2142"/>
                </a:lnTo>
                <a:lnTo>
                  <a:pt x="11801" y="1874"/>
                </a:lnTo>
                <a:lnTo>
                  <a:pt x="11680" y="1631"/>
                </a:lnTo>
                <a:lnTo>
                  <a:pt x="11534" y="1412"/>
                </a:lnTo>
                <a:lnTo>
                  <a:pt x="11363" y="1193"/>
                </a:lnTo>
                <a:lnTo>
                  <a:pt x="11193" y="974"/>
                </a:lnTo>
                <a:lnTo>
                  <a:pt x="10974" y="804"/>
                </a:lnTo>
                <a:lnTo>
                  <a:pt x="10755" y="634"/>
                </a:lnTo>
                <a:lnTo>
                  <a:pt x="10487" y="488"/>
                </a:lnTo>
                <a:lnTo>
                  <a:pt x="10171" y="342"/>
                </a:lnTo>
                <a:lnTo>
                  <a:pt x="9782" y="220"/>
                </a:lnTo>
                <a:lnTo>
                  <a:pt x="9417" y="123"/>
                </a:lnTo>
                <a:lnTo>
                  <a:pt x="9003" y="50"/>
                </a:lnTo>
                <a:lnTo>
                  <a:pt x="8589" y="25"/>
                </a:lnTo>
                <a:lnTo>
                  <a:pt x="8200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1" name="Google Shape;2001;p43"/>
          <p:cNvSpPr/>
          <p:nvPr/>
        </p:nvSpPr>
        <p:spPr>
          <a:xfrm>
            <a:off x="13757039" y="5972112"/>
            <a:ext cx="331909" cy="244714"/>
          </a:xfrm>
          <a:custGeom>
            <a:avLst/>
            <a:gdLst/>
            <a:ahLst/>
            <a:cxnLst/>
            <a:rect l="l" t="t" r="r" b="b"/>
            <a:pathLst>
              <a:path w="18153" h="13384" extrusionOk="0">
                <a:moveTo>
                  <a:pt x="15865" y="1752"/>
                </a:moveTo>
                <a:lnTo>
                  <a:pt x="15962" y="1801"/>
                </a:lnTo>
                <a:lnTo>
                  <a:pt x="16230" y="1801"/>
                </a:lnTo>
                <a:lnTo>
                  <a:pt x="16279" y="1825"/>
                </a:lnTo>
                <a:lnTo>
                  <a:pt x="16303" y="1850"/>
                </a:lnTo>
                <a:lnTo>
                  <a:pt x="16327" y="1923"/>
                </a:lnTo>
                <a:lnTo>
                  <a:pt x="16303" y="1971"/>
                </a:lnTo>
                <a:lnTo>
                  <a:pt x="16279" y="2117"/>
                </a:lnTo>
                <a:lnTo>
                  <a:pt x="16230" y="2190"/>
                </a:lnTo>
                <a:lnTo>
                  <a:pt x="16157" y="2288"/>
                </a:lnTo>
                <a:lnTo>
                  <a:pt x="16084" y="2336"/>
                </a:lnTo>
                <a:lnTo>
                  <a:pt x="16011" y="2361"/>
                </a:lnTo>
                <a:lnTo>
                  <a:pt x="15938" y="2336"/>
                </a:lnTo>
                <a:lnTo>
                  <a:pt x="15865" y="2239"/>
                </a:lnTo>
                <a:lnTo>
                  <a:pt x="15792" y="2142"/>
                </a:lnTo>
                <a:lnTo>
                  <a:pt x="15768" y="2020"/>
                </a:lnTo>
                <a:lnTo>
                  <a:pt x="15768" y="1923"/>
                </a:lnTo>
                <a:lnTo>
                  <a:pt x="15841" y="1801"/>
                </a:lnTo>
                <a:lnTo>
                  <a:pt x="15865" y="1752"/>
                </a:lnTo>
                <a:close/>
                <a:moveTo>
                  <a:pt x="10925" y="4015"/>
                </a:moveTo>
                <a:lnTo>
                  <a:pt x="11023" y="4039"/>
                </a:lnTo>
                <a:lnTo>
                  <a:pt x="11071" y="4064"/>
                </a:lnTo>
                <a:lnTo>
                  <a:pt x="11096" y="4064"/>
                </a:lnTo>
                <a:lnTo>
                  <a:pt x="11096" y="4088"/>
                </a:lnTo>
                <a:lnTo>
                  <a:pt x="11120" y="4112"/>
                </a:lnTo>
                <a:lnTo>
                  <a:pt x="11120" y="4137"/>
                </a:lnTo>
                <a:lnTo>
                  <a:pt x="11120" y="4185"/>
                </a:lnTo>
                <a:lnTo>
                  <a:pt x="11120" y="4210"/>
                </a:lnTo>
                <a:lnTo>
                  <a:pt x="11096" y="4283"/>
                </a:lnTo>
                <a:lnTo>
                  <a:pt x="11023" y="4380"/>
                </a:lnTo>
                <a:lnTo>
                  <a:pt x="10998" y="4429"/>
                </a:lnTo>
                <a:lnTo>
                  <a:pt x="10950" y="4477"/>
                </a:lnTo>
                <a:lnTo>
                  <a:pt x="10901" y="4477"/>
                </a:lnTo>
                <a:lnTo>
                  <a:pt x="10901" y="4453"/>
                </a:lnTo>
                <a:lnTo>
                  <a:pt x="10877" y="4453"/>
                </a:lnTo>
                <a:lnTo>
                  <a:pt x="10828" y="4380"/>
                </a:lnTo>
                <a:lnTo>
                  <a:pt x="10779" y="4307"/>
                </a:lnTo>
                <a:lnTo>
                  <a:pt x="10779" y="4234"/>
                </a:lnTo>
                <a:lnTo>
                  <a:pt x="10779" y="4137"/>
                </a:lnTo>
                <a:lnTo>
                  <a:pt x="10828" y="4064"/>
                </a:lnTo>
                <a:lnTo>
                  <a:pt x="10901" y="4015"/>
                </a:lnTo>
                <a:close/>
                <a:moveTo>
                  <a:pt x="12507" y="5159"/>
                </a:moveTo>
                <a:lnTo>
                  <a:pt x="12580" y="5183"/>
                </a:lnTo>
                <a:lnTo>
                  <a:pt x="12629" y="5256"/>
                </a:lnTo>
                <a:lnTo>
                  <a:pt x="12677" y="5329"/>
                </a:lnTo>
                <a:lnTo>
                  <a:pt x="12677" y="5451"/>
                </a:lnTo>
                <a:lnTo>
                  <a:pt x="12653" y="5548"/>
                </a:lnTo>
                <a:lnTo>
                  <a:pt x="12604" y="5645"/>
                </a:lnTo>
                <a:lnTo>
                  <a:pt x="12556" y="5743"/>
                </a:lnTo>
                <a:lnTo>
                  <a:pt x="12507" y="5767"/>
                </a:lnTo>
                <a:lnTo>
                  <a:pt x="12458" y="5791"/>
                </a:lnTo>
                <a:lnTo>
                  <a:pt x="12337" y="5767"/>
                </a:lnTo>
                <a:lnTo>
                  <a:pt x="12239" y="5718"/>
                </a:lnTo>
                <a:lnTo>
                  <a:pt x="12166" y="5645"/>
                </a:lnTo>
                <a:lnTo>
                  <a:pt x="12142" y="5572"/>
                </a:lnTo>
                <a:lnTo>
                  <a:pt x="12142" y="5499"/>
                </a:lnTo>
                <a:lnTo>
                  <a:pt x="12166" y="5426"/>
                </a:lnTo>
                <a:lnTo>
                  <a:pt x="12191" y="5353"/>
                </a:lnTo>
                <a:lnTo>
                  <a:pt x="12264" y="5329"/>
                </a:lnTo>
                <a:lnTo>
                  <a:pt x="12312" y="5305"/>
                </a:lnTo>
                <a:lnTo>
                  <a:pt x="12337" y="5256"/>
                </a:lnTo>
                <a:lnTo>
                  <a:pt x="12361" y="5183"/>
                </a:lnTo>
                <a:lnTo>
                  <a:pt x="12410" y="5159"/>
                </a:lnTo>
                <a:close/>
                <a:moveTo>
                  <a:pt x="5499" y="6229"/>
                </a:moveTo>
                <a:lnTo>
                  <a:pt x="5597" y="6302"/>
                </a:lnTo>
                <a:lnTo>
                  <a:pt x="5694" y="6351"/>
                </a:lnTo>
                <a:lnTo>
                  <a:pt x="5743" y="6424"/>
                </a:lnTo>
                <a:lnTo>
                  <a:pt x="5767" y="6546"/>
                </a:lnTo>
                <a:lnTo>
                  <a:pt x="5743" y="6643"/>
                </a:lnTo>
                <a:lnTo>
                  <a:pt x="5670" y="6740"/>
                </a:lnTo>
                <a:lnTo>
                  <a:pt x="5621" y="6813"/>
                </a:lnTo>
                <a:lnTo>
                  <a:pt x="5524" y="6838"/>
                </a:lnTo>
                <a:lnTo>
                  <a:pt x="5475" y="6862"/>
                </a:lnTo>
                <a:lnTo>
                  <a:pt x="5426" y="6862"/>
                </a:lnTo>
                <a:lnTo>
                  <a:pt x="5329" y="6789"/>
                </a:lnTo>
                <a:lnTo>
                  <a:pt x="5280" y="6716"/>
                </a:lnTo>
                <a:lnTo>
                  <a:pt x="5280" y="6643"/>
                </a:lnTo>
                <a:lnTo>
                  <a:pt x="5280" y="6594"/>
                </a:lnTo>
                <a:lnTo>
                  <a:pt x="5305" y="6497"/>
                </a:lnTo>
                <a:lnTo>
                  <a:pt x="5353" y="6400"/>
                </a:lnTo>
                <a:lnTo>
                  <a:pt x="5475" y="6254"/>
                </a:lnTo>
                <a:lnTo>
                  <a:pt x="5499" y="6229"/>
                </a:lnTo>
                <a:close/>
                <a:moveTo>
                  <a:pt x="7568" y="7470"/>
                </a:moveTo>
                <a:lnTo>
                  <a:pt x="7616" y="7519"/>
                </a:lnTo>
                <a:lnTo>
                  <a:pt x="7689" y="7519"/>
                </a:lnTo>
                <a:lnTo>
                  <a:pt x="7835" y="7543"/>
                </a:lnTo>
                <a:lnTo>
                  <a:pt x="7908" y="7568"/>
                </a:lnTo>
                <a:lnTo>
                  <a:pt x="7957" y="7592"/>
                </a:lnTo>
                <a:lnTo>
                  <a:pt x="7957" y="7616"/>
                </a:lnTo>
                <a:lnTo>
                  <a:pt x="7957" y="7641"/>
                </a:lnTo>
                <a:lnTo>
                  <a:pt x="7957" y="7665"/>
                </a:lnTo>
                <a:lnTo>
                  <a:pt x="7908" y="7714"/>
                </a:lnTo>
                <a:lnTo>
                  <a:pt x="7908" y="7738"/>
                </a:lnTo>
                <a:lnTo>
                  <a:pt x="7811" y="7811"/>
                </a:lnTo>
                <a:lnTo>
                  <a:pt x="7787" y="7835"/>
                </a:lnTo>
                <a:lnTo>
                  <a:pt x="7714" y="7884"/>
                </a:lnTo>
                <a:lnTo>
                  <a:pt x="7641" y="7884"/>
                </a:lnTo>
                <a:lnTo>
                  <a:pt x="7641" y="7908"/>
                </a:lnTo>
                <a:lnTo>
                  <a:pt x="7592" y="7908"/>
                </a:lnTo>
                <a:lnTo>
                  <a:pt x="7543" y="7884"/>
                </a:lnTo>
                <a:lnTo>
                  <a:pt x="7519" y="7884"/>
                </a:lnTo>
                <a:lnTo>
                  <a:pt x="7495" y="7860"/>
                </a:lnTo>
                <a:lnTo>
                  <a:pt x="7495" y="7835"/>
                </a:lnTo>
                <a:lnTo>
                  <a:pt x="7470" y="7811"/>
                </a:lnTo>
                <a:lnTo>
                  <a:pt x="7422" y="7689"/>
                </a:lnTo>
                <a:lnTo>
                  <a:pt x="7397" y="7616"/>
                </a:lnTo>
                <a:lnTo>
                  <a:pt x="7422" y="7543"/>
                </a:lnTo>
                <a:lnTo>
                  <a:pt x="7495" y="7519"/>
                </a:lnTo>
                <a:lnTo>
                  <a:pt x="7568" y="7470"/>
                </a:lnTo>
                <a:close/>
                <a:moveTo>
                  <a:pt x="16011" y="1363"/>
                </a:moveTo>
                <a:lnTo>
                  <a:pt x="15889" y="1387"/>
                </a:lnTo>
                <a:lnTo>
                  <a:pt x="15768" y="1436"/>
                </a:lnTo>
                <a:lnTo>
                  <a:pt x="15646" y="1509"/>
                </a:lnTo>
                <a:lnTo>
                  <a:pt x="15573" y="1582"/>
                </a:lnTo>
                <a:lnTo>
                  <a:pt x="15500" y="1655"/>
                </a:lnTo>
                <a:lnTo>
                  <a:pt x="15476" y="1752"/>
                </a:lnTo>
                <a:lnTo>
                  <a:pt x="15427" y="1825"/>
                </a:lnTo>
                <a:lnTo>
                  <a:pt x="15403" y="2020"/>
                </a:lnTo>
                <a:lnTo>
                  <a:pt x="15451" y="2215"/>
                </a:lnTo>
                <a:lnTo>
                  <a:pt x="15500" y="2361"/>
                </a:lnTo>
                <a:lnTo>
                  <a:pt x="15330" y="2458"/>
                </a:lnTo>
                <a:lnTo>
                  <a:pt x="15159" y="2579"/>
                </a:lnTo>
                <a:lnTo>
                  <a:pt x="14989" y="2725"/>
                </a:lnTo>
                <a:lnTo>
                  <a:pt x="14843" y="2896"/>
                </a:lnTo>
                <a:lnTo>
                  <a:pt x="14283" y="3528"/>
                </a:lnTo>
                <a:lnTo>
                  <a:pt x="13918" y="3893"/>
                </a:lnTo>
                <a:lnTo>
                  <a:pt x="13529" y="4234"/>
                </a:lnTo>
                <a:lnTo>
                  <a:pt x="13140" y="4599"/>
                </a:lnTo>
                <a:lnTo>
                  <a:pt x="12775" y="4964"/>
                </a:lnTo>
                <a:lnTo>
                  <a:pt x="12677" y="4891"/>
                </a:lnTo>
                <a:lnTo>
                  <a:pt x="12556" y="4842"/>
                </a:lnTo>
                <a:lnTo>
                  <a:pt x="12507" y="4842"/>
                </a:lnTo>
                <a:lnTo>
                  <a:pt x="12434" y="4818"/>
                </a:lnTo>
                <a:lnTo>
                  <a:pt x="12264" y="4818"/>
                </a:lnTo>
                <a:lnTo>
                  <a:pt x="12191" y="4867"/>
                </a:lnTo>
                <a:lnTo>
                  <a:pt x="12020" y="4696"/>
                </a:lnTo>
                <a:lnTo>
                  <a:pt x="11826" y="4502"/>
                </a:lnTo>
                <a:lnTo>
                  <a:pt x="11655" y="4331"/>
                </a:lnTo>
                <a:lnTo>
                  <a:pt x="11582" y="4307"/>
                </a:lnTo>
                <a:lnTo>
                  <a:pt x="11582" y="4161"/>
                </a:lnTo>
                <a:lnTo>
                  <a:pt x="11582" y="4039"/>
                </a:lnTo>
                <a:lnTo>
                  <a:pt x="11534" y="3918"/>
                </a:lnTo>
                <a:lnTo>
                  <a:pt x="11485" y="3820"/>
                </a:lnTo>
                <a:lnTo>
                  <a:pt x="11388" y="3723"/>
                </a:lnTo>
                <a:lnTo>
                  <a:pt x="11242" y="3626"/>
                </a:lnTo>
                <a:lnTo>
                  <a:pt x="11169" y="3577"/>
                </a:lnTo>
                <a:lnTo>
                  <a:pt x="11120" y="3528"/>
                </a:lnTo>
                <a:lnTo>
                  <a:pt x="11047" y="3504"/>
                </a:lnTo>
                <a:lnTo>
                  <a:pt x="10974" y="3504"/>
                </a:lnTo>
                <a:lnTo>
                  <a:pt x="10828" y="3528"/>
                </a:lnTo>
                <a:lnTo>
                  <a:pt x="10682" y="3601"/>
                </a:lnTo>
                <a:lnTo>
                  <a:pt x="10536" y="3723"/>
                </a:lnTo>
                <a:lnTo>
                  <a:pt x="10439" y="3869"/>
                </a:lnTo>
                <a:lnTo>
                  <a:pt x="10341" y="4039"/>
                </a:lnTo>
                <a:lnTo>
                  <a:pt x="10317" y="4234"/>
                </a:lnTo>
                <a:lnTo>
                  <a:pt x="10317" y="4380"/>
                </a:lnTo>
                <a:lnTo>
                  <a:pt x="10171" y="4477"/>
                </a:lnTo>
                <a:lnTo>
                  <a:pt x="10025" y="4575"/>
                </a:lnTo>
                <a:lnTo>
                  <a:pt x="9879" y="4721"/>
                </a:lnTo>
                <a:lnTo>
                  <a:pt x="9733" y="4867"/>
                </a:lnTo>
                <a:lnTo>
                  <a:pt x="9490" y="5159"/>
                </a:lnTo>
                <a:lnTo>
                  <a:pt x="9319" y="5402"/>
                </a:lnTo>
                <a:lnTo>
                  <a:pt x="8954" y="5864"/>
                </a:lnTo>
                <a:lnTo>
                  <a:pt x="8614" y="6375"/>
                </a:lnTo>
                <a:lnTo>
                  <a:pt x="8298" y="6789"/>
                </a:lnTo>
                <a:lnTo>
                  <a:pt x="8152" y="7008"/>
                </a:lnTo>
                <a:lnTo>
                  <a:pt x="8030" y="7227"/>
                </a:lnTo>
                <a:lnTo>
                  <a:pt x="7908" y="7203"/>
                </a:lnTo>
                <a:lnTo>
                  <a:pt x="7787" y="7178"/>
                </a:lnTo>
                <a:lnTo>
                  <a:pt x="7738" y="7154"/>
                </a:lnTo>
                <a:lnTo>
                  <a:pt x="7616" y="7130"/>
                </a:lnTo>
                <a:lnTo>
                  <a:pt x="7470" y="7130"/>
                </a:lnTo>
                <a:lnTo>
                  <a:pt x="7349" y="7178"/>
                </a:lnTo>
                <a:lnTo>
                  <a:pt x="7227" y="7251"/>
                </a:lnTo>
                <a:lnTo>
                  <a:pt x="7178" y="7203"/>
                </a:lnTo>
                <a:lnTo>
                  <a:pt x="6935" y="7081"/>
                </a:lnTo>
                <a:lnTo>
                  <a:pt x="6692" y="6935"/>
                </a:lnTo>
                <a:lnTo>
                  <a:pt x="6448" y="6765"/>
                </a:lnTo>
                <a:lnTo>
                  <a:pt x="6327" y="6716"/>
                </a:lnTo>
                <a:lnTo>
                  <a:pt x="6205" y="6667"/>
                </a:lnTo>
                <a:lnTo>
                  <a:pt x="6229" y="6546"/>
                </a:lnTo>
                <a:lnTo>
                  <a:pt x="6205" y="6424"/>
                </a:lnTo>
                <a:lnTo>
                  <a:pt x="6181" y="6278"/>
                </a:lnTo>
                <a:lnTo>
                  <a:pt x="6132" y="6181"/>
                </a:lnTo>
                <a:lnTo>
                  <a:pt x="6059" y="6059"/>
                </a:lnTo>
                <a:lnTo>
                  <a:pt x="5986" y="5962"/>
                </a:lnTo>
                <a:lnTo>
                  <a:pt x="5889" y="5889"/>
                </a:lnTo>
                <a:lnTo>
                  <a:pt x="5767" y="5840"/>
                </a:lnTo>
                <a:lnTo>
                  <a:pt x="5694" y="5816"/>
                </a:lnTo>
                <a:lnTo>
                  <a:pt x="5621" y="5791"/>
                </a:lnTo>
                <a:lnTo>
                  <a:pt x="5475" y="5791"/>
                </a:lnTo>
                <a:lnTo>
                  <a:pt x="5329" y="5840"/>
                </a:lnTo>
                <a:lnTo>
                  <a:pt x="5207" y="5913"/>
                </a:lnTo>
                <a:lnTo>
                  <a:pt x="5086" y="6010"/>
                </a:lnTo>
                <a:lnTo>
                  <a:pt x="4964" y="6156"/>
                </a:lnTo>
                <a:lnTo>
                  <a:pt x="4891" y="6302"/>
                </a:lnTo>
                <a:lnTo>
                  <a:pt x="4818" y="6473"/>
                </a:lnTo>
                <a:lnTo>
                  <a:pt x="4818" y="6570"/>
                </a:lnTo>
                <a:lnTo>
                  <a:pt x="4818" y="6692"/>
                </a:lnTo>
                <a:lnTo>
                  <a:pt x="4769" y="6716"/>
                </a:lnTo>
                <a:lnTo>
                  <a:pt x="3918" y="7714"/>
                </a:lnTo>
                <a:lnTo>
                  <a:pt x="3504" y="8225"/>
                </a:lnTo>
                <a:lnTo>
                  <a:pt x="3090" y="8760"/>
                </a:lnTo>
                <a:lnTo>
                  <a:pt x="2677" y="9271"/>
                </a:lnTo>
                <a:lnTo>
                  <a:pt x="2214" y="9782"/>
                </a:lnTo>
                <a:lnTo>
                  <a:pt x="2044" y="9952"/>
                </a:lnTo>
                <a:lnTo>
                  <a:pt x="1874" y="10147"/>
                </a:lnTo>
                <a:lnTo>
                  <a:pt x="1801" y="10244"/>
                </a:lnTo>
                <a:lnTo>
                  <a:pt x="1752" y="10366"/>
                </a:lnTo>
                <a:lnTo>
                  <a:pt x="1703" y="10488"/>
                </a:lnTo>
                <a:lnTo>
                  <a:pt x="1703" y="10609"/>
                </a:lnTo>
                <a:lnTo>
                  <a:pt x="1728" y="10682"/>
                </a:lnTo>
                <a:lnTo>
                  <a:pt x="1776" y="10731"/>
                </a:lnTo>
                <a:lnTo>
                  <a:pt x="1849" y="10755"/>
                </a:lnTo>
                <a:lnTo>
                  <a:pt x="1922" y="10731"/>
                </a:lnTo>
                <a:lnTo>
                  <a:pt x="2020" y="10682"/>
                </a:lnTo>
                <a:lnTo>
                  <a:pt x="2117" y="10633"/>
                </a:lnTo>
                <a:lnTo>
                  <a:pt x="2263" y="10463"/>
                </a:lnTo>
                <a:lnTo>
                  <a:pt x="2579" y="10123"/>
                </a:lnTo>
                <a:lnTo>
                  <a:pt x="2969" y="9733"/>
                </a:lnTo>
                <a:lnTo>
                  <a:pt x="3163" y="9514"/>
                </a:lnTo>
                <a:lnTo>
                  <a:pt x="3334" y="9295"/>
                </a:lnTo>
                <a:lnTo>
                  <a:pt x="3747" y="8760"/>
                </a:lnTo>
                <a:lnTo>
                  <a:pt x="4185" y="8225"/>
                </a:lnTo>
                <a:lnTo>
                  <a:pt x="4648" y="7714"/>
                </a:lnTo>
                <a:lnTo>
                  <a:pt x="5086" y="7203"/>
                </a:lnTo>
                <a:lnTo>
                  <a:pt x="5159" y="7251"/>
                </a:lnTo>
                <a:lnTo>
                  <a:pt x="5280" y="7300"/>
                </a:lnTo>
                <a:lnTo>
                  <a:pt x="5378" y="7324"/>
                </a:lnTo>
                <a:lnTo>
                  <a:pt x="5499" y="7324"/>
                </a:lnTo>
                <a:lnTo>
                  <a:pt x="5645" y="7300"/>
                </a:lnTo>
                <a:lnTo>
                  <a:pt x="5791" y="7251"/>
                </a:lnTo>
                <a:lnTo>
                  <a:pt x="5913" y="7154"/>
                </a:lnTo>
                <a:lnTo>
                  <a:pt x="6010" y="7057"/>
                </a:lnTo>
                <a:lnTo>
                  <a:pt x="6205" y="7178"/>
                </a:lnTo>
                <a:lnTo>
                  <a:pt x="6400" y="7300"/>
                </a:lnTo>
                <a:lnTo>
                  <a:pt x="6716" y="7519"/>
                </a:lnTo>
                <a:lnTo>
                  <a:pt x="6862" y="7616"/>
                </a:lnTo>
                <a:lnTo>
                  <a:pt x="7032" y="7689"/>
                </a:lnTo>
                <a:lnTo>
                  <a:pt x="7057" y="7811"/>
                </a:lnTo>
                <a:lnTo>
                  <a:pt x="7105" y="7933"/>
                </a:lnTo>
                <a:lnTo>
                  <a:pt x="7154" y="8030"/>
                </a:lnTo>
                <a:lnTo>
                  <a:pt x="7227" y="8127"/>
                </a:lnTo>
                <a:lnTo>
                  <a:pt x="7324" y="8176"/>
                </a:lnTo>
                <a:lnTo>
                  <a:pt x="7397" y="8225"/>
                </a:lnTo>
                <a:lnTo>
                  <a:pt x="7495" y="8273"/>
                </a:lnTo>
                <a:lnTo>
                  <a:pt x="7714" y="8273"/>
                </a:lnTo>
                <a:lnTo>
                  <a:pt x="7835" y="8225"/>
                </a:lnTo>
                <a:lnTo>
                  <a:pt x="8006" y="8127"/>
                </a:lnTo>
                <a:lnTo>
                  <a:pt x="8152" y="8006"/>
                </a:lnTo>
                <a:lnTo>
                  <a:pt x="8225" y="7908"/>
                </a:lnTo>
                <a:lnTo>
                  <a:pt x="8273" y="7835"/>
                </a:lnTo>
                <a:lnTo>
                  <a:pt x="8298" y="7738"/>
                </a:lnTo>
                <a:lnTo>
                  <a:pt x="8322" y="7641"/>
                </a:lnTo>
                <a:lnTo>
                  <a:pt x="8322" y="7543"/>
                </a:lnTo>
                <a:lnTo>
                  <a:pt x="8298" y="7470"/>
                </a:lnTo>
                <a:lnTo>
                  <a:pt x="8468" y="7300"/>
                </a:lnTo>
                <a:lnTo>
                  <a:pt x="8614" y="7130"/>
                </a:lnTo>
                <a:lnTo>
                  <a:pt x="8906" y="6740"/>
                </a:lnTo>
                <a:lnTo>
                  <a:pt x="9173" y="6327"/>
                </a:lnTo>
                <a:lnTo>
                  <a:pt x="9417" y="5962"/>
                </a:lnTo>
                <a:lnTo>
                  <a:pt x="9782" y="5499"/>
                </a:lnTo>
                <a:lnTo>
                  <a:pt x="10195" y="5086"/>
                </a:lnTo>
                <a:lnTo>
                  <a:pt x="10268" y="5013"/>
                </a:lnTo>
                <a:lnTo>
                  <a:pt x="10366" y="4940"/>
                </a:lnTo>
                <a:lnTo>
                  <a:pt x="10585" y="4818"/>
                </a:lnTo>
                <a:lnTo>
                  <a:pt x="10706" y="4891"/>
                </a:lnTo>
                <a:lnTo>
                  <a:pt x="10828" y="4915"/>
                </a:lnTo>
                <a:lnTo>
                  <a:pt x="10950" y="4940"/>
                </a:lnTo>
                <a:lnTo>
                  <a:pt x="11096" y="4915"/>
                </a:lnTo>
                <a:lnTo>
                  <a:pt x="11193" y="4867"/>
                </a:lnTo>
                <a:lnTo>
                  <a:pt x="11266" y="4794"/>
                </a:lnTo>
                <a:lnTo>
                  <a:pt x="11363" y="4721"/>
                </a:lnTo>
                <a:lnTo>
                  <a:pt x="11436" y="4648"/>
                </a:lnTo>
                <a:lnTo>
                  <a:pt x="11704" y="4964"/>
                </a:lnTo>
                <a:lnTo>
                  <a:pt x="11874" y="5183"/>
                </a:lnTo>
                <a:lnTo>
                  <a:pt x="11801" y="5305"/>
                </a:lnTo>
                <a:lnTo>
                  <a:pt x="11777" y="5426"/>
                </a:lnTo>
                <a:lnTo>
                  <a:pt x="11753" y="5548"/>
                </a:lnTo>
                <a:lnTo>
                  <a:pt x="11777" y="5694"/>
                </a:lnTo>
                <a:lnTo>
                  <a:pt x="11826" y="5816"/>
                </a:lnTo>
                <a:lnTo>
                  <a:pt x="11899" y="5913"/>
                </a:lnTo>
                <a:lnTo>
                  <a:pt x="12020" y="6010"/>
                </a:lnTo>
                <a:lnTo>
                  <a:pt x="12142" y="6059"/>
                </a:lnTo>
                <a:lnTo>
                  <a:pt x="12264" y="6108"/>
                </a:lnTo>
                <a:lnTo>
                  <a:pt x="12410" y="6108"/>
                </a:lnTo>
                <a:lnTo>
                  <a:pt x="12531" y="6083"/>
                </a:lnTo>
                <a:lnTo>
                  <a:pt x="12653" y="6035"/>
                </a:lnTo>
                <a:lnTo>
                  <a:pt x="12726" y="5986"/>
                </a:lnTo>
                <a:lnTo>
                  <a:pt x="12799" y="5913"/>
                </a:lnTo>
                <a:lnTo>
                  <a:pt x="12872" y="5840"/>
                </a:lnTo>
                <a:lnTo>
                  <a:pt x="12921" y="5743"/>
                </a:lnTo>
                <a:lnTo>
                  <a:pt x="12969" y="5548"/>
                </a:lnTo>
                <a:lnTo>
                  <a:pt x="12969" y="5329"/>
                </a:lnTo>
                <a:lnTo>
                  <a:pt x="12969" y="5280"/>
                </a:lnTo>
                <a:lnTo>
                  <a:pt x="13042" y="5256"/>
                </a:lnTo>
                <a:lnTo>
                  <a:pt x="13383" y="4915"/>
                </a:lnTo>
                <a:lnTo>
                  <a:pt x="13748" y="4575"/>
                </a:lnTo>
                <a:lnTo>
                  <a:pt x="14454" y="3942"/>
                </a:lnTo>
                <a:lnTo>
                  <a:pt x="15111" y="3309"/>
                </a:lnTo>
                <a:lnTo>
                  <a:pt x="15768" y="2677"/>
                </a:lnTo>
                <a:lnTo>
                  <a:pt x="15792" y="2652"/>
                </a:lnTo>
                <a:lnTo>
                  <a:pt x="15914" y="2701"/>
                </a:lnTo>
                <a:lnTo>
                  <a:pt x="16157" y="2701"/>
                </a:lnTo>
                <a:lnTo>
                  <a:pt x="16279" y="2652"/>
                </a:lnTo>
                <a:lnTo>
                  <a:pt x="16376" y="2579"/>
                </a:lnTo>
                <a:lnTo>
                  <a:pt x="16449" y="2506"/>
                </a:lnTo>
                <a:lnTo>
                  <a:pt x="16522" y="2409"/>
                </a:lnTo>
                <a:lnTo>
                  <a:pt x="16595" y="2312"/>
                </a:lnTo>
                <a:lnTo>
                  <a:pt x="16643" y="2215"/>
                </a:lnTo>
                <a:lnTo>
                  <a:pt x="16668" y="2093"/>
                </a:lnTo>
                <a:lnTo>
                  <a:pt x="16692" y="1996"/>
                </a:lnTo>
                <a:lnTo>
                  <a:pt x="16692" y="1874"/>
                </a:lnTo>
                <a:lnTo>
                  <a:pt x="16668" y="1777"/>
                </a:lnTo>
                <a:lnTo>
                  <a:pt x="16643" y="1679"/>
                </a:lnTo>
                <a:lnTo>
                  <a:pt x="16570" y="1606"/>
                </a:lnTo>
                <a:lnTo>
                  <a:pt x="16522" y="1533"/>
                </a:lnTo>
                <a:lnTo>
                  <a:pt x="16424" y="1460"/>
                </a:lnTo>
                <a:lnTo>
                  <a:pt x="16352" y="1436"/>
                </a:lnTo>
                <a:lnTo>
                  <a:pt x="16254" y="1412"/>
                </a:lnTo>
                <a:lnTo>
                  <a:pt x="16157" y="1387"/>
                </a:lnTo>
                <a:lnTo>
                  <a:pt x="16011" y="1363"/>
                </a:lnTo>
                <a:close/>
                <a:moveTo>
                  <a:pt x="195" y="0"/>
                </a:moveTo>
                <a:lnTo>
                  <a:pt x="146" y="49"/>
                </a:lnTo>
                <a:lnTo>
                  <a:pt x="98" y="73"/>
                </a:lnTo>
                <a:lnTo>
                  <a:pt x="49" y="195"/>
                </a:lnTo>
                <a:lnTo>
                  <a:pt x="0" y="317"/>
                </a:lnTo>
                <a:lnTo>
                  <a:pt x="0" y="438"/>
                </a:lnTo>
                <a:lnTo>
                  <a:pt x="0" y="584"/>
                </a:lnTo>
                <a:lnTo>
                  <a:pt x="25" y="876"/>
                </a:lnTo>
                <a:lnTo>
                  <a:pt x="49" y="1120"/>
                </a:lnTo>
                <a:lnTo>
                  <a:pt x="49" y="1947"/>
                </a:lnTo>
                <a:lnTo>
                  <a:pt x="25" y="2774"/>
                </a:lnTo>
                <a:lnTo>
                  <a:pt x="49" y="3601"/>
                </a:lnTo>
                <a:lnTo>
                  <a:pt x="25" y="4429"/>
                </a:lnTo>
                <a:lnTo>
                  <a:pt x="0" y="6108"/>
                </a:lnTo>
                <a:lnTo>
                  <a:pt x="0" y="6984"/>
                </a:lnTo>
                <a:lnTo>
                  <a:pt x="0" y="7860"/>
                </a:lnTo>
                <a:lnTo>
                  <a:pt x="73" y="9587"/>
                </a:lnTo>
                <a:lnTo>
                  <a:pt x="146" y="11315"/>
                </a:lnTo>
                <a:lnTo>
                  <a:pt x="171" y="12191"/>
                </a:lnTo>
                <a:lnTo>
                  <a:pt x="171" y="13067"/>
                </a:lnTo>
                <a:lnTo>
                  <a:pt x="195" y="13188"/>
                </a:lnTo>
                <a:lnTo>
                  <a:pt x="268" y="13261"/>
                </a:lnTo>
                <a:lnTo>
                  <a:pt x="317" y="13310"/>
                </a:lnTo>
                <a:lnTo>
                  <a:pt x="390" y="13310"/>
                </a:lnTo>
                <a:lnTo>
                  <a:pt x="900" y="13383"/>
                </a:lnTo>
                <a:lnTo>
                  <a:pt x="1898" y="13383"/>
                </a:lnTo>
                <a:lnTo>
                  <a:pt x="2409" y="13334"/>
                </a:lnTo>
                <a:lnTo>
                  <a:pt x="3431" y="13261"/>
                </a:lnTo>
                <a:lnTo>
                  <a:pt x="3942" y="13213"/>
                </a:lnTo>
                <a:lnTo>
                  <a:pt x="4453" y="13188"/>
                </a:lnTo>
                <a:lnTo>
                  <a:pt x="10025" y="13188"/>
                </a:lnTo>
                <a:lnTo>
                  <a:pt x="11169" y="13164"/>
                </a:lnTo>
                <a:lnTo>
                  <a:pt x="13432" y="13091"/>
                </a:lnTo>
                <a:lnTo>
                  <a:pt x="14575" y="13067"/>
                </a:lnTo>
                <a:lnTo>
                  <a:pt x="16741" y="13067"/>
                </a:lnTo>
                <a:lnTo>
                  <a:pt x="17276" y="13091"/>
                </a:lnTo>
                <a:lnTo>
                  <a:pt x="17544" y="13140"/>
                </a:lnTo>
                <a:lnTo>
                  <a:pt x="17811" y="13164"/>
                </a:lnTo>
                <a:lnTo>
                  <a:pt x="17933" y="13164"/>
                </a:lnTo>
                <a:lnTo>
                  <a:pt x="18030" y="13115"/>
                </a:lnTo>
                <a:lnTo>
                  <a:pt x="18103" y="13042"/>
                </a:lnTo>
                <a:lnTo>
                  <a:pt x="18152" y="12945"/>
                </a:lnTo>
                <a:lnTo>
                  <a:pt x="18152" y="12848"/>
                </a:lnTo>
                <a:lnTo>
                  <a:pt x="18128" y="12750"/>
                </a:lnTo>
                <a:lnTo>
                  <a:pt x="18055" y="12677"/>
                </a:lnTo>
                <a:lnTo>
                  <a:pt x="17957" y="12629"/>
                </a:lnTo>
                <a:lnTo>
                  <a:pt x="17495" y="12556"/>
                </a:lnTo>
                <a:lnTo>
                  <a:pt x="17008" y="12531"/>
                </a:lnTo>
                <a:lnTo>
                  <a:pt x="16084" y="12507"/>
                </a:lnTo>
                <a:lnTo>
                  <a:pt x="14940" y="12483"/>
                </a:lnTo>
                <a:lnTo>
                  <a:pt x="13821" y="12507"/>
                </a:lnTo>
                <a:lnTo>
                  <a:pt x="11534" y="12580"/>
                </a:lnTo>
                <a:lnTo>
                  <a:pt x="10414" y="12604"/>
                </a:lnTo>
                <a:lnTo>
                  <a:pt x="9271" y="12629"/>
                </a:lnTo>
                <a:lnTo>
                  <a:pt x="7032" y="12604"/>
                </a:lnTo>
                <a:lnTo>
                  <a:pt x="5913" y="12604"/>
                </a:lnTo>
                <a:lnTo>
                  <a:pt x="4818" y="12629"/>
                </a:lnTo>
                <a:lnTo>
                  <a:pt x="3796" y="12677"/>
                </a:lnTo>
                <a:lnTo>
                  <a:pt x="2774" y="12726"/>
                </a:lnTo>
                <a:lnTo>
                  <a:pt x="1752" y="12799"/>
                </a:lnTo>
                <a:lnTo>
                  <a:pt x="730" y="12848"/>
                </a:lnTo>
                <a:lnTo>
                  <a:pt x="681" y="11169"/>
                </a:lnTo>
                <a:lnTo>
                  <a:pt x="608" y="9490"/>
                </a:lnTo>
                <a:lnTo>
                  <a:pt x="535" y="7787"/>
                </a:lnTo>
                <a:lnTo>
                  <a:pt x="535" y="6959"/>
                </a:lnTo>
                <a:lnTo>
                  <a:pt x="535" y="6108"/>
                </a:lnTo>
                <a:lnTo>
                  <a:pt x="560" y="4356"/>
                </a:lnTo>
                <a:lnTo>
                  <a:pt x="560" y="2579"/>
                </a:lnTo>
                <a:lnTo>
                  <a:pt x="560" y="1752"/>
                </a:lnTo>
                <a:lnTo>
                  <a:pt x="584" y="1363"/>
                </a:lnTo>
                <a:lnTo>
                  <a:pt x="584" y="949"/>
                </a:lnTo>
                <a:lnTo>
                  <a:pt x="560" y="706"/>
                </a:lnTo>
                <a:lnTo>
                  <a:pt x="535" y="438"/>
                </a:lnTo>
                <a:lnTo>
                  <a:pt x="511" y="317"/>
                </a:lnTo>
                <a:lnTo>
                  <a:pt x="463" y="219"/>
                </a:lnTo>
                <a:lnTo>
                  <a:pt x="390" y="98"/>
                </a:lnTo>
                <a:lnTo>
                  <a:pt x="317" y="25"/>
                </a:lnTo>
                <a:lnTo>
                  <a:pt x="244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2" name="Google Shape;2002;p43"/>
          <p:cNvSpPr/>
          <p:nvPr/>
        </p:nvSpPr>
        <p:spPr>
          <a:xfrm>
            <a:off x="5510273" y="869300"/>
            <a:ext cx="303880" cy="304318"/>
          </a:xfrm>
          <a:custGeom>
            <a:avLst/>
            <a:gdLst/>
            <a:ahLst/>
            <a:cxnLst/>
            <a:rect l="l" t="t" r="r" b="b"/>
            <a:pathLst>
              <a:path w="16620" h="16644" extrusionOk="0">
                <a:moveTo>
                  <a:pt x="11437" y="5767"/>
                </a:moveTo>
                <a:lnTo>
                  <a:pt x="11753" y="6132"/>
                </a:lnTo>
                <a:lnTo>
                  <a:pt x="12094" y="6522"/>
                </a:lnTo>
                <a:lnTo>
                  <a:pt x="11510" y="7179"/>
                </a:lnTo>
                <a:lnTo>
                  <a:pt x="11291" y="7008"/>
                </a:lnTo>
                <a:lnTo>
                  <a:pt x="11096" y="6862"/>
                </a:lnTo>
                <a:lnTo>
                  <a:pt x="10877" y="6668"/>
                </a:lnTo>
                <a:lnTo>
                  <a:pt x="10756" y="6570"/>
                </a:lnTo>
                <a:lnTo>
                  <a:pt x="10610" y="6497"/>
                </a:lnTo>
                <a:lnTo>
                  <a:pt x="10926" y="6230"/>
                </a:lnTo>
                <a:lnTo>
                  <a:pt x="10975" y="6303"/>
                </a:lnTo>
                <a:lnTo>
                  <a:pt x="11048" y="6400"/>
                </a:lnTo>
                <a:lnTo>
                  <a:pt x="11194" y="6546"/>
                </a:lnTo>
                <a:lnTo>
                  <a:pt x="11388" y="6789"/>
                </a:lnTo>
                <a:lnTo>
                  <a:pt x="11486" y="6887"/>
                </a:lnTo>
                <a:lnTo>
                  <a:pt x="11632" y="6960"/>
                </a:lnTo>
                <a:lnTo>
                  <a:pt x="11680" y="6960"/>
                </a:lnTo>
                <a:lnTo>
                  <a:pt x="11705" y="6911"/>
                </a:lnTo>
                <a:lnTo>
                  <a:pt x="11680" y="6765"/>
                </a:lnTo>
                <a:lnTo>
                  <a:pt x="11632" y="6619"/>
                </a:lnTo>
                <a:lnTo>
                  <a:pt x="11534" y="6522"/>
                </a:lnTo>
                <a:lnTo>
                  <a:pt x="11437" y="6400"/>
                </a:lnTo>
                <a:lnTo>
                  <a:pt x="11291" y="6205"/>
                </a:lnTo>
                <a:lnTo>
                  <a:pt x="11218" y="6108"/>
                </a:lnTo>
                <a:lnTo>
                  <a:pt x="11121" y="6059"/>
                </a:lnTo>
                <a:lnTo>
                  <a:pt x="11437" y="5767"/>
                </a:lnTo>
                <a:close/>
                <a:moveTo>
                  <a:pt x="10464" y="6643"/>
                </a:moveTo>
                <a:lnTo>
                  <a:pt x="10537" y="6765"/>
                </a:lnTo>
                <a:lnTo>
                  <a:pt x="10634" y="6887"/>
                </a:lnTo>
                <a:lnTo>
                  <a:pt x="10853" y="7106"/>
                </a:lnTo>
                <a:lnTo>
                  <a:pt x="11048" y="7300"/>
                </a:lnTo>
                <a:lnTo>
                  <a:pt x="11242" y="7495"/>
                </a:lnTo>
                <a:lnTo>
                  <a:pt x="11121" y="7641"/>
                </a:lnTo>
                <a:lnTo>
                  <a:pt x="10902" y="7446"/>
                </a:lnTo>
                <a:lnTo>
                  <a:pt x="10658" y="7276"/>
                </a:lnTo>
                <a:lnTo>
                  <a:pt x="10440" y="7057"/>
                </a:lnTo>
                <a:lnTo>
                  <a:pt x="10318" y="6960"/>
                </a:lnTo>
                <a:lnTo>
                  <a:pt x="10172" y="6887"/>
                </a:lnTo>
                <a:lnTo>
                  <a:pt x="10464" y="6643"/>
                </a:lnTo>
                <a:close/>
                <a:moveTo>
                  <a:pt x="10075" y="6984"/>
                </a:moveTo>
                <a:lnTo>
                  <a:pt x="10075" y="7057"/>
                </a:lnTo>
                <a:lnTo>
                  <a:pt x="10123" y="7130"/>
                </a:lnTo>
                <a:lnTo>
                  <a:pt x="10196" y="7276"/>
                </a:lnTo>
                <a:lnTo>
                  <a:pt x="10318" y="7398"/>
                </a:lnTo>
                <a:lnTo>
                  <a:pt x="10415" y="7519"/>
                </a:lnTo>
                <a:lnTo>
                  <a:pt x="10658" y="7714"/>
                </a:lnTo>
                <a:lnTo>
                  <a:pt x="10780" y="7811"/>
                </a:lnTo>
                <a:lnTo>
                  <a:pt x="10926" y="7909"/>
                </a:lnTo>
                <a:lnTo>
                  <a:pt x="10683" y="8176"/>
                </a:lnTo>
                <a:lnTo>
                  <a:pt x="10585" y="8055"/>
                </a:lnTo>
                <a:lnTo>
                  <a:pt x="10488" y="7957"/>
                </a:lnTo>
                <a:lnTo>
                  <a:pt x="10269" y="7787"/>
                </a:lnTo>
                <a:lnTo>
                  <a:pt x="10002" y="7519"/>
                </a:lnTo>
                <a:lnTo>
                  <a:pt x="9734" y="7276"/>
                </a:lnTo>
                <a:lnTo>
                  <a:pt x="10075" y="6984"/>
                </a:lnTo>
                <a:close/>
                <a:moveTo>
                  <a:pt x="9515" y="7495"/>
                </a:moveTo>
                <a:lnTo>
                  <a:pt x="9612" y="7617"/>
                </a:lnTo>
                <a:lnTo>
                  <a:pt x="9710" y="7738"/>
                </a:lnTo>
                <a:lnTo>
                  <a:pt x="9953" y="7957"/>
                </a:lnTo>
                <a:lnTo>
                  <a:pt x="10172" y="8201"/>
                </a:lnTo>
                <a:lnTo>
                  <a:pt x="10318" y="8347"/>
                </a:lnTo>
                <a:lnTo>
                  <a:pt x="10464" y="8444"/>
                </a:lnTo>
                <a:lnTo>
                  <a:pt x="10172" y="8809"/>
                </a:lnTo>
                <a:lnTo>
                  <a:pt x="9904" y="8468"/>
                </a:lnTo>
                <a:lnTo>
                  <a:pt x="9661" y="8176"/>
                </a:lnTo>
                <a:lnTo>
                  <a:pt x="9466" y="7933"/>
                </a:lnTo>
                <a:lnTo>
                  <a:pt x="9369" y="7811"/>
                </a:lnTo>
                <a:lnTo>
                  <a:pt x="9272" y="7714"/>
                </a:lnTo>
                <a:lnTo>
                  <a:pt x="9515" y="7495"/>
                </a:lnTo>
                <a:close/>
                <a:moveTo>
                  <a:pt x="9004" y="7933"/>
                </a:moveTo>
                <a:lnTo>
                  <a:pt x="9126" y="8128"/>
                </a:lnTo>
                <a:lnTo>
                  <a:pt x="9272" y="8298"/>
                </a:lnTo>
                <a:lnTo>
                  <a:pt x="9564" y="8663"/>
                </a:lnTo>
                <a:lnTo>
                  <a:pt x="9880" y="9028"/>
                </a:lnTo>
                <a:lnTo>
                  <a:pt x="9904" y="9077"/>
                </a:lnTo>
                <a:lnTo>
                  <a:pt x="9856" y="9125"/>
                </a:lnTo>
                <a:lnTo>
                  <a:pt x="9734" y="9271"/>
                </a:lnTo>
                <a:lnTo>
                  <a:pt x="9710" y="9198"/>
                </a:lnTo>
                <a:lnTo>
                  <a:pt x="9442" y="8858"/>
                </a:lnTo>
                <a:lnTo>
                  <a:pt x="9126" y="8517"/>
                </a:lnTo>
                <a:lnTo>
                  <a:pt x="8955" y="8322"/>
                </a:lnTo>
                <a:lnTo>
                  <a:pt x="8785" y="8152"/>
                </a:lnTo>
                <a:lnTo>
                  <a:pt x="9004" y="7933"/>
                </a:lnTo>
                <a:close/>
                <a:moveTo>
                  <a:pt x="8517" y="8371"/>
                </a:moveTo>
                <a:lnTo>
                  <a:pt x="8663" y="8590"/>
                </a:lnTo>
                <a:lnTo>
                  <a:pt x="8809" y="8785"/>
                </a:lnTo>
                <a:lnTo>
                  <a:pt x="9101" y="9150"/>
                </a:lnTo>
                <a:lnTo>
                  <a:pt x="9272" y="9320"/>
                </a:lnTo>
                <a:lnTo>
                  <a:pt x="9442" y="9466"/>
                </a:lnTo>
                <a:lnTo>
                  <a:pt x="9515" y="9490"/>
                </a:lnTo>
                <a:lnTo>
                  <a:pt x="9199" y="9806"/>
                </a:lnTo>
                <a:lnTo>
                  <a:pt x="9174" y="9709"/>
                </a:lnTo>
                <a:lnTo>
                  <a:pt x="9150" y="9612"/>
                </a:lnTo>
                <a:lnTo>
                  <a:pt x="9053" y="9442"/>
                </a:lnTo>
                <a:lnTo>
                  <a:pt x="8931" y="9271"/>
                </a:lnTo>
                <a:lnTo>
                  <a:pt x="8785" y="9125"/>
                </a:lnTo>
                <a:lnTo>
                  <a:pt x="8590" y="8833"/>
                </a:lnTo>
                <a:lnTo>
                  <a:pt x="8444" y="8663"/>
                </a:lnTo>
                <a:lnTo>
                  <a:pt x="8323" y="8541"/>
                </a:lnTo>
                <a:lnTo>
                  <a:pt x="8517" y="8371"/>
                </a:lnTo>
                <a:close/>
                <a:moveTo>
                  <a:pt x="5476" y="7787"/>
                </a:moveTo>
                <a:lnTo>
                  <a:pt x="5622" y="7982"/>
                </a:lnTo>
                <a:lnTo>
                  <a:pt x="5816" y="8176"/>
                </a:lnTo>
                <a:lnTo>
                  <a:pt x="6133" y="8444"/>
                </a:lnTo>
                <a:lnTo>
                  <a:pt x="6449" y="8736"/>
                </a:lnTo>
                <a:lnTo>
                  <a:pt x="6790" y="8979"/>
                </a:lnTo>
                <a:lnTo>
                  <a:pt x="6984" y="9125"/>
                </a:lnTo>
                <a:lnTo>
                  <a:pt x="7057" y="9174"/>
                </a:lnTo>
                <a:lnTo>
                  <a:pt x="7155" y="9198"/>
                </a:lnTo>
                <a:lnTo>
                  <a:pt x="7155" y="9247"/>
                </a:lnTo>
                <a:lnTo>
                  <a:pt x="7179" y="9296"/>
                </a:lnTo>
                <a:lnTo>
                  <a:pt x="7301" y="9296"/>
                </a:lnTo>
                <a:lnTo>
                  <a:pt x="7398" y="9271"/>
                </a:lnTo>
                <a:lnTo>
                  <a:pt x="7568" y="9198"/>
                </a:lnTo>
                <a:lnTo>
                  <a:pt x="7617" y="9344"/>
                </a:lnTo>
                <a:lnTo>
                  <a:pt x="7690" y="9490"/>
                </a:lnTo>
                <a:lnTo>
                  <a:pt x="7885" y="9758"/>
                </a:lnTo>
                <a:lnTo>
                  <a:pt x="8006" y="9952"/>
                </a:lnTo>
                <a:lnTo>
                  <a:pt x="8177" y="10098"/>
                </a:lnTo>
                <a:lnTo>
                  <a:pt x="8250" y="10171"/>
                </a:lnTo>
                <a:lnTo>
                  <a:pt x="8347" y="10220"/>
                </a:lnTo>
                <a:lnTo>
                  <a:pt x="8469" y="10269"/>
                </a:lnTo>
                <a:lnTo>
                  <a:pt x="8566" y="10293"/>
                </a:lnTo>
                <a:lnTo>
                  <a:pt x="8615" y="10269"/>
                </a:lnTo>
                <a:lnTo>
                  <a:pt x="8615" y="10244"/>
                </a:lnTo>
                <a:lnTo>
                  <a:pt x="8542" y="10074"/>
                </a:lnTo>
                <a:lnTo>
                  <a:pt x="8420" y="9904"/>
                </a:lnTo>
                <a:lnTo>
                  <a:pt x="8177" y="9636"/>
                </a:lnTo>
                <a:lnTo>
                  <a:pt x="8055" y="9490"/>
                </a:lnTo>
                <a:lnTo>
                  <a:pt x="7982" y="9344"/>
                </a:lnTo>
                <a:lnTo>
                  <a:pt x="7885" y="9174"/>
                </a:lnTo>
                <a:lnTo>
                  <a:pt x="7763" y="9052"/>
                </a:lnTo>
                <a:lnTo>
                  <a:pt x="8079" y="8760"/>
                </a:lnTo>
                <a:lnTo>
                  <a:pt x="8128" y="8906"/>
                </a:lnTo>
                <a:lnTo>
                  <a:pt x="8225" y="9028"/>
                </a:lnTo>
                <a:lnTo>
                  <a:pt x="8420" y="9271"/>
                </a:lnTo>
                <a:lnTo>
                  <a:pt x="8542" y="9466"/>
                </a:lnTo>
                <a:lnTo>
                  <a:pt x="8688" y="9661"/>
                </a:lnTo>
                <a:lnTo>
                  <a:pt x="8785" y="9758"/>
                </a:lnTo>
                <a:lnTo>
                  <a:pt x="8882" y="9831"/>
                </a:lnTo>
                <a:lnTo>
                  <a:pt x="8980" y="9879"/>
                </a:lnTo>
                <a:lnTo>
                  <a:pt x="9077" y="9928"/>
                </a:lnTo>
                <a:lnTo>
                  <a:pt x="8615" y="10366"/>
                </a:lnTo>
                <a:lnTo>
                  <a:pt x="8250" y="10682"/>
                </a:lnTo>
                <a:lnTo>
                  <a:pt x="8225" y="10634"/>
                </a:lnTo>
                <a:lnTo>
                  <a:pt x="8201" y="10585"/>
                </a:lnTo>
                <a:lnTo>
                  <a:pt x="8031" y="10366"/>
                </a:lnTo>
                <a:lnTo>
                  <a:pt x="7812" y="10171"/>
                </a:lnTo>
                <a:lnTo>
                  <a:pt x="7374" y="9782"/>
                </a:lnTo>
                <a:lnTo>
                  <a:pt x="6960" y="9393"/>
                </a:lnTo>
                <a:lnTo>
                  <a:pt x="6546" y="9004"/>
                </a:lnTo>
                <a:lnTo>
                  <a:pt x="5670" y="8225"/>
                </a:lnTo>
                <a:lnTo>
                  <a:pt x="5500" y="8079"/>
                </a:lnTo>
                <a:lnTo>
                  <a:pt x="5330" y="7933"/>
                </a:lnTo>
                <a:lnTo>
                  <a:pt x="5476" y="7787"/>
                </a:lnTo>
                <a:close/>
                <a:moveTo>
                  <a:pt x="5062" y="8152"/>
                </a:moveTo>
                <a:lnTo>
                  <a:pt x="5232" y="8322"/>
                </a:lnTo>
                <a:lnTo>
                  <a:pt x="5403" y="8493"/>
                </a:lnTo>
                <a:lnTo>
                  <a:pt x="6279" y="9271"/>
                </a:lnTo>
                <a:lnTo>
                  <a:pt x="6692" y="9636"/>
                </a:lnTo>
                <a:lnTo>
                  <a:pt x="7155" y="10025"/>
                </a:lnTo>
                <a:lnTo>
                  <a:pt x="7374" y="10220"/>
                </a:lnTo>
                <a:lnTo>
                  <a:pt x="7593" y="10415"/>
                </a:lnTo>
                <a:lnTo>
                  <a:pt x="7812" y="10609"/>
                </a:lnTo>
                <a:lnTo>
                  <a:pt x="8055" y="10780"/>
                </a:lnTo>
                <a:lnTo>
                  <a:pt x="8104" y="10804"/>
                </a:lnTo>
                <a:lnTo>
                  <a:pt x="7982" y="10901"/>
                </a:lnTo>
                <a:lnTo>
                  <a:pt x="6254" y="9466"/>
                </a:lnTo>
                <a:lnTo>
                  <a:pt x="5597" y="8882"/>
                </a:lnTo>
                <a:lnTo>
                  <a:pt x="5232" y="8590"/>
                </a:lnTo>
                <a:lnTo>
                  <a:pt x="5062" y="8468"/>
                </a:lnTo>
                <a:lnTo>
                  <a:pt x="4867" y="8347"/>
                </a:lnTo>
                <a:lnTo>
                  <a:pt x="5038" y="8176"/>
                </a:lnTo>
                <a:lnTo>
                  <a:pt x="5062" y="8152"/>
                </a:lnTo>
                <a:close/>
                <a:moveTo>
                  <a:pt x="4746" y="8493"/>
                </a:moveTo>
                <a:lnTo>
                  <a:pt x="4867" y="8663"/>
                </a:lnTo>
                <a:lnTo>
                  <a:pt x="5038" y="8809"/>
                </a:lnTo>
                <a:lnTo>
                  <a:pt x="5378" y="9101"/>
                </a:lnTo>
                <a:lnTo>
                  <a:pt x="6060" y="9636"/>
                </a:lnTo>
                <a:lnTo>
                  <a:pt x="7787" y="11072"/>
                </a:lnTo>
                <a:lnTo>
                  <a:pt x="7617" y="11218"/>
                </a:lnTo>
                <a:lnTo>
                  <a:pt x="7398" y="11047"/>
                </a:lnTo>
                <a:lnTo>
                  <a:pt x="7155" y="10877"/>
                </a:lnTo>
                <a:lnTo>
                  <a:pt x="6911" y="10707"/>
                </a:lnTo>
                <a:lnTo>
                  <a:pt x="6668" y="10536"/>
                </a:lnTo>
                <a:lnTo>
                  <a:pt x="6181" y="10123"/>
                </a:lnTo>
                <a:lnTo>
                  <a:pt x="5719" y="9709"/>
                </a:lnTo>
                <a:lnTo>
                  <a:pt x="5281" y="9247"/>
                </a:lnTo>
                <a:lnTo>
                  <a:pt x="4867" y="8760"/>
                </a:lnTo>
                <a:lnTo>
                  <a:pt x="4770" y="8663"/>
                </a:lnTo>
                <a:lnTo>
                  <a:pt x="4673" y="8566"/>
                </a:lnTo>
                <a:lnTo>
                  <a:pt x="4746" y="8493"/>
                </a:lnTo>
                <a:close/>
                <a:moveTo>
                  <a:pt x="11437" y="5256"/>
                </a:moveTo>
                <a:lnTo>
                  <a:pt x="11364" y="5281"/>
                </a:lnTo>
                <a:lnTo>
                  <a:pt x="11315" y="5305"/>
                </a:lnTo>
                <a:lnTo>
                  <a:pt x="11218" y="5354"/>
                </a:lnTo>
                <a:lnTo>
                  <a:pt x="10075" y="6376"/>
                </a:lnTo>
                <a:lnTo>
                  <a:pt x="8931" y="7422"/>
                </a:lnTo>
                <a:lnTo>
                  <a:pt x="8347" y="7933"/>
                </a:lnTo>
                <a:lnTo>
                  <a:pt x="7787" y="8468"/>
                </a:lnTo>
                <a:lnTo>
                  <a:pt x="7544" y="8663"/>
                </a:lnTo>
                <a:lnTo>
                  <a:pt x="7325" y="8882"/>
                </a:lnTo>
                <a:lnTo>
                  <a:pt x="7228" y="8785"/>
                </a:lnTo>
                <a:lnTo>
                  <a:pt x="7106" y="8712"/>
                </a:lnTo>
                <a:lnTo>
                  <a:pt x="6717" y="8395"/>
                </a:lnTo>
                <a:lnTo>
                  <a:pt x="6327" y="8079"/>
                </a:lnTo>
                <a:lnTo>
                  <a:pt x="6011" y="7763"/>
                </a:lnTo>
                <a:lnTo>
                  <a:pt x="5768" y="7568"/>
                </a:lnTo>
                <a:lnTo>
                  <a:pt x="5670" y="7495"/>
                </a:lnTo>
                <a:lnTo>
                  <a:pt x="5573" y="7446"/>
                </a:lnTo>
                <a:lnTo>
                  <a:pt x="5524" y="7422"/>
                </a:lnTo>
                <a:lnTo>
                  <a:pt x="5427" y="7373"/>
                </a:lnTo>
                <a:lnTo>
                  <a:pt x="5330" y="7373"/>
                </a:lnTo>
                <a:lnTo>
                  <a:pt x="5232" y="7398"/>
                </a:lnTo>
                <a:lnTo>
                  <a:pt x="5135" y="7446"/>
                </a:lnTo>
                <a:lnTo>
                  <a:pt x="4940" y="7568"/>
                </a:lnTo>
                <a:lnTo>
                  <a:pt x="4794" y="7690"/>
                </a:lnTo>
                <a:lnTo>
                  <a:pt x="4575" y="7860"/>
                </a:lnTo>
                <a:lnTo>
                  <a:pt x="4381" y="8030"/>
                </a:lnTo>
                <a:lnTo>
                  <a:pt x="4283" y="8152"/>
                </a:lnTo>
                <a:lnTo>
                  <a:pt x="4210" y="8249"/>
                </a:lnTo>
                <a:lnTo>
                  <a:pt x="4162" y="8371"/>
                </a:lnTo>
                <a:lnTo>
                  <a:pt x="4137" y="8493"/>
                </a:lnTo>
                <a:lnTo>
                  <a:pt x="4162" y="8566"/>
                </a:lnTo>
                <a:lnTo>
                  <a:pt x="4210" y="8639"/>
                </a:lnTo>
                <a:lnTo>
                  <a:pt x="4259" y="8687"/>
                </a:lnTo>
                <a:lnTo>
                  <a:pt x="4332" y="8712"/>
                </a:lnTo>
                <a:lnTo>
                  <a:pt x="4356" y="8809"/>
                </a:lnTo>
                <a:lnTo>
                  <a:pt x="4405" y="8906"/>
                </a:lnTo>
                <a:lnTo>
                  <a:pt x="4478" y="9028"/>
                </a:lnTo>
                <a:lnTo>
                  <a:pt x="4551" y="9150"/>
                </a:lnTo>
                <a:lnTo>
                  <a:pt x="4721" y="9344"/>
                </a:lnTo>
                <a:lnTo>
                  <a:pt x="4940" y="9588"/>
                </a:lnTo>
                <a:lnTo>
                  <a:pt x="5135" y="9831"/>
                </a:lnTo>
                <a:lnTo>
                  <a:pt x="5597" y="10269"/>
                </a:lnTo>
                <a:lnTo>
                  <a:pt x="5987" y="10634"/>
                </a:lnTo>
                <a:lnTo>
                  <a:pt x="6425" y="10999"/>
                </a:lnTo>
                <a:lnTo>
                  <a:pt x="6668" y="11169"/>
                </a:lnTo>
                <a:lnTo>
                  <a:pt x="6887" y="11315"/>
                </a:lnTo>
                <a:lnTo>
                  <a:pt x="7130" y="11461"/>
                </a:lnTo>
                <a:lnTo>
                  <a:pt x="7374" y="11583"/>
                </a:lnTo>
                <a:lnTo>
                  <a:pt x="7349" y="11607"/>
                </a:lnTo>
                <a:lnTo>
                  <a:pt x="7349" y="11680"/>
                </a:lnTo>
                <a:lnTo>
                  <a:pt x="7374" y="11753"/>
                </a:lnTo>
                <a:lnTo>
                  <a:pt x="7422" y="11777"/>
                </a:lnTo>
                <a:lnTo>
                  <a:pt x="7495" y="11777"/>
                </a:lnTo>
                <a:lnTo>
                  <a:pt x="7666" y="11729"/>
                </a:lnTo>
                <a:lnTo>
                  <a:pt x="7836" y="11631"/>
                </a:lnTo>
                <a:lnTo>
                  <a:pt x="7982" y="11534"/>
                </a:lnTo>
                <a:lnTo>
                  <a:pt x="8128" y="11412"/>
                </a:lnTo>
                <a:lnTo>
                  <a:pt x="8420" y="11145"/>
                </a:lnTo>
                <a:lnTo>
                  <a:pt x="8663" y="10901"/>
                </a:lnTo>
                <a:lnTo>
                  <a:pt x="9369" y="10244"/>
                </a:lnTo>
                <a:lnTo>
                  <a:pt x="10050" y="9563"/>
                </a:lnTo>
                <a:lnTo>
                  <a:pt x="10658" y="8955"/>
                </a:lnTo>
                <a:lnTo>
                  <a:pt x="11291" y="8298"/>
                </a:lnTo>
                <a:lnTo>
                  <a:pt x="11875" y="7617"/>
                </a:lnTo>
                <a:lnTo>
                  <a:pt x="12143" y="7276"/>
                </a:lnTo>
                <a:lnTo>
                  <a:pt x="12410" y="6911"/>
                </a:lnTo>
                <a:lnTo>
                  <a:pt x="12483" y="6960"/>
                </a:lnTo>
                <a:lnTo>
                  <a:pt x="12556" y="6984"/>
                </a:lnTo>
                <a:lnTo>
                  <a:pt x="12654" y="6984"/>
                </a:lnTo>
                <a:lnTo>
                  <a:pt x="12727" y="6935"/>
                </a:lnTo>
                <a:lnTo>
                  <a:pt x="12775" y="6887"/>
                </a:lnTo>
                <a:lnTo>
                  <a:pt x="12824" y="6814"/>
                </a:lnTo>
                <a:lnTo>
                  <a:pt x="12824" y="6741"/>
                </a:lnTo>
                <a:lnTo>
                  <a:pt x="12775" y="6643"/>
                </a:lnTo>
                <a:lnTo>
                  <a:pt x="12532" y="6327"/>
                </a:lnTo>
                <a:lnTo>
                  <a:pt x="12240" y="6011"/>
                </a:lnTo>
                <a:lnTo>
                  <a:pt x="11924" y="5646"/>
                </a:lnTo>
                <a:lnTo>
                  <a:pt x="11778" y="5475"/>
                </a:lnTo>
                <a:lnTo>
                  <a:pt x="11583" y="5305"/>
                </a:lnTo>
                <a:lnTo>
                  <a:pt x="11510" y="5256"/>
                </a:lnTo>
                <a:close/>
                <a:moveTo>
                  <a:pt x="8104" y="439"/>
                </a:moveTo>
                <a:lnTo>
                  <a:pt x="8371" y="487"/>
                </a:lnTo>
                <a:lnTo>
                  <a:pt x="8663" y="536"/>
                </a:lnTo>
                <a:lnTo>
                  <a:pt x="9247" y="585"/>
                </a:lnTo>
                <a:lnTo>
                  <a:pt x="9588" y="633"/>
                </a:lnTo>
                <a:lnTo>
                  <a:pt x="9904" y="706"/>
                </a:lnTo>
                <a:lnTo>
                  <a:pt x="10537" y="877"/>
                </a:lnTo>
                <a:lnTo>
                  <a:pt x="10877" y="998"/>
                </a:lnTo>
                <a:lnTo>
                  <a:pt x="11218" y="1120"/>
                </a:lnTo>
                <a:lnTo>
                  <a:pt x="11559" y="1266"/>
                </a:lnTo>
                <a:lnTo>
                  <a:pt x="11875" y="1412"/>
                </a:lnTo>
                <a:lnTo>
                  <a:pt x="12191" y="1582"/>
                </a:lnTo>
                <a:lnTo>
                  <a:pt x="12508" y="1752"/>
                </a:lnTo>
                <a:lnTo>
                  <a:pt x="13116" y="2166"/>
                </a:lnTo>
                <a:lnTo>
                  <a:pt x="13408" y="2385"/>
                </a:lnTo>
                <a:lnTo>
                  <a:pt x="13700" y="2628"/>
                </a:lnTo>
                <a:lnTo>
                  <a:pt x="13968" y="2896"/>
                </a:lnTo>
                <a:lnTo>
                  <a:pt x="14235" y="3188"/>
                </a:lnTo>
                <a:lnTo>
                  <a:pt x="14479" y="3456"/>
                </a:lnTo>
                <a:lnTo>
                  <a:pt x="14698" y="3772"/>
                </a:lnTo>
                <a:lnTo>
                  <a:pt x="14917" y="4088"/>
                </a:lnTo>
                <a:lnTo>
                  <a:pt x="15111" y="4405"/>
                </a:lnTo>
                <a:lnTo>
                  <a:pt x="15282" y="4745"/>
                </a:lnTo>
                <a:lnTo>
                  <a:pt x="15452" y="5086"/>
                </a:lnTo>
                <a:lnTo>
                  <a:pt x="15574" y="5427"/>
                </a:lnTo>
                <a:lnTo>
                  <a:pt x="15720" y="5792"/>
                </a:lnTo>
                <a:lnTo>
                  <a:pt x="15817" y="6157"/>
                </a:lnTo>
                <a:lnTo>
                  <a:pt x="15914" y="6522"/>
                </a:lnTo>
                <a:lnTo>
                  <a:pt x="15987" y="6887"/>
                </a:lnTo>
                <a:lnTo>
                  <a:pt x="16036" y="7276"/>
                </a:lnTo>
                <a:lnTo>
                  <a:pt x="16109" y="8079"/>
                </a:lnTo>
                <a:lnTo>
                  <a:pt x="16109" y="8468"/>
                </a:lnTo>
                <a:lnTo>
                  <a:pt x="16109" y="8858"/>
                </a:lnTo>
                <a:lnTo>
                  <a:pt x="16085" y="9271"/>
                </a:lnTo>
                <a:lnTo>
                  <a:pt x="16060" y="9661"/>
                </a:lnTo>
                <a:lnTo>
                  <a:pt x="15987" y="10050"/>
                </a:lnTo>
                <a:lnTo>
                  <a:pt x="15914" y="10439"/>
                </a:lnTo>
                <a:lnTo>
                  <a:pt x="15817" y="10828"/>
                </a:lnTo>
                <a:lnTo>
                  <a:pt x="15695" y="11193"/>
                </a:lnTo>
                <a:lnTo>
                  <a:pt x="15549" y="11558"/>
                </a:lnTo>
                <a:lnTo>
                  <a:pt x="15379" y="11899"/>
                </a:lnTo>
                <a:lnTo>
                  <a:pt x="15184" y="12240"/>
                </a:lnTo>
                <a:lnTo>
                  <a:pt x="14965" y="12580"/>
                </a:lnTo>
                <a:lnTo>
                  <a:pt x="14722" y="12872"/>
                </a:lnTo>
                <a:lnTo>
                  <a:pt x="14430" y="13189"/>
                </a:lnTo>
                <a:lnTo>
                  <a:pt x="14138" y="13456"/>
                </a:lnTo>
                <a:lnTo>
                  <a:pt x="13846" y="13700"/>
                </a:lnTo>
                <a:lnTo>
                  <a:pt x="13530" y="13943"/>
                </a:lnTo>
                <a:lnTo>
                  <a:pt x="13213" y="14186"/>
                </a:lnTo>
                <a:lnTo>
                  <a:pt x="12532" y="14624"/>
                </a:lnTo>
                <a:lnTo>
                  <a:pt x="11851" y="15014"/>
                </a:lnTo>
                <a:lnTo>
                  <a:pt x="11510" y="15184"/>
                </a:lnTo>
                <a:lnTo>
                  <a:pt x="11145" y="15330"/>
                </a:lnTo>
                <a:lnTo>
                  <a:pt x="10415" y="15622"/>
                </a:lnTo>
                <a:lnTo>
                  <a:pt x="10050" y="15744"/>
                </a:lnTo>
                <a:lnTo>
                  <a:pt x="9685" y="15841"/>
                </a:lnTo>
                <a:lnTo>
                  <a:pt x="9320" y="15963"/>
                </a:lnTo>
                <a:lnTo>
                  <a:pt x="8980" y="16109"/>
                </a:lnTo>
                <a:lnTo>
                  <a:pt x="8907" y="16157"/>
                </a:lnTo>
                <a:lnTo>
                  <a:pt x="8882" y="16230"/>
                </a:lnTo>
                <a:lnTo>
                  <a:pt x="8104" y="16230"/>
                </a:lnTo>
                <a:lnTo>
                  <a:pt x="7739" y="16206"/>
                </a:lnTo>
                <a:lnTo>
                  <a:pt x="7349" y="16157"/>
                </a:lnTo>
                <a:lnTo>
                  <a:pt x="6984" y="16109"/>
                </a:lnTo>
                <a:lnTo>
                  <a:pt x="6619" y="16011"/>
                </a:lnTo>
                <a:lnTo>
                  <a:pt x="6254" y="15914"/>
                </a:lnTo>
                <a:lnTo>
                  <a:pt x="5889" y="15817"/>
                </a:lnTo>
                <a:lnTo>
                  <a:pt x="5524" y="15695"/>
                </a:lnTo>
                <a:lnTo>
                  <a:pt x="5184" y="15549"/>
                </a:lnTo>
                <a:lnTo>
                  <a:pt x="4843" y="15379"/>
                </a:lnTo>
                <a:lnTo>
                  <a:pt x="4502" y="15208"/>
                </a:lnTo>
                <a:lnTo>
                  <a:pt x="4162" y="15014"/>
                </a:lnTo>
                <a:lnTo>
                  <a:pt x="3845" y="14795"/>
                </a:lnTo>
                <a:lnTo>
                  <a:pt x="3553" y="14576"/>
                </a:lnTo>
                <a:lnTo>
                  <a:pt x="3237" y="14357"/>
                </a:lnTo>
                <a:lnTo>
                  <a:pt x="2921" y="14065"/>
                </a:lnTo>
                <a:lnTo>
                  <a:pt x="2629" y="13797"/>
                </a:lnTo>
                <a:lnTo>
                  <a:pt x="2361" y="13481"/>
                </a:lnTo>
                <a:lnTo>
                  <a:pt x="2094" y="13164"/>
                </a:lnTo>
                <a:lnTo>
                  <a:pt x="1850" y="12824"/>
                </a:lnTo>
                <a:lnTo>
                  <a:pt x="1631" y="12483"/>
                </a:lnTo>
                <a:lnTo>
                  <a:pt x="1437" y="12142"/>
                </a:lnTo>
                <a:lnTo>
                  <a:pt x="1242" y="11777"/>
                </a:lnTo>
                <a:lnTo>
                  <a:pt x="1096" y="11412"/>
                </a:lnTo>
                <a:lnTo>
                  <a:pt x="950" y="11023"/>
                </a:lnTo>
                <a:lnTo>
                  <a:pt x="804" y="10634"/>
                </a:lnTo>
                <a:lnTo>
                  <a:pt x="707" y="10244"/>
                </a:lnTo>
                <a:lnTo>
                  <a:pt x="609" y="9831"/>
                </a:lnTo>
                <a:lnTo>
                  <a:pt x="561" y="9442"/>
                </a:lnTo>
                <a:lnTo>
                  <a:pt x="512" y="9028"/>
                </a:lnTo>
                <a:lnTo>
                  <a:pt x="463" y="8614"/>
                </a:lnTo>
                <a:lnTo>
                  <a:pt x="463" y="8201"/>
                </a:lnTo>
                <a:lnTo>
                  <a:pt x="488" y="7787"/>
                </a:lnTo>
                <a:lnTo>
                  <a:pt x="512" y="7373"/>
                </a:lnTo>
                <a:lnTo>
                  <a:pt x="585" y="6960"/>
                </a:lnTo>
                <a:lnTo>
                  <a:pt x="658" y="6570"/>
                </a:lnTo>
                <a:lnTo>
                  <a:pt x="755" y="6181"/>
                </a:lnTo>
                <a:lnTo>
                  <a:pt x="877" y="5792"/>
                </a:lnTo>
                <a:lnTo>
                  <a:pt x="1023" y="5402"/>
                </a:lnTo>
                <a:lnTo>
                  <a:pt x="1169" y="5037"/>
                </a:lnTo>
                <a:lnTo>
                  <a:pt x="1364" y="4672"/>
                </a:lnTo>
                <a:lnTo>
                  <a:pt x="1558" y="4307"/>
                </a:lnTo>
                <a:lnTo>
                  <a:pt x="1777" y="3967"/>
                </a:lnTo>
                <a:lnTo>
                  <a:pt x="1996" y="3626"/>
                </a:lnTo>
                <a:lnTo>
                  <a:pt x="2264" y="3310"/>
                </a:lnTo>
                <a:lnTo>
                  <a:pt x="2532" y="2993"/>
                </a:lnTo>
                <a:lnTo>
                  <a:pt x="2823" y="2701"/>
                </a:lnTo>
                <a:lnTo>
                  <a:pt x="3115" y="2434"/>
                </a:lnTo>
                <a:lnTo>
                  <a:pt x="3432" y="2190"/>
                </a:lnTo>
                <a:lnTo>
                  <a:pt x="3748" y="1947"/>
                </a:lnTo>
                <a:lnTo>
                  <a:pt x="4089" y="1728"/>
                </a:lnTo>
                <a:lnTo>
                  <a:pt x="4429" y="1509"/>
                </a:lnTo>
                <a:lnTo>
                  <a:pt x="4794" y="1339"/>
                </a:lnTo>
                <a:lnTo>
                  <a:pt x="5159" y="1169"/>
                </a:lnTo>
                <a:lnTo>
                  <a:pt x="5524" y="998"/>
                </a:lnTo>
                <a:lnTo>
                  <a:pt x="5865" y="877"/>
                </a:lnTo>
                <a:lnTo>
                  <a:pt x="6206" y="779"/>
                </a:lnTo>
                <a:lnTo>
                  <a:pt x="6911" y="609"/>
                </a:lnTo>
                <a:lnTo>
                  <a:pt x="7203" y="560"/>
                </a:lnTo>
                <a:lnTo>
                  <a:pt x="7520" y="536"/>
                </a:lnTo>
                <a:lnTo>
                  <a:pt x="7812" y="487"/>
                </a:lnTo>
                <a:lnTo>
                  <a:pt x="8104" y="439"/>
                </a:lnTo>
                <a:close/>
                <a:moveTo>
                  <a:pt x="7690" y="1"/>
                </a:moveTo>
                <a:lnTo>
                  <a:pt x="7374" y="25"/>
                </a:lnTo>
                <a:lnTo>
                  <a:pt x="7057" y="74"/>
                </a:lnTo>
                <a:lnTo>
                  <a:pt x="6644" y="147"/>
                </a:lnTo>
                <a:lnTo>
                  <a:pt x="6206" y="244"/>
                </a:lnTo>
                <a:lnTo>
                  <a:pt x="5792" y="366"/>
                </a:lnTo>
                <a:lnTo>
                  <a:pt x="5403" y="512"/>
                </a:lnTo>
                <a:lnTo>
                  <a:pt x="5013" y="682"/>
                </a:lnTo>
                <a:lnTo>
                  <a:pt x="4624" y="852"/>
                </a:lnTo>
                <a:lnTo>
                  <a:pt x="4259" y="1047"/>
                </a:lnTo>
                <a:lnTo>
                  <a:pt x="3918" y="1266"/>
                </a:lnTo>
                <a:lnTo>
                  <a:pt x="3578" y="1485"/>
                </a:lnTo>
                <a:lnTo>
                  <a:pt x="3237" y="1752"/>
                </a:lnTo>
                <a:lnTo>
                  <a:pt x="2921" y="1996"/>
                </a:lnTo>
                <a:lnTo>
                  <a:pt x="2604" y="2288"/>
                </a:lnTo>
                <a:lnTo>
                  <a:pt x="2288" y="2580"/>
                </a:lnTo>
                <a:lnTo>
                  <a:pt x="1996" y="2896"/>
                </a:lnTo>
                <a:lnTo>
                  <a:pt x="1704" y="3237"/>
                </a:lnTo>
                <a:lnTo>
                  <a:pt x="1461" y="3577"/>
                </a:lnTo>
                <a:lnTo>
                  <a:pt x="1218" y="3942"/>
                </a:lnTo>
                <a:lnTo>
                  <a:pt x="999" y="4307"/>
                </a:lnTo>
                <a:lnTo>
                  <a:pt x="804" y="4697"/>
                </a:lnTo>
                <a:lnTo>
                  <a:pt x="634" y="5086"/>
                </a:lnTo>
                <a:lnTo>
                  <a:pt x="488" y="5500"/>
                </a:lnTo>
                <a:lnTo>
                  <a:pt x="342" y="5889"/>
                </a:lnTo>
                <a:lnTo>
                  <a:pt x="244" y="6303"/>
                </a:lnTo>
                <a:lnTo>
                  <a:pt x="147" y="6741"/>
                </a:lnTo>
                <a:lnTo>
                  <a:pt x="74" y="7154"/>
                </a:lnTo>
                <a:lnTo>
                  <a:pt x="25" y="7592"/>
                </a:lnTo>
                <a:lnTo>
                  <a:pt x="1" y="8030"/>
                </a:lnTo>
                <a:lnTo>
                  <a:pt x="1" y="8468"/>
                </a:lnTo>
                <a:lnTo>
                  <a:pt x="1" y="8906"/>
                </a:lnTo>
                <a:lnTo>
                  <a:pt x="50" y="9344"/>
                </a:lnTo>
                <a:lnTo>
                  <a:pt x="98" y="9782"/>
                </a:lnTo>
                <a:lnTo>
                  <a:pt x="196" y="10196"/>
                </a:lnTo>
                <a:lnTo>
                  <a:pt x="293" y="10609"/>
                </a:lnTo>
                <a:lnTo>
                  <a:pt x="439" y="11023"/>
                </a:lnTo>
                <a:lnTo>
                  <a:pt x="585" y="11412"/>
                </a:lnTo>
                <a:lnTo>
                  <a:pt x="755" y="11802"/>
                </a:lnTo>
                <a:lnTo>
                  <a:pt x="926" y="12167"/>
                </a:lnTo>
                <a:lnTo>
                  <a:pt x="1145" y="12532"/>
                </a:lnTo>
                <a:lnTo>
                  <a:pt x="1364" y="12897"/>
                </a:lnTo>
                <a:lnTo>
                  <a:pt x="1607" y="13237"/>
                </a:lnTo>
                <a:lnTo>
                  <a:pt x="1875" y="13578"/>
                </a:lnTo>
                <a:lnTo>
                  <a:pt x="2142" y="13870"/>
                </a:lnTo>
                <a:lnTo>
                  <a:pt x="2434" y="14186"/>
                </a:lnTo>
                <a:lnTo>
                  <a:pt x="2726" y="14478"/>
                </a:lnTo>
                <a:lnTo>
                  <a:pt x="3067" y="14746"/>
                </a:lnTo>
                <a:lnTo>
                  <a:pt x="3383" y="14989"/>
                </a:lnTo>
                <a:lnTo>
                  <a:pt x="3724" y="15233"/>
                </a:lnTo>
                <a:lnTo>
                  <a:pt x="4089" y="15452"/>
                </a:lnTo>
                <a:lnTo>
                  <a:pt x="4454" y="15671"/>
                </a:lnTo>
                <a:lnTo>
                  <a:pt x="4819" y="15841"/>
                </a:lnTo>
                <a:lnTo>
                  <a:pt x="5208" y="16011"/>
                </a:lnTo>
                <a:lnTo>
                  <a:pt x="5597" y="16182"/>
                </a:lnTo>
                <a:lnTo>
                  <a:pt x="6011" y="16303"/>
                </a:lnTo>
                <a:lnTo>
                  <a:pt x="6425" y="16401"/>
                </a:lnTo>
                <a:lnTo>
                  <a:pt x="6838" y="16498"/>
                </a:lnTo>
                <a:lnTo>
                  <a:pt x="7252" y="16571"/>
                </a:lnTo>
                <a:lnTo>
                  <a:pt x="7690" y="16620"/>
                </a:lnTo>
                <a:lnTo>
                  <a:pt x="8128" y="16644"/>
                </a:lnTo>
                <a:lnTo>
                  <a:pt x="8566" y="16644"/>
                </a:lnTo>
                <a:lnTo>
                  <a:pt x="9004" y="16620"/>
                </a:lnTo>
                <a:lnTo>
                  <a:pt x="9101" y="16571"/>
                </a:lnTo>
                <a:lnTo>
                  <a:pt x="9174" y="16522"/>
                </a:lnTo>
                <a:lnTo>
                  <a:pt x="9539" y="16498"/>
                </a:lnTo>
                <a:lnTo>
                  <a:pt x="9929" y="16425"/>
                </a:lnTo>
                <a:lnTo>
                  <a:pt x="10318" y="16303"/>
                </a:lnTo>
                <a:lnTo>
                  <a:pt x="10707" y="16182"/>
                </a:lnTo>
                <a:lnTo>
                  <a:pt x="11072" y="16011"/>
                </a:lnTo>
                <a:lnTo>
                  <a:pt x="11437" y="15841"/>
                </a:lnTo>
                <a:lnTo>
                  <a:pt x="12143" y="15500"/>
                </a:lnTo>
                <a:lnTo>
                  <a:pt x="12508" y="15306"/>
                </a:lnTo>
                <a:lnTo>
                  <a:pt x="12848" y="15087"/>
                </a:lnTo>
                <a:lnTo>
                  <a:pt x="13213" y="14868"/>
                </a:lnTo>
                <a:lnTo>
                  <a:pt x="13554" y="14624"/>
                </a:lnTo>
                <a:lnTo>
                  <a:pt x="13895" y="14381"/>
                </a:lnTo>
                <a:lnTo>
                  <a:pt x="14211" y="14138"/>
                </a:lnTo>
                <a:lnTo>
                  <a:pt x="14527" y="13846"/>
                </a:lnTo>
                <a:lnTo>
                  <a:pt x="14819" y="13578"/>
                </a:lnTo>
                <a:lnTo>
                  <a:pt x="15111" y="13262"/>
                </a:lnTo>
                <a:lnTo>
                  <a:pt x="15379" y="12945"/>
                </a:lnTo>
                <a:lnTo>
                  <a:pt x="15598" y="12605"/>
                </a:lnTo>
                <a:lnTo>
                  <a:pt x="15817" y="12240"/>
                </a:lnTo>
                <a:lnTo>
                  <a:pt x="15987" y="11875"/>
                </a:lnTo>
                <a:lnTo>
                  <a:pt x="16158" y="11485"/>
                </a:lnTo>
                <a:lnTo>
                  <a:pt x="16279" y="11096"/>
                </a:lnTo>
                <a:lnTo>
                  <a:pt x="16401" y="10682"/>
                </a:lnTo>
                <a:lnTo>
                  <a:pt x="16474" y="10269"/>
                </a:lnTo>
                <a:lnTo>
                  <a:pt x="16547" y="9855"/>
                </a:lnTo>
                <a:lnTo>
                  <a:pt x="16596" y="9442"/>
                </a:lnTo>
                <a:lnTo>
                  <a:pt x="16620" y="9028"/>
                </a:lnTo>
                <a:lnTo>
                  <a:pt x="16620" y="8614"/>
                </a:lnTo>
                <a:lnTo>
                  <a:pt x="16596" y="8176"/>
                </a:lnTo>
                <a:lnTo>
                  <a:pt x="16571" y="7787"/>
                </a:lnTo>
                <a:lnTo>
                  <a:pt x="16523" y="7373"/>
                </a:lnTo>
                <a:lnTo>
                  <a:pt x="16450" y="6960"/>
                </a:lnTo>
                <a:lnTo>
                  <a:pt x="16377" y="6570"/>
                </a:lnTo>
                <a:lnTo>
                  <a:pt x="16279" y="6181"/>
                </a:lnTo>
                <a:lnTo>
                  <a:pt x="16158" y="5792"/>
                </a:lnTo>
                <a:lnTo>
                  <a:pt x="16036" y="5402"/>
                </a:lnTo>
                <a:lnTo>
                  <a:pt x="15890" y="5037"/>
                </a:lnTo>
                <a:lnTo>
                  <a:pt x="15720" y="4672"/>
                </a:lnTo>
                <a:lnTo>
                  <a:pt x="15549" y="4332"/>
                </a:lnTo>
                <a:lnTo>
                  <a:pt x="15355" y="3991"/>
                </a:lnTo>
                <a:lnTo>
                  <a:pt x="15136" y="3650"/>
                </a:lnTo>
                <a:lnTo>
                  <a:pt x="14917" y="3334"/>
                </a:lnTo>
                <a:lnTo>
                  <a:pt x="14649" y="3018"/>
                </a:lnTo>
                <a:lnTo>
                  <a:pt x="14406" y="2701"/>
                </a:lnTo>
                <a:lnTo>
                  <a:pt x="14114" y="2434"/>
                </a:lnTo>
                <a:lnTo>
                  <a:pt x="13822" y="2142"/>
                </a:lnTo>
                <a:lnTo>
                  <a:pt x="13505" y="1874"/>
                </a:lnTo>
                <a:lnTo>
                  <a:pt x="13213" y="1680"/>
                </a:lnTo>
                <a:lnTo>
                  <a:pt x="12897" y="1461"/>
                </a:lnTo>
                <a:lnTo>
                  <a:pt x="12605" y="1266"/>
                </a:lnTo>
                <a:lnTo>
                  <a:pt x="12289" y="1096"/>
                </a:lnTo>
                <a:lnTo>
                  <a:pt x="11632" y="779"/>
                </a:lnTo>
                <a:lnTo>
                  <a:pt x="10950" y="536"/>
                </a:lnTo>
                <a:lnTo>
                  <a:pt x="10561" y="414"/>
                </a:lnTo>
                <a:lnTo>
                  <a:pt x="10172" y="293"/>
                </a:lnTo>
                <a:lnTo>
                  <a:pt x="9783" y="220"/>
                </a:lnTo>
                <a:lnTo>
                  <a:pt x="9369" y="147"/>
                </a:lnTo>
                <a:lnTo>
                  <a:pt x="8834" y="74"/>
                </a:lnTo>
                <a:lnTo>
                  <a:pt x="8542" y="49"/>
                </a:lnTo>
                <a:lnTo>
                  <a:pt x="8274" y="74"/>
                </a:lnTo>
                <a:lnTo>
                  <a:pt x="8128" y="25"/>
                </a:lnTo>
                <a:lnTo>
                  <a:pt x="798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3" name="Google Shape;2003;p43"/>
          <p:cNvSpPr/>
          <p:nvPr/>
        </p:nvSpPr>
        <p:spPr>
          <a:xfrm>
            <a:off x="8220481" y="869167"/>
            <a:ext cx="351912" cy="363046"/>
          </a:xfrm>
          <a:custGeom>
            <a:avLst/>
            <a:gdLst/>
            <a:ahLst/>
            <a:cxnLst/>
            <a:rect l="l" t="t" r="r" b="b"/>
            <a:pathLst>
              <a:path w="19247" h="19856" extrusionOk="0">
                <a:moveTo>
                  <a:pt x="12531" y="585"/>
                </a:moveTo>
                <a:lnTo>
                  <a:pt x="12799" y="609"/>
                </a:lnTo>
                <a:lnTo>
                  <a:pt x="13066" y="658"/>
                </a:lnTo>
                <a:lnTo>
                  <a:pt x="13334" y="755"/>
                </a:lnTo>
                <a:lnTo>
                  <a:pt x="13577" y="877"/>
                </a:lnTo>
                <a:lnTo>
                  <a:pt x="13796" y="1022"/>
                </a:lnTo>
                <a:lnTo>
                  <a:pt x="13967" y="1168"/>
                </a:lnTo>
                <a:lnTo>
                  <a:pt x="14137" y="1363"/>
                </a:lnTo>
                <a:lnTo>
                  <a:pt x="14283" y="1558"/>
                </a:lnTo>
                <a:lnTo>
                  <a:pt x="14380" y="1777"/>
                </a:lnTo>
                <a:lnTo>
                  <a:pt x="14478" y="1996"/>
                </a:lnTo>
                <a:lnTo>
                  <a:pt x="14526" y="2239"/>
                </a:lnTo>
                <a:lnTo>
                  <a:pt x="14551" y="2482"/>
                </a:lnTo>
                <a:lnTo>
                  <a:pt x="14551" y="2750"/>
                </a:lnTo>
                <a:lnTo>
                  <a:pt x="14478" y="3018"/>
                </a:lnTo>
                <a:lnTo>
                  <a:pt x="14380" y="3285"/>
                </a:lnTo>
                <a:lnTo>
                  <a:pt x="14234" y="3529"/>
                </a:lnTo>
                <a:lnTo>
                  <a:pt x="14088" y="3748"/>
                </a:lnTo>
                <a:lnTo>
                  <a:pt x="13894" y="3967"/>
                </a:lnTo>
                <a:lnTo>
                  <a:pt x="13529" y="4356"/>
                </a:lnTo>
                <a:lnTo>
                  <a:pt x="13261" y="4575"/>
                </a:lnTo>
                <a:lnTo>
                  <a:pt x="12993" y="4794"/>
                </a:lnTo>
                <a:lnTo>
                  <a:pt x="12702" y="4989"/>
                </a:lnTo>
                <a:lnTo>
                  <a:pt x="12410" y="5159"/>
                </a:lnTo>
                <a:lnTo>
                  <a:pt x="12118" y="5329"/>
                </a:lnTo>
                <a:lnTo>
                  <a:pt x="11801" y="5475"/>
                </a:lnTo>
                <a:lnTo>
                  <a:pt x="11509" y="5597"/>
                </a:lnTo>
                <a:lnTo>
                  <a:pt x="11169" y="5719"/>
                </a:lnTo>
                <a:lnTo>
                  <a:pt x="11509" y="5524"/>
                </a:lnTo>
                <a:lnTo>
                  <a:pt x="11801" y="5305"/>
                </a:lnTo>
                <a:lnTo>
                  <a:pt x="12093" y="5062"/>
                </a:lnTo>
                <a:lnTo>
                  <a:pt x="12361" y="4794"/>
                </a:lnTo>
                <a:lnTo>
                  <a:pt x="12531" y="4575"/>
                </a:lnTo>
                <a:lnTo>
                  <a:pt x="12702" y="4332"/>
                </a:lnTo>
                <a:lnTo>
                  <a:pt x="12847" y="4064"/>
                </a:lnTo>
                <a:lnTo>
                  <a:pt x="12945" y="3772"/>
                </a:lnTo>
                <a:lnTo>
                  <a:pt x="12993" y="3626"/>
                </a:lnTo>
                <a:lnTo>
                  <a:pt x="12993" y="3480"/>
                </a:lnTo>
                <a:lnTo>
                  <a:pt x="12993" y="3358"/>
                </a:lnTo>
                <a:lnTo>
                  <a:pt x="12993" y="3212"/>
                </a:lnTo>
                <a:lnTo>
                  <a:pt x="12945" y="3066"/>
                </a:lnTo>
                <a:lnTo>
                  <a:pt x="12872" y="2945"/>
                </a:lnTo>
                <a:lnTo>
                  <a:pt x="12774" y="2823"/>
                </a:lnTo>
                <a:lnTo>
                  <a:pt x="12653" y="2726"/>
                </a:lnTo>
                <a:lnTo>
                  <a:pt x="12531" y="2653"/>
                </a:lnTo>
                <a:lnTo>
                  <a:pt x="12410" y="2580"/>
                </a:lnTo>
                <a:lnTo>
                  <a:pt x="12264" y="2531"/>
                </a:lnTo>
                <a:lnTo>
                  <a:pt x="12142" y="2482"/>
                </a:lnTo>
                <a:lnTo>
                  <a:pt x="12020" y="2482"/>
                </a:lnTo>
                <a:lnTo>
                  <a:pt x="11899" y="2458"/>
                </a:lnTo>
                <a:lnTo>
                  <a:pt x="11655" y="2507"/>
                </a:lnTo>
                <a:lnTo>
                  <a:pt x="11412" y="2604"/>
                </a:lnTo>
                <a:lnTo>
                  <a:pt x="11169" y="2726"/>
                </a:lnTo>
                <a:lnTo>
                  <a:pt x="10950" y="2920"/>
                </a:lnTo>
                <a:lnTo>
                  <a:pt x="10755" y="3115"/>
                </a:lnTo>
                <a:lnTo>
                  <a:pt x="10560" y="3358"/>
                </a:lnTo>
                <a:lnTo>
                  <a:pt x="10390" y="3626"/>
                </a:lnTo>
                <a:lnTo>
                  <a:pt x="10220" y="3918"/>
                </a:lnTo>
                <a:lnTo>
                  <a:pt x="10098" y="4210"/>
                </a:lnTo>
                <a:lnTo>
                  <a:pt x="9976" y="4526"/>
                </a:lnTo>
                <a:lnTo>
                  <a:pt x="9879" y="4818"/>
                </a:lnTo>
                <a:lnTo>
                  <a:pt x="9806" y="5135"/>
                </a:lnTo>
                <a:lnTo>
                  <a:pt x="9782" y="5427"/>
                </a:lnTo>
                <a:lnTo>
                  <a:pt x="9684" y="4964"/>
                </a:lnTo>
                <a:lnTo>
                  <a:pt x="9636" y="4526"/>
                </a:lnTo>
                <a:lnTo>
                  <a:pt x="9611" y="4234"/>
                </a:lnTo>
                <a:lnTo>
                  <a:pt x="9611" y="3942"/>
                </a:lnTo>
                <a:lnTo>
                  <a:pt x="9636" y="3675"/>
                </a:lnTo>
                <a:lnTo>
                  <a:pt x="9660" y="3383"/>
                </a:lnTo>
                <a:lnTo>
                  <a:pt x="9709" y="3115"/>
                </a:lnTo>
                <a:lnTo>
                  <a:pt x="9782" y="2823"/>
                </a:lnTo>
                <a:lnTo>
                  <a:pt x="9879" y="2555"/>
                </a:lnTo>
                <a:lnTo>
                  <a:pt x="10001" y="2288"/>
                </a:lnTo>
                <a:lnTo>
                  <a:pt x="10122" y="2044"/>
                </a:lnTo>
                <a:lnTo>
                  <a:pt x="10268" y="1825"/>
                </a:lnTo>
                <a:lnTo>
                  <a:pt x="10439" y="1606"/>
                </a:lnTo>
                <a:lnTo>
                  <a:pt x="10633" y="1412"/>
                </a:lnTo>
                <a:lnTo>
                  <a:pt x="10828" y="1241"/>
                </a:lnTo>
                <a:lnTo>
                  <a:pt x="11047" y="1071"/>
                </a:lnTo>
                <a:lnTo>
                  <a:pt x="11266" y="925"/>
                </a:lnTo>
                <a:lnTo>
                  <a:pt x="11509" y="804"/>
                </a:lnTo>
                <a:lnTo>
                  <a:pt x="11753" y="706"/>
                </a:lnTo>
                <a:lnTo>
                  <a:pt x="12020" y="633"/>
                </a:lnTo>
                <a:lnTo>
                  <a:pt x="12264" y="609"/>
                </a:lnTo>
                <a:lnTo>
                  <a:pt x="12531" y="585"/>
                </a:lnTo>
                <a:close/>
                <a:moveTo>
                  <a:pt x="7300" y="3626"/>
                </a:moveTo>
                <a:lnTo>
                  <a:pt x="7470" y="3675"/>
                </a:lnTo>
                <a:lnTo>
                  <a:pt x="7616" y="3723"/>
                </a:lnTo>
                <a:lnTo>
                  <a:pt x="7762" y="3796"/>
                </a:lnTo>
                <a:lnTo>
                  <a:pt x="7859" y="3869"/>
                </a:lnTo>
                <a:lnTo>
                  <a:pt x="7981" y="3967"/>
                </a:lnTo>
                <a:lnTo>
                  <a:pt x="8176" y="4186"/>
                </a:lnTo>
                <a:lnTo>
                  <a:pt x="8346" y="4405"/>
                </a:lnTo>
                <a:lnTo>
                  <a:pt x="8492" y="4648"/>
                </a:lnTo>
                <a:lnTo>
                  <a:pt x="8638" y="4916"/>
                </a:lnTo>
                <a:lnTo>
                  <a:pt x="8784" y="5183"/>
                </a:lnTo>
                <a:lnTo>
                  <a:pt x="8930" y="5475"/>
                </a:lnTo>
                <a:lnTo>
                  <a:pt x="9076" y="5743"/>
                </a:lnTo>
                <a:lnTo>
                  <a:pt x="8735" y="5646"/>
                </a:lnTo>
                <a:lnTo>
                  <a:pt x="8395" y="5524"/>
                </a:lnTo>
                <a:lnTo>
                  <a:pt x="8054" y="5378"/>
                </a:lnTo>
                <a:lnTo>
                  <a:pt x="7762" y="5208"/>
                </a:lnTo>
                <a:lnTo>
                  <a:pt x="7470" y="5013"/>
                </a:lnTo>
                <a:lnTo>
                  <a:pt x="7178" y="4794"/>
                </a:lnTo>
                <a:lnTo>
                  <a:pt x="6935" y="4502"/>
                </a:lnTo>
                <a:lnTo>
                  <a:pt x="6716" y="4210"/>
                </a:lnTo>
                <a:lnTo>
                  <a:pt x="6643" y="4064"/>
                </a:lnTo>
                <a:lnTo>
                  <a:pt x="6643" y="3942"/>
                </a:lnTo>
                <a:lnTo>
                  <a:pt x="6667" y="3845"/>
                </a:lnTo>
                <a:lnTo>
                  <a:pt x="6740" y="3772"/>
                </a:lnTo>
                <a:lnTo>
                  <a:pt x="6837" y="3723"/>
                </a:lnTo>
                <a:lnTo>
                  <a:pt x="6935" y="3675"/>
                </a:lnTo>
                <a:lnTo>
                  <a:pt x="7129" y="3626"/>
                </a:lnTo>
                <a:close/>
                <a:moveTo>
                  <a:pt x="11972" y="2847"/>
                </a:moveTo>
                <a:lnTo>
                  <a:pt x="12166" y="2872"/>
                </a:lnTo>
                <a:lnTo>
                  <a:pt x="12361" y="2945"/>
                </a:lnTo>
                <a:lnTo>
                  <a:pt x="12434" y="2993"/>
                </a:lnTo>
                <a:lnTo>
                  <a:pt x="12507" y="3066"/>
                </a:lnTo>
                <a:lnTo>
                  <a:pt x="12556" y="3139"/>
                </a:lnTo>
                <a:lnTo>
                  <a:pt x="12604" y="3237"/>
                </a:lnTo>
                <a:lnTo>
                  <a:pt x="12629" y="3334"/>
                </a:lnTo>
                <a:lnTo>
                  <a:pt x="12653" y="3456"/>
                </a:lnTo>
                <a:lnTo>
                  <a:pt x="12653" y="3626"/>
                </a:lnTo>
                <a:lnTo>
                  <a:pt x="12629" y="3772"/>
                </a:lnTo>
                <a:lnTo>
                  <a:pt x="12580" y="3918"/>
                </a:lnTo>
                <a:lnTo>
                  <a:pt x="12531" y="4064"/>
                </a:lnTo>
                <a:lnTo>
                  <a:pt x="12434" y="4186"/>
                </a:lnTo>
                <a:lnTo>
                  <a:pt x="12337" y="4332"/>
                </a:lnTo>
                <a:lnTo>
                  <a:pt x="12118" y="4599"/>
                </a:lnTo>
                <a:lnTo>
                  <a:pt x="11850" y="4818"/>
                </a:lnTo>
                <a:lnTo>
                  <a:pt x="11582" y="5037"/>
                </a:lnTo>
                <a:lnTo>
                  <a:pt x="11315" y="5208"/>
                </a:lnTo>
                <a:lnTo>
                  <a:pt x="11071" y="5354"/>
                </a:lnTo>
                <a:lnTo>
                  <a:pt x="10828" y="5475"/>
                </a:lnTo>
                <a:lnTo>
                  <a:pt x="10585" y="5573"/>
                </a:lnTo>
                <a:lnTo>
                  <a:pt x="10317" y="5646"/>
                </a:lnTo>
                <a:lnTo>
                  <a:pt x="10074" y="5743"/>
                </a:lnTo>
                <a:lnTo>
                  <a:pt x="10098" y="5451"/>
                </a:lnTo>
                <a:lnTo>
                  <a:pt x="10122" y="5135"/>
                </a:lnTo>
                <a:lnTo>
                  <a:pt x="10195" y="4843"/>
                </a:lnTo>
                <a:lnTo>
                  <a:pt x="10293" y="4551"/>
                </a:lnTo>
                <a:lnTo>
                  <a:pt x="10414" y="4283"/>
                </a:lnTo>
                <a:lnTo>
                  <a:pt x="10536" y="4015"/>
                </a:lnTo>
                <a:lnTo>
                  <a:pt x="10706" y="3748"/>
                </a:lnTo>
                <a:lnTo>
                  <a:pt x="10901" y="3480"/>
                </a:lnTo>
                <a:lnTo>
                  <a:pt x="11144" y="3237"/>
                </a:lnTo>
                <a:lnTo>
                  <a:pt x="11388" y="3042"/>
                </a:lnTo>
                <a:lnTo>
                  <a:pt x="11582" y="2920"/>
                </a:lnTo>
                <a:lnTo>
                  <a:pt x="11777" y="2872"/>
                </a:lnTo>
                <a:lnTo>
                  <a:pt x="11972" y="2847"/>
                </a:lnTo>
                <a:close/>
                <a:moveTo>
                  <a:pt x="5231" y="658"/>
                </a:moveTo>
                <a:lnTo>
                  <a:pt x="5499" y="682"/>
                </a:lnTo>
                <a:lnTo>
                  <a:pt x="5767" y="731"/>
                </a:lnTo>
                <a:lnTo>
                  <a:pt x="6034" y="779"/>
                </a:lnTo>
                <a:lnTo>
                  <a:pt x="6302" y="877"/>
                </a:lnTo>
                <a:lnTo>
                  <a:pt x="6545" y="1022"/>
                </a:lnTo>
                <a:lnTo>
                  <a:pt x="6789" y="1168"/>
                </a:lnTo>
                <a:lnTo>
                  <a:pt x="7032" y="1339"/>
                </a:lnTo>
                <a:lnTo>
                  <a:pt x="7251" y="1509"/>
                </a:lnTo>
                <a:lnTo>
                  <a:pt x="7446" y="1728"/>
                </a:lnTo>
                <a:lnTo>
                  <a:pt x="7640" y="1923"/>
                </a:lnTo>
                <a:lnTo>
                  <a:pt x="7811" y="2142"/>
                </a:lnTo>
                <a:lnTo>
                  <a:pt x="7957" y="2385"/>
                </a:lnTo>
                <a:lnTo>
                  <a:pt x="8103" y="2604"/>
                </a:lnTo>
                <a:lnTo>
                  <a:pt x="8370" y="3091"/>
                </a:lnTo>
                <a:lnTo>
                  <a:pt x="8589" y="3602"/>
                </a:lnTo>
                <a:lnTo>
                  <a:pt x="8760" y="4137"/>
                </a:lnTo>
                <a:lnTo>
                  <a:pt x="8857" y="4478"/>
                </a:lnTo>
                <a:lnTo>
                  <a:pt x="8735" y="4259"/>
                </a:lnTo>
                <a:lnTo>
                  <a:pt x="8589" y="4064"/>
                </a:lnTo>
                <a:lnTo>
                  <a:pt x="8419" y="3845"/>
                </a:lnTo>
                <a:lnTo>
                  <a:pt x="8249" y="3675"/>
                </a:lnTo>
                <a:lnTo>
                  <a:pt x="8054" y="3504"/>
                </a:lnTo>
                <a:lnTo>
                  <a:pt x="7811" y="3358"/>
                </a:lnTo>
                <a:lnTo>
                  <a:pt x="7543" y="3261"/>
                </a:lnTo>
                <a:lnTo>
                  <a:pt x="7275" y="3188"/>
                </a:lnTo>
                <a:lnTo>
                  <a:pt x="6862" y="3188"/>
                </a:lnTo>
                <a:lnTo>
                  <a:pt x="6716" y="3237"/>
                </a:lnTo>
                <a:lnTo>
                  <a:pt x="6618" y="3285"/>
                </a:lnTo>
                <a:lnTo>
                  <a:pt x="6497" y="3358"/>
                </a:lnTo>
                <a:lnTo>
                  <a:pt x="6399" y="3456"/>
                </a:lnTo>
                <a:lnTo>
                  <a:pt x="6326" y="3577"/>
                </a:lnTo>
                <a:lnTo>
                  <a:pt x="6253" y="3723"/>
                </a:lnTo>
                <a:lnTo>
                  <a:pt x="6229" y="3845"/>
                </a:lnTo>
                <a:lnTo>
                  <a:pt x="6205" y="3991"/>
                </a:lnTo>
                <a:lnTo>
                  <a:pt x="6229" y="4113"/>
                </a:lnTo>
                <a:lnTo>
                  <a:pt x="6253" y="4234"/>
                </a:lnTo>
                <a:lnTo>
                  <a:pt x="6302" y="4356"/>
                </a:lnTo>
                <a:lnTo>
                  <a:pt x="6424" y="4599"/>
                </a:lnTo>
                <a:lnTo>
                  <a:pt x="6594" y="4843"/>
                </a:lnTo>
                <a:lnTo>
                  <a:pt x="6813" y="5037"/>
                </a:lnTo>
                <a:lnTo>
                  <a:pt x="7008" y="5232"/>
                </a:lnTo>
                <a:lnTo>
                  <a:pt x="7227" y="5402"/>
                </a:lnTo>
                <a:lnTo>
                  <a:pt x="7567" y="5646"/>
                </a:lnTo>
                <a:lnTo>
                  <a:pt x="7957" y="5865"/>
                </a:lnTo>
                <a:lnTo>
                  <a:pt x="7227" y="5646"/>
                </a:lnTo>
                <a:lnTo>
                  <a:pt x="6886" y="5524"/>
                </a:lnTo>
                <a:lnTo>
                  <a:pt x="6545" y="5378"/>
                </a:lnTo>
                <a:lnTo>
                  <a:pt x="6180" y="5208"/>
                </a:lnTo>
                <a:lnTo>
                  <a:pt x="5864" y="5037"/>
                </a:lnTo>
                <a:lnTo>
                  <a:pt x="5523" y="4867"/>
                </a:lnTo>
                <a:lnTo>
                  <a:pt x="5207" y="4648"/>
                </a:lnTo>
                <a:lnTo>
                  <a:pt x="4988" y="4526"/>
                </a:lnTo>
                <a:lnTo>
                  <a:pt x="4793" y="4356"/>
                </a:lnTo>
                <a:lnTo>
                  <a:pt x="4599" y="4186"/>
                </a:lnTo>
                <a:lnTo>
                  <a:pt x="4404" y="3991"/>
                </a:lnTo>
                <a:lnTo>
                  <a:pt x="4234" y="3772"/>
                </a:lnTo>
                <a:lnTo>
                  <a:pt x="4064" y="3553"/>
                </a:lnTo>
                <a:lnTo>
                  <a:pt x="3918" y="3334"/>
                </a:lnTo>
                <a:lnTo>
                  <a:pt x="3796" y="3115"/>
                </a:lnTo>
                <a:lnTo>
                  <a:pt x="3699" y="2872"/>
                </a:lnTo>
                <a:lnTo>
                  <a:pt x="3626" y="2604"/>
                </a:lnTo>
                <a:lnTo>
                  <a:pt x="3577" y="2361"/>
                </a:lnTo>
                <a:lnTo>
                  <a:pt x="3577" y="2117"/>
                </a:lnTo>
                <a:lnTo>
                  <a:pt x="3626" y="1874"/>
                </a:lnTo>
                <a:lnTo>
                  <a:pt x="3699" y="1631"/>
                </a:lnTo>
                <a:lnTo>
                  <a:pt x="3820" y="1387"/>
                </a:lnTo>
                <a:lnTo>
                  <a:pt x="3991" y="1144"/>
                </a:lnTo>
                <a:lnTo>
                  <a:pt x="4088" y="1047"/>
                </a:lnTo>
                <a:lnTo>
                  <a:pt x="4210" y="950"/>
                </a:lnTo>
                <a:lnTo>
                  <a:pt x="4429" y="828"/>
                </a:lnTo>
                <a:lnTo>
                  <a:pt x="4696" y="731"/>
                </a:lnTo>
                <a:lnTo>
                  <a:pt x="4964" y="682"/>
                </a:lnTo>
                <a:lnTo>
                  <a:pt x="5231" y="658"/>
                </a:lnTo>
                <a:close/>
                <a:moveTo>
                  <a:pt x="17763" y="3553"/>
                </a:moveTo>
                <a:lnTo>
                  <a:pt x="17982" y="3602"/>
                </a:lnTo>
                <a:lnTo>
                  <a:pt x="18201" y="3650"/>
                </a:lnTo>
                <a:lnTo>
                  <a:pt x="18395" y="3723"/>
                </a:lnTo>
                <a:lnTo>
                  <a:pt x="18590" y="3845"/>
                </a:lnTo>
                <a:lnTo>
                  <a:pt x="18736" y="3991"/>
                </a:lnTo>
                <a:lnTo>
                  <a:pt x="18785" y="4088"/>
                </a:lnTo>
                <a:lnTo>
                  <a:pt x="18833" y="4210"/>
                </a:lnTo>
                <a:lnTo>
                  <a:pt x="18882" y="4307"/>
                </a:lnTo>
                <a:lnTo>
                  <a:pt x="18882" y="4405"/>
                </a:lnTo>
                <a:lnTo>
                  <a:pt x="18882" y="4624"/>
                </a:lnTo>
                <a:lnTo>
                  <a:pt x="18833" y="4818"/>
                </a:lnTo>
                <a:lnTo>
                  <a:pt x="18736" y="5013"/>
                </a:lnTo>
                <a:lnTo>
                  <a:pt x="18663" y="4794"/>
                </a:lnTo>
                <a:lnTo>
                  <a:pt x="18541" y="4624"/>
                </a:lnTo>
                <a:lnTo>
                  <a:pt x="18420" y="4478"/>
                </a:lnTo>
                <a:lnTo>
                  <a:pt x="18274" y="4356"/>
                </a:lnTo>
                <a:lnTo>
                  <a:pt x="18103" y="4259"/>
                </a:lnTo>
                <a:lnTo>
                  <a:pt x="17909" y="4186"/>
                </a:lnTo>
                <a:lnTo>
                  <a:pt x="17738" y="4113"/>
                </a:lnTo>
                <a:lnTo>
                  <a:pt x="17373" y="4015"/>
                </a:lnTo>
                <a:lnTo>
                  <a:pt x="17154" y="3967"/>
                </a:lnTo>
                <a:lnTo>
                  <a:pt x="16716" y="3967"/>
                </a:lnTo>
                <a:lnTo>
                  <a:pt x="16497" y="3991"/>
                </a:lnTo>
                <a:lnTo>
                  <a:pt x="16059" y="4064"/>
                </a:lnTo>
                <a:lnTo>
                  <a:pt x="15621" y="4186"/>
                </a:lnTo>
                <a:lnTo>
                  <a:pt x="15208" y="4356"/>
                </a:lnTo>
                <a:lnTo>
                  <a:pt x="14818" y="4551"/>
                </a:lnTo>
                <a:lnTo>
                  <a:pt x="14405" y="4770"/>
                </a:lnTo>
                <a:lnTo>
                  <a:pt x="14040" y="4989"/>
                </a:lnTo>
                <a:lnTo>
                  <a:pt x="13577" y="5256"/>
                </a:lnTo>
                <a:lnTo>
                  <a:pt x="13115" y="5524"/>
                </a:lnTo>
                <a:lnTo>
                  <a:pt x="12629" y="5767"/>
                </a:lnTo>
                <a:lnTo>
                  <a:pt x="12118" y="5986"/>
                </a:lnTo>
                <a:lnTo>
                  <a:pt x="12069" y="6011"/>
                </a:lnTo>
                <a:lnTo>
                  <a:pt x="12069" y="6011"/>
                </a:lnTo>
                <a:lnTo>
                  <a:pt x="12385" y="5840"/>
                </a:lnTo>
                <a:lnTo>
                  <a:pt x="12702" y="5670"/>
                </a:lnTo>
                <a:lnTo>
                  <a:pt x="13018" y="5475"/>
                </a:lnTo>
                <a:lnTo>
                  <a:pt x="13310" y="5256"/>
                </a:lnTo>
                <a:lnTo>
                  <a:pt x="13577" y="5037"/>
                </a:lnTo>
                <a:lnTo>
                  <a:pt x="13845" y="4794"/>
                </a:lnTo>
                <a:lnTo>
                  <a:pt x="14113" y="4551"/>
                </a:lnTo>
                <a:lnTo>
                  <a:pt x="14356" y="4307"/>
                </a:lnTo>
                <a:lnTo>
                  <a:pt x="14526" y="4283"/>
                </a:lnTo>
                <a:lnTo>
                  <a:pt x="14697" y="4234"/>
                </a:lnTo>
                <a:lnTo>
                  <a:pt x="15013" y="4137"/>
                </a:lnTo>
                <a:lnTo>
                  <a:pt x="15670" y="3869"/>
                </a:lnTo>
                <a:lnTo>
                  <a:pt x="16084" y="3748"/>
                </a:lnTo>
                <a:lnTo>
                  <a:pt x="16497" y="3650"/>
                </a:lnTo>
                <a:lnTo>
                  <a:pt x="16911" y="3577"/>
                </a:lnTo>
                <a:lnTo>
                  <a:pt x="17325" y="3553"/>
                </a:lnTo>
                <a:close/>
                <a:moveTo>
                  <a:pt x="1241" y="3261"/>
                </a:moveTo>
                <a:lnTo>
                  <a:pt x="1363" y="3480"/>
                </a:lnTo>
                <a:lnTo>
                  <a:pt x="1509" y="3699"/>
                </a:lnTo>
                <a:lnTo>
                  <a:pt x="1825" y="4064"/>
                </a:lnTo>
                <a:lnTo>
                  <a:pt x="2141" y="4405"/>
                </a:lnTo>
                <a:lnTo>
                  <a:pt x="2482" y="4697"/>
                </a:lnTo>
                <a:lnTo>
                  <a:pt x="2871" y="4964"/>
                </a:lnTo>
                <a:lnTo>
                  <a:pt x="3261" y="5208"/>
                </a:lnTo>
                <a:lnTo>
                  <a:pt x="3723" y="5427"/>
                </a:lnTo>
                <a:lnTo>
                  <a:pt x="4185" y="5621"/>
                </a:lnTo>
                <a:lnTo>
                  <a:pt x="4672" y="5767"/>
                </a:lnTo>
                <a:lnTo>
                  <a:pt x="5183" y="5889"/>
                </a:lnTo>
                <a:lnTo>
                  <a:pt x="5548" y="5962"/>
                </a:lnTo>
                <a:lnTo>
                  <a:pt x="5937" y="6035"/>
                </a:lnTo>
                <a:lnTo>
                  <a:pt x="6351" y="6084"/>
                </a:lnTo>
                <a:lnTo>
                  <a:pt x="6740" y="6084"/>
                </a:lnTo>
                <a:lnTo>
                  <a:pt x="7348" y="6278"/>
                </a:lnTo>
                <a:lnTo>
                  <a:pt x="7957" y="6449"/>
                </a:lnTo>
                <a:lnTo>
                  <a:pt x="7932" y="6473"/>
                </a:lnTo>
                <a:lnTo>
                  <a:pt x="6180" y="6400"/>
                </a:lnTo>
                <a:lnTo>
                  <a:pt x="5596" y="6376"/>
                </a:lnTo>
                <a:lnTo>
                  <a:pt x="4988" y="6327"/>
                </a:lnTo>
                <a:lnTo>
                  <a:pt x="4380" y="6278"/>
                </a:lnTo>
                <a:lnTo>
                  <a:pt x="3796" y="6278"/>
                </a:lnTo>
                <a:lnTo>
                  <a:pt x="3480" y="6205"/>
                </a:lnTo>
                <a:lnTo>
                  <a:pt x="3139" y="6108"/>
                </a:lnTo>
                <a:lnTo>
                  <a:pt x="2774" y="5962"/>
                </a:lnTo>
                <a:lnTo>
                  <a:pt x="2458" y="5792"/>
                </a:lnTo>
                <a:lnTo>
                  <a:pt x="2117" y="5597"/>
                </a:lnTo>
                <a:lnTo>
                  <a:pt x="1849" y="5402"/>
                </a:lnTo>
                <a:lnTo>
                  <a:pt x="1606" y="5208"/>
                </a:lnTo>
                <a:lnTo>
                  <a:pt x="1363" y="4989"/>
                </a:lnTo>
                <a:lnTo>
                  <a:pt x="1144" y="4745"/>
                </a:lnTo>
                <a:lnTo>
                  <a:pt x="949" y="4478"/>
                </a:lnTo>
                <a:lnTo>
                  <a:pt x="754" y="4210"/>
                </a:lnTo>
                <a:lnTo>
                  <a:pt x="608" y="3918"/>
                </a:lnTo>
                <a:lnTo>
                  <a:pt x="462" y="3626"/>
                </a:lnTo>
                <a:lnTo>
                  <a:pt x="973" y="3772"/>
                </a:lnTo>
                <a:lnTo>
                  <a:pt x="1046" y="3772"/>
                </a:lnTo>
                <a:lnTo>
                  <a:pt x="1119" y="3748"/>
                </a:lnTo>
                <a:lnTo>
                  <a:pt x="1144" y="3699"/>
                </a:lnTo>
                <a:lnTo>
                  <a:pt x="1168" y="3626"/>
                </a:lnTo>
                <a:lnTo>
                  <a:pt x="1241" y="3261"/>
                </a:lnTo>
                <a:close/>
                <a:moveTo>
                  <a:pt x="3796" y="6741"/>
                </a:moveTo>
                <a:lnTo>
                  <a:pt x="4039" y="6765"/>
                </a:lnTo>
                <a:lnTo>
                  <a:pt x="5937" y="6862"/>
                </a:lnTo>
                <a:lnTo>
                  <a:pt x="7835" y="6960"/>
                </a:lnTo>
                <a:lnTo>
                  <a:pt x="7811" y="7422"/>
                </a:lnTo>
                <a:lnTo>
                  <a:pt x="7786" y="7909"/>
                </a:lnTo>
                <a:lnTo>
                  <a:pt x="7738" y="9636"/>
                </a:lnTo>
                <a:lnTo>
                  <a:pt x="7713" y="10390"/>
                </a:lnTo>
                <a:lnTo>
                  <a:pt x="7008" y="10342"/>
                </a:lnTo>
                <a:lnTo>
                  <a:pt x="6278" y="10293"/>
                </a:lnTo>
                <a:lnTo>
                  <a:pt x="5572" y="10269"/>
                </a:lnTo>
                <a:lnTo>
                  <a:pt x="4064" y="10269"/>
                </a:lnTo>
                <a:lnTo>
                  <a:pt x="3309" y="10317"/>
                </a:lnTo>
                <a:lnTo>
                  <a:pt x="2823" y="10317"/>
                </a:lnTo>
                <a:lnTo>
                  <a:pt x="2579" y="10342"/>
                </a:lnTo>
                <a:lnTo>
                  <a:pt x="2360" y="10390"/>
                </a:lnTo>
                <a:lnTo>
                  <a:pt x="2360" y="9782"/>
                </a:lnTo>
                <a:lnTo>
                  <a:pt x="2360" y="9149"/>
                </a:lnTo>
                <a:lnTo>
                  <a:pt x="2385" y="8541"/>
                </a:lnTo>
                <a:lnTo>
                  <a:pt x="2458" y="7933"/>
                </a:lnTo>
                <a:lnTo>
                  <a:pt x="2482" y="7592"/>
                </a:lnTo>
                <a:lnTo>
                  <a:pt x="2531" y="7422"/>
                </a:lnTo>
                <a:lnTo>
                  <a:pt x="2579" y="7276"/>
                </a:lnTo>
                <a:lnTo>
                  <a:pt x="2652" y="7130"/>
                </a:lnTo>
                <a:lnTo>
                  <a:pt x="2750" y="7008"/>
                </a:lnTo>
                <a:lnTo>
                  <a:pt x="2896" y="6911"/>
                </a:lnTo>
                <a:lnTo>
                  <a:pt x="3042" y="6838"/>
                </a:lnTo>
                <a:lnTo>
                  <a:pt x="3285" y="6765"/>
                </a:lnTo>
                <a:lnTo>
                  <a:pt x="3553" y="6741"/>
                </a:lnTo>
                <a:close/>
                <a:moveTo>
                  <a:pt x="15378" y="6838"/>
                </a:moveTo>
                <a:lnTo>
                  <a:pt x="15621" y="6862"/>
                </a:lnTo>
                <a:lnTo>
                  <a:pt x="15865" y="6911"/>
                </a:lnTo>
                <a:lnTo>
                  <a:pt x="16035" y="6984"/>
                </a:lnTo>
                <a:lnTo>
                  <a:pt x="16157" y="7081"/>
                </a:lnTo>
                <a:lnTo>
                  <a:pt x="16254" y="7203"/>
                </a:lnTo>
                <a:lnTo>
                  <a:pt x="16327" y="7349"/>
                </a:lnTo>
                <a:lnTo>
                  <a:pt x="16376" y="7519"/>
                </a:lnTo>
                <a:lnTo>
                  <a:pt x="16400" y="7690"/>
                </a:lnTo>
                <a:lnTo>
                  <a:pt x="16424" y="8030"/>
                </a:lnTo>
                <a:lnTo>
                  <a:pt x="16400" y="8614"/>
                </a:lnTo>
                <a:lnTo>
                  <a:pt x="16400" y="9222"/>
                </a:lnTo>
                <a:lnTo>
                  <a:pt x="16400" y="9806"/>
                </a:lnTo>
                <a:lnTo>
                  <a:pt x="16424" y="10098"/>
                </a:lnTo>
                <a:lnTo>
                  <a:pt x="16449" y="10390"/>
                </a:lnTo>
                <a:lnTo>
                  <a:pt x="16084" y="10415"/>
                </a:lnTo>
                <a:lnTo>
                  <a:pt x="15986" y="10390"/>
                </a:lnTo>
                <a:lnTo>
                  <a:pt x="15889" y="10415"/>
                </a:lnTo>
                <a:lnTo>
                  <a:pt x="14818" y="10439"/>
                </a:lnTo>
                <a:lnTo>
                  <a:pt x="13723" y="10439"/>
                </a:lnTo>
                <a:lnTo>
                  <a:pt x="12215" y="10366"/>
                </a:lnTo>
                <a:lnTo>
                  <a:pt x="11680" y="10317"/>
                </a:lnTo>
                <a:lnTo>
                  <a:pt x="11436" y="10317"/>
                </a:lnTo>
                <a:lnTo>
                  <a:pt x="11290" y="10342"/>
                </a:lnTo>
                <a:lnTo>
                  <a:pt x="11193" y="10390"/>
                </a:lnTo>
                <a:lnTo>
                  <a:pt x="11193" y="9733"/>
                </a:lnTo>
                <a:lnTo>
                  <a:pt x="11169" y="8006"/>
                </a:lnTo>
                <a:lnTo>
                  <a:pt x="11193" y="7495"/>
                </a:lnTo>
                <a:lnTo>
                  <a:pt x="11193" y="7227"/>
                </a:lnTo>
                <a:lnTo>
                  <a:pt x="11169" y="6984"/>
                </a:lnTo>
                <a:lnTo>
                  <a:pt x="13018" y="6935"/>
                </a:lnTo>
                <a:lnTo>
                  <a:pt x="14867" y="6838"/>
                </a:lnTo>
                <a:close/>
                <a:moveTo>
                  <a:pt x="11193" y="10755"/>
                </a:moveTo>
                <a:lnTo>
                  <a:pt x="11315" y="10804"/>
                </a:lnTo>
                <a:lnTo>
                  <a:pt x="11436" y="10828"/>
                </a:lnTo>
                <a:lnTo>
                  <a:pt x="11193" y="11218"/>
                </a:lnTo>
                <a:lnTo>
                  <a:pt x="11193" y="10755"/>
                </a:lnTo>
                <a:close/>
                <a:moveTo>
                  <a:pt x="3626" y="10780"/>
                </a:moveTo>
                <a:lnTo>
                  <a:pt x="3358" y="10999"/>
                </a:lnTo>
                <a:lnTo>
                  <a:pt x="3139" y="11266"/>
                </a:lnTo>
                <a:lnTo>
                  <a:pt x="3115" y="11291"/>
                </a:lnTo>
                <a:lnTo>
                  <a:pt x="3115" y="10950"/>
                </a:lnTo>
                <a:lnTo>
                  <a:pt x="3090" y="10901"/>
                </a:lnTo>
                <a:lnTo>
                  <a:pt x="3066" y="10853"/>
                </a:lnTo>
                <a:lnTo>
                  <a:pt x="2993" y="10804"/>
                </a:lnTo>
                <a:lnTo>
                  <a:pt x="3115" y="10804"/>
                </a:lnTo>
                <a:lnTo>
                  <a:pt x="3626" y="10780"/>
                </a:lnTo>
                <a:close/>
                <a:moveTo>
                  <a:pt x="8297" y="6960"/>
                </a:moveTo>
                <a:lnTo>
                  <a:pt x="9465" y="6984"/>
                </a:lnTo>
                <a:lnTo>
                  <a:pt x="10731" y="6984"/>
                </a:lnTo>
                <a:lnTo>
                  <a:pt x="10706" y="7179"/>
                </a:lnTo>
                <a:lnTo>
                  <a:pt x="10706" y="7398"/>
                </a:lnTo>
                <a:lnTo>
                  <a:pt x="10706" y="7811"/>
                </a:lnTo>
                <a:lnTo>
                  <a:pt x="10706" y="9539"/>
                </a:lnTo>
                <a:lnTo>
                  <a:pt x="10682" y="12824"/>
                </a:lnTo>
                <a:lnTo>
                  <a:pt x="10658" y="19199"/>
                </a:lnTo>
                <a:lnTo>
                  <a:pt x="9782" y="19223"/>
                </a:lnTo>
                <a:lnTo>
                  <a:pt x="8151" y="19247"/>
                </a:lnTo>
                <a:lnTo>
                  <a:pt x="8151" y="17714"/>
                </a:lnTo>
                <a:lnTo>
                  <a:pt x="8151" y="16157"/>
                </a:lnTo>
                <a:lnTo>
                  <a:pt x="8176" y="13091"/>
                </a:lnTo>
                <a:lnTo>
                  <a:pt x="8249" y="9831"/>
                </a:lnTo>
                <a:lnTo>
                  <a:pt x="8273" y="8103"/>
                </a:lnTo>
                <a:lnTo>
                  <a:pt x="8297" y="7519"/>
                </a:lnTo>
                <a:lnTo>
                  <a:pt x="8297" y="6960"/>
                </a:lnTo>
                <a:close/>
                <a:moveTo>
                  <a:pt x="11753" y="10853"/>
                </a:moveTo>
                <a:lnTo>
                  <a:pt x="11996" y="10877"/>
                </a:lnTo>
                <a:lnTo>
                  <a:pt x="11801" y="11169"/>
                </a:lnTo>
                <a:lnTo>
                  <a:pt x="11607" y="11485"/>
                </a:lnTo>
                <a:lnTo>
                  <a:pt x="11412" y="11802"/>
                </a:lnTo>
                <a:lnTo>
                  <a:pt x="11339" y="11996"/>
                </a:lnTo>
                <a:lnTo>
                  <a:pt x="11315" y="12094"/>
                </a:lnTo>
                <a:lnTo>
                  <a:pt x="11315" y="12167"/>
                </a:lnTo>
                <a:lnTo>
                  <a:pt x="11339" y="12215"/>
                </a:lnTo>
                <a:lnTo>
                  <a:pt x="11363" y="12240"/>
                </a:lnTo>
                <a:lnTo>
                  <a:pt x="11388" y="12264"/>
                </a:lnTo>
                <a:lnTo>
                  <a:pt x="11436" y="12240"/>
                </a:lnTo>
                <a:lnTo>
                  <a:pt x="11509" y="12191"/>
                </a:lnTo>
                <a:lnTo>
                  <a:pt x="11582" y="12118"/>
                </a:lnTo>
                <a:lnTo>
                  <a:pt x="11680" y="11948"/>
                </a:lnTo>
                <a:lnTo>
                  <a:pt x="11850" y="11607"/>
                </a:lnTo>
                <a:lnTo>
                  <a:pt x="11996" y="11242"/>
                </a:lnTo>
                <a:lnTo>
                  <a:pt x="12142" y="10877"/>
                </a:lnTo>
                <a:lnTo>
                  <a:pt x="12434" y="10901"/>
                </a:lnTo>
                <a:lnTo>
                  <a:pt x="12142" y="11364"/>
                </a:lnTo>
                <a:lnTo>
                  <a:pt x="11972" y="11680"/>
                </a:lnTo>
                <a:lnTo>
                  <a:pt x="11899" y="11850"/>
                </a:lnTo>
                <a:lnTo>
                  <a:pt x="11899" y="11948"/>
                </a:lnTo>
                <a:lnTo>
                  <a:pt x="11899" y="12021"/>
                </a:lnTo>
                <a:lnTo>
                  <a:pt x="11923" y="12069"/>
                </a:lnTo>
                <a:lnTo>
                  <a:pt x="12020" y="12069"/>
                </a:lnTo>
                <a:lnTo>
                  <a:pt x="12093" y="12021"/>
                </a:lnTo>
                <a:lnTo>
                  <a:pt x="12142" y="11972"/>
                </a:lnTo>
                <a:lnTo>
                  <a:pt x="12239" y="11826"/>
                </a:lnTo>
                <a:lnTo>
                  <a:pt x="12385" y="11485"/>
                </a:lnTo>
                <a:lnTo>
                  <a:pt x="12507" y="11193"/>
                </a:lnTo>
                <a:lnTo>
                  <a:pt x="12604" y="10901"/>
                </a:lnTo>
                <a:lnTo>
                  <a:pt x="13115" y="10926"/>
                </a:lnTo>
                <a:lnTo>
                  <a:pt x="12872" y="11218"/>
                </a:lnTo>
                <a:lnTo>
                  <a:pt x="12629" y="11534"/>
                </a:lnTo>
                <a:lnTo>
                  <a:pt x="12410" y="11826"/>
                </a:lnTo>
                <a:lnTo>
                  <a:pt x="12337" y="11996"/>
                </a:lnTo>
                <a:lnTo>
                  <a:pt x="12312" y="12094"/>
                </a:lnTo>
                <a:lnTo>
                  <a:pt x="12312" y="12167"/>
                </a:lnTo>
                <a:lnTo>
                  <a:pt x="12337" y="12240"/>
                </a:lnTo>
                <a:lnTo>
                  <a:pt x="12410" y="12240"/>
                </a:lnTo>
                <a:lnTo>
                  <a:pt x="12483" y="12215"/>
                </a:lnTo>
                <a:lnTo>
                  <a:pt x="12556" y="12167"/>
                </a:lnTo>
                <a:lnTo>
                  <a:pt x="12653" y="12045"/>
                </a:lnTo>
                <a:lnTo>
                  <a:pt x="12799" y="11753"/>
                </a:lnTo>
                <a:lnTo>
                  <a:pt x="12993" y="11364"/>
                </a:lnTo>
                <a:lnTo>
                  <a:pt x="13188" y="10950"/>
                </a:lnTo>
                <a:lnTo>
                  <a:pt x="13188" y="10926"/>
                </a:lnTo>
                <a:lnTo>
                  <a:pt x="13796" y="10926"/>
                </a:lnTo>
                <a:lnTo>
                  <a:pt x="13650" y="11145"/>
                </a:lnTo>
                <a:lnTo>
                  <a:pt x="13504" y="11364"/>
                </a:lnTo>
                <a:lnTo>
                  <a:pt x="13261" y="11704"/>
                </a:lnTo>
                <a:lnTo>
                  <a:pt x="13164" y="11899"/>
                </a:lnTo>
                <a:lnTo>
                  <a:pt x="13091" y="12094"/>
                </a:lnTo>
                <a:lnTo>
                  <a:pt x="13091" y="12142"/>
                </a:lnTo>
                <a:lnTo>
                  <a:pt x="13115" y="12167"/>
                </a:lnTo>
                <a:lnTo>
                  <a:pt x="13164" y="12167"/>
                </a:lnTo>
                <a:lnTo>
                  <a:pt x="13188" y="12142"/>
                </a:lnTo>
                <a:lnTo>
                  <a:pt x="13334" y="12021"/>
                </a:lnTo>
                <a:lnTo>
                  <a:pt x="13431" y="11875"/>
                </a:lnTo>
                <a:lnTo>
                  <a:pt x="13626" y="11558"/>
                </a:lnTo>
                <a:lnTo>
                  <a:pt x="13821" y="11266"/>
                </a:lnTo>
                <a:lnTo>
                  <a:pt x="13918" y="11096"/>
                </a:lnTo>
                <a:lnTo>
                  <a:pt x="13991" y="10950"/>
                </a:lnTo>
                <a:lnTo>
                  <a:pt x="14259" y="10950"/>
                </a:lnTo>
                <a:lnTo>
                  <a:pt x="14064" y="11218"/>
                </a:lnTo>
                <a:lnTo>
                  <a:pt x="13796" y="11583"/>
                </a:lnTo>
                <a:lnTo>
                  <a:pt x="13675" y="11753"/>
                </a:lnTo>
                <a:lnTo>
                  <a:pt x="13626" y="11875"/>
                </a:lnTo>
                <a:lnTo>
                  <a:pt x="13602" y="11972"/>
                </a:lnTo>
                <a:lnTo>
                  <a:pt x="13626" y="11996"/>
                </a:lnTo>
                <a:lnTo>
                  <a:pt x="13626" y="12021"/>
                </a:lnTo>
                <a:lnTo>
                  <a:pt x="13675" y="12045"/>
                </a:lnTo>
                <a:lnTo>
                  <a:pt x="13699" y="12045"/>
                </a:lnTo>
                <a:lnTo>
                  <a:pt x="13845" y="11923"/>
                </a:lnTo>
                <a:lnTo>
                  <a:pt x="13942" y="11777"/>
                </a:lnTo>
                <a:lnTo>
                  <a:pt x="14137" y="11485"/>
                </a:lnTo>
                <a:lnTo>
                  <a:pt x="14307" y="11218"/>
                </a:lnTo>
                <a:lnTo>
                  <a:pt x="14453" y="10950"/>
                </a:lnTo>
                <a:lnTo>
                  <a:pt x="15086" y="10950"/>
                </a:lnTo>
                <a:lnTo>
                  <a:pt x="14697" y="11412"/>
                </a:lnTo>
                <a:lnTo>
                  <a:pt x="14405" y="11753"/>
                </a:lnTo>
                <a:lnTo>
                  <a:pt x="14259" y="11948"/>
                </a:lnTo>
                <a:lnTo>
                  <a:pt x="14210" y="12045"/>
                </a:lnTo>
                <a:lnTo>
                  <a:pt x="14161" y="12142"/>
                </a:lnTo>
                <a:lnTo>
                  <a:pt x="14161" y="12191"/>
                </a:lnTo>
                <a:lnTo>
                  <a:pt x="14210" y="12240"/>
                </a:lnTo>
                <a:lnTo>
                  <a:pt x="14283" y="12240"/>
                </a:lnTo>
                <a:lnTo>
                  <a:pt x="14380" y="12191"/>
                </a:lnTo>
                <a:lnTo>
                  <a:pt x="14453" y="12118"/>
                </a:lnTo>
                <a:lnTo>
                  <a:pt x="14624" y="11972"/>
                </a:lnTo>
                <a:lnTo>
                  <a:pt x="14867" y="11607"/>
                </a:lnTo>
                <a:lnTo>
                  <a:pt x="15062" y="11291"/>
                </a:lnTo>
                <a:lnTo>
                  <a:pt x="15208" y="10950"/>
                </a:lnTo>
                <a:lnTo>
                  <a:pt x="15597" y="10926"/>
                </a:lnTo>
                <a:lnTo>
                  <a:pt x="15597" y="10926"/>
                </a:lnTo>
                <a:lnTo>
                  <a:pt x="15183" y="11412"/>
                </a:lnTo>
                <a:lnTo>
                  <a:pt x="15013" y="11656"/>
                </a:lnTo>
                <a:lnTo>
                  <a:pt x="14940" y="11802"/>
                </a:lnTo>
                <a:lnTo>
                  <a:pt x="14891" y="11923"/>
                </a:lnTo>
                <a:lnTo>
                  <a:pt x="14891" y="11972"/>
                </a:lnTo>
                <a:lnTo>
                  <a:pt x="14891" y="11996"/>
                </a:lnTo>
                <a:lnTo>
                  <a:pt x="14940" y="11996"/>
                </a:lnTo>
                <a:lnTo>
                  <a:pt x="14964" y="11972"/>
                </a:lnTo>
                <a:lnTo>
                  <a:pt x="15086" y="11875"/>
                </a:lnTo>
                <a:lnTo>
                  <a:pt x="15183" y="11753"/>
                </a:lnTo>
                <a:lnTo>
                  <a:pt x="15378" y="11485"/>
                </a:lnTo>
                <a:lnTo>
                  <a:pt x="15694" y="10926"/>
                </a:lnTo>
                <a:lnTo>
                  <a:pt x="15743" y="10926"/>
                </a:lnTo>
                <a:lnTo>
                  <a:pt x="15743" y="11218"/>
                </a:lnTo>
                <a:lnTo>
                  <a:pt x="15573" y="11388"/>
                </a:lnTo>
                <a:lnTo>
                  <a:pt x="15427" y="11607"/>
                </a:lnTo>
                <a:lnTo>
                  <a:pt x="15354" y="11729"/>
                </a:lnTo>
                <a:lnTo>
                  <a:pt x="15256" y="11850"/>
                </a:lnTo>
                <a:lnTo>
                  <a:pt x="15208" y="11996"/>
                </a:lnTo>
                <a:lnTo>
                  <a:pt x="15208" y="12069"/>
                </a:lnTo>
                <a:lnTo>
                  <a:pt x="15232" y="12142"/>
                </a:lnTo>
                <a:lnTo>
                  <a:pt x="15256" y="12167"/>
                </a:lnTo>
                <a:lnTo>
                  <a:pt x="15305" y="12167"/>
                </a:lnTo>
                <a:lnTo>
                  <a:pt x="15402" y="12094"/>
                </a:lnTo>
                <a:lnTo>
                  <a:pt x="15475" y="11996"/>
                </a:lnTo>
                <a:lnTo>
                  <a:pt x="15573" y="11753"/>
                </a:lnTo>
                <a:lnTo>
                  <a:pt x="15767" y="11461"/>
                </a:lnTo>
                <a:lnTo>
                  <a:pt x="15792" y="14600"/>
                </a:lnTo>
                <a:lnTo>
                  <a:pt x="15816" y="16157"/>
                </a:lnTo>
                <a:lnTo>
                  <a:pt x="15816" y="17714"/>
                </a:lnTo>
                <a:lnTo>
                  <a:pt x="15792" y="18177"/>
                </a:lnTo>
                <a:lnTo>
                  <a:pt x="15792" y="18396"/>
                </a:lnTo>
                <a:lnTo>
                  <a:pt x="15743" y="18590"/>
                </a:lnTo>
                <a:lnTo>
                  <a:pt x="15670" y="18785"/>
                </a:lnTo>
                <a:lnTo>
                  <a:pt x="15548" y="18955"/>
                </a:lnTo>
                <a:lnTo>
                  <a:pt x="15475" y="19028"/>
                </a:lnTo>
                <a:lnTo>
                  <a:pt x="15402" y="19101"/>
                </a:lnTo>
                <a:lnTo>
                  <a:pt x="15281" y="19150"/>
                </a:lnTo>
                <a:lnTo>
                  <a:pt x="15183" y="19199"/>
                </a:lnTo>
                <a:lnTo>
                  <a:pt x="14964" y="19247"/>
                </a:lnTo>
                <a:lnTo>
                  <a:pt x="14770" y="19272"/>
                </a:lnTo>
                <a:lnTo>
                  <a:pt x="14332" y="19272"/>
                </a:lnTo>
                <a:lnTo>
                  <a:pt x="13869" y="19247"/>
                </a:lnTo>
                <a:lnTo>
                  <a:pt x="13456" y="19223"/>
                </a:lnTo>
                <a:lnTo>
                  <a:pt x="11169" y="19199"/>
                </a:lnTo>
                <a:lnTo>
                  <a:pt x="11193" y="16109"/>
                </a:lnTo>
                <a:lnTo>
                  <a:pt x="11193" y="13018"/>
                </a:lnTo>
                <a:lnTo>
                  <a:pt x="11193" y="11656"/>
                </a:lnTo>
                <a:lnTo>
                  <a:pt x="11266" y="11461"/>
                </a:lnTo>
                <a:lnTo>
                  <a:pt x="11388" y="11145"/>
                </a:lnTo>
                <a:lnTo>
                  <a:pt x="11509" y="10853"/>
                </a:lnTo>
                <a:close/>
                <a:moveTo>
                  <a:pt x="5621" y="10755"/>
                </a:moveTo>
                <a:lnTo>
                  <a:pt x="6059" y="10780"/>
                </a:lnTo>
                <a:lnTo>
                  <a:pt x="5961" y="10901"/>
                </a:lnTo>
                <a:lnTo>
                  <a:pt x="5864" y="11023"/>
                </a:lnTo>
                <a:lnTo>
                  <a:pt x="5694" y="11291"/>
                </a:lnTo>
                <a:lnTo>
                  <a:pt x="5499" y="11631"/>
                </a:lnTo>
                <a:lnTo>
                  <a:pt x="5426" y="11802"/>
                </a:lnTo>
                <a:lnTo>
                  <a:pt x="5426" y="11875"/>
                </a:lnTo>
                <a:lnTo>
                  <a:pt x="5426" y="11972"/>
                </a:lnTo>
                <a:lnTo>
                  <a:pt x="5475" y="12021"/>
                </a:lnTo>
                <a:lnTo>
                  <a:pt x="5523" y="12021"/>
                </a:lnTo>
                <a:lnTo>
                  <a:pt x="5596" y="11996"/>
                </a:lnTo>
                <a:lnTo>
                  <a:pt x="5669" y="11948"/>
                </a:lnTo>
                <a:lnTo>
                  <a:pt x="5791" y="11777"/>
                </a:lnTo>
                <a:lnTo>
                  <a:pt x="5961" y="11437"/>
                </a:lnTo>
                <a:lnTo>
                  <a:pt x="6107" y="11120"/>
                </a:lnTo>
                <a:lnTo>
                  <a:pt x="6180" y="10950"/>
                </a:lnTo>
                <a:lnTo>
                  <a:pt x="6229" y="10780"/>
                </a:lnTo>
                <a:lnTo>
                  <a:pt x="6667" y="10804"/>
                </a:lnTo>
                <a:lnTo>
                  <a:pt x="6448" y="11072"/>
                </a:lnTo>
                <a:lnTo>
                  <a:pt x="6278" y="11364"/>
                </a:lnTo>
                <a:lnTo>
                  <a:pt x="6205" y="11534"/>
                </a:lnTo>
                <a:lnTo>
                  <a:pt x="6156" y="11704"/>
                </a:lnTo>
                <a:lnTo>
                  <a:pt x="6107" y="11875"/>
                </a:lnTo>
                <a:lnTo>
                  <a:pt x="6107" y="11948"/>
                </a:lnTo>
                <a:lnTo>
                  <a:pt x="6132" y="12021"/>
                </a:lnTo>
                <a:lnTo>
                  <a:pt x="6156" y="12069"/>
                </a:lnTo>
                <a:lnTo>
                  <a:pt x="6253" y="12069"/>
                </a:lnTo>
                <a:lnTo>
                  <a:pt x="6326" y="11948"/>
                </a:lnTo>
                <a:lnTo>
                  <a:pt x="6375" y="11826"/>
                </a:lnTo>
                <a:lnTo>
                  <a:pt x="6448" y="11534"/>
                </a:lnTo>
                <a:lnTo>
                  <a:pt x="6594" y="11169"/>
                </a:lnTo>
                <a:lnTo>
                  <a:pt x="6764" y="10804"/>
                </a:lnTo>
                <a:lnTo>
                  <a:pt x="7129" y="10828"/>
                </a:lnTo>
                <a:lnTo>
                  <a:pt x="6813" y="11242"/>
                </a:lnTo>
                <a:lnTo>
                  <a:pt x="6545" y="11607"/>
                </a:lnTo>
                <a:lnTo>
                  <a:pt x="6424" y="11802"/>
                </a:lnTo>
                <a:lnTo>
                  <a:pt x="6399" y="11899"/>
                </a:lnTo>
                <a:lnTo>
                  <a:pt x="6375" y="11996"/>
                </a:lnTo>
                <a:lnTo>
                  <a:pt x="6399" y="12045"/>
                </a:lnTo>
                <a:lnTo>
                  <a:pt x="6424" y="12069"/>
                </a:lnTo>
                <a:lnTo>
                  <a:pt x="6472" y="12094"/>
                </a:lnTo>
                <a:lnTo>
                  <a:pt x="6521" y="12069"/>
                </a:lnTo>
                <a:lnTo>
                  <a:pt x="6594" y="12045"/>
                </a:lnTo>
                <a:lnTo>
                  <a:pt x="6667" y="11972"/>
                </a:lnTo>
                <a:lnTo>
                  <a:pt x="6789" y="11826"/>
                </a:lnTo>
                <a:lnTo>
                  <a:pt x="6983" y="11485"/>
                </a:lnTo>
                <a:lnTo>
                  <a:pt x="7178" y="11169"/>
                </a:lnTo>
                <a:lnTo>
                  <a:pt x="7348" y="10853"/>
                </a:lnTo>
                <a:lnTo>
                  <a:pt x="7640" y="10877"/>
                </a:lnTo>
                <a:lnTo>
                  <a:pt x="7470" y="11072"/>
                </a:lnTo>
                <a:lnTo>
                  <a:pt x="7324" y="11291"/>
                </a:lnTo>
                <a:lnTo>
                  <a:pt x="7227" y="11437"/>
                </a:lnTo>
                <a:lnTo>
                  <a:pt x="7129" y="11607"/>
                </a:lnTo>
                <a:lnTo>
                  <a:pt x="7056" y="11777"/>
                </a:lnTo>
                <a:lnTo>
                  <a:pt x="7056" y="11850"/>
                </a:lnTo>
                <a:lnTo>
                  <a:pt x="7056" y="11948"/>
                </a:lnTo>
                <a:lnTo>
                  <a:pt x="7081" y="11996"/>
                </a:lnTo>
                <a:lnTo>
                  <a:pt x="7154" y="11996"/>
                </a:lnTo>
                <a:lnTo>
                  <a:pt x="7227" y="11948"/>
                </a:lnTo>
                <a:lnTo>
                  <a:pt x="7275" y="11923"/>
                </a:lnTo>
                <a:lnTo>
                  <a:pt x="7373" y="11802"/>
                </a:lnTo>
                <a:lnTo>
                  <a:pt x="7519" y="11510"/>
                </a:lnTo>
                <a:lnTo>
                  <a:pt x="7616" y="11266"/>
                </a:lnTo>
                <a:lnTo>
                  <a:pt x="7713" y="11047"/>
                </a:lnTo>
                <a:lnTo>
                  <a:pt x="7713" y="11047"/>
                </a:lnTo>
                <a:lnTo>
                  <a:pt x="7689" y="11510"/>
                </a:lnTo>
                <a:lnTo>
                  <a:pt x="7543" y="11753"/>
                </a:lnTo>
                <a:lnTo>
                  <a:pt x="7397" y="11996"/>
                </a:lnTo>
                <a:lnTo>
                  <a:pt x="7373" y="12069"/>
                </a:lnTo>
                <a:lnTo>
                  <a:pt x="7397" y="12118"/>
                </a:lnTo>
                <a:lnTo>
                  <a:pt x="7421" y="12167"/>
                </a:lnTo>
                <a:lnTo>
                  <a:pt x="7470" y="12191"/>
                </a:lnTo>
                <a:lnTo>
                  <a:pt x="7567" y="12191"/>
                </a:lnTo>
                <a:lnTo>
                  <a:pt x="7616" y="12167"/>
                </a:lnTo>
                <a:lnTo>
                  <a:pt x="7640" y="12094"/>
                </a:lnTo>
                <a:lnTo>
                  <a:pt x="7689" y="11948"/>
                </a:lnTo>
                <a:lnTo>
                  <a:pt x="7665" y="12897"/>
                </a:lnTo>
                <a:lnTo>
                  <a:pt x="7665" y="14478"/>
                </a:lnTo>
                <a:lnTo>
                  <a:pt x="7665" y="16084"/>
                </a:lnTo>
                <a:lnTo>
                  <a:pt x="7713" y="19272"/>
                </a:lnTo>
                <a:lnTo>
                  <a:pt x="6083" y="19320"/>
                </a:lnTo>
                <a:lnTo>
                  <a:pt x="4356" y="19418"/>
                </a:lnTo>
                <a:lnTo>
                  <a:pt x="3918" y="19418"/>
                </a:lnTo>
                <a:lnTo>
                  <a:pt x="3723" y="19393"/>
                </a:lnTo>
                <a:lnTo>
                  <a:pt x="3528" y="19296"/>
                </a:lnTo>
                <a:lnTo>
                  <a:pt x="3431" y="19223"/>
                </a:lnTo>
                <a:lnTo>
                  <a:pt x="3358" y="19101"/>
                </a:lnTo>
                <a:lnTo>
                  <a:pt x="3309" y="18980"/>
                </a:lnTo>
                <a:lnTo>
                  <a:pt x="3285" y="18809"/>
                </a:lnTo>
                <a:lnTo>
                  <a:pt x="3285" y="18493"/>
                </a:lnTo>
                <a:lnTo>
                  <a:pt x="3285" y="18225"/>
                </a:lnTo>
                <a:lnTo>
                  <a:pt x="3236" y="15062"/>
                </a:lnTo>
                <a:lnTo>
                  <a:pt x="3139" y="11899"/>
                </a:lnTo>
                <a:lnTo>
                  <a:pt x="3236" y="11729"/>
                </a:lnTo>
                <a:lnTo>
                  <a:pt x="3309" y="11558"/>
                </a:lnTo>
                <a:lnTo>
                  <a:pt x="3553" y="11169"/>
                </a:lnTo>
                <a:lnTo>
                  <a:pt x="3796" y="10804"/>
                </a:lnTo>
                <a:lnTo>
                  <a:pt x="3796" y="10780"/>
                </a:lnTo>
                <a:lnTo>
                  <a:pt x="4088" y="10755"/>
                </a:lnTo>
                <a:lnTo>
                  <a:pt x="3942" y="10853"/>
                </a:lnTo>
                <a:lnTo>
                  <a:pt x="3820" y="10974"/>
                </a:lnTo>
                <a:lnTo>
                  <a:pt x="3699" y="11120"/>
                </a:lnTo>
                <a:lnTo>
                  <a:pt x="3577" y="11242"/>
                </a:lnTo>
                <a:lnTo>
                  <a:pt x="3455" y="11437"/>
                </a:lnTo>
                <a:lnTo>
                  <a:pt x="3309" y="11680"/>
                </a:lnTo>
                <a:lnTo>
                  <a:pt x="3236" y="11802"/>
                </a:lnTo>
                <a:lnTo>
                  <a:pt x="3212" y="11923"/>
                </a:lnTo>
                <a:lnTo>
                  <a:pt x="3212" y="12045"/>
                </a:lnTo>
                <a:lnTo>
                  <a:pt x="3261" y="12142"/>
                </a:lnTo>
                <a:lnTo>
                  <a:pt x="3309" y="12191"/>
                </a:lnTo>
                <a:lnTo>
                  <a:pt x="3358" y="12191"/>
                </a:lnTo>
                <a:lnTo>
                  <a:pt x="3455" y="12142"/>
                </a:lnTo>
                <a:lnTo>
                  <a:pt x="3504" y="12094"/>
                </a:lnTo>
                <a:lnTo>
                  <a:pt x="3626" y="11923"/>
                </a:lnTo>
                <a:lnTo>
                  <a:pt x="3796" y="11583"/>
                </a:lnTo>
                <a:lnTo>
                  <a:pt x="3918" y="11364"/>
                </a:lnTo>
                <a:lnTo>
                  <a:pt x="4064" y="11169"/>
                </a:lnTo>
                <a:lnTo>
                  <a:pt x="4234" y="10974"/>
                </a:lnTo>
                <a:lnTo>
                  <a:pt x="4356" y="10755"/>
                </a:lnTo>
                <a:lnTo>
                  <a:pt x="4745" y="10755"/>
                </a:lnTo>
                <a:lnTo>
                  <a:pt x="4526" y="10974"/>
                </a:lnTo>
                <a:lnTo>
                  <a:pt x="4331" y="11193"/>
                </a:lnTo>
                <a:lnTo>
                  <a:pt x="4185" y="11339"/>
                </a:lnTo>
                <a:lnTo>
                  <a:pt x="4064" y="11510"/>
                </a:lnTo>
                <a:lnTo>
                  <a:pt x="3966" y="11680"/>
                </a:lnTo>
                <a:lnTo>
                  <a:pt x="3942" y="11777"/>
                </a:lnTo>
                <a:lnTo>
                  <a:pt x="3918" y="11875"/>
                </a:lnTo>
                <a:lnTo>
                  <a:pt x="3942" y="11923"/>
                </a:lnTo>
                <a:lnTo>
                  <a:pt x="3991" y="11972"/>
                </a:lnTo>
                <a:lnTo>
                  <a:pt x="4039" y="12021"/>
                </a:lnTo>
                <a:lnTo>
                  <a:pt x="4112" y="11996"/>
                </a:lnTo>
                <a:lnTo>
                  <a:pt x="4210" y="11972"/>
                </a:lnTo>
                <a:lnTo>
                  <a:pt x="4283" y="11923"/>
                </a:lnTo>
                <a:lnTo>
                  <a:pt x="4429" y="11777"/>
                </a:lnTo>
                <a:lnTo>
                  <a:pt x="4526" y="11607"/>
                </a:lnTo>
                <a:lnTo>
                  <a:pt x="4648" y="11437"/>
                </a:lnTo>
                <a:lnTo>
                  <a:pt x="4842" y="11120"/>
                </a:lnTo>
                <a:lnTo>
                  <a:pt x="4939" y="10926"/>
                </a:lnTo>
                <a:lnTo>
                  <a:pt x="5012" y="10755"/>
                </a:lnTo>
                <a:lnTo>
                  <a:pt x="5475" y="10755"/>
                </a:lnTo>
                <a:lnTo>
                  <a:pt x="5061" y="11291"/>
                </a:lnTo>
                <a:lnTo>
                  <a:pt x="4842" y="11558"/>
                </a:lnTo>
                <a:lnTo>
                  <a:pt x="4745" y="11729"/>
                </a:lnTo>
                <a:lnTo>
                  <a:pt x="4721" y="11802"/>
                </a:lnTo>
                <a:lnTo>
                  <a:pt x="4721" y="11875"/>
                </a:lnTo>
                <a:lnTo>
                  <a:pt x="4721" y="11923"/>
                </a:lnTo>
                <a:lnTo>
                  <a:pt x="4769" y="11972"/>
                </a:lnTo>
                <a:lnTo>
                  <a:pt x="4842" y="11972"/>
                </a:lnTo>
                <a:lnTo>
                  <a:pt x="4915" y="11948"/>
                </a:lnTo>
                <a:lnTo>
                  <a:pt x="4988" y="11899"/>
                </a:lnTo>
                <a:lnTo>
                  <a:pt x="5134" y="11753"/>
                </a:lnTo>
                <a:lnTo>
                  <a:pt x="5231" y="11583"/>
                </a:lnTo>
                <a:lnTo>
                  <a:pt x="5304" y="11437"/>
                </a:lnTo>
                <a:lnTo>
                  <a:pt x="5475" y="11096"/>
                </a:lnTo>
                <a:lnTo>
                  <a:pt x="5621" y="10755"/>
                </a:lnTo>
                <a:close/>
                <a:moveTo>
                  <a:pt x="12458" y="1"/>
                </a:moveTo>
                <a:lnTo>
                  <a:pt x="12166" y="49"/>
                </a:lnTo>
                <a:lnTo>
                  <a:pt x="11874" y="98"/>
                </a:lnTo>
                <a:lnTo>
                  <a:pt x="11582" y="171"/>
                </a:lnTo>
                <a:lnTo>
                  <a:pt x="11315" y="293"/>
                </a:lnTo>
                <a:lnTo>
                  <a:pt x="11047" y="414"/>
                </a:lnTo>
                <a:lnTo>
                  <a:pt x="10779" y="585"/>
                </a:lnTo>
                <a:lnTo>
                  <a:pt x="10536" y="755"/>
                </a:lnTo>
                <a:lnTo>
                  <a:pt x="10317" y="950"/>
                </a:lnTo>
                <a:lnTo>
                  <a:pt x="10098" y="1144"/>
                </a:lnTo>
                <a:lnTo>
                  <a:pt x="9903" y="1363"/>
                </a:lnTo>
                <a:lnTo>
                  <a:pt x="9733" y="1606"/>
                </a:lnTo>
                <a:lnTo>
                  <a:pt x="9611" y="1825"/>
                </a:lnTo>
                <a:lnTo>
                  <a:pt x="9490" y="2069"/>
                </a:lnTo>
                <a:lnTo>
                  <a:pt x="9368" y="2288"/>
                </a:lnTo>
                <a:lnTo>
                  <a:pt x="9295" y="2531"/>
                </a:lnTo>
                <a:lnTo>
                  <a:pt x="9222" y="2799"/>
                </a:lnTo>
                <a:lnTo>
                  <a:pt x="9173" y="3042"/>
                </a:lnTo>
                <a:lnTo>
                  <a:pt x="9076" y="3553"/>
                </a:lnTo>
                <a:lnTo>
                  <a:pt x="9076" y="3504"/>
                </a:lnTo>
                <a:lnTo>
                  <a:pt x="8954" y="3188"/>
                </a:lnTo>
                <a:lnTo>
                  <a:pt x="8833" y="2896"/>
                </a:lnTo>
                <a:lnTo>
                  <a:pt x="8687" y="2604"/>
                </a:lnTo>
                <a:lnTo>
                  <a:pt x="8516" y="2312"/>
                </a:lnTo>
                <a:lnTo>
                  <a:pt x="8346" y="2044"/>
                </a:lnTo>
                <a:lnTo>
                  <a:pt x="8151" y="1777"/>
                </a:lnTo>
                <a:lnTo>
                  <a:pt x="7957" y="1533"/>
                </a:lnTo>
                <a:lnTo>
                  <a:pt x="7738" y="1290"/>
                </a:lnTo>
                <a:lnTo>
                  <a:pt x="7519" y="1095"/>
                </a:lnTo>
                <a:lnTo>
                  <a:pt x="7300" y="901"/>
                </a:lnTo>
                <a:lnTo>
                  <a:pt x="7081" y="755"/>
                </a:lnTo>
                <a:lnTo>
                  <a:pt x="6813" y="585"/>
                </a:lnTo>
                <a:lnTo>
                  <a:pt x="6570" y="463"/>
                </a:lnTo>
                <a:lnTo>
                  <a:pt x="6302" y="341"/>
                </a:lnTo>
                <a:lnTo>
                  <a:pt x="6010" y="268"/>
                </a:lnTo>
                <a:lnTo>
                  <a:pt x="5742" y="195"/>
                </a:lnTo>
                <a:lnTo>
                  <a:pt x="5450" y="147"/>
                </a:lnTo>
                <a:lnTo>
                  <a:pt x="5183" y="147"/>
                </a:lnTo>
                <a:lnTo>
                  <a:pt x="4891" y="171"/>
                </a:lnTo>
                <a:lnTo>
                  <a:pt x="4623" y="220"/>
                </a:lnTo>
                <a:lnTo>
                  <a:pt x="4356" y="293"/>
                </a:lnTo>
                <a:lnTo>
                  <a:pt x="4112" y="414"/>
                </a:lnTo>
                <a:lnTo>
                  <a:pt x="3869" y="585"/>
                </a:lnTo>
                <a:lnTo>
                  <a:pt x="3626" y="779"/>
                </a:lnTo>
                <a:lnTo>
                  <a:pt x="3431" y="998"/>
                </a:lnTo>
                <a:lnTo>
                  <a:pt x="3285" y="1241"/>
                </a:lnTo>
                <a:lnTo>
                  <a:pt x="3163" y="1485"/>
                </a:lnTo>
                <a:lnTo>
                  <a:pt x="3090" y="1728"/>
                </a:lnTo>
                <a:lnTo>
                  <a:pt x="3042" y="1996"/>
                </a:lnTo>
                <a:lnTo>
                  <a:pt x="3042" y="2263"/>
                </a:lnTo>
                <a:lnTo>
                  <a:pt x="3066" y="2531"/>
                </a:lnTo>
                <a:lnTo>
                  <a:pt x="3115" y="2799"/>
                </a:lnTo>
                <a:lnTo>
                  <a:pt x="3212" y="3066"/>
                </a:lnTo>
                <a:lnTo>
                  <a:pt x="3309" y="3334"/>
                </a:lnTo>
                <a:lnTo>
                  <a:pt x="3431" y="3577"/>
                </a:lnTo>
                <a:lnTo>
                  <a:pt x="3577" y="3821"/>
                </a:lnTo>
                <a:lnTo>
                  <a:pt x="3723" y="4064"/>
                </a:lnTo>
                <a:lnTo>
                  <a:pt x="3893" y="4283"/>
                </a:lnTo>
                <a:lnTo>
                  <a:pt x="4088" y="4478"/>
                </a:lnTo>
                <a:lnTo>
                  <a:pt x="4258" y="4648"/>
                </a:lnTo>
                <a:lnTo>
                  <a:pt x="4599" y="4916"/>
                </a:lnTo>
                <a:lnTo>
                  <a:pt x="4939" y="5159"/>
                </a:lnTo>
                <a:lnTo>
                  <a:pt x="5280" y="5402"/>
                </a:lnTo>
                <a:lnTo>
                  <a:pt x="5669" y="5597"/>
                </a:lnTo>
                <a:lnTo>
                  <a:pt x="5426" y="5573"/>
                </a:lnTo>
                <a:lnTo>
                  <a:pt x="4939" y="5475"/>
                </a:lnTo>
                <a:lnTo>
                  <a:pt x="4477" y="5354"/>
                </a:lnTo>
                <a:lnTo>
                  <a:pt x="4015" y="5183"/>
                </a:lnTo>
                <a:lnTo>
                  <a:pt x="3553" y="4989"/>
                </a:lnTo>
                <a:lnTo>
                  <a:pt x="3163" y="4770"/>
                </a:lnTo>
                <a:lnTo>
                  <a:pt x="2798" y="4526"/>
                </a:lnTo>
                <a:lnTo>
                  <a:pt x="2458" y="4259"/>
                </a:lnTo>
                <a:lnTo>
                  <a:pt x="2141" y="3967"/>
                </a:lnTo>
                <a:lnTo>
                  <a:pt x="1874" y="3650"/>
                </a:lnTo>
                <a:lnTo>
                  <a:pt x="1630" y="3285"/>
                </a:lnTo>
                <a:lnTo>
                  <a:pt x="1436" y="2969"/>
                </a:lnTo>
                <a:lnTo>
                  <a:pt x="1338" y="2799"/>
                </a:lnTo>
                <a:lnTo>
                  <a:pt x="1217" y="2653"/>
                </a:lnTo>
                <a:lnTo>
                  <a:pt x="1144" y="2653"/>
                </a:lnTo>
                <a:lnTo>
                  <a:pt x="1119" y="2677"/>
                </a:lnTo>
                <a:lnTo>
                  <a:pt x="1095" y="2701"/>
                </a:lnTo>
                <a:lnTo>
                  <a:pt x="1095" y="2774"/>
                </a:lnTo>
                <a:lnTo>
                  <a:pt x="998" y="2920"/>
                </a:lnTo>
                <a:lnTo>
                  <a:pt x="949" y="3091"/>
                </a:lnTo>
                <a:lnTo>
                  <a:pt x="925" y="3261"/>
                </a:lnTo>
                <a:lnTo>
                  <a:pt x="900" y="3431"/>
                </a:lnTo>
                <a:lnTo>
                  <a:pt x="219" y="3212"/>
                </a:lnTo>
                <a:lnTo>
                  <a:pt x="122" y="3212"/>
                </a:lnTo>
                <a:lnTo>
                  <a:pt x="49" y="3261"/>
                </a:lnTo>
                <a:lnTo>
                  <a:pt x="0" y="3334"/>
                </a:lnTo>
                <a:lnTo>
                  <a:pt x="0" y="3383"/>
                </a:lnTo>
                <a:lnTo>
                  <a:pt x="0" y="3431"/>
                </a:lnTo>
                <a:lnTo>
                  <a:pt x="146" y="3796"/>
                </a:lnTo>
                <a:lnTo>
                  <a:pt x="316" y="4137"/>
                </a:lnTo>
                <a:lnTo>
                  <a:pt x="511" y="4453"/>
                </a:lnTo>
                <a:lnTo>
                  <a:pt x="730" y="4770"/>
                </a:lnTo>
                <a:lnTo>
                  <a:pt x="973" y="5062"/>
                </a:lnTo>
                <a:lnTo>
                  <a:pt x="1241" y="5329"/>
                </a:lnTo>
                <a:lnTo>
                  <a:pt x="1533" y="5597"/>
                </a:lnTo>
                <a:lnTo>
                  <a:pt x="1825" y="5840"/>
                </a:lnTo>
                <a:lnTo>
                  <a:pt x="2068" y="6011"/>
                </a:lnTo>
                <a:lnTo>
                  <a:pt x="2336" y="6157"/>
                </a:lnTo>
                <a:lnTo>
                  <a:pt x="2579" y="6278"/>
                </a:lnTo>
                <a:lnTo>
                  <a:pt x="2871" y="6400"/>
                </a:lnTo>
                <a:lnTo>
                  <a:pt x="2701" y="6473"/>
                </a:lnTo>
                <a:lnTo>
                  <a:pt x="2555" y="6570"/>
                </a:lnTo>
                <a:lnTo>
                  <a:pt x="2409" y="6692"/>
                </a:lnTo>
                <a:lnTo>
                  <a:pt x="2312" y="6838"/>
                </a:lnTo>
                <a:lnTo>
                  <a:pt x="2214" y="6984"/>
                </a:lnTo>
                <a:lnTo>
                  <a:pt x="2141" y="7154"/>
                </a:lnTo>
                <a:lnTo>
                  <a:pt x="2068" y="7325"/>
                </a:lnTo>
                <a:lnTo>
                  <a:pt x="2044" y="7544"/>
                </a:lnTo>
                <a:lnTo>
                  <a:pt x="1971" y="8274"/>
                </a:lnTo>
                <a:lnTo>
                  <a:pt x="1922" y="9052"/>
                </a:lnTo>
                <a:lnTo>
                  <a:pt x="1947" y="9806"/>
                </a:lnTo>
                <a:lnTo>
                  <a:pt x="1971" y="10561"/>
                </a:lnTo>
                <a:lnTo>
                  <a:pt x="1995" y="10634"/>
                </a:lnTo>
                <a:lnTo>
                  <a:pt x="2020" y="10682"/>
                </a:lnTo>
                <a:lnTo>
                  <a:pt x="2044" y="10707"/>
                </a:lnTo>
                <a:lnTo>
                  <a:pt x="2093" y="10731"/>
                </a:lnTo>
                <a:lnTo>
                  <a:pt x="2287" y="10804"/>
                </a:lnTo>
                <a:lnTo>
                  <a:pt x="2482" y="10828"/>
                </a:lnTo>
                <a:lnTo>
                  <a:pt x="2677" y="10828"/>
                </a:lnTo>
                <a:lnTo>
                  <a:pt x="2871" y="10804"/>
                </a:lnTo>
                <a:lnTo>
                  <a:pt x="2823" y="10853"/>
                </a:lnTo>
                <a:lnTo>
                  <a:pt x="2798" y="10950"/>
                </a:lnTo>
                <a:lnTo>
                  <a:pt x="2823" y="14965"/>
                </a:lnTo>
                <a:lnTo>
                  <a:pt x="2847" y="17082"/>
                </a:lnTo>
                <a:lnTo>
                  <a:pt x="2823" y="18031"/>
                </a:lnTo>
                <a:lnTo>
                  <a:pt x="2823" y="18517"/>
                </a:lnTo>
                <a:lnTo>
                  <a:pt x="2847" y="18736"/>
                </a:lnTo>
                <a:lnTo>
                  <a:pt x="2871" y="18980"/>
                </a:lnTo>
                <a:lnTo>
                  <a:pt x="2944" y="19174"/>
                </a:lnTo>
                <a:lnTo>
                  <a:pt x="3017" y="19345"/>
                </a:lnTo>
                <a:lnTo>
                  <a:pt x="3115" y="19466"/>
                </a:lnTo>
                <a:lnTo>
                  <a:pt x="3236" y="19588"/>
                </a:lnTo>
                <a:lnTo>
                  <a:pt x="3358" y="19685"/>
                </a:lnTo>
                <a:lnTo>
                  <a:pt x="3528" y="19758"/>
                </a:lnTo>
                <a:lnTo>
                  <a:pt x="3674" y="19807"/>
                </a:lnTo>
                <a:lnTo>
                  <a:pt x="3845" y="19831"/>
                </a:lnTo>
                <a:lnTo>
                  <a:pt x="4234" y="19856"/>
                </a:lnTo>
                <a:lnTo>
                  <a:pt x="4599" y="19831"/>
                </a:lnTo>
                <a:lnTo>
                  <a:pt x="5304" y="19783"/>
                </a:lnTo>
                <a:lnTo>
                  <a:pt x="6521" y="19734"/>
                </a:lnTo>
                <a:lnTo>
                  <a:pt x="7738" y="19710"/>
                </a:lnTo>
                <a:lnTo>
                  <a:pt x="7762" y="19758"/>
                </a:lnTo>
                <a:lnTo>
                  <a:pt x="7811" y="19783"/>
                </a:lnTo>
                <a:lnTo>
                  <a:pt x="7884" y="19807"/>
                </a:lnTo>
                <a:lnTo>
                  <a:pt x="7932" y="19831"/>
                </a:lnTo>
                <a:lnTo>
                  <a:pt x="8005" y="19807"/>
                </a:lnTo>
                <a:lnTo>
                  <a:pt x="8054" y="19783"/>
                </a:lnTo>
                <a:lnTo>
                  <a:pt x="8103" y="19758"/>
                </a:lnTo>
                <a:lnTo>
                  <a:pt x="8151" y="19685"/>
                </a:lnTo>
                <a:lnTo>
                  <a:pt x="10682" y="19685"/>
                </a:lnTo>
                <a:lnTo>
                  <a:pt x="10731" y="19734"/>
                </a:lnTo>
                <a:lnTo>
                  <a:pt x="10779" y="19783"/>
                </a:lnTo>
                <a:lnTo>
                  <a:pt x="10852" y="19807"/>
                </a:lnTo>
                <a:lnTo>
                  <a:pt x="10925" y="19831"/>
                </a:lnTo>
                <a:lnTo>
                  <a:pt x="10998" y="19807"/>
                </a:lnTo>
                <a:lnTo>
                  <a:pt x="11071" y="19783"/>
                </a:lnTo>
                <a:lnTo>
                  <a:pt x="11120" y="19734"/>
                </a:lnTo>
                <a:lnTo>
                  <a:pt x="11169" y="19685"/>
                </a:lnTo>
                <a:lnTo>
                  <a:pt x="12507" y="19685"/>
                </a:lnTo>
                <a:lnTo>
                  <a:pt x="13845" y="19710"/>
                </a:lnTo>
                <a:lnTo>
                  <a:pt x="14551" y="19734"/>
                </a:lnTo>
                <a:lnTo>
                  <a:pt x="14916" y="19734"/>
                </a:lnTo>
                <a:lnTo>
                  <a:pt x="15256" y="19661"/>
                </a:lnTo>
                <a:lnTo>
                  <a:pt x="15427" y="19637"/>
                </a:lnTo>
                <a:lnTo>
                  <a:pt x="15573" y="19564"/>
                </a:lnTo>
                <a:lnTo>
                  <a:pt x="15719" y="19491"/>
                </a:lnTo>
                <a:lnTo>
                  <a:pt x="15840" y="19393"/>
                </a:lnTo>
                <a:lnTo>
                  <a:pt x="15962" y="19272"/>
                </a:lnTo>
                <a:lnTo>
                  <a:pt x="16059" y="19126"/>
                </a:lnTo>
                <a:lnTo>
                  <a:pt x="16132" y="18980"/>
                </a:lnTo>
                <a:lnTo>
                  <a:pt x="16205" y="18785"/>
                </a:lnTo>
                <a:lnTo>
                  <a:pt x="16230" y="18566"/>
                </a:lnTo>
                <a:lnTo>
                  <a:pt x="16254" y="18323"/>
                </a:lnTo>
                <a:lnTo>
                  <a:pt x="16254" y="17860"/>
                </a:lnTo>
                <a:lnTo>
                  <a:pt x="16230" y="17398"/>
                </a:lnTo>
                <a:lnTo>
                  <a:pt x="16205" y="16960"/>
                </a:lnTo>
                <a:lnTo>
                  <a:pt x="16205" y="14843"/>
                </a:lnTo>
                <a:lnTo>
                  <a:pt x="16230" y="10901"/>
                </a:lnTo>
                <a:lnTo>
                  <a:pt x="16789" y="10877"/>
                </a:lnTo>
                <a:lnTo>
                  <a:pt x="16862" y="10853"/>
                </a:lnTo>
                <a:lnTo>
                  <a:pt x="16935" y="10804"/>
                </a:lnTo>
                <a:lnTo>
                  <a:pt x="16984" y="10755"/>
                </a:lnTo>
                <a:lnTo>
                  <a:pt x="17008" y="10682"/>
                </a:lnTo>
                <a:lnTo>
                  <a:pt x="17008" y="10609"/>
                </a:lnTo>
                <a:lnTo>
                  <a:pt x="17008" y="10536"/>
                </a:lnTo>
                <a:lnTo>
                  <a:pt x="16960" y="10463"/>
                </a:lnTo>
                <a:lnTo>
                  <a:pt x="16911" y="10415"/>
                </a:lnTo>
                <a:lnTo>
                  <a:pt x="16935" y="10123"/>
                </a:lnTo>
                <a:lnTo>
                  <a:pt x="16935" y="9806"/>
                </a:lnTo>
                <a:lnTo>
                  <a:pt x="16911" y="9198"/>
                </a:lnTo>
                <a:lnTo>
                  <a:pt x="16911" y="8371"/>
                </a:lnTo>
                <a:lnTo>
                  <a:pt x="16911" y="7982"/>
                </a:lnTo>
                <a:lnTo>
                  <a:pt x="16887" y="7568"/>
                </a:lnTo>
                <a:lnTo>
                  <a:pt x="16838" y="7325"/>
                </a:lnTo>
                <a:lnTo>
                  <a:pt x="16765" y="7106"/>
                </a:lnTo>
                <a:lnTo>
                  <a:pt x="16643" y="6911"/>
                </a:lnTo>
                <a:lnTo>
                  <a:pt x="16522" y="6741"/>
                </a:lnTo>
                <a:lnTo>
                  <a:pt x="16327" y="6595"/>
                </a:lnTo>
                <a:lnTo>
                  <a:pt x="16132" y="6497"/>
                </a:lnTo>
                <a:lnTo>
                  <a:pt x="15913" y="6400"/>
                </a:lnTo>
                <a:lnTo>
                  <a:pt x="15670" y="6351"/>
                </a:lnTo>
                <a:lnTo>
                  <a:pt x="15329" y="6327"/>
                </a:lnTo>
                <a:lnTo>
                  <a:pt x="14964" y="6303"/>
                </a:lnTo>
                <a:lnTo>
                  <a:pt x="14210" y="6351"/>
                </a:lnTo>
                <a:lnTo>
                  <a:pt x="13480" y="6400"/>
                </a:lnTo>
                <a:lnTo>
                  <a:pt x="12750" y="6449"/>
                </a:lnTo>
                <a:lnTo>
                  <a:pt x="12191" y="6449"/>
                </a:lnTo>
                <a:lnTo>
                  <a:pt x="12458" y="6376"/>
                </a:lnTo>
                <a:lnTo>
                  <a:pt x="12702" y="6278"/>
                </a:lnTo>
                <a:lnTo>
                  <a:pt x="13212" y="6059"/>
                </a:lnTo>
                <a:lnTo>
                  <a:pt x="13675" y="5792"/>
                </a:lnTo>
                <a:lnTo>
                  <a:pt x="14137" y="5500"/>
                </a:lnTo>
                <a:lnTo>
                  <a:pt x="14697" y="5208"/>
                </a:lnTo>
                <a:lnTo>
                  <a:pt x="15232" y="4916"/>
                </a:lnTo>
                <a:lnTo>
                  <a:pt x="15524" y="4794"/>
                </a:lnTo>
                <a:lnTo>
                  <a:pt x="15792" y="4672"/>
                </a:lnTo>
                <a:lnTo>
                  <a:pt x="16084" y="4599"/>
                </a:lnTo>
                <a:lnTo>
                  <a:pt x="16400" y="4526"/>
                </a:lnTo>
                <a:lnTo>
                  <a:pt x="16741" y="4478"/>
                </a:lnTo>
                <a:lnTo>
                  <a:pt x="17081" y="4502"/>
                </a:lnTo>
                <a:lnTo>
                  <a:pt x="17422" y="4551"/>
                </a:lnTo>
                <a:lnTo>
                  <a:pt x="17763" y="4672"/>
                </a:lnTo>
                <a:lnTo>
                  <a:pt x="17933" y="4770"/>
                </a:lnTo>
                <a:lnTo>
                  <a:pt x="18079" y="4916"/>
                </a:lnTo>
                <a:lnTo>
                  <a:pt x="18201" y="5062"/>
                </a:lnTo>
                <a:lnTo>
                  <a:pt x="18274" y="5256"/>
                </a:lnTo>
                <a:lnTo>
                  <a:pt x="18298" y="5354"/>
                </a:lnTo>
                <a:lnTo>
                  <a:pt x="18298" y="5451"/>
                </a:lnTo>
                <a:lnTo>
                  <a:pt x="18298" y="5524"/>
                </a:lnTo>
                <a:lnTo>
                  <a:pt x="18249" y="5597"/>
                </a:lnTo>
                <a:lnTo>
                  <a:pt x="18225" y="5646"/>
                </a:lnTo>
                <a:lnTo>
                  <a:pt x="18152" y="5694"/>
                </a:lnTo>
                <a:lnTo>
                  <a:pt x="18030" y="5743"/>
                </a:lnTo>
                <a:lnTo>
                  <a:pt x="17909" y="5743"/>
                </a:lnTo>
                <a:lnTo>
                  <a:pt x="17836" y="5719"/>
                </a:lnTo>
                <a:lnTo>
                  <a:pt x="17787" y="5694"/>
                </a:lnTo>
                <a:lnTo>
                  <a:pt x="17738" y="5646"/>
                </a:lnTo>
                <a:lnTo>
                  <a:pt x="17690" y="5597"/>
                </a:lnTo>
                <a:lnTo>
                  <a:pt x="17665" y="5524"/>
                </a:lnTo>
                <a:lnTo>
                  <a:pt x="17665" y="5427"/>
                </a:lnTo>
                <a:lnTo>
                  <a:pt x="17641" y="5354"/>
                </a:lnTo>
                <a:lnTo>
                  <a:pt x="17617" y="5305"/>
                </a:lnTo>
                <a:lnTo>
                  <a:pt x="17568" y="5256"/>
                </a:lnTo>
                <a:lnTo>
                  <a:pt x="17495" y="5208"/>
                </a:lnTo>
                <a:lnTo>
                  <a:pt x="17422" y="5208"/>
                </a:lnTo>
                <a:lnTo>
                  <a:pt x="17373" y="5232"/>
                </a:lnTo>
                <a:lnTo>
                  <a:pt x="17300" y="5256"/>
                </a:lnTo>
                <a:lnTo>
                  <a:pt x="17252" y="5329"/>
                </a:lnTo>
                <a:lnTo>
                  <a:pt x="17203" y="5427"/>
                </a:lnTo>
                <a:lnTo>
                  <a:pt x="17179" y="5573"/>
                </a:lnTo>
                <a:lnTo>
                  <a:pt x="17179" y="5694"/>
                </a:lnTo>
                <a:lnTo>
                  <a:pt x="17203" y="5816"/>
                </a:lnTo>
                <a:lnTo>
                  <a:pt x="17227" y="5938"/>
                </a:lnTo>
                <a:lnTo>
                  <a:pt x="17300" y="6035"/>
                </a:lnTo>
                <a:lnTo>
                  <a:pt x="17373" y="6132"/>
                </a:lnTo>
                <a:lnTo>
                  <a:pt x="17495" y="6205"/>
                </a:lnTo>
                <a:lnTo>
                  <a:pt x="17641" y="6278"/>
                </a:lnTo>
                <a:lnTo>
                  <a:pt x="17787" y="6327"/>
                </a:lnTo>
                <a:lnTo>
                  <a:pt x="17933" y="6351"/>
                </a:lnTo>
                <a:lnTo>
                  <a:pt x="18079" y="6327"/>
                </a:lnTo>
                <a:lnTo>
                  <a:pt x="18201" y="6303"/>
                </a:lnTo>
                <a:lnTo>
                  <a:pt x="18347" y="6230"/>
                </a:lnTo>
                <a:lnTo>
                  <a:pt x="18468" y="6132"/>
                </a:lnTo>
                <a:lnTo>
                  <a:pt x="18590" y="6035"/>
                </a:lnTo>
                <a:lnTo>
                  <a:pt x="18712" y="5889"/>
                </a:lnTo>
                <a:lnTo>
                  <a:pt x="18785" y="5743"/>
                </a:lnTo>
                <a:lnTo>
                  <a:pt x="18882" y="5597"/>
                </a:lnTo>
                <a:lnTo>
                  <a:pt x="18979" y="5451"/>
                </a:lnTo>
                <a:lnTo>
                  <a:pt x="19077" y="5281"/>
                </a:lnTo>
                <a:lnTo>
                  <a:pt x="19150" y="5110"/>
                </a:lnTo>
                <a:lnTo>
                  <a:pt x="19198" y="4916"/>
                </a:lnTo>
                <a:lnTo>
                  <a:pt x="19223" y="4745"/>
                </a:lnTo>
                <a:lnTo>
                  <a:pt x="19247" y="4575"/>
                </a:lnTo>
                <a:lnTo>
                  <a:pt x="19247" y="4380"/>
                </a:lnTo>
                <a:lnTo>
                  <a:pt x="19223" y="4210"/>
                </a:lnTo>
                <a:lnTo>
                  <a:pt x="19174" y="4040"/>
                </a:lnTo>
                <a:lnTo>
                  <a:pt x="19101" y="3894"/>
                </a:lnTo>
                <a:lnTo>
                  <a:pt x="19028" y="3748"/>
                </a:lnTo>
                <a:lnTo>
                  <a:pt x="18906" y="3602"/>
                </a:lnTo>
                <a:lnTo>
                  <a:pt x="18760" y="3480"/>
                </a:lnTo>
                <a:lnTo>
                  <a:pt x="18614" y="3383"/>
                </a:lnTo>
                <a:lnTo>
                  <a:pt x="18420" y="3310"/>
                </a:lnTo>
                <a:lnTo>
                  <a:pt x="18176" y="3237"/>
                </a:lnTo>
                <a:lnTo>
                  <a:pt x="17933" y="3212"/>
                </a:lnTo>
                <a:lnTo>
                  <a:pt x="17690" y="3188"/>
                </a:lnTo>
                <a:lnTo>
                  <a:pt x="17179" y="3188"/>
                </a:lnTo>
                <a:lnTo>
                  <a:pt x="16935" y="3212"/>
                </a:lnTo>
                <a:lnTo>
                  <a:pt x="16424" y="3310"/>
                </a:lnTo>
                <a:lnTo>
                  <a:pt x="15986" y="3407"/>
                </a:lnTo>
                <a:lnTo>
                  <a:pt x="15548" y="3529"/>
                </a:lnTo>
                <a:lnTo>
                  <a:pt x="15086" y="3699"/>
                </a:lnTo>
                <a:lnTo>
                  <a:pt x="14867" y="3796"/>
                </a:lnTo>
                <a:lnTo>
                  <a:pt x="14648" y="3894"/>
                </a:lnTo>
                <a:lnTo>
                  <a:pt x="14794" y="3675"/>
                </a:lnTo>
                <a:lnTo>
                  <a:pt x="14891" y="3431"/>
                </a:lnTo>
                <a:lnTo>
                  <a:pt x="14964" y="3212"/>
                </a:lnTo>
                <a:lnTo>
                  <a:pt x="15037" y="2969"/>
                </a:lnTo>
                <a:lnTo>
                  <a:pt x="15062" y="2726"/>
                </a:lnTo>
                <a:lnTo>
                  <a:pt x="15086" y="2482"/>
                </a:lnTo>
                <a:lnTo>
                  <a:pt x="15062" y="2239"/>
                </a:lnTo>
                <a:lnTo>
                  <a:pt x="15037" y="1996"/>
                </a:lnTo>
                <a:lnTo>
                  <a:pt x="14964" y="1777"/>
                </a:lnTo>
                <a:lnTo>
                  <a:pt x="14867" y="1558"/>
                </a:lnTo>
                <a:lnTo>
                  <a:pt x="14770" y="1339"/>
                </a:lnTo>
                <a:lnTo>
                  <a:pt x="14648" y="1120"/>
                </a:lnTo>
                <a:lnTo>
                  <a:pt x="14478" y="925"/>
                </a:lnTo>
                <a:lnTo>
                  <a:pt x="14307" y="731"/>
                </a:lnTo>
                <a:lnTo>
                  <a:pt x="14088" y="560"/>
                </a:lnTo>
                <a:lnTo>
                  <a:pt x="13869" y="390"/>
                </a:lnTo>
                <a:lnTo>
                  <a:pt x="13602" y="244"/>
                </a:lnTo>
                <a:lnTo>
                  <a:pt x="13310" y="122"/>
                </a:lnTo>
                <a:lnTo>
                  <a:pt x="13018" y="49"/>
                </a:lnTo>
                <a:lnTo>
                  <a:pt x="12750" y="25"/>
                </a:lnTo>
                <a:lnTo>
                  <a:pt x="1245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4" name="Google Shape;2004;p43"/>
          <p:cNvSpPr/>
          <p:nvPr/>
        </p:nvSpPr>
        <p:spPr>
          <a:xfrm>
            <a:off x="10924918" y="3426647"/>
            <a:ext cx="405758" cy="388406"/>
          </a:xfrm>
          <a:custGeom>
            <a:avLst/>
            <a:gdLst/>
            <a:ahLst/>
            <a:cxnLst/>
            <a:rect l="l" t="t" r="r" b="b"/>
            <a:pathLst>
              <a:path w="22192" h="21243" extrusionOk="0">
                <a:moveTo>
                  <a:pt x="17812" y="512"/>
                </a:moveTo>
                <a:lnTo>
                  <a:pt x="17909" y="585"/>
                </a:lnTo>
                <a:lnTo>
                  <a:pt x="17958" y="609"/>
                </a:lnTo>
                <a:lnTo>
                  <a:pt x="18031" y="634"/>
                </a:lnTo>
                <a:lnTo>
                  <a:pt x="18201" y="634"/>
                </a:lnTo>
                <a:lnTo>
                  <a:pt x="18396" y="658"/>
                </a:lnTo>
                <a:lnTo>
                  <a:pt x="18566" y="682"/>
                </a:lnTo>
                <a:lnTo>
                  <a:pt x="18712" y="755"/>
                </a:lnTo>
                <a:lnTo>
                  <a:pt x="18858" y="828"/>
                </a:lnTo>
                <a:lnTo>
                  <a:pt x="19004" y="926"/>
                </a:lnTo>
                <a:lnTo>
                  <a:pt x="19126" y="1023"/>
                </a:lnTo>
                <a:lnTo>
                  <a:pt x="19248" y="1145"/>
                </a:lnTo>
                <a:lnTo>
                  <a:pt x="19345" y="1266"/>
                </a:lnTo>
                <a:lnTo>
                  <a:pt x="19442" y="1388"/>
                </a:lnTo>
                <a:lnTo>
                  <a:pt x="19491" y="1558"/>
                </a:lnTo>
                <a:lnTo>
                  <a:pt x="19540" y="1704"/>
                </a:lnTo>
                <a:lnTo>
                  <a:pt x="19564" y="1874"/>
                </a:lnTo>
                <a:lnTo>
                  <a:pt x="19564" y="2045"/>
                </a:lnTo>
                <a:lnTo>
                  <a:pt x="19564" y="2239"/>
                </a:lnTo>
                <a:lnTo>
                  <a:pt x="19515" y="2410"/>
                </a:lnTo>
                <a:lnTo>
                  <a:pt x="19467" y="2580"/>
                </a:lnTo>
                <a:lnTo>
                  <a:pt x="19394" y="2750"/>
                </a:lnTo>
                <a:lnTo>
                  <a:pt x="19296" y="2896"/>
                </a:lnTo>
                <a:lnTo>
                  <a:pt x="19199" y="3018"/>
                </a:lnTo>
                <a:lnTo>
                  <a:pt x="19077" y="3140"/>
                </a:lnTo>
                <a:lnTo>
                  <a:pt x="18956" y="3237"/>
                </a:lnTo>
                <a:lnTo>
                  <a:pt x="18810" y="3334"/>
                </a:lnTo>
                <a:lnTo>
                  <a:pt x="18664" y="3407"/>
                </a:lnTo>
                <a:lnTo>
                  <a:pt x="18347" y="3529"/>
                </a:lnTo>
                <a:lnTo>
                  <a:pt x="18031" y="3602"/>
                </a:lnTo>
                <a:lnTo>
                  <a:pt x="17690" y="3651"/>
                </a:lnTo>
                <a:lnTo>
                  <a:pt x="17350" y="3651"/>
                </a:lnTo>
                <a:lnTo>
                  <a:pt x="17423" y="3553"/>
                </a:lnTo>
                <a:lnTo>
                  <a:pt x="17666" y="3213"/>
                </a:lnTo>
                <a:lnTo>
                  <a:pt x="17885" y="2823"/>
                </a:lnTo>
                <a:lnTo>
                  <a:pt x="17982" y="2629"/>
                </a:lnTo>
                <a:lnTo>
                  <a:pt x="18055" y="2410"/>
                </a:lnTo>
                <a:lnTo>
                  <a:pt x="18128" y="2215"/>
                </a:lnTo>
                <a:lnTo>
                  <a:pt x="18153" y="2020"/>
                </a:lnTo>
                <a:lnTo>
                  <a:pt x="18153" y="1947"/>
                </a:lnTo>
                <a:lnTo>
                  <a:pt x="18104" y="1899"/>
                </a:lnTo>
                <a:lnTo>
                  <a:pt x="18080" y="1850"/>
                </a:lnTo>
                <a:lnTo>
                  <a:pt x="18007" y="1826"/>
                </a:lnTo>
                <a:lnTo>
                  <a:pt x="17958" y="1801"/>
                </a:lnTo>
                <a:lnTo>
                  <a:pt x="17885" y="1801"/>
                </a:lnTo>
                <a:lnTo>
                  <a:pt x="17836" y="1826"/>
                </a:lnTo>
                <a:lnTo>
                  <a:pt x="17788" y="1874"/>
                </a:lnTo>
                <a:lnTo>
                  <a:pt x="17666" y="2020"/>
                </a:lnTo>
                <a:lnTo>
                  <a:pt x="17569" y="2191"/>
                </a:lnTo>
                <a:lnTo>
                  <a:pt x="17374" y="2556"/>
                </a:lnTo>
                <a:lnTo>
                  <a:pt x="17179" y="2896"/>
                </a:lnTo>
                <a:lnTo>
                  <a:pt x="16985" y="3261"/>
                </a:lnTo>
                <a:lnTo>
                  <a:pt x="16912" y="3067"/>
                </a:lnTo>
                <a:lnTo>
                  <a:pt x="16839" y="2848"/>
                </a:lnTo>
                <a:lnTo>
                  <a:pt x="16766" y="2653"/>
                </a:lnTo>
                <a:lnTo>
                  <a:pt x="16741" y="2458"/>
                </a:lnTo>
                <a:lnTo>
                  <a:pt x="16717" y="2239"/>
                </a:lnTo>
                <a:lnTo>
                  <a:pt x="16717" y="2020"/>
                </a:lnTo>
                <a:lnTo>
                  <a:pt x="16741" y="1801"/>
                </a:lnTo>
                <a:lnTo>
                  <a:pt x="16766" y="1582"/>
                </a:lnTo>
                <a:lnTo>
                  <a:pt x="16814" y="1436"/>
                </a:lnTo>
                <a:lnTo>
                  <a:pt x="16887" y="1315"/>
                </a:lnTo>
                <a:lnTo>
                  <a:pt x="16960" y="1169"/>
                </a:lnTo>
                <a:lnTo>
                  <a:pt x="17033" y="1047"/>
                </a:lnTo>
                <a:lnTo>
                  <a:pt x="17252" y="828"/>
                </a:lnTo>
                <a:lnTo>
                  <a:pt x="17496" y="658"/>
                </a:lnTo>
                <a:lnTo>
                  <a:pt x="17642" y="585"/>
                </a:lnTo>
                <a:lnTo>
                  <a:pt x="17812" y="512"/>
                </a:lnTo>
                <a:close/>
                <a:moveTo>
                  <a:pt x="5111" y="1582"/>
                </a:moveTo>
                <a:lnTo>
                  <a:pt x="5159" y="1655"/>
                </a:lnTo>
                <a:lnTo>
                  <a:pt x="5232" y="1704"/>
                </a:lnTo>
                <a:lnTo>
                  <a:pt x="5305" y="1728"/>
                </a:lnTo>
                <a:lnTo>
                  <a:pt x="5403" y="1704"/>
                </a:lnTo>
                <a:lnTo>
                  <a:pt x="5573" y="1655"/>
                </a:lnTo>
                <a:lnTo>
                  <a:pt x="5719" y="1631"/>
                </a:lnTo>
                <a:lnTo>
                  <a:pt x="5987" y="1631"/>
                </a:lnTo>
                <a:lnTo>
                  <a:pt x="6133" y="1680"/>
                </a:lnTo>
                <a:lnTo>
                  <a:pt x="6230" y="1753"/>
                </a:lnTo>
                <a:lnTo>
                  <a:pt x="6352" y="1850"/>
                </a:lnTo>
                <a:lnTo>
                  <a:pt x="6473" y="1996"/>
                </a:lnTo>
                <a:lnTo>
                  <a:pt x="6595" y="2264"/>
                </a:lnTo>
                <a:lnTo>
                  <a:pt x="6717" y="2531"/>
                </a:lnTo>
                <a:lnTo>
                  <a:pt x="6790" y="2799"/>
                </a:lnTo>
                <a:lnTo>
                  <a:pt x="6838" y="3091"/>
                </a:lnTo>
                <a:lnTo>
                  <a:pt x="6887" y="3286"/>
                </a:lnTo>
                <a:lnTo>
                  <a:pt x="6887" y="3456"/>
                </a:lnTo>
                <a:lnTo>
                  <a:pt x="6863" y="3626"/>
                </a:lnTo>
                <a:lnTo>
                  <a:pt x="6814" y="3797"/>
                </a:lnTo>
                <a:lnTo>
                  <a:pt x="6765" y="3943"/>
                </a:lnTo>
                <a:lnTo>
                  <a:pt x="6692" y="4064"/>
                </a:lnTo>
                <a:lnTo>
                  <a:pt x="6595" y="4186"/>
                </a:lnTo>
                <a:lnTo>
                  <a:pt x="6473" y="4308"/>
                </a:lnTo>
                <a:lnTo>
                  <a:pt x="6303" y="4040"/>
                </a:lnTo>
                <a:lnTo>
                  <a:pt x="6133" y="3797"/>
                </a:lnTo>
                <a:lnTo>
                  <a:pt x="5987" y="3529"/>
                </a:lnTo>
                <a:lnTo>
                  <a:pt x="5865" y="3261"/>
                </a:lnTo>
                <a:lnTo>
                  <a:pt x="5816" y="3164"/>
                </a:lnTo>
                <a:lnTo>
                  <a:pt x="5719" y="2994"/>
                </a:lnTo>
                <a:lnTo>
                  <a:pt x="5670" y="2921"/>
                </a:lnTo>
                <a:lnTo>
                  <a:pt x="5597" y="2872"/>
                </a:lnTo>
                <a:lnTo>
                  <a:pt x="5524" y="2848"/>
                </a:lnTo>
                <a:lnTo>
                  <a:pt x="5476" y="2896"/>
                </a:lnTo>
                <a:lnTo>
                  <a:pt x="5403" y="2969"/>
                </a:lnTo>
                <a:lnTo>
                  <a:pt x="5378" y="3067"/>
                </a:lnTo>
                <a:lnTo>
                  <a:pt x="5378" y="3164"/>
                </a:lnTo>
                <a:lnTo>
                  <a:pt x="5378" y="3261"/>
                </a:lnTo>
                <a:lnTo>
                  <a:pt x="5451" y="3456"/>
                </a:lnTo>
                <a:lnTo>
                  <a:pt x="5524" y="3626"/>
                </a:lnTo>
                <a:lnTo>
                  <a:pt x="5768" y="4089"/>
                </a:lnTo>
                <a:lnTo>
                  <a:pt x="6035" y="4551"/>
                </a:lnTo>
                <a:lnTo>
                  <a:pt x="5768" y="4624"/>
                </a:lnTo>
                <a:lnTo>
                  <a:pt x="5451" y="4648"/>
                </a:lnTo>
                <a:lnTo>
                  <a:pt x="5257" y="4648"/>
                </a:lnTo>
                <a:lnTo>
                  <a:pt x="5086" y="4624"/>
                </a:lnTo>
                <a:lnTo>
                  <a:pt x="4940" y="4600"/>
                </a:lnTo>
                <a:lnTo>
                  <a:pt x="4794" y="4551"/>
                </a:lnTo>
                <a:lnTo>
                  <a:pt x="4673" y="4478"/>
                </a:lnTo>
                <a:lnTo>
                  <a:pt x="4551" y="4381"/>
                </a:lnTo>
                <a:lnTo>
                  <a:pt x="4429" y="4308"/>
                </a:lnTo>
                <a:lnTo>
                  <a:pt x="4356" y="4186"/>
                </a:lnTo>
                <a:lnTo>
                  <a:pt x="4259" y="4064"/>
                </a:lnTo>
                <a:lnTo>
                  <a:pt x="4186" y="3943"/>
                </a:lnTo>
                <a:lnTo>
                  <a:pt x="4137" y="3821"/>
                </a:lnTo>
                <a:lnTo>
                  <a:pt x="4089" y="3675"/>
                </a:lnTo>
                <a:lnTo>
                  <a:pt x="4064" y="3505"/>
                </a:lnTo>
                <a:lnTo>
                  <a:pt x="4064" y="3359"/>
                </a:lnTo>
                <a:lnTo>
                  <a:pt x="4064" y="3188"/>
                </a:lnTo>
                <a:lnTo>
                  <a:pt x="4089" y="3018"/>
                </a:lnTo>
                <a:lnTo>
                  <a:pt x="4137" y="2775"/>
                </a:lnTo>
                <a:lnTo>
                  <a:pt x="4210" y="2556"/>
                </a:lnTo>
                <a:lnTo>
                  <a:pt x="4308" y="2337"/>
                </a:lnTo>
                <a:lnTo>
                  <a:pt x="4429" y="2142"/>
                </a:lnTo>
                <a:lnTo>
                  <a:pt x="4551" y="1972"/>
                </a:lnTo>
                <a:lnTo>
                  <a:pt x="4721" y="1801"/>
                </a:lnTo>
                <a:lnTo>
                  <a:pt x="4916" y="1680"/>
                </a:lnTo>
                <a:lnTo>
                  <a:pt x="5111" y="1582"/>
                </a:lnTo>
                <a:close/>
                <a:moveTo>
                  <a:pt x="12532" y="7544"/>
                </a:moveTo>
                <a:lnTo>
                  <a:pt x="12264" y="7568"/>
                </a:lnTo>
                <a:lnTo>
                  <a:pt x="11997" y="7593"/>
                </a:lnTo>
                <a:lnTo>
                  <a:pt x="11753" y="7641"/>
                </a:lnTo>
                <a:lnTo>
                  <a:pt x="11486" y="7690"/>
                </a:lnTo>
                <a:lnTo>
                  <a:pt x="11218" y="7763"/>
                </a:lnTo>
                <a:lnTo>
                  <a:pt x="10975" y="7885"/>
                </a:lnTo>
                <a:lnTo>
                  <a:pt x="10926" y="7933"/>
                </a:lnTo>
                <a:lnTo>
                  <a:pt x="10926" y="8006"/>
                </a:lnTo>
                <a:lnTo>
                  <a:pt x="10975" y="8055"/>
                </a:lnTo>
                <a:lnTo>
                  <a:pt x="11048" y="8079"/>
                </a:lnTo>
                <a:lnTo>
                  <a:pt x="11315" y="8055"/>
                </a:lnTo>
                <a:lnTo>
                  <a:pt x="11583" y="8031"/>
                </a:lnTo>
                <a:lnTo>
                  <a:pt x="11875" y="7982"/>
                </a:lnTo>
                <a:lnTo>
                  <a:pt x="12143" y="7933"/>
                </a:lnTo>
                <a:lnTo>
                  <a:pt x="12386" y="7909"/>
                </a:lnTo>
                <a:lnTo>
                  <a:pt x="12605" y="7909"/>
                </a:lnTo>
                <a:lnTo>
                  <a:pt x="12824" y="7885"/>
                </a:lnTo>
                <a:lnTo>
                  <a:pt x="12946" y="7860"/>
                </a:lnTo>
                <a:lnTo>
                  <a:pt x="13043" y="7787"/>
                </a:lnTo>
                <a:lnTo>
                  <a:pt x="13067" y="7763"/>
                </a:lnTo>
                <a:lnTo>
                  <a:pt x="13092" y="7714"/>
                </a:lnTo>
                <a:lnTo>
                  <a:pt x="13067" y="7690"/>
                </a:lnTo>
                <a:lnTo>
                  <a:pt x="13043" y="7641"/>
                </a:lnTo>
                <a:lnTo>
                  <a:pt x="12921" y="7593"/>
                </a:lnTo>
                <a:lnTo>
                  <a:pt x="12800" y="7544"/>
                </a:lnTo>
                <a:close/>
                <a:moveTo>
                  <a:pt x="20002" y="10026"/>
                </a:moveTo>
                <a:lnTo>
                  <a:pt x="20172" y="10050"/>
                </a:lnTo>
                <a:lnTo>
                  <a:pt x="20367" y="10074"/>
                </a:lnTo>
                <a:lnTo>
                  <a:pt x="20537" y="10099"/>
                </a:lnTo>
                <a:lnTo>
                  <a:pt x="20708" y="10172"/>
                </a:lnTo>
                <a:lnTo>
                  <a:pt x="20854" y="10245"/>
                </a:lnTo>
                <a:lnTo>
                  <a:pt x="21024" y="10342"/>
                </a:lnTo>
                <a:lnTo>
                  <a:pt x="21194" y="10439"/>
                </a:lnTo>
                <a:lnTo>
                  <a:pt x="21316" y="10585"/>
                </a:lnTo>
                <a:lnTo>
                  <a:pt x="21438" y="10707"/>
                </a:lnTo>
                <a:lnTo>
                  <a:pt x="21511" y="10877"/>
                </a:lnTo>
                <a:lnTo>
                  <a:pt x="21584" y="11023"/>
                </a:lnTo>
                <a:lnTo>
                  <a:pt x="21608" y="11194"/>
                </a:lnTo>
                <a:lnTo>
                  <a:pt x="21632" y="11364"/>
                </a:lnTo>
                <a:lnTo>
                  <a:pt x="21632" y="11534"/>
                </a:lnTo>
                <a:lnTo>
                  <a:pt x="21608" y="11705"/>
                </a:lnTo>
                <a:lnTo>
                  <a:pt x="21559" y="11875"/>
                </a:lnTo>
                <a:lnTo>
                  <a:pt x="21511" y="12021"/>
                </a:lnTo>
                <a:lnTo>
                  <a:pt x="21438" y="12191"/>
                </a:lnTo>
                <a:lnTo>
                  <a:pt x="21340" y="12337"/>
                </a:lnTo>
                <a:lnTo>
                  <a:pt x="21219" y="12483"/>
                </a:lnTo>
                <a:lnTo>
                  <a:pt x="21097" y="12605"/>
                </a:lnTo>
                <a:lnTo>
                  <a:pt x="20951" y="12702"/>
                </a:lnTo>
                <a:lnTo>
                  <a:pt x="20805" y="12800"/>
                </a:lnTo>
                <a:lnTo>
                  <a:pt x="20635" y="12873"/>
                </a:lnTo>
                <a:lnTo>
                  <a:pt x="20489" y="12921"/>
                </a:lnTo>
                <a:lnTo>
                  <a:pt x="20343" y="12970"/>
                </a:lnTo>
                <a:lnTo>
                  <a:pt x="20172" y="12994"/>
                </a:lnTo>
                <a:lnTo>
                  <a:pt x="20026" y="12994"/>
                </a:lnTo>
                <a:lnTo>
                  <a:pt x="19856" y="12970"/>
                </a:lnTo>
                <a:lnTo>
                  <a:pt x="19710" y="12946"/>
                </a:lnTo>
                <a:lnTo>
                  <a:pt x="19540" y="12897"/>
                </a:lnTo>
                <a:lnTo>
                  <a:pt x="19394" y="12848"/>
                </a:lnTo>
                <a:lnTo>
                  <a:pt x="19248" y="12775"/>
                </a:lnTo>
                <a:lnTo>
                  <a:pt x="19126" y="12678"/>
                </a:lnTo>
                <a:lnTo>
                  <a:pt x="18980" y="12581"/>
                </a:lnTo>
                <a:lnTo>
                  <a:pt x="18858" y="12459"/>
                </a:lnTo>
                <a:lnTo>
                  <a:pt x="18761" y="12337"/>
                </a:lnTo>
                <a:lnTo>
                  <a:pt x="18664" y="12216"/>
                </a:lnTo>
                <a:lnTo>
                  <a:pt x="18566" y="12070"/>
                </a:lnTo>
                <a:lnTo>
                  <a:pt x="18493" y="11899"/>
                </a:lnTo>
                <a:lnTo>
                  <a:pt x="18445" y="11729"/>
                </a:lnTo>
                <a:lnTo>
                  <a:pt x="18420" y="11583"/>
                </a:lnTo>
                <a:lnTo>
                  <a:pt x="19783" y="11753"/>
                </a:lnTo>
                <a:lnTo>
                  <a:pt x="19880" y="11753"/>
                </a:lnTo>
                <a:lnTo>
                  <a:pt x="19953" y="11705"/>
                </a:lnTo>
                <a:lnTo>
                  <a:pt x="20002" y="11632"/>
                </a:lnTo>
                <a:lnTo>
                  <a:pt x="20026" y="11534"/>
                </a:lnTo>
                <a:lnTo>
                  <a:pt x="20002" y="11437"/>
                </a:lnTo>
                <a:lnTo>
                  <a:pt x="19953" y="11364"/>
                </a:lnTo>
                <a:lnTo>
                  <a:pt x="19880" y="11291"/>
                </a:lnTo>
                <a:lnTo>
                  <a:pt x="19783" y="11267"/>
                </a:lnTo>
                <a:lnTo>
                  <a:pt x="18420" y="11096"/>
                </a:lnTo>
                <a:lnTo>
                  <a:pt x="18493" y="10804"/>
                </a:lnTo>
                <a:lnTo>
                  <a:pt x="18615" y="10512"/>
                </a:lnTo>
                <a:lnTo>
                  <a:pt x="18883" y="10415"/>
                </a:lnTo>
                <a:lnTo>
                  <a:pt x="19126" y="10293"/>
                </a:lnTo>
                <a:lnTo>
                  <a:pt x="19369" y="10172"/>
                </a:lnTo>
                <a:lnTo>
                  <a:pt x="19637" y="10074"/>
                </a:lnTo>
                <a:lnTo>
                  <a:pt x="19832" y="10050"/>
                </a:lnTo>
                <a:lnTo>
                  <a:pt x="20002" y="10026"/>
                </a:lnTo>
                <a:close/>
                <a:moveTo>
                  <a:pt x="11048" y="6838"/>
                </a:moveTo>
                <a:lnTo>
                  <a:pt x="11267" y="6863"/>
                </a:lnTo>
                <a:lnTo>
                  <a:pt x="11510" y="6887"/>
                </a:lnTo>
                <a:lnTo>
                  <a:pt x="11729" y="6936"/>
                </a:lnTo>
                <a:lnTo>
                  <a:pt x="11559" y="6960"/>
                </a:lnTo>
                <a:lnTo>
                  <a:pt x="11364" y="7009"/>
                </a:lnTo>
                <a:lnTo>
                  <a:pt x="11169" y="7057"/>
                </a:lnTo>
                <a:lnTo>
                  <a:pt x="10975" y="7155"/>
                </a:lnTo>
                <a:lnTo>
                  <a:pt x="10902" y="7228"/>
                </a:lnTo>
                <a:lnTo>
                  <a:pt x="10853" y="7301"/>
                </a:lnTo>
                <a:lnTo>
                  <a:pt x="10853" y="7325"/>
                </a:lnTo>
                <a:lnTo>
                  <a:pt x="10950" y="7349"/>
                </a:lnTo>
                <a:lnTo>
                  <a:pt x="11048" y="7374"/>
                </a:lnTo>
                <a:lnTo>
                  <a:pt x="11242" y="7349"/>
                </a:lnTo>
                <a:lnTo>
                  <a:pt x="11632" y="7252"/>
                </a:lnTo>
                <a:lnTo>
                  <a:pt x="11972" y="7203"/>
                </a:lnTo>
                <a:lnTo>
                  <a:pt x="12167" y="7179"/>
                </a:lnTo>
                <a:lnTo>
                  <a:pt x="12313" y="7106"/>
                </a:lnTo>
                <a:lnTo>
                  <a:pt x="12532" y="7203"/>
                </a:lnTo>
                <a:lnTo>
                  <a:pt x="12727" y="7325"/>
                </a:lnTo>
                <a:lnTo>
                  <a:pt x="12921" y="7447"/>
                </a:lnTo>
                <a:lnTo>
                  <a:pt x="13116" y="7568"/>
                </a:lnTo>
                <a:lnTo>
                  <a:pt x="13286" y="7714"/>
                </a:lnTo>
                <a:lnTo>
                  <a:pt x="13457" y="7885"/>
                </a:lnTo>
                <a:lnTo>
                  <a:pt x="13627" y="8055"/>
                </a:lnTo>
                <a:lnTo>
                  <a:pt x="13773" y="8250"/>
                </a:lnTo>
                <a:lnTo>
                  <a:pt x="13530" y="8225"/>
                </a:lnTo>
                <a:lnTo>
                  <a:pt x="13311" y="8225"/>
                </a:lnTo>
                <a:lnTo>
                  <a:pt x="12848" y="8274"/>
                </a:lnTo>
                <a:lnTo>
                  <a:pt x="12459" y="8347"/>
                </a:lnTo>
                <a:lnTo>
                  <a:pt x="12070" y="8420"/>
                </a:lnTo>
                <a:lnTo>
                  <a:pt x="11705" y="8566"/>
                </a:lnTo>
                <a:lnTo>
                  <a:pt x="11534" y="8663"/>
                </a:lnTo>
                <a:lnTo>
                  <a:pt x="11364" y="8761"/>
                </a:lnTo>
                <a:lnTo>
                  <a:pt x="11340" y="8785"/>
                </a:lnTo>
                <a:lnTo>
                  <a:pt x="11340" y="8834"/>
                </a:lnTo>
                <a:lnTo>
                  <a:pt x="11364" y="8858"/>
                </a:lnTo>
                <a:lnTo>
                  <a:pt x="11388" y="8882"/>
                </a:lnTo>
                <a:lnTo>
                  <a:pt x="11753" y="8834"/>
                </a:lnTo>
                <a:lnTo>
                  <a:pt x="12118" y="8761"/>
                </a:lnTo>
                <a:lnTo>
                  <a:pt x="12483" y="8688"/>
                </a:lnTo>
                <a:lnTo>
                  <a:pt x="12848" y="8663"/>
                </a:lnTo>
                <a:lnTo>
                  <a:pt x="13432" y="8663"/>
                </a:lnTo>
                <a:lnTo>
                  <a:pt x="13749" y="8688"/>
                </a:lnTo>
                <a:lnTo>
                  <a:pt x="13895" y="8663"/>
                </a:lnTo>
                <a:lnTo>
                  <a:pt x="14016" y="8663"/>
                </a:lnTo>
                <a:lnTo>
                  <a:pt x="14187" y="9028"/>
                </a:lnTo>
                <a:lnTo>
                  <a:pt x="13773" y="9053"/>
                </a:lnTo>
                <a:lnTo>
                  <a:pt x="13359" y="9101"/>
                </a:lnTo>
                <a:lnTo>
                  <a:pt x="12994" y="9150"/>
                </a:lnTo>
                <a:lnTo>
                  <a:pt x="12605" y="9199"/>
                </a:lnTo>
                <a:lnTo>
                  <a:pt x="12240" y="9296"/>
                </a:lnTo>
                <a:lnTo>
                  <a:pt x="12070" y="9369"/>
                </a:lnTo>
                <a:lnTo>
                  <a:pt x="11899" y="9466"/>
                </a:lnTo>
                <a:lnTo>
                  <a:pt x="11875" y="9490"/>
                </a:lnTo>
                <a:lnTo>
                  <a:pt x="11875" y="9539"/>
                </a:lnTo>
                <a:lnTo>
                  <a:pt x="11899" y="9563"/>
                </a:lnTo>
                <a:lnTo>
                  <a:pt x="11948" y="9588"/>
                </a:lnTo>
                <a:lnTo>
                  <a:pt x="12337" y="9588"/>
                </a:lnTo>
                <a:lnTo>
                  <a:pt x="12751" y="9539"/>
                </a:lnTo>
                <a:lnTo>
                  <a:pt x="13140" y="9466"/>
                </a:lnTo>
                <a:lnTo>
                  <a:pt x="13530" y="9417"/>
                </a:lnTo>
                <a:lnTo>
                  <a:pt x="13919" y="9417"/>
                </a:lnTo>
                <a:lnTo>
                  <a:pt x="14333" y="9393"/>
                </a:lnTo>
                <a:lnTo>
                  <a:pt x="14381" y="9661"/>
                </a:lnTo>
                <a:lnTo>
                  <a:pt x="14406" y="9904"/>
                </a:lnTo>
                <a:lnTo>
                  <a:pt x="14138" y="9831"/>
                </a:lnTo>
                <a:lnTo>
                  <a:pt x="13870" y="9782"/>
                </a:lnTo>
                <a:lnTo>
                  <a:pt x="13578" y="9782"/>
                </a:lnTo>
                <a:lnTo>
                  <a:pt x="13286" y="9807"/>
                </a:lnTo>
                <a:lnTo>
                  <a:pt x="12994" y="9855"/>
                </a:lnTo>
                <a:lnTo>
                  <a:pt x="12727" y="9904"/>
                </a:lnTo>
                <a:lnTo>
                  <a:pt x="12459" y="10001"/>
                </a:lnTo>
                <a:lnTo>
                  <a:pt x="12216" y="10099"/>
                </a:lnTo>
                <a:lnTo>
                  <a:pt x="12191" y="10123"/>
                </a:lnTo>
                <a:lnTo>
                  <a:pt x="12191" y="10172"/>
                </a:lnTo>
                <a:lnTo>
                  <a:pt x="12216" y="10196"/>
                </a:lnTo>
                <a:lnTo>
                  <a:pt x="12240" y="10220"/>
                </a:lnTo>
                <a:lnTo>
                  <a:pt x="12848" y="10196"/>
                </a:lnTo>
                <a:lnTo>
                  <a:pt x="13457" y="10196"/>
                </a:lnTo>
                <a:lnTo>
                  <a:pt x="13943" y="10220"/>
                </a:lnTo>
                <a:lnTo>
                  <a:pt x="14430" y="10220"/>
                </a:lnTo>
                <a:lnTo>
                  <a:pt x="14430" y="10464"/>
                </a:lnTo>
                <a:lnTo>
                  <a:pt x="14406" y="10707"/>
                </a:lnTo>
                <a:lnTo>
                  <a:pt x="14187" y="10634"/>
                </a:lnTo>
                <a:lnTo>
                  <a:pt x="13968" y="10610"/>
                </a:lnTo>
                <a:lnTo>
                  <a:pt x="13505" y="10561"/>
                </a:lnTo>
                <a:lnTo>
                  <a:pt x="13189" y="10512"/>
                </a:lnTo>
                <a:lnTo>
                  <a:pt x="12824" y="10464"/>
                </a:lnTo>
                <a:lnTo>
                  <a:pt x="12654" y="10464"/>
                </a:lnTo>
                <a:lnTo>
                  <a:pt x="12483" y="10488"/>
                </a:lnTo>
                <a:lnTo>
                  <a:pt x="12337" y="10537"/>
                </a:lnTo>
                <a:lnTo>
                  <a:pt x="12191" y="10610"/>
                </a:lnTo>
                <a:lnTo>
                  <a:pt x="12191" y="10634"/>
                </a:lnTo>
                <a:lnTo>
                  <a:pt x="12313" y="10731"/>
                </a:lnTo>
                <a:lnTo>
                  <a:pt x="12459" y="10804"/>
                </a:lnTo>
                <a:lnTo>
                  <a:pt x="12629" y="10853"/>
                </a:lnTo>
                <a:lnTo>
                  <a:pt x="12775" y="10877"/>
                </a:lnTo>
                <a:lnTo>
                  <a:pt x="13140" y="10926"/>
                </a:lnTo>
                <a:lnTo>
                  <a:pt x="13457" y="10950"/>
                </a:lnTo>
                <a:lnTo>
                  <a:pt x="13870" y="11048"/>
                </a:lnTo>
                <a:lnTo>
                  <a:pt x="14114" y="11072"/>
                </a:lnTo>
                <a:lnTo>
                  <a:pt x="14333" y="11072"/>
                </a:lnTo>
                <a:lnTo>
                  <a:pt x="14235" y="11340"/>
                </a:lnTo>
                <a:lnTo>
                  <a:pt x="14138" y="11607"/>
                </a:lnTo>
                <a:lnTo>
                  <a:pt x="14016" y="11851"/>
                </a:lnTo>
                <a:lnTo>
                  <a:pt x="13870" y="12094"/>
                </a:lnTo>
                <a:lnTo>
                  <a:pt x="13846" y="11997"/>
                </a:lnTo>
                <a:lnTo>
                  <a:pt x="13797" y="11899"/>
                </a:lnTo>
                <a:lnTo>
                  <a:pt x="13724" y="11826"/>
                </a:lnTo>
                <a:lnTo>
                  <a:pt x="13627" y="11778"/>
                </a:lnTo>
                <a:lnTo>
                  <a:pt x="13432" y="11680"/>
                </a:lnTo>
                <a:lnTo>
                  <a:pt x="13238" y="11607"/>
                </a:lnTo>
                <a:lnTo>
                  <a:pt x="12946" y="11534"/>
                </a:lnTo>
                <a:lnTo>
                  <a:pt x="12654" y="11486"/>
                </a:lnTo>
                <a:lnTo>
                  <a:pt x="12362" y="11486"/>
                </a:lnTo>
                <a:lnTo>
                  <a:pt x="12070" y="11510"/>
                </a:lnTo>
                <a:lnTo>
                  <a:pt x="12045" y="11534"/>
                </a:lnTo>
                <a:lnTo>
                  <a:pt x="12045" y="11559"/>
                </a:lnTo>
                <a:lnTo>
                  <a:pt x="12045" y="11607"/>
                </a:lnTo>
                <a:lnTo>
                  <a:pt x="12070" y="11632"/>
                </a:lnTo>
                <a:lnTo>
                  <a:pt x="12678" y="11826"/>
                </a:lnTo>
                <a:lnTo>
                  <a:pt x="12970" y="11948"/>
                </a:lnTo>
                <a:lnTo>
                  <a:pt x="13262" y="12070"/>
                </a:lnTo>
                <a:lnTo>
                  <a:pt x="13481" y="12191"/>
                </a:lnTo>
                <a:lnTo>
                  <a:pt x="13627" y="12240"/>
                </a:lnTo>
                <a:lnTo>
                  <a:pt x="13749" y="12240"/>
                </a:lnTo>
                <a:lnTo>
                  <a:pt x="13505" y="12556"/>
                </a:lnTo>
                <a:lnTo>
                  <a:pt x="13189" y="12362"/>
                </a:lnTo>
                <a:lnTo>
                  <a:pt x="12605" y="12021"/>
                </a:lnTo>
                <a:lnTo>
                  <a:pt x="12289" y="11899"/>
                </a:lnTo>
                <a:lnTo>
                  <a:pt x="12143" y="11851"/>
                </a:lnTo>
                <a:lnTo>
                  <a:pt x="11972" y="11802"/>
                </a:lnTo>
                <a:lnTo>
                  <a:pt x="11924" y="11802"/>
                </a:lnTo>
                <a:lnTo>
                  <a:pt x="11899" y="11826"/>
                </a:lnTo>
                <a:lnTo>
                  <a:pt x="11875" y="11875"/>
                </a:lnTo>
                <a:lnTo>
                  <a:pt x="11899" y="11924"/>
                </a:lnTo>
                <a:lnTo>
                  <a:pt x="12070" y="12118"/>
                </a:lnTo>
                <a:lnTo>
                  <a:pt x="12264" y="12289"/>
                </a:lnTo>
                <a:lnTo>
                  <a:pt x="12483" y="12435"/>
                </a:lnTo>
                <a:lnTo>
                  <a:pt x="12727" y="12581"/>
                </a:lnTo>
                <a:lnTo>
                  <a:pt x="13140" y="12873"/>
                </a:lnTo>
                <a:lnTo>
                  <a:pt x="12800" y="13116"/>
                </a:lnTo>
                <a:lnTo>
                  <a:pt x="12629" y="12946"/>
                </a:lnTo>
                <a:lnTo>
                  <a:pt x="12435" y="12800"/>
                </a:lnTo>
                <a:lnTo>
                  <a:pt x="12289" y="12702"/>
                </a:lnTo>
                <a:lnTo>
                  <a:pt x="12143" y="12605"/>
                </a:lnTo>
                <a:lnTo>
                  <a:pt x="12045" y="12581"/>
                </a:lnTo>
                <a:lnTo>
                  <a:pt x="11972" y="12556"/>
                </a:lnTo>
                <a:lnTo>
                  <a:pt x="11875" y="12556"/>
                </a:lnTo>
                <a:lnTo>
                  <a:pt x="11802" y="12581"/>
                </a:lnTo>
                <a:lnTo>
                  <a:pt x="11753" y="12629"/>
                </a:lnTo>
                <a:lnTo>
                  <a:pt x="11753" y="12678"/>
                </a:lnTo>
                <a:lnTo>
                  <a:pt x="11802" y="12824"/>
                </a:lnTo>
                <a:lnTo>
                  <a:pt x="11875" y="12921"/>
                </a:lnTo>
                <a:lnTo>
                  <a:pt x="12118" y="13116"/>
                </a:lnTo>
                <a:lnTo>
                  <a:pt x="12240" y="13238"/>
                </a:lnTo>
                <a:lnTo>
                  <a:pt x="12362" y="13359"/>
                </a:lnTo>
                <a:lnTo>
                  <a:pt x="11997" y="13505"/>
                </a:lnTo>
                <a:lnTo>
                  <a:pt x="11826" y="13554"/>
                </a:lnTo>
                <a:lnTo>
                  <a:pt x="11680" y="13384"/>
                </a:lnTo>
                <a:lnTo>
                  <a:pt x="11510" y="13213"/>
                </a:lnTo>
                <a:lnTo>
                  <a:pt x="11315" y="13067"/>
                </a:lnTo>
                <a:lnTo>
                  <a:pt x="11121" y="12946"/>
                </a:lnTo>
                <a:lnTo>
                  <a:pt x="11072" y="12946"/>
                </a:lnTo>
                <a:lnTo>
                  <a:pt x="11023" y="12970"/>
                </a:lnTo>
                <a:lnTo>
                  <a:pt x="10999" y="12994"/>
                </a:lnTo>
                <a:lnTo>
                  <a:pt x="10999" y="13043"/>
                </a:lnTo>
                <a:lnTo>
                  <a:pt x="11072" y="13213"/>
                </a:lnTo>
                <a:lnTo>
                  <a:pt x="11145" y="13359"/>
                </a:lnTo>
                <a:lnTo>
                  <a:pt x="11364" y="13651"/>
                </a:lnTo>
                <a:lnTo>
                  <a:pt x="11169" y="13651"/>
                </a:lnTo>
                <a:lnTo>
                  <a:pt x="11072" y="13481"/>
                </a:lnTo>
                <a:lnTo>
                  <a:pt x="10999" y="13286"/>
                </a:lnTo>
                <a:lnTo>
                  <a:pt x="10950" y="13213"/>
                </a:lnTo>
                <a:lnTo>
                  <a:pt x="10877" y="13165"/>
                </a:lnTo>
                <a:lnTo>
                  <a:pt x="10780" y="13116"/>
                </a:lnTo>
                <a:lnTo>
                  <a:pt x="10731" y="13116"/>
                </a:lnTo>
                <a:lnTo>
                  <a:pt x="10707" y="13140"/>
                </a:lnTo>
                <a:lnTo>
                  <a:pt x="10658" y="13213"/>
                </a:lnTo>
                <a:lnTo>
                  <a:pt x="10634" y="13311"/>
                </a:lnTo>
                <a:lnTo>
                  <a:pt x="10634" y="13408"/>
                </a:lnTo>
                <a:lnTo>
                  <a:pt x="10658" y="13481"/>
                </a:lnTo>
                <a:lnTo>
                  <a:pt x="10683" y="13627"/>
                </a:lnTo>
                <a:lnTo>
                  <a:pt x="10415" y="13603"/>
                </a:lnTo>
                <a:lnTo>
                  <a:pt x="10172" y="13530"/>
                </a:lnTo>
                <a:lnTo>
                  <a:pt x="9904" y="13457"/>
                </a:lnTo>
                <a:lnTo>
                  <a:pt x="9661" y="13359"/>
                </a:lnTo>
                <a:lnTo>
                  <a:pt x="9442" y="13238"/>
                </a:lnTo>
                <a:lnTo>
                  <a:pt x="9198" y="13092"/>
                </a:lnTo>
                <a:lnTo>
                  <a:pt x="8979" y="12946"/>
                </a:lnTo>
                <a:lnTo>
                  <a:pt x="8785" y="12775"/>
                </a:lnTo>
                <a:lnTo>
                  <a:pt x="8590" y="12581"/>
                </a:lnTo>
                <a:lnTo>
                  <a:pt x="8420" y="12386"/>
                </a:lnTo>
                <a:lnTo>
                  <a:pt x="8249" y="12167"/>
                </a:lnTo>
                <a:lnTo>
                  <a:pt x="8103" y="11948"/>
                </a:lnTo>
                <a:lnTo>
                  <a:pt x="7957" y="11705"/>
                </a:lnTo>
                <a:lnTo>
                  <a:pt x="7836" y="11461"/>
                </a:lnTo>
                <a:lnTo>
                  <a:pt x="7738" y="11218"/>
                </a:lnTo>
                <a:lnTo>
                  <a:pt x="7665" y="10950"/>
                </a:lnTo>
                <a:lnTo>
                  <a:pt x="7592" y="10610"/>
                </a:lnTo>
                <a:lnTo>
                  <a:pt x="7568" y="10245"/>
                </a:lnTo>
                <a:lnTo>
                  <a:pt x="7568" y="9880"/>
                </a:lnTo>
                <a:lnTo>
                  <a:pt x="7617" y="9539"/>
                </a:lnTo>
                <a:lnTo>
                  <a:pt x="7714" y="9174"/>
                </a:lnTo>
                <a:lnTo>
                  <a:pt x="7811" y="8834"/>
                </a:lnTo>
                <a:lnTo>
                  <a:pt x="7957" y="8517"/>
                </a:lnTo>
                <a:lnTo>
                  <a:pt x="8152" y="8201"/>
                </a:lnTo>
                <a:lnTo>
                  <a:pt x="8274" y="8006"/>
                </a:lnTo>
                <a:lnTo>
                  <a:pt x="8444" y="7812"/>
                </a:lnTo>
                <a:lnTo>
                  <a:pt x="8590" y="7641"/>
                </a:lnTo>
                <a:lnTo>
                  <a:pt x="8785" y="7471"/>
                </a:lnTo>
                <a:lnTo>
                  <a:pt x="9150" y="7179"/>
                </a:lnTo>
                <a:lnTo>
                  <a:pt x="9539" y="6936"/>
                </a:lnTo>
                <a:lnTo>
                  <a:pt x="9588" y="6984"/>
                </a:lnTo>
                <a:lnTo>
                  <a:pt x="9661" y="7033"/>
                </a:lnTo>
                <a:lnTo>
                  <a:pt x="9758" y="7057"/>
                </a:lnTo>
                <a:lnTo>
                  <a:pt x="9855" y="7033"/>
                </a:lnTo>
                <a:lnTo>
                  <a:pt x="10074" y="6960"/>
                </a:lnTo>
                <a:lnTo>
                  <a:pt x="10318" y="6911"/>
                </a:lnTo>
                <a:lnTo>
                  <a:pt x="10561" y="6863"/>
                </a:lnTo>
                <a:lnTo>
                  <a:pt x="10804" y="6863"/>
                </a:lnTo>
                <a:lnTo>
                  <a:pt x="11048" y="6838"/>
                </a:lnTo>
                <a:close/>
                <a:moveTo>
                  <a:pt x="2166" y="12410"/>
                </a:moveTo>
                <a:lnTo>
                  <a:pt x="2385" y="12435"/>
                </a:lnTo>
                <a:lnTo>
                  <a:pt x="2556" y="12483"/>
                </a:lnTo>
                <a:lnTo>
                  <a:pt x="2726" y="12605"/>
                </a:lnTo>
                <a:lnTo>
                  <a:pt x="2872" y="12727"/>
                </a:lnTo>
                <a:lnTo>
                  <a:pt x="3018" y="12897"/>
                </a:lnTo>
                <a:lnTo>
                  <a:pt x="3140" y="13092"/>
                </a:lnTo>
                <a:lnTo>
                  <a:pt x="2312" y="13530"/>
                </a:lnTo>
                <a:lnTo>
                  <a:pt x="2166" y="13603"/>
                </a:lnTo>
                <a:lnTo>
                  <a:pt x="1947" y="13773"/>
                </a:lnTo>
                <a:lnTo>
                  <a:pt x="1826" y="13846"/>
                </a:lnTo>
                <a:lnTo>
                  <a:pt x="1753" y="13943"/>
                </a:lnTo>
                <a:lnTo>
                  <a:pt x="1728" y="14041"/>
                </a:lnTo>
                <a:lnTo>
                  <a:pt x="1753" y="14065"/>
                </a:lnTo>
                <a:lnTo>
                  <a:pt x="1777" y="14089"/>
                </a:lnTo>
                <a:lnTo>
                  <a:pt x="1899" y="14162"/>
                </a:lnTo>
                <a:lnTo>
                  <a:pt x="2045" y="14162"/>
                </a:lnTo>
                <a:lnTo>
                  <a:pt x="2191" y="14114"/>
                </a:lnTo>
                <a:lnTo>
                  <a:pt x="2337" y="14065"/>
                </a:lnTo>
                <a:lnTo>
                  <a:pt x="2629" y="13919"/>
                </a:lnTo>
                <a:lnTo>
                  <a:pt x="2872" y="13773"/>
                </a:lnTo>
                <a:lnTo>
                  <a:pt x="3334" y="13530"/>
                </a:lnTo>
                <a:lnTo>
                  <a:pt x="3407" y="13895"/>
                </a:lnTo>
                <a:lnTo>
                  <a:pt x="3432" y="14235"/>
                </a:lnTo>
                <a:lnTo>
                  <a:pt x="3407" y="14381"/>
                </a:lnTo>
                <a:lnTo>
                  <a:pt x="3383" y="14552"/>
                </a:lnTo>
                <a:lnTo>
                  <a:pt x="3334" y="14698"/>
                </a:lnTo>
                <a:lnTo>
                  <a:pt x="3261" y="14819"/>
                </a:lnTo>
                <a:lnTo>
                  <a:pt x="3188" y="14941"/>
                </a:lnTo>
                <a:lnTo>
                  <a:pt x="3067" y="15063"/>
                </a:lnTo>
                <a:lnTo>
                  <a:pt x="2969" y="15160"/>
                </a:lnTo>
                <a:lnTo>
                  <a:pt x="2848" y="15233"/>
                </a:lnTo>
                <a:lnTo>
                  <a:pt x="2702" y="15330"/>
                </a:lnTo>
                <a:lnTo>
                  <a:pt x="2580" y="15379"/>
                </a:lnTo>
                <a:lnTo>
                  <a:pt x="2288" y="15476"/>
                </a:lnTo>
                <a:lnTo>
                  <a:pt x="2118" y="15476"/>
                </a:lnTo>
                <a:lnTo>
                  <a:pt x="1972" y="15501"/>
                </a:lnTo>
                <a:lnTo>
                  <a:pt x="1826" y="15476"/>
                </a:lnTo>
                <a:lnTo>
                  <a:pt x="1655" y="15452"/>
                </a:lnTo>
                <a:lnTo>
                  <a:pt x="1509" y="15403"/>
                </a:lnTo>
                <a:lnTo>
                  <a:pt x="1363" y="15355"/>
                </a:lnTo>
                <a:lnTo>
                  <a:pt x="1242" y="15282"/>
                </a:lnTo>
                <a:lnTo>
                  <a:pt x="1120" y="15184"/>
                </a:lnTo>
                <a:lnTo>
                  <a:pt x="1023" y="15087"/>
                </a:lnTo>
                <a:lnTo>
                  <a:pt x="925" y="14965"/>
                </a:lnTo>
                <a:lnTo>
                  <a:pt x="779" y="14722"/>
                </a:lnTo>
                <a:lnTo>
                  <a:pt x="658" y="14430"/>
                </a:lnTo>
                <a:lnTo>
                  <a:pt x="609" y="14138"/>
                </a:lnTo>
                <a:lnTo>
                  <a:pt x="609" y="13822"/>
                </a:lnTo>
                <a:lnTo>
                  <a:pt x="658" y="13530"/>
                </a:lnTo>
                <a:lnTo>
                  <a:pt x="706" y="13384"/>
                </a:lnTo>
                <a:lnTo>
                  <a:pt x="779" y="13238"/>
                </a:lnTo>
                <a:lnTo>
                  <a:pt x="852" y="13092"/>
                </a:lnTo>
                <a:lnTo>
                  <a:pt x="950" y="12970"/>
                </a:lnTo>
                <a:lnTo>
                  <a:pt x="1193" y="12727"/>
                </a:lnTo>
                <a:lnTo>
                  <a:pt x="1436" y="12532"/>
                </a:lnTo>
                <a:lnTo>
                  <a:pt x="1509" y="12581"/>
                </a:lnTo>
                <a:lnTo>
                  <a:pt x="1582" y="12605"/>
                </a:lnTo>
                <a:lnTo>
                  <a:pt x="1655" y="12605"/>
                </a:lnTo>
                <a:lnTo>
                  <a:pt x="1728" y="12581"/>
                </a:lnTo>
                <a:lnTo>
                  <a:pt x="1972" y="12459"/>
                </a:lnTo>
                <a:lnTo>
                  <a:pt x="2166" y="12410"/>
                </a:lnTo>
                <a:close/>
                <a:moveTo>
                  <a:pt x="10950" y="17496"/>
                </a:moveTo>
                <a:lnTo>
                  <a:pt x="11194" y="17569"/>
                </a:lnTo>
                <a:lnTo>
                  <a:pt x="11413" y="17666"/>
                </a:lnTo>
                <a:lnTo>
                  <a:pt x="11632" y="17812"/>
                </a:lnTo>
                <a:lnTo>
                  <a:pt x="11802" y="17958"/>
                </a:lnTo>
                <a:lnTo>
                  <a:pt x="11948" y="18153"/>
                </a:lnTo>
                <a:lnTo>
                  <a:pt x="12094" y="18372"/>
                </a:lnTo>
                <a:lnTo>
                  <a:pt x="12167" y="18615"/>
                </a:lnTo>
                <a:lnTo>
                  <a:pt x="12240" y="18883"/>
                </a:lnTo>
                <a:lnTo>
                  <a:pt x="12240" y="19077"/>
                </a:lnTo>
                <a:lnTo>
                  <a:pt x="12240" y="19248"/>
                </a:lnTo>
                <a:lnTo>
                  <a:pt x="12216" y="19418"/>
                </a:lnTo>
                <a:lnTo>
                  <a:pt x="12167" y="19588"/>
                </a:lnTo>
                <a:lnTo>
                  <a:pt x="12094" y="19734"/>
                </a:lnTo>
                <a:lnTo>
                  <a:pt x="12021" y="19880"/>
                </a:lnTo>
                <a:lnTo>
                  <a:pt x="11924" y="20002"/>
                </a:lnTo>
                <a:lnTo>
                  <a:pt x="11826" y="20124"/>
                </a:lnTo>
                <a:lnTo>
                  <a:pt x="11705" y="20245"/>
                </a:lnTo>
                <a:lnTo>
                  <a:pt x="11559" y="20343"/>
                </a:lnTo>
                <a:lnTo>
                  <a:pt x="11413" y="20416"/>
                </a:lnTo>
                <a:lnTo>
                  <a:pt x="11267" y="20489"/>
                </a:lnTo>
                <a:lnTo>
                  <a:pt x="11121" y="20562"/>
                </a:lnTo>
                <a:lnTo>
                  <a:pt x="10950" y="20610"/>
                </a:lnTo>
                <a:lnTo>
                  <a:pt x="10780" y="20635"/>
                </a:lnTo>
                <a:lnTo>
                  <a:pt x="10610" y="20659"/>
                </a:lnTo>
                <a:lnTo>
                  <a:pt x="10439" y="20635"/>
                </a:lnTo>
                <a:lnTo>
                  <a:pt x="10293" y="20610"/>
                </a:lnTo>
                <a:lnTo>
                  <a:pt x="10147" y="20586"/>
                </a:lnTo>
                <a:lnTo>
                  <a:pt x="10001" y="20513"/>
                </a:lnTo>
                <a:lnTo>
                  <a:pt x="9855" y="20464"/>
                </a:lnTo>
                <a:lnTo>
                  <a:pt x="9734" y="20367"/>
                </a:lnTo>
                <a:lnTo>
                  <a:pt x="9612" y="20270"/>
                </a:lnTo>
                <a:lnTo>
                  <a:pt x="9515" y="20148"/>
                </a:lnTo>
                <a:lnTo>
                  <a:pt x="9320" y="19905"/>
                </a:lnTo>
                <a:lnTo>
                  <a:pt x="9198" y="19637"/>
                </a:lnTo>
                <a:lnTo>
                  <a:pt x="9101" y="19345"/>
                </a:lnTo>
                <a:lnTo>
                  <a:pt x="9101" y="19175"/>
                </a:lnTo>
                <a:lnTo>
                  <a:pt x="9077" y="19029"/>
                </a:lnTo>
                <a:lnTo>
                  <a:pt x="9101" y="18883"/>
                </a:lnTo>
                <a:lnTo>
                  <a:pt x="9125" y="18712"/>
                </a:lnTo>
                <a:lnTo>
                  <a:pt x="9174" y="18566"/>
                </a:lnTo>
                <a:lnTo>
                  <a:pt x="9247" y="18420"/>
                </a:lnTo>
                <a:lnTo>
                  <a:pt x="9417" y="18177"/>
                </a:lnTo>
                <a:lnTo>
                  <a:pt x="9612" y="17934"/>
                </a:lnTo>
                <a:lnTo>
                  <a:pt x="9782" y="17812"/>
                </a:lnTo>
                <a:lnTo>
                  <a:pt x="9953" y="17690"/>
                </a:lnTo>
                <a:lnTo>
                  <a:pt x="10147" y="17617"/>
                </a:lnTo>
                <a:lnTo>
                  <a:pt x="10342" y="17544"/>
                </a:lnTo>
                <a:lnTo>
                  <a:pt x="10342" y="17544"/>
                </a:lnTo>
                <a:lnTo>
                  <a:pt x="10318" y="18323"/>
                </a:lnTo>
                <a:lnTo>
                  <a:pt x="10342" y="18688"/>
                </a:lnTo>
                <a:lnTo>
                  <a:pt x="10342" y="18883"/>
                </a:lnTo>
                <a:lnTo>
                  <a:pt x="10391" y="19053"/>
                </a:lnTo>
                <a:lnTo>
                  <a:pt x="10439" y="19150"/>
                </a:lnTo>
                <a:lnTo>
                  <a:pt x="10488" y="19199"/>
                </a:lnTo>
                <a:lnTo>
                  <a:pt x="10561" y="19223"/>
                </a:lnTo>
                <a:lnTo>
                  <a:pt x="10707" y="19223"/>
                </a:lnTo>
                <a:lnTo>
                  <a:pt x="10756" y="19199"/>
                </a:lnTo>
                <a:lnTo>
                  <a:pt x="10829" y="19150"/>
                </a:lnTo>
                <a:lnTo>
                  <a:pt x="10853" y="19053"/>
                </a:lnTo>
                <a:lnTo>
                  <a:pt x="10926" y="18688"/>
                </a:lnTo>
                <a:lnTo>
                  <a:pt x="10950" y="18299"/>
                </a:lnTo>
                <a:lnTo>
                  <a:pt x="10950" y="17885"/>
                </a:lnTo>
                <a:lnTo>
                  <a:pt x="10950" y="17496"/>
                </a:lnTo>
                <a:close/>
                <a:moveTo>
                  <a:pt x="17861" y="1"/>
                </a:moveTo>
                <a:lnTo>
                  <a:pt x="17715" y="25"/>
                </a:lnTo>
                <a:lnTo>
                  <a:pt x="17447" y="98"/>
                </a:lnTo>
                <a:lnTo>
                  <a:pt x="17204" y="171"/>
                </a:lnTo>
                <a:lnTo>
                  <a:pt x="17009" y="293"/>
                </a:lnTo>
                <a:lnTo>
                  <a:pt x="16839" y="415"/>
                </a:lnTo>
                <a:lnTo>
                  <a:pt x="16668" y="585"/>
                </a:lnTo>
                <a:lnTo>
                  <a:pt x="16522" y="755"/>
                </a:lnTo>
                <a:lnTo>
                  <a:pt x="16401" y="950"/>
                </a:lnTo>
                <a:lnTo>
                  <a:pt x="16303" y="1145"/>
                </a:lnTo>
                <a:lnTo>
                  <a:pt x="16230" y="1363"/>
                </a:lnTo>
                <a:lnTo>
                  <a:pt x="16157" y="1558"/>
                </a:lnTo>
                <a:lnTo>
                  <a:pt x="16109" y="1801"/>
                </a:lnTo>
                <a:lnTo>
                  <a:pt x="16084" y="2020"/>
                </a:lnTo>
                <a:lnTo>
                  <a:pt x="16084" y="2239"/>
                </a:lnTo>
                <a:lnTo>
                  <a:pt x="16109" y="2483"/>
                </a:lnTo>
                <a:lnTo>
                  <a:pt x="16157" y="2702"/>
                </a:lnTo>
                <a:lnTo>
                  <a:pt x="16206" y="2921"/>
                </a:lnTo>
                <a:lnTo>
                  <a:pt x="16352" y="3334"/>
                </a:lnTo>
                <a:lnTo>
                  <a:pt x="16449" y="3578"/>
                </a:lnTo>
                <a:lnTo>
                  <a:pt x="16571" y="3821"/>
                </a:lnTo>
                <a:lnTo>
                  <a:pt x="16206" y="4259"/>
                </a:lnTo>
                <a:lnTo>
                  <a:pt x="15792" y="4697"/>
                </a:lnTo>
                <a:lnTo>
                  <a:pt x="15062" y="5378"/>
                </a:lnTo>
                <a:lnTo>
                  <a:pt x="14308" y="6060"/>
                </a:lnTo>
                <a:lnTo>
                  <a:pt x="13773" y="6522"/>
                </a:lnTo>
                <a:lnTo>
                  <a:pt x="13651" y="6644"/>
                </a:lnTo>
                <a:lnTo>
                  <a:pt x="13530" y="6765"/>
                </a:lnTo>
                <a:lnTo>
                  <a:pt x="13432" y="6911"/>
                </a:lnTo>
                <a:lnTo>
                  <a:pt x="13384" y="7057"/>
                </a:lnTo>
                <a:lnTo>
                  <a:pt x="13043" y="6838"/>
                </a:lnTo>
                <a:lnTo>
                  <a:pt x="12678" y="6644"/>
                </a:lnTo>
                <a:lnTo>
                  <a:pt x="12289" y="6498"/>
                </a:lnTo>
                <a:lnTo>
                  <a:pt x="11899" y="6400"/>
                </a:lnTo>
                <a:lnTo>
                  <a:pt x="11510" y="6303"/>
                </a:lnTo>
                <a:lnTo>
                  <a:pt x="11096" y="6279"/>
                </a:lnTo>
                <a:lnTo>
                  <a:pt x="10683" y="6279"/>
                </a:lnTo>
                <a:lnTo>
                  <a:pt x="10269" y="6327"/>
                </a:lnTo>
                <a:lnTo>
                  <a:pt x="10245" y="6303"/>
                </a:lnTo>
                <a:lnTo>
                  <a:pt x="9977" y="6303"/>
                </a:lnTo>
                <a:lnTo>
                  <a:pt x="9758" y="6352"/>
                </a:lnTo>
                <a:lnTo>
                  <a:pt x="9563" y="6400"/>
                </a:lnTo>
                <a:lnTo>
                  <a:pt x="9369" y="6473"/>
                </a:lnTo>
                <a:lnTo>
                  <a:pt x="9174" y="6546"/>
                </a:lnTo>
                <a:lnTo>
                  <a:pt x="8979" y="6668"/>
                </a:lnTo>
                <a:lnTo>
                  <a:pt x="8639" y="6911"/>
                </a:lnTo>
                <a:lnTo>
                  <a:pt x="8468" y="6668"/>
                </a:lnTo>
                <a:lnTo>
                  <a:pt x="8274" y="6425"/>
                </a:lnTo>
                <a:lnTo>
                  <a:pt x="7884" y="5987"/>
                </a:lnTo>
                <a:lnTo>
                  <a:pt x="6838" y="4770"/>
                </a:lnTo>
                <a:lnTo>
                  <a:pt x="6984" y="4648"/>
                </a:lnTo>
                <a:lnTo>
                  <a:pt x="7106" y="4502"/>
                </a:lnTo>
                <a:lnTo>
                  <a:pt x="7252" y="4308"/>
                </a:lnTo>
                <a:lnTo>
                  <a:pt x="7349" y="4113"/>
                </a:lnTo>
                <a:lnTo>
                  <a:pt x="7398" y="3894"/>
                </a:lnTo>
                <a:lnTo>
                  <a:pt x="7446" y="3675"/>
                </a:lnTo>
                <a:lnTo>
                  <a:pt x="7446" y="3456"/>
                </a:lnTo>
                <a:lnTo>
                  <a:pt x="7446" y="3213"/>
                </a:lnTo>
                <a:lnTo>
                  <a:pt x="7422" y="2994"/>
                </a:lnTo>
                <a:lnTo>
                  <a:pt x="7373" y="2775"/>
                </a:lnTo>
                <a:lnTo>
                  <a:pt x="7252" y="2312"/>
                </a:lnTo>
                <a:lnTo>
                  <a:pt x="7154" y="2093"/>
                </a:lnTo>
                <a:lnTo>
                  <a:pt x="7057" y="1899"/>
                </a:lnTo>
                <a:lnTo>
                  <a:pt x="6936" y="1704"/>
                </a:lnTo>
                <a:lnTo>
                  <a:pt x="6814" y="1509"/>
                </a:lnTo>
                <a:lnTo>
                  <a:pt x="6644" y="1339"/>
                </a:lnTo>
                <a:lnTo>
                  <a:pt x="6473" y="1193"/>
                </a:lnTo>
                <a:lnTo>
                  <a:pt x="6254" y="1072"/>
                </a:lnTo>
                <a:lnTo>
                  <a:pt x="6035" y="1023"/>
                </a:lnTo>
                <a:lnTo>
                  <a:pt x="5792" y="999"/>
                </a:lnTo>
                <a:lnTo>
                  <a:pt x="5573" y="1047"/>
                </a:lnTo>
                <a:lnTo>
                  <a:pt x="5354" y="999"/>
                </a:lnTo>
                <a:lnTo>
                  <a:pt x="5135" y="999"/>
                </a:lnTo>
                <a:lnTo>
                  <a:pt x="4940" y="1047"/>
                </a:lnTo>
                <a:lnTo>
                  <a:pt x="4770" y="1096"/>
                </a:lnTo>
                <a:lnTo>
                  <a:pt x="4575" y="1193"/>
                </a:lnTo>
                <a:lnTo>
                  <a:pt x="4429" y="1290"/>
                </a:lnTo>
                <a:lnTo>
                  <a:pt x="4259" y="1436"/>
                </a:lnTo>
                <a:lnTo>
                  <a:pt x="4113" y="1582"/>
                </a:lnTo>
                <a:lnTo>
                  <a:pt x="3991" y="1753"/>
                </a:lnTo>
                <a:lnTo>
                  <a:pt x="3870" y="1923"/>
                </a:lnTo>
                <a:lnTo>
                  <a:pt x="3772" y="2118"/>
                </a:lnTo>
                <a:lnTo>
                  <a:pt x="3675" y="2288"/>
                </a:lnTo>
                <a:lnTo>
                  <a:pt x="3602" y="2507"/>
                </a:lnTo>
                <a:lnTo>
                  <a:pt x="3529" y="2702"/>
                </a:lnTo>
                <a:lnTo>
                  <a:pt x="3505" y="2896"/>
                </a:lnTo>
                <a:lnTo>
                  <a:pt x="3480" y="3091"/>
                </a:lnTo>
                <a:lnTo>
                  <a:pt x="3456" y="3334"/>
                </a:lnTo>
                <a:lnTo>
                  <a:pt x="3480" y="3578"/>
                </a:lnTo>
                <a:lnTo>
                  <a:pt x="3529" y="3821"/>
                </a:lnTo>
                <a:lnTo>
                  <a:pt x="3578" y="4016"/>
                </a:lnTo>
                <a:lnTo>
                  <a:pt x="3675" y="4235"/>
                </a:lnTo>
                <a:lnTo>
                  <a:pt x="3772" y="4405"/>
                </a:lnTo>
                <a:lnTo>
                  <a:pt x="3894" y="4575"/>
                </a:lnTo>
                <a:lnTo>
                  <a:pt x="4040" y="4721"/>
                </a:lnTo>
                <a:lnTo>
                  <a:pt x="4210" y="4867"/>
                </a:lnTo>
                <a:lnTo>
                  <a:pt x="4381" y="4965"/>
                </a:lnTo>
                <a:lnTo>
                  <a:pt x="4575" y="5062"/>
                </a:lnTo>
                <a:lnTo>
                  <a:pt x="4770" y="5135"/>
                </a:lnTo>
                <a:lnTo>
                  <a:pt x="4989" y="5208"/>
                </a:lnTo>
                <a:lnTo>
                  <a:pt x="5232" y="5232"/>
                </a:lnTo>
                <a:lnTo>
                  <a:pt x="5719" y="5232"/>
                </a:lnTo>
                <a:lnTo>
                  <a:pt x="5889" y="5184"/>
                </a:lnTo>
                <a:lnTo>
                  <a:pt x="6084" y="5159"/>
                </a:lnTo>
                <a:lnTo>
                  <a:pt x="6400" y="5038"/>
                </a:lnTo>
                <a:lnTo>
                  <a:pt x="6838" y="5573"/>
                </a:lnTo>
                <a:lnTo>
                  <a:pt x="7276" y="6084"/>
                </a:lnTo>
                <a:lnTo>
                  <a:pt x="7738" y="6692"/>
                </a:lnTo>
                <a:lnTo>
                  <a:pt x="7982" y="6984"/>
                </a:lnTo>
                <a:lnTo>
                  <a:pt x="8103" y="7106"/>
                </a:lnTo>
                <a:lnTo>
                  <a:pt x="8249" y="7228"/>
                </a:lnTo>
                <a:lnTo>
                  <a:pt x="7982" y="7520"/>
                </a:lnTo>
                <a:lnTo>
                  <a:pt x="7738" y="7812"/>
                </a:lnTo>
                <a:lnTo>
                  <a:pt x="7519" y="8152"/>
                </a:lnTo>
                <a:lnTo>
                  <a:pt x="7325" y="8517"/>
                </a:lnTo>
                <a:lnTo>
                  <a:pt x="7179" y="8907"/>
                </a:lnTo>
                <a:lnTo>
                  <a:pt x="7081" y="9320"/>
                </a:lnTo>
                <a:lnTo>
                  <a:pt x="7009" y="9734"/>
                </a:lnTo>
                <a:lnTo>
                  <a:pt x="7009" y="10147"/>
                </a:lnTo>
                <a:lnTo>
                  <a:pt x="7009" y="10561"/>
                </a:lnTo>
                <a:lnTo>
                  <a:pt x="7081" y="10975"/>
                </a:lnTo>
                <a:lnTo>
                  <a:pt x="7154" y="11340"/>
                </a:lnTo>
                <a:lnTo>
                  <a:pt x="6984" y="11364"/>
                </a:lnTo>
                <a:lnTo>
                  <a:pt x="6814" y="11413"/>
                </a:lnTo>
                <a:lnTo>
                  <a:pt x="6449" y="11559"/>
                </a:lnTo>
                <a:lnTo>
                  <a:pt x="5792" y="11851"/>
                </a:lnTo>
                <a:lnTo>
                  <a:pt x="4916" y="12216"/>
                </a:lnTo>
                <a:lnTo>
                  <a:pt x="4064" y="12605"/>
                </a:lnTo>
                <a:lnTo>
                  <a:pt x="3602" y="12848"/>
                </a:lnTo>
                <a:lnTo>
                  <a:pt x="3432" y="12629"/>
                </a:lnTo>
                <a:lnTo>
                  <a:pt x="3261" y="12435"/>
                </a:lnTo>
                <a:lnTo>
                  <a:pt x="3091" y="12264"/>
                </a:lnTo>
                <a:lnTo>
                  <a:pt x="2872" y="12118"/>
                </a:lnTo>
                <a:lnTo>
                  <a:pt x="2653" y="12021"/>
                </a:lnTo>
                <a:lnTo>
                  <a:pt x="2434" y="11948"/>
                </a:lnTo>
                <a:lnTo>
                  <a:pt x="2191" y="11924"/>
                </a:lnTo>
                <a:lnTo>
                  <a:pt x="1923" y="11948"/>
                </a:lnTo>
                <a:lnTo>
                  <a:pt x="1777" y="11924"/>
                </a:lnTo>
                <a:lnTo>
                  <a:pt x="1631" y="11948"/>
                </a:lnTo>
                <a:lnTo>
                  <a:pt x="1461" y="11972"/>
                </a:lnTo>
                <a:lnTo>
                  <a:pt x="1315" y="12045"/>
                </a:lnTo>
                <a:lnTo>
                  <a:pt x="1023" y="12191"/>
                </a:lnTo>
                <a:lnTo>
                  <a:pt x="804" y="12386"/>
                </a:lnTo>
                <a:lnTo>
                  <a:pt x="633" y="12532"/>
                </a:lnTo>
                <a:lnTo>
                  <a:pt x="487" y="12678"/>
                </a:lnTo>
                <a:lnTo>
                  <a:pt x="366" y="12848"/>
                </a:lnTo>
                <a:lnTo>
                  <a:pt x="268" y="13043"/>
                </a:lnTo>
                <a:lnTo>
                  <a:pt x="171" y="13238"/>
                </a:lnTo>
                <a:lnTo>
                  <a:pt x="98" y="13432"/>
                </a:lnTo>
                <a:lnTo>
                  <a:pt x="49" y="13651"/>
                </a:lnTo>
                <a:lnTo>
                  <a:pt x="25" y="13846"/>
                </a:lnTo>
                <a:lnTo>
                  <a:pt x="1" y="14089"/>
                </a:lnTo>
                <a:lnTo>
                  <a:pt x="25" y="14308"/>
                </a:lnTo>
                <a:lnTo>
                  <a:pt x="74" y="14503"/>
                </a:lnTo>
                <a:lnTo>
                  <a:pt x="122" y="14722"/>
                </a:lnTo>
                <a:lnTo>
                  <a:pt x="195" y="14917"/>
                </a:lnTo>
                <a:lnTo>
                  <a:pt x="317" y="15087"/>
                </a:lnTo>
                <a:lnTo>
                  <a:pt x="439" y="15257"/>
                </a:lnTo>
                <a:lnTo>
                  <a:pt x="560" y="15428"/>
                </a:lnTo>
                <a:lnTo>
                  <a:pt x="706" y="15574"/>
                </a:lnTo>
                <a:lnTo>
                  <a:pt x="877" y="15695"/>
                </a:lnTo>
                <a:lnTo>
                  <a:pt x="1071" y="15817"/>
                </a:lnTo>
                <a:lnTo>
                  <a:pt x="1242" y="15914"/>
                </a:lnTo>
                <a:lnTo>
                  <a:pt x="1436" y="15987"/>
                </a:lnTo>
                <a:lnTo>
                  <a:pt x="1655" y="16036"/>
                </a:lnTo>
                <a:lnTo>
                  <a:pt x="1850" y="16085"/>
                </a:lnTo>
                <a:lnTo>
                  <a:pt x="2312" y="16085"/>
                </a:lnTo>
                <a:lnTo>
                  <a:pt x="2531" y="16036"/>
                </a:lnTo>
                <a:lnTo>
                  <a:pt x="2726" y="15963"/>
                </a:lnTo>
                <a:lnTo>
                  <a:pt x="2921" y="15890"/>
                </a:lnTo>
                <a:lnTo>
                  <a:pt x="3091" y="15793"/>
                </a:lnTo>
                <a:lnTo>
                  <a:pt x="3237" y="15671"/>
                </a:lnTo>
                <a:lnTo>
                  <a:pt x="3383" y="15525"/>
                </a:lnTo>
                <a:lnTo>
                  <a:pt x="3529" y="15355"/>
                </a:lnTo>
                <a:lnTo>
                  <a:pt x="3626" y="15184"/>
                </a:lnTo>
                <a:lnTo>
                  <a:pt x="3724" y="15014"/>
                </a:lnTo>
                <a:lnTo>
                  <a:pt x="3797" y="14819"/>
                </a:lnTo>
                <a:lnTo>
                  <a:pt x="3870" y="14625"/>
                </a:lnTo>
                <a:lnTo>
                  <a:pt x="3918" y="14406"/>
                </a:lnTo>
                <a:lnTo>
                  <a:pt x="3918" y="14211"/>
                </a:lnTo>
                <a:lnTo>
                  <a:pt x="3943" y="13992"/>
                </a:lnTo>
                <a:lnTo>
                  <a:pt x="3918" y="13773"/>
                </a:lnTo>
                <a:lnTo>
                  <a:pt x="3870" y="13530"/>
                </a:lnTo>
                <a:lnTo>
                  <a:pt x="3797" y="13311"/>
                </a:lnTo>
                <a:lnTo>
                  <a:pt x="4502" y="12970"/>
                </a:lnTo>
                <a:lnTo>
                  <a:pt x="5378" y="12581"/>
                </a:lnTo>
                <a:lnTo>
                  <a:pt x="6254" y="12216"/>
                </a:lnTo>
                <a:lnTo>
                  <a:pt x="6522" y="12118"/>
                </a:lnTo>
                <a:lnTo>
                  <a:pt x="6790" y="12021"/>
                </a:lnTo>
                <a:lnTo>
                  <a:pt x="7081" y="11924"/>
                </a:lnTo>
                <a:lnTo>
                  <a:pt x="7203" y="11851"/>
                </a:lnTo>
                <a:lnTo>
                  <a:pt x="7325" y="11778"/>
                </a:lnTo>
                <a:lnTo>
                  <a:pt x="7422" y="12021"/>
                </a:lnTo>
                <a:lnTo>
                  <a:pt x="7544" y="12240"/>
                </a:lnTo>
                <a:lnTo>
                  <a:pt x="7690" y="12459"/>
                </a:lnTo>
                <a:lnTo>
                  <a:pt x="7836" y="12678"/>
                </a:lnTo>
                <a:lnTo>
                  <a:pt x="8006" y="12873"/>
                </a:lnTo>
                <a:lnTo>
                  <a:pt x="8176" y="13043"/>
                </a:lnTo>
                <a:lnTo>
                  <a:pt x="8371" y="13213"/>
                </a:lnTo>
                <a:lnTo>
                  <a:pt x="8566" y="13384"/>
                </a:lnTo>
                <a:lnTo>
                  <a:pt x="8785" y="13530"/>
                </a:lnTo>
                <a:lnTo>
                  <a:pt x="9004" y="13651"/>
                </a:lnTo>
                <a:lnTo>
                  <a:pt x="9223" y="13773"/>
                </a:lnTo>
                <a:lnTo>
                  <a:pt x="9466" y="13870"/>
                </a:lnTo>
                <a:lnTo>
                  <a:pt x="9685" y="13968"/>
                </a:lnTo>
                <a:lnTo>
                  <a:pt x="9928" y="14041"/>
                </a:lnTo>
                <a:lnTo>
                  <a:pt x="10196" y="14114"/>
                </a:lnTo>
                <a:lnTo>
                  <a:pt x="10439" y="14162"/>
                </a:lnTo>
                <a:lnTo>
                  <a:pt x="10391" y="14308"/>
                </a:lnTo>
                <a:lnTo>
                  <a:pt x="10366" y="14454"/>
                </a:lnTo>
                <a:lnTo>
                  <a:pt x="10342" y="14844"/>
                </a:lnTo>
                <a:lnTo>
                  <a:pt x="10342" y="15209"/>
                </a:lnTo>
                <a:lnTo>
                  <a:pt x="10342" y="15963"/>
                </a:lnTo>
                <a:lnTo>
                  <a:pt x="10342" y="16936"/>
                </a:lnTo>
                <a:lnTo>
                  <a:pt x="10220" y="16961"/>
                </a:lnTo>
                <a:lnTo>
                  <a:pt x="10147" y="16985"/>
                </a:lnTo>
                <a:lnTo>
                  <a:pt x="10099" y="17034"/>
                </a:lnTo>
                <a:lnTo>
                  <a:pt x="10074" y="17082"/>
                </a:lnTo>
                <a:lnTo>
                  <a:pt x="10050" y="17155"/>
                </a:lnTo>
                <a:lnTo>
                  <a:pt x="9758" y="17253"/>
                </a:lnTo>
                <a:lnTo>
                  <a:pt x="9490" y="17399"/>
                </a:lnTo>
                <a:lnTo>
                  <a:pt x="9247" y="17569"/>
                </a:lnTo>
                <a:lnTo>
                  <a:pt x="9028" y="17763"/>
                </a:lnTo>
                <a:lnTo>
                  <a:pt x="8833" y="18007"/>
                </a:lnTo>
                <a:lnTo>
                  <a:pt x="8687" y="18299"/>
                </a:lnTo>
                <a:lnTo>
                  <a:pt x="8590" y="18591"/>
                </a:lnTo>
                <a:lnTo>
                  <a:pt x="8517" y="18907"/>
                </a:lnTo>
                <a:lnTo>
                  <a:pt x="8517" y="19126"/>
                </a:lnTo>
                <a:lnTo>
                  <a:pt x="8517" y="19345"/>
                </a:lnTo>
                <a:lnTo>
                  <a:pt x="8566" y="19564"/>
                </a:lnTo>
                <a:lnTo>
                  <a:pt x="8614" y="19783"/>
                </a:lnTo>
                <a:lnTo>
                  <a:pt x="8712" y="19978"/>
                </a:lnTo>
                <a:lnTo>
                  <a:pt x="8809" y="20172"/>
                </a:lnTo>
                <a:lnTo>
                  <a:pt x="8931" y="20343"/>
                </a:lnTo>
                <a:lnTo>
                  <a:pt x="9052" y="20513"/>
                </a:lnTo>
                <a:lnTo>
                  <a:pt x="9198" y="20659"/>
                </a:lnTo>
                <a:lnTo>
                  <a:pt x="9369" y="20805"/>
                </a:lnTo>
                <a:lnTo>
                  <a:pt x="9563" y="20927"/>
                </a:lnTo>
                <a:lnTo>
                  <a:pt x="9758" y="21024"/>
                </a:lnTo>
                <a:lnTo>
                  <a:pt x="9953" y="21121"/>
                </a:lnTo>
                <a:lnTo>
                  <a:pt x="10147" y="21170"/>
                </a:lnTo>
                <a:lnTo>
                  <a:pt x="10366" y="21219"/>
                </a:lnTo>
                <a:lnTo>
                  <a:pt x="10610" y="21243"/>
                </a:lnTo>
                <a:lnTo>
                  <a:pt x="10853" y="21243"/>
                </a:lnTo>
                <a:lnTo>
                  <a:pt x="11072" y="21194"/>
                </a:lnTo>
                <a:lnTo>
                  <a:pt x="11291" y="21146"/>
                </a:lnTo>
                <a:lnTo>
                  <a:pt x="11486" y="21073"/>
                </a:lnTo>
                <a:lnTo>
                  <a:pt x="11680" y="20975"/>
                </a:lnTo>
                <a:lnTo>
                  <a:pt x="11875" y="20854"/>
                </a:lnTo>
                <a:lnTo>
                  <a:pt x="12045" y="20708"/>
                </a:lnTo>
                <a:lnTo>
                  <a:pt x="12191" y="20537"/>
                </a:lnTo>
                <a:lnTo>
                  <a:pt x="12313" y="20367"/>
                </a:lnTo>
                <a:lnTo>
                  <a:pt x="12435" y="20172"/>
                </a:lnTo>
                <a:lnTo>
                  <a:pt x="12532" y="19978"/>
                </a:lnTo>
                <a:lnTo>
                  <a:pt x="12629" y="19783"/>
                </a:lnTo>
                <a:lnTo>
                  <a:pt x="12678" y="19564"/>
                </a:lnTo>
                <a:lnTo>
                  <a:pt x="12727" y="19345"/>
                </a:lnTo>
                <a:lnTo>
                  <a:pt x="12751" y="19126"/>
                </a:lnTo>
                <a:lnTo>
                  <a:pt x="12751" y="18883"/>
                </a:lnTo>
                <a:lnTo>
                  <a:pt x="12727" y="18712"/>
                </a:lnTo>
                <a:lnTo>
                  <a:pt x="12678" y="18518"/>
                </a:lnTo>
                <a:lnTo>
                  <a:pt x="12629" y="18347"/>
                </a:lnTo>
                <a:lnTo>
                  <a:pt x="12581" y="18177"/>
                </a:lnTo>
                <a:lnTo>
                  <a:pt x="12483" y="18031"/>
                </a:lnTo>
                <a:lnTo>
                  <a:pt x="12386" y="17885"/>
                </a:lnTo>
                <a:lnTo>
                  <a:pt x="12289" y="17739"/>
                </a:lnTo>
                <a:lnTo>
                  <a:pt x="12167" y="17617"/>
                </a:lnTo>
                <a:lnTo>
                  <a:pt x="11899" y="17374"/>
                </a:lnTo>
                <a:lnTo>
                  <a:pt x="11607" y="17180"/>
                </a:lnTo>
                <a:lnTo>
                  <a:pt x="11267" y="17058"/>
                </a:lnTo>
                <a:lnTo>
                  <a:pt x="10926" y="16961"/>
                </a:lnTo>
                <a:lnTo>
                  <a:pt x="10926" y="16717"/>
                </a:lnTo>
                <a:lnTo>
                  <a:pt x="10926" y="15598"/>
                </a:lnTo>
                <a:lnTo>
                  <a:pt x="10926" y="15014"/>
                </a:lnTo>
                <a:lnTo>
                  <a:pt x="10902" y="14649"/>
                </a:lnTo>
                <a:lnTo>
                  <a:pt x="10926" y="14454"/>
                </a:lnTo>
                <a:lnTo>
                  <a:pt x="10926" y="14381"/>
                </a:lnTo>
                <a:lnTo>
                  <a:pt x="10975" y="14308"/>
                </a:lnTo>
                <a:lnTo>
                  <a:pt x="10999" y="14211"/>
                </a:lnTo>
                <a:lnTo>
                  <a:pt x="11413" y="14187"/>
                </a:lnTo>
                <a:lnTo>
                  <a:pt x="11826" y="14114"/>
                </a:lnTo>
                <a:lnTo>
                  <a:pt x="11924" y="14114"/>
                </a:lnTo>
                <a:lnTo>
                  <a:pt x="11997" y="14089"/>
                </a:lnTo>
                <a:lnTo>
                  <a:pt x="12021" y="14065"/>
                </a:lnTo>
                <a:lnTo>
                  <a:pt x="12264" y="13992"/>
                </a:lnTo>
                <a:lnTo>
                  <a:pt x="12483" y="13919"/>
                </a:lnTo>
                <a:lnTo>
                  <a:pt x="12727" y="13822"/>
                </a:lnTo>
                <a:lnTo>
                  <a:pt x="12946" y="13700"/>
                </a:lnTo>
                <a:lnTo>
                  <a:pt x="13140" y="13578"/>
                </a:lnTo>
                <a:lnTo>
                  <a:pt x="13335" y="13432"/>
                </a:lnTo>
                <a:lnTo>
                  <a:pt x="13530" y="13286"/>
                </a:lnTo>
                <a:lnTo>
                  <a:pt x="13700" y="13116"/>
                </a:lnTo>
                <a:lnTo>
                  <a:pt x="13822" y="13140"/>
                </a:lnTo>
                <a:lnTo>
                  <a:pt x="13870" y="13116"/>
                </a:lnTo>
                <a:lnTo>
                  <a:pt x="13919" y="13067"/>
                </a:lnTo>
                <a:lnTo>
                  <a:pt x="13943" y="13043"/>
                </a:lnTo>
                <a:lnTo>
                  <a:pt x="13943" y="12970"/>
                </a:lnTo>
                <a:lnTo>
                  <a:pt x="13919" y="12921"/>
                </a:lnTo>
                <a:lnTo>
                  <a:pt x="14089" y="12727"/>
                </a:lnTo>
                <a:lnTo>
                  <a:pt x="14235" y="12508"/>
                </a:lnTo>
                <a:lnTo>
                  <a:pt x="14381" y="12289"/>
                </a:lnTo>
                <a:lnTo>
                  <a:pt x="14503" y="12045"/>
                </a:lnTo>
                <a:lnTo>
                  <a:pt x="14625" y="11802"/>
                </a:lnTo>
                <a:lnTo>
                  <a:pt x="14722" y="11559"/>
                </a:lnTo>
                <a:lnTo>
                  <a:pt x="14795" y="11315"/>
                </a:lnTo>
                <a:lnTo>
                  <a:pt x="14868" y="11048"/>
                </a:lnTo>
                <a:lnTo>
                  <a:pt x="14989" y="11096"/>
                </a:lnTo>
                <a:lnTo>
                  <a:pt x="15135" y="11145"/>
                </a:lnTo>
                <a:lnTo>
                  <a:pt x="15403" y="11169"/>
                </a:lnTo>
                <a:lnTo>
                  <a:pt x="16912" y="11364"/>
                </a:lnTo>
                <a:lnTo>
                  <a:pt x="17885" y="11510"/>
                </a:lnTo>
                <a:lnTo>
                  <a:pt x="17909" y="11753"/>
                </a:lnTo>
                <a:lnTo>
                  <a:pt x="17982" y="11997"/>
                </a:lnTo>
                <a:lnTo>
                  <a:pt x="18055" y="12264"/>
                </a:lnTo>
                <a:lnTo>
                  <a:pt x="18177" y="12483"/>
                </a:lnTo>
                <a:lnTo>
                  <a:pt x="18299" y="12678"/>
                </a:lnTo>
                <a:lnTo>
                  <a:pt x="18445" y="12848"/>
                </a:lnTo>
                <a:lnTo>
                  <a:pt x="18615" y="13019"/>
                </a:lnTo>
                <a:lnTo>
                  <a:pt x="18785" y="13140"/>
                </a:lnTo>
                <a:lnTo>
                  <a:pt x="18956" y="13262"/>
                </a:lnTo>
                <a:lnTo>
                  <a:pt x="19150" y="13359"/>
                </a:lnTo>
                <a:lnTo>
                  <a:pt x="19345" y="13432"/>
                </a:lnTo>
                <a:lnTo>
                  <a:pt x="19564" y="13481"/>
                </a:lnTo>
                <a:lnTo>
                  <a:pt x="19759" y="13505"/>
                </a:lnTo>
                <a:lnTo>
                  <a:pt x="19978" y="13530"/>
                </a:lnTo>
                <a:lnTo>
                  <a:pt x="20197" y="13530"/>
                </a:lnTo>
                <a:lnTo>
                  <a:pt x="20416" y="13505"/>
                </a:lnTo>
                <a:lnTo>
                  <a:pt x="20610" y="13457"/>
                </a:lnTo>
                <a:lnTo>
                  <a:pt x="20829" y="13384"/>
                </a:lnTo>
                <a:lnTo>
                  <a:pt x="21024" y="13311"/>
                </a:lnTo>
                <a:lnTo>
                  <a:pt x="21219" y="13189"/>
                </a:lnTo>
                <a:lnTo>
                  <a:pt x="21413" y="13067"/>
                </a:lnTo>
                <a:lnTo>
                  <a:pt x="21608" y="12921"/>
                </a:lnTo>
                <a:lnTo>
                  <a:pt x="21754" y="12751"/>
                </a:lnTo>
                <a:lnTo>
                  <a:pt x="21876" y="12581"/>
                </a:lnTo>
                <a:lnTo>
                  <a:pt x="21973" y="12386"/>
                </a:lnTo>
                <a:lnTo>
                  <a:pt x="22070" y="12191"/>
                </a:lnTo>
                <a:lnTo>
                  <a:pt x="22119" y="11997"/>
                </a:lnTo>
                <a:lnTo>
                  <a:pt x="22168" y="11778"/>
                </a:lnTo>
                <a:lnTo>
                  <a:pt x="22192" y="11583"/>
                </a:lnTo>
                <a:lnTo>
                  <a:pt x="22192" y="11364"/>
                </a:lnTo>
                <a:lnTo>
                  <a:pt x="22143" y="11145"/>
                </a:lnTo>
                <a:lnTo>
                  <a:pt x="22095" y="10926"/>
                </a:lnTo>
                <a:lnTo>
                  <a:pt x="22022" y="10731"/>
                </a:lnTo>
                <a:lnTo>
                  <a:pt x="21949" y="10537"/>
                </a:lnTo>
                <a:lnTo>
                  <a:pt x="21827" y="10342"/>
                </a:lnTo>
                <a:lnTo>
                  <a:pt x="21681" y="10172"/>
                </a:lnTo>
                <a:lnTo>
                  <a:pt x="21559" y="10050"/>
                </a:lnTo>
                <a:lnTo>
                  <a:pt x="21413" y="9928"/>
                </a:lnTo>
                <a:lnTo>
                  <a:pt x="21267" y="9831"/>
                </a:lnTo>
                <a:lnTo>
                  <a:pt x="21121" y="9734"/>
                </a:lnTo>
                <a:lnTo>
                  <a:pt x="20951" y="9661"/>
                </a:lnTo>
                <a:lnTo>
                  <a:pt x="20781" y="9612"/>
                </a:lnTo>
                <a:lnTo>
                  <a:pt x="20416" y="9515"/>
                </a:lnTo>
                <a:lnTo>
                  <a:pt x="20026" y="9466"/>
                </a:lnTo>
                <a:lnTo>
                  <a:pt x="19661" y="9490"/>
                </a:lnTo>
                <a:lnTo>
                  <a:pt x="19467" y="9515"/>
                </a:lnTo>
                <a:lnTo>
                  <a:pt x="19296" y="9563"/>
                </a:lnTo>
                <a:lnTo>
                  <a:pt x="19126" y="9636"/>
                </a:lnTo>
                <a:lnTo>
                  <a:pt x="18956" y="9709"/>
                </a:lnTo>
                <a:lnTo>
                  <a:pt x="18931" y="9709"/>
                </a:lnTo>
                <a:lnTo>
                  <a:pt x="18737" y="9807"/>
                </a:lnTo>
                <a:lnTo>
                  <a:pt x="18542" y="9928"/>
                </a:lnTo>
                <a:lnTo>
                  <a:pt x="18372" y="10074"/>
                </a:lnTo>
                <a:lnTo>
                  <a:pt x="18250" y="10245"/>
                </a:lnTo>
                <a:lnTo>
                  <a:pt x="18128" y="10415"/>
                </a:lnTo>
                <a:lnTo>
                  <a:pt x="18031" y="10610"/>
                </a:lnTo>
                <a:lnTo>
                  <a:pt x="17958" y="10804"/>
                </a:lnTo>
                <a:lnTo>
                  <a:pt x="17909" y="11023"/>
                </a:lnTo>
                <a:lnTo>
                  <a:pt x="16595" y="10853"/>
                </a:lnTo>
                <a:lnTo>
                  <a:pt x="15890" y="10756"/>
                </a:lnTo>
                <a:lnTo>
                  <a:pt x="15354" y="10707"/>
                </a:lnTo>
                <a:lnTo>
                  <a:pt x="15111" y="10683"/>
                </a:lnTo>
                <a:lnTo>
                  <a:pt x="14917" y="10707"/>
                </a:lnTo>
                <a:lnTo>
                  <a:pt x="14941" y="10366"/>
                </a:lnTo>
                <a:lnTo>
                  <a:pt x="14941" y="10001"/>
                </a:lnTo>
                <a:lnTo>
                  <a:pt x="14917" y="9636"/>
                </a:lnTo>
                <a:lnTo>
                  <a:pt x="14844" y="9296"/>
                </a:lnTo>
                <a:lnTo>
                  <a:pt x="14892" y="9247"/>
                </a:lnTo>
                <a:lnTo>
                  <a:pt x="14892" y="9223"/>
                </a:lnTo>
                <a:lnTo>
                  <a:pt x="14868" y="9174"/>
                </a:lnTo>
                <a:lnTo>
                  <a:pt x="14844" y="9150"/>
                </a:lnTo>
                <a:lnTo>
                  <a:pt x="14819" y="9126"/>
                </a:lnTo>
                <a:lnTo>
                  <a:pt x="14722" y="8858"/>
                </a:lnTo>
                <a:lnTo>
                  <a:pt x="14625" y="8590"/>
                </a:lnTo>
                <a:lnTo>
                  <a:pt x="14503" y="8323"/>
                </a:lnTo>
                <a:lnTo>
                  <a:pt x="14357" y="8079"/>
                </a:lnTo>
                <a:lnTo>
                  <a:pt x="14187" y="7860"/>
                </a:lnTo>
                <a:lnTo>
                  <a:pt x="14016" y="7641"/>
                </a:lnTo>
                <a:lnTo>
                  <a:pt x="13822" y="7447"/>
                </a:lnTo>
                <a:lnTo>
                  <a:pt x="13627" y="7252"/>
                </a:lnTo>
                <a:lnTo>
                  <a:pt x="13773" y="7179"/>
                </a:lnTo>
                <a:lnTo>
                  <a:pt x="13919" y="7106"/>
                </a:lnTo>
                <a:lnTo>
                  <a:pt x="14187" y="6887"/>
                </a:lnTo>
                <a:lnTo>
                  <a:pt x="14673" y="6425"/>
                </a:lnTo>
                <a:lnTo>
                  <a:pt x="15500" y="5695"/>
                </a:lnTo>
                <a:lnTo>
                  <a:pt x="15890" y="5330"/>
                </a:lnTo>
                <a:lnTo>
                  <a:pt x="16279" y="4940"/>
                </a:lnTo>
                <a:lnTo>
                  <a:pt x="16620" y="4600"/>
                </a:lnTo>
                <a:lnTo>
                  <a:pt x="16912" y="4235"/>
                </a:lnTo>
                <a:lnTo>
                  <a:pt x="17106" y="4283"/>
                </a:lnTo>
                <a:lnTo>
                  <a:pt x="17666" y="4283"/>
                </a:lnTo>
                <a:lnTo>
                  <a:pt x="17909" y="4259"/>
                </a:lnTo>
                <a:lnTo>
                  <a:pt x="18128" y="4235"/>
                </a:lnTo>
                <a:lnTo>
                  <a:pt x="18347" y="4162"/>
                </a:lnTo>
                <a:lnTo>
                  <a:pt x="18566" y="4089"/>
                </a:lnTo>
                <a:lnTo>
                  <a:pt x="18785" y="3991"/>
                </a:lnTo>
                <a:lnTo>
                  <a:pt x="18980" y="3894"/>
                </a:lnTo>
                <a:lnTo>
                  <a:pt x="19150" y="3772"/>
                </a:lnTo>
                <a:lnTo>
                  <a:pt x="19345" y="3626"/>
                </a:lnTo>
                <a:lnTo>
                  <a:pt x="19491" y="3480"/>
                </a:lnTo>
                <a:lnTo>
                  <a:pt x="19637" y="3310"/>
                </a:lnTo>
                <a:lnTo>
                  <a:pt x="19783" y="3140"/>
                </a:lnTo>
                <a:lnTo>
                  <a:pt x="19880" y="2945"/>
                </a:lnTo>
                <a:lnTo>
                  <a:pt x="19978" y="2726"/>
                </a:lnTo>
                <a:lnTo>
                  <a:pt x="20051" y="2531"/>
                </a:lnTo>
                <a:lnTo>
                  <a:pt x="20124" y="2288"/>
                </a:lnTo>
                <a:lnTo>
                  <a:pt x="20148" y="2069"/>
                </a:lnTo>
                <a:lnTo>
                  <a:pt x="20172" y="1874"/>
                </a:lnTo>
                <a:lnTo>
                  <a:pt x="20148" y="1680"/>
                </a:lnTo>
                <a:lnTo>
                  <a:pt x="20099" y="1485"/>
                </a:lnTo>
                <a:lnTo>
                  <a:pt x="20051" y="1290"/>
                </a:lnTo>
                <a:lnTo>
                  <a:pt x="19953" y="1120"/>
                </a:lnTo>
                <a:lnTo>
                  <a:pt x="19856" y="974"/>
                </a:lnTo>
                <a:lnTo>
                  <a:pt x="19759" y="804"/>
                </a:lnTo>
                <a:lnTo>
                  <a:pt x="19613" y="682"/>
                </a:lnTo>
                <a:lnTo>
                  <a:pt x="19467" y="536"/>
                </a:lnTo>
                <a:lnTo>
                  <a:pt x="19321" y="415"/>
                </a:lnTo>
                <a:lnTo>
                  <a:pt x="19150" y="317"/>
                </a:lnTo>
                <a:lnTo>
                  <a:pt x="18980" y="244"/>
                </a:lnTo>
                <a:lnTo>
                  <a:pt x="18810" y="171"/>
                </a:lnTo>
                <a:lnTo>
                  <a:pt x="18615" y="123"/>
                </a:lnTo>
                <a:lnTo>
                  <a:pt x="18420" y="74"/>
                </a:lnTo>
                <a:lnTo>
                  <a:pt x="18226" y="74"/>
                </a:lnTo>
                <a:lnTo>
                  <a:pt x="18104" y="25"/>
                </a:lnTo>
                <a:lnTo>
                  <a:pt x="17982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005" name="Google Shape;2005;p43"/>
          <p:cNvSpPr/>
          <p:nvPr/>
        </p:nvSpPr>
        <p:spPr>
          <a:xfrm>
            <a:off x="5408446" y="3420623"/>
            <a:ext cx="405733" cy="368168"/>
          </a:xfrm>
          <a:custGeom>
            <a:avLst/>
            <a:gdLst/>
            <a:ahLst/>
            <a:cxnLst/>
            <a:rect l="l" t="t" r="r" b="b"/>
            <a:pathLst>
              <a:path w="22606" h="20513" extrusionOk="0">
                <a:moveTo>
                  <a:pt x="3650" y="5086"/>
                </a:moveTo>
                <a:lnTo>
                  <a:pt x="3650" y="5280"/>
                </a:lnTo>
                <a:lnTo>
                  <a:pt x="3650" y="5451"/>
                </a:lnTo>
                <a:lnTo>
                  <a:pt x="3650" y="5621"/>
                </a:lnTo>
                <a:lnTo>
                  <a:pt x="3431" y="5475"/>
                </a:lnTo>
                <a:lnTo>
                  <a:pt x="3212" y="5329"/>
                </a:lnTo>
                <a:lnTo>
                  <a:pt x="3431" y="5207"/>
                </a:lnTo>
                <a:lnTo>
                  <a:pt x="3650" y="5086"/>
                </a:lnTo>
                <a:close/>
                <a:moveTo>
                  <a:pt x="18323" y="4915"/>
                </a:moveTo>
                <a:lnTo>
                  <a:pt x="18736" y="5134"/>
                </a:lnTo>
                <a:lnTo>
                  <a:pt x="19150" y="5353"/>
                </a:lnTo>
                <a:lnTo>
                  <a:pt x="18347" y="5889"/>
                </a:lnTo>
                <a:lnTo>
                  <a:pt x="18347" y="5451"/>
                </a:lnTo>
                <a:lnTo>
                  <a:pt x="18347" y="5183"/>
                </a:lnTo>
                <a:lnTo>
                  <a:pt x="18323" y="4915"/>
                </a:lnTo>
                <a:close/>
                <a:moveTo>
                  <a:pt x="4380" y="4599"/>
                </a:moveTo>
                <a:lnTo>
                  <a:pt x="4307" y="4964"/>
                </a:lnTo>
                <a:lnTo>
                  <a:pt x="4283" y="5329"/>
                </a:lnTo>
                <a:lnTo>
                  <a:pt x="4283" y="5718"/>
                </a:lnTo>
                <a:lnTo>
                  <a:pt x="4307" y="6083"/>
                </a:lnTo>
                <a:lnTo>
                  <a:pt x="4307" y="6083"/>
                </a:lnTo>
                <a:lnTo>
                  <a:pt x="3869" y="5767"/>
                </a:lnTo>
                <a:lnTo>
                  <a:pt x="3845" y="5451"/>
                </a:lnTo>
                <a:lnTo>
                  <a:pt x="3821" y="5232"/>
                </a:lnTo>
                <a:lnTo>
                  <a:pt x="3796" y="4988"/>
                </a:lnTo>
                <a:lnTo>
                  <a:pt x="4380" y="4599"/>
                </a:lnTo>
                <a:close/>
                <a:moveTo>
                  <a:pt x="17569" y="4453"/>
                </a:moveTo>
                <a:lnTo>
                  <a:pt x="18201" y="4842"/>
                </a:lnTo>
                <a:lnTo>
                  <a:pt x="18153" y="5086"/>
                </a:lnTo>
                <a:lnTo>
                  <a:pt x="18104" y="5329"/>
                </a:lnTo>
                <a:lnTo>
                  <a:pt x="18080" y="5694"/>
                </a:lnTo>
                <a:lnTo>
                  <a:pt x="18055" y="5864"/>
                </a:lnTo>
                <a:lnTo>
                  <a:pt x="18055" y="6059"/>
                </a:lnTo>
                <a:lnTo>
                  <a:pt x="17398" y="6473"/>
                </a:lnTo>
                <a:lnTo>
                  <a:pt x="17471" y="5913"/>
                </a:lnTo>
                <a:lnTo>
                  <a:pt x="17520" y="5353"/>
                </a:lnTo>
                <a:lnTo>
                  <a:pt x="17569" y="4915"/>
                </a:lnTo>
                <a:lnTo>
                  <a:pt x="17569" y="4672"/>
                </a:lnTo>
                <a:lnTo>
                  <a:pt x="17569" y="4453"/>
                </a:lnTo>
                <a:close/>
                <a:moveTo>
                  <a:pt x="5135" y="4161"/>
                </a:moveTo>
                <a:lnTo>
                  <a:pt x="5110" y="4380"/>
                </a:lnTo>
                <a:lnTo>
                  <a:pt x="5086" y="4648"/>
                </a:lnTo>
                <a:lnTo>
                  <a:pt x="5086" y="5134"/>
                </a:lnTo>
                <a:lnTo>
                  <a:pt x="5013" y="6546"/>
                </a:lnTo>
                <a:lnTo>
                  <a:pt x="4575" y="6278"/>
                </a:lnTo>
                <a:lnTo>
                  <a:pt x="4575" y="5378"/>
                </a:lnTo>
                <a:lnTo>
                  <a:pt x="4575" y="4940"/>
                </a:lnTo>
                <a:lnTo>
                  <a:pt x="4575" y="4721"/>
                </a:lnTo>
                <a:lnTo>
                  <a:pt x="4551" y="4502"/>
                </a:lnTo>
                <a:lnTo>
                  <a:pt x="4599" y="4477"/>
                </a:lnTo>
                <a:lnTo>
                  <a:pt x="5135" y="4161"/>
                </a:lnTo>
                <a:close/>
                <a:moveTo>
                  <a:pt x="5889" y="3699"/>
                </a:moveTo>
                <a:lnTo>
                  <a:pt x="5865" y="4088"/>
                </a:lnTo>
                <a:lnTo>
                  <a:pt x="5865" y="4453"/>
                </a:lnTo>
                <a:lnTo>
                  <a:pt x="5865" y="5232"/>
                </a:lnTo>
                <a:lnTo>
                  <a:pt x="5840" y="6132"/>
                </a:lnTo>
                <a:lnTo>
                  <a:pt x="5816" y="6594"/>
                </a:lnTo>
                <a:lnTo>
                  <a:pt x="5816" y="7032"/>
                </a:lnTo>
                <a:lnTo>
                  <a:pt x="5256" y="6692"/>
                </a:lnTo>
                <a:lnTo>
                  <a:pt x="5305" y="5305"/>
                </a:lnTo>
                <a:lnTo>
                  <a:pt x="5354" y="4672"/>
                </a:lnTo>
                <a:lnTo>
                  <a:pt x="5354" y="4356"/>
                </a:lnTo>
                <a:lnTo>
                  <a:pt x="5329" y="4039"/>
                </a:lnTo>
                <a:lnTo>
                  <a:pt x="5889" y="3699"/>
                </a:lnTo>
                <a:close/>
                <a:moveTo>
                  <a:pt x="15817" y="3407"/>
                </a:moveTo>
                <a:lnTo>
                  <a:pt x="17252" y="4258"/>
                </a:lnTo>
                <a:lnTo>
                  <a:pt x="17374" y="4331"/>
                </a:lnTo>
                <a:lnTo>
                  <a:pt x="17350" y="4526"/>
                </a:lnTo>
                <a:lnTo>
                  <a:pt x="17325" y="4745"/>
                </a:lnTo>
                <a:lnTo>
                  <a:pt x="17325" y="5159"/>
                </a:lnTo>
                <a:lnTo>
                  <a:pt x="17301" y="5840"/>
                </a:lnTo>
                <a:lnTo>
                  <a:pt x="17325" y="6497"/>
                </a:lnTo>
                <a:lnTo>
                  <a:pt x="16668" y="6911"/>
                </a:lnTo>
                <a:lnTo>
                  <a:pt x="16693" y="6594"/>
                </a:lnTo>
                <a:lnTo>
                  <a:pt x="16693" y="6254"/>
                </a:lnTo>
                <a:lnTo>
                  <a:pt x="16693" y="5597"/>
                </a:lnTo>
                <a:lnTo>
                  <a:pt x="16717" y="5183"/>
                </a:lnTo>
                <a:lnTo>
                  <a:pt x="16741" y="4745"/>
                </a:lnTo>
                <a:lnTo>
                  <a:pt x="16741" y="4526"/>
                </a:lnTo>
                <a:lnTo>
                  <a:pt x="16717" y="4307"/>
                </a:lnTo>
                <a:lnTo>
                  <a:pt x="16693" y="4112"/>
                </a:lnTo>
                <a:lnTo>
                  <a:pt x="16620" y="3918"/>
                </a:lnTo>
                <a:lnTo>
                  <a:pt x="16595" y="3893"/>
                </a:lnTo>
                <a:lnTo>
                  <a:pt x="16571" y="3893"/>
                </a:lnTo>
                <a:lnTo>
                  <a:pt x="16498" y="4088"/>
                </a:lnTo>
                <a:lnTo>
                  <a:pt x="16474" y="4258"/>
                </a:lnTo>
                <a:lnTo>
                  <a:pt x="16449" y="4453"/>
                </a:lnTo>
                <a:lnTo>
                  <a:pt x="16425" y="4648"/>
                </a:lnTo>
                <a:lnTo>
                  <a:pt x="16449" y="5426"/>
                </a:lnTo>
                <a:lnTo>
                  <a:pt x="16425" y="6229"/>
                </a:lnTo>
                <a:lnTo>
                  <a:pt x="16425" y="6643"/>
                </a:lnTo>
                <a:lnTo>
                  <a:pt x="16474" y="7032"/>
                </a:lnTo>
                <a:lnTo>
                  <a:pt x="15963" y="7324"/>
                </a:lnTo>
                <a:lnTo>
                  <a:pt x="15914" y="5280"/>
                </a:lnTo>
                <a:lnTo>
                  <a:pt x="15914" y="4331"/>
                </a:lnTo>
                <a:lnTo>
                  <a:pt x="15890" y="3869"/>
                </a:lnTo>
                <a:lnTo>
                  <a:pt x="15817" y="3407"/>
                </a:lnTo>
                <a:close/>
                <a:moveTo>
                  <a:pt x="6814" y="3139"/>
                </a:moveTo>
                <a:lnTo>
                  <a:pt x="6789" y="3382"/>
                </a:lnTo>
                <a:lnTo>
                  <a:pt x="6765" y="3650"/>
                </a:lnTo>
                <a:lnTo>
                  <a:pt x="6765" y="4137"/>
                </a:lnTo>
                <a:lnTo>
                  <a:pt x="6765" y="5134"/>
                </a:lnTo>
                <a:lnTo>
                  <a:pt x="6716" y="6351"/>
                </a:lnTo>
                <a:lnTo>
                  <a:pt x="6716" y="6959"/>
                </a:lnTo>
                <a:lnTo>
                  <a:pt x="6716" y="7543"/>
                </a:lnTo>
                <a:lnTo>
                  <a:pt x="6084" y="7203"/>
                </a:lnTo>
                <a:lnTo>
                  <a:pt x="6108" y="6740"/>
                </a:lnTo>
                <a:lnTo>
                  <a:pt x="6108" y="6302"/>
                </a:lnTo>
                <a:lnTo>
                  <a:pt x="6108" y="5402"/>
                </a:lnTo>
                <a:lnTo>
                  <a:pt x="6132" y="4502"/>
                </a:lnTo>
                <a:lnTo>
                  <a:pt x="6132" y="4039"/>
                </a:lnTo>
                <a:lnTo>
                  <a:pt x="6084" y="3577"/>
                </a:lnTo>
                <a:lnTo>
                  <a:pt x="6814" y="3139"/>
                </a:lnTo>
                <a:close/>
                <a:moveTo>
                  <a:pt x="15087" y="2969"/>
                </a:moveTo>
                <a:lnTo>
                  <a:pt x="15695" y="3334"/>
                </a:lnTo>
                <a:lnTo>
                  <a:pt x="15671" y="3820"/>
                </a:lnTo>
                <a:lnTo>
                  <a:pt x="15646" y="4307"/>
                </a:lnTo>
                <a:lnTo>
                  <a:pt x="15695" y="5280"/>
                </a:lnTo>
                <a:lnTo>
                  <a:pt x="15768" y="7446"/>
                </a:lnTo>
                <a:lnTo>
                  <a:pt x="15695" y="7495"/>
                </a:lnTo>
                <a:lnTo>
                  <a:pt x="15111" y="7811"/>
                </a:lnTo>
                <a:lnTo>
                  <a:pt x="15135" y="7178"/>
                </a:lnTo>
                <a:lnTo>
                  <a:pt x="15135" y="6546"/>
                </a:lnTo>
                <a:lnTo>
                  <a:pt x="15135" y="5280"/>
                </a:lnTo>
                <a:lnTo>
                  <a:pt x="15135" y="3942"/>
                </a:lnTo>
                <a:lnTo>
                  <a:pt x="15135" y="3455"/>
                </a:lnTo>
                <a:lnTo>
                  <a:pt x="15111" y="3212"/>
                </a:lnTo>
                <a:lnTo>
                  <a:pt x="15087" y="2969"/>
                </a:lnTo>
                <a:close/>
                <a:moveTo>
                  <a:pt x="7665" y="2628"/>
                </a:moveTo>
                <a:lnTo>
                  <a:pt x="7641" y="2871"/>
                </a:lnTo>
                <a:lnTo>
                  <a:pt x="7617" y="3115"/>
                </a:lnTo>
                <a:lnTo>
                  <a:pt x="7568" y="3577"/>
                </a:lnTo>
                <a:lnTo>
                  <a:pt x="7495" y="5110"/>
                </a:lnTo>
                <a:lnTo>
                  <a:pt x="7446" y="6497"/>
                </a:lnTo>
                <a:lnTo>
                  <a:pt x="7398" y="7908"/>
                </a:lnTo>
                <a:lnTo>
                  <a:pt x="6984" y="7689"/>
                </a:lnTo>
                <a:lnTo>
                  <a:pt x="7008" y="7105"/>
                </a:lnTo>
                <a:lnTo>
                  <a:pt x="7033" y="6497"/>
                </a:lnTo>
                <a:lnTo>
                  <a:pt x="7033" y="5329"/>
                </a:lnTo>
                <a:lnTo>
                  <a:pt x="7057" y="4769"/>
                </a:lnTo>
                <a:lnTo>
                  <a:pt x="7081" y="4185"/>
                </a:lnTo>
                <a:lnTo>
                  <a:pt x="7081" y="3601"/>
                </a:lnTo>
                <a:lnTo>
                  <a:pt x="7057" y="3309"/>
                </a:lnTo>
                <a:lnTo>
                  <a:pt x="7033" y="3017"/>
                </a:lnTo>
                <a:lnTo>
                  <a:pt x="7665" y="2628"/>
                </a:lnTo>
                <a:close/>
                <a:moveTo>
                  <a:pt x="8517" y="2117"/>
                </a:moveTo>
                <a:lnTo>
                  <a:pt x="8468" y="2458"/>
                </a:lnTo>
                <a:lnTo>
                  <a:pt x="8395" y="2798"/>
                </a:lnTo>
                <a:lnTo>
                  <a:pt x="8322" y="3504"/>
                </a:lnTo>
                <a:lnTo>
                  <a:pt x="8274" y="4185"/>
                </a:lnTo>
                <a:lnTo>
                  <a:pt x="8225" y="4867"/>
                </a:lnTo>
                <a:lnTo>
                  <a:pt x="8152" y="5743"/>
                </a:lnTo>
                <a:lnTo>
                  <a:pt x="8079" y="6619"/>
                </a:lnTo>
                <a:lnTo>
                  <a:pt x="8030" y="6984"/>
                </a:lnTo>
                <a:lnTo>
                  <a:pt x="7982" y="7373"/>
                </a:lnTo>
                <a:lnTo>
                  <a:pt x="7860" y="8127"/>
                </a:lnTo>
                <a:lnTo>
                  <a:pt x="7617" y="8006"/>
                </a:lnTo>
                <a:lnTo>
                  <a:pt x="7763" y="5280"/>
                </a:lnTo>
                <a:lnTo>
                  <a:pt x="7811" y="3772"/>
                </a:lnTo>
                <a:lnTo>
                  <a:pt x="7836" y="3163"/>
                </a:lnTo>
                <a:lnTo>
                  <a:pt x="7836" y="2871"/>
                </a:lnTo>
                <a:lnTo>
                  <a:pt x="7787" y="2555"/>
                </a:lnTo>
                <a:lnTo>
                  <a:pt x="8517" y="2117"/>
                </a:lnTo>
                <a:close/>
                <a:moveTo>
                  <a:pt x="14381" y="2531"/>
                </a:moveTo>
                <a:lnTo>
                  <a:pt x="14989" y="2896"/>
                </a:lnTo>
                <a:lnTo>
                  <a:pt x="14941" y="3163"/>
                </a:lnTo>
                <a:lnTo>
                  <a:pt x="14941" y="3431"/>
                </a:lnTo>
                <a:lnTo>
                  <a:pt x="14941" y="3942"/>
                </a:lnTo>
                <a:lnTo>
                  <a:pt x="14941" y="5280"/>
                </a:lnTo>
                <a:lnTo>
                  <a:pt x="14941" y="6594"/>
                </a:lnTo>
                <a:lnTo>
                  <a:pt x="14941" y="7251"/>
                </a:lnTo>
                <a:lnTo>
                  <a:pt x="14965" y="7908"/>
                </a:lnTo>
                <a:lnTo>
                  <a:pt x="14332" y="8249"/>
                </a:lnTo>
                <a:lnTo>
                  <a:pt x="14332" y="6838"/>
                </a:lnTo>
                <a:lnTo>
                  <a:pt x="14308" y="5426"/>
                </a:lnTo>
                <a:lnTo>
                  <a:pt x="14332" y="4721"/>
                </a:lnTo>
                <a:lnTo>
                  <a:pt x="14357" y="3991"/>
                </a:lnTo>
                <a:lnTo>
                  <a:pt x="14381" y="3261"/>
                </a:lnTo>
                <a:lnTo>
                  <a:pt x="14381" y="2531"/>
                </a:lnTo>
                <a:close/>
                <a:moveTo>
                  <a:pt x="9393" y="1606"/>
                </a:moveTo>
                <a:lnTo>
                  <a:pt x="9344" y="1971"/>
                </a:lnTo>
                <a:lnTo>
                  <a:pt x="9320" y="2336"/>
                </a:lnTo>
                <a:lnTo>
                  <a:pt x="9296" y="3042"/>
                </a:lnTo>
                <a:lnTo>
                  <a:pt x="9150" y="4940"/>
                </a:lnTo>
                <a:lnTo>
                  <a:pt x="9004" y="6740"/>
                </a:lnTo>
                <a:lnTo>
                  <a:pt x="8931" y="7641"/>
                </a:lnTo>
                <a:lnTo>
                  <a:pt x="8833" y="8565"/>
                </a:lnTo>
                <a:lnTo>
                  <a:pt x="8055" y="8225"/>
                </a:lnTo>
                <a:lnTo>
                  <a:pt x="8128" y="7519"/>
                </a:lnTo>
                <a:lnTo>
                  <a:pt x="8176" y="6789"/>
                </a:lnTo>
                <a:lnTo>
                  <a:pt x="8201" y="6351"/>
                </a:lnTo>
                <a:lnTo>
                  <a:pt x="8274" y="5937"/>
                </a:lnTo>
                <a:lnTo>
                  <a:pt x="8347" y="5499"/>
                </a:lnTo>
                <a:lnTo>
                  <a:pt x="8420" y="5061"/>
                </a:lnTo>
                <a:lnTo>
                  <a:pt x="8590" y="3504"/>
                </a:lnTo>
                <a:lnTo>
                  <a:pt x="8687" y="2750"/>
                </a:lnTo>
                <a:lnTo>
                  <a:pt x="8736" y="2385"/>
                </a:lnTo>
                <a:lnTo>
                  <a:pt x="8736" y="1995"/>
                </a:lnTo>
                <a:lnTo>
                  <a:pt x="9077" y="1776"/>
                </a:lnTo>
                <a:lnTo>
                  <a:pt x="9393" y="1606"/>
                </a:lnTo>
                <a:close/>
                <a:moveTo>
                  <a:pt x="10123" y="1192"/>
                </a:moveTo>
                <a:lnTo>
                  <a:pt x="10074" y="1387"/>
                </a:lnTo>
                <a:lnTo>
                  <a:pt x="10050" y="1557"/>
                </a:lnTo>
                <a:lnTo>
                  <a:pt x="10026" y="1947"/>
                </a:lnTo>
                <a:lnTo>
                  <a:pt x="9977" y="2701"/>
                </a:lnTo>
                <a:lnTo>
                  <a:pt x="9807" y="4794"/>
                </a:lnTo>
                <a:lnTo>
                  <a:pt x="9734" y="5840"/>
                </a:lnTo>
                <a:lnTo>
                  <a:pt x="9685" y="6886"/>
                </a:lnTo>
                <a:lnTo>
                  <a:pt x="9661" y="7373"/>
                </a:lnTo>
                <a:lnTo>
                  <a:pt x="9612" y="7860"/>
                </a:lnTo>
                <a:lnTo>
                  <a:pt x="9563" y="8371"/>
                </a:lnTo>
                <a:lnTo>
                  <a:pt x="9539" y="8857"/>
                </a:lnTo>
                <a:lnTo>
                  <a:pt x="9028" y="8638"/>
                </a:lnTo>
                <a:lnTo>
                  <a:pt x="9271" y="6886"/>
                </a:lnTo>
                <a:lnTo>
                  <a:pt x="9369" y="6010"/>
                </a:lnTo>
                <a:lnTo>
                  <a:pt x="9442" y="5110"/>
                </a:lnTo>
                <a:lnTo>
                  <a:pt x="9563" y="3236"/>
                </a:lnTo>
                <a:lnTo>
                  <a:pt x="9636" y="2360"/>
                </a:lnTo>
                <a:lnTo>
                  <a:pt x="9636" y="1922"/>
                </a:lnTo>
                <a:lnTo>
                  <a:pt x="9612" y="1484"/>
                </a:lnTo>
                <a:lnTo>
                  <a:pt x="10123" y="1192"/>
                </a:lnTo>
                <a:close/>
                <a:moveTo>
                  <a:pt x="12751" y="1557"/>
                </a:moveTo>
                <a:lnTo>
                  <a:pt x="12945" y="1655"/>
                </a:lnTo>
                <a:lnTo>
                  <a:pt x="13408" y="1947"/>
                </a:lnTo>
                <a:lnTo>
                  <a:pt x="13335" y="2093"/>
                </a:lnTo>
                <a:lnTo>
                  <a:pt x="13310" y="2239"/>
                </a:lnTo>
                <a:lnTo>
                  <a:pt x="13286" y="2555"/>
                </a:lnTo>
                <a:lnTo>
                  <a:pt x="13286" y="3212"/>
                </a:lnTo>
                <a:lnTo>
                  <a:pt x="13286" y="4940"/>
                </a:lnTo>
                <a:lnTo>
                  <a:pt x="13286" y="5791"/>
                </a:lnTo>
                <a:lnTo>
                  <a:pt x="13335" y="6667"/>
                </a:lnTo>
                <a:lnTo>
                  <a:pt x="13383" y="7519"/>
                </a:lnTo>
                <a:lnTo>
                  <a:pt x="13505" y="8371"/>
                </a:lnTo>
                <a:lnTo>
                  <a:pt x="13505" y="8395"/>
                </a:lnTo>
                <a:lnTo>
                  <a:pt x="13554" y="8395"/>
                </a:lnTo>
                <a:lnTo>
                  <a:pt x="13554" y="8371"/>
                </a:lnTo>
                <a:lnTo>
                  <a:pt x="13602" y="7519"/>
                </a:lnTo>
                <a:lnTo>
                  <a:pt x="13602" y="6643"/>
                </a:lnTo>
                <a:lnTo>
                  <a:pt x="13602" y="4940"/>
                </a:lnTo>
                <a:lnTo>
                  <a:pt x="13602" y="3212"/>
                </a:lnTo>
                <a:lnTo>
                  <a:pt x="13651" y="2628"/>
                </a:lnTo>
                <a:lnTo>
                  <a:pt x="13651" y="2336"/>
                </a:lnTo>
                <a:lnTo>
                  <a:pt x="13627" y="2190"/>
                </a:lnTo>
                <a:lnTo>
                  <a:pt x="13602" y="2068"/>
                </a:lnTo>
                <a:lnTo>
                  <a:pt x="14235" y="2458"/>
                </a:lnTo>
                <a:lnTo>
                  <a:pt x="14162" y="3139"/>
                </a:lnTo>
                <a:lnTo>
                  <a:pt x="14113" y="3845"/>
                </a:lnTo>
                <a:lnTo>
                  <a:pt x="14089" y="5232"/>
                </a:lnTo>
                <a:lnTo>
                  <a:pt x="14065" y="6789"/>
                </a:lnTo>
                <a:lnTo>
                  <a:pt x="14089" y="7568"/>
                </a:lnTo>
                <a:lnTo>
                  <a:pt x="14113" y="8346"/>
                </a:lnTo>
                <a:lnTo>
                  <a:pt x="14113" y="8371"/>
                </a:lnTo>
                <a:lnTo>
                  <a:pt x="13627" y="8638"/>
                </a:lnTo>
                <a:lnTo>
                  <a:pt x="12945" y="9003"/>
                </a:lnTo>
                <a:lnTo>
                  <a:pt x="12945" y="9003"/>
                </a:lnTo>
                <a:lnTo>
                  <a:pt x="12970" y="7203"/>
                </a:lnTo>
                <a:lnTo>
                  <a:pt x="12970" y="5426"/>
                </a:lnTo>
                <a:lnTo>
                  <a:pt x="12945" y="4356"/>
                </a:lnTo>
                <a:lnTo>
                  <a:pt x="12897" y="3309"/>
                </a:lnTo>
                <a:lnTo>
                  <a:pt x="12872" y="2433"/>
                </a:lnTo>
                <a:lnTo>
                  <a:pt x="12824" y="1995"/>
                </a:lnTo>
                <a:lnTo>
                  <a:pt x="12751" y="1557"/>
                </a:lnTo>
                <a:close/>
                <a:moveTo>
                  <a:pt x="10780" y="803"/>
                </a:moveTo>
                <a:lnTo>
                  <a:pt x="10731" y="1241"/>
                </a:lnTo>
                <a:lnTo>
                  <a:pt x="10731" y="1679"/>
                </a:lnTo>
                <a:lnTo>
                  <a:pt x="10731" y="2555"/>
                </a:lnTo>
                <a:lnTo>
                  <a:pt x="10682" y="5037"/>
                </a:lnTo>
                <a:lnTo>
                  <a:pt x="10585" y="9246"/>
                </a:lnTo>
                <a:lnTo>
                  <a:pt x="9782" y="8930"/>
                </a:lnTo>
                <a:lnTo>
                  <a:pt x="9831" y="8517"/>
                </a:lnTo>
                <a:lnTo>
                  <a:pt x="9855" y="8103"/>
                </a:lnTo>
                <a:lnTo>
                  <a:pt x="9904" y="7276"/>
                </a:lnTo>
                <a:lnTo>
                  <a:pt x="10001" y="6229"/>
                </a:lnTo>
                <a:lnTo>
                  <a:pt x="10074" y="5183"/>
                </a:lnTo>
                <a:lnTo>
                  <a:pt x="10196" y="3090"/>
                </a:lnTo>
                <a:lnTo>
                  <a:pt x="10269" y="1947"/>
                </a:lnTo>
                <a:lnTo>
                  <a:pt x="10293" y="1533"/>
                </a:lnTo>
                <a:lnTo>
                  <a:pt x="10293" y="1314"/>
                </a:lnTo>
                <a:lnTo>
                  <a:pt x="10269" y="1119"/>
                </a:lnTo>
                <a:lnTo>
                  <a:pt x="10780" y="803"/>
                </a:lnTo>
                <a:close/>
                <a:moveTo>
                  <a:pt x="11996" y="1095"/>
                </a:moveTo>
                <a:lnTo>
                  <a:pt x="12653" y="1484"/>
                </a:lnTo>
                <a:lnTo>
                  <a:pt x="12605" y="1922"/>
                </a:lnTo>
                <a:lnTo>
                  <a:pt x="12605" y="2385"/>
                </a:lnTo>
                <a:lnTo>
                  <a:pt x="12629" y="3309"/>
                </a:lnTo>
                <a:lnTo>
                  <a:pt x="12678" y="5426"/>
                </a:lnTo>
                <a:lnTo>
                  <a:pt x="12726" y="7276"/>
                </a:lnTo>
                <a:lnTo>
                  <a:pt x="12751" y="9125"/>
                </a:lnTo>
                <a:lnTo>
                  <a:pt x="11996" y="9514"/>
                </a:lnTo>
                <a:lnTo>
                  <a:pt x="12094" y="8444"/>
                </a:lnTo>
                <a:lnTo>
                  <a:pt x="12142" y="7349"/>
                </a:lnTo>
                <a:lnTo>
                  <a:pt x="12167" y="6278"/>
                </a:lnTo>
                <a:lnTo>
                  <a:pt x="12142" y="5183"/>
                </a:lnTo>
                <a:lnTo>
                  <a:pt x="12094" y="2920"/>
                </a:lnTo>
                <a:lnTo>
                  <a:pt x="12118" y="2458"/>
                </a:lnTo>
                <a:lnTo>
                  <a:pt x="12118" y="1995"/>
                </a:lnTo>
                <a:lnTo>
                  <a:pt x="12118" y="1752"/>
                </a:lnTo>
                <a:lnTo>
                  <a:pt x="12118" y="1533"/>
                </a:lnTo>
                <a:lnTo>
                  <a:pt x="12069" y="1314"/>
                </a:lnTo>
                <a:lnTo>
                  <a:pt x="11996" y="1095"/>
                </a:lnTo>
                <a:close/>
                <a:moveTo>
                  <a:pt x="11291" y="609"/>
                </a:moveTo>
                <a:lnTo>
                  <a:pt x="11583" y="828"/>
                </a:lnTo>
                <a:lnTo>
                  <a:pt x="11923" y="1046"/>
                </a:lnTo>
                <a:lnTo>
                  <a:pt x="11850" y="1241"/>
                </a:lnTo>
                <a:lnTo>
                  <a:pt x="11826" y="1484"/>
                </a:lnTo>
                <a:lnTo>
                  <a:pt x="11802" y="1728"/>
                </a:lnTo>
                <a:lnTo>
                  <a:pt x="11826" y="1971"/>
                </a:lnTo>
                <a:lnTo>
                  <a:pt x="11899" y="2920"/>
                </a:lnTo>
                <a:lnTo>
                  <a:pt x="11899" y="3480"/>
                </a:lnTo>
                <a:lnTo>
                  <a:pt x="11899" y="4064"/>
                </a:lnTo>
                <a:lnTo>
                  <a:pt x="11875" y="5183"/>
                </a:lnTo>
                <a:lnTo>
                  <a:pt x="11777" y="7373"/>
                </a:lnTo>
                <a:lnTo>
                  <a:pt x="11753" y="8468"/>
                </a:lnTo>
                <a:lnTo>
                  <a:pt x="11729" y="9563"/>
                </a:lnTo>
                <a:lnTo>
                  <a:pt x="11753" y="9611"/>
                </a:lnTo>
                <a:lnTo>
                  <a:pt x="11753" y="9636"/>
                </a:lnTo>
                <a:lnTo>
                  <a:pt x="11704" y="9611"/>
                </a:lnTo>
                <a:lnTo>
                  <a:pt x="11193" y="9441"/>
                </a:lnTo>
                <a:lnTo>
                  <a:pt x="11266" y="5232"/>
                </a:lnTo>
                <a:lnTo>
                  <a:pt x="11315" y="2750"/>
                </a:lnTo>
                <a:lnTo>
                  <a:pt x="11364" y="1679"/>
                </a:lnTo>
                <a:lnTo>
                  <a:pt x="11364" y="1144"/>
                </a:lnTo>
                <a:lnTo>
                  <a:pt x="11339" y="876"/>
                </a:lnTo>
                <a:lnTo>
                  <a:pt x="11291" y="609"/>
                </a:lnTo>
                <a:close/>
                <a:moveTo>
                  <a:pt x="2604" y="5475"/>
                </a:moveTo>
                <a:lnTo>
                  <a:pt x="2701" y="5621"/>
                </a:lnTo>
                <a:lnTo>
                  <a:pt x="2823" y="5743"/>
                </a:lnTo>
                <a:lnTo>
                  <a:pt x="3091" y="5937"/>
                </a:lnTo>
                <a:lnTo>
                  <a:pt x="3577" y="6327"/>
                </a:lnTo>
                <a:lnTo>
                  <a:pt x="4113" y="6692"/>
                </a:lnTo>
                <a:lnTo>
                  <a:pt x="4672" y="7057"/>
                </a:lnTo>
                <a:lnTo>
                  <a:pt x="5256" y="7422"/>
                </a:lnTo>
                <a:lnTo>
                  <a:pt x="5840" y="7762"/>
                </a:lnTo>
                <a:lnTo>
                  <a:pt x="6424" y="8103"/>
                </a:lnTo>
                <a:lnTo>
                  <a:pt x="7422" y="8614"/>
                </a:lnTo>
                <a:lnTo>
                  <a:pt x="8468" y="9100"/>
                </a:lnTo>
                <a:lnTo>
                  <a:pt x="9515" y="9538"/>
                </a:lnTo>
                <a:lnTo>
                  <a:pt x="10561" y="9928"/>
                </a:lnTo>
                <a:lnTo>
                  <a:pt x="10561" y="10001"/>
                </a:lnTo>
                <a:lnTo>
                  <a:pt x="10585" y="10074"/>
                </a:lnTo>
                <a:lnTo>
                  <a:pt x="10609" y="10147"/>
                </a:lnTo>
                <a:lnTo>
                  <a:pt x="10634" y="10195"/>
                </a:lnTo>
                <a:lnTo>
                  <a:pt x="10682" y="10244"/>
                </a:lnTo>
                <a:lnTo>
                  <a:pt x="10536" y="10414"/>
                </a:lnTo>
                <a:lnTo>
                  <a:pt x="10390" y="10609"/>
                </a:lnTo>
                <a:lnTo>
                  <a:pt x="10245" y="10804"/>
                </a:lnTo>
                <a:lnTo>
                  <a:pt x="10123" y="11047"/>
                </a:lnTo>
                <a:lnTo>
                  <a:pt x="9928" y="11485"/>
                </a:lnTo>
                <a:lnTo>
                  <a:pt x="9734" y="11899"/>
                </a:lnTo>
                <a:lnTo>
                  <a:pt x="9223" y="12921"/>
                </a:lnTo>
                <a:lnTo>
                  <a:pt x="8979" y="13456"/>
                </a:lnTo>
                <a:lnTo>
                  <a:pt x="8785" y="13991"/>
                </a:lnTo>
                <a:lnTo>
                  <a:pt x="8420" y="13821"/>
                </a:lnTo>
                <a:lnTo>
                  <a:pt x="8055" y="13626"/>
                </a:lnTo>
                <a:lnTo>
                  <a:pt x="7787" y="13456"/>
                </a:lnTo>
                <a:lnTo>
                  <a:pt x="7519" y="13286"/>
                </a:lnTo>
                <a:lnTo>
                  <a:pt x="7008" y="12921"/>
                </a:lnTo>
                <a:lnTo>
                  <a:pt x="5889" y="12191"/>
                </a:lnTo>
                <a:lnTo>
                  <a:pt x="4770" y="11412"/>
                </a:lnTo>
                <a:lnTo>
                  <a:pt x="4210" y="11047"/>
                </a:lnTo>
                <a:lnTo>
                  <a:pt x="3650" y="10706"/>
                </a:lnTo>
                <a:lnTo>
                  <a:pt x="3091" y="10366"/>
                </a:lnTo>
                <a:lnTo>
                  <a:pt x="2482" y="10049"/>
                </a:lnTo>
                <a:lnTo>
                  <a:pt x="2069" y="9830"/>
                </a:lnTo>
                <a:lnTo>
                  <a:pt x="1631" y="9636"/>
                </a:lnTo>
                <a:lnTo>
                  <a:pt x="1169" y="9441"/>
                </a:lnTo>
                <a:lnTo>
                  <a:pt x="706" y="9295"/>
                </a:lnTo>
                <a:lnTo>
                  <a:pt x="1217" y="8322"/>
                </a:lnTo>
                <a:lnTo>
                  <a:pt x="1704" y="7324"/>
                </a:lnTo>
                <a:lnTo>
                  <a:pt x="2312" y="6132"/>
                </a:lnTo>
                <a:lnTo>
                  <a:pt x="2482" y="5816"/>
                </a:lnTo>
                <a:lnTo>
                  <a:pt x="2555" y="5645"/>
                </a:lnTo>
                <a:lnTo>
                  <a:pt x="2604" y="5475"/>
                </a:lnTo>
                <a:close/>
                <a:moveTo>
                  <a:pt x="19734" y="5597"/>
                </a:moveTo>
                <a:lnTo>
                  <a:pt x="19831" y="5840"/>
                </a:lnTo>
                <a:lnTo>
                  <a:pt x="19929" y="6083"/>
                </a:lnTo>
                <a:lnTo>
                  <a:pt x="20172" y="6546"/>
                </a:lnTo>
                <a:lnTo>
                  <a:pt x="20707" y="7470"/>
                </a:lnTo>
                <a:lnTo>
                  <a:pt x="20975" y="7933"/>
                </a:lnTo>
                <a:lnTo>
                  <a:pt x="21267" y="8395"/>
                </a:lnTo>
                <a:lnTo>
                  <a:pt x="21875" y="9295"/>
                </a:lnTo>
                <a:lnTo>
                  <a:pt x="20756" y="9757"/>
                </a:lnTo>
                <a:lnTo>
                  <a:pt x="19661" y="10244"/>
                </a:lnTo>
                <a:lnTo>
                  <a:pt x="18566" y="10779"/>
                </a:lnTo>
                <a:lnTo>
                  <a:pt x="17496" y="11339"/>
                </a:lnTo>
                <a:lnTo>
                  <a:pt x="16328" y="11972"/>
                </a:lnTo>
                <a:lnTo>
                  <a:pt x="15208" y="12653"/>
                </a:lnTo>
                <a:lnTo>
                  <a:pt x="14722" y="12945"/>
                </a:lnTo>
                <a:lnTo>
                  <a:pt x="14211" y="13261"/>
                </a:lnTo>
                <a:lnTo>
                  <a:pt x="13967" y="13432"/>
                </a:lnTo>
                <a:lnTo>
                  <a:pt x="13724" y="13602"/>
                </a:lnTo>
                <a:lnTo>
                  <a:pt x="13505" y="13821"/>
                </a:lnTo>
                <a:lnTo>
                  <a:pt x="13310" y="14016"/>
                </a:lnTo>
                <a:lnTo>
                  <a:pt x="13140" y="13675"/>
                </a:lnTo>
                <a:lnTo>
                  <a:pt x="12970" y="13334"/>
                </a:lnTo>
                <a:lnTo>
                  <a:pt x="12702" y="12799"/>
                </a:lnTo>
                <a:lnTo>
                  <a:pt x="12434" y="12239"/>
                </a:lnTo>
                <a:lnTo>
                  <a:pt x="11948" y="10998"/>
                </a:lnTo>
                <a:lnTo>
                  <a:pt x="11777" y="10609"/>
                </a:lnTo>
                <a:lnTo>
                  <a:pt x="11704" y="10414"/>
                </a:lnTo>
                <a:lnTo>
                  <a:pt x="11607" y="10244"/>
                </a:lnTo>
                <a:lnTo>
                  <a:pt x="11704" y="10220"/>
                </a:lnTo>
                <a:lnTo>
                  <a:pt x="11802" y="10171"/>
                </a:lnTo>
                <a:lnTo>
                  <a:pt x="11850" y="10098"/>
                </a:lnTo>
                <a:lnTo>
                  <a:pt x="11899" y="10001"/>
                </a:lnTo>
                <a:lnTo>
                  <a:pt x="12337" y="9830"/>
                </a:lnTo>
                <a:lnTo>
                  <a:pt x="12751" y="9660"/>
                </a:lnTo>
                <a:lnTo>
                  <a:pt x="12775" y="9684"/>
                </a:lnTo>
                <a:lnTo>
                  <a:pt x="12799" y="9709"/>
                </a:lnTo>
                <a:lnTo>
                  <a:pt x="12848" y="9733"/>
                </a:lnTo>
                <a:lnTo>
                  <a:pt x="12921" y="9709"/>
                </a:lnTo>
                <a:lnTo>
                  <a:pt x="12945" y="9684"/>
                </a:lnTo>
                <a:lnTo>
                  <a:pt x="12945" y="9636"/>
                </a:lnTo>
                <a:lnTo>
                  <a:pt x="12945" y="9563"/>
                </a:lnTo>
                <a:lnTo>
                  <a:pt x="13675" y="9198"/>
                </a:lnTo>
                <a:lnTo>
                  <a:pt x="14405" y="8809"/>
                </a:lnTo>
                <a:lnTo>
                  <a:pt x="15792" y="8006"/>
                </a:lnTo>
                <a:lnTo>
                  <a:pt x="16790" y="7422"/>
                </a:lnTo>
                <a:lnTo>
                  <a:pt x="17788" y="6838"/>
                </a:lnTo>
                <a:lnTo>
                  <a:pt x="18761" y="6229"/>
                </a:lnTo>
                <a:lnTo>
                  <a:pt x="19734" y="5597"/>
                </a:lnTo>
                <a:close/>
                <a:moveTo>
                  <a:pt x="19637" y="10950"/>
                </a:moveTo>
                <a:lnTo>
                  <a:pt x="19637" y="10974"/>
                </a:lnTo>
                <a:lnTo>
                  <a:pt x="19612" y="11461"/>
                </a:lnTo>
                <a:lnTo>
                  <a:pt x="19612" y="11947"/>
                </a:lnTo>
                <a:lnTo>
                  <a:pt x="19637" y="12921"/>
                </a:lnTo>
                <a:lnTo>
                  <a:pt x="19734" y="14892"/>
                </a:lnTo>
                <a:lnTo>
                  <a:pt x="19272" y="15111"/>
                </a:lnTo>
                <a:lnTo>
                  <a:pt x="18834" y="15378"/>
                </a:lnTo>
                <a:lnTo>
                  <a:pt x="17958" y="15938"/>
                </a:lnTo>
                <a:lnTo>
                  <a:pt x="16814" y="16619"/>
                </a:lnTo>
                <a:lnTo>
                  <a:pt x="15646" y="17300"/>
                </a:lnTo>
                <a:lnTo>
                  <a:pt x="13335" y="18663"/>
                </a:lnTo>
                <a:lnTo>
                  <a:pt x="12167" y="19344"/>
                </a:lnTo>
                <a:lnTo>
                  <a:pt x="11923" y="19490"/>
                </a:lnTo>
                <a:lnTo>
                  <a:pt x="11680" y="19661"/>
                </a:lnTo>
                <a:lnTo>
                  <a:pt x="11558" y="15013"/>
                </a:lnTo>
                <a:lnTo>
                  <a:pt x="11485" y="12507"/>
                </a:lnTo>
                <a:lnTo>
                  <a:pt x="11461" y="11388"/>
                </a:lnTo>
                <a:lnTo>
                  <a:pt x="11704" y="11947"/>
                </a:lnTo>
                <a:lnTo>
                  <a:pt x="11923" y="12458"/>
                </a:lnTo>
                <a:lnTo>
                  <a:pt x="12142" y="12994"/>
                </a:lnTo>
                <a:lnTo>
                  <a:pt x="12386" y="13578"/>
                </a:lnTo>
                <a:lnTo>
                  <a:pt x="12507" y="13870"/>
                </a:lnTo>
                <a:lnTo>
                  <a:pt x="12678" y="14137"/>
                </a:lnTo>
                <a:lnTo>
                  <a:pt x="12848" y="14381"/>
                </a:lnTo>
                <a:lnTo>
                  <a:pt x="13018" y="14600"/>
                </a:lnTo>
                <a:lnTo>
                  <a:pt x="13091" y="14648"/>
                </a:lnTo>
                <a:lnTo>
                  <a:pt x="13164" y="14673"/>
                </a:lnTo>
                <a:lnTo>
                  <a:pt x="13262" y="14673"/>
                </a:lnTo>
                <a:lnTo>
                  <a:pt x="13335" y="14624"/>
                </a:lnTo>
                <a:lnTo>
                  <a:pt x="13383" y="14575"/>
                </a:lnTo>
                <a:lnTo>
                  <a:pt x="13432" y="14527"/>
                </a:lnTo>
                <a:lnTo>
                  <a:pt x="13456" y="14429"/>
                </a:lnTo>
                <a:lnTo>
                  <a:pt x="13456" y="14356"/>
                </a:lnTo>
                <a:lnTo>
                  <a:pt x="13432" y="14308"/>
                </a:lnTo>
                <a:lnTo>
                  <a:pt x="13675" y="14210"/>
                </a:lnTo>
                <a:lnTo>
                  <a:pt x="13943" y="14113"/>
                </a:lnTo>
                <a:lnTo>
                  <a:pt x="14186" y="13991"/>
                </a:lnTo>
                <a:lnTo>
                  <a:pt x="14430" y="13845"/>
                </a:lnTo>
                <a:lnTo>
                  <a:pt x="14892" y="13529"/>
                </a:lnTo>
                <a:lnTo>
                  <a:pt x="15330" y="13237"/>
                </a:lnTo>
                <a:lnTo>
                  <a:pt x="16498" y="12580"/>
                </a:lnTo>
                <a:lnTo>
                  <a:pt x="17642" y="11923"/>
                </a:lnTo>
                <a:lnTo>
                  <a:pt x="18639" y="11412"/>
                </a:lnTo>
                <a:lnTo>
                  <a:pt x="19637" y="10950"/>
                </a:lnTo>
                <a:close/>
                <a:moveTo>
                  <a:pt x="2653" y="10755"/>
                </a:moveTo>
                <a:lnTo>
                  <a:pt x="3139" y="11047"/>
                </a:lnTo>
                <a:lnTo>
                  <a:pt x="3650" y="11363"/>
                </a:lnTo>
                <a:lnTo>
                  <a:pt x="4624" y="11996"/>
                </a:lnTo>
                <a:lnTo>
                  <a:pt x="5670" y="12702"/>
                </a:lnTo>
                <a:lnTo>
                  <a:pt x="6741" y="13359"/>
                </a:lnTo>
                <a:lnTo>
                  <a:pt x="7033" y="13529"/>
                </a:lnTo>
                <a:lnTo>
                  <a:pt x="7300" y="13675"/>
                </a:lnTo>
                <a:lnTo>
                  <a:pt x="7860" y="13967"/>
                </a:lnTo>
                <a:lnTo>
                  <a:pt x="8274" y="14186"/>
                </a:lnTo>
                <a:lnTo>
                  <a:pt x="8712" y="14381"/>
                </a:lnTo>
                <a:lnTo>
                  <a:pt x="8736" y="14454"/>
                </a:lnTo>
                <a:lnTo>
                  <a:pt x="8785" y="14502"/>
                </a:lnTo>
                <a:lnTo>
                  <a:pt x="8833" y="14551"/>
                </a:lnTo>
                <a:lnTo>
                  <a:pt x="8906" y="14575"/>
                </a:lnTo>
                <a:lnTo>
                  <a:pt x="8979" y="14600"/>
                </a:lnTo>
                <a:lnTo>
                  <a:pt x="9052" y="14575"/>
                </a:lnTo>
                <a:lnTo>
                  <a:pt x="9101" y="14551"/>
                </a:lnTo>
                <a:lnTo>
                  <a:pt x="9174" y="14478"/>
                </a:lnTo>
                <a:lnTo>
                  <a:pt x="9223" y="14429"/>
                </a:lnTo>
                <a:lnTo>
                  <a:pt x="9223" y="14356"/>
                </a:lnTo>
                <a:lnTo>
                  <a:pt x="9490" y="13821"/>
                </a:lnTo>
                <a:lnTo>
                  <a:pt x="9734" y="13286"/>
                </a:lnTo>
                <a:lnTo>
                  <a:pt x="9977" y="12726"/>
                </a:lnTo>
                <a:lnTo>
                  <a:pt x="10220" y="12166"/>
                </a:lnTo>
                <a:lnTo>
                  <a:pt x="10780" y="11047"/>
                </a:lnTo>
                <a:lnTo>
                  <a:pt x="10877" y="10828"/>
                </a:lnTo>
                <a:lnTo>
                  <a:pt x="10901" y="11582"/>
                </a:lnTo>
                <a:lnTo>
                  <a:pt x="10926" y="12312"/>
                </a:lnTo>
                <a:lnTo>
                  <a:pt x="10999" y="15013"/>
                </a:lnTo>
                <a:lnTo>
                  <a:pt x="11120" y="19807"/>
                </a:lnTo>
                <a:lnTo>
                  <a:pt x="11120" y="19807"/>
                </a:lnTo>
                <a:lnTo>
                  <a:pt x="9004" y="18687"/>
                </a:lnTo>
                <a:lnTo>
                  <a:pt x="6887" y="17568"/>
                </a:lnTo>
                <a:lnTo>
                  <a:pt x="4672" y="16400"/>
                </a:lnTo>
                <a:lnTo>
                  <a:pt x="3456" y="15768"/>
                </a:lnTo>
                <a:lnTo>
                  <a:pt x="3115" y="15597"/>
                </a:lnTo>
                <a:lnTo>
                  <a:pt x="2945" y="15524"/>
                </a:lnTo>
                <a:lnTo>
                  <a:pt x="2750" y="15451"/>
                </a:lnTo>
                <a:lnTo>
                  <a:pt x="2774" y="15159"/>
                </a:lnTo>
                <a:lnTo>
                  <a:pt x="2774" y="14867"/>
                </a:lnTo>
                <a:lnTo>
                  <a:pt x="2750" y="14283"/>
                </a:lnTo>
                <a:lnTo>
                  <a:pt x="2701" y="13675"/>
                </a:lnTo>
                <a:lnTo>
                  <a:pt x="2653" y="13091"/>
                </a:lnTo>
                <a:lnTo>
                  <a:pt x="2677" y="12507"/>
                </a:lnTo>
                <a:lnTo>
                  <a:pt x="2677" y="11923"/>
                </a:lnTo>
                <a:lnTo>
                  <a:pt x="2677" y="11339"/>
                </a:lnTo>
                <a:lnTo>
                  <a:pt x="2677" y="11047"/>
                </a:lnTo>
                <a:lnTo>
                  <a:pt x="2653" y="10755"/>
                </a:lnTo>
                <a:close/>
                <a:moveTo>
                  <a:pt x="11145" y="0"/>
                </a:moveTo>
                <a:lnTo>
                  <a:pt x="11047" y="25"/>
                </a:lnTo>
                <a:lnTo>
                  <a:pt x="10780" y="122"/>
                </a:lnTo>
                <a:lnTo>
                  <a:pt x="10512" y="268"/>
                </a:lnTo>
                <a:lnTo>
                  <a:pt x="9977" y="560"/>
                </a:lnTo>
                <a:lnTo>
                  <a:pt x="8979" y="1192"/>
                </a:lnTo>
                <a:lnTo>
                  <a:pt x="6643" y="2604"/>
                </a:lnTo>
                <a:lnTo>
                  <a:pt x="4478" y="3893"/>
                </a:lnTo>
                <a:lnTo>
                  <a:pt x="3310" y="4599"/>
                </a:lnTo>
                <a:lnTo>
                  <a:pt x="2920" y="4818"/>
                </a:lnTo>
                <a:lnTo>
                  <a:pt x="2750" y="4940"/>
                </a:lnTo>
                <a:lnTo>
                  <a:pt x="2604" y="5110"/>
                </a:lnTo>
                <a:lnTo>
                  <a:pt x="2555" y="5086"/>
                </a:lnTo>
                <a:lnTo>
                  <a:pt x="2507" y="5086"/>
                </a:lnTo>
                <a:lnTo>
                  <a:pt x="2337" y="5207"/>
                </a:lnTo>
                <a:lnTo>
                  <a:pt x="2191" y="5353"/>
                </a:lnTo>
                <a:lnTo>
                  <a:pt x="2093" y="5548"/>
                </a:lnTo>
                <a:lnTo>
                  <a:pt x="1996" y="5718"/>
                </a:lnTo>
                <a:lnTo>
                  <a:pt x="1680" y="6327"/>
                </a:lnTo>
                <a:lnTo>
                  <a:pt x="1363" y="6911"/>
                </a:lnTo>
                <a:lnTo>
                  <a:pt x="779" y="8054"/>
                </a:lnTo>
                <a:lnTo>
                  <a:pt x="195" y="9222"/>
                </a:lnTo>
                <a:lnTo>
                  <a:pt x="122" y="9222"/>
                </a:lnTo>
                <a:lnTo>
                  <a:pt x="74" y="9271"/>
                </a:lnTo>
                <a:lnTo>
                  <a:pt x="25" y="9319"/>
                </a:lnTo>
                <a:lnTo>
                  <a:pt x="1" y="9368"/>
                </a:lnTo>
                <a:lnTo>
                  <a:pt x="1" y="9417"/>
                </a:lnTo>
                <a:lnTo>
                  <a:pt x="25" y="9490"/>
                </a:lnTo>
                <a:lnTo>
                  <a:pt x="49" y="9538"/>
                </a:lnTo>
                <a:lnTo>
                  <a:pt x="98" y="9587"/>
                </a:lnTo>
                <a:lnTo>
                  <a:pt x="633" y="9855"/>
                </a:lnTo>
                <a:lnTo>
                  <a:pt x="1193" y="10098"/>
                </a:lnTo>
                <a:lnTo>
                  <a:pt x="1753" y="10317"/>
                </a:lnTo>
                <a:lnTo>
                  <a:pt x="2312" y="10585"/>
                </a:lnTo>
                <a:lnTo>
                  <a:pt x="2288" y="10585"/>
                </a:lnTo>
                <a:lnTo>
                  <a:pt x="2215" y="10877"/>
                </a:lnTo>
                <a:lnTo>
                  <a:pt x="2166" y="11193"/>
                </a:lnTo>
                <a:lnTo>
                  <a:pt x="2142" y="11509"/>
                </a:lnTo>
                <a:lnTo>
                  <a:pt x="2118" y="11826"/>
                </a:lnTo>
                <a:lnTo>
                  <a:pt x="2118" y="12483"/>
                </a:lnTo>
                <a:lnTo>
                  <a:pt x="2142" y="13091"/>
                </a:lnTo>
                <a:lnTo>
                  <a:pt x="2118" y="13724"/>
                </a:lnTo>
                <a:lnTo>
                  <a:pt x="2142" y="14356"/>
                </a:lnTo>
                <a:lnTo>
                  <a:pt x="2142" y="14697"/>
                </a:lnTo>
                <a:lnTo>
                  <a:pt x="2166" y="15013"/>
                </a:lnTo>
                <a:lnTo>
                  <a:pt x="2215" y="15305"/>
                </a:lnTo>
                <a:lnTo>
                  <a:pt x="2288" y="15622"/>
                </a:lnTo>
                <a:lnTo>
                  <a:pt x="2337" y="15695"/>
                </a:lnTo>
                <a:lnTo>
                  <a:pt x="2410" y="15768"/>
                </a:lnTo>
                <a:lnTo>
                  <a:pt x="2580" y="15768"/>
                </a:lnTo>
                <a:lnTo>
                  <a:pt x="2774" y="15914"/>
                </a:lnTo>
                <a:lnTo>
                  <a:pt x="2969" y="16060"/>
                </a:lnTo>
                <a:lnTo>
                  <a:pt x="3383" y="16303"/>
                </a:lnTo>
                <a:lnTo>
                  <a:pt x="3845" y="16498"/>
                </a:lnTo>
                <a:lnTo>
                  <a:pt x="4259" y="16717"/>
                </a:lnTo>
                <a:lnTo>
                  <a:pt x="6473" y="17884"/>
                </a:lnTo>
                <a:lnTo>
                  <a:pt x="8760" y="19125"/>
                </a:lnTo>
                <a:lnTo>
                  <a:pt x="9928" y="19734"/>
                </a:lnTo>
                <a:lnTo>
                  <a:pt x="11072" y="20318"/>
                </a:lnTo>
                <a:lnTo>
                  <a:pt x="11145" y="20342"/>
                </a:lnTo>
                <a:lnTo>
                  <a:pt x="11218" y="20415"/>
                </a:lnTo>
                <a:lnTo>
                  <a:pt x="11291" y="20464"/>
                </a:lnTo>
                <a:lnTo>
                  <a:pt x="11388" y="20512"/>
                </a:lnTo>
                <a:lnTo>
                  <a:pt x="11485" y="20488"/>
                </a:lnTo>
                <a:lnTo>
                  <a:pt x="11558" y="20464"/>
                </a:lnTo>
                <a:lnTo>
                  <a:pt x="11631" y="20415"/>
                </a:lnTo>
                <a:lnTo>
                  <a:pt x="11680" y="20342"/>
                </a:lnTo>
                <a:lnTo>
                  <a:pt x="11704" y="20220"/>
                </a:lnTo>
                <a:lnTo>
                  <a:pt x="11704" y="20074"/>
                </a:lnTo>
                <a:lnTo>
                  <a:pt x="11826" y="20026"/>
                </a:lnTo>
                <a:lnTo>
                  <a:pt x="11972" y="19977"/>
                </a:lnTo>
                <a:lnTo>
                  <a:pt x="12240" y="19831"/>
                </a:lnTo>
                <a:lnTo>
                  <a:pt x="13408" y="19174"/>
                </a:lnTo>
                <a:lnTo>
                  <a:pt x="15744" y="17836"/>
                </a:lnTo>
                <a:lnTo>
                  <a:pt x="18055" y="16498"/>
                </a:lnTo>
                <a:lnTo>
                  <a:pt x="18517" y="16254"/>
                </a:lnTo>
                <a:lnTo>
                  <a:pt x="18980" y="16011"/>
                </a:lnTo>
                <a:lnTo>
                  <a:pt x="19442" y="15768"/>
                </a:lnTo>
                <a:lnTo>
                  <a:pt x="19880" y="15476"/>
                </a:lnTo>
                <a:lnTo>
                  <a:pt x="19953" y="15524"/>
                </a:lnTo>
                <a:lnTo>
                  <a:pt x="20099" y="15524"/>
                </a:lnTo>
                <a:lnTo>
                  <a:pt x="20172" y="15500"/>
                </a:lnTo>
                <a:lnTo>
                  <a:pt x="20221" y="15451"/>
                </a:lnTo>
                <a:lnTo>
                  <a:pt x="20269" y="15403"/>
                </a:lnTo>
                <a:lnTo>
                  <a:pt x="20294" y="15330"/>
                </a:lnTo>
                <a:lnTo>
                  <a:pt x="20318" y="15257"/>
                </a:lnTo>
                <a:lnTo>
                  <a:pt x="20318" y="15135"/>
                </a:lnTo>
                <a:lnTo>
                  <a:pt x="20318" y="15086"/>
                </a:lnTo>
                <a:lnTo>
                  <a:pt x="20342" y="15013"/>
                </a:lnTo>
                <a:lnTo>
                  <a:pt x="20294" y="14892"/>
                </a:lnTo>
                <a:lnTo>
                  <a:pt x="20221" y="12921"/>
                </a:lnTo>
                <a:lnTo>
                  <a:pt x="20172" y="11947"/>
                </a:lnTo>
                <a:lnTo>
                  <a:pt x="20148" y="11461"/>
                </a:lnTo>
                <a:lnTo>
                  <a:pt x="20099" y="10974"/>
                </a:lnTo>
                <a:lnTo>
                  <a:pt x="20050" y="10852"/>
                </a:lnTo>
                <a:lnTo>
                  <a:pt x="19977" y="10779"/>
                </a:lnTo>
                <a:lnTo>
                  <a:pt x="21218" y="10244"/>
                </a:lnTo>
                <a:lnTo>
                  <a:pt x="22459" y="9684"/>
                </a:lnTo>
                <a:lnTo>
                  <a:pt x="22532" y="9636"/>
                </a:lnTo>
                <a:lnTo>
                  <a:pt x="22581" y="9587"/>
                </a:lnTo>
                <a:lnTo>
                  <a:pt x="22605" y="9490"/>
                </a:lnTo>
                <a:lnTo>
                  <a:pt x="22605" y="9417"/>
                </a:lnTo>
                <a:lnTo>
                  <a:pt x="22581" y="9344"/>
                </a:lnTo>
                <a:lnTo>
                  <a:pt x="22532" y="9271"/>
                </a:lnTo>
                <a:lnTo>
                  <a:pt x="22484" y="9198"/>
                </a:lnTo>
                <a:lnTo>
                  <a:pt x="22411" y="9173"/>
                </a:lnTo>
                <a:lnTo>
                  <a:pt x="21778" y="8200"/>
                </a:lnTo>
                <a:lnTo>
                  <a:pt x="21170" y="7203"/>
                </a:lnTo>
                <a:lnTo>
                  <a:pt x="20902" y="6740"/>
                </a:lnTo>
                <a:lnTo>
                  <a:pt x="20634" y="6229"/>
                </a:lnTo>
                <a:lnTo>
                  <a:pt x="20367" y="5767"/>
                </a:lnTo>
                <a:lnTo>
                  <a:pt x="20221" y="5524"/>
                </a:lnTo>
                <a:lnTo>
                  <a:pt x="20075" y="5305"/>
                </a:lnTo>
                <a:lnTo>
                  <a:pt x="20099" y="5232"/>
                </a:lnTo>
                <a:lnTo>
                  <a:pt x="20075" y="5159"/>
                </a:lnTo>
                <a:lnTo>
                  <a:pt x="20050" y="5086"/>
                </a:lnTo>
                <a:lnTo>
                  <a:pt x="20002" y="5013"/>
                </a:lnTo>
                <a:lnTo>
                  <a:pt x="19953" y="4964"/>
                </a:lnTo>
                <a:lnTo>
                  <a:pt x="19880" y="4940"/>
                </a:lnTo>
                <a:lnTo>
                  <a:pt x="19783" y="4940"/>
                </a:lnTo>
                <a:lnTo>
                  <a:pt x="19710" y="4988"/>
                </a:lnTo>
                <a:lnTo>
                  <a:pt x="19612" y="5037"/>
                </a:lnTo>
                <a:lnTo>
                  <a:pt x="19588" y="5013"/>
                </a:lnTo>
                <a:lnTo>
                  <a:pt x="19369" y="4842"/>
                </a:lnTo>
                <a:lnTo>
                  <a:pt x="19150" y="4696"/>
                </a:lnTo>
                <a:lnTo>
                  <a:pt x="18663" y="4404"/>
                </a:lnTo>
                <a:lnTo>
                  <a:pt x="17715" y="3845"/>
                </a:lnTo>
                <a:lnTo>
                  <a:pt x="15549" y="2579"/>
                </a:lnTo>
                <a:lnTo>
                  <a:pt x="14478" y="1922"/>
                </a:lnTo>
                <a:lnTo>
                  <a:pt x="13383" y="1290"/>
                </a:lnTo>
                <a:lnTo>
                  <a:pt x="12872" y="1022"/>
                </a:lnTo>
                <a:lnTo>
                  <a:pt x="12386" y="730"/>
                </a:lnTo>
                <a:lnTo>
                  <a:pt x="11875" y="438"/>
                </a:lnTo>
                <a:lnTo>
                  <a:pt x="11339" y="195"/>
                </a:lnTo>
                <a:lnTo>
                  <a:pt x="11315" y="98"/>
                </a:lnTo>
                <a:lnTo>
                  <a:pt x="11242" y="25"/>
                </a:lnTo>
                <a:lnTo>
                  <a:pt x="11145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0" name="Google Shape;2010;p44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Funnel</a:t>
            </a:r>
            <a:endParaRPr/>
          </a:p>
        </p:txBody>
      </p:sp>
      <p:sp>
        <p:nvSpPr>
          <p:cNvPr id="2011" name="Google Shape;2011;p44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51</a:t>
            </a:fld>
            <a:endParaRPr/>
          </a:p>
        </p:txBody>
      </p:sp>
      <p:grpSp>
        <p:nvGrpSpPr>
          <p:cNvPr id="2012" name="Google Shape;2012;p44"/>
          <p:cNvGrpSpPr/>
          <p:nvPr/>
        </p:nvGrpSpPr>
        <p:grpSpPr>
          <a:xfrm>
            <a:off x="1124635" y="2680081"/>
            <a:ext cx="4750752" cy="4271018"/>
            <a:chOff x="3778727" y="4460423"/>
            <a:chExt cx="720160" cy="647438"/>
          </a:xfrm>
        </p:grpSpPr>
        <p:sp>
          <p:nvSpPr>
            <p:cNvPr id="2013" name="Google Shape;2013;p44"/>
            <p:cNvSpPr/>
            <p:nvPr/>
          </p:nvSpPr>
          <p:spPr>
            <a:xfrm>
              <a:off x="3957011" y="4902228"/>
              <a:ext cx="364723" cy="110621"/>
            </a:xfrm>
            <a:custGeom>
              <a:avLst/>
              <a:gdLst/>
              <a:ahLst/>
              <a:cxnLst/>
              <a:rect l="l" t="t" r="r" b="b"/>
              <a:pathLst>
                <a:path w="640" h="194" extrusionOk="0">
                  <a:moveTo>
                    <a:pt x="0" y="0"/>
                  </a:moveTo>
                  <a:cubicBezTo>
                    <a:pt x="63" y="130"/>
                    <a:pt x="63" y="130"/>
                    <a:pt x="63" y="130"/>
                  </a:cubicBezTo>
                  <a:cubicBezTo>
                    <a:pt x="64" y="130"/>
                    <a:pt x="64" y="130"/>
                    <a:pt x="64" y="130"/>
                  </a:cubicBezTo>
                  <a:cubicBezTo>
                    <a:pt x="64" y="130"/>
                    <a:pt x="64" y="130"/>
                    <a:pt x="64" y="131"/>
                  </a:cubicBezTo>
                  <a:cubicBezTo>
                    <a:pt x="70" y="143"/>
                    <a:pt x="70" y="143"/>
                    <a:pt x="70" y="143"/>
                  </a:cubicBezTo>
                  <a:cubicBezTo>
                    <a:pt x="93" y="170"/>
                    <a:pt x="188" y="194"/>
                    <a:pt x="320" y="194"/>
                  </a:cubicBezTo>
                  <a:cubicBezTo>
                    <a:pt x="452" y="194"/>
                    <a:pt x="547" y="170"/>
                    <a:pt x="571" y="143"/>
                  </a:cubicBezTo>
                  <a:cubicBezTo>
                    <a:pt x="577" y="131"/>
                    <a:pt x="577" y="131"/>
                    <a:pt x="577" y="131"/>
                  </a:cubicBezTo>
                  <a:cubicBezTo>
                    <a:pt x="577" y="130"/>
                    <a:pt x="577" y="130"/>
                    <a:pt x="577" y="130"/>
                  </a:cubicBezTo>
                  <a:cubicBezTo>
                    <a:pt x="577" y="130"/>
                    <a:pt x="577" y="130"/>
                    <a:pt x="577" y="130"/>
                  </a:cubicBezTo>
                  <a:cubicBezTo>
                    <a:pt x="640" y="0"/>
                    <a:pt x="640" y="0"/>
                    <a:pt x="640" y="0"/>
                  </a:cubicBezTo>
                  <a:cubicBezTo>
                    <a:pt x="587" y="29"/>
                    <a:pt x="452" y="46"/>
                    <a:pt x="320" y="46"/>
                  </a:cubicBezTo>
                  <a:cubicBezTo>
                    <a:pt x="189" y="46"/>
                    <a:pt x="53" y="2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PURCHASE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4" name="Google Shape;2014;p44"/>
            <p:cNvSpPr/>
            <p:nvPr/>
          </p:nvSpPr>
          <p:spPr>
            <a:xfrm>
              <a:off x="4002092" y="4999728"/>
              <a:ext cx="275015" cy="108132"/>
            </a:xfrm>
            <a:custGeom>
              <a:avLst/>
              <a:gdLst/>
              <a:ahLst/>
              <a:cxnLst/>
              <a:rect l="l" t="t" r="r" b="b"/>
              <a:pathLst>
                <a:path w="483" h="190" extrusionOk="0">
                  <a:moveTo>
                    <a:pt x="0" y="0"/>
                  </a:moveTo>
                  <a:cubicBezTo>
                    <a:pt x="61" y="125"/>
                    <a:pt x="61" y="125"/>
                    <a:pt x="61" y="125"/>
                  </a:cubicBezTo>
                  <a:cubicBezTo>
                    <a:pt x="62" y="126"/>
                    <a:pt x="62" y="127"/>
                    <a:pt x="63" y="128"/>
                  </a:cubicBezTo>
                  <a:cubicBezTo>
                    <a:pt x="70" y="144"/>
                    <a:pt x="70" y="144"/>
                    <a:pt x="70" y="144"/>
                  </a:cubicBezTo>
                  <a:cubicBezTo>
                    <a:pt x="93" y="170"/>
                    <a:pt x="162" y="190"/>
                    <a:pt x="241" y="190"/>
                  </a:cubicBezTo>
                  <a:cubicBezTo>
                    <a:pt x="320" y="190"/>
                    <a:pt x="389" y="170"/>
                    <a:pt x="412" y="144"/>
                  </a:cubicBezTo>
                  <a:cubicBezTo>
                    <a:pt x="420" y="128"/>
                    <a:pt x="420" y="128"/>
                    <a:pt x="420" y="128"/>
                  </a:cubicBezTo>
                  <a:cubicBezTo>
                    <a:pt x="421" y="127"/>
                    <a:pt x="421" y="126"/>
                    <a:pt x="421" y="125"/>
                  </a:cubicBezTo>
                  <a:cubicBezTo>
                    <a:pt x="483" y="0"/>
                    <a:pt x="483" y="0"/>
                    <a:pt x="483" y="0"/>
                  </a:cubicBezTo>
                  <a:cubicBezTo>
                    <a:pt x="437" y="26"/>
                    <a:pt x="338" y="41"/>
                    <a:pt x="241" y="41"/>
                  </a:cubicBezTo>
                  <a:cubicBezTo>
                    <a:pt x="144" y="41"/>
                    <a:pt x="45" y="26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LOYALTY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5" name="Google Shape;2015;p44"/>
            <p:cNvSpPr/>
            <p:nvPr/>
          </p:nvSpPr>
          <p:spPr>
            <a:xfrm>
              <a:off x="3780312" y="4519014"/>
              <a:ext cx="718575" cy="115145"/>
            </a:xfrm>
            <a:custGeom>
              <a:avLst/>
              <a:gdLst/>
              <a:ahLst/>
              <a:cxnLst/>
              <a:rect l="l" t="t" r="r" b="b"/>
              <a:pathLst>
                <a:path w="1261" h="202" extrusionOk="0">
                  <a:moveTo>
                    <a:pt x="630" y="53"/>
                  </a:moveTo>
                  <a:cubicBezTo>
                    <a:pt x="363" y="53"/>
                    <a:pt x="82" y="34"/>
                    <a:pt x="0" y="0"/>
                  </a:cubicBezTo>
                  <a:cubicBezTo>
                    <a:pt x="71" y="146"/>
                    <a:pt x="71" y="146"/>
                    <a:pt x="71" y="146"/>
                  </a:cubicBezTo>
                  <a:cubicBezTo>
                    <a:pt x="88" y="157"/>
                    <a:pt x="134" y="170"/>
                    <a:pt x="227" y="181"/>
                  </a:cubicBezTo>
                  <a:cubicBezTo>
                    <a:pt x="334" y="194"/>
                    <a:pt x="478" y="202"/>
                    <a:pt x="630" y="202"/>
                  </a:cubicBezTo>
                  <a:cubicBezTo>
                    <a:pt x="630" y="202"/>
                    <a:pt x="630" y="202"/>
                    <a:pt x="630" y="202"/>
                  </a:cubicBezTo>
                  <a:cubicBezTo>
                    <a:pt x="929" y="202"/>
                    <a:pt x="1147" y="174"/>
                    <a:pt x="1189" y="146"/>
                  </a:cubicBezTo>
                  <a:cubicBezTo>
                    <a:pt x="1261" y="0"/>
                    <a:pt x="1261" y="0"/>
                    <a:pt x="1261" y="0"/>
                  </a:cubicBezTo>
                  <a:cubicBezTo>
                    <a:pt x="1179" y="34"/>
                    <a:pt x="897" y="53"/>
                    <a:pt x="630" y="5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AWARENESS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6" name="Google Shape;2016;p44"/>
            <p:cNvSpPr/>
            <p:nvPr/>
          </p:nvSpPr>
          <p:spPr>
            <a:xfrm>
              <a:off x="3868662" y="4710395"/>
              <a:ext cx="541875" cy="112657"/>
            </a:xfrm>
            <a:custGeom>
              <a:avLst/>
              <a:gdLst/>
              <a:ahLst/>
              <a:cxnLst/>
              <a:rect l="l" t="t" r="r" b="b"/>
              <a:pathLst>
                <a:path w="951" h="198" extrusionOk="0">
                  <a:moveTo>
                    <a:pt x="0" y="0"/>
                  </a:moveTo>
                  <a:cubicBezTo>
                    <a:pt x="70" y="144"/>
                    <a:pt x="70" y="144"/>
                    <a:pt x="70" y="144"/>
                  </a:cubicBezTo>
                  <a:cubicBezTo>
                    <a:pt x="101" y="171"/>
                    <a:pt x="259" y="198"/>
                    <a:pt x="475" y="198"/>
                  </a:cubicBezTo>
                  <a:cubicBezTo>
                    <a:pt x="692" y="198"/>
                    <a:pt x="849" y="171"/>
                    <a:pt x="881" y="144"/>
                  </a:cubicBezTo>
                  <a:cubicBezTo>
                    <a:pt x="951" y="0"/>
                    <a:pt x="951" y="0"/>
                    <a:pt x="951" y="0"/>
                  </a:cubicBezTo>
                  <a:cubicBezTo>
                    <a:pt x="881" y="32"/>
                    <a:pt x="673" y="50"/>
                    <a:pt x="475" y="50"/>
                  </a:cubicBezTo>
                  <a:cubicBezTo>
                    <a:pt x="277" y="50"/>
                    <a:pt x="69" y="32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EVALUATION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7" name="Google Shape;2017;p44"/>
            <p:cNvSpPr/>
            <p:nvPr/>
          </p:nvSpPr>
          <p:spPr>
            <a:xfrm>
              <a:off x="3824940" y="4614704"/>
              <a:ext cx="629543" cy="114014"/>
            </a:xfrm>
            <a:custGeom>
              <a:avLst/>
              <a:gdLst/>
              <a:ahLst/>
              <a:cxnLst/>
              <a:rect l="l" t="t" r="r" b="b"/>
              <a:pathLst>
                <a:path w="1105" h="200" extrusionOk="0">
                  <a:moveTo>
                    <a:pt x="552" y="51"/>
                  </a:moveTo>
                  <a:cubicBezTo>
                    <a:pt x="399" y="51"/>
                    <a:pt x="255" y="44"/>
                    <a:pt x="147" y="31"/>
                  </a:cubicBezTo>
                  <a:cubicBezTo>
                    <a:pt x="76" y="22"/>
                    <a:pt x="26" y="12"/>
                    <a:pt x="0" y="0"/>
                  </a:cubicBezTo>
                  <a:cubicBezTo>
                    <a:pt x="70" y="145"/>
                    <a:pt x="70" y="145"/>
                    <a:pt x="70" y="145"/>
                  </a:cubicBezTo>
                  <a:cubicBezTo>
                    <a:pt x="108" y="173"/>
                    <a:pt x="296" y="200"/>
                    <a:pt x="552" y="200"/>
                  </a:cubicBezTo>
                  <a:cubicBezTo>
                    <a:pt x="809" y="200"/>
                    <a:pt x="996" y="173"/>
                    <a:pt x="1034" y="145"/>
                  </a:cubicBezTo>
                  <a:cubicBezTo>
                    <a:pt x="1105" y="0"/>
                    <a:pt x="1105" y="0"/>
                    <a:pt x="1105" y="0"/>
                  </a:cubicBezTo>
                  <a:cubicBezTo>
                    <a:pt x="1030" y="33"/>
                    <a:pt x="785" y="51"/>
                    <a:pt x="552" y="5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DISCOVERY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8" name="Google Shape;2018;p44"/>
            <p:cNvSpPr/>
            <p:nvPr/>
          </p:nvSpPr>
          <p:spPr>
            <a:xfrm>
              <a:off x="3912610" y="4806085"/>
              <a:ext cx="453525" cy="112204"/>
            </a:xfrm>
            <a:custGeom>
              <a:avLst/>
              <a:gdLst/>
              <a:ahLst/>
              <a:cxnLst/>
              <a:rect l="l" t="t" r="r" b="b"/>
              <a:pathLst>
                <a:path w="796" h="197" extrusionOk="0">
                  <a:moveTo>
                    <a:pt x="0" y="0"/>
                  </a:moveTo>
                  <a:cubicBezTo>
                    <a:pt x="65" y="132"/>
                    <a:pt x="65" y="132"/>
                    <a:pt x="65" y="132"/>
                  </a:cubicBezTo>
                  <a:cubicBezTo>
                    <a:pt x="65" y="132"/>
                    <a:pt x="65" y="132"/>
                    <a:pt x="65" y="132"/>
                  </a:cubicBezTo>
                  <a:cubicBezTo>
                    <a:pt x="65" y="133"/>
                    <a:pt x="65" y="133"/>
                    <a:pt x="65" y="133"/>
                  </a:cubicBezTo>
                  <a:cubicBezTo>
                    <a:pt x="70" y="142"/>
                    <a:pt x="70" y="142"/>
                    <a:pt x="70" y="142"/>
                  </a:cubicBezTo>
                  <a:cubicBezTo>
                    <a:pt x="95" y="170"/>
                    <a:pt x="221" y="197"/>
                    <a:pt x="398" y="197"/>
                  </a:cubicBezTo>
                  <a:cubicBezTo>
                    <a:pt x="576" y="197"/>
                    <a:pt x="702" y="170"/>
                    <a:pt x="727" y="142"/>
                  </a:cubicBezTo>
                  <a:cubicBezTo>
                    <a:pt x="732" y="133"/>
                    <a:pt x="732" y="133"/>
                    <a:pt x="732" y="133"/>
                  </a:cubicBezTo>
                  <a:cubicBezTo>
                    <a:pt x="732" y="132"/>
                    <a:pt x="732" y="132"/>
                    <a:pt x="732" y="132"/>
                  </a:cubicBezTo>
                  <a:cubicBezTo>
                    <a:pt x="732" y="132"/>
                    <a:pt x="732" y="132"/>
                    <a:pt x="732" y="132"/>
                  </a:cubicBezTo>
                  <a:cubicBezTo>
                    <a:pt x="796" y="0"/>
                    <a:pt x="796" y="0"/>
                    <a:pt x="796" y="0"/>
                  </a:cubicBezTo>
                  <a:cubicBezTo>
                    <a:pt x="735" y="31"/>
                    <a:pt x="562" y="48"/>
                    <a:pt x="398" y="48"/>
                  </a:cubicBezTo>
                  <a:cubicBezTo>
                    <a:pt x="234" y="48"/>
                    <a:pt x="62" y="31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r>
                <a:rPr lang="en" sz="1920" b="1">
                  <a:solidFill>
                    <a:schemeClr val="lt1"/>
                  </a:solidFill>
                  <a:latin typeface="Encode Sans Semi Condensed"/>
                  <a:ea typeface="Encode Sans Semi Condensed"/>
                  <a:cs typeface="Encode Sans Semi Condensed"/>
                  <a:sym typeface="Encode Sans Semi Condensed"/>
                </a:rPr>
                <a:t>INTENT</a:t>
              </a: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  <p:sp>
          <p:nvSpPr>
            <p:cNvPr id="2019" name="Google Shape;2019;p44"/>
            <p:cNvSpPr/>
            <p:nvPr/>
          </p:nvSpPr>
          <p:spPr>
            <a:xfrm>
              <a:off x="3778727" y="4460423"/>
              <a:ext cx="719100" cy="792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pPr algn="ctr">
                <a:buClr>
                  <a:schemeClr val="dk1"/>
                </a:buClr>
                <a:buSzPts val="1400"/>
              </a:pPr>
              <a:endParaRPr sz="1920" b="1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endParaRPr>
            </a:p>
          </p:txBody>
        </p:sp>
      </p:grpSp>
      <p:cxnSp>
        <p:nvCxnSpPr>
          <p:cNvPr id="2020" name="Google Shape;2020;p44"/>
          <p:cNvCxnSpPr/>
          <p:nvPr/>
        </p:nvCxnSpPr>
        <p:spPr>
          <a:xfrm>
            <a:off x="5769970" y="3387037"/>
            <a:ext cx="139152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21" name="Google Shape;2021;p44"/>
          <p:cNvSpPr txBox="1"/>
          <p:nvPr/>
        </p:nvSpPr>
        <p:spPr>
          <a:xfrm>
            <a:off x="7242632" y="3160509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2022" name="Google Shape;2022;p44"/>
          <p:cNvCxnSpPr/>
          <p:nvPr/>
        </p:nvCxnSpPr>
        <p:spPr>
          <a:xfrm>
            <a:off x="5565002" y="4021165"/>
            <a:ext cx="1596480" cy="0"/>
          </a:xfrm>
          <a:prstGeom prst="straightConnector1">
            <a:avLst/>
          </a:prstGeom>
          <a:noFill/>
          <a:ln w="9525" cap="flat" cmpd="sng">
            <a:solidFill>
              <a:schemeClr val="accent2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23" name="Google Shape;2023;p44"/>
          <p:cNvSpPr txBox="1"/>
          <p:nvPr/>
        </p:nvSpPr>
        <p:spPr>
          <a:xfrm>
            <a:off x="7242632" y="3794624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2024" name="Google Shape;2024;p44"/>
          <p:cNvCxnSpPr/>
          <p:nvPr/>
        </p:nvCxnSpPr>
        <p:spPr>
          <a:xfrm>
            <a:off x="5273726" y="4655293"/>
            <a:ext cx="1887840" cy="0"/>
          </a:xfrm>
          <a:prstGeom prst="straightConnector1">
            <a:avLst/>
          </a:prstGeom>
          <a:noFill/>
          <a:ln w="9525" cap="flat" cmpd="sng">
            <a:solidFill>
              <a:schemeClr val="accent3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25" name="Google Shape;2025;p44"/>
          <p:cNvSpPr txBox="1"/>
          <p:nvPr/>
        </p:nvSpPr>
        <p:spPr>
          <a:xfrm>
            <a:off x="7242632" y="4428738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2026" name="Google Shape;2026;p44"/>
          <p:cNvCxnSpPr/>
          <p:nvPr/>
        </p:nvCxnSpPr>
        <p:spPr>
          <a:xfrm>
            <a:off x="5025606" y="5289387"/>
            <a:ext cx="2135520" cy="0"/>
          </a:xfrm>
          <a:prstGeom prst="straightConnector1">
            <a:avLst/>
          </a:prstGeom>
          <a:noFill/>
          <a:ln w="9525" cap="flat" cmpd="sng">
            <a:solidFill>
              <a:schemeClr val="accent4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27" name="Google Shape;2027;p44"/>
          <p:cNvSpPr txBox="1"/>
          <p:nvPr/>
        </p:nvSpPr>
        <p:spPr>
          <a:xfrm>
            <a:off x="7242632" y="5062853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2028" name="Google Shape;2028;p44"/>
          <p:cNvCxnSpPr/>
          <p:nvPr/>
        </p:nvCxnSpPr>
        <p:spPr>
          <a:xfrm>
            <a:off x="4755891" y="5923515"/>
            <a:ext cx="2405280" cy="0"/>
          </a:xfrm>
          <a:prstGeom prst="straightConnector1">
            <a:avLst/>
          </a:prstGeom>
          <a:noFill/>
          <a:ln w="9525" cap="flat" cmpd="sng">
            <a:solidFill>
              <a:schemeClr val="accent5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29" name="Google Shape;2029;p44"/>
          <p:cNvSpPr txBox="1"/>
          <p:nvPr/>
        </p:nvSpPr>
        <p:spPr>
          <a:xfrm>
            <a:off x="7242632" y="5696968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cxnSp>
        <p:nvCxnSpPr>
          <p:cNvPr id="2030" name="Google Shape;2030;p44"/>
          <p:cNvCxnSpPr/>
          <p:nvPr/>
        </p:nvCxnSpPr>
        <p:spPr>
          <a:xfrm>
            <a:off x="4475414" y="6557610"/>
            <a:ext cx="267504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oval" w="med" len="med"/>
            <a:tailEnd type="oval" w="med" len="med"/>
          </a:ln>
        </p:spPr>
      </p:cxnSp>
      <p:sp>
        <p:nvSpPr>
          <p:cNvPr id="2031" name="Google Shape;2031;p44"/>
          <p:cNvSpPr txBox="1"/>
          <p:nvPr/>
        </p:nvSpPr>
        <p:spPr>
          <a:xfrm>
            <a:off x="7242632" y="6331082"/>
            <a:ext cx="3669120" cy="4531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160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nsert your content</a:t>
            </a:r>
            <a:endParaRPr sz="160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/>
        </a:solidFill>
        <a:effectLst/>
      </p:bgPr>
    </p:bg>
    <p:spTree>
      <p:nvGrpSpPr>
        <p:cNvPr id="1" name="Shape 20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" name="Google Shape;2036;p45"/>
          <p:cNvSpPr txBox="1">
            <a:spLocks noGrp="1"/>
          </p:cNvSpPr>
          <p:nvPr>
            <p:ph type="title" idx="4294967295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>
                <a:solidFill>
                  <a:schemeClr val="dk1"/>
                </a:solidFill>
              </a:rPr>
              <a:t>Team Presentation</a:t>
            </a:r>
            <a:endParaRPr>
              <a:solidFill>
                <a:schemeClr val="dk1"/>
              </a:solidFill>
            </a:endParaRPr>
          </a:p>
        </p:txBody>
      </p:sp>
      <p:sp>
        <p:nvSpPr>
          <p:cNvPr id="2037" name="Google Shape;2037;p45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2</a:t>
            </a:fld>
            <a:endParaRPr>
              <a:solidFill>
                <a:schemeClr val="lt1"/>
              </a:solidFill>
            </a:endParaRPr>
          </a:p>
        </p:txBody>
      </p:sp>
      <p:pic>
        <p:nvPicPr>
          <p:cNvPr id="2038" name="Google Shape;2038;p45"/>
          <p:cNvPicPr preferRelativeResize="0"/>
          <p:nvPr/>
        </p:nvPicPr>
        <p:blipFill rotWithShape="1">
          <a:blip r:embed="rId3">
            <a:alphaModFix/>
          </a:blip>
          <a:srcRect l="19633" t="9820" b="9812"/>
          <a:stretch/>
        </p:blipFill>
        <p:spPr>
          <a:xfrm>
            <a:off x="1124640" y="2937880"/>
            <a:ext cx="2261280" cy="2261280"/>
          </a:xfrm>
          <a:prstGeom prst="ellipse">
            <a:avLst/>
          </a:prstGeom>
          <a:noFill/>
          <a:ln>
            <a:noFill/>
          </a:ln>
        </p:spPr>
      </p:pic>
      <p:sp>
        <p:nvSpPr>
          <p:cNvPr id="2039" name="Google Shape;2039;p45"/>
          <p:cNvSpPr txBox="1"/>
          <p:nvPr/>
        </p:nvSpPr>
        <p:spPr>
          <a:xfrm>
            <a:off x="1132270" y="5396520"/>
            <a:ext cx="2261280" cy="1114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92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mani Jackson</a:t>
            </a:r>
            <a:b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</a:br>
            <a:r>
              <a:rPr lang="en" sz="128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OB TITLE</a:t>
            </a:r>
            <a:endParaRPr sz="128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</a:pPr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  <a:spcAft>
                <a:spcPts val="640"/>
              </a:spcAft>
            </a:pP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pic>
        <p:nvPicPr>
          <p:cNvPr id="2040" name="Google Shape;2040;p4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131050" y="2937880"/>
            <a:ext cx="2261280" cy="2261280"/>
          </a:xfrm>
          <a:prstGeom prst="ellipse">
            <a:avLst/>
          </a:prstGeom>
          <a:noFill/>
          <a:ln>
            <a:noFill/>
          </a:ln>
        </p:spPr>
      </p:pic>
      <p:sp>
        <p:nvSpPr>
          <p:cNvPr id="2041" name="Google Shape;2041;p45"/>
          <p:cNvSpPr txBox="1"/>
          <p:nvPr/>
        </p:nvSpPr>
        <p:spPr>
          <a:xfrm>
            <a:off x="4138682" y="5396520"/>
            <a:ext cx="2261280" cy="1114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92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Marcos Galán</a:t>
            </a:r>
            <a:b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</a:br>
            <a:r>
              <a:rPr lang="en" sz="128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OB TITLE</a:t>
            </a:r>
            <a:endParaRPr sz="128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</a:pPr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  <a:spcAft>
                <a:spcPts val="640"/>
              </a:spcAft>
            </a:pP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pic>
        <p:nvPicPr>
          <p:cNvPr id="2042" name="Google Shape;2042;p45"/>
          <p:cNvPicPr preferRelativeResize="0"/>
          <p:nvPr/>
        </p:nvPicPr>
        <p:blipFill rotWithShape="1">
          <a:blip r:embed="rId5">
            <a:alphaModFix/>
          </a:blip>
          <a:srcRect l="47271" t="22330" b="24940"/>
          <a:stretch/>
        </p:blipFill>
        <p:spPr>
          <a:xfrm>
            <a:off x="7137461" y="2937880"/>
            <a:ext cx="2261280" cy="2261280"/>
          </a:xfrm>
          <a:prstGeom prst="ellipse">
            <a:avLst/>
          </a:prstGeom>
          <a:noFill/>
          <a:ln>
            <a:noFill/>
          </a:ln>
        </p:spPr>
      </p:pic>
      <p:sp>
        <p:nvSpPr>
          <p:cNvPr id="2043" name="Google Shape;2043;p45"/>
          <p:cNvSpPr txBox="1"/>
          <p:nvPr/>
        </p:nvSpPr>
        <p:spPr>
          <a:xfrm>
            <a:off x="7145091" y="5396520"/>
            <a:ext cx="2261280" cy="1114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92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Ixchel Valdía</a:t>
            </a:r>
            <a:b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</a:br>
            <a:r>
              <a:rPr lang="en" sz="128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OB TITLE</a:t>
            </a:r>
            <a:endParaRPr sz="128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</a:pPr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  <a:spcAft>
                <a:spcPts val="640"/>
              </a:spcAft>
            </a:pP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pic>
        <p:nvPicPr>
          <p:cNvPr id="2044" name="Google Shape;2044;p45"/>
          <p:cNvPicPr preferRelativeResize="0"/>
          <p:nvPr/>
        </p:nvPicPr>
        <p:blipFill rotWithShape="1">
          <a:blip r:embed="rId6">
            <a:alphaModFix/>
          </a:blip>
          <a:srcRect t="3926" b="29406"/>
          <a:stretch/>
        </p:blipFill>
        <p:spPr>
          <a:xfrm>
            <a:off x="10143870" y="2937880"/>
            <a:ext cx="2261280" cy="2261280"/>
          </a:xfrm>
          <a:prstGeom prst="ellipse">
            <a:avLst/>
          </a:prstGeom>
          <a:noFill/>
          <a:ln>
            <a:noFill/>
          </a:ln>
        </p:spPr>
      </p:pic>
      <p:sp>
        <p:nvSpPr>
          <p:cNvPr id="2045" name="Google Shape;2045;p45"/>
          <p:cNvSpPr txBox="1"/>
          <p:nvPr/>
        </p:nvSpPr>
        <p:spPr>
          <a:xfrm>
            <a:off x="10151501" y="5396520"/>
            <a:ext cx="2261280" cy="1114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1920" b="1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Nils Årud</a:t>
            </a:r>
            <a:br>
              <a:rPr lang="en" sz="3584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</a:br>
            <a:r>
              <a:rPr lang="en" sz="128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JOB TITLE</a:t>
            </a:r>
            <a:endParaRPr sz="1280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</a:pPr>
            <a:r>
              <a:rPr lang="en" sz="144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Blue is the colour of the clear sky and the deep sea</a:t>
            </a: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  <a:p>
            <a:pPr algn="ctr">
              <a:spcBef>
                <a:spcPts val="640"/>
              </a:spcBef>
              <a:spcAft>
                <a:spcPts val="640"/>
              </a:spcAft>
            </a:pPr>
            <a:endParaRPr sz="3584">
              <a:solidFill>
                <a:schemeClr val="dk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0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Google Shape;2050;p46"/>
          <p:cNvSpPr txBox="1">
            <a:spLocks noGrp="1"/>
          </p:cNvSpPr>
          <p:nvPr>
            <p:ph type="title" idx="4294967295"/>
          </p:nvPr>
        </p:nvSpPr>
        <p:spPr>
          <a:xfrm>
            <a:off x="747360" y="0"/>
            <a:ext cx="13135680" cy="7473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r>
              <a:rPr lang="en" sz="2560"/>
              <a:t>Competitor Matrix</a:t>
            </a:r>
            <a:endParaRPr sz="2560"/>
          </a:p>
        </p:txBody>
      </p:sp>
      <p:sp>
        <p:nvSpPr>
          <p:cNvPr id="2051" name="Google Shape;2051;p46"/>
          <p:cNvSpPr/>
          <p:nvPr/>
        </p:nvSpPr>
        <p:spPr>
          <a:xfrm>
            <a:off x="747360" y="747360"/>
            <a:ext cx="13135680" cy="6734400"/>
          </a:xfrm>
          <a:prstGeom prst="rect">
            <a:avLst/>
          </a:prstGeom>
          <a:solidFill>
            <a:schemeClr val="lt2"/>
          </a:solidFill>
          <a:ln w="952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grpSp>
        <p:nvGrpSpPr>
          <p:cNvPr id="2052" name="Google Shape;2052;p46"/>
          <p:cNvGrpSpPr/>
          <p:nvPr/>
        </p:nvGrpSpPr>
        <p:grpSpPr>
          <a:xfrm>
            <a:off x="1021040" y="747378"/>
            <a:ext cx="12588400" cy="6734557"/>
            <a:chOff x="638138" y="467100"/>
            <a:chExt cx="7867750" cy="4194000"/>
          </a:xfrm>
        </p:grpSpPr>
        <p:cxnSp>
          <p:nvCxnSpPr>
            <p:cNvPr id="2053" name="Google Shape;2053;p46"/>
            <p:cNvCxnSpPr/>
            <p:nvPr/>
          </p:nvCxnSpPr>
          <p:spPr>
            <a:xfrm>
              <a:off x="6381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4" name="Google Shape;2054;p46"/>
            <p:cNvCxnSpPr/>
            <p:nvPr/>
          </p:nvCxnSpPr>
          <p:spPr>
            <a:xfrm>
              <a:off x="8091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5" name="Google Shape;2055;p46"/>
            <p:cNvCxnSpPr/>
            <p:nvPr/>
          </p:nvCxnSpPr>
          <p:spPr>
            <a:xfrm>
              <a:off x="9802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6" name="Google Shape;2056;p46"/>
            <p:cNvCxnSpPr/>
            <p:nvPr/>
          </p:nvCxnSpPr>
          <p:spPr>
            <a:xfrm>
              <a:off x="11512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7" name="Google Shape;2057;p46"/>
            <p:cNvCxnSpPr/>
            <p:nvPr/>
          </p:nvCxnSpPr>
          <p:spPr>
            <a:xfrm>
              <a:off x="13222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8" name="Google Shape;2058;p46"/>
            <p:cNvCxnSpPr/>
            <p:nvPr/>
          </p:nvCxnSpPr>
          <p:spPr>
            <a:xfrm>
              <a:off x="149332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59" name="Google Shape;2059;p46"/>
            <p:cNvCxnSpPr/>
            <p:nvPr/>
          </p:nvCxnSpPr>
          <p:spPr>
            <a:xfrm>
              <a:off x="16643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0" name="Google Shape;2060;p46"/>
            <p:cNvCxnSpPr/>
            <p:nvPr/>
          </p:nvCxnSpPr>
          <p:spPr>
            <a:xfrm>
              <a:off x="183540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1" name="Google Shape;2061;p46"/>
            <p:cNvCxnSpPr/>
            <p:nvPr/>
          </p:nvCxnSpPr>
          <p:spPr>
            <a:xfrm>
              <a:off x="20064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2" name="Google Shape;2062;p46"/>
            <p:cNvCxnSpPr/>
            <p:nvPr/>
          </p:nvCxnSpPr>
          <p:spPr>
            <a:xfrm>
              <a:off x="21774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3" name="Google Shape;2063;p46"/>
            <p:cNvCxnSpPr/>
            <p:nvPr/>
          </p:nvCxnSpPr>
          <p:spPr>
            <a:xfrm>
              <a:off x="23485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4" name="Google Shape;2064;p46"/>
            <p:cNvCxnSpPr/>
            <p:nvPr/>
          </p:nvCxnSpPr>
          <p:spPr>
            <a:xfrm>
              <a:off x="25195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5" name="Google Shape;2065;p46"/>
            <p:cNvCxnSpPr/>
            <p:nvPr/>
          </p:nvCxnSpPr>
          <p:spPr>
            <a:xfrm>
              <a:off x="26905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6" name="Google Shape;2066;p46"/>
            <p:cNvCxnSpPr/>
            <p:nvPr/>
          </p:nvCxnSpPr>
          <p:spPr>
            <a:xfrm>
              <a:off x="286162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7" name="Google Shape;2067;p46"/>
            <p:cNvCxnSpPr/>
            <p:nvPr/>
          </p:nvCxnSpPr>
          <p:spPr>
            <a:xfrm>
              <a:off x="30326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8" name="Google Shape;2068;p46"/>
            <p:cNvCxnSpPr/>
            <p:nvPr/>
          </p:nvCxnSpPr>
          <p:spPr>
            <a:xfrm>
              <a:off x="320370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69" name="Google Shape;2069;p46"/>
            <p:cNvCxnSpPr/>
            <p:nvPr/>
          </p:nvCxnSpPr>
          <p:spPr>
            <a:xfrm>
              <a:off x="33747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0" name="Google Shape;2070;p46"/>
            <p:cNvCxnSpPr/>
            <p:nvPr/>
          </p:nvCxnSpPr>
          <p:spPr>
            <a:xfrm>
              <a:off x="35457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1" name="Google Shape;2071;p46"/>
            <p:cNvCxnSpPr/>
            <p:nvPr/>
          </p:nvCxnSpPr>
          <p:spPr>
            <a:xfrm>
              <a:off x="37168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2" name="Google Shape;2072;p46"/>
            <p:cNvCxnSpPr/>
            <p:nvPr/>
          </p:nvCxnSpPr>
          <p:spPr>
            <a:xfrm>
              <a:off x="38878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3" name="Google Shape;2073;p46"/>
            <p:cNvCxnSpPr/>
            <p:nvPr/>
          </p:nvCxnSpPr>
          <p:spPr>
            <a:xfrm>
              <a:off x="40588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4" name="Google Shape;2074;p46"/>
            <p:cNvCxnSpPr/>
            <p:nvPr/>
          </p:nvCxnSpPr>
          <p:spPr>
            <a:xfrm>
              <a:off x="422992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5" name="Google Shape;2075;p46"/>
            <p:cNvCxnSpPr/>
            <p:nvPr/>
          </p:nvCxnSpPr>
          <p:spPr>
            <a:xfrm>
              <a:off x="44009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6" name="Google Shape;2076;p46"/>
            <p:cNvCxnSpPr/>
            <p:nvPr/>
          </p:nvCxnSpPr>
          <p:spPr>
            <a:xfrm>
              <a:off x="47430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7" name="Google Shape;2077;p46"/>
            <p:cNvCxnSpPr/>
            <p:nvPr/>
          </p:nvCxnSpPr>
          <p:spPr>
            <a:xfrm>
              <a:off x="491410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8" name="Google Shape;2078;p46"/>
            <p:cNvCxnSpPr/>
            <p:nvPr/>
          </p:nvCxnSpPr>
          <p:spPr>
            <a:xfrm>
              <a:off x="50851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79" name="Google Shape;2079;p46"/>
            <p:cNvCxnSpPr/>
            <p:nvPr/>
          </p:nvCxnSpPr>
          <p:spPr>
            <a:xfrm>
              <a:off x="52561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0" name="Google Shape;2080;p46"/>
            <p:cNvCxnSpPr/>
            <p:nvPr/>
          </p:nvCxnSpPr>
          <p:spPr>
            <a:xfrm>
              <a:off x="54272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1" name="Google Shape;2081;p46"/>
            <p:cNvCxnSpPr/>
            <p:nvPr/>
          </p:nvCxnSpPr>
          <p:spPr>
            <a:xfrm>
              <a:off x="55982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2" name="Google Shape;2082;p46"/>
            <p:cNvCxnSpPr/>
            <p:nvPr/>
          </p:nvCxnSpPr>
          <p:spPr>
            <a:xfrm>
              <a:off x="57692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3" name="Google Shape;2083;p46"/>
            <p:cNvCxnSpPr/>
            <p:nvPr/>
          </p:nvCxnSpPr>
          <p:spPr>
            <a:xfrm>
              <a:off x="594032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4" name="Google Shape;2084;p46"/>
            <p:cNvCxnSpPr/>
            <p:nvPr/>
          </p:nvCxnSpPr>
          <p:spPr>
            <a:xfrm>
              <a:off x="61113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5" name="Google Shape;2085;p46"/>
            <p:cNvCxnSpPr/>
            <p:nvPr/>
          </p:nvCxnSpPr>
          <p:spPr>
            <a:xfrm>
              <a:off x="628240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6" name="Google Shape;2086;p46"/>
            <p:cNvCxnSpPr/>
            <p:nvPr/>
          </p:nvCxnSpPr>
          <p:spPr>
            <a:xfrm>
              <a:off x="64534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7" name="Google Shape;2087;p46"/>
            <p:cNvCxnSpPr/>
            <p:nvPr/>
          </p:nvCxnSpPr>
          <p:spPr>
            <a:xfrm>
              <a:off x="66244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8" name="Google Shape;2088;p46"/>
            <p:cNvCxnSpPr/>
            <p:nvPr/>
          </p:nvCxnSpPr>
          <p:spPr>
            <a:xfrm>
              <a:off x="67955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89" name="Google Shape;2089;p46"/>
            <p:cNvCxnSpPr/>
            <p:nvPr/>
          </p:nvCxnSpPr>
          <p:spPr>
            <a:xfrm>
              <a:off x="69665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0" name="Google Shape;2090;p46"/>
            <p:cNvCxnSpPr/>
            <p:nvPr/>
          </p:nvCxnSpPr>
          <p:spPr>
            <a:xfrm>
              <a:off x="71375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1" name="Google Shape;2091;p46"/>
            <p:cNvCxnSpPr/>
            <p:nvPr/>
          </p:nvCxnSpPr>
          <p:spPr>
            <a:xfrm>
              <a:off x="730862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2" name="Google Shape;2092;p46"/>
            <p:cNvCxnSpPr/>
            <p:nvPr/>
          </p:nvCxnSpPr>
          <p:spPr>
            <a:xfrm>
              <a:off x="747966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3" name="Google Shape;2093;p46"/>
            <p:cNvCxnSpPr/>
            <p:nvPr/>
          </p:nvCxnSpPr>
          <p:spPr>
            <a:xfrm>
              <a:off x="765070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4" name="Google Shape;2094;p46"/>
            <p:cNvCxnSpPr/>
            <p:nvPr/>
          </p:nvCxnSpPr>
          <p:spPr>
            <a:xfrm>
              <a:off x="782173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5" name="Google Shape;2095;p46"/>
            <p:cNvCxnSpPr/>
            <p:nvPr/>
          </p:nvCxnSpPr>
          <p:spPr>
            <a:xfrm>
              <a:off x="7992775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6" name="Google Shape;2096;p46"/>
            <p:cNvCxnSpPr/>
            <p:nvPr/>
          </p:nvCxnSpPr>
          <p:spPr>
            <a:xfrm>
              <a:off x="8163813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7" name="Google Shape;2097;p46"/>
            <p:cNvCxnSpPr/>
            <p:nvPr/>
          </p:nvCxnSpPr>
          <p:spPr>
            <a:xfrm>
              <a:off x="8334850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98" name="Google Shape;2098;p46"/>
            <p:cNvCxnSpPr/>
            <p:nvPr/>
          </p:nvCxnSpPr>
          <p:spPr>
            <a:xfrm>
              <a:off x="8505888" y="46710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2099" name="Google Shape;2099;p46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3</a:t>
            </a:fld>
            <a:endParaRPr>
              <a:solidFill>
                <a:schemeClr val="lt1"/>
              </a:solidFill>
            </a:endParaRPr>
          </a:p>
        </p:txBody>
      </p:sp>
      <p:grpSp>
        <p:nvGrpSpPr>
          <p:cNvPr id="2100" name="Google Shape;2100;p46"/>
          <p:cNvGrpSpPr/>
          <p:nvPr/>
        </p:nvGrpSpPr>
        <p:grpSpPr>
          <a:xfrm>
            <a:off x="747372" y="1027958"/>
            <a:ext cx="13135608" cy="6173182"/>
            <a:chOff x="467088" y="642474"/>
            <a:chExt cx="4194000" cy="3858239"/>
          </a:xfrm>
        </p:grpSpPr>
        <p:cxnSp>
          <p:nvCxnSpPr>
            <p:cNvPr id="2101" name="Google Shape;2101;p46"/>
            <p:cNvCxnSpPr/>
            <p:nvPr/>
          </p:nvCxnSpPr>
          <p:spPr>
            <a:xfrm>
              <a:off x="2564088" y="-1454526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2" name="Google Shape;2102;p46"/>
            <p:cNvCxnSpPr/>
            <p:nvPr/>
          </p:nvCxnSpPr>
          <p:spPr>
            <a:xfrm>
              <a:off x="2564088" y="-1279151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3" name="Google Shape;2103;p46"/>
            <p:cNvCxnSpPr/>
            <p:nvPr/>
          </p:nvCxnSpPr>
          <p:spPr>
            <a:xfrm>
              <a:off x="2564088" y="-1103777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4" name="Google Shape;2104;p46"/>
            <p:cNvCxnSpPr/>
            <p:nvPr/>
          </p:nvCxnSpPr>
          <p:spPr>
            <a:xfrm>
              <a:off x="2564088" y="-928402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5" name="Google Shape;2105;p46"/>
            <p:cNvCxnSpPr/>
            <p:nvPr/>
          </p:nvCxnSpPr>
          <p:spPr>
            <a:xfrm>
              <a:off x="2564088" y="-753028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6" name="Google Shape;2106;p46"/>
            <p:cNvCxnSpPr/>
            <p:nvPr/>
          </p:nvCxnSpPr>
          <p:spPr>
            <a:xfrm>
              <a:off x="2564088" y="-577653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7" name="Google Shape;2107;p46"/>
            <p:cNvCxnSpPr/>
            <p:nvPr/>
          </p:nvCxnSpPr>
          <p:spPr>
            <a:xfrm>
              <a:off x="2564088" y="-402279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8" name="Google Shape;2108;p46"/>
            <p:cNvCxnSpPr/>
            <p:nvPr/>
          </p:nvCxnSpPr>
          <p:spPr>
            <a:xfrm>
              <a:off x="2564088" y="-226904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09" name="Google Shape;2109;p46"/>
            <p:cNvCxnSpPr/>
            <p:nvPr/>
          </p:nvCxnSpPr>
          <p:spPr>
            <a:xfrm>
              <a:off x="2564088" y="-5153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0" name="Google Shape;2110;p46"/>
            <p:cNvCxnSpPr/>
            <p:nvPr/>
          </p:nvCxnSpPr>
          <p:spPr>
            <a:xfrm>
              <a:off x="2564088" y="123845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1" name="Google Shape;2111;p46"/>
            <p:cNvCxnSpPr/>
            <p:nvPr/>
          </p:nvCxnSpPr>
          <p:spPr>
            <a:xfrm>
              <a:off x="2564088" y="299219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2" name="Google Shape;2112;p46"/>
            <p:cNvCxnSpPr/>
            <p:nvPr/>
          </p:nvCxnSpPr>
          <p:spPr>
            <a:xfrm>
              <a:off x="2564088" y="649968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3" name="Google Shape;2113;p46"/>
            <p:cNvCxnSpPr/>
            <p:nvPr/>
          </p:nvCxnSpPr>
          <p:spPr>
            <a:xfrm>
              <a:off x="2564088" y="825343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4" name="Google Shape;2114;p46"/>
            <p:cNvCxnSpPr/>
            <p:nvPr/>
          </p:nvCxnSpPr>
          <p:spPr>
            <a:xfrm>
              <a:off x="2564088" y="1000717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5" name="Google Shape;2115;p46"/>
            <p:cNvCxnSpPr/>
            <p:nvPr/>
          </p:nvCxnSpPr>
          <p:spPr>
            <a:xfrm>
              <a:off x="2564088" y="1176092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6" name="Google Shape;2116;p46"/>
            <p:cNvCxnSpPr/>
            <p:nvPr/>
          </p:nvCxnSpPr>
          <p:spPr>
            <a:xfrm>
              <a:off x="2564088" y="1351466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7" name="Google Shape;2117;p46"/>
            <p:cNvCxnSpPr/>
            <p:nvPr/>
          </p:nvCxnSpPr>
          <p:spPr>
            <a:xfrm>
              <a:off x="2564088" y="1526841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8" name="Google Shape;2118;p46"/>
            <p:cNvCxnSpPr/>
            <p:nvPr/>
          </p:nvCxnSpPr>
          <p:spPr>
            <a:xfrm>
              <a:off x="2564088" y="1702215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19" name="Google Shape;2119;p46"/>
            <p:cNvCxnSpPr/>
            <p:nvPr/>
          </p:nvCxnSpPr>
          <p:spPr>
            <a:xfrm>
              <a:off x="2564088" y="1877590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20" name="Google Shape;2120;p46"/>
            <p:cNvCxnSpPr/>
            <p:nvPr/>
          </p:nvCxnSpPr>
          <p:spPr>
            <a:xfrm>
              <a:off x="2564088" y="2052964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21" name="Google Shape;2121;p46"/>
            <p:cNvCxnSpPr/>
            <p:nvPr/>
          </p:nvCxnSpPr>
          <p:spPr>
            <a:xfrm>
              <a:off x="2564088" y="2228339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22" name="Google Shape;2122;p46"/>
            <p:cNvCxnSpPr/>
            <p:nvPr/>
          </p:nvCxnSpPr>
          <p:spPr>
            <a:xfrm>
              <a:off x="2564088" y="2403713"/>
              <a:ext cx="0" cy="4194000"/>
            </a:xfrm>
            <a:prstGeom prst="straightConnector1">
              <a:avLst/>
            </a:prstGeom>
            <a:noFill/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cxnSp>
        <p:nvCxnSpPr>
          <p:cNvPr id="2123" name="Google Shape;2123;p46"/>
          <p:cNvCxnSpPr/>
          <p:nvPr/>
        </p:nvCxnSpPr>
        <p:spPr>
          <a:xfrm>
            <a:off x="7315200" y="747360"/>
            <a:ext cx="0" cy="673440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triangle" w="sm" len="sm"/>
            <a:tailEnd type="triangle" w="sm" len="sm"/>
          </a:ln>
        </p:spPr>
      </p:cxnSp>
      <p:cxnSp>
        <p:nvCxnSpPr>
          <p:cNvPr id="2124" name="Google Shape;2124;p46"/>
          <p:cNvCxnSpPr/>
          <p:nvPr/>
        </p:nvCxnSpPr>
        <p:spPr>
          <a:xfrm>
            <a:off x="747360" y="4114560"/>
            <a:ext cx="1313568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solid"/>
            <a:round/>
            <a:headEnd type="triangle" w="sm" len="sm"/>
            <a:tailEnd type="triangle" w="sm" len="sm"/>
          </a:ln>
        </p:spPr>
      </p:cxnSp>
      <p:sp>
        <p:nvSpPr>
          <p:cNvPr id="2125" name="Google Shape;2125;p46"/>
          <p:cNvSpPr txBox="1"/>
          <p:nvPr/>
        </p:nvSpPr>
        <p:spPr>
          <a:xfrm rot="-5400000">
            <a:off x="-414000" y="3982301"/>
            <a:ext cx="2058240" cy="264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LOW VALUE 1</a:t>
            </a:r>
            <a:endParaRPr sz="128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26" name="Google Shape;2126;p46"/>
          <p:cNvSpPr txBox="1"/>
          <p:nvPr/>
        </p:nvSpPr>
        <p:spPr>
          <a:xfrm rot="5400000">
            <a:off x="12986240" y="3982280"/>
            <a:ext cx="2058240" cy="264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HIGH VALUE 1</a:t>
            </a:r>
            <a:endParaRPr sz="128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27" name="Google Shape;2127;p46"/>
          <p:cNvSpPr txBox="1"/>
          <p:nvPr/>
        </p:nvSpPr>
        <p:spPr>
          <a:xfrm>
            <a:off x="6286120" y="7481701"/>
            <a:ext cx="2058240" cy="264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LOW VALUE 2</a:t>
            </a:r>
            <a:endParaRPr sz="128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28" name="Google Shape;2128;p46"/>
          <p:cNvSpPr txBox="1"/>
          <p:nvPr/>
        </p:nvSpPr>
        <p:spPr>
          <a:xfrm>
            <a:off x="6286040" y="482861"/>
            <a:ext cx="2058240" cy="264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dk2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HIGH VALUE 2</a:t>
            </a:r>
            <a:endParaRPr sz="1280">
              <a:solidFill>
                <a:schemeClr val="dk2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29" name="Google Shape;2129;p46"/>
          <p:cNvSpPr/>
          <p:nvPr/>
        </p:nvSpPr>
        <p:spPr>
          <a:xfrm>
            <a:off x="11220480" y="1322000"/>
            <a:ext cx="1600320" cy="1600320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Our company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0" name="Google Shape;2130;p46"/>
          <p:cNvSpPr/>
          <p:nvPr/>
        </p:nvSpPr>
        <p:spPr>
          <a:xfrm>
            <a:off x="5008680" y="2072200"/>
            <a:ext cx="1401600" cy="1401600"/>
          </a:xfrm>
          <a:prstGeom prst="ellipse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1" name="Google Shape;2131;p46"/>
          <p:cNvSpPr/>
          <p:nvPr/>
        </p:nvSpPr>
        <p:spPr>
          <a:xfrm>
            <a:off x="2212600" y="5554560"/>
            <a:ext cx="1168800" cy="1168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2" name="Google Shape;2132;p46"/>
          <p:cNvSpPr/>
          <p:nvPr/>
        </p:nvSpPr>
        <p:spPr>
          <a:xfrm>
            <a:off x="9003080" y="4716800"/>
            <a:ext cx="1168800" cy="1168800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3" name="Google Shape;2133;p46"/>
          <p:cNvSpPr/>
          <p:nvPr/>
        </p:nvSpPr>
        <p:spPr>
          <a:xfrm>
            <a:off x="10444320" y="5438160"/>
            <a:ext cx="1401600" cy="1401600"/>
          </a:xfrm>
          <a:prstGeom prst="ellipse">
            <a:avLst/>
          </a:prstGeom>
          <a:solidFill>
            <a:schemeClr val="accent5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4" name="Google Shape;2134;p46"/>
          <p:cNvSpPr/>
          <p:nvPr/>
        </p:nvSpPr>
        <p:spPr>
          <a:xfrm>
            <a:off x="7630160" y="903400"/>
            <a:ext cx="1168800" cy="1168800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135" name="Google Shape;2135;p46"/>
          <p:cNvSpPr/>
          <p:nvPr/>
        </p:nvSpPr>
        <p:spPr>
          <a:xfrm>
            <a:off x="1782760" y="1515960"/>
            <a:ext cx="747360" cy="747360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txBody>
          <a:bodyPr spcFirstLastPara="1" wrap="square" lIns="0" tIns="0" rIns="0" bIns="0" anchor="ctr" anchorCtr="0">
            <a:noAutofit/>
          </a:bodyPr>
          <a:lstStyle/>
          <a:p>
            <a:pPr algn="ctr"/>
            <a:r>
              <a:rPr lang="en" sz="1280">
                <a:solidFill>
                  <a:schemeClr val="lt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Competitor</a:t>
            </a:r>
            <a:endParaRPr sz="1280">
              <a:solidFill>
                <a:schemeClr val="lt1"/>
              </a:solidFill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" name="Google Shape;2140;p47"/>
          <p:cNvSpPr txBox="1">
            <a:spLocks noGrp="1"/>
          </p:cNvSpPr>
          <p:nvPr>
            <p:ph type="title"/>
          </p:nvPr>
        </p:nvSpPr>
        <p:spPr>
          <a:xfrm>
            <a:off x="1124640" y="1217480"/>
            <a:ext cx="9056160" cy="75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/>
              <a:t>Weekly Planner</a:t>
            </a:r>
            <a:endParaRPr/>
          </a:p>
        </p:txBody>
      </p:sp>
      <p:sp>
        <p:nvSpPr>
          <p:cNvPr id="2141" name="Google Shape;2141;p47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54</a:t>
            </a:fld>
            <a:endParaRPr/>
          </a:p>
        </p:txBody>
      </p:sp>
      <p:graphicFrame>
        <p:nvGraphicFramePr>
          <p:cNvPr id="2142" name="Google Shape;2142;p47"/>
          <p:cNvGraphicFramePr/>
          <p:nvPr/>
        </p:nvGraphicFramePr>
        <p:xfrm>
          <a:off x="1124720" y="2359560"/>
          <a:ext cx="9056200" cy="4781960"/>
        </p:xfrm>
        <a:graphic>
          <a:graphicData uri="http://schemas.openxmlformats.org/drawingml/2006/table">
            <a:tbl>
              <a:tblPr>
                <a:noFill/>
                <a:tableStyleId>{A4D890D1-4835-4479-89E5-008A3579EB0F}</a:tableStyleId>
              </a:tblPr>
              <a:tblGrid>
                <a:gridCol w="10036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15036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876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sz="13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SUN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accen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MON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UES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WEDNES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HURS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FRI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100">
                          <a:solidFill>
                            <a:schemeClr val="lt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SATURDAY</a:t>
                      </a:r>
                      <a:endParaRPr sz="1100">
                        <a:solidFill>
                          <a:schemeClr val="lt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accent1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dk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9:00 - 9:4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0:00 - 10:4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1:00 - 11:4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2:00 - 13:1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✔ Free time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solidFill>
                      <a:schemeClr val="l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3:30 - 14:1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4:30 - 15:1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3040">
                <a:tc>
                  <a:txBody>
                    <a:bodyPr/>
                    <a:lstStyle/>
                    <a:p>
                      <a:pPr marL="0" lvl="0" indent="0" algn="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000">
                          <a:solidFill>
                            <a:schemeClr val="dk2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15:30 - 16:15</a:t>
                      </a:r>
                      <a:endParaRPr sz="1000">
                        <a:solidFill>
                          <a:schemeClr val="dk2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dk1"/>
                        </a:buClr>
                        <a:buSzPts val="1100"/>
                        <a:buFont typeface="Arial"/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tc>
                  <a:txBody>
                    <a:bodyPr/>
                    <a:lstStyle/>
                    <a:p>
                      <a:pPr marL="0" lvl="0" indent="0" algn="ctr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" sz="1300">
                          <a:solidFill>
                            <a:schemeClr val="dk1"/>
                          </a:solidFill>
                          <a:latin typeface="Encode Sans Semi Condensed"/>
                          <a:ea typeface="Encode Sans Semi Condensed"/>
                          <a:cs typeface="Encode Sans Semi Condensed"/>
                          <a:sym typeface="Encode Sans Semi Condensed"/>
                        </a:rPr>
                        <a:t>Task</a:t>
                      </a:r>
                      <a:endParaRPr sz="1300">
                        <a:solidFill>
                          <a:schemeClr val="dk1"/>
                        </a:solidFill>
                        <a:latin typeface="Encode Sans Semi Condensed"/>
                        <a:ea typeface="Encode Sans Semi Condensed"/>
                        <a:cs typeface="Encode Sans Semi Condensed"/>
                        <a:sym typeface="Encode Sans Semi Condensed"/>
                      </a:endParaRPr>
                    </a:p>
                  </a:txBody>
                  <a:tcPr marL="146280" marR="146280" marT="146280" marB="146280" anchor="ctr">
                    <a:lnL w="9525" cap="flat" cmpd="sng">
                      <a:solidFill>
                        <a:schemeClr val="lt2">
                          <a:alpha val="0"/>
                        </a:schemeClr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9525" cap="flat" cmpd="sng">
                      <a:solidFill>
                        <a:schemeClr val="lt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7" name="Google Shape;2147;p48"/>
          <p:cNvSpPr/>
          <p:nvPr/>
        </p:nvSpPr>
        <p:spPr>
          <a:xfrm>
            <a:off x="444745" y="435142"/>
            <a:ext cx="598197" cy="767512"/>
          </a:xfrm>
          <a:custGeom>
            <a:avLst/>
            <a:gdLst/>
            <a:ahLst/>
            <a:cxnLst/>
            <a:rect l="l" t="t" r="r" b="b"/>
            <a:pathLst>
              <a:path w="17107" h="21949" extrusionOk="0">
                <a:moveTo>
                  <a:pt x="9198" y="1679"/>
                </a:moveTo>
                <a:lnTo>
                  <a:pt x="9198" y="1947"/>
                </a:lnTo>
                <a:lnTo>
                  <a:pt x="9247" y="2190"/>
                </a:lnTo>
                <a:lnTo>
                  <a:pt x="9296" y="2385"/>
                </a:lnTo>
                <a:lnTo>
                  <a:pt x="9344" y="2482"/>
                </a:lnTo>
                <a:lnTo>
                  <a:pt x="9417" y="2531"/>
                </a:lnTo>
                <a:lnTo>
                  <a:pt x="9515" y="2604"/>
                </a:lnTo>
                <a:lnTo>
                  <a:pt x="9612" y="2604"/>
                </a:lnTo>
                <a:lnTo>
                  <a:pt x="9709" y="2580"/>
                </a:lnTo>
                <a:lnTo>
                  <a:pt x="9758" y="2531"/>
                </a:lnTo>
                <a:lnTo>
                  <a:pt x="9782" y="2482"/>
                </a:lnTo>
                <a:lnTo>
                  <a:pt x="9831" y="2385"/>
                </a:lnTo>
                <a:lnTo>
                  <a:pt x="9855" y="2263"/>
                </a:lnTo>
                <a:lnTo>
                  <a:pt x="9831" y="2409"/>
                </a:lnTo>
                <a:lnTo>
                  <a:pt x="9806" y="2555"/>
                </a:lnTo>
                <a:lnTo>
                  <a:pt x="9758" y="2677"/>
                </a:lnTo>
                <a:lnTo>
                  <a:pt x="9661" y="2799"/>
                </a:lnTo>
                <a:lnTo>
                  <a:pt x="9563" y="2847"/>
                </a:lnTo>
                <a:lnTo>
                  <a:pt x="9466" y="2872"/>
                </a:lnTo>
                <a:lnTo>
                  <a:pt x="9320" y="2847"/>
                </a:lnTo>
                <a:lnTo>
                  <a:pt x="9198" y="2774"/>
                </a:lnTo>
                <a:lnTo>
                  <a:pt x="9077" y="2701"/>
                </a:lnTo>
                <a:lnTo>
                  <a:pt x="8979" y="2628"/>
                </a:lnTo>
                <a:lnTo>
                  <a:pt x="8906" y="2531"/>
                </a:lnTo>
                <a:lnTo>
                  <a:pt x="8858" y="2434"/>
                </a:lnTo>
                <a:lnTo>
                  <a:pt x="8809" y="2312"/>
                </a:lnTo>
                <a:lnTo>
                  <a:pt x="8809" y="2190"/>
                </a:lnTo>
                <a:lnTo>
                  <a:pt x="8833" y="2093"/>
                </a:lnTo>
                <a:lnTo>
                  <a:pt x="8858" y="1971"/>
                </a:lnTo>
                <a:lnTo>
                  <a:pt x="8931" y="1898"/>
                </a:lnTo>
                <a:lnTo>
                  <a:pt x="9004" y="1801"/>
                </a:lnTo>
                <a:lnTo>
                  <a:pt x="9101" y="1728"/>
                </a:lnTo>
                <a:lnTo>
                  <a:pt x="9198" y="1679"/>
                </a:lnTo>
                <a:close/>
                <a:moveTo>
                  <a:pt x="12483" y="1850"/>
                </a:moveTo>
                <a:lnTo>
                  <a:pt x="12507" y="2142"/>
                </a:lnTo>
                <a:lnTo>
                  <a:pt x="12556" y="2288"/>
                </a:lnTo>
                <a:lnTo>
                  <a:pt x="12605" y="2409"/>
                </a:lnTo>
                <a:lnTo>
                  <a:pt x="12629" y="2434"/>
                </a:lnTo>
                <a:lnTo>
                  <a:pt x="12653" y="2482"/>
                </a:lnTo>
                <a:lnTo>
                  <a:pt x="12751" y="2482"/>
                </a:lnTo>
                <a:lnTo>
                  <a:pt x="12848" y="2458"/>
                </a:lnTo>
                <a:lnTo>
                  <a:pt x="12921" y="2409"/>
                </a:lnTo>
                <a:lnTo>
                  <a:pt x="12970" y="2288"/>
                </a:lnTo>
                <a:lnTo>
                  <a:pt x="13018" y="2190"/>
                </a:lnTo>
                <a:lnTo>
                  <a:pt x="13043" y="2069"/>
                </a:lnTo>
                <a:lnTo>
                  <a:pt x="13043" y="1947"/>
                </a:lnTo>
                <a:lnTo>
                  <a:pt x="13140" y="1971"/>
                </a:lnTo>
                <a:lnTo>
                  <a:pt x="13213" y="2020"/>
                </a:lnTo>
                <a:lnTo>
                  <a:pt x="13286" y="2093"/>
                </a:lnTo>
                <a:lnTo>
                  <a:pt x="13359" y="2190"/>
                </a:lnTo>
                <a:lnTo>
                  <a:pt x="13432" y="2312"/>
                </a:lnTo>
                <a:lnTo>
                  <a:pt x="13456" y="2434"/>
                </a:lnTo>
                <a:lnTo>
                  <a:pt x="13432" y="2580"/>
                </a:lnTo>
                <a:lnTo>
                  <a:pt x="13408" y="2628"/>
                </a:lnTo>
                <a:lnTo>
                  <a:pt x="13383" y="2701"/>
                </a:lnTo>
                <a:lnTo>
                  <a:pt x="13286" y="2774"/>
                </a:lnTo>
                <a:lnTo>
                  <a:pt x="13164" y="2847"/>
                </a:lnTo>
                <a:lnTo>
                  <a:pt x="13043" y="2872"/>
                </a:lnTo>
                <a:lnTo>
                  <a:pt x="12921" y="2896"/>
                </a:lnTo>
                <a:lnTo>
                  <a:pt x="12629" y="2896"/>
                </a:lnTo>
                <a:lnTo>
                  <a:pt x="12386" y="2872"/>
                </a:lnTo>
                <a:lnTo>
                  <a:pt x="12264" y="2799"/>
                </a:lnTo>
                <a:lnTo>
                  <a:pt x="12167" y="2726"/>
                </a:lnTo>
                <a:lnTo>
                  <a:pt x="12094" y="2628"/>
                </a:lnTo>
                <a:lnTo>
                  <a:pt x="12069" y="2507"/>
                </a:lnTo>
                <a:lnTo>
                  <a:pt x="12094" y="2385"/>
                </a:lnTo>
                <a:lnTo>
                  <a:pt x="12118" y="2263"/>
                </a:lnTo>
                <a:lnTo>
                  <a:pt x="12167" y="2166"/>
                </a:lnTo>
                <a:lnTo>
                  <a:pt x="12240" y="2044"/>
                </a:lnTo>
                <a:lnTo>
                  <a:pt x="12361" y="1923"/>
                </a:lnTo>
                <a:lnTo>
                  <a:pt x="12483" y="1850"/>
                </a:lnTo>
                <a:close/>
                <a:moveTo>
                  <a:pt x="5865" y="1825"/>
                </a:moveTo>
                <a:lnTo>
                  <a:pt x="5840" y="1874"/>
                </a:lnTo>
                <a:lnTo>
                  <a:pt x="5840" y="2069"/>
                </a:lnTo>
                <a:lnTo>
                  <a:pt x="5840" y="2288"/>
                </a:lnTo>
                <a:lnTo>
                  <a:pt x="5865" y="2385"/>
                </a:lnTo>
                <a:lnTo>
                  <a:pt x="5889" y="2482"/>
                </a:lnTo>
                <a:lnTo>
                  <a:pt x="5938" y="2580"/>
                </a:lnTo>
                <a:lnTo>
                  <a:pt x="6011" y="2628"/>
                </a:lnTo>
                <a:lnTo>
                  <a:pt x="6132" y="2677"/>
                </a:lnTo>
                <a:lnTo>
                  <a:pt x="6230" y="2653"/>
                </a:lnTo>
                <a:lnTo>
                  <a:pt x="6327" y="2604"/>
                </a:lnTo>
                <a:lnTo>
                  <a:pt x="6376" y="2531"/>
                </a:lnTo>
                <a:lnTo>
                  <a:pt x="6400" y="2531"/>
                </a:lnTo>
                <a:lnTo>
                  <a:pt x="6424" y="2409"/>
                </a:lnTo>
                <a:lnTo>
                  <a:pt x="6449" y="2288"/>
                </a:lnTo>
                <a:lnTo>
                  <a:pt x="6449" y="1996"/>
                </a:lnTo>
                <a:lnTo>
                  <a:pt x="6522" y="2020"/>
                </a:lnTo>
                <a:lnTo>
                  <a:pt x="6595" y="2117"/>
                </a:lnTo>
                <a:lnTo>
                  <a:pt x="6643" y="2215"/>
                </a:lnTo>
                <a:lnTo>
                  <a:pt x="6643" y="2312"/>
                </a:lnTo>
                <a:lnTo>
                  <a:pt x="6643" y="2531"/>
                </a:lnTo>
                <a:lnTo>
                  <a:pt x="6595" y="2677"/>
                </a:lnTo>
                <a:lnTo>
                  <a:pt x="6522" y="2774"/>
                </a:lnTo>
                <a:lnTo>
                  <a:pt x="6424" y="2872"/>
                </a:lnTo>
                <a:lnTo>
                  <a:pt x="6303" y="2920"/>
                </a:lnTo>
                <a:lnTo>
                  <a:pt x="6181" y="2969"/>
                </a:lnTo>
                <a:lnTo>
                  <a:pt x="6059" y="2993"/>
                </a:lnTo>
                <a:lnTo>
                  <a:pt x="5913" y="2993"/>
                </a:lnTo>
                <a:lnTo>
                  <a:pt x="5792" y="2969"/>
                </a:lnTo>
                <a:lnTo>
                  <a:pt x="5646" y="2896"/>
                </a:lnTo>
                <a:lnTo>
                  <a:pt x="5548" y="2799"/>
                </a:lnTo>
                <a:lnTo>
                  <a:pt x="5475" y="2701"/>
                </a:lnTo>
                <a:lnTo>
                  <a:pt x="5427" y="2580"/>
                </a:lnTo>
                <a:lnTo>
                  <a:pt x="5427" y="2458"/>
                </a:lnTo>
                <a:lnTo>
                  <a:pt x="5451" y="2312"/>
                </a:lnTo>
                <a:lnTo>
                  <a:pt x="5475" y="2190"/>
                </a:lnTo>
                <a:lnTo>
                  <a:pt x="5548" y="2069"/>
                </a:lnTo>
                <a:lnTo>
                  <a:pt x="5694" y="1923"/>
                </a:lnTo>
                <a:lnTo>
                  <a:pt x="5865" y="1825"/>
                </a:lnTo>
                <a:close/>
                <a:moveTo>
                  <a:pt x="2531" y="1825"/>
                </a:moveTo>
                <a:lnTo>
                  <a:pt x="2580" y="2288"/>
                </a:lnTo>
                <a:lnTo>
                  <a:pt x="2604" y="2385"/>
                </a:lnTo>
                <a:lnTo>
                  <a:pt x="2653" y="2458"/>
                </a:lnTo>
                <a:lnTo>
                  <a:pt x="2750" y="2507"/>
                </a:lnTo>
                <a:lnTo>
                  <a:pt x="2847" y="2531"/>
                </a:lnTo>
                <a:lnTo>
                  <a:pt x="2945" y="2507"/>
                </a:lnTo>
                <a:lnTo>
                  <a:pt x="3018" y="2458"/>
                </a:lnTo>
                <a:lnTo>
                  <a:pt x="3066" y="2385"/>
                </a:lnTo>
                <a:lnTo>
                  <a:pt x="3091" y="2288"/>
                </a:lnTo>
                <a:lnTo>
                  <a:pt x="3066" y="1947"/>
                </a:lnTo>
                <a:lnTo>
                  <a:pt x="3115" y="1996"/>
                </a:lnTo>
                <a:lnTo>
                  <a:pt x="3188" y="2044"/>
                </a:lnTo>
                <a:lnTo>
                  <a:pt x="3212" y="2117"/>
                </a:lnTo>
                <a:lnTo>
                  <a:pt x="3237" y="2166"/>
                </a:lnTo>
                <a:lnTo>
                  <a:pt x="3237" y="2336"/>
                </a:lnTo>
                <a:lnTo>
                  <a:pt x="3212" y="2507"/>
                </a:lnTo>
                <a:lnTo>
                  <a:pt x="3139" y="2677"/>
                </a:lnTo>
                <a:lnTo>
                  <a:pt x="3042" y="2823"/>
                </a:lnTo>
                <a:lnTo>
                  <a:pt x="2920" y="2945"/>
                </a:lnTo>
                <a:lnTo>
                  <a:pt x="2774" y="3018"/>
                </a:lnTo>
                <a:lnTo>
                  <a:pt x="2653" y="3066"/>
                </a:lnTo>
                <a:lnTo>
                  <a:pt x="2531" y="3042"/>
                </a:lnTo>
                <a:lnTo>
                  <a:pt x="2409" y="3018"/>
                </a:lnTo>
                <a:lnTo>
                  <a:pt x="2312" y="2945"/>
                </a:lnTo>
                <a:lnTo>
                  <a:pt x="2215" y="2847"/>
                </a:lnTo>
                <a:lnTo>
                  <a:pt x="2142" y="2750"/>
                </a:lnTo>
                <a:lnTo>
                  <a:pt x="2093" y="2653"/>
                </a:lnTo>
                <a:lnTo>
                  <a:pt x="2044" y="2531"/>
                </a:lnTo>
                <a:lnTo>
                  <a:pt x="2044" y="2434"/>
                </a:lnTo>
                <a:lnTo>
                  <a:pt x="2044" y="2361"/>
                </a:lnTo>
                <a:lnTo>
                  <a:pt x="2117" y="2215"/>
                </a:lnTo>
                <a:lnTo>
                  <a:pt x="2190" y="2069"/>
                </a:lnTo>
                <a:lnTo>
                  <a:pt x="2312" y="1947"/>
                </a:lnTo>
                <a:lnTo>
                  <a:pt x="2409" y="1874"/>
                </a:lnTo>
                <a:lnTo>
                  <a:pt x="2531" y="1825"/>
                </a:lnTo>
                <a:close/>
                <a:moveTo>
                  <a:pt x="15598" y="3285"/>
                </a:moveTo>
                <a:lnTo>
                  <a:pt x="15768" y="3310"/>
                </a:lnTo>
                <a:lnTo>
                  <a:pt x="15598" y="3553"/>
                </a:lnTo>
                <a:lnTo>
                  <a:pt x="15598" y="3285"/>
                </a:lnTo>
                <a:close/>
                <a:moveTo>
                  <a:pt x="16328" y="3310"/>
                </a:moveTo>
                <a:lnTo>
                  <a:pt x="16328" y="3577"/>
                </a:lnTo>
                <a:lnTo>
                  <a:pt x="16352" y="3869"/>
                </a:lnTo>
                <a:lnTo>
                  <a:pt x="16011" y="4234"/>
                </a:lnTo>
                <a:lnTo>
                  <a:pt x="15695" y="4623"/>
                </a:lnTo>
                <a:lnTo>
                  <a:pt x="15549" y="4794"/>
                </a:lnTo>
                <a:lnTo>
                  <a:pt x="15573" y="4526"/>
                </a:lnTo>
                <a:lnTo>
                  <a:pt x="15598" y="4404"/>
                </a:lnTo>
                <a:lnTo>
                  <a:pt x="15695" y="4161"/>
                </a:lnTo>
                <a:lnTo>
                  <a:pt x="15817" y="3918"/>
                </a:lnTo>
                <a:lnTo>
                  <a:pt x="15963" y="3626"/>
                </a:lnTo>
                <a:lnTo>
                  <a:pt x="16133" y="3310"/>
                </a:lnTo>
                <a:close/>
                <a:moveTo>
                  <a:pt x="16425" y="4331"/>
                </a:moveTo>
                <a:lnTo>
                  <a:pt x="16547" y="4940"/>
                </a:lnTo>
                <a:lnTo>
                  <a:pt x="16425" y="4988"/>
                </a:lnTo>
                <a:lnTo>
                  <a:pt x="16328" y="5086"/>
                </a:lnTo>
                <a:lnTo>
                  <a:pt x="16133" y="5280"/>
                </a:lnTo>
                <a:lnTo>
                  <a:pt x="15938" y="5499"/>
                </a:lnTo>
                <a:lnTo>
                  <a:pt x="15817" y="5670"/>
                </a:lnTo>
                <a:lnTo>
                  <a:pt x="15549" y="5986"/>
                </a:lnTo>
                <a:lnTo>
                  <a:pt x="15549" y="5864"/>
                </a:lnTo>
                <a:lnTo>
                  <a:pt x="15598" y="5840"/>
                </a:lnTo>
                <a:lnTo>
                  <a:pt x="15646" y="5791"/>
                </a:lnTo>
                <a:lnTo>
                  <a:pt x="15671" y="5718"/>
                </a:lnTo>
                <a:lnTo>
                  <a:pt x="15671" y="5645"/>
                </a:lnTo>
                <a:lnTo>
                  <a:pt x="15671" y="5475"/>
                </a:lnTo>
                <a:lnTo>
                  <a:pt x="15719" y="5305"/>
                </a:lnTo>
                <a:lnTo>
                  <a:pt x="15792" y="5159"/>
                </a:lnTo>
                <a:lnTo>
                  <a:pt x="15890" y="4988"/>
                </a:lnTo>
                <a:lnTo>
                  <a:pt x="16133" y="4696"/>
                </a:lnTo>
                <a:lnTo>
                  <a:pt x="16352" y="4453"/>
                </a:lnTo>
                <a:lnTo>
                  <a:pt x="16425" y="4331"/>
                </a:lnTo>
                <a:close/>
                <a:moveTo>
                  <a:pt x="16571" y="5280"/>
                </a:moveTo>
                <a:lnTo>
                  <a:pt x="16595" y="5621"/>
                </a:lnTo>
                <a:lnTo>
                  <a:pt x="16595" y="6010"/>
                </a:lnTo>
                <a:lnTo>
                  <a:pt x="16401" y="6108"/>
                </a:lnTo>
                <a:lnTo>
                  <a:pt x="16230" y="6254"/>
                </a:lnTo>
                <a:lnTo>
                  <a:pt x="15914" y="6546"/>
                </a:lnTo>
                <a:lnTo>
                  <a:pt x="15719" y="6740"/>
                </a:lnTo>
                <a:lnTo>
                  <a:pt x="15549" y="6959"/>
                </a:lnTo>
                <a:lnTo>
                  <a:pt x="15549" y="6765"/>
                </a:lnTo>
                <a:lnTo>
                  <a:pt x="15622" y="6619"/>
                </a:lnTo>
                <a:lnTo>
                  <a:pt x="15695" y="6497"/>
                </a:lnTo>
                <a:lnTo>
                  <a:pt x="15841" y="6229"/>
                </a:lnTo>
                <a:lnTo>
                  <a:pt x="16036" y="5962"/>
                </a:lnTo>
                <a:lnTo>
                  <a:pt x="16230" y="5670"/>
                </a:lnTo>
                <a:lnTo>
                  <a:pt x="16449" y="5402"/>
                </a:lnTo>
                <a:lnTo>
                  <a:pt x="16571" y="5280"/>
                </a:lnTo>
                <a:close/>
                <a:moveTo>
                  <a:pt x="5743" y="6716"/>
                </a:moveTo>
                <a:lnTo>
                  <a:pt x="5694" y="6740"/>
                </a:lnTo>
                <a:lnTo>
                  <a:pt x="5621" y="6789"/>
                </a:lnTo>
                <a:lnTo>
                  <a:pt x="5475" y="6935"/>
                </a:lnTo>
                <a:lnTo>
                  <a:pt x="5305" y="7105"/>
                </a:lnTo>
                <a:lnTo>
                  <a:pt x="5086" y="7251"/>
                </a:lnTo>
                <a:lnTo>
                  <a:pt x="4867" y="7373"/>
                </a:lnTo>
                <a:lnTo>
                  <a:pt x="4745" y="7422"/>
                </a:lnTo>
                <a:lnTo>
                  <a:pt x="4648" y="7446"/>
                </a:lnTo>
                <a:lnTo>
                  <a:pt x="4429" y="7446"/>
                </a:lnTo>
                <a:lnTo>
                  <a:pt x="4332" y="7397"/>
                </a:lnTo>
                <a:lnTo>
                  <a:pt x="4259" y="7349"/>
                </a:lnTo>
                <a:lnTo>
                  <a:pt x="4186" y="7251"/>
                </a:lnTo>
                <a:lnTo>
                  <a:pt x="4113" y="7130"/>
                </a:lnTo>
                <a:lnTo>
                  <a:pt x="4064" y="7057"/>
                </a:lnTo>
                <a:lnTo>
                  <a:pt x="3991" y="7032"/>
                </a:lnTo>
                <a:lnTo>
                  <a:pt x="3894" y="7032"/>
                </a:lnTo>
                <a:lnTo>
                  <a:pt x="3821" y="7057"/>
                </a:lnTo>
                <a:lnTo>
                  <a:pt x="3553" y="7227"/>
                </a:lnTo>
                <a:lnTo>
                  <a:pt x="3358" y="7324"/>
                </a:lnTo>
                <a:lnTo>
                  <a:pt x="3188" y="7422"/>
                </a:lnTo>
                <a:lnTo>
                  <a:pt x="3042" y="7470"/>
                </a:lnTo>
                <a:lnTo>
                  <a:pt x="2969" y="7470"/>
                </a:lnTo>
                <a:lnTo>
                  <a:pt x="2896" y="7446"/>
                </a:lnTo>
                <a:lnTo>
                  <a:pt x="2847" y="7422"/>
                </a:lnTo>
                <a:lnTo>
                  <a:pt x="2823" y="7349"/>
                </a:lnTo>
                <a:lnTo>
                  <a:pt x="2799" y="7276"/>
                </a:lnTo>
                <a:lnTo>
                  <a:pt x="2799" y="7178"/>
                </a:lnTo>
                <a:lnTo>
                  <a:pt x="2799" y="7130"/>
                </a:lnTo>
                <a:lnTo>
                  <a:pt x="2774" y="7105"/>
                </a:lnTo>
                <a:lnTo>
                  <a:pt x="2726" y="7081"/>
                </a:lnTo>
                <a:lnTo>
                  <a:pt x="2653" y="7081"/>
                </a:lnTo>
                <a:lnTo>
                  <a:pt x="2604" y="7154"/>
                </a:lnTo>
                <a:lnTo>
                  <a:pt x="2555" y="7373"/>
                </a:lnTo>
                <a:lnTo>
                  <a:pt x="2531" y="7470"/>
                </a:lnTo>
                <a:lnTo>
                  <a:pt x="2531" y="7568"/>
                </a:lnTo>
                <a:lnTo>
                  <a:pt x="2555" y="7665"/>
                </a:lnTo>
                <a:lnTo>
                  <a:pt x="2628" y="7762"/>
                </a:lnTo>
                <a:lnTo>
                  <a:pt x="2701" y="7811"/>
                </a:lnTo>
                <a:lnTo>
                  <a:pt x="2823" y="7860"/>
                </a:lnTo>
                <a:lnTo>
                  <a:pt x="2945" y="7884"/>
                </a:lnTo>
                <a:lnTo>
                  <a:pt x="3091" y="7860"/>
                </a:lnTo>
                <a:lnTo>
                  <a:pt x="3212" y="7835"/>
                </a:lnTo>
                <a:lnTo>
                  <a:pt x="3358" y="7787"/>
                </a:lnTo>
                <a:lnTo>
                  <a:pt x="3602" y="7665"/>
                </a:lnTo>
                <a:lnTo>
                  <a:pt x="3845" y="7519"/>
                </a:lnTo>
                <a:lnTo>
                  <a:pt x="3942" y="7641"/>
                </a:lnTo>
                <a:lnTo>
                  <a:pt x="4040" y="7714"/>
                </a:lnTo>
                <a:lnTo>
                  <a:pt x="4137" y="7787"/>
                </a:lnTo>
                <a:lnTo>
                  <a:pt x="4259" y="7835"/>
                </a:lnTo>
                <a:lnTo>
                  <a:pt x="4356" y="7860"/>
                </a:lnTo>
                <a:lnTo>
                  <a:pt x="4478" y="7860"/>
                </a:lnTo>
                <a:lnTo>
                  <a:pt x="4745" y="7835"/>
                </a:lnTo>
                <a:lnTo>
                  <a:pt x="4989" y="7762"/>
                </a:lnTo>
                <a:lnTo>
                  <a:pt x="5232" y="7641"/>
                </a:lnTo>
                <a:lnTo>
                  <a:pt x="5475" y="7495"/>
                </a:lnTo>
                <a:lnTo>
                  <a:pt x="5694" y="7324"/>
                </a:lnTo>
                <a:lnTo>
                  <a:pt x="5816" y="7470"/>
                </a:lnTo>
                <a:lnTo>
                  <a:pt x="5962" y="7592"/>
                </a:lnTo>
                <a:lnTo>
                  <a:pt x="6132" y="7665"/>
                </a:lnTo>
                <a:lnTo>
                  <a:pt x="6327" y="7738"/>
                </a:lnTo>
                <a:lnTo>
                  <a:pt x="6741" y="7738"/>
                </a:lnTo>
                <a:lnTo>
                  <a:pt x="6862" y="7689"/>
                </a:lnTo>
                <a:lnTo>
                  <a:pt x="6984" y="7641"/>
                </a:lnTo>
                <a:lnTo>
                  <a:pt x="7106" y="7592"/>
                </a:lnTo>
                <a:lnTo>
                  <a:pt x="7300" y="7422"/>
                </a:lnTo>
                <a:lnTo>
                  <a:pt x="7422" y="7568"/>
                </a:lnTo>
                <a:lnTo>
                  <a:pt x="7592" y="7665"/>
                </a:lnTo>
                <a:lnTo>
                  <a:pt x="7787" y="7714"/>
                </a:lnTo>
                <a:lnTo>
                  <a:pt x="7982" y="7738"/>
                </a:lnTo>
                <a:lnTo>
                  <a:pt x="8201" y="7714"/>
                </a:lnTo>
                <a:lnTo>
                  <a:pt x="8395" y="7665"/>
                </a:lnTo>
                <a:lnTo>
                  <a:pt x="8590" y="7568"/>
                </a:lnTo>
                <a:lnTo>
                  <a:pt x="8785" y="7446"/>
                </a:lnTo>
                <a:lnTo>
                  <a:pt x="8931" y="7568"/>
                </a:lnTo>
                <a:lnTo>
                  <a:pt x="9101" y="7665"/>
                </a:lnTo>
                <a:lnTo>
                  <a:pt x="9271" y="7738"/>
                </a:lnTo>
                <a:lnTo>
                  <a:pt x="9466" y="7787"/>
                </a:lnTo>
                <a:lnTo>
                  <a:pt x="9636" y="7787"/>
                </a:lnTo>
                <a:lnTo>
                  <a:pt x="9806" y="7762"/>
                </a:lnTo>
                <a:lnTo>
                  <a:pt x="9977" y="7714"/>
                </a:lnTo>
                <a:lnTo>
                  <a:pt x="10098" y="7616"/>
                </a:lnTo>
                <a:lnTo>
                  <a:pt x="10196" y="7714"/>
                </a:lnTo>
                <a:lnTo>
                  <a:pt x="10293" y="7787"/>
                </a:lnTo>
                <a:lnTo>
                  <a:pt x="10415" y="7860"/>
                </a:lnTo>
                <a:lnTo>
                  <a:pt x="10536" y="7908"/>
                </a:lnTo>
                <a:lnTo>
                  <a:pt x="10658" y="7957"/>
                </a:lnTo>
                <a:lnTo>
                  <a:pt x="10780" y="7957"/>
                </a:lnTo>
                <a:lnTo>
                  <a:pt x="10901" y="7908"/>
                </a:lnTo>
                <a:lnTo>
                  <a:pt x="10999" y="7860"/>
                </a:lnTo>
                <a:lnTo>
                  <a:pt x="11120" y="7811"/>
                </a:lnTo>
                <a:lnTo>
                  <a:pt x="11193" y="7714"/>
                </a:lnTo>
                <a:lnTo>
                  <a:pt x="11364" y="7543"/>
                </a:lnTo>
                <a:lnTo>
                  <a:pt x="11607" y="7689"/>
                </a:lnTo>
                <a:lnTo>
                  <a:pt x="11729" y="7762"/>
                </a:lnTo>
                <a:lnTo>
                  <a:pt x="11850" y="7811"/>
                </a:lnTo>
                <a:lnTo>
                  <a:pt x="11972" y="7835"/>
                </a:lnTo>
                <a:lnTo>
                  <a:pt x="12094" y="7835"/>
                </a:lnTo>
                <a:lnTo>
                  <a:pt x="12191" y="7811"/>
                </a:lnTo>
                <a:lnTo>
                  <a:pt x="12288" y="7738"/>
                </a:lnTo>
                <a:lnTo>
                  <a:pt x="12410" y="7835"/>
                </a:lnTo>
                <a:lnTo>
                  <a:pt x="12556" y="7884"/>
                </a:lnTo>
                <a:lnTo>
                  <a:pt x="12726" y="7908"/>
                </a:lnTo>
                <a:lnTo>
                  <a:pt x="12872" y="7884"/>
                </a:lnTo>
                <a:lnTo>
                  <a:pt x="13018" y="7860"/>
                </a:lnTo>
                <a:lnTo>
                  <a:pt x="13164" y="7762"/>
                </a:lnTo>
                <a:lnTo>
                  <a:pt x="13262" y="7665"/>
                </a:lnTo>
                <a:lnTo>
                  <a:pt x="13335" y="7519"/>
                </a:lnTo>
                <a:lnTo>
                  <a:pt x="13335" y="7470"/>
                </a:lnTo>
                <a:lnTo>
                  <a:pt x="13335" y="7446"/>
                </a:lnTo>
                <a:lnTo>
                  <a:pt x="13286" y="7422"/>
                </a:lnTo>
                <a:lnTo>
                  <a:pt x="13262" y="7422"/>
                </a:lnTo>
                <a:lnTo>
                  <a:pt x="13043" y="7470"/>
                </a:lnTo>
                <a:lnTo>
                  <a:pt x="12775" y="7543"/>
                </a:lnTo>
                <a:lnTo>
                  <a:pt x="12653" y="7543"/>
                </a:lnTo>
                <a:lnTo>
                  <a:pt x="12532" y="7519"/>
                </a:lnTo>
                <a:lnTo>
                  <a:pt x="12459" y="7470"/>
                </a:lnTo>
                <a:lnTo>
                  <a:pt x="12434" y="7422"/>
                </a:lnTo>
                <a:lnTo>
                  <a:pt x="12410" y="7373"/>
                </a:lnTo>
                <a:lnTo>
                  <a:pt x="12386" y="7300"/>
                </a:lnTo>
                <a:lnTo>
                  <a:pt x="12337" y="7251"/>
                </a:lnTo>
                <a:lnTo>
                  <a:pt x="12288" y="7203"/>
                </a:lnTo>
                <a:lnTo>
                  <a:pt x="12167" y="7203"/>
                </a:lnTo>
                <a:lnTo>
                  <a:pt x="12118" y="7251"/>
                </a:lnTo>
                <a:lnTo>
                  <a:pt x="12094" y="7300"/>
                </a:lnTo>
                <a:lnTo>
                  <a:pt x="12069" y="7373"/>
                </a:lnTo>
                <a:lnTo>
                  <a:pt x="12069" y="7422"/>
                </a:lnTo>
                <a:lnTo>
                  <a:pt x="12045" y="7470"/>
                </a:lnTo>
                <a:lnTo>
                  <a:pt x="12021" y="7495"/>
                </a:lnTo>
                <a:lnTo>
                  <a:pt x="11899" y="7495"/>
                </a:lnTo>
                <a:lnTo>
                  <a:pt x="11777" y="7446"/>
                </a:lnTo>
                <a:lnTo>
                  <a:pt x="11583" y="7300"/>
                </a:lnTo>
                <a:lnTo>
                  <a:pt x="11461" y="7178"/>
                </a:lnTo>
                <a:lnTo>
                  <a:pt x="11388" y="7154"/>
                </a:lnTo>
                <a:lnTo>
                  <a:pt x="11339" y="7130"/>
                </a:lnTo>
                <a:lnTo>
                  <a:pt x="11266" y="7154"/>
                </a:lnTo>
                <a:lnTo>
                  <a:pt x="11218" y="7178"/>
                </a:lnTo>
                <a:lnTo>
                  <a:pt x="11047" y="7397"/>
                </a:lnTo>
                <a:lnTo>
                  <a:pt x="10926" y="7495"/>
                </a:lnTo>
                <a:lnTo>
                  <a:pt x="10804" y="7543"/>
                </a:lnTo>
                <a:lnTo>
                  <a:pt x="10707" y="7568"/>
                </a:lnTo>
                <a:lnTo>
                  <a:pt x="10609" y="7568"/>
                </a:lnTo>
                <a:lnTo>
                  <a:pt x="10536" y="7519"/>
                </a:lnTo>
                <a:lnTo>
                  <a:pt x="10463" y="7422"/>
                </a:lnTo>
                <a:lnTo>
                  <a:pt x="10390" y="7324"/>
                </a:lnTo>
                <a:lnTo>
                  <a:pt x="10342" y="7178"/>
                </a:lnTo>
                <a:lnTo>
                  <a:pt x="10342" y="7105"/>
                </a:lnTo>
                <a:lnTo>
                  <a:pt x="10293" y="7032"/>
                </a:lnTo>
                <a:lnTo>
                  <a:pt x="10244" y="7008"/>
                </a:lnTo>
                <a:lnTo>
                  <a:pt x="10196" y="6984"/>
                </a:lnTo>
                <a:lnTo>
                  <a:pt x="10123" y="6984"/>
                </a:lnTo>
                <a:lnTo>
                  <a:pt x="10074" y="7008"/>
                </a:lnTo>
                <a:lnTo>
                  <a:pt x="10025" y="7057"/>
                </a:lnTo>
                <a:lnTo>
                  <a:pt x="9977" y="7130"/>
                </a:lnTo>
                <a:lnTo>
                  <a:pt x="9952" y="7227"/>
                </a:lnTo>
                <a:lnTo>
                  <a:pt x="9904" y="7300"/>
                </a:lnTo>
                <a:lnTo>
                  <a:pt x="9831" y="7349"/>
                </a:lnTo>
                <a:lnTo>
                  <a:pt x="9782" y="7397"/>
                </a:lnTo>
                <a:lnTo>
                  <a:pt x="9709" y="7422"/>
                </a:lnTo>
                <a:lnTo>
                  <a:pt x="9636" y="7422"/>
                </a:lnTo>
                <a:lnTo>
                  <a:pt x="9466" y="7397"/>
                </a:lnTo>
                <a:lnTo>
                  <a:pt x="9320" y="7349"/>
                </a:lnTo>
                <a:lnTo>
                  <a:pt x="9174" y="7251"/>
                </a:lnTo>
                <a:lnTo>
                  <a:pt x="9028" y="7154"/>
                </a:lnTo>
                <a:lnTo>
                  <a:pt x="8906" y="7032"/>
                </a:lnTo>
                <a:lnTo>
                  <a:pt x="8858" y="6984"/>
                </a:lnTo>
                <a:lnTo>
                  <a:pt x="8687" y="6984"/>
                </a:lnTo>
                <a:lnTo>
                  <a:pt x="8639" y="7032"/>
                </a:lnTo>
                <a:lnTo>
                  <a:pt x="8517" y="7130"/>
                </a:lnTo>
                <a:lnTo>
                  <a:pt x="8371" y="7227"/>
                </a:lnTo>
                <a:lnTo>
                  <a:pt x="8201" y="7300"/>
                </a:lnTo>
                <a:lnTo>
                  <a:pt x="8030" y="7349"/>
                </a:lnTo>
                <a:lnTo>
                  <a:pt x="7860" y="7349"/>
                </a:lnTo>
                <a:lnTo>
                  <a:pt x="7787" y="7324"/>
                </a:lnTo>
                <a:lnTo>
                  <a:pt x="7738" y="7300"/>
                </a:lnTo>
                <a:lnTo>
                  <a:pt x="7665" y="7251"/>
                </a:lnTo>
                <a:lnTo>
                  <a:pt x="7641" y="7178"/>
                </a:lnTo>
                <a:lnTo>
                  <a:pt x="7592" y="7105"/>
                </a:lnTo>
                <a:lnTo>
                  <a:pt x="7592" y="7008"/>
                </a:lnTo>
                <a:lnTo>
                  <a:pt x="7568" y="6935"/>
                </a:lnTo>
                <a:lnTo>
                  <a:pt x="7544" y="6886"/>
                </a:lnTo>
                <a:lnTo>
                  <a:pt x="7495" y="6838"/>
                </a:lnTo>
                <a:lnTo>
                  <a:pt x="7446" y="6813"/>
                </a:lnTo>
                <a:lnTo>
                  <a:pt x="7398" y="6789"/>
                </a:lnTo>
                <a:lnTo>
                  <a:pt x="7325" y="6789"/>
                </a:lnTo>
                <a:lnTo>
                  <a:pt x="7276" y="6813"/>
                </a:lnTo>
                <a:lnTo>
                  <a:pt x="7227" y="6862"/>
                </a:lnTo>
                <a:lnTo>
                  <a:pt x="7057" y="7057"/>
                </a:lnTo>
                <a:lnTo>
                  <a:pt x="6960" y="7154"/>
                </a:lnTo>
                <a:lnTo>
                  <a:pt x="6862" y="7251"/>
                </a:lnTo>
                <a:lnTo>
                  <a:pt x="6741" y="7300"/>
                </a:lnTo>
                <a:lnTo>
                  <a:pt x="6619" y="7324"/>
                </a:lnTo>
                <a:lnTo>
                  <a:pt x="6473" y="7324"/>
                </a:lnTo>
                <a:lnTo>
                  <a:pt x="6351" y="7300"/>
                </a:lnTo>
                <a:lnTo>
                  <a:pt x="6230" y="7251"/>
                </a:lnTo>
                <a:lnTo>
                  <a:pt x="6108" y="7178"/>
                </a:lnTo>
                <a:lnTo>
                  <a:pt x="6035" y="7057"/>
                </a:lnTo>
                <a:lnTo>
                  <a:pt x="5986" y="6935"/>
                </a:lnTo>
                <a:lnTo>
                  <a:pt x="5986" y="6886"/>
                </a:lnTo>
                <a:lnTo>
                  <a:pt x="5962" y="6838"/>
                </a:lnTo>
                <a:lnTo>
                  <a:pt x="5913" y="6789"/>
                </a:lnTo>
                <a:lnTo>
                  <a:pt x="5865" y="6740"/>
                </a:lnTo>
                <a:lnTo>
                  <a:pt x="5792" y="6716"/>
                </a:lnTo>
                <a:close/>
                <a:moveTo>
                  <a:pt x="16595" y="6302"/>
                </a:moveTo>
                <a:lnTo>
                  <a:pt x="16547" y="7081"/>
                </a:lnTo>
                <a:lnTo>
                  <a:pt x="16401" y="7203"/>
                </a:lnTo>
                <a:lnTo>
                  <a:pt x="16279" y="7349"/>
                </a:lnTo>
                <a:lnTo>
                  <a:pt x="16011" y="7665"/>
                </a:lnTo>
                <a:lnTo>
                  <a:pt x="15792" y="7908"/>
                </a:lnTo>
                <a:lnTo>
                  <a:pt x="15573" y="8200"/>
                </a:lnTo>
                <a:lnTo>
                  <a:pt x="15573" y="7689"/>
                </a:lnTo>
                <a:lnTo>
                  <a:pt x="15573" y="7665"/>
                </a:lnTo>
                <a:lnTo>
                  <a:pt x="15671" y="7470"/>
                </a:lnTo>
                <a:lnTo>
                  <a:pt x="15768" y="7276"/>
                </a:lnTo>
                <a:lnTo>
                  <a:pt x="16011" y="6935"/>
                </a:lnTo>
                <a:lnTo>
                  <a:pt x="16303" y="6619"/>
                </a:lnTo>
                <a:lnTo>
                  <a:pt x="16595" y="6302"/>
                </a:lnTo>
                <a:close/>
                <a:moveTo>
                  <a:pt x="16547" y="7592"/>
                </a:moveTo>
                <a:lnTo>
                  <a:pt x="16522" y="8663"/>
                </a:lnTo>
                <a:lnTo>
                  <a:pt x="16425" y="8711"/>
                </a:lnTo>
                <a:lnTo>
                  <a:pt x="16328" y="8760"/>
                </a:lnTo>
                <a:lnTo>
                  <a:pt x="16157" y="8930"/>
                </a:lnTo>
                <a:lnTo>
                  <a:pt x="15841" y="9271"/>
                </a:lnTo>
                <a:lnTo>
                  <a:pt x="15719" y="9417"/>
                </a:lnTo>
                <a:lnTo>
                  <a:pt x="15573" y="9612"/>
                </a:lnTo>
                <a:lnTo>
                  <a:pt x="15573" y="8882"/>
                </a:lnTo>
                <a:lnTo>
                  <a:pt x="15671" y="8857"/>
                </a:lnTo>
                <a:lnTo>
                  <a:pt x="15744" y="8784"/>
                </a:lnTo>
                <a:lnTo>
                  <a:pt x="15890" y="8517"/>
                </a:lnTo>
                <a:lnTo>
                  <a:pt x="16060" y="8273"/>
                </a:lnTo>
                <a:lnTo>
                  <a:pt x="16401" y="7811"/>
                </a:lnTo>
                <a:lnTo>
                  <a:pt x="16547" y="7592"/>
                </a:lnTo>
                <a:close/>
                <a:moveTo>
                  <a:pt x="9734" y="9149"/>
                </a:moveTo>
                <a:lnTo>
                  <a:pt x="9661" y="9174"/>
                </a:lnTo>
                <a:lnTo>
                  <a:pt x="9588" y="9198"/>
                </a:lnTo>
                <a:lnTo>
                  <a:pt x="9539" y="9247"/>
                </a:lnTo>
                <a:lnTo>
                  <a:pt x="9466" y="9368"/>
                </a:lnTo>
                <a:lnTo>
                  <a:pt x="9442" y="9490"/>
                </a:lnTo>
                <a:lnTo>
                  <a:pt x="9320" y="9587"/>
                </a:lnTo>
                <a:lnTo>
                  <a:pt x="9174" y="9660"/>
                </a:lnTo>
                <a:lnTo>
                  <a:pt x="9052" y="9685"/>
                </a:lnTo>
                <a:lnTo>
                  <a:pt x="8882" y="9685"/>
                </a:lnTo>
                <a:lnTo>
                  <a:pt x="8785" y="9660"/>
                </a:lnTo>
                <a:lnTo>
                  <a:pt x="8736" y="9636"/>
                </a:lnTo>
                <a:lnTo>
                  <a:pt x="8687" y="9587"/>
                </a:lnTo>
                <a:lnTo>
                  <a:pt x="8663" y="9539"/>
                </a:lnTo>
                <a:lnTo>
                  <a:pt x="8663" y="9441"/>
                </a:lnTo>
                <a:lnTo>
                  <a:pt x="8639" y="9368"/>
                </a:lnTo>
                <a:lnTo>
                  <a:pt x="8590" y="9320"/>
                </a:lnTo>
                <a:lnTo>
                  <a:pt x="8517" y="9295"/>
                </a:lnTo>
                <a:lnTo>
                  <a:pt x="8444" y="9271"/>
                </a:lnTo>
                <a:lnTo>
                  <a:pt x="8395" y="9295"/>
                </a:lnTo>
                <a:lnTo>
                  <a:pt x="8322" y="9344"/>
                </a:lnTo>
                <a:lnTo>
                  <a:pt x="8274" y="9417"/>
                </a:lnTo>
                <a:lnTo>
                  <a:pt x="8249" y="9466"/>
                </a:lnTo>
                <a:lnTo>
                  <a:pt x="8201" y="9514"/>
                </a:lnTo>
                <a:lnTo>
                  <a:pt x="8079" y="9587"/>
                </a:lnTo>
                <a:lnTo>
                  <a:pt x="7933" y="9612"/>
                </a:lnTo>
                <a:lnTo>
                  <a:pt x="7738" y="9636"/>
                </a:lnTo>
                <a:lnTo>
                  <a:pt x="7568" y="9636"/>
                </a:lnTo>
                <a:lnTo>
                  <a:pt x="7422" y="9587"/>
                </a:lnTo>
                <a:lnTo>
                  <a:pt x="7325" y="9514"/>
                </a:lnTo>
                <a:lnTo>
                  <a:pt x="7276" y="9466"/>
                </a:lnTo>
                <a:lnTo>
                  <a:pt x="7252" y="9417"/>
                </a:lnTo>
                <a:lnTo>
                  <a:pt x="7252" y="9344"/>
                </a:lnTo>
                <a:lnTo>
                  <a:pt x="7227" y="9295"/>
                </a:lnTo>
                <a:lnTo>
                  <a:pt x="7179" y="9247"/>
                </a:lnTo>
                <a:lnTo>
                  <a:pt x="7130" y="9222"/>
                </a:lnTo>
                <a:lnTo>
                  <a:pt x="7081" y="9198"/>
                </a:lnTo>
                <a:lnTo>
                  <a:pt x="7008" y="9198"/>
                </a:lnTo>
                <a:lnTo>
                  <a:pt x="6960" y="9222"/>
                </a:lnTo>
                <a:lnTo>
                  <a:pt x="6887" y="9247"/>
                </a:lnTo>
                <a:lnTo>
                  <a:pt x="6765" y="9417"/>
                </a:lnTo>
                <a:lnTo>
                  <a:pt x="6643" y="9563"/>
                </a:lnTo>
                <a:lnTo>
                  <a:pt x="6570" y="9636"/>
                </a:lnTo>
                <a:lnTo>
                  <a:pt x="6449" y="9685"/>
                </a:lnTo>
                <a:lnTo>
                  <a:pt x="6327" y="9733"/>
                </a:lnTo>
                <a:lnTo>
                  <a:pt x="6205" y="9758"/>
                </a:lnTo>
                <a:lnTo>
                  <a:pt x="6084" y="9758"/>
                </a:lnTo>
                <a:lnTo>
                  <a:pt x="6035" y="9733"/>
                </a:lnTo>
                <a:lnTo>
                  <a:pt x="5986" y="9709"/>
                </a:lnTo>
                <a:lnTo>
                  <a:pt x="5962" y="9660"/>
                </a:lnTo>
                <a:lnTo>
                  <a:pt x="5938" y="9612"/>
                </a:lnTo>
                <a:lnTo>
                  <a:pt x="5938" y="9514"/>
                </a:lnTo>
                <a:lnTo>
                  <a:pt x="5962" y="9441"/>
                </a:lnTo>
                <a:lnTo>
                  <a:pt x="5962" y="9344"/>
                </a:lnTo>
                <a:lnTo>
                  <a:pt x="5938" y="9271"/>
                </a:lnTo>
                <a:lnTo>
                  <a:pt x="5865" y="9198"/>
                </a:lnTo>
                <a:lnTo>
                  <a:pt x="5792" y="9174"/>
                </a:lnTo>
                <a:lnTo>
                  <a:pt x="5646" y="9174"/>
                </a:lnTo>
                <a:lnTo>
                  <a:pt x="5573" y="9247"/>
                </a:lnTo>
                <a:lnTo>
                  <a:pt x="5548" y="9320"/>
                </a:lnTo>
                <a:lnTo>
                  <a:pt x="5500" y="9417"/>
                </a:lnTo>
                <a:lnTo>
                  <a:pt x="5451" y="9490"/>
                </a:lnTo>
                <a:lnTo>
                  <a:pt x="5378" y="9587"/>
                </a:lnTo>
                <a:lnTo>
                  <a:pt x="5305" y="9636"/>
                </a:lnTo>
                <a:lnTo>
                  <a:pt x="5183" y="9685"/>
                </a:lnTo>
                <a:lnTo>
                  <a:pt x="5086" y="9733"/>
                </a:lnTo>
                <a:lnTo>
                  <a:pt x="4843" y="9782"/>
                </a:lnTo>
                <a:lnTo>
                  <a:pt x="4624" y="9782"/>
                </a:lnTo>
                <a:lnTo>
                  <a:pt x="4502" y="9733"/>
                </a:lnTo>
                <a:lnTo>
                  <a:pt x="4405" y="9709"/>
                </a:lnTo>
                <a:lnTo>
                  <a:pt x="4332" y="9636"/>
                </a:lnTo>
                <a:lnTo>
                  <a:pt x="4259" y="9587"/>
                </a:lnTo>
                <a:lnTo>
                  <a:pt x="4210" y="9490"/>
                </a:lnTo>
                <a:lnTo>
                  <a:pt x="4161" y="9393"/>
                </a:lnTo>
                <a:lnTo>
                  <a:pt x="4161" y="9344"/>
                </a:lnTo>
                <a:lnTo>
                  <a:pt x="4137" y="9295"/>
                </a:lnTo>
                <a:lnTo>
                  <a:pt x="4040" y="9247"/>
                </a:lnTo>
                <a:lnTo>
                  <a:pt x="3942" y="9222"/>
                </a:lnTo>
                <a:lnTo>
                  <a:pt x="3869" y="9247"/>
                </a:lnTo>
                <a:lnTo>
                  <a:pt x="3602" y="9417"/>
                </a:lnTo>
                <a:lnTo>
                  <a:pt x="3407" y="9539"/>
                </a:lnTo>
                <a:lnTo>
                  <a:pt x="3212" y="9660"/>
                </a:lnTo>
                <a:lnTo>
                  <a:pt x="3018" y="9733"/>
                </a:lnTo>
                <a:lnTo>
                  <a:pt x="2872" y="9733"/>
                </a:lnTo>
                <a:lnTo>
                  <a:pt x="2823" y="9709"/>
                </a:lnTo>
                <a:lnTo>
                  <a:pt x="2774" y="9660"/>
                </a:lnTo>
                <a:lnTo>
                  <a:pt x="2774" y="9587"/>
                </a:lnTo>
                <a:lnTo>
                  <a:pt x="2774" y="9490"/>
                </a:lnTo>
                <a:lnTo>
                  <a:pt x="2774" y="9417"/>
                </a:lnTo>
                <a:lnTo>
                  <a:pt x="2750" y="9368"/>
                </a:lnTo>
                <a:lnTo>
                  <a:pt x="2726" y="9344"/>
                </a:lnTo>
                <a:lnTo>
                  <a:pt x="2677" y="9320"/>
                </a:lnTo>
                <a:lnTo>
                  <a:pt x="2653" y="9295"/>
                </a:lnTo>
                <a:lnTo>
                  <a:pt x="2604" y="9320"/>
                </a:lnTo>
                <a:lnTo>
                  <a:pt x="2555" y="9320"/>
                </a:lnTo>
                <a:lnTo>
                  <a:pt x="2507" y="9368"/>
                </a:lnTo>
                <a:lnTo>
                  <a:pt x="2458" y="9490"/>
                </a:lnTo>
                <a:lnTo>
                  <a:pt x="2434" y="9612"/>
                </a:lnTo>
                <a:lnTo>
                  <a:pt x="2434" y="9733"/>
                </a:lnTo>
                <a:lnTo>
                  <a:pt x="2458" y="9831"/>
                </a:lnTo>
                <a:lnTo>
                  <a:pt x="2531" y="9928"/>
                </a:lnTo>
                <a:lnTo>
                  <a:pt x="2604" y="10025"/>
                </a:lnTo>
                <a:lnTo>
                  <a:pt x="2726" y="10098"/>
                </a:lnTo>
                <a:lnTo>
                  <a:pt x="2847" y="10147"/>
                </a:lnTo>
                <a:lnTo>
                  <a:pt x="2969" y="10171"/>
                </a:lnTo>
                <a:lnTo>
                  <a:pt x="3115" y="10147"/>
                </a:lnTo>
                <a:lnTo>
                  <a:pt x="3237" y="10123"/>
                </a:lnTo>
                <a:lnTo>
                  <a:pt x="3358" y="10074"/>
                </a:lnTo>
                <a:lnTo>
                  <a:pt x="3626" y="9928"/>
                </a:lnTo>
                <a:lnTo>
                  <a:pt x="3845" y="9758"/>
                </a:lnTo>
                <a:lnTo>
                  <a:pt x="3918" y="9855"/>
                </a:lnTo>
                <a:lnTo>
                  <a:pt x="3991" y="9952"/>
                </a:lnTo>
                <a:lnTo>
                  <a:pt x="4088" y="10025"/>
                </a:lnTo>
                <a:lnTo>
                  <a:pt x="4186" y="10074"/>
                </a:lnTo>
                <a:lnTo>
                  <a:pt x="4429" y="10171"/>
                </a:lnTo>
                <a:lnTo>
                  <a:pt x="4672" y="10196"/>
                </a:lnTo>
                <a:lnTo>
                  <a:pt x="4940" y="10196"/>
                </a:lnTo>
                <a:lnTo>
                  <a:pt x="5208" y="10147"/>
                </a:lnTo>
                <a:lnTo>
                  <a:pt x="5427" y="10050"/>
                </a:lnTo>
                <a:lnTo>
                  <a:pt x="5646" y="9928"/>
                </a:lnTo>
                <a:lnTo>
                  <a:pt x="5743" y="10001"/>
                </a:lnTo>
                <a:lnTo>
                  <a:pt x="5840" y="10098"/>
                </a:lnTo>
                <a:lnTo>
                  <a:pt x="5986" y="10147"/>
                </a:lnTo>
                <a:lnTo>
                  <a:pt x="6132" y="10196"/>
                </a:lnTo>
                <a:lnTo>
                  <a:pt x="6278" y="10220"/>
                </a:lnTo>
                <a:lnTo>
                  <a:pt x="6424" y="10196"/>
                </a:lnTo>
                <a:lnTo>
                  <a:pt x="6546" y="10171"/>
                </a:lnTo>
                <a:lnTo>
                  <a:pt x="6643" y="10123"/>
                </a:lnTo>
                <a:lnTo>
                  <a:pt x="6741" y="10050"/>
                </a:lnTo>
                <a:lnTo>
                  <a:pt x="6838" y="9977"/>
                </a:lnTo>
                <a:lnTo>
                  <a:pt x="7008" y="9782"/>
                </a:lnTo>
                <a:lnTo>
                  <a:pt x="7130" y="9879"/>
                </a:lnTo>
                <a:lnTo>
                  <a:pt x="7300" y="9977"/>
                </a:lnTo>
                <a:lnTo>
                  <a:pt x="7471" y="10025"/>
                </a:lnTo>
                <a:lnTo>
                  <a:pt x="7665" y="10050"/>
                </a:lnTo>
                <a:lnTo>
                  <a:pt x="7860" y="10050"/>
                </a:lnTo>
                <a:lnTo>
                  <a:pt x="8030" y="10025"/>
                </a:lnTo>
                <a:lnTo>
                  <a:pt x="8225" y="9952"/>
                </a:lnTo>
                <a:lnTo>
                  <a:pt x="8371" y="9879"/>
                </a:lnTo>
                <a:lnTo>
                  <a:pt x="8493" y="9977"/>
                </a:lnTo>
                <a:lnTo>
                  <a:pt x="8639" y="10025"/>
                </a:lnTo>
                <a:lnTo>
                  <a:pt x="8785" y="10074"/>
                </a:lnTo>
                <a:lnTo>
                  <a:pt x="8955" y="10074"/>
                </a:lnTo>
                <a:lnTo>
                  <a:pt x="9125" y="10050"/>
                </a:lnTo>
                <a:lnTo>
                  <a:pt x="9320" y="10001"/>
                </a:lnTo>
                <a:lnTo>
                  <a:pt x="9466" y="9928"/>
                </a:lnTo>
                <a:lnTo>
                  <a:pt x="9636" y="9831"/>
                </a:lnTo>
                <a:lnTo>
                  <a:pt x="9734" y="9904"/>
                </a:lnTo>
                <a:lnTo>
                  <a:pt x="9855" y="9952"/>
                </a:lnTo>
                <a:lnTo>
                  <a:pt x="10001" y="9977"/>
                </a:lnTo>
                <a:lnTo>
                  <a:pt x="10147" y="10001"/>
                </a:lnTo>
                <a:lnTo>
                  <a:pt x="10293" y="10001"/>
                </a:lnTo>
                <a:lnTo>
                  <a:pt x="10439" y="9977"/>
                </a:lnTo>
                <a:lnTo>
                  <a:pt x="10561" y="9928"/>
                </a:lnTo>
                <a:lnTo>
                  <a:pt x="10682" y="9855"/>
                </a:lnTo>
                <a:lnTo>
                  <a:pt x="10780" y="9952"/>
                </a:lnTo>
                <a:lnTo>
                  <a:pt x="10901" y="10001"/>
                </a:lnTo>
                <a:lnTo>
                  <a:pt x="11193" y="10001"/>
                </a:lnTo>
                <a:lnTo>
                  <a:pt x="11339" y="9952"/>
                </a:lnTo>
                <a:lnTo>
                  <a:pt x="11510" y="9904"/>
                </a:lnTo>
                <a:lnTo>
                  <a:pt x="11656" y="9831"/>
                </a:lnTo>
                <a:lnTo>
                  <a:pt x="11802" y="9733"/>
                </a:lnTo>
                <a:lnTo>
                  <a:pt x="11850" y="9806"/>
                </a:lnTo>
                <a:lnTo>
                  <a:pt x="11923" y="9855"/>
                </a:lnTo>
                <a:lnTo>
                  <a:pt x="12069" y="9928"/>
                </a:lnTo>
                <a:lnTo>
                  <a:pt x="12240" y="9952"/>
                </a:lnTo>
                <a:lnTo>
                  <a:pt x="12434" y="9952"/>
                </a:lnTo>
                <a:lnTo>
                  <a:pt x="12629" y="9904"/>
                </a:lnTo>
                <a:lnTo>
                  <a:pt x="12824" y="9831"/>
                </a:lnTo>
                <a:lnTo>
                  <a:pt x="13018" y="9758"/>
                </a:lnTo>
                <a:lnTo>
                  <a:pt x="13164" y="9660"/>
                </a:lnTo>
                <a:lnTo>
                  <a:pt x="13237" y="9612"/>
                </a:lnTo>
                <a:lnTo>
                  <a:pt x="13262" y="9539"/>
                </a:lnTo>
                <a:lnTo>
                  <a:pt x="13262" y="9466"/>
                </a:lnTo>
                <a:lnTo>
                  <a:pt x="13237" y="9393"/>
                </a:lnTo>
                <a:lnTo>
                  <a:pt x="13189" y="9344"/>
                </a:lnTo>
                <a:lnTo>
                  <a:pt x="13116" y="9320"/>
                </a:lnTo>
                <a:lnTo>
                  <a:pt x="13067" y="9320"/>
                </a:lnTo>
                <a:lnTo>
                  <a:pt x="12994" y="9344"/>
                </a:lnTo>
                <a:lnTo>
                  <a:pt x="12775" y="9466"/>
                </a:lnTo>
                <a:lnTo>
                  <a:pt x="12605" y="9539"/>
                </a:lnTo>
                <a:lnTo>
                  <a:pt x="12459" y="9587"/>
                </a:lnTo>
                <a:lnTo>
                  <a:pt x="12288" y="9612"/>
                </a:lnTo>
                <a:lnTo>
                  <a:pt x="12167" y="9612"/>
                </a:lnTo>
                <a:lnTo>
                  <a:pt x="12118" y="9587"/>
                </a:lnTo>
                <a:lnTo>
                  <a:pt x="12094" y="9539"/>
                </a:lnTo>
                <a:lnTo>
                  <a:pt x="12069" y="9490"/>
                </a:lnTo>
                <a:lnTo>
                  <a:pt x="12069" y="9417"/>
                </a:lnTo>
                <a:lnTo>
                  <a:pt x="12069" y="9368"/>
                </a:lnTo>
                <a:lnTo>
                  <a:pt x="12045" y="9295"/>
                </a:lnTo>
                <a:lnTo>
                  <a:pt x="12021" y="9247"/>
                </a:lnTo>
                <a:lnTo>
                  <a:pt x="11972" y="9222"/>
                </a:lnTo>
                <a:lnTo>
                  <a:pt x="11875" y="9222"/>
                </a:lnTo>
                <a:lnTo>
                  <a:pt x="11826" y="9247"/>
                </a:lnTo>
                <a:lnTo>
                  <a:pt x="11777" y="9295"/>
                </a:lnTo>
                <a:lnTo>
                  <a:pt x="11704" y="9393"/>
                </a:lnTo>
                <a:lnTo>
                  <a:pt x="11583" y="9490"/>
                </a:lnTo>
                <a:lnTo>
                  <a:pt x="11437" y="9587"/>
                </a:lnTo>
                <a:lnTo>
                  <a:pt x="11266" y="9660"/>
                </a:lnTo>
                <a:lnTo>
                  <a:pt x="11120" y="9709"/>
                </a:lnTo>
                <a:lnTo>
                  <a:pt x="11072" y="9709"/>
                </a:lnTo>
                <a:lnTo>
                  <a:pt x="11023" y="9685"/>
                </a:lnTo>
                <a:lnTo>
                  <a:pt x="10974" y="9660"/>
                </a:lnTo>
                <a:lnTo>
                  <a:pt x="10950" y="9612"/>
                </a:lnTo>
                <a:lnTo>
                  <a:pt x="10950" y="9539"/>
                </a:lnTo>
                <a:lnTo>
                  <a:pt x="10974" y="9441"/>
                </a:lnTo>
                <a:lnTo>
                  <a:pt x="10974" y="9393"/>
                </a:lnTo>
                <a:lnTo>
                  <a:pt x="10950" y="9320"/>
                </a:lnTo>
                <a:lnTo>
                  <a:pt x="10926" y="9271"/>
                </a:lnTo>
                <a:lnTo>
                  <a:pt x="10853" y="9271"/>
                </a:lnTo>
                <a:lnTo>
                  <a:pt x="10804" y="9247"/>
                </a:lnTo>
                <a:lnTo>
                  <a:pt x="10755" y="9271"/>
                </a:lnTo>
                <a:lnTo>
                  <a:pt x="10682" y="9295"/>
                </a:lnTo>
                <a:lnTo>
                  <a:pt x="10658" y="9368"/>
                </a:lnTo>
                <a:lnTo>
                  <a:pt x="10585" y="9490"/>
                </a:lnTo>
                <a:lnTo>
                  <a:pt x="10463" y="9587"/>
                </a:lnTo>
                <a:lnTo>
                  <a:pt x="10342" y="9636"/>
                </a:lnTo>
                <a:lnTo>
                  <a:pt x="10025" y="9636"/>
                </a:lnTo>
                <a:lnTo>
                  <a:pt x="9928" y="9587"/>
                </a:lnTo>
                <a:lnTo>
                  <a:pt x="9855" y="9563"/>
                </a:lnTo>
                <a:lnTo>
                  <a:pt x="9904" y="9393"/>
                </a:lnTo>
                <a:lnTo>
                  <a:pt x="9904" y="9320"/>
                </a:lnTo>
                <a:lnTo>
                  <a:pt x="9879" y="9247"/>
                </a:lnTo>
                <a:lnTo>
                  <a:pt x="9831" y="9198"/>
                </a:lnTo>
                <a:lnTo>
                  <a:pt x="9782" y="9174"/>
                </a:lnTo>
                <a:lnTo>
                  <a:pt x="9734" y="9149"/>
                </a:lnTo>
                <a:close/>
                <a:moveTo>
                  <a:pt x="16522" y="9003"/>
                </a:moveTo>
                <a:lnTo>
                  <a:pt x="16522" y="9879"/>
                </a:lnTo>
                <a:lnTo>
                  <a:pt x="16401" y="9879"/>
                </a:lnTo>
                <a:lnTo>
                  <a:pt x="16279" y="9928"/>
                </a:lnTo>
                <a:lnTo>
                  <a:pt x="16182" y="9977"/>
                </a:lnTo>
                <a:lnTo>
                  <a:pt x="16084" y="10050"/>
                </a:lnTo>
                <a:lnTo>
                  <a:pt x="15914" y="10196"/>
                </a:lnTo>
                <a:lnTo>
                  <a:pt x="15744" y="10390"/>
                </a:lnTo>
                <a:lnTo>
                  <a:pt x="15598" y="10561"/>
                </a:lnTo>
                <a:lnTo>
                  <a:pt x="15598" y="10342"/>
                </a:lnTo>
                <a:lnTo>
                  <a:pt x="15646" y="10317"/>
                </a:lnTo>
                <a:lnTo>
                  <a:pt x="15671" y="10269"/>
                </a:lnTo>
                <a:lnTo>
                  <a:pt x="15890" y="9879"/>
                </a:lnTo>
                <a:lnTo>
                  <a:pt x="16011" y="9685"/>
                </a:lnTo>
                <a:lnTo>
                  <a:pt x="16133" y="9490"/>
                </a:lnTo>
                <a:lnTo>
                  <a:pt x="16328" y="9271"/>
                </a:lnTo>
                <a:lnTo>
                  <a:pt x="16522" y="9003"/>
                </a:lnTo>
                <a:close/>
                <a:moveTo>
                  <a:pt x="16522" y="10001"/>
                </a:moveTo>
                <a:lnTo>
                  <a:pt x="16522" y="10755"/>
                </a:lnTo>
                <a:lnTo>
                  <a:pt x="16352" y="10853"/>
                </a:lnTo>
                <a:lnTo>
                  <a:pt x="16230" y="10974"/>
                </a:lnTo>
                <a:lnTo>
                  <a:pt x="15987" y="11242"/>
                </a:lnTo>
                <a:lnTo>
                  <a:pt x="15792" y="11461"/>
                </a:lnTo>
                <a:lnTo>
                  <a:pt x="15598" y="11704"/>
                </a:lnTo>
                <a:lnTo>
                  <a:pt x="15598" y="11291"/>
                </a:lnTo>
                <a:lnTo>
                  <a:pt x="15768" y="10974"/>
                </a:lnTo>
                <a:lnTo>
                  <a:pt x="15963" y="10682"/>
                </a:lnTo>
                <a:lnTo>
                  <a:pt x="16255" y="10342"/>
                </a:lnTo>
                <a:lnTo>
                  <a:pt x="16522" y="10001"/>
                </a:lnTo>
                <a:close/>
                <a:moveTo>
                  <a:pt x="10244" y="11145"/>
                </a:moveTo>
                <a:lnTo>
                  <a:pt x="10171" y="11193"/>
                </a:lnTo>
                <a:lnTo>
                  <a:pt x="10123" y="11242"/>
                </a:lnTo>
                <a:lnTo>
                  <a:pt x="9928" y="11534"/>
                </a:lnTo>
                <a:lnTo>
                  <a:pt x="9831" y="11656"/>
                </a:lnTo>
                <a:lnTo>
                  <a:pt x="9709" y="11753"/>
                </a:lnTo>
                <a:lnTo>
                  <a:pt x="9636" y="11802"/>
                </a:lnTo>
                <a:lnTo>
                  <a:pt x="9539" y="11826"/>
                </a:lnTo>
                <a:lnTo>
                  <a:pt x="9320" y="11826"/>
                </a:lnTo>
                <a:lnTo>
                  <a:pt x="9223" y="11802"/>
                </a:lnTo>
                <a:lnTo>
                  <a:pt x="9150" y="11753"/>
                </a:lnTo>
                <a:lnTo>
                  <a:pt x="9077" y="11680"/>
                </a:lnTo>
                <a:lnTo>
                  <a:pt x="9052" y="11607"/>
                </a:lnTo>
                <a:lnTo>
                  <a:pt x="9125" y="11412"/>
                </a:lnTo>
                <a:lnTo>
                  <a:pt x="9125" y="11339"/>
                </a:lnTo>
                <a:lnTo>
                  <a:pt x="9101" y="11266"/>
                </a:lnTo>
                <a:lnTo>
                  <a:pt x="9052" y="11218"/>
                </a:lnTo>
                <a:lnTo>
                  <a:pt x="9004" y="11169"/>
                </a:lnTo>
                <a:lnTo>
                  <a:pt x="8882" y="11169"/>
                </a:lnTo>
                <a:lnTo>
                  <a:pt x="8809" y="11193"/>
                </a:lnTo>
                <a:lnTo>
                  <a:pt x="8760" y="11266"/>
                </a:lnTo>
                <a:lnTo>
                  <a:pt x="8687" y="11388"/>
                </a:lnTo>
                <a:lnTo>
                  <a:pt x="8663" y="11510"/>
                </a:lnTo>
                <a:lnTo>
                  <a:pt x="8566" y="11656"/>
                </a:lnTo>
                <a:lnTo>
                  <a:pt x="8395" y="11729"/>
                </a:lnTo>
                <a:lnTo>
                  <a:pt x="8298" y="11753"/>
                </a:lnTo>
                <a:lnTo>
                  <a:pt x="8176" y="11777"/>
                </a:lnTo>
                <a:lnTo>
                  <a:pt x="8103" y="11753"/>
                </a:lnTo>
                <a:lnTo>
                  <a:pt x="8055" y="11729"/>
                </a:lnTo>
                <a:lnTo>
                  <a:pt x="8055" y="11680"/>
                </a:lnTo>
                <a:lnTo>
                  <a:pt x="8055" y="11607"/>
                </a:lnTo>
                <a:lnTo>
                  <a:pt x="8079" y="11534"/>
                </a:lnTo>
                <a:lnTo>
                  <a:pt x="8079" y="11461"/>
                </a:lnTo>
                <a:lnTo>
                  <a:pt x="8055" y="11412"/>
                </a:lnTo>
                <a:lnTo>
                  <a:pt x="8006" y="11364"/>
                </a:lnTo>
                <a:lnTo>
                  <a:pt x="7957" y="11339"/>
                </a:lnTo>
                <a:lnTo>
                  <a:pt x="7884" y="11315"/>
                </a:lnTo>
                <a:lnTo>
                  <a:pt x="7811" y="11339"/>
                </a:lnTo>
                <a:lnTo>
                  <a:pt x="7763" y="11388"/>
                </a:lnTo>
                <a:lnTo>
                  <a:pt x="7544" y="11558"/>
                </a:lnTo>
                <a:lnTo>
                  <a:pt x="7325" y="11753"/>
                </a:lnTo>
                <a:lnTo>
                  <a:pt x="7179" y="11802"/>
                </a:lnTo>
                <a:lnTo>
                  <a:pt x="6984" y="11826"/>
                </a:lnTo>
                <a:lnTo>
                  <a:pt x="6887" y="11802"/>
                </a:lnTo>
                <a:lnTo>
                  <a:pt x="6765" y="11802"/>
                </a:lnTo>
                <a:lnTo>
                  <a:pt x="6692" y="11753"/>
                </a:lnTo>
                <a:lnTo>
                  <a:pt x="6643" y="11704"/>
                </a:lnTo>
                <a:lnTo>
                  <a:pt x="6668" y="11583"/>
                </a:lnTo>
                <a:lnTo>
                  <a:pt x="6668" y="11412"/>
                </a:lnTo>
                <a:lnTo>
                  <a:pt x="6643" y="11339"/>
                </a:lnTo>
                <a:lnTo>
                  <a:pt x="6595" y="11266"/>
                </a:lnTo>
                <a:lnTo>
                  <a:pt x="6546" y="11218"/>
                </a:lnTo>
                <a:lnTo>
                  <a:pt x="6473" y="11193"/>
                </a:lnTo>
                <a:lnTo>
                  <a:pt x="6400" y="11193"/>
                </a:lnTo>
                <a:lnTo>
                  <a:pt x="6327" y="11218"/>
                </a:lnTo>
                <a:lnTo>
                  <a:pt x="6254" y="11291"/>
                </a:lnTo>
                <a:lnTo>
                  <a:pt x="6205" y="11364"/>
                </a:lnTo>
                <a:lnTo>
                  <a:pt x="6181" y="11485"/>
                </a:lnTo>
                <a:lnTo>
                  <a:pt x="6157" y="11583"/>
                </a:lnTo>
                <a:lnTo>
                  <a:pt x="6084" y="11656"/>
                </a:lnTo>
                <a:lnTo>
                  <a:pt x="5986" y="11704"/>
                </a:lnTo>
                <a:lnTo>
                  <a:pt x="5767" y="11704"/>
                </a:lnTo>
                <a:lnTo>
                  <a:pt x="5670" y="11680"/>
                </a:lnTo>
                <a:lnTo>
                  <a:pt x="5573" y="11607"/>
                </a:lnTo>
                <a:lnTo>
                  <a:pt x="5475" y="11534"/>
                </a:lnTo>
                <a:lnTo>
                  <a:pt x="5427" y="11461"/>
                </a:lnTo>
                <a:lnTo>
                  <a:pt x="5378" y="11388"/>
                </a:lnTo>
                <a:lnTo>
                  <a:pt x="5305" y="11315"/>
                </a:lnTo>
                <a:lnTo>
                  <a:pt x="5232" y="11291"/>
                </a:lnTo>
                <a:lnTo>
                  <a:pt x="5159" y="11291"/>
                </a:lnTo>
                <a:lnTo>
                  <a:pt x="5062" y="11315"/>
                </a:lnTo>
                <a:lnTo>
                  <a:pt x="5013" y="11364"/>
                </a:lnTo>
                <a:lnTo>
                  <a:pt x="4964" y="11412"/>
                </a:lnTo>
                <a:lnTo>
                  <a:pt x="4964" y="11510"/>
                </a:lnTo>
                <a:lnTo>
                  <a:pt x="4964" y="11607"/>
                </a:lnTo>
                <a:lnTo>
                  <a:pt x="4964" y="11680"/>
                </a:lnTo>
                <a:lnTo>
                  <a:pt x="4940" y="11729"/>
                </a:lnTo>
                <a:lnTo>
                  <a:pt x="4891" y="11777"/>
                </a:lnTo>
                <a:lnTo>
                  <a:pt x="4818" y="11826"/>
                </a:lnTo>
                <a:lnTo>
                  <a:pt x="4697" y="11850"/>
                </a:lnTo>
                <a:lnTo>
                  <a:pt x="4599" y="11826"/>
                </a:lnTo>
                <a:lnTo>
                  <a:pt x="4502" y="11753"/>
                </a:lnTo>
                <a:lnTo>
                  <a:pt x="4453" y="11656"/>
                </a:lnTo>
                <a:lnTo>
                  <a:pt x="4453" y="11607"/>
                </a:lnTo>
                <a:lnTo>
                  <a:pt x="4453" y="11558"/>
                </a:lnTo>
                <a:lnTo>
                  <a:pt x="4478" y="11437"/>
                </a:lnTo>
                <a:lnTo>
                  <a:pt x="4429" y="11364"/>
                </a:lnTo>
                <a:lnTo>
                  <a:pt x="4380" y="11291"/>
                </a:lnTo>
                <a:lnTo>
                  <a:pt x="4307" y="11266"/>
                </a:lnTo>
                <a:lnTo>
                  <a:pt x="4210" y="11242"/>
                </a:lnTo>
                <a:lnTo>
                  <a:pt x="4113" y="11266"/>
                </a:lnTo>
                <a:lnTo>
                  <a:pt x="4040" y="11339"/>
                </a:lnTo>
                <a:lnTo>
                  <a:pt x="3991" y="11412"/>
                </a:lnTo>
                <a:lnTo>
                  <a:pt x="3942" y="11510"/>
                </a:lnTo>
                <a:lnTo>
                  <a:pt x="3894" y="11607"/>
                </a:lnTo>
                <a:lnTo>
                  <a:pt x="3796" y="11680"/>
                </a:lnTo>
                <a:lnTo>
                  <a:pt x="3723" y="11753"/>
                </a:lnTo>
                <a:lnTo>
                  <a:pt x="3529" y="11850"/>
                </a:lnTo>
                <a:lnTo>
                  <a:pt x="3431" y="11875"/>
                </a:lnTo>
                <a:lnTo>
                  <a:pt x="3310" y="11899"/>
                </a:lnTo>
                <a:lnTo>
                  <a:pt x="3261" y="11899"/>
                </a:lnTo>
                <a:lnTo>
                  <a:pt x="3212" y="11875"/>
                </a:lnTo>
                <a:lnTo>
                  <a:pt x="3139" y="11826"/>
                </a:lnTo>
                <a:lnTo>
                  <a:pt x="3115" y="11729"/>
                </a:lnTo>
                <a:lnTo>
                  <a:pt x="3066" y="11631"/>
                </a:lnTo>
                <a:lnTo>
                  <a:pt x="3018" y="11461"/>
                </a:lnTo>
                <a:lnTo>
                  <a:pt x="2993" y="11388"/>
                </a:lnTo>
                <a:lnTo>
                  <a:pt x="2969" y="11388"/>
                </a:lnTo>
                <a:lnTo>
                  <a:pt x="2969" y="11364"/>
                </a:lnTo>
                <a:lnTo>
                  <a:pt x="2945" y="11339"/>
                </a:lnTo>
                <a:lnTo>
                  <a:pt x="2896" y="11315"/>
                </a:lnTo>
                <a:lnTo>
                  <a:pt x="2847" y="11315"/>
                </a:lnTo>
                <a:lnTo>
                  <a:pt x="2799" y="11339"/>
                </a:lnTo>
                <a:lnTo>
                  <a:pt x="2750" y="11364"/>
                </a:lnTo>
                <a:lnTo>
                  <a:pt x="2701" y="11461"/>
                </a:lnTo>
                <a:lnTo>
                  <a:pt x="2677" y="11583"/>
                </a:lnTo>
                <a:lnTo>
                  <a:pt x="2677" y="11802"/>
                </a:lnTo>
                <a:lnTo>
                  <a:pt x="2701" y="11923"/>
                </a:lnTo>
                <a:lnTo>
                  <a:pt x="2726" y="12021"/>
                </a:lnTo>
                <a:lnTo>
                  <a:pt x="2799" y="12093"/>
                </a:lnTo>
                <a:lnTo>
                  <a:pt x="2847" y="12191"/>
                </a:lnTo>
                <a:lnTo>
                  <a:pt x="2945" y="12264"/>
                </a:lnTo>
                <a:lnTo>
                  <a:pt x="3042" y="12312"/>
                </a:lnTo>
                <a:lnTo>
                  <a:pt x="3188" y="12361"/>
                </a:lnTo>
                <a:lnTo>
                  <a:pt x="3480" y="12361"/>
                </a:lnTo>
                <a:lnTo>
                  <a:pt x="3626" y="12337"/>
                </a:lnTo>
                <a:lnTo>
                  <a:pt x="3748" y="12288"/>
                </a:lnTo>
                <a:lnTo>
                  <a:pt x="3869" y="12215"/>
                </a:lnTo>
                <a:lnTo>
                  <a:pt x="4015" y="12142"/>
                </a:lnTo>
                <a:lnTo>
                  <a:pt x="4113" y="12045"/>
                </a:lnTo>
                <a:lnTo>
                  <a:pt x="4259" y="12166"/>
                </a:lnTo>
                <a:lnTo>
                  <a:pt x="4405" y="12239"/>
                </a:lnTo>
                <a:lnTo>
                  <a:pt x="4575" y="12288"/>
                </a:lnTo>
                <a:lnTo>
                  <a:pt x="4745" y="12312"/>
                </a:lnTo>
                <a:lnTo>
                  <a:pt x="4916" y="12288"/>
                </a:lnTo>
                <a:lnTo>
                  <a:pt x="5086" y="12239"/>
                </a:lnTo>
                <a:lnTo>
                  <a:pt x="5232" y="12142"/>
                </a:lnTo>
                <a:lnTo>
                  <a:pt x="5354" y="12021"/>
                </a:lnTo>
                <a:lnTo>
                  <a:pt x="5475" y="12069"/>
                </a:lnTo>
                <a:lnTo>
                  <a:pt x="5597" y="12118"/>
                </a:lnTo>
                <a:lnTo>
                  <a:pt x="5743" y="12142"/>
                </a:lnTo>
                <a:lnTo>
                  <a:pt x="5889" y="12166"/>
                </a:lnTo>
                <a:lnTo>
                  <a:pt x="6011" y="12166"/>
                </a:lnTo>
                <a:lnTo>
                  <a:pt x="6157" y="12142"/>
                </a:lnTo>
                <a:lnTo>
                  <a:pt x="6278" y="12093"/>
                </a:lnTo>
                <a:lnTo>
                  <a:pt x="6376" y="12045"/>
                </a:lnTo>
                <a:lnTo>
                  <a:pt x="6546" y="12142"/>
                </a:lnTo>
                <a:lnTo>
                  <a:pt x="6716" y="12239"/>
                </a:lnTo>
                <a:lnTo>
                  <a:pt x="6862" y="12288"/>
                </a:lnTo>
                <a:lnTo>
                  <a:pt x="7008" y="12312"/>
                </a:lnTo>
                <a:lnTo>
                  <a:pt x="7154" y="12288"/>
                </a:lnTo>
                <a:lnTo>
                  <a:pt x="7276" y="12264"/>
                </a:lnTo>
                <a:lnTo>
                  <a:pt x="7398" y="12191"/>
                </a:lnTo>
                <a:lnTo>
                  <a:pt x="7519" y="12118"/>
                </a:lnTo>
                <a:lnTo>
                  <a:pt x="7763" y="11948"/>
                </a:lnTo>
                <a:lnTo>
                  <a:pt x="7836" y="12021"/>
                </a:lnTo>
                <a:lnTo>
                  <a:pt x="7909" y="12093"/>
                </a:lnTo>
                <a:lnTo>
                  <a:pt x="8030" y="12142"/>
                </a:lnTo>
                <a:lnTo>
                  <a:pt x="8347" y="12142"/>
                </a:lnTo>
                <a:lnTo>
                  <a:pt x="8493" y="12118"/>
                </a:lnTo>
                <a:lnTo>
                  <a:pt x="8663" y="12045"/>
                </a:lnTo>
                <a:lnTo>
                  <a:pt x="8785" y="11948"/>
                </a:lnTo>
                <a:lnTo>
                  <a:pt x="8882" y="12021"/>
                </a:lnTo>
                <a:lnTo>
                  <a:pt x="8955" y="12093"/>
                </a:lnTo>
                <a:lnTo>
                  <a:pt x="9174" y="12191"/>
                </a:lnTo>
                <a:lnTo>
                  <a:pt x="9320" y="12239"/>
                </a:lnTo>
                <a:lnTo>
                  <a:pt x="9466" y="12264"/>
                </a:lnTo>
                <a:lnTo>
                  <a:pt x="9588" y="12239"/>
                </a:lnTo>
                <a:lnTo>
                  <a:pt x="9709" y="12215"/>
                </a:lnTo>
                <a:lnTo>
                  <a:pt x="9831" y="12166"/>
                </a:lnTo>
                <a:lnTo>
                  <a:pt x="9952" y="12093"/>
                </a:lnTo>
                <a:lnTo>
                  <a:pt x="10147" y="11899"/>
                </a:lnTo>
                <a:lnTo>
                  <a:pt x="10269" y="12021"/>
                </a:lnTo>
                <a:lnTo>
                  <a:pt x="10415" y="12093"/>
                </a:lnTo>
                <a:lnTo>
                  <a:pt x="10561" y="12142"/>
                </a:lnTo>
                <a:lnTo>
                  <a:pt x="10755" y="12166"/>
                </a:lnTo>
                <a:lnTo>
                  <a:pt x="10926" y="12191"/>
                </a:lnTo>
                <a:lnTo>
                  <a:pt x="11096" y="12166"/>
                </a:lnTo>
                <a:lnTo>
                  <a:pt x="11266" y="12093"/>
                </a:lnTo>
                <a:lnTo>
                  <a:pt x="11412" y="12021"/>
                </a:lnTo>
                <a:lnTo>
                  <a:pt x="11558" y="12093"/>
                </a:lnTo>
                <a:lnTo>
                  <a:pt x="11704" y="12142"/>
                </a:lnTo>
                <a:lnTo>
                  <a:pt x="12045" y="12142"/>
                </a:lnTo>
                <a:lnTo>
                  <a:pt x="12215" y="12118"/>
                </a:lnTo>
                <a:lnTo>
                  <a:pt x="12410" y="12069"/>
                </a:lnTo>
                <a:lnTo>
                  <a:pt x="12580" y="11996"/>
                </a:lnTo>
                <a:lnTo>
                  <a:pt x="12726" y="11899"/>
                </a:lnTo>
                <a:lnTo>
                  <a:pt x="12799" y="11948"/>
                </a:lnTo>
                <a:lnTo>
                  <a:pt x="12921" y="11972"/>
                </a:lnTo>
                <a:lnTo>
                  <a:pt x="13043" y="11972"/>
                </a:lnTo>
                <a:lnTo>
                  <a:pt x="13164" y="11948"/>
                </a:lnTo>
                <a:lnTo>
                  <a:pt x="13237" y="11899"/>
                </a:lnTo>
                <a:lnTo>
                  <a:pt x="13286" y="11850"/>
                </a:lnTo>
                <a:lnTo>
                  <a:pt x="13310" y="11777"/>
                </a:lnTo>
                <a:lnTo>
                  <a:pt x="13310" y="11704"/>
                </a:lnTo>
                <a:lnTo>
                  <a:pt x="13286" y="11631"/>
                </a:lnTo>
                <a:lnTo>
                  <a:pt x="13262" y="11583"/>
                </a:lnTo>
                <a:lnTo>
                  <a:pt x="13189" y="11558"/>
                </a:lnTo>
                <a:lnTo>
                  <a:pt x="13116" y="11534"/>
                </a:lnTo>
                <a:lnTo>
                  <a:pt x="13043" y="11558"/>
                </a:lnTo>
                <a:lnTo>
                  <a:pt x="12970" y="11534"/>
                </a:lnTo>
                <a:lnTo>
                  <a:pt x="12897" y="11437"/>
                </a:lnTo>
                <a:lnTo>
                  <a:pt x="12799" y="11388"/>
                </a:lnTo>
                <a:lnTo>
                  <a:pt x="12751" y="11364"/>
                </a:lnTo>
                <a:lnTo>
                  <a:pt x="12702" y="11364"/>
                </a:lnTo>
                <a:lnTo>
                  <a:pt x="12653" y="11388"/>
                </a:lnTo>
                <a:lnTo>
                  <a:pt x="12605" y="11437"/>
                </a:lnTo>
                <a:lnTo>
                  <a:pt x="12532" y="11485"/>
                </a:lnTo>
                <a:lnTo>
                  <a:pt x="12410" y="11558"/>
                </a:lnTo>
                <a:lnTo>
                  <a:pt x="12264" y="11631"/>
                </a:lnTo>
                <a:lnTo>
                  <a:pt x="12094" y="11704"/>
                </a:lnTo>
                <a:lnTo>
                  <a:pt x="11948" y="11729"/>
                </a:lnTo>
                <a:lnTo>
                  <a:pt x="11753" y="11729"/>
                </a:lnTo>
                <a:lnTo>
                  <a:pt x="11729" y="11704"/>
                </a:lnTo>
                <a:lnTo>
                  <a:pt x="11704" y="11656"/>
                </a:lnTo>
                <a:lnTo>
                  <a:pt x="11680" y="11607"/>
                </a:lnTo>
                <a:lnTo>
                  <a:pt x="11704" y="11485"/>
                </a:lnTo>
                <a:lnTo>
                  <a:pt x="11704" y="11412"/>
                </a:lnTo>
                <a:lnTo>
                  <a:pt x="11656" y="11339"/>
                </a:lnTo>
                <a:lnTo>
                  <a:pt x="11607" y="11291"/>
                </a:lnTo>
                <a:lnTo>
                  <a:pt x="11534" y="11266"/>
                </a:lnTo>
                <a:lnTo>
                  <a:pt x="11461" y="11291"/>
                </a:lnTo>
                <a:lnTo>
                  <a:pt x="11388" y="11315"/>
                </a:lnTo>
                <a:lnTo>
                  <a:pt x="11315" y="11364"/>
                </a:lnTo>
                <a:lnTo>
                  <a:pt x="11291" y="11437"/>
                </a:lnTo>
                <a:lnTo>
                  <a:pt x="11266" y="11558"/>
                </a:lnTo>
                <a:lnTo>
                  <a:pt x="11218" y="11607"/>
                </a:lnTo>
                <a:lnTo>
                  <a:pt x="11169" y="11656"/>
                </a:lnTo>
                <a:lnTo>
                  <a:pt x="11047" y="11729"/>
                </a:lnTo>
                <a:lnTo>
                  <a:pt x="10901" y="11753"/>
                </a:lnTo>
                <a:lnTo>
                  <a:pt x="10755" y="11753"/>
                </a:lnTo>
                <a:lnTo>
                  <a:pt x="10609" y="11729"/>
                </a:lnTo>
                <a:lnTo>
                  <a:pt x="10488" y="11656"/>
                </a:lnTo>
                <a:lnTo>
                  <a:pt x="10463" y="11631"/>
                </a:lnTo>
                <a:lnTo>
                  <a:pt x="10439" y="11583"/>
                </a:lnTo>
                <a:lnTo>
                  <a:pt x="10439" y="11510"/>
                </a:lnTo>
                <a:lnTo>
                  <a:pt x="10463" y="11461"/>
                </a:lnTo>
                <a:lnTo>
                  <a:pt x="10512" y="11364"/>
                </a:lnTo>
                <a:lnTo>
                  <a:pt x="10488" y="11291"/>
                </a:lnTo>
                <a:lnTo>
                  <a:pt x="10463" y="11218"/>
                </a:lnTo>
                <a:lnTo>
                  <a:pt x="10390" y="11169"/>
                </a:lnTo>
                <a:lnTo>
                  <a:pt x="10317" y="11145"/>
                </a:lnTo>
                <a:close/>
                <a:moveTo>
                  <a:pt x="16498" y="11193"/>
                </a:moveTo>
                <a:lnTo>
                  <a:pt x="16498" y="11948"/>
                </a:lnTo>
                <a:lnTo>
                  <a:pt x="16255" y="12093"/>
                </a:lnTo>
                <a:lnTo>
                  <a:pt x="16011" y="12312"/>
                </a:lnTo>
                <a:lnTo>
                  <a:pt x="15792" y="12556"/>
                </a:lnTo>
                <a:lnTo>
                  <a:pt x="15598" y="12823"/>
                </a:lnTo>
                <a:lnTo>
                  <a:pt x="15598" y="12775"/>
                </a:lnTo>
                <a:lnTo>
                  <a:pt x="15598" y="12434"/>
                </a:lnTo>
                <a:lnTo>
                  <a:pt x="15622" y="12385"/>
                </a:lnTo>
                <a:lnTo>
                  <a:pt x="15914" y="11923"/>
                </a:lnTo>
                <a:lnTo>
                  <a:pt x="16060" y="11680"/>
                </a:lnTo>
                <a:lnTo>
                  <a:pt x="16206" y="11461"/>
                </a:lnTo>
                <a:lnTo>
                  <a:pt x="16352" y="11339"/>
                </a:lnTo>
                <a:lnTo>
                  <a:pt x="16498" y="11193"/>
                </a:lnTo>
                <a:close/>
                <a:moveTo>
                  <a:pt x="16498" y="12288"/>
                </a:moveTo>
                <a:lnTo>
                  <a:pt x="16498" y="13140"/>
                </a:lnTo>
                <a:lnTo>
                  <a:pt x="16303" y="13213"/>
                </a:lnTo>
                <a:lnTo>
                  <a:pt x="16157" y="13334"/>
                </a:lnTo>
                <a:lnTo>
                  <a:pt x="16011" y="13456"/>
                </a:lnTo>
                <a:lnTo>
                  <a:pt x="15890" y="13602"/>
                </a:lnTo>
                <a:lnTo>
                  <a:pt x="15719" y="13797"/>
                </a:lnTo>
                <a:lnTo>
                  <a:pt x="15573" y="14016"/>
                </a:lnTo>
                <a:lnTo>
                  <a:pt x="15573" y="13602"/>
                </a:lnTo>
                <a:lnTo>
                  <a:pt x="15792" y="13213"/>
                </a:lnTo>
                <a:lnTo>
                  <a:pt x="16036" y="12848"/>
                </a:lnTo>
                <a:lnTo>
                  <a:pt x="16255" y="12556"/>
                </a:lnTo>
                <a:lnTo>
                  <a:pt x="16498" y="12288"/>
                </a:lnTo>
                <a:close/>
                <a:moveTo>
                  <a:pt x="2847" y="13286"/>
                </a:moveTo>
                <a:lnTo>
                  <a:pt x="2799" y="13310"/>
                </a:lnTo>
                <a:lnTo>
                  <a:pt x="2774" y="13334"/>
                </a:lnTo>
                <a:lnTo>
                  <a:pt x="2580" y="13675"/>
                </a:lnTo>
                <a:lnTo>
                  <a:pt x="2507" y="13870"/>
                </a:lnTo>
                <a:lnTo>
                  <a:pt x="2458" y="14064"/>
                </a:lnTo>
                <a:lnTo>
                  <a:pt x="2434" y="14259"/>
                </a:lnTo>
                <a:lnTo>
                  <a:pt x="2458" y="14332"/>
                </a:lnTo>
                <a:lnTo>
                  <a:pt x="2507" y="14405"/>
                </a:lnTo>
                <a:lnTo>
                  <a:pt x="2555" y="14478"/>
                </a:lnTo>
                <a:lnTo>
                  <a:pt x="2628" y="14527"/>
                </a:lnTo>
                <a:lnTo>
                  <a:pt x="2750" y="14551"/>
                </a:lnTo>
                <a:lnTo>
                  <a:pt x="3018" y="14551"/>
                </a:lnTo>
                <a:lnTo>
                  <a:pt x="3164" y="14527"/>
                </a:lnTo>
                <a:lnTo>
                  <a:pt x="3285" y="14478"/>
                </a:lnTo>
                <a:lnTo>
                  <a:pt x="3431" y="14429"/>
                </a:lnTo>
                <a:lnTo>
                  <a:pt x="3699" y="14283"/>
                </a:lnTo>
                <a:lnTo>
                  <a:pt x="3942" y="14089"/>
                </a:lnTo>
                <a:lnTo>
                  <a:pt x="4015" y="14186"/>
                </a:lnTo>
                <a:lnTo>
                  <a:pt x="4137" y="14259"/>
                </a:lnTo>
                <a:lnTo>
                  <a:pt x="4234" y="14332"/>
                </a:lnTo>
                <a:lnTo>
                  <a:pt x="4380" y="14381"/>
                </a:lnTo>
                <a:lnTo>
                  <a:pt x="4551" y="14429"/>
                </a:lnTo>
                <a:lnTo>
                  <a:pt x="4867" y="14429"/>
                </a:lnTo>
                <a:lnTo>
                  <a:pt x="5037" y="14405"/>
                </a:lnTo>
                <a:lnTo>
                  <a:pt x="5183" y="14356"/>
                </a:lnTo>
                <a:lnTo>
                  <a:pt x="5329" y="14283"/>
                </a:lnTo>
                <a:lnTo>
                  <a:pt x="5475" y="14186"/>
                </a:lnTo>
                <a:lnTo>
                  <a:pt x="5597" y="14089"/>
                </a:lnTo>
                <a:lnTo>
                  <a:pt x="5719" y="14186"/>
                </a:lnTo>
                <a:lnTo>
                  <a:pt x="5889" y="14235"/>
                </a:lnTo>
                <a:lnTo>
                  <a:pt x="6084" y="14259"/>
                </a:lnTo>
                <a:lnTo>
                  <a:pt x="6278" y="14259"/>
                </a:lnTo>
                <a:lnTo>
                  <a:pt x="6814" y="14235"/>
                </a:lnTo>
                <a:lnTo>
                  <a:pt x="7325" y="14259"/>
                </a:lnTo>
                <a:lnTo>
                  <a:pt x="7665" y="14283"/>
                </a:lnTo>
                <a:lnTo>
                  <a:pt x="8030" y="14259"/>
                </a:lnTo>
                <a:lnTo>
                  <a:pt x="8225" y="14235"/>
                </a:lnTo>
                <a:lnTo>
                  <a:pt x="8395" y="14186"/>
                </a:lnTo>
                <a:lnTo>
                  <a:pt x="8541" y="14113"/>
                </a:lnTo>
                <a:lnTo>
                  <a:pt x="8687" y="13991"/>
                </a:lnTo>
                <a:lnTo>
                  <a:pt x="8712" y="13943"/>
                </a:lnTo>
                <a:lnTo>
                  <a:pt x="8712" y="13894"/>
                </a:lnTo>
                <a:lnTo>
                  <a:pt x="8687" y="13845"/>
                </a:lnTo>
                <a:lnTo>
                  <a:pt x="8639" y="13821"/>
                </a:lnTo>
                <a:lnTo>
                  <a:pt x="8420" y="13772"/>
                </a:lnTo>
                <a:lnTo>
                  <a:pt x="8225" y="13797"/>
                </a:lnTo>
                <a:lnTo>
                  <a:pt x="7787" y="13845"/>
                </a:lnTo>
                <a:lnTo>
                  <a:pt x="7373" y="13845"/>
                </a:lnTo>
                <a:lnTo>
                  <a:pt x="6935" y="13797"/>
                </a:lnTo>
                <a:lnTo>
                  <a:pt x="6716" y="13797"/>
                </a:lnTo>
                <a:lnTo>
                  <a:pt x="6376" y="13821"/>
                </a:lnTo>
                <a:lnTo>
                  <a:pt x="6059" y="13821"/>
                </a:lnTo>
                <a:lnTo>
                  <a:pt x="5962" y="13797"/>
                </a:lnTo>
                <a:lnTo>
                  <a:pt x="5938" y="13797"/>
                </a:lnTo>
                <a:lnTo>
                  <a:pt x="5938" y="13772"/>
                </a:lnTo>
                <a:lnTo>
                  <a:pt x="5962" y="13699"/>
                </a:lnTo>
                <a:lnTo>
                  <a:pt x="5938" y="13602"/>
                </a:lnTo>
                <a:lnTo>
                  <a:pt x="5913" y="13553"/>
                </a:lnTo>
                <a:lnTo>
                  <a:pt x="5865" y="13480"/>
                </a:lnTo>
                <a:lnTo>
                  <a:pt x="5816" y="13456"/>
                </a:lnTo>
                <a:lnTo>
                  <a:pt x="5743" y="13432"/>
                </a:lnTo>
                <a:lnTo>
                  <a:pt x="5670" y="13456"/>
                </a:lnTo>
                <a:lnTo>
                  <a:pt x="5597" y="13505"/>
                </a:lnTo>
                <a:lnTo>
                  <a:pt x="5354" y="13748"/>
                </a:lnTo>
                <a:lnTo>
                  <a:pt x="5062" y="13943"/>
                </a:lnTo>
                <a:lnTo>
                  <a:pt x="4964" y="13991"/>
                </a:lnTo>
                <a:lnTo>
                  <a:pt x="4818" y="14016"/>
                </a:lnTo>
                <a:lnTo>
                  <a:pt x="4672" y="14016"/>
                </a:lnTo>
                <a:lnTo>
                  <a:pt x="4526" y="13991"/>
                </a:lnTo>
                <a:lnTo>
                  <a:pt x="4405" y="13943"/>
                </a:lnTo>
                <a:lnTo>
                  <a:pt x="4307" y="13870"/>
                </a:lnTo>
                <a:lnTo>
                  <a:pt x="4283" y="13821"/>
                </a:lnTo>
                <a:lnTo>
                  <a:pt x="4283" y="13748"/>
                </a:lnTo>
                <a:lnTo>
                  <a:pt x="4283" y="13675"/>
                </a:lnTo>
                <a:lnTo>
                  <a:pt x="4307" y="13578"/>
                </a:lnTo>
                <a:lnTo>
                  <a:pt x="4307" y="13505"/>
                </a:lnTo>
                <a:lnTo>
                  <a:pt x="4307" y="13432"/>
                </a:lnTo>
                <a:lnTo>
                  <a:pt x="4259" y="13383"/>
                </a:lnTo>
                <a:lnTo>
                  <a:pt x="4186" y="13334"/>
                </a:lnTo>
                <a:lnTo>
                  <a:pt x="4113" y="13310"/>
                </a:lnTo>
                <a:lnTo>
                  <a:pt x="4040" y="13334"/>
                </a:lnTo>
                <a:lnTo>
                  <a:pt x="3967" y="13359"/>
                </a:lnTo>
                <a:lnTo>
                  <a:pt x="3918" y="13432"/>
                </a:lnTo>
                <a:lnTo>
                  <a:pt x="3845" y="13529"/>
                </a:lnTo>
                <a:lnTo>
                  <a:pt x="3772" y="13602"/>
                </a:lnTo>
                <a:lnTo>
                  <a:pt x="3602" y="13772"/>
                </a:lnTo>
                <a:lnTo>
                  <a:pt x="3407" y="13918"/>
                </a:lnTo>
                <a:lnTo>
                  <a:pt x="3212" y="14016"/>
                </a:lnTo>
                <a:lnTo>
                  <a:pt x="3091" y="14089"/>
                </a:lnTo>
                <a:lnTo>
                  <a:pt x="2945" y="14113"/>
                </a:lnTo>
                <a:lnTo>
                  <a:pt x="2896" y="14113"/>
                </a:lnTo>
                <a:lnTo>
                  <a:pt x="2847" y="14089"/>
                </a:lnTo>
                <a:lnTo>
                  <a:pt x="2847" y="14016"/>
                </a:lnTo>
                <a:lnTo>
                  <a:pt x="2847" y="13918"/>
                </a:lnTo>
                <a:lnTo>
                  <a:pt x="2969" y="13456"/>
                </a:lnTo>
                <a:lnTo>
                  <a:pt x="2969" y="13407"/>
                </a:lnTo>
                <a:lnTo>
                  <a:pt x="2969" y="13359"/>
                </a:lnTo>
                <a:lnTo>
                  <a:pt x="2920" y="13310"/>
                </a:lnTo>
                <a:lnTo>
                  <a:pt x="2872" y="13286"/>
                </a:lnTo>
                <a:close/>
                <a:moveTo>
                  <a:pt x="16498" y="13286"/>
                </a:moveTo>
                <a:lnTo>
                  <a:pt x="16474" y="14137"/>
                </a:lnTo>
                <a:lnTo>
                  <a:pt x="16425" y="14137"/>
                </a:lnTo>
                <a:lnTo>
                  <a:pt x="16328" y="14210"/>
                </a:lnTo>
                <a:lnTo>
                  <a:pt x="16206" y="14283"/>
                </a:lnTo>
                <a:lnTo>
                  <a:pt x="15987" y="14478"/>
                </a:lnTo>
                <a:lnTo>
                  <a:pt x="15792" y="14697"/>
                </a:lnTo>
                <a:lnTo>
                  <a:pt x="15622" y="14916"/>
                </a:lnTo>
                <a:lnTo>
                  <a:pt x="15525" y="15038"/>
                </a:lnTo>
                <a:lnTo>
                  <a:pt x="15549" y="14673"/>
                </a:lnTo>
                <a:lnTo>
                  <a:pt x="15573" y="14673"/>
                </a:lnTo>
                <a:lnTo>
                  <a:pt x="15695" y="14502"/>
                </a:lnTo>
                <a:lnTo>
                  <a:pt x="15817" y="14332"/>
                </a:lnTo>
                <a:lnTo>
                  <a:pt x="16011" y="13967"/>
                </a:lnTo>
                <a:lnTo>
                  <a:pt x="16230" y="13602"/>
                </a:lnTo>
                <a:lnTo>
                  <a:pt x="16352" y="13432"/>
                </a:lnTo>
                <a:lnTo>
                  <a:pt x="16498" y="13286"/>
                </a:lnTo>
                <a:close/>
                <a:moveTo>
                  <a:pt x="16474" y="14332"/>
                </a:moveTo>
                <a:lnTo>
                  <a:pt x="16449" y="15208"/>
                </a:lnTo>
                <a:lnTo>
                  <a:pt x="16352" y="15232"/>
                </a:lnTo>
                <a:lnTo>
                  <a:pt x="16230" y="15305"/>
                </a:lnTo>
                <a:lnTo>
                  <a:pt x="15987" y="15500"/>
                </a:lnTo>
                <a:lnTo>
                  <a:pt x="15768" y="15719"/>
                </a:lnTo>
                <a:lnTo>
                  <a:pt x="15622" y="15889"/>
                </a:lnTo>
                <a:lnTo>
                  <a:pt x="15476" y="16035"/>
                </a:lnTo>
                <a:lnTo>
                  <a:pt x="15476" y="15743"/>
                </a:lnTo>
                <a:lnTo>
                  <a:pt x="15549" y="15695"/>
                </a:lnTo>
                <a:lnTo>
                  <a:pt x="15598" y="15646"/>
                </a:lnTo>
                <a:lnTo>
                  <a:pt x="15671" y="15500"/>
                </a:lnTo>
                <a:lnTo>
                  <a:pt x="15817" y="15257"/>
                </a:lnTo>
                <a:lnTo>
                  <a:pt x="16011" y="15013"/>
                </a:lnTo>
                <a:lnTo>
                  <a:pt x="16279" y="14697"/>
                </a:lnTo>
                <a:lnTo>
                  <a:pt x="16376" y="14502"/>
                </a:lnTo>
                <a:lnTo>
                  <a:pt x="16474" y="14332"/>
                </a:lnTo>
                <a:close/>
                <a:moveTo>
                  <a:pt x="16449" y="15622"/>
                </a:moveTo>
                <a:lnTo>
                  <a:pt x="16425" y="16376"/>
                </a:lnTo>
                <a:lnTo>
                  <a:pt x="16328" y="16425"/>
                </a:lnTo>
                <a:lnTo>
                  <a:pt x="16230" y="16522"/>
                </a:lnTo>
                <a:lnTo>
                  <a:pt x="16036" y="16692"/>
                </a:lnTo>
                <a:lnTo>
                  <a:pt x="15719" y="17082"/>
                </a:lnTo>
                <a:lnTo>
                  <a:pt x="15427" y="17422"/>
                </a:lnTo>
                <a:lnTo>
                  <a:pt x="15427" y="17106"/>
                </a:lnTo>
                <a:lnTo>
                  <a:pt x="15452" y="16960"/>
                </a:lnTo>
                <a:lnTo>
                  <a:pt x="15452" y="16887"/>
                </a:lnTo>
                <a:lnTo>
                  <a:pt x="15476" y="16765"/>
                </a:lnTo>
                <a:lnTo>
                  <a:pt x="15525" y="16644"/>
                </a:lnTo>
                <a:lnTo>
                  <a:pt x="15598" y="16522"/>
                </a:lnTo>
                <a:lnTo>
                  <a:pt x="15695" y="16400"/>
                </a:lnTo>
                <a:lnTo>
                  <a:pt x="15890" y="16181"/>
                </a:lnTo>
                <a:lnTo>
                  <a:pt x="16060" y="15987"/>
                </a:lnTo>
                <a:lnTo>
                  <a:pt x="16255" y="15816"/>
                </a:lnTo>
                <a:lnTo>
                  <a:pt x="16449" y="15622"/>
                </a:lnTo>
                <a:close/>
                <a:moveTo>
                  <a:pt x="16401" y="16984"/>
                </a:moveTo>
                <a:lnTo>
                  <a:pt x="16401" y="17641"/>
                </a:lnTo>
                <a:lnTo>
                  <a:pt x="16157" y="17763"/>
                </a:lnTo>
                <a:lnTo>
                  <a:pt x="15938" y="17933"/>
                </a:lnTo>
                <a:lnTo>
                  <a:pt x="15719" y="18104"/>
                </a:lnTo>
                <a:lnTo>
                  <a:pt x="15549" y="18323"/>
                </a:lnTo>
                <a:lnTo>
                  <a:pt x="15403" y="18493"/>
                </a:lnTo>
                <a:lnTo>
                  <a:pt x="15403" y="18347"/>
                </a:lnTo>
                <a:lnTo>
                  <a:pt x="15452" y="18298"/>
                </a:lnTo>
                <a:lnTo>
                  <a:pt x="15476" y="18250"/>
                </a:lnTo>
                <a:lnTo>
                  <a:pt x="15525" y="18104"/>
                </a:lnTo>
                <a:lnTo>
                  <a:pt x="15598" y="17982"/>
                </a:lnTo>
                <a:lnTo>
                  <a:pt x="15768" y="17714"/>
                </a:lnTo>
                <a:lnTo>
                  <a:pt x="15963" y="17471"/>
                </a:lnTo>
                <a:lnTo>
                  <a:pt x="16157" y="17252"/>
                </a:lnTo>
                <a:lnTo>
                  <a:pt x="16401" y="16984"/>
                </a:lnTo>
                <a:close/>
                <a:moveTo>
                  <a:pt x="14405" y="1533"/>
                </a:moveTo>
                <a:lnTo>
                  <a:pt x="14722" y="1558"/>
                </a:lnTo>
                <a:lnTo>
                  <a:pt x="14819" y="1582"/>
                </a:lnTo>
                <a:lnTo>
                  <a:pt x="14892" y="1606"/>
                </a:lnTo>
                <a:lnTo>
                  <a:pt x="14965" y="1655"/>
                </a:lnTo>
                <a:lnTo>
                  <a:pt x="14965" y="1874"/>
                </a:lnTo>
                <a:lnTo>
                  <a:pt x="14989" y="2093"/>
                </a:lnTo>
                <a:lnTo>
                  <a:pt x="15062" y="2531"/>
                </a:lnTo>
                <a:lnTo>
                  <a:pt x="15062" y="3188"/>
                </a:lnTo>
                <a:lnTo>
                  <a:pt x="15038" y="3821"/>
                </a:lnTo>
                <a:lnTo>
                  <a:pt x="15014" y="5183"/>
                </a:lnTo>
                <a:lnTo>
                  <a:pt x="15014" y="6546"/>
                </a:lnTo>
                <a:lnTo>
                  <a:pt x="15038" y="9563"/>
                </a:lnTo>
                <a:lnTo>
                  <a:pt x="15038" y="12580"/>
                </a:lnTo>
                <a:lnTo>
                  <a:pt x="15038" y="13651"/>
                </a:lnTo>
                <a:lnTo>
                  <a:pt x="14989" y="14697"/>
                </a:lnTo>
                <a:lnTo>
                  <a:pt x="14941" y="15768"/>
                </a:lnTo>
                <a:lnTo>
                  <a:pt x="14892" y="16814"/>
                </a:lnTo>
                <a:lnTo>
                  <a:pt x="14868" y="18420"/>
                </a:lnTo>
                <a:lnTo>
                  <a:pt x="14843" y="19077"/>
                </a:lnTo>
                <a:lnTo>
                  <a:pt x="14843" y="19296"/>
                </a:lnTo>
                <a:lnTo>
                  <a:pt x="14819" y="19393"/>
                </a:lnTo>
                <a:lnTo>
                  <a:pt x="14868" y="19296"/>
                </a:lnTo>
                <a:lnTo>
                  <a:pt x="14843" y="19369"/>
                </a:lnTo>
                <a:lnTo>
                  <a:pt x="14843" y="19442"/>
                </a:lnTo>
                <a:lnTo>
                  <a:pt x="14503" y="19491"/>
                </a:lnTo>
                <a:lnTo>
                  <a:pt x="13505" y="19491"/>
                </a:lnTo>
                <a:lnTo>
                  <a:pt x="12580" y="19515"/>
                </a:lnTo>
                <a:lnTo>
                  <a:pt x="11680" y="19539"/>
                </a:lnTo>
                <a:lnTo>
                  <a:pt x="9636" y="19466"/>
                </a:lnTo>
                <a:lnTo>
                  <a:pt x="7592" y="19418"/>
                </a:lnTo>
                <a:lnTo>
                  <a:pt x="6570" y="19393"/>
                </a:lnTo>
                <a:lnTo>
                  <a:pt x="2653" y="19393"/>
                </a:lnTo>
                <a:lnTo>
                  <a:pt x="1777" y="19466"/>
                </a:lnTo>
                <a:lnTo>
                  <a:pt x="1266" y="19491"/>
                </a:lnTo>
                <a:lnTo>
                  <a:pt x="731" y="19515"/>
                </a:lnTo>
                <a:lnTo>
                  <a:pt x="731" y="19491"/>
                </a:lnTo>
                <a:lnTo>
                  <a:pt x="682" y="18955"/>
                </a:lnTo>
                <a:lnTo>
                  <a:pt x="658" y="18420"/>
                </a:lnTo>
                <a:lnTo>
                  <a:pt x="633" y="17349"/>
                </a:lnTo>
                <a:lnTo>
                  <a:pt x="658" y="16279"/>
                </a:lnTo>
                <a:lnTo>
                  <a:pt x="633" y="15743"/>
                </a:lnTo>
                <a:lnTo>
                  <a:pt x="609" y="15208"/>
                </a:lnTo>
                <a:lnTo>
                  <a:pt x="560" y="14648"/>
                </a:lnTo>
                <a:lnTo>
                  <a:pt x="560" y="14113"/>
                </a:lnTo>
                <a:lnTo>
                  <a:pt x="560" y="13553"/>
                </a:lnTo>
                <a:lnTo>
                  <a:pt x="560" y="13018"/>
                </a:lnTo>
                <a:lnTo>
                  <a:pt x="633" y="11923"/>
                </a:lnTo>
                <a:lnTo>
                  <a:pt x="682" y="10828"/>
                </a:lnTo>
                <a:lnTo>
                  <a:pt x="731" y="9685"/>
                </a:lnTo>
                <a:lnTo>
                  <a:pt x="731" y="8541"/>
                </a:lnTo>
                <a:lnTo>
                  <a:pt x="682" y="7422"/>
                </a:lnTo>
                <a:lnTo>
                  <a:pt x="658" y="6278"/>
                </a:lnTo>
                <a:lnTo>
                  <a:pt x="585" y="4015"/>
                </a:lnTo>
                <a:lnTo>
                  <a:pt x="560" y="2847"/>
                </a:lnTo>
                <a:lnTo>
                  <a:pt x="560" y="2239"/>
                </a:lnTo>
                <a:lnTo>
                  <a:pt x="512" y="1655"/>
                </a:lnTo>
                <a:lnTo>
                  <a:pt x="852" y="1679"/>
                </a:lnTo>
                <a:lnTo>
                  <a:pt x="1193" y="1704"/>
                </a:lnTo>
                <a:lnTo>
                  <a:pt x="1874" y="1679"/>
                </a:lnTo>
                <a:lnTo>
                  <a:pt x="1874" y="1679"/>
                </a:lnTo>
                <a:lnTo>
                  <a:pt x="1753" y="1850"/>
                </a:lnTo>
                <a:lnTo>
                  <a:pt x="1631" y="2020"/>
                </a:lnTo>
                <a:lnTo>
                  <a:pt x="1558" y="2190"/>
                </a:lnTo>
                <a:lnTo>
                  <a:pt x="1534" y="2409"/>
                </a:lnTo>
                <a:lnTo>
                  <a:pt x="1534" y="2507"/>
                </a:lnTo>
                <a:lnTo>
                  <a:pt x="1558" y="2628"/>
                </a:lnTo>
                <a:lnTo>
                  <a:pt x="1607" y="2872"/>
                </a:lnTo>
                <a:lnTo>
                  <a:pt x="1728" y="3066"/>
                </a:lnTo>
                <a:lnTo>
                  <a:pt x="1874" y="3261"/>
                </a:lnTo>
                <a:lnTo>
                  <a:pt x="2069" y="3407"/>
                </a:lnTo>
                <a:lnTo>
                  <a:pt x="2288" y="3529"/>
                </a:lnTo>
                <a:lnTo>
                  <a:pt x="2385" y="3553"/>
                </a:lnTo>
                <a:lnTo>
                  <a:pt x="2507" y="3577"/>
                </a:lnTo>
                <a:lnTo>
                  <a:pt x="2750" y="3577"/>
                </a:lnTo>
                <a:lnTo>
                  <a:pt x="2896" y="3529"/>
                </a:lnTo>
                <a:lnTo>
                  <a:pt x="3042" y="3480"/>
                </a:lnTo>
                <a:lnTo>
                  <a:pt x="3164" y="3407"/>
                </a:lnTo>
                <a:lnTo>
                  <a:pt x="3285" y="3310"/>
                </a:lnTo>
                <a:lnTo>
                  <a:pt x="3407" y="3188"/>
                </a:lnTo>
                <a:lnTo>
                  <a:pt x="3504" y="3066"/>
                </a:lnTo>
                <a:lnTo>
                  <a:pt x="3577" y="2945"/>
                </a:lnTo>
                <a:lnTo>
                  <a:pt x="3650" y="2799"/>
                </a:lnTo>
                <a:lnTo>
                  <a:pt x="3699" y="2653"/>
                </a:lnTo>
                <a:lnTo>
                  <a:pt x="3748" y="2482"/>
                </a:lnTo>
                <a:lnTo>
                  <a:pt x="3772" y="2336"/>
                </a:lnTo>
                <a:lnTo>
                  <a:pt x="3772" y="2190"/>
                </a:lnTo>
                <a:lnTo>
                  <a:pt x="3748" y="2044"/>
                </a:lnTo>
                <a:lnTo>
                  <a:pt x="3723" y="1923"/>
                </a:lnTo>
                <a:lnTo>
                  <a:pt x="3675" y="1801"/>
                </a:lnTo>
                <a:lnTo>
                  <a:pt x="3577" y="1679"/>
                </a:lnTo>
                <a:lnTo>
                  <a:pt x="5378" y="1679"/>
                </a:lnTo>
                <a:lnTo>
                  <a:pt x="5281" y="1777"/>
                </a:lnTo>
                <a:lnTo>
                  <a:pt x="5208" y="1874"/>
                </a:lnTo>
                <a:lnTo>
                  <a:pt x="5086" y="2069"/>
                </a:lnTo>
                <a:lnTo>
                  <a:pt x="5013" y="2288"/>
                </a:lnTo>
                <a:lnTo>
                  <a:pt x="4989" y="2507"/>
                </a:lnTo>
                <a:lnTo>
                  <a:pt x="5013" y="2726"/>
                </a:lnTo>
                <a:lnTo>
                  <a:pt x="5110" y="2920"/>
                </a:lnTo>
                <a:lnTo>
                  <a:pt x="5232" y="3091"/>
                </a:lnTo>
                <a:lnTo>
                  <a:pt x="5402" y="3261"/>
                </a:lnTo>
                <a:lnTo>
                  <a:pt x="5597" y="3358"/>
                </a:lnTo>
                <a:lnTo>
                  <a:pt x="5840" y="3431"/>
                </a:lnTo>
                <a:lnTo>
                  <a:pt x="6059" y="3456"/>
                </a:lnTo>
                <a:lnTo>
                  <a:pt x="6303" y="3431"/>
                </a:lnTo>
                <a:lnTo>
                  <a:pt x="6497" y="3358"/>
                </a:lnTo>
                <a:lnTo>
                  <a:pt x="6716" y="3237"/>
                </a:lnTo>
                <a:lnTo>
                  <a:pt x="6862" y="3091"/>
                </a:lnTo>
                <a:lnTo>
                  <a:pt x="7008" y="2896"/>
                </a:lnTo>
                <a:lnTo>
                  <a:pt x="7081" y="2653"/>
                </a:lnTo>
                <a:lnTo>
                  <a:pt x="7106" y="2531"/>
                </a:lnTo>
                <a:lnTo>
                  <a:pt x="7106" y="2409"/>
                </a:lnTo>
                <a:lnTo>
                  <a:pt x="7081" y="2142"/>
                </a:lnTo>
                <a:lnTo>
                  <a:pt x="7057" y="1996"/>
                </a:lnTo>
                <a:lnTo>
                  <a:pt x="7008" y="1874"/>
                </a:lnTo>
                <a:lnTo>
                  <a:pt x="6935" y="1777"/>
                </a:lnTo>
                <a:lnTo>
                  <a:pt x="6862" y="1679"/>
                </a:lnTo>
                <a:lnTo>
                  <a:pt x="8614" y="1631"/>
                </a:lnTo>
                <a:lnTo>
                  <a:pt x="8639" y="1631"/>
                </a:lnTo>
                <a:lnTo>
                  <a:pt x="8541" y="1801"/>
                </a:lnTo>
                <a:lnTo>
                  <a:pt x="8444" y="1971"/>
                </a:lnTo>
                <a:lnTo>
                  <a:pt x="8420" y="2142"/>
                </a:lnTo>
                <a:lnTo>
                  <a:pt x="8395" y="2336"/>
                </a:lnTo>
                <a:lnTo>
                  <a:pt x="8420" y="2458"/>
                </a:lnTo>
                <a:lnTo>
                  <a:pt x="8444" y="2580"/>
                </a:lnTo>
                <a:lnTo>
                  <a:pt x="8493" y="2677"/>
                </a:lnTo>
                <a:lnTo>
                  <a:pt x="8541" y="2774"/>
                </a:lnTo>
                <a:lnTo>
                  <a:pt x="8712" y="2969"/>
                </a:lnTo>
                <a:lnTo>
                  <a:pt x="8906" y="3115"/>
                </a:lnTo>
                <a:lnTo>
                  <a:pt x="9125" y="3237"/>
                </a:lnTo>
                <a:lnTo>
                  <a:pt x="9369" y="3310"/>
                </a:lnTo>
                <a:lnTo>
                  <a:pt x="9588" y="3310"/>
                </a:lnTo>
                <a:lnTo>
                  <a:pt x="9709" y="3285"/>
                </a:lnTo>
                <a:lnTo>
                  <a:pt x="9831" y="3237"/>
                </a:lnTo>
                <a:lnTo>
                  <a:pt x="9977" y="3139"/>
                </a:lnTo>
                <a:lnTo>
                  <a:pt x="10098" y="3018"/>
                </a:lnTo>
                <a:lnTo>
                  <a:pt x="10171" y="2872"/>
                </a:lnTo>
                <a:lnTo>
                  <a:pt x="10244" y="2701"/>
                </a:lnTo>
                <a:lnTo>
                  <a:pt x="10293" y="2507"/>
                </a:lnTo>
                <a:lnTo>
                  <a:pt x="10293" y="2336"/>
                </a:lnTo>
                <a:lnTo>
                  <a:pt x="10293" y="2142"/>
                </a:lnTo>
                <a:lnTo>
                  <a:pt x="10293" y="1971"/>
                </a:lnTo>
                <a:lnTo>
                  <a:pt x="10220" y="1777"/>
                </a:lnTo>
                <a:lnTo>
                  <a:pt x="10123" y="1582"/>
                </a:lnTo>
                <a:lnTo>
                  <a:pt x="11169" y="1558"/>
                </a:lnTo>
                <a:lnTo>
                  <a:pt x="12215" y="1533"/>
                </a:lnTo>
                <a:lnTo>
                  <a:pt x="12069" y="1631"/>
                </a:lnTo>
                <a:lnTo>
                  <a:pt x="11948" y="1728"/>
                </a:lnTo>
                <a:lnTo>
                  <a:pt x="11850" y="1850"/>
                </a:lnTo>
                <a:lnTo>
                  <a:pt x="11753" y="1996"/>
                </a:lnTo>
                <a:lnTo>
                  <a:pt x="11656" y="2190"/>
                </a:lnTo>
                <a:lnTo>
                  <a:pt x="11631" y="2409"/>
                </a:lnTo>
                <a:lnTo>
                  <a:pt x="11631" y="2604"/>
                </a:lnTo>
                <a:lnTo>
                  <a:pt x="11704" y="2799"/>
                </a:lnTo>
                <a:lnTo>
                  <a:pt x="11802" y="2969"/>
                </a:lnTo>
                <a:lnTo>
                  <a:pt x="11948" y="3115"/>
                </a:lnTo>
                <a:lnTo>
                  <a:pt x="12118" y="3237"/>
                </a:lnTo>
                <a:lnTo>
                  <a:pt x="12313" y="3310"/>
                </a:lnTo>
                <a:lnTo>
                  <a:pt x="12532" y="3358"/>
                </a:lnTo>
                <a:lnTo>
                  <a:pt x="12751" y="3383"/>
                </a:lnTo>
                <a:lnTo>
                  <a:pt x="12970" y="3358"/>
                </a:lnTo>
                <a:lnTo>
                  <a:pt x="13213" y="3310"/>
                </a:lnTo>
                <a:lnTo>
                  <a:pt x="13432" y="3237"/>
                </a:lnTo>
                <a:lnTo>
                  <a:pt x="13602" y="3115"/>
                </a:lnTo>
                <a:lnTo>
                  <a:pt x="13773" y="2969"/>
                </a:lnTo>
                <a:lnTo>
                  <a:pt x="13821" y="2872"/>
                </a:lnTo>
                <a:lnTo>
                  <a:pt x="13870" y="2774"/>
                </a:lnTo>
                <a:lnTo>
                  <a:pt x="13919" y="2628"/>
                </a:lnTo>
                <a:lnTo>
                  <a:pt x="13919" y="2458"/>
                </a:lnTo>
                <a:lnTo>
                  <a:pt x="13894" y="2288"/>
                </a:lnTo>
                <a:lnTo>
                  <a:pt x="13846" y="2117"/>
                </a:lnTo>
                <a:lnTo>
                  <a:pt x="13773" y="1947"/>
                </a:lnTo>
                <a:lnTo>
                  <a:pt x="13675" y="1801"/>
                </a:lnTo>
                <a:lnTo>
                  <a:pt x="13554" y="1655"/>
                </a:lnTo>
                <a:lnTo>
                  <a:pt x="13432" y="1558"/>
                </a:lnTo>
                <a:lnTo>
                  <a:pt x="13870" y="1533"/>
                </a:lnTo>
                <a:close/>
                <a:moveTo>
                  <a:pt x="2628" y="19904"/>
                </a:moveTo>
                <a:lnTo>
                  <a:pt x="2507" y="20002"/>
                </a:lnTo>
                <a:lnTo>
                  <a:pt x="2385" y="20099"/>
                </a:lnTo>
                <a:lnTo>
                  <a:pt x="2190" y="20318"/>
                </a:lnTo>
                <a:lnTo>
                  <a:pt x="1996" y="20464"/>
                </a:lnTo>
                <a:lnTo>
                  <a:pt x="1996" y="20196"/>
                </a:lnTo>
                <a:lnTo>
                  <a:pt x="1996" y="19953"/>
                </a:lnTo>
                <a:lnTo>
                  <a:pt x="2628" y="19904"/>
                </a:lnTo>
                <a:close/>
                <a:moveTo>
                  <a:pt x="16449" y="20220"/>
                </a:moveTo>
                <a:lnTo>
                  <a:pt x="16425" y="20658"/>
                </a:lnTo>
                <a:lnTo>
                  <a:pt x="16376" y="21121"/>
                </a:lnTo>
                <a:lnTo>
                  <a:pt x="16230" y="21145"/>
                </a:lnTo>
                <a:lnTo>
                  <a:pt x="16328" y="20683"/>
                </a:lnTo>
                <a:lnTo>
                  <a:pt x="16449" y="20220"/>
                </a:lnTo>
                <a:close/>
                <a:moveTo>
                  <a:pt x="16425" y="18955"/>
                </a:moveTo>
                <a:lnTo>
                  <a:pt x="16449" y="19880"/>
                </a:lnTo>
                <a:lnTo>
                  <a:pt x="16303" y="19977"/>
                </a:lnTo>
                <a:lnTo>
                  <a:pt x="16206" y="20099"/>
                </a:lnTo>
                <a:lnTo>
                  <a:pt x="16109" y="20245"/>
                </a:lnTo>
                <a:lnTo>
                  <a:pt x="16011" y="20415"/>
                </a:lnTo>
                <a:lnTo>
                  <a:pt x="15890" y="20780"/>
                </a:lnTo>
                <a:lnTo>
                  <a:pt x="15792" y="21194"/>
                </a:lnTo>
                <a:lnTo>
                  <a:pt x="15744" y="21194"/>
                </a:lnTo>
                <a:lnTo>
                  <a:pt x="15817" y="20926"/>
                </a:lnTo>
                <a:lnTo>
                  <a:pt x="15865" y="20658"/>
                </a:lnTo>
                <a:lnTo>
                  <a:pt x="15987" y="20172"/>
                </a:lnTo>
                <a:lnTo>
                  <a:pt x="16206" y="19564"/>
                </a:lnTo>
                <a:lnTo>
                  <a:pt x="16425" y="18955"/>
                </a:lnTo>
                <a:close/>
                <a:moveTo>
                  <a:pt x="16401" y="17787"/>
                </a:moveTo>
                <a:lnTo>
                  <a:pt x="16425" y="18517"/>
                </a:lnTo>
                <a:lnTo>
                  <a:pt x="16303" y="18663"/>
                </a:lnTo>
                <a:lnTo>
                  <a:pt x="16206" y="18834"/>
                </a:lnTo>
                <a:lnTo>
                  <a:pt x="16011" y="19174"/>
                </a:lnTo>
                <a:lnTo>
                  <a:pt x="15865" y="19564"/>
                </a:lnTo>
                <a:lnTo>
                  <a:pt x="15744" y="19929"/>
                </a:lnTo>
                <a:lnTo>
                  <a:pt x="15500" y="20537"/>
                </a:lnTo>
                <a:lnTo>
                  <a:pt x="15379" y="20877"/>
                </a:lnTo>
                <a:lnTo>
                  <a:pt x="15306" y="21218"/>
                </a:lnTo>
                <a:lnTo>
                  <a:pt x="14892" y="21242"/>
                </a:lnTo>
                <a:lnTo>
                  <a:pt x="15038" y="20926"/>
                </a:lnTo>
                <a:lnTo>
                  <a:pt x="15135" y="20585"/>
                </a:lnTo>
                <a:lnTo>
                  <a:pt x="15184" y="20220"/>
                </a:lnTo>
                <a:lnTo>
                  <a:pt x="15184" y="19856"/>
                </a:lnTo>
                <a:lnTo>
                  <a:pt x="15257" y="19831"/>
                </a:lnTo>
                <a:lnTo>
                  <a:pt x="15330" y="19807"/>
                </a:lnTo>
                <a:lnTo>
                  <a:pt x="15379" y="19758"/>
                </a:lnTo>
                <a:lnTo>
                  <a:pt x="15403" y="19710"/>
                </a:lnTo>
                <a:lnTo>
                  <a:pt x="15427" y="19661"/>
                </a:lnTo>
                <a:lnTo>
                  <a:pt x="15427" y="19539"/>
                </a:lnTo>
                <a:lnTo>
                  <a:pt x="15379" y="19418"/>
                </a:lnTo>
                <a:lnTo>
                  <a:pt x="15403" y="19296"/>
                </a:lnTo>
                <a:lnTo>
                  <a:pt x="15403" y="19150"/>
                </a:lnTo>
                <a:lnTo>
                  <a:pt x="15500" y="19053"/>
                </a:lnTo>
                <a:lnTo>
                  <a:pt x="15598" y="18931"/>
                </a:lnTo>
                <a:lnTo>
                  <a:pt x="15768" y="18663"/>
                </a:lnTo>
                <a:lnTo>
                  <a:pt x="16084" y="18225"/>
                </a:lnTo>
                <a:lnTo>
                  <a:pt x="16230" y="18006"/>
                </a:lnTo>
                <a:lnTo>
                  <a:pt x="16401" y="17787"/>
                </a:lnTo>
                <a:close/>
                <a:moveTo>
                  <a:pt x="3431" y="19904"/>
                </a:moveTo>
                <a:lnTo>
                  <a:pt x="3285" y="20002"/>
                </a:lnTo>
                <a:lnTo>
                  <a:pt x="3164" y="20123"/>
                </a:lnTo>
                <a:lnTo>
                  <a:pt x="2920" y="20342"/>
                </a:lnTo>
                <a:lnTo>
                  <a:pt x="2628" y="20683"/>
                </a:lnTo>
                <a:lnTo>
                  <a:pt x="2336" y="21023"/>
                </a:lnTo>
                <a:lnTo>
                  <a:pt x="2093" y="21291"/>
                </a:lnTo>
                <a:lnTo>
                  <a:pt x="2044" y="20902"/>
                </a:lnTo>
                <a:lnTo>
                  <a:pt x="2190" y="20853"/>
                </a:lnTo>
                <a:lnTo>
                  <a:pt x="2312" y="20756"/>
                </a:lnTo>
                <a:lnTo>
                  <a:pt x="2531" y="20585"/>
                </a:lnTo>
                <a:lnTo>
                  <a:pt x="2677" y="20464"/>
                </a:lnTo>
                <a:lnTo>
                  <a:pt x="2823" y="20318"/>
                </a:lnTo>
                <a:lnTo>
                  <a:pt x="2945" y="20172"/>
                </a:lnTo>
                <a:lnTo>
                  <a:pt x="2969" y="20075"/>
                </a:lnTo>
                <a:lnTo>
                  <a:pt x="2993" y="20002"/>
                </a:lnTo>
                <a:lnTo>
                  <a:pt x="2969" y="19953"/>
                </a:lnTo>
                <a:lnTo>
                  <a:pt x="2945" y="19904"/>
                </a:lnTo>
                <a:close/>
                <a:moveTo>
                  <a:pt x="10050" y="19977"/>
                </a:moveTo>
                <a:lnTo>
                  <a:pt x="9879" y="20148"/>
                </a:lnTo>
                <a:lnTo>
                  <a:pt x="9734" y="20293"/>
                </a:lnTo>
                <a:lnTo>
                  <a:pt x="9588" y="20537"/>
                </a:lnTo>
                <a:lnTo>
                  <a:pt x="9442" y="20756"/>
                </a:lnTo>
                <a:lnTo>
                  <a:pt x="9296" y="20975"/>
                </a:lnTo>
                <a:lnTo>
                  <a:pt x="9223" y="21072"/>
                </a:lnTo>
                <a:lnTo>
                  <a:pt x="9198" y="21194"/>
                </a:lnTo>
                <a:lnTo>
                  <a:pt x="9198" y="21242"/>
                </a:lnTo>
                <a:lnTo>
                  <a:pt x="9198" y="21291"/>
                </a:lnTo>
                <a:lnTo>
                  <a:pt x="8493" y="21291"/>
                </a:lnTo>
                <a:lnTo>
                  <a:pt x="8663" y="21072"/>
                </a:lnTo>
                <a:lnTo>
                  <a:pt x="8833" y="20853"/>
                </a:lnTo>
                <a:lnTo>
                  <a:pt x="9028" y="20537"/>
                </a:lnTo>
                <a:lnTo>
                  <a:pt x="9247" y="20245"/>
                </a:lnTo>
                <a:lnTo>
                  <a:pt x="9393" y="20099"/>
                </a:lnTo>
                <a:lnTo>
                  <a:pt x="9563" y="19977"/>
                </a:lnTo>
                <a:close/>
                <a:moveTo>
                  <a:pt x="10780" y="20002"/>
                </a:moveTo>
                <a:lnTo>
                  <a:pt x="10585" y="20342"/>
                </a:lnTo>
                <a:lnTo>
                  <a:pt x="10366" y="20731"/>
                </a:lnTo>
                <a:lnTo>
                  <a:pt x="10147" y="21145"/>
                </a:lnTo>
                <a:lnTo>
                  <a:pt x="10123" y="21218"/>
                </a:lnTo>
                <a:lnTo>
                  <a:pt x="10147" y="21291"/>
                </a:lnTo>
                <a:lnTo>
                  <a:pt x="9417" y="21291"/>
                </a:lnTo>
                <a:lnTo>
                  <a:pt x="9515" y="21242"/>
                </a:lnTo>
                <a:lnTo>
                  <a:pt x="9588" y="21169"/>
                </a:lnTo>
                <a:lnTo>
                  <a:pt x="9734" y="20975"/>
                </a:lnTo>
                <a:lnTo>
                  <a:pt x="9977" y="20610"/>
                </a:lnTo>
                <a:lnTo>
                  <a:pt x="10050" y="20512"/>
                </a:lnTo>
                <a:lnTo>
                  <a:pt x="10147" y="20415"/>
                </a:lnTo>
                <a:lnTo>
                  <a:pt x="10366" y="20220"/>
                </a:lnTo>
                <a:lnTo>
                  <a:pt x="10463" y="20123"/>
                </a:lnTo>
                <a:lnTo>
                  <a:pt x="10512" y="20002"/>
                </a:lnTo>
                <a:close/>
                <a:moveTo>
                  <a:pt x="11534" y="20026"/>
                </a:moveTo>
                <a:lnTo>
                  <a:pt x="11364" y="20269"/>
                </a:lnTo>
                <a:lnTo>
                  <a:pt x="11218" y="20512"/>
                </a:lnTo>
                <a:lnTo>
                  <a:pt x="11120" y="20683"/>
                </a:lnTo>
                <a:lnTo>
                  <a:pt x="11023" y="20877"/>
                </a:lnTo>
                <a:lnTo>
                  <a:pt x="10950" y="21096"/>
                </a:lnTo>
                <a:lnTo>
                  <a:pt x="10901" y="21291"/>
                </a:lnTo>
                <a:lnTo>
                  <a:pt x="10488" y="21291"/>
                </a:lnTo>
                <a:lnTo>
                  <a:pt x="10609" y="21145"/>
                </a:lnTo>
                <a:lnTo>
                  <a:pt x="10707" y="20975"/>
                </a:lnTo>
                <a:lnTo>
                  <a:pt x="10901" y="20658"/>
                </a:lnTo>
                <a:lnTo>
                  <a:pt x="11120" y="20342"/>
                </a:lnTo>
                <a:lnTo>
                  <a:pt x="11218" y="20196"/>
                </a:lnTo>
                <a:lnTo>
                  <a:pt x="11315" y="20026"/>
                </a:lnTo>
                <a:close/>
                <a:moveTo>
                  <a:pt x="14843" y="19953"/>
                </a:moveTo>
                <a:lnTo>
                  <a:pt x="14746" y="20220"/>
                </a:lnTo>
                <a:lnTo>
                  <a:pt x="14697" y="20512"/>
                </a:lnTo>
                <a:lnTo>
                  <a:pt x="14624" y="20780"/>
                </a:lnTo>
                <a:lnTo>
                  <a:pt x="14576" y="20926"/>
                </a:lnTo>
                <a:lnTo>
                  <a:pt x="14527" y="21048"/>
                </a:lnTo>
                <a:lnTo>
                  <a:pt x="14503" y="21121"/>
                </a:lnTo>
                <a:lnTo>
                  <a:pt x="14503" y="21169"/>
                </a:lnTo>
                <a:lnTo>
                  <a:pt x="14527" y="21267"/>
                </a:lnTo>
                <a:lnTo>
                  <a:pt x="14211" y="21291"/>
                </a:lnTo>
                <a:lnTo>
                  <a:pt x="14284" y="20999"/>
                </a:lnTo>
                <a:lnTo>
                  <a:pt x="14381" y="20658"/>
                </a:lnTo>
                <a:lnTo>
                  <a:pt x="14454" y="20293"/>
                </a:lnTo>
                <a:lnTo>
                  <a:pt x="14454" y="20123"/>
                </a:lnTo>
                <a:lnTo>
                  <a:pt x="14478" y="19977"/>
                </a:lnTo>
                <a:lnTo>
                  <a:pt x="14843" y="19953"/>
                </a:lnTo>
                <a:close/>
                <a:moveTo>
                  <a:pt x="12337" y="20026"/>
                </a:moveTo>
                <a:lnTo>
                  <a:pt x="12215" y="20220"/>
                </a:lnTo>
                <a:lnTo>
                  <a:pt x="12142" y="20391"/>
                </a:lnTo>
                <a:lnTo>
                  <a:pt x="11948" y="20829"/>
                </a:lnTo>
                <a:lnTo>
                  <a:pt x="11875" y="21072"/>
                </a:lnTo>
                <a:lnTo>
                  <a:pt x="11826" y="21315"/>
                </a:lnTo>
                <a:lnTo>
                  <a:pt x="11364" y="21291"/>
                </a:lnTo>
                <a:lnTo>
                  <a:pt x="11412" y="21121"/>
                </a:lnTo>
                <a:lnTo>
                  <a:pt x="11485" y="20950"/>
                </a:lnTo>
                <a:lnTo>
                  <a:pt x="11656" y="20634"/>
                </a:lnTo>
                <a:lnTo>
                  <a:pt x="11826" y="20342"/>
                </a:lnTo>
                <a:lnTo>
                  <a:pt x="11899" y="20196"/>
                </a:lnTo>
                <a:lnTo>
                  <a:pt x="11948" y="20026"/>
                </a:lnTo>
                <a:close/>
                <a:moveTo>
                  <a:pt x="13335" y="20002"/>
                </a:moveTo>
                <a:lnTo>
                  <a:pt x="13213" y="20148"/>
                </a:lnTo>
                <a:lnTo>
                  <a:pt x="13140" y="20293"/>
                </a:lnTo>
                <a:lnTo>
                  <a:pt x="12970" y="20585"/>
                </a:lnTo>
                <a:lnTo>
                  <a:pt x="12799" y="20950"/>
                </a:lnTo>
                <a:lnTo>
                  <a:pt x="12751" y="21121"/>
                </a:lnTo>
                <a:lnTo>
                  <a:pt x="12702" y="21315"/>
                </a:lnTo>
                <a:lnTo>
                  <a:pt x="12264" y="21315"/>
                </a:lnTo>
                <a:lnTo>
                  <a:pt x="12337" y="21023"/>
                </a:lnTo>
                <a:lnTo>
                  <a:pt x="12410" y="20756"/>
                </a:lnTo>
                <a:lnTo>
                  <a:pt x="12507" y="20366"/>
                </a:lnTo>
                <a:lnTo>
                  <a:pt x="12580" y="20172"/>
                </a:lnTo>
                <a:lnTo>
                  <a:pt x="12629" y="20075"/>
                </a:lnTo>
                <a:lnTo>
                  <a:pt x="12702" y="20026"/>
                </a:lnTo>
                <a:lnTo>
                  <a:pt x="13335" y="20002"/>
                </a:lnTo>
                <a:close/>
                <a:moveTo>
                  <a:pt x="14113" y="20002"/>
                </a:moveTo>
                <a:lnTo>
                  <a:pt x="14065" y="20196"/>
                </a:lnTo>
                <a:lnTo>
                  <a:pt x="14016" y="20366"/>
                </a:lnTo>
                <a:lnTo>
                  <a:pt x="13870" y="20804"/>
                </a:lnTo>
                <a:lnTo>
                  <a:pt x="13748" y="21242"/>
                </a:lnTo>
                <a:lnTo>
                  <a:pt x="13748" y="21291"/>
                </a:lnTo>
                <a:lnTo>
                  <a:pt x="13164" y="21315"/>
                </a:lnTo>
                <a:lnTo>
                  <a:pt x="13262" y="21023"/>
                </a:lnTo>
                <a:lnTo>
                  <a:pt x="13383" y="20731"/>
                </a:lnTo>
                <a:lnTo>
                  <a:pt x="13578" y="20391"/>
                </a:lnTo>
                <a:lnTo>
                  <a:pt x="13651" y="20196"/>
                </a:lnTo>
                <a:lnTo>
                  <a:pt x="13700" y="20002"/>
                </a:lnTo>
                <a:close/>
                <a:moveTo>
                  <a:pt x="8979" y="19953"/>
                </a:moveTo>
                <a:lnTo>
                  <a:pt x="8833" y="20148"/>
                </a:lnTo>
                <a:lnTo>
                  <a:pt x="8736" y="20318"/>
                </a:lnTo>
                <a:lnTo>
                  <a:pt x="8395" y="20804"/>
                </a:lnTo>
                <a:lnTo>
                  <a:pt x="8225" y="21048"/>
                </a:lnTo>
                <a:lnTo>
                  <a:pt x="8079" y="21315"/>
                </a:lnTo>
                <a:lnTo>
                  <a:pt x="7446" y="21340"/>
                </a:lnTo>
                <a:lnTo>
                  <a:pt x="7446" y="21340"/>
                </a:lnTo>
                <a:lnTo>
                  <a:pt x="7592" y="21194"/>
                </a:lnTo>
                <a:lnTo>
                  <a:pt x="7714" y="21023"/>
                </a:lnTo>
                <a:lnTo>
                  <a:pt x="7957" y="20683"/>
                </a:lnTo>
                <a:lnTo>
                  <a:pt x="8055" y="20561"/>
                </a:lnTo>
                <a:lnTo>
                  <a:pt x="8152" y="20464"/>
                </a:lnTo>
                <a:lnTo>
                  <a:pt x="8371" y="20293"/>
                </a:lnTo>
                <a:lnTo>
                  <a:pt x="8614" y="20123"/>
                </a:lnTo>
                <a:lnTo>
                  <a:pt x="8833" y="19953"/>
                </a:lnTo>
                <a:close/>
                <a:moveTo>
                  <a:pt x="5646" y="19929"/>
                </a:moveTo>
                <a:lnTo>
                  <a:pt x="5548" y="19977"/>
                </a:lnTo>
                <a:lnTo>
                  <a:pt x="4818" y="20658"/>
                </a:lnTo>
                <a:lnTo>
                  <a:pt x="4478" y="20975"/>
                </a:lnTo>
                <a:lnTo>
                  <a:pt x="4332" y="21145"/>
                </a:lnTo>
                <a:lnTo>
                  <a:pt x="4259" y="21242"/>
                </a:lnTo>
                <a:lnTo>
                  <a:pt x="4210" y="21340"/>
                </a:lnTo>
                <a:lnTo>
                  <a:pt x="4210" y="21364"/>
                </a:lnTo>
                <a:lnTo>
                  <a:pt x="4234" y="21364"/>
                </a:lnTo>
                <a:lnTo>
                  <a:pt x="4332" y="21340"/>
                </a:lnTo>
                <a:lnTo>
                  <a:pt x="4453" y="21291"/>
                </a:lnTo>
                <a:lnTo>
                  <a:pt x="4648" y="21194"/>
                </a:lnTo>
                <a:lnTo>
                  <a:pt x="5013" y="20926"/>
                </a:lnTo>
                <a:lnTo>
                  <a:pt x="5427" y="20610"/>
                </a:lnTo>
                <a:lnTo>
                  <a:pt x="5816" y="20245"/>
                </a:lnTo>
                <a:lnTo>
                  <a:pt x="5865" y="20172"/>
                </a:lnTo>
                <a:lnTo>
                  <a:pt x="5865" y="20075"/>
                </a:lnTo>
                <a:lnTo>
                  <a:pt x="5816" y="19977"/>
                </a:lnTo>
                <a:lnTo>
                  <a:pt x="5743" y="19929"/>
                </a:lnTo>
                <a:close/>
                <a:moveTo>
                  <a:pt x="8225" y="19929"/>
                </a:moveTo>
                <a:lnTo>
                  <a:pt x="7982" y="20123"/>
                </a:lnTo>
                <a:lnTo>
                  <a:pt x="7763" y="20342"/>
                </a:lnTo>
                <a:lnTo>
                  <a:pt x="7568" y="20585"/>
                </a:lnTo>
                <a:lnTo>
                  <a:pt x="7373" y="20829"/>
                </a:lnTo>
                <a:lnTo>
                  <a:pt x="7033" y="21364"/>
                </a:lnTo>
                <a:lnTo>
                  <a:pt x="6668" y="21388"/>
                </a:lnTo>
                <a:lnTo>
                  <a:pt x="6668" y="21388"/>
                </a:lnTo>
                <a:lnTo>
                  <a:pt x="6838" y="21169"/>
                </a:lnTo>
                <a:lnTo>
                  <a:pt x="6984" y="20950"/>
                </a:lnTo>
                <a:lnTo>
                  <a:pt x="7227" y="20585"/>
                </a:lnTo>
                <a:lnTo>
                  <a:pt x="7495" y="20220"/>
                </a:lnTo>
                <a:lnTo>
                  <a:pt x="7690" y="20050"/>
                </a:lnTo>
                <a:lnTo>
                  <a:pt x="7860" y="19929"/>
                </a:lnTo>
                <a:close/>
                <a:moveTo>
                  <a:pt x="4526" y="19904"/>
                </a:moveTo>
                <a:lnTo>
                  <a:pt x="4356" y="20050"/>
                </a:lnTo>
                <a:lnTo>
                  <a:pt x="4186" y="20196"/>
                </a:lnTo>
                <a:lnTo>
                  <a:pt x="3869" y="20512"/>
                </a:lnTo>
                <a:lnTo>
                  <a:pt x="3285" y="21023"/>
                </a:lnTo>
                <a:lnTo>
                  <a:pt x="3115" y="21194"/>
                </a:lnTo>
                <a:lnTo>
                  <a:pt x="3042" y="21267"/>
                </a:lnTo>
                <a:lnTo>
                  <a:pt x="2969" y="21315"/>
                </a:lnTo>
                <a:lnTo>
                  <a:pt x="2920" y="21364"/>
                </a:lnTo>
                <a:lnTo>
                  <a:pt x="2920" y="21388"/>
                </a:lnTo>
                <a:lnTo>
                  <a:pt x="2945" y="21437"/>
                </a:lnTo>
                <a:lnTo>
                  <a:pt x="2969" y="21461"/>
                </a:lnTo>
                <a:lnTo>
                  <a:pt x="2872" y="21461"/>
                </a:lnTo>
                <a:lnTo>
                  <a:pt x="2458" y="21413"/>
                </a:lnTo>
                <a:lnTo>
                  <a:pt x="2580" y="21315"/>
                </a:lnTo>
                <a:lnTo>
                  <a:pt x="2701" y="21169"/>
                </a:lnTo>
                <a:lnTo>
                  <a:pt x="2896" y="20950"/>
                </a:lnTo>
                <a:lnTo>
                  <a:pt x="3188" y="20683"/>
                </a:lnTo>
                <a:lnTo>
                  <a:pt x="3480" y="20415"/>
                </a:lnTo>
                <a:lnTo>
                  <a:pt x="3602" y="20318"/>
                </a:lnTo>
                <a:lnTo>
                  <a:pt x="3723" y="20245"/>
                </a:lnTo>
                <a:lnTo>
                  <a:pt x="3991" y="20148"/>
                </a:lnTo>
                <a:lnTo>
                  <a:pt x="4040" y="20099"/>
                </a:lnTo>
                <a:lnTo>
                  <a:pt x="4064" y="20026"/>
                </a:lnTo>
                <a:lnTo>
                  <a:pt x="4064" y="19977"/>
                </a:lnTo>
                <a:lnTo>
                  <a:pt x="4064" y="19904"/>
                </a:lnTo>
                <a:close/>
                <a:moveTo>
                  <a:pt x="7349" y="19904"/>
                </a:moveTo>
                <a:lnTo>
                  <a:pt x="7154" y="20148"/>
                </a:lnTo>
                <a:lnTo>
                  <a:pt x="7008" y="20366"/>
                </a:lnTo>
                <a:lnTo>
                  <a:pt x="6546" y="21072"/>
                </a:lnTo>
                <a:lnTo>
                  <a:pt x="6400" y="21242"/>
                </a:lnTo>
                <a:lnTo>
                  <a:pt x="6254" y="21413"/>
                </a:lnTo>
                <a:lnTo>
                  <a:pt x="5451" y="21461"/>
                </a:lnTo>
                <a:lnTo>
                  <a:pt x="5621" y="21315"/>
                </a:lnTo>
                <a:lnTo>
                  <a:pt x="5792" y="21145"/>
                </a:lnTo>
                <a:lnTo>
                  <a:pt x="6084" y="20829"/>
                </a:lnTo>
                <a:lnTo>
                  <a:pt x="6303" y="20634"/>
                </a:lnTo>
                <a:lnTo>
                  <a:pt x="6522" y="20415"/>
                </a:lnTo>
                <a:lnTo>
                  <a:pt x="6619" y="20293"/>
                </a:lnTo>
                <a:lnTo>
                  <a:pt x="6716" y="20172"/>
                </a:lnTo>
                <a:lnTo>
                  <a:pt x="6741" y="20026"/>
                </a:lnTo>
                <a:lnTo>
                  <a:pt x="6765" y="19904"/>
                </a:lnTo>
                <a:close/>
                <a:moveTo>
                  <a:pt x="6424" y="19904"/>
                </a:moveTo>
                <a:lnTo>
                  <a:pt x="6278" y="20026"/>
                </a:lnTo>
                <a:lnTo>
                  <a:pt x="5986" y="20318"/>
                </a:lnTo>
                <a:lnTo>
                  <a:pt x="5694" y="20610"/>
                </a:lnTo>
                <a:lnTo>
                  <a:pt x="5500" y="20804"/>
                </a:lnTo>
                <a:lnTo>
                  <a:pt x="5281" y="20999"/>
                </a:lnTo>
                <a:lnTo>
                  <a:pt x="5110" y="21242"/>
                </a:lnTo>
                <a:lnTo>
                  <a:pt x="5037" y="21364"/>
                </a:lnTo>
                <a:lnTo>
                  <a:pt x="4989" y="21486"/>
                </a:lnTo>
                <a:lnTo>
                  <a:pt x="4575" y="21510"/>
                </a:lnTo>
                <a:lnTo>
                  <a:pt x="3845" y="21510"/>
                </a:lnTo>
                <a:lnTo>
                  <a:pt x="3139" y="21486"/>
                </a:lnTo>
                <a:lnTo>
                  <a:pt x="3237" y="21437"/>
                </a:lnTo>
                <a:lnTo>
                  <a:pt x="3334" y="21388"/>
                </a:lnTo>
                <a:lnTo>
                  <a:pt x="3529" y="21242"/>
                </a:lnTo>
                <a:lnTo>
                  <a:pt x="3796" y="20999"/>
                </a:lnTo>
                <a:lnTo>
                  <a:pt x="4161" y="20683"/>
                </a:lnTo>
                <a:lnTo>
                  <a:pt x="4526" y="20342"/>
                </a:lnTo>
                <a:lnTo>
                  <a:pt x="4745" y="20123"/>
                </a:lnTo>
                <a:lnTo>
                  <a:pt x="4843" y="20026"/>
                </a:lnTo>
                <a:lnTo>
                  <a:pt x="4916" y="19904"/>
                </a:lnTo>
                <a:close/>
                <a:moveTo>
                  <a:pt x="6132" y="0"/>
                </a:moveTo>
                <a:lnTo>
                  <a:pt x="6059" y="49"/>
                </a:lnTo>
                <a:lnTo>
                  <a:pt x="6011" y="98"/>
                </a:lnTo>
                <a:lnTo>
                  <a:pt x="5986" y="146"/>
                </a:lnTo>
                <a:lnTo>
                  <a:pt x="5938" y="317"/>
                </a:lnTo>
                <a:lnTo>
                  <a:pt x="5913" y="487"/>
                </a:lnTo>
                <a:lnTo>
                  <a:pt x="5938" y="828"/>
                </a:lnTo>
                <a:lnTo>
                  <a:pt x="5913" y="1047"/>
                </a:lnTo>
                <a:lnTo>
                  <a:pt x="5913" y="1241"/>
                </a:lnTo>
                <a:lnTo>
                  <a:pt x="4745" y="1266"/>
                </a:lnTo>
                <a:lnTo>
                  <a:pt x="2969" y="1266"/>
                </a:lnTo>
                <a:lnTo>
                  <a:pt x="2945" y="1144"/>
                </a:lnTo>
                <a:lnTo>
                  <a:pt x="2945" y="901"/>
                </a:lnTo>
                <a:lnTo>
                  <a:pt x="2945" y="633"/>
                </a:lnTo>
                <a:lnTo>
                  <a:pt x="2945" y="365"/>
                </a:lnTo>
                <a:lnTo>
                  <a:pt x="2920" y="122"/>
                </a:lnTo>
                <a:lnTo>
                  <a:pt x="2896" y="73"/>
                </a:lnTo>
                <a:lnTo>
                  <a:pt x="2847" y="25"/>
                </a:lnTo>
                <a:lnTo>
                  <a:pt x="2799" y="25"/>
                </a:lnTo>
                <a:lnTo>
                  <a:pt x="2726" y="49"/>
                </a:lnTo>
                <a:lnTo>
                  <a:pt x="2653" y="122"/>
                </a:lnTo>
                <a:lnTo>
                  <a:pt x="2580" y="219"/>
                </a:lnTo>
                <a:lnTo>
                  <a:pt x="2531" y="317"/>
                </a:lnTo>
                <a:lnTo>
                  <a:pt x="2507" y="438"/>
                </a:lnTo>
                <a:lnTo>
                  <a:pt x="2482" y="682"/>
                </a:lnTo>
                <a:lnTo>
                  <a:pt x="2482" y="925"/>
                </a:lnTo>
                <a:lnTo>
                  <a:pt x="2482" y="1266"/>
                </a:lnTo>
                <a:lnTo>
                  <a:pt x="877" y="1266"/>
                </a:lnTo>
                <a:lnTo>
                  <a:pt x="366" y="1339"/>
                </a:lnTo>
                <a:lnTo>
                  <a:pt x="317" y="1363"/>
                </a:lnTo>
                <a:lnTo>
                  <a:pt x="268" y="1387"/>
                </a:lnTo>
                <a:lnTo>
                  <a:pt x="244" y="1460"/>
                </a:lnTo>
                <a:lnTo>
                  <a:pt x="195" y="1485"/>
                </a:lnTo>
                <a:lnTo>
                  <a:pt x="171" y="1558"/>
                </a:lnTo>
                <a:lnTo>
                  <a:pt x="98" y="2069"/>
                </a:lnTo>
                <a:lnTo>
                  <a:pt x="49" y="2628"/>
                </a:lnTo>
                <a:lnTo>
                  <a:pt x="25" y="3164"/>
                </a:lnTo>
                <a:lnTo>
                  <a:pt x="25" y="3723"/>
                </a:lnTo>
                <a:lnTo>
                  <a:pt x="49" y="4818"/>
                </a:lnTo>
                <a:lnTo>
                  <a:pt x="98" y="5913"/>
                </a:lnTo>
                <a:lnTo>
                  <a:pt x="171" y="8273"/>
                </a:lnTo>
                <a:lnTo>
                  <a:pt x="171" y="9441"/>
                </a:lnTo>
                <a:lnTo>
                  <a:pt x="147" y="10634"/>
                </a:lnTo>
                <a:lnTo>
                  <a:pt x="98" y="11777"/>
                </a:lnTo>
                <a:lnTo>
                  <a:pt x="25" y="12921"/>
                </a:lnTo>
                <a:lnTo>
                  <a:pt x="1" y="14064"/>
                </a:lnTo>
                <a:lnTo>
                  <a:pt x="1" y="14624"/>
                </a:lnTo>
                <a:lnTo>
                  <a:pt x="49" y="15208"/>
                </a:lnTo>
                <a:lnTo>
                  <a:pt x="49" y="15743"/>
                </a:lnTo>
                <a:lnTo>
                  <a:pt x="49" y="16279"/>
                </a:lnTo>
                <a:lnTo>
                  <a:pt x="25" y="17398"/>
                </a:lnTo>
                <a:lnTo>
                  <a:pt x="25" y="17933"/>
                </a:lnTo>
                <a:lnTo>
                  <a:pt x="49" y="18493"/>
                </a:lnTo>
                <a:lnTo>
                  <a:pt x="98" y="19028"/>
                </a:lnTo>
                <a:lnTo>
                  <a:pt x="195" y="19564"/>
                </a:lnTo>
                <a:lnTo>
                  <a:pt x="244" y="19661"/>
                </a:lnTo>
                <a:lnTo>
                  <a:pt x="293" y="19710"/>
                </a:lnTo>
                <a:lnTo>
                  <a:pt x="390" y="19734"/>
                </a:lnTo>
                <a:lnTo>
                  <a:pt x="487" y="19758"/>
                </a:lnTo>
                <a:lnTo>
                  <a:pt x="585" y="19856"/>
                </a:lnTo>
                <a:lnTo>
                  <a:pt x="682" y="19904"/>
                </a:lnTo>
                <a:lnTo>
                  <a:pt x="804" y="19953"/>
                </a:lnTo>
                <a:lnTo>
                  <a:pt x="950" y="19977"/>
                </a:lnTo>
                <a:lnTo>
                  <a:pt x="1485" y="19977"/>
                </a:lnTo>
                <a:lnTo>
                  <a:pt x="1485" y="20342"/>
                </a:lnTo>
                <a:lnTo>
                  <a:pt x="1485" y="20634"/>
                </a:lnTo>
                <a:lnTo>
                  <a:pt x="1509" y="20950"/>
                </a:lnTo>
                <a:lnTo>
                  <a:pt x="1558" y="21534"/>
                </a:lnTo>
                <a:lnTo>
                  <a:pt x="1558" y="21607"/>
                </a:lnTo>
                <a:lnTo>
                  <a:pt x="1582" y="21705"/>
                </a:lnTo>
                <a:lnTo>
                  <a:pt x="1655" y="21753"/>
                </a:lnTo>
                <a:lnTo>
                  <a:pt x="1728" y="21802"/>
                </a:lnTo>
                <a:lnTo>
                  <a:pt x="1898" y="21802"/>
                </a:lnTo>
                <a:lnTo>
                  <a:pt x="1971" y="21778"/>
                </a:lnTo>
                <a:lnTo>
                  <a:pt x="2385" y="21851"/>
                </a:lnTo>
                <a:lnTo>
                  <a:pt x="2799" y="21899"/>
                </a:lnTo>
                <a:lnTo>
                  <a:pt x="3626" y="21948"/>
                </a:lnTo>
                <a:lnTo>
                  <a:pt x="4478" y="21948"/>
                </a:lnTo>
                <a:lnTo>
                  <a:pt x="5305" y="21924"/>
                </a:lnTo>
                <a:lnTo>
                  <a:pt x="7008" y="21826"/>
                </a:lnTo>
                <a:lnTo>
                  <a:pt x="7836" y="21778"/>
                </a:lnTo>
                <a:lnTo>
                  <a:pt x="8687" y="21753"/>
                </a:lnTo>
                <a:lnTo>
                  <a:pt x="9515" y="21729"/>
                </a:lnTo>
                <a:lnTo>
                  <a:pt x="10342" y="21753"/>
                </a:lnTo>
                <a:lnTo>
                  <a:pt x="12021" y="21778"/>
                </a:lnTo>
                <a:lnTo>
                  <a:pt x="13700" y="21778"/>
                </a:lnTo>
                <a:lnTo>
                  <a:pt x="14527" y="21753"/>
                </a:lnTo>
                <a:lnTo>
                  <a:pt x="15354" y="21680"/>
                </a:lnTo>
                <a:lnTo>
                  <a:pt x="15427" y="21705"/>
                </a:lnTo>
                <a:lnTo>
                  <a:pt x="15500" y="21680"/>
                </a:lnTo>
                <a:lnTo>
                  <a:pt x="16425" y="21583"/>
                </a:lnTo>
                <a:lnTo>
                  <a:pt x="16498" y="21559"/>
                </a:lnTo>
                <a:lnTo>
                  <a:pt x="16620" y="21607"/>
                </a:lnTo>
                <a:lnTo>
                  <a:pt x="16717" y="21607"/>
                </a:lnTo>
                <a:lnTo>
                  <a:pt x="16766" y="21583"/>
                </a:lnTo>
                <a:lnTo>
                  <a:pt x="16814" y="21534"/>
                </a:lnTo>
                <a:lnTo>
                  <a:pt x="16863" y="21486"/>
                </a:lnTo>
                <a:lnTo>
                  <a:pt x="16863" y="21413"/>
                </a:lnTo>
                <a:lnTo>
                  <a:pt x="16936" y="20902"/>
                </a:lnTo>
                <a:lnTo>
                  <a:pt x="16985" y="20391"/>
                </a:lnTo>
                <a:lnTo>
                  <a:pt x="16985" y="19880"/>
                </a:lnTo>
                <a:lnTo>
                  <a:pt x="16985" y="19369"/>
                </a:lnTo>
                <a:lnTo>
                  <a:pt x="16936" y="18323"/>
                </a:lnTo>
                <a:lnTo>
                  <a:pt x="16936" y="17812"/>
                </a:lnTo>
                <a:lnTo>
                  <a:pt x="16936" y="17301"/>
                </a:lnTo>
                <a:lnTo>
                  <a:pt x="17009" y="14867"/>
                </a:lnTo>
                <a:lnTo>
                  <a:pt x="17033" y="13651"/>
                </a:lnTo>
                <a:lnTo>
                  <a:pt x="17033" y="12458"/>
                </a:lnTo>
                <a:lnTo>
                  <a:pt x="17058" y="10025"/>
                </a:lnTo>
                <a:lnTo>
                  <a:pt x="17082" y="8809"/>
                </a:lnTo>
                <a:lnTo>
                  <a:pt x="17082" y="7592"/>
                </a:lnTo>
                <a:lnTo>
                  <a:pt x="17082" y="6984"/>
                </a:lnTo>
                <a:lnTo>
                  <a:pt x="17082" y="6375"/>
                </a:lnTo>
                <a:lnTo>
                  <a:pt x="17106" y="5791"/>
                </a:lnTo>
                <a:lnTo>
                  <a:pt x="17082" y="5183"/>
                </a:lnTo>
                <a:lnTo>
                  <a:pt x="17033" y="4696"/>
                </a:lnTo>
                <a:lnTo>
                  <a:pt x="16960" y="4210"/>
                </a:lnTo>
                <a:lnTo>
                  <a:pt x="16766" y="3237"/>
                </a:lnTo>
                <a:lnTo>
                  <a:pt x="16839" y="3115"/>
                </a:lnTo>
                <a:lnTo>
                  <a:pt x="16839" y="2993"/>
                </a:lnTo>
                <a:lnTo>
                  <a:pt x="16814" y="2945"/>
                </a:lnTo>
                <a:lnTo>
                  <a:pt x="16790" y="2896"/>
                </a:lnTo>
                <a:lnTo>
                  <a:pt x="16717" y="2847"/>
                </a:lnTo>
                <a:lnTo>
                  <a:pt x="16644" y="2847"/>
                </a:lnTo>
                <a:lnTo>
                  <a:pt x="16157" y="2774"/>
                </a:lnTo>
                <a:lnTo>
                  <a:pt x="15865" y="2774"/>
                </a:lnTo>
                <a:lnTo>
                  <a:pt x="15622" y="2799"/>
                </a:lnTo>
                <a:lnTo>
                  <a:pt x="15598" y="2434"/>
                </a:lnTo>
                <a:lnTo>
                  <a:pt x="15549" y="2069"/>
                </a:lnTo>
                <a:lnTo>
                  <a:pt x="15500" y="1898"/>
                </a:lnTo>
                <a:lnTo>
                  <a:pt x="15452" y="1728"/>
                </a:lnTo>
                <a:lnTo>
                  <a:pt x="15403" y="1582"/>
                </a:lnTo>
                <a:lnTo>
                  <a:pt x="15306" y="1436"/>
                </a:lnTo>
                <a:lnTo>
                  <a:pt x="15306" y="1339"/>
                </a:lnTo>
                <a:lnTo>
                  <a:pt x="15233" y="1241"/>
                </a:lnTo>
                <a:lnTo>
                  <a:pt x="15160" y="1193"/>
                </a:lnTo>
                <a:lnTo>
                  <a:pt x="15087" y="1144"/>
                </a:lnTo>
                <a:lnTo>
                  <a:pt x="14892" y="1095"/>
                </a:lnTo>
                <a:lnTo>
                  <a:pt x="13262" y="1095"/>
                </a:lnTo>
                <a:lnTo>
                  <a:pt x="13018" y="1120"/>
                </a:lnTo>
                <a:lnTo>
                  <a:pt x="13043" y="560"/>
                </a:lnTo>
                <a:lnTo>
                  <a:pt x="13043" y="268"/>
                </a:lnTo>
                <a:lnTo>
                  <a:pt x="13018" y="146"/>
                </a:lnTo>
                <a:lnTo>
                  <a:pt x="12970" y="25"/>
                </a:lnTo>
                <a:lnTo>
                  <a:pt x="12945" y="0"/>
                </a:lnTo>
                <a:lnTo>
                  <a:pt x="12897" y="0"/>
                </a:lnTo>
                <a:lnTo>
                  <a:pt x="12799" y="98"/>
                </a:lnTo>
                <a:lnTo>
                  <a:pt x="12702" y="219"/>
                </a:lnTo>
                <a:lnTo>
                  <a:pt x="12653" y="341"/>
                </a:lnTo>
                <a:lnTo>
                  <a:pt x="12605" y="463"/>
                </a:lnTo>
                <a:lnTo>
                  <a:pt x="12556" y="755"/>
                </a:lnTo>
                <a:lnTo>
                  <a:pt x="12556" y="1047"/>
                </a:lnTo>
                <a:lnTo>
                  <a:pt x="12532" y="1120"/>
                </a:lnTo>
                <a:lnTo>
                  <a:pt x="11145" y="1144"/>
                </a:lnTo>
                <a:lnTo>
                  <a:pt x="9734" y="1168"/>
                </a:lnTo>
                <a:lnTo>
                  <a:pt x="9734" y="195"/>
                </a:lnTo>
                <a:lnTo>
                  <a:pt x="9734" y="146"/>
                </a:lnTo>
                <a:lnTo>
                  <a:pt x="9709" y="98"/>
                </a:lnTo>
                <a:lnTo>
                  <a:pt x="9636" y="25"/>
                </a:lnTo>
                <a:lnTo>
                  <a:pt x="9466" y="25"/>
                </a:lnTo>
                <a:lnTo>
                  <a:pt x="9417" y="73"/>
                </a:lnTo>
                <a:lnTo>
                  <a:pt x="9344" y="171"/>
                </a:lnTo>
                <a:lnTo>
                  <a:pt x="9296" y="317"/>
                </a:lnTo>
                <a:lnTo>
                  <a:pt x="9247" y="438"/>
                </a:lnTo>
                <a:lnTo>
                  <a:pt x="9223" y="609"/>
                </a:lnTo>
                <a:lnTo>
                  <a:pt x="9198" y="901"/>
                </a:lnTo>
                <a:lnTo>
                  <a:pt x="9198" y="1193"/>
                </a:lnTo>
                <a:lnTo>
                  <a:pt x="9150" y="1193"/>
                </a:lnTo>
                <a:lnTo>
                  <a:pt x="7811" y="1217"/>
                </a:lnTo>
                <a:lnTo>
                  <a:pt x="6449" y="1241"/>
                </a:lnTo>
                <a:lnTo>
                  <a:pt x="6449" y="706"/>
                </a:lnTo>
                <a:lnTo>
                  <a:pt x="6424" y="414"/>
                </a:lnTo>
                <a:lnTo>
                  <a:pt x="6376" y="146"/>
                </a:lnTo>
                <a:lnTo>
                  <a:pt x="6351" y="73"/>
                </a:lnTo>
                <a:lnTo>
                  <a:pt x="6303" y="25"/>
                </a:lnTo>
                <a:lnTo>
                  <a:pt x="625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48" name="Google Shape;2148;p48"/>
          <p:cNvSpPr/>
          <p:nvPr/>
        </p:nvSpPr>
        <p:spPr>
          <a:xfrm>
            <a:off x="1364481" y="542350"/>
            <a:ext cx="638202" cy="540325"/>
          </a:xfrm>
          <a:custGeom>
            <a:avLst/>
            <a:gdLst/>
            <a:ahLst/>
            <a:cxnLst/>
            <a:rect l="l" t="t" r="r" b="b"/>
            <a:pathLst>
              <a:path w="18251" h="15452" extrusionOk="0">
                <a:moveTo>
                  <a:pt x="10634" y="2409"/>
                </a:moveTo>
                <a:lnTo>
                  <a:pt x="9953" y="2433"/>
                </a:lnTo>
                <a:lnTo>
                  <a:pt x="9296" y="2458"/>
                </a:lnTo>
                <a:lnTo>
                  <a:pt x="7592" y="2531"/>
                </a:lnTo>
                <a:lnTo>
                  <a:pt x="7228" y="2531"/>
                </a:lnTo>
                <a:lnTo>
                  <a:pt x="6814" y="2555"/>
                </a:lnTo>
                <a:lnTo>
                  <a:pt x="6619" y="2555"/>
                </a:lnTo>
                <a:lnTo>
                  <a:pt x="6425" y="2579"/>
                </a:lnTo>
                <a:lnTo>
                  <a:pt x="6230" y="2652"/>
                </a:lnTo>
                <a:lnTo>
                  <a:pt x="6060" y="2725"/>
                </a:lnTo>
                <a:lnTo>
                  <a:pt x="6035" y="2750"/>
                </a:lnTo>
                <a:lnTo>
                  <a:pt x="6011" y="2798"/>
                </a:lnTo>
                <a:lnTo>
                  <a:pt x="6035" y="2847"/>
                </a:lnTo>
                <a:lnTo>
                  <a:pt x="6060" y="2896"/>
                </a:lnTo>
                <a:lnTo>
                  <a:pt x="6230" y="2969"/>
                </a:lnTo>
                <a:lnTo>
                  <a:pt x="6376" y="3017"/>
                </a:lnTo>
                <a:lnTo>
                  <a:pt x="6546" y="3042"/>
                </a:lnTo>
                <a:lnTo>
                  <a:pt x="7422" y="3042"/>
                </a:lnTo>
                <a:lnTo>
                  <a:pt x="8298" y="3017"/>
                </a:lnTo>
                <a:lnTo>
                  <a:pt x="9150" y="2993"/>
                </a:lnTo>
                <a:lnTo>
                  <a:pt x="9831" y="2969"/>
                </a:lnTo>
                <a:lnTo>
                  <a:pt x="10488" y="2944"/>
                </a:lnTo>
                <a:lnTo>
                  <a:pt x="10829" y="2969"/>
                </a:lnTo>
                <a:lnTo>
                  <a:pt x="11169" y="2993"/>
                </a:lnTo>
                <a:lnTo>
                  <a:pt x="11486" y="3042"/>
                </a:lnTo>
                <a:lnTo>
                  <a:pt x="11826" y="3090"/>
                </a:lnTo>
                <a:lnTo>
                  <a:pt x="11948" y="3115"/>
                </a:lnTo>
                <a:lnTo>
                  <a:pt x="12045" y="3066"/>
                </a:lnTo>
                <a:lnTo>
                  <a:pt x="12094" y="2993"/>
                </a:lnTo>
                <a:lnTo>
                  <a:pt x="12143" y="2896"/>
                </a:lnTo>
                <a:lnTo>
                  <a:pt x="12167" y="2798"/>
                </a:lnTo>
                <a:lnTo>
                  <a:pt x="12143" y="2701"/>
                </a:lnTo>
                <a:lnTo>
                  <a:pt x="12070" y="2628"/>
                </a:lnTo>
                <a:lnTo>
                  <a:pt x="11972" y="2579"/>
                </a:lnTo>
                <a:lnTo>
                  <a:pt x="11632" y="2506"/>
                </a:lnTo>
                <a:lnTo>
                  <a:pt x="11315" y="2458"/>
                </a:lnTo>
                <a:lnTo>
                  <a:pt x="10975" y="2433"/>
                </a:lnTo>
                <a:lnTo>
                  <a:pt x="10634" y="2409"/>
                </a:lnTo>
                <a:close/>
                <a:moveTo>
                  <a:pt x="15573" y="4940"/>
                </a:moveTo>
                <a:lnTo>
                  <a:pt x="15890" y="4964"/>
                </a:lnTo>
                <a:lnTo>
                  <a:pt x="16157" y="5037"/>
                </a:lnTo>
                <a:lnTo>
                  <a:pt x="16182" y="5280"/>
                </a:lnTo>
                <a:lnTo>
                  <a:pt x="16206" y="5524"/>
                </a:lnTo>
                <a:lnTo>
                  <a:pt x="16206" y="5889"/>
                </a:lnTo>
                <a:lnTo>
                  <a:pt x="16206" y="6254"/>
                </a:lnTo>
                <a:lnTo>
                  <a:pt x="15671" y="6278"/>
                </a:lnTo>
                <a:lnTo>
                  <a:pt x="15136" y="6302"/>
                </a:lnTo>
                <a:lnTo>
                  <a:pt x="14625" y="6327"/>
                </a:lnTo>
                <a:lnTo>
                  <a:pt x="14333" y="6375"/>
                </a:lnTo>
                <a:lnTo>
                  <a:pt x="14308" y="6302"/>
                </a:lnTo>
                <a:lnTo>
                  <a:pt x="14284" y="6132"/>
                </a:lnTo>
                <a:lnTo>
                  <a:pt x="14284" y="5962"/>
                </a:lnTo>
                <a:lnTo>
                  <a:pt x="14284" y="5645"/>
                </a:lnTo>
                <a:lnTo>
                  <a:pt x="14284" y="5329"/>
                </a:lnTo>
                <a:lnTo>
                  <a:pt x="14284" y="5159"/>
                </a:lnTo>
                <a:lnTo>
                  <a:pt x="14235" y="5013"/>
                </a:lnTo>
                <a:lnTo>
                  <a:pt x="14430" y="5013"/>
                </a:lnTo>
                <a:lnTo>
                  <a:pt x="14625" y="4988"/>
                </a:lnTo>
                <a:lnTo>
                  <a:pt x="14990" y="4940"/>
                </a:lnTo>
                <a:close/>
                <a:moveTo>
                  <a:pt x="15330" y="4404"/>
                </a:moveTo>
                <a:lnTo>
                  <a:pt x="14990" y="4429"/>
                </a:lnTo>
                <a:lnTo>
                  <a:pt x="14771" y="4453"/>
                </a:lnTo>
                <a:lnTo>
                  <a:pt x="14503" y="4502"/>
                </a:lnTo>
                <a:lnTo>
                  <a:pt x="14357" y="4526"/>
                </a:lnTo>
                <a:lnTo>
                  <a:pt x="14260" y="4575"/>
                </a:lnTo>
                <a:lnTo>
                  <a:pt x="14138" y="4648"/>
                </a:lnTo>
                <a:lnTo>
                  <a:pt x="14065" y="4721"/>
                </a:lnTo>
                <a:lnTo>
                  <a:pt x="14016" y="4721"/>
                </a:lnTo>
                <a:lnTo>
                  <a:pt x="13968" y="4745"/>
                </a:lnTo>
                <a:lnTo>
                  <a:pt x="13943" y="4745"/>
                </a:lnTo>
                <a:lnTo>
                  <a:pt x="13919" y="4769"/>
                </a:lnTo>
                <a:lnTo>
                  <a:pt x="13895" y="4794"/>
                </a:lnTo>
                <a:lnTo>
                  <a:pt x="13870" y="4891"/>
                </a:lnTo>
                <a:lnTo>
                  <a:pt x="13773" y="5670"/>
                </a:lnTo>
                <a:lnTo>
                  <a:pt x="13773" y="6059"/>
                </a:lnTo>
                <a:lnTo>
                  <a:pt x="13773" y="6254"/>
                </a:lnTo>
                <a:lnTo>
                  <a:pt x="13822" y="6424"/>
                </a:lnTo>
                <a:lnTo>
                  <a:pt x="13846" y="6497"/>
                </a:lnTo>
                <a:lnTo>
                  <a:pt x="13870" y="6570"/>
                </a:lnTo>
                <a:lnTo>
                  <a:pt x="13870" y="6594"/>
                </a:lnTo>
                <a:lnTo>
                  <a:pt x="13895" y="6667"/>
                </a:lnTo>
                <a:lnTo>
                  <a:pt x="13919" y="6740"/>
                </a:lnTo>
                <a:lnTo>
                  <a:pt x="13968" y="6789"/>
                </a:lnTo>
                <a:lnTo>
                  <a:pt x="14041" y="6813"/>
                </a:lnTo>
                <a:lnTo>
                  <a:pt x="14308" y="6886"/>
                </a:lnTo>
                <a:lnTo>
                  <a:pt x="14600" y="6911"/>
                </a:lnTo>
                <a:lnTo>
                  <a:pt x="14892" y="6935"/>
                </a:lnTo>
                <a:lnTo>
                  <a:pt x="15184" y="6911"/>
                </a:lnTo>
                <a:lnTo>
                  <a:pt x="15768" y="6886"/>
                </a:lnTo>
                <a:lnTo>
                  <a:pt x="16328" y="6813"/>
                </a:lnTo>
                <a:lnTo>
                  <a:pt x="16449" y="6789"/>
                </a:lnTo>
                <a:lnTo>
                  <a:pt x="16522" y="6740"/>
                </a:lnTo>
                <a:lnTo>
                  <a:pt x="16595" y="6643"/>
                </a:lnTo>
                <a:lnTo>
                  <a:pt x="16620" y="6546"/>
                </a:lnTo>
                <a:lnTo>
                  <a:pt x="16668" y="6448"/>
                </a:lnTo>
                <a:lnTo>
                  <a:pt x="16717" y="6327"/>
                </a:lnTo>
                <a:lnTo>
                  <a:pt x="16741" y="6108"/>
                </a:lnTo>
                <a:lnTo>
                  <a:pt x="16741" y="5864"/>
                </a:lnTo>
                <a:lnTo>
                  <a:pt x="16717" y="5645"/>
                </a:lnTo>
                <a:lnTo>
                  <a:pt x="16644" y="5159"/>
                </a:lnTo>
                <a:lnTo>
                  <a:pt x="16620" y="4940"/>
                </a:lnTo>
                <a:lnTo>
                  <a:pt x="16547" y="4721"/>
                </a:lnTo>
                <a:lnTo>
                  <a:pt x="16498" y="4648"/>
                </a:lnTo>
                <a:lnTo>
                  <a:pt x="16449" y="4599"/>
                </a:lnTo>
                <a:lnTo>
                  <a:pt x="16401" y="4575"/>
                </a:lnTo>
                <a:lnTo>
                  <a:pt x="16328" y="4526"/>
                </a:lnTo>
                <a:lnTo>
                  <a:pt x="16011" y="4453"/>
                </a:lnTo>
                <a:lnTo>
                  <a:pt x="15671" y="4404"/>
                </a:lnTo>
                <a:close/>
                <a:moveTo>
                  <a:pt x="8176" y="7105"/>
                </a:moveTo>
                <a:lnTo>
                  <a:pt x="7884" y="7373"/>
                </a:lnTo>
                <a:lnTo>
                  <a:pt x="7641" y="7689"/>
                </a:lnTo>
                <a:lnTo>
                  <a:pt x="7422" y="8006"/>
                </a:lnTo>
                <a:lnTo>
                  <a:pt x="7252" y="8346"/>
                </a:lnTo>
                <a:lnTo>
                  <a:pt x="7082" y="8687"/>
                </a:lnTo>
                <a:lnTo>
                  <a:pt x="6936" y="9052"/>
                </a:lnTo>
                <a:lnTo>
                  <a:pt x="6790" y="9417"/>
                </a:lnTo>
                <a:lnTo>
                  <a:pt x="6692" y="9782"/>
                </a:lnTo>
                <a:lnTo>
                  <a:pt x="6619" y="9441"/>
                </a:lnTo>
                <a:lnTo>
                  <a:pt x="6619" y="9198"/>
                </a:lnTo>
                <a:lnTo>
                  <a:pt x="6619" y="8955"/>
                </a:lnTo>
                <a:lnTo>
                  <a:pt x="6644" y="8711"/>
                </a:lnTo>
                <a:lnTo>
                  <a:pt x="6717" y="8492"/>
                </a:lnTo>
                <a:lnTo>
                  <a:pt x="6790" y="8273"/>
                </a:lnTo>
                <a:lnTo>
                  <a:pt x="6911" y="8079"/>
                </a:lnTo>
                <a:lnTo>
                  <a:pt x="7033" y="7884"/>
                </a:lnTo>
                <a:lnTo>
                  <a:pt x="7203" y="7689"/>
                </a:lnTo>
                <a:lnTo>
                  <a:pt x="7398" y="7519"/>
                </a:lnTo>
                <a:lnTo>
                  <a:pt x="7617" y="7373"/>
                </a:lnTo>
                <a:lnTo>
                  <a:pt x="7836" y="7251"/>
                </a:lnTo>
                <a:lnTo>
                  <a:pt x="8079" y="7154"/>
                </a:lnTo>
                <a:lnTo>
                  <a:pt x="8176" y="7105"/>
                </a:lnTo>
                <a:close/>
                <a:moveTo>
                  <a:pt x="11413" y="8444"/>
                </a:moveTo>
                <a:lnTo>
                  <a:pt x="11486" y="8711"/>
                </a:lnTo>
                <a:lnTo>
                  <a:pt x="11534" y="8979"/>
                </a:lnTo>
                <a:lnTo>
                  <a:pt x="11559" y="9246"/>
                </a:lnTo>
                <a:lnTo>
                  <a:pt x="11534" y="9514"/>
                </a:lnTo>
                <a:lnTo>
                  <a:pt x="11461" y="9782"/>
                </a:lnTo>
                <a:lnTo>
                  <a:pt x="11388" y="10049"/>
                </a:lnTo>
                <a:lnTo>
                  <a:pt x="11267" y="10293"/>
                </a:lnTo>
                <a:lnTo>
                  <a:pt x="11145" y="10512"/>
                </a:lnTo>
                <a:lnTo>
                  <a:pt x="10975" y="10731"/>
                </a:lnTo>
                <a:lnTo>
                  <a:pt x="11048" y="10536"/>
                </a:lnTo>
                <a:lnTo>
                  <a:pt x="11121" y="10317"/>
                </a:lnTo>
                <a:lnTo>
                  <a:pt x="11194" y="9928"/>
                </a:lnTo>
                <a:lnTo>
                  <a:pt x="11267" y="9563"/>
                </a:lnTo>
                <a:lnTo>
                  <a:pt x="11315" y="9198"/>
                </a:lnTo>
                <a:lnTo>
                  <a:pt x="11413" y="8444"/>
                </a:lnTo>
                <a:close/>
                <a:moveTo>
                  <a:pt x="9028" y="6911"/>
                </a:moveTo>
                <a:lnTo>
                  <a:pt x="8858" y="7057"/>
                </a:lnTo>
                <a:lnTo>
                  <a:pt x="8736" y="7251"/>
                </a:lnTo>
                <a:lnTo>
                  <a:pt x="8614" y="7446"/>
                </a:lnTo>
                <a:lnTo>
                  <a:pt x="8517" y="7641"/>
                </a:lnTo>
                <a:lnTo>
                  <a:pt x="8322" y="8079"/>
                </a:lnTo>
                <a:lnTo>
                  <a:pt x="8176" y="8492"/>
                </a:lnTo>
                <a:lnTo>
                  <a:pt x="8030" y="8833"/>
                </a:lnTo>
                <a:lnTo>
                  <a:pt x="7884" y="9173"/>
                </a:lnTo>
                <a:lnTo>
                  <a:pt x="7568" y="9830"/>
                </a:lnTo>
                <a:lnTo>
                  <a:pt x="7325" y="10317"/>
                </a:lnTo>
                <a:lnTo>
                  <a:pt x="7228" y="10560"/>
                </a:lnTo>
                <a:lnTo>
                  <a:pt x="7130" y="10804"/>
                </a:lnTo>
                <a:lnTo>
                  <a:pt x="6936" y="10463"/>
                </a:lnTo>
                <a:lnTo>
                  <a:pt x="6790" y="10122"/>
                </a:lnTo>
                <a:lnTo>
                  <a:pt x="6838" y="10122"/>
                </a:lnTo>
                <a:lnTo>
                  <a:pt x="6911" y="10098"/>
                </a:lnTo>
                <a:lnTo>
                  <a:pt x="6960" y="10074"/>
                </a:lnTo>
                <a:lnTo>
                  <a:pt x="7009" y="10001"/>
                </a:lnTo>
                <a:lnTo>
                  <a:pt x="7276" y="9222"/>
                </a:lnTo>
                <a:lnTo>
                  <a:pt x="7592" y="8468"/>
                </a:lnTo>
                <a:lnTo>
                  <a:pt x="7787" y="8103"/>
                </a:lnTo>
                <a:lnTo>
                  <a:pt x="7982" y="7738"/>
                </a:lnTo>
                <a:lnTo>
                  <a:pt x="8176" y="7373"/>
                </a:lnTo>
                <a:lnTo>
                  <a:pt x="8395" y="7032"/>
                </a:lnTo>
                <a:lnTo>
                  <a:pt x="8493" y="7032"/>
                </a:lnTo>
                <a:lnTo>
                  <a:pt x="8760" y="6959"/>
                </a:lnTo>
                <a:lnTo>
                  <a:pt x="9028" y="6911"/>
                </a:lnTo>
                <a:close/>
                <a:moveTo>
                  <a:pt x="9344" y="6911"/>
                </a:moveTo>
                <a:lnTo>
                  <a:pt x="9588" y="6935"/>
                </a:lnTo>
                <a:lnTo>
                  <a:pt x="9831" y="7008"/>
                </a:lnTo>
                <a:lnTo>
                  <a:pt x="9734" y="7105"/>
                </a:lnTo>
                <a:lnTo>
                  <a:pt x="9636" y="7203"/>
                </a:lnTo>
                <a:lnTo>
                  <a:pt x="9490" y="7446"/>
                </a:lnTo>
                <a:lnTo>
                  <a:pt x="9393" y="7714"/>
                </a:lnTo>
                <a:lnTo>
                  <a:pt x="9271" y="7957"/>
                </a:lnTo>
                <a:lnTo>
                  <a:pt x="9150" y="8298"/>
                </a:lnTo>
                <a:lnTo>
                  <a:pt x="9004" y="8663"/>
                </a:lnTo>
                <a:lnTo>
                  <a:pt x="8760" y="9368"/>
                </a:lnTo>
                <a:lnTo>
                  <a:pt x="8468" y="10122"/>
                </a:lnTo>
                <a:lnTo>
                  <a:pt x="8128" y="10852"/>
                </a:lnTo>
                <a:lnTo>
                  <a:pt x="7957" y="11290"/>
                </a:lnTo>
                <a:lnTo>
                  <a:pt x="7909" y="11388"/>
                </a:lnTo>
                <a:lnTo>
                  <a:pt x="7884" y="11485"/>
                </a:lnTo>
                <a:lnTo>
                  <a:pt x="7884" y="11558"/>
                </a:lnTo>
                <a:lnTo>
                  <a:pt x="7665" y="11388"/>
                </a:lnTo>
                <a:lnTo>
                  <a:pt x="7446" y="11193"/>
                </a:lnTo>
                <a:lnTo>
                  <a:pt x="7568" y="10901"/>
                </a:lnTo>
                <a:lnTo>
                  <a:pt x="7690" y="10609"/>
                </a:lnTo>
                <a:lnTo>
                  <a:pt x="7811" y="10317"/>
                </a:lnTo>
                <a:lnTo>
                  <a:pt x="7933" y="10049"/>
                </a:lnTo>
                <a:lnTo>
                  <a:pt x="8201" y="9514"/>
                </a:lnTo>
                <a:lnTo>
                  <a:pt x="8444" y="8979"/>
                </a:lnTo>
                <a:lnTo>
                  <a:pt x="8882" y="7933"/>
                </a:lnTo>
                <a:lnTo>
                  <a:pt x="9101" y="7422"/>
                </a:lnTo>
                <a:lnTo>
                  <a:pt x="9344" y="6911"/>
                </a:lnTo>
                <a:close/>
                <a:moveTo>
                  <a:pt x="10610" y="7397"/>
                </a:moveTo>
                <a:lnTo>
                  <a:pt x="10829" y="7592"/>
                </a:lnTo>
                <a:lnTo>
                  <a:pt x="11023" y="7811"/>
                </a:lnTo>
                <a:lnTo>
                  <a:pt x="11194" y="8054"/>
                </a:lnTo>
                <a:lnTo>
                  <a:pt x="11340" y="8322"/>
                </a:lnTo>
                <a:lnTo>
                  <a:pt x="11340" y="8346"/>
                </a:lnTo>
                <a:lnTo>
                  <a:pt x="11169" y="8663"/>
                </a:lnTo>
                <a:lnTo>
                  <a:pt x="11023" y="8979"/>
                </a:lnTo>
                <a:lnTo>
                  <a:pt x="10926" y="9295"/>
                </a:lnTo>
                <a:lnTo>
                  <a:pt x="10829" y="9660"/>
                </a:lnTo>
                <a:lnTo>
                  <a:pt x="10731" y="10025"/>
                </a:lnTo>
                <a:lnTo>
                  <a:pt x="10610" y="10414"/>
                </a:lnTo>
                <a:lnTo>
                  <a:pt x="10512" y="10706"/>
                </a:lnTo>
                <a:lnTo>
                  <a:pt x="10464" y="10852"/>
                </a:lnTo>
                <a:lnTo>
                  <a:pt x="10439" y="11023"/>
                </a:lnTo>
                <a:lnTo>
                  <a:pt x="10464" y="11071"/>
                </a:lnTo>
                <a:lnTo>
                  <a:pt x="10488" y="11120"/>
                </a:lnTo>
                <a:lnTo>
                  <a:pt x="10537" y="11144"/>
                </a:lnTo>
                <a:lnTo>
                  <a:pt x="10585" y="11169"/>
                </a:lnTo>
                <a:lnTo>
                  <a:pt x="10318" y="11388"/>
                </a:lnTo>
                <a:lnTo>
                  <a:pt x="10001" y="11558"/>
                </a:lnTo>
                <a:lnTo>
                  <a:pt x="10001" y="11558"/>
                </a:lnTo>
                <a:lnTo>
                  <a:pt x="10099" y="11412"/>
                </a:lnTo>
                <a:lnTo>
                  <a:pt x="10147" y="11242"/>
                </a:lnTo>
                <a:lnTo>
                  <a:pt x="10269" y="10877"/>
                </a:lnTo>
                <a:lnTo>
                  <a:pt x="10439" y="10244"/>
                </a:lnTo>
                <a:lnTo>
                  <a:pt x="10585" y="9684"/>
                </a:lnTo>
                <a:lnTo>
                  <a:pt x="10780" y="9100"/>
                </a:lnTo>
                <a:lnTo>
                  <a:pt x="10950" y="8517"/>
                </a:lnTo>
                <a:lnTo>
                  <a:pt x="11072" y="7957"/>
                </a:lnTo>
                <a:lnTo>
                  <a:pt x="11072" y="7908"/>
                </a:lnTo>
                <a:lnTo>
                  <a:pt x="11048" y="7884"/>
                </a:lnTo>
                <a:lnTo>
                  <a:pt x="10975" y="7884"/>
                </a:lnTo>
                <a:lnTo>
                  <a:pt x="10804" y="8079"/>
                </a:lnTo>
                <a:lnTo>
                  <a:pt x="10683" y="8273"/>
                </a:lnTo>
                <a:lnTo>
                  <a:pt x="10561" y="8517"/>
                </a:lnTo>
                <a:lnTo>
                  <a:pt x="10464" y="8760"/>
                </a:lnTo>
                <a:lnTo>
                  <a:pt x="10318" y="9246"/>
                </a:lnTo>
                <a:lnTo>
                  <a:pt x="10196" y="9733"/>
                </a:lnTo>
                <a:lnTo>
                  <a:pt x="10050" y="10293"/>
                </a:lnTo>
                <a:lnTo>
                  <a:pt x="9880" y="10828"/>
                </a:lnTo>
                <a:lnTo>
                  <a:pt x="9782" y="11071"/>
                </a:lnTo>
                <a:lnTo>
                  <a:pt x="9685" y="11290"/>
                </a:lnTo>
                <a:lnTo>
                  <a:pt x="9563" y="11534"/>
                </a:lnTo>
                <a:lnTo>
                  <a:pt x="9539" y="11655"/>
                </a:lnTo>
                <a:lnTo>
                  <a:pt x="9515" y="11777"/>
                </a:lnTo>
                <a:lnTo>
                  <a:pt x="9320" y="11826"/>
                </a:lnTo>
                <a:lnTo>
                  <a:pt x="9247" y="11850"/>
                </a:lnTo>
                <a:lnTo>
                  <a:pt x="9247" y="11850"/>
                </a:lnTo>
                <a:lnTo>
                  <a:pt x="9369" y="11607"/>
                </a:lnTo>
                <a:lnTo>
                  <a:pt x="9442" y="11339"/>
                </a:lnTo>
                <a:lnTo>
                  <a:pt x="9612" y="10828"/>
                </a:lnTo>
                <a:lnTo>
                  <a:pt x="9758" y="10317"/>
                </a:lnTo>
                <a:lnTo>
                  <a:pt x="9928" y="9806"/>
                </a:lnTo>
                <a:lnTo>
                  <a:pt x="10147" y="9222"/>
                </a:lnTo>
                <a:lnTo>
                  <a:pt x="10342" y="8614"/>
                </a:lnTo>
                <a:lnTo>
                  <a:pt x="10488" y="8006"/>
                </a:lnTo>
                <a:lnTo>
                  <a:pt x="10561" y="7714"/>
                </a:lnTo>
                <a:lnTo>
                  <a:pt x="10610" y="7397"/>
                </a:lnTo>
                <a:close/>
                <a:moveTo>
                  <a:pt x="10026" y="7081"/>
                </a:moveTo>
                <a:lnTo>
                  <a:pt x="10220" y="7154"/>
                </a:lnTo>
                <a:lnTo>
                  <a:pt x="10391" y="7251"/>
                </a:lnTo>
                <a:lnTo>
                  <a:pt x="10172" y="7811"/>
                </a:lnTo>
                <a:lnTo>
                  <a:pt x="10001" y="8395"/>
                </a:lnTo>
                <a:lnTo>
                  <a:pt x="9831" y="8955"/>
                </a:lnTo>
                <a:lnTo>
                  <a:pt x="9636" y="9538"/>
                </a:lnTo>
                <a:lnTo>
                  <a:pt x="9442" y="10098"/>
                </a:lnTo>
                <a:lnTo>
                  <a:pt x="9271" y="10706"/>
                </a:lnTo>
                <a:lnTo>
                  <a:pt x="9101" y="11266"/>
                </a:lnTo>
                <a:lnTo>
                  <a:pt x="8979" y="11558"/>
                </a:lnTo>
                <a:lnTo>
                  <a:pt x="8833" y="11826"/>
                </a:lnTo>
                <a:lnTo>
                  <a:pt x="8833" y="11874"/>
                </a:lnTo>
                <a:lnTo>
                  <a:pt x="8639" y="11850"/>
                </a:lnTo>
                <a:lnTo>
                  <a:pt x="8468" y="11826"/>
                </a:lnTo>
                <a:lnTo>
                  <a:pt x="8298" y="11753"/>
                </a:lnTo>
                <a:lnTo>
                  <a:pt x="8128" y="11680"/>
                </a:lnTo>
                <a:lnTo>
                  <a:pt x="8176" y="11655"/>
                </a:lnTo>
                <a:lnTo>
                  <a:pt x="8201" y="11631"/>
                </a:lnTo>
                <a:lnTo>
                  <a:pt x="8274" y="11534"/>
                </a:lnTo>
                <a:lnTo>
                  <a:pt x="8371" y="11315"/>
                </a:lnTo>
                <a:lnTo>
                  <a:pt x="8639" y="10633"/>
                </a:lnTo>
                <a:lnTo>
                  <a:pt x="8931" y="9976"/>
                </a:lnTo>
                <a:lnTo>
                  <a:pt x="9077" y="9636"/>
                </a:lnTo>
                <a:lnTo>
                  <a:pt x="9223" y="9271"/>
                </a:lnTo>
                <a:lnTo>
                  <a:pt x="9466" y="8565"/>
                </a:lnTo>
                <a:lnTo>
                  <a:pt x="9612" y="8200"/>
                </a:lnTo>
                <a:lnTo>
                  <a:pt x="9758" y="7835"/>
                </a:lnTo>
                <a:lnTo>
                  <a:pt x="9928" y="7446"/>
                </a:lnTo>
                <a:lnTo>
                  <a:pt x="9977" y="7276"/>
                </a:lnTo>
                <a:lnTo>
                  <a:pt x="10026" y="7081"/>
                </a:lnTo>
                <a:close/>
                <a:moveTo>
                  <a:pt x="9247" y="6424"/>
                </a:moveTo>
                <a:lnTo>
                  <a:pt x="8931" y="6448"/>
                </a:lnTo>
                <a:lnTo>
                  <a:pt x="8639" y="6497"/>
                </a:lnTo>
                <a:lnTo>
                  <a:pt x="8347" y="6570"/>
                </a:lnTo>
                <a:lnTo>
                  <a:pt x="8274" y="6619"/>
                </a:lnTo>
                <a:lnTo>
                  <a:pt x="8225" y="6667"/>
                </a:lnTo>
                <a:lnTo>
                  <a:pt x="7836" y="6789"/>
                </a:lnTo>
                <a:lnTo>
                  <a:pt x="7568" y="6911"/>
                </a:lnTo>
                <a:lnTo>
                  <a:pt x="7325" y="7032"/>
                </a:lnTo>
                <a:lnTo>
                  <a:pt x="7106" y="7203"/>
                </a:lnTo>
                <a:lnTo>
                  <a:pt x="6887" y="7373"/>
                </a:lnTo>
                <a:lnTo>
                  <a:pt x="6668" y="7592"/>
                </a:lnTo>
                <a:lnTo>
                  <a:pt x="6498" y="7835"/>
                </a:lnTo>
                <a:lnTo>
                  <a:pt x="6352" y="8103"/>
                </a:lnTo>
                <a:lnTo>
                  <a:pt x="6254" y="8371"/>
                </a:lnTo>
                <a:lnTo>
                  <a:pt x="6206" y="8663"/>
                </a:lnTo>
                <a:lnTo>
                  <a:pt x="6157" y="8979"/>
                </a:lnTo>
                <a:lnTo>
                  <a:pt x="6157" y="9271"/>
                </a:lnTo>
                <a:lnTo>
                  <a:pt x="6181" y="9563"/>
                </a:lnTo>
                <a:lnTo>
                  <a:pt x="6206" y="9855"/>
                </a:lnTo>
                <a:lnTo>
                  <a:pt x="6279" y="10122"/>
                </a:lnTo>
                <a:lnTo>
                  <a:pt x="6376" y="10390"/>
                </a:lnTo>
                <a:lnTo>
                  <a:pt x="6498" y="10658"/>
                </a:lnTo>
                <a:lnTo>
                  <a:pt x="6644" y="10925"/>
                </a:lnTo>
                <a:lnTo>
                  <a:pt x="6814" y="11169"/>
                </a:lnTo>
                <a:lnTo>
                  <a:pt x="6984" y="11388"/>
                </a:lnTo>
                <a:lnTo>
                  <a:pt x="7203" y="11607"/>
                </a:lnTo>
                <a:lnTo>
                  <a:pt x="7422" y="11801"/>
                </a:lnTo>
                <a:lnTo>
                  <a:pt x="7665" y="11947"/>
                </a:lnTo>
                <a:lnTo>
                  <a:pt x="7909" y="12093"/>
                </a:lnTo>
                <a:lnTo>
                  <a:pt x="8176" y="12191"/>
                </a:lnTo>
                <a:lnTo>
                  <a:pt x="8444" y="12288"/>
                </a:lnTo>
                <a:lnTo>
                  <a:pt x="8736" y="12312"/>
                </a:lnTo>
                <a:lnTo>
                  <a:pt x="9028" y="12312"/>
                </a:lnTo>
                <a:lnTo>
                  <a:pt x="9320" y="12288"/>
                </a:lnTo>
                <a:lnTo>
                  <a:pt x="9588" y="12215"/>
                </a:lnTo>
                <a:lnTo>
                  <a:pt x="9880" y="12118"/>
                </a:lnTo>
                <a:lnTo>
                  <a:pt x="10147" y="11996"/>
                </a:lnTo>
                <a:lnTo>
                  <a:pt x="10415" y="11826"/>
                </a:lnTo>
                <a:lnTo>
                  <a:pt x="10658" y="11655"/>
                </a:lnTo>
                <a:lnTo>
                  <a:pt x="10877" y="11461"/>
                </a:lnTo>
                <a:lnTo>
                  <a:pt x="11096" y="11242"/>
                </a:lnTo>
                <a:lnTo>
                  <a:pt x="11291" y="10998"/>
                </a:lnTo>
                <a:lnTo>
                  <a:pt x="11461" y="10731"/>
                </a:lnTo>
                <a:lnTo>
                  <a:pt x="11632" y="10463"/>
                </a:lnTo>
                <a:lnTo>
                  <a:pt x="11753" y="10195"/>
                </a:lnTo>
                <a:lnTo>
                  <a:pt x="11851" y="9903"/>
                </a:lnTo>
                <a:lnTo>
                  <a:pt x="11924" y="9611"/>
                </a:lnTo>
                <a:lnTo>
                  <a:pt x="11948" y="9319"/>
                </a:lnTo>
                <a:lnTo>
                  <a:pt x="11972" y="9027"/>
                </a:lnTo>
                <a:lnTo>
                  <a:pt x="11924" y="8736"/>
                </a:lnTo>
                <a:lnTo>
                  <a:pt x="11851" y="8444"/>
                </a:lnTo>
                <a:lnTo>
                  <a:pt x="11753" y="8176"/>
                </a:lnTo>
                <a:lnTo>
                  <a:pt x="11632" y="7908"/>
                </a:lnTo>
                <a:lnTo>
                  <a:pt x="11461" y="7665"/>
                </a:lnTo>
                <a:lnTo>
                  <a:pt x="11291" y="7422"/>
                </a:lnTo>
                <a:lnTo>
                  <a:pt x="11096" y="7203"/>
                </a:lnTo>
                <a:lnTo>
                  <a:pt x="10853" y="7032"/>
                </a:lnTo>
                <a:lnTo>
                  <a:pt x="10610" y="6862"/>
                </a:lnTo>
                <a:lnTo>
                  <a:pt x="10366" y="6716"/>
                </a:lnTo>
                <a:lnTo>
                  <a:pt x="10099" y="6594"/>
                </a:lnTo>
                <a:lnTo>
                  <a:pt x="9807" y="6521"/>
                </a:lnTo>
                <a:lnTo>
                  <a:pt x="9515" y="6448"/>
                </a:lnTo>
                <a:lnTo>
                  <a:pt x="9247" y="6424"/>
                </a:lnTo>
                <a:close/>
                <a:moveTo>
                  <a:pt x="9417" y="5694"/>
                </a:moveTo>
                <a:lnTo>
                  <a:pt x="9782" y="5718"/>
                </a:lnTo>
                <a:lnTo>
                  <a:pt x="10172" y="5791"/>
                </a:lnTo>
                <a:lnTo>
                  <a:pt x="10537" y="5889"/>
                </a:lnTo>
                <a:lnTo>
                  <a:pt x="10877" y="6010"/>
                </a:lnTo>
                <a:lnTo>
                  <a:pt x="11218" y="6181"/>
                </a:lnTo>
                <a:lnTo>
                  <a:pt x="11534" y="6351"/>
                </a:lnTo>
                <a:lnTo>
                  <a:pt x="11729" y="6497"/>
                </a:lnTo>
                <a:lnTo>
                  <a:pt x="11899" y="6619"/>
                </a:lnTo>
                <a:lnTo>
                  <a:pt x="12045" y="6789"/>
                </a:lnTo>
                <a:lnTo>
                  <a:pt x="12191" y="6959"/>
                </a:lnTo>
                <a:lnTo>
                  <a:pt x="12313" y="7130"/>
                </a:lnTo>
                <a:lnTo>
                  <a:pt x="12435" y="7324"/>
                </a:lnTo>
                <a:lnTo>
                  <a:pt x="12532" y="7519"/>
                </a:lnTo>
                <a:lnTo>
                  <a:pt x="12629" y="7714"/>
                </a:lnTo>
                <a:lnTo>
                  <a:pt x="12775" y="8152"/>
                </a:lnTo>
                <a:lnTo>
                  <a:pt x="12873" y="8590"/>
                </a:lnTo>
                <a:lnTo>
                  <a:pt x="12921" y="9027"/>
                </a:lnTo>
                <a:lnTo>
                  <a:pt x="12921" y="9465"/>
                </a:lnTo>
                <a:lnTo>
                  <a:pt x="12897" y="9806"/>
                </a:lnTo>
                <a:lnTo>
                  <a:pt x="12848" y="10147"/>
                </a:lnTo>
                <a:lnTo>
                  <a:pt x="12751" y="10463"/>
                </a:lnTo>
                <a:lnTo>
                  <a:pt x="12654" y="10779"/>
                </a:lnTo>
                <a:lnTo>
                  <a:pt x="12508" y="11071"/>
                </a:lnTo>
                <a:lnTo>
                  <a:pt x="12362" y="11363"/>
                </a:lnTo>
                <a:lnTo>
                  <a:pt x="12167" y="11631"/>
                </a:lnTo>
                <a:lnTo>
                  <a:pt x="11972" y="11874"/>
                </a:lnTo>
                <a:lnTo>
                  <a:pt x="11753" y="12093"/>
                </a:lnTo>
                <a:lnTo>
                  <a:pt x="11510" y="12288"/>
                </a:lnTo>
                <a:lnTo>
                  <a:pt x="11242" y="12483"/>
                </a:lnTo>
                <a:lnTo>
                  <a:pt x="10975" y="12653"/>
                </a:lnTo>
                <a:lnTo>
                  <a:pt x="10683" y="12799"/>
                </a:lnTo>
                <a:lnTo>
                  <a:pt x="10366" y="12921"/>
                </a:lnTo>
                <a:lnTo>
                  <a:pt x="10050" y="13018"/>
                </a:lnTo>
                <a:lnTo>
                  <a:pt x="9709" y="13091"/>
                </a:lnTo>
                <a:lnTo>
                  <a:pt x="9369" y="13140"/>
                </a:lnTo>
                <a:lnTo>
                  <a:pt x="8736" y="13140"/>
                </a:lnTo>
                <a:lnTo>
                  <a:pt x="8420" y="13115"/>
                </a:lnTo>
                <a:lnTo>
                  <a:pt x="8128" y="13042"/>
                </a:lnTo>
                <a:lnTo>
                  <a:pt x="7836" y="12969"/>
                </a:lnTo>
                <a:lnTo>
                  <a:pt x="7568" y="12848"/>
                </a:lnTo>
                <a:lnTo>
                  <a:pt x="7276" y="12726"/>
                </a:lnTo>
                <a:lnTo>
                  <a:pt x="7033" y="12556"/>
                </a:lnTo>
                <a:lnTo>
                  <a:pt x="6790" y="12385"/>
                </a:lnTo>
                <a:lnTo>
                  <a:pt x="6546" y="12191"/>
                </a:lnTo>
                <a:lnTo>
                  <a:pt x="6352" y="11972"/>
                </a:lnTo>
                <a:lnTo>
                  <a:pt x="6157" y="11728"/>
                </a:lnTo>
                <a:lnTo>
                  <a:pt x="5962" y="11461"/>
                </a:lnTo>
                <a:lnTo>
                  <a:pt x="5816" y="11193"/>
                </a:lnTo>
                <a:lnTo>
                  <a:pt x="5670" y="10877"/>
                </a:lnTo>
                <a:lnTo>
                  <a:pt x="5597" y="10658"/>
                </a:lnTo>
                <a:lnTo>
                  <a:pt x="5524" y="10414"/>
                </a:lnTo>
                <a:lnTo>
                  <a:pt x="5476" y="10171"/>
                </a:lnTo>
                <a:lnTo>
                  <a:pt x="5427" y="9928"/>
                </a:lnTo>
                <a:lnTo>
                  <a:pt x="5403" y="9684"/>
                </a:lnTo>
                <a:lnTo>
                  <a:pt x="5403" y="9465"/>
                </a:lnTo>
                <a:lnTo>
                  <a:pt x="5403" y="9222"/>
                </a:lnTo>
                <a:lnTo>
                  <a:pt x="5427" y="8979"/>
                </a:lnTo>
                <a:lnTo>
                  <a:pt x="5451" y="8736"/>
                </a:lnTo>
                <a:lnTo>
                  <a:pt x="5500" y="8517"/>
                </a:lnTo>
                <a:lnTo>
                  <a:pt x="5573" y="8273"/>
                </a:lnTo>
                <a:lnTo>
                  <a:pt x="5646" y="8054"/>
                </a:lnTo>
                <a:lnTo>
                  <a:pt x="5743" y="7811"/>
                </a:lnTo>
                <a:lnTo>
                  <a:pt x="5865" y="7592"/>
                </a:lnTo>
                <a:lnTo>
                  <a:pt x="5987" y="7397"/>
                </a:lnTo>
                <a:lnTo>
                  <a:pt x="6133" y="7178"/>
                </a:lnTo>
                <a:lnTo>
                  <a:pt x="6376" y="6886"/>
                </a:lnTo>
                <a:lnTo>
                  <a:pt x="6644" y="6619"/>
                </a:lnTo>
                <a:lnTo>
                  <a:pt x="6911" y="6400"/>
                </a:lnTo>
                <a:lnTo>
                  <a:pt x="7228" y="6229"/>
                </a:lnTo>
                <a:lnTo>
                  <a:pt x="7544" y="6059"/>
                </a:lnTo>
                <a:lnTo>
                  <a:pt x="7884" y="5937"/>
                </a:lnTo>
                <a:lnTo>
                  <a:pt x="8225" y="5840"/>
                </a:lnTo>
                <a:lnTo>
                  <a:pt x="8590" y="5743"/>
                </a:lnTo>
                <a:lnTo>
                  <a:pt x="8687" y="5743"/>
                </a:lnTo>
                <a:lnTo>
                  <a:pt x="9052" y="5694"/>
                </a:lnTo>
                <a:close/>
                <a:moveTo>
                  <a:pt x="9150" y="5207"/>
                </a:moveTo>
                <a:lnTo>
                  <a:pt x="8760" y="5232"/>
                </a:lnTo>
                <a:lnTo>
                  <a:pt x="8420" y="5256"/>
                </a:lnTo>
                <a:lnTo>
                  <a:pt x="8055" y="5305"/>
                </a:lnTo>
                <a:lnTo>
                  <a:pt x="7714" y="5402"/>
                </a:lnTo>
                <a:lnTo>
                  <a:pt x="7373" y="5548"/>
                </a:lnTo>
                <a:lnTo>
                  <a:pt x="7057" y="5718"/>
                </a:lnTo>
                <a:lnTo>
                  <a:pt x="6741" y="5889"/>
                </a:lnTo>
                <a:lnTo>
                  <a:pt x="6473" y="6108"/>
                </a:lnTo>
                <a:lnTo>
                  <a:pt x="6181" y="6327"/>
                </a:lnTo>
                <a:lnTo>
                  <a:pt x="6035" y="6497"/>
                </a:lnTo>
                <a:lnTo>
                  <a:pt x="5865" y="6667"/>
                </a:lnTo>
                <a:lnTo>
                  <a:pt x="5597" y="7032"/>
                </a:lnTo>
                <a:lnTo>
                  <a:pt x="5354" y="7446"/>
                </a:lnTo>
                <a:lnTo>
                  <a:pt x="5159" y="7860"/>
                </a:lnTo>
                <a:lnTo>
                  <a:pt x="5013" y="8298"/>
                </a:lnTo>
                <a:lnTo>
                  <a:pt x="4916" y="8760"/>
                </a:lnTo>
                <a:lnTo>
                  <a:pt x="4867" y="9222"/>
                </a:lnTo>
                <a:lnTo>
                  <a:pt x="4867" y="9684"/>
                </a:lnTo>
                <a:lnTo>
                  <a:pt x="4916" y="10049"/>
                </a:lnTo>
                <a:lnTo>
                  <a:pt x="4965" y="10414"/>
                </a:lnTo>
                <a:lnTo>
                  <a:pt x="5062" y="10755"/>
                </a:lnTo>
                <a:lnTo>
                  <a:pt x="5184" y="11096"/>
                </a:lnTo>
                <a:lnTo>
                  <a:pt x="5330" y="11412"/>
                </a:lnTo>
                <a:lnTo>
                  <a:pt x="5500" y="11728"/>
                </a:lnTo>
                <a:lnTo>
                  <a:pt x="5695" y="12020"/>
                </a:lnTo>
                <a:lnTo>
                  <a:pt x="5914" y="12288"/>
                </a:lnTo>
                <a:lnTo>
                  <a:pt x="6157" y="12531"/>
                </a:lnTo>
                <a:lnTo>
                  <a:pt x="6425" y="12775"/>
                </a:lnTo>
                <a:lnTo>
                  <a:pt x="6717" y="12969"/>
                </a:lnTo>
                <a:lnTo>
                  <a:pt x="7009" y="13164"/>
                </a:lnTo>
                <a:lnTo>
                  <a:pt x="7325" y="13310"/>
                </a:lnTo>
                <a:lnTo>
                  <a:pt x="7665" y="13432"/>
                </a:lnTo>
                <a:lnTo>
                  <a:pt x="8006" y="13529"/>
                </a:lnTo>
                <a:lnTo>
                  <a:pt x="8371" y="13602"/>
                </a:lnTo>
                <a:lnTo>
                  <a:pt x="8687" y="13651"/>
                </a:lnTo>
                <a:lnTo>
                  <a:pt x="9296" y="13651"/>
                </a:lnTo>
                <a:lnTo>
                  <a:pt x="9612" y="13626"/>
                </a:lnTo>
                <a:lnTo>
                  <a:pt x="9928" y="13578"/>
                </a:lnTo>
                <a:lnTo>
                  <a:pt x="10220" y="13505"/>
                </a:lnTo>
                <a:lnTo>
                  <a:pt x="10512" y="13407"/>
                </a:lnTo>
                <a:lnTo>
                  <a:pt x="10804" y="13310"/>
                </a:lnTo>
                <a:lnTo>
                  <a:pt x="11072" y="13188"/>
                </a:lnTo>
                <a:lnTo>
                  <a:pt x="11340" y="13042"/>
                </a:lnTo>
                <a:lnTo>
                  <a:pt x="11607" y="12872"/>
                </a:lnTo>
                <a:lnTo>
                  <a:pt x="11851" y="12702"/>
                </a:lnTo>
                <a:lnTo>
                  <a:pt x="12094" y="12507"/>
                </a:lnTo>
                <a:lnTo>
                  <a:pt x="12313" y="12288"/>
                </a:lnTo>
                <a:lnTo>
                  <a:pt x="12508" y="12045"/>
                </a:lnTo>
                <a:lnTo>
                  <a:pt x="12702" y="11801"/>
                </a:lnTo>
                <a:lnTo>
                  <a:pt x="12897" y="11461"/>
                </a:lnTo>
                <a:lnTo>
                  <a:pt x="13092" y="11096"/>
                </a:lnTo>
                <a:lnTo>
                  <a:pt x="13213" y="10706"/>
                </a:lnTo>
                <a:lnTo>
                  <a:pt x="13335" y="10317"/>
                </a:lnTo>
                <a:lnTo>
                  <a:pt x="13384" y="9903"/>
                </a:lnTo>
                <a:lnTo>
                  <a:pt x="13432" y="9490"/>
                </a:lnTo>
                <a:lnTo>
                  <a:pt x="13432" y="9076"/>
                </a:lnTo>
                <a:lnTo>
                  <a:pt x="13384" y="8663"/>
                </a:lnTo>
                <a:lnTo>
                  <a:pt x="13311" y="8273"/>
                </a:lnTo>
                <a:lnTo>
                  <a:pt x="13189" y="7860"/>
                </a:lnTo>
                <a:lnTo>
                  <a:pt x="13043" y="7495"/>
                </a:lnTo>
                <a:lnTo>
                  <a:pt x="12873" y="7130"/>
                </a:lnTo>
                <a:lnTo>
                  <a:pt x="12654" y="6789"/>
                </a:lnTo>
                <a:lnTo>
                  <a:pt x="12386" y="6473"/>
                </a:lnTo>
                <a:lnTo>
                  <a:pt x="12094" y="6181"/>
                </a:lnTo>
                <a:lnTo>
                  <a:pt x="11778" y="5937"/>
                </a:lnTo>
                <a:lnTo>
                  <a:pt x="11461" y="5743"/>
                </a:lnTo>
                <a:lnTo>
                  <a:pt x="11096" y="5572"/>
                </a:lnTo>
                <a:lnTo>
                  <a:pt x="10731" y="5426"/>
                </a:lnTo>
                <a:lnTo>
                  <a:pt x="10342" y="5329"/>
                </a:lnTo>
                <a:lnTo>
                  <a:pt x="9953" y="5256"/>
                </a:lnTo>
                <a:lnTo>
                  <a:pt x="9539" y="5207"/>
                </a:lnTo>
                <a:close/>
                <a:moveTo>
                  <a:pt x="7714" y="511"/>
                </a:moveTo>
                <a:lnTo>
                  <a:pt x="8687" y="536"/>
                </a:lnTo>
                <a:lnTo>
                  <a:pt x="9685" y="560"/>
                </a:lnTo>
                <a:lnTo>
                  <a:pt x="10658" y="633"/>
                </a:lnTo>
                <a:lnTo>
                  <a:pt x="11340" y="633"/>
                </a:lnTo>
                <a:lnTo>
                  <a:pt x="11680" y="609"/>
                </a:lnTo>
                <a:lnTo>
                  <a:pt x="12021" y="609"/>
                </a:lnTo>
                <a:lnTo>
                  <a:pt x="12264" y="633"/>
                </a:lnTo>
                <a:lnTo>
                  <a:pt x="12483" y="706"/>
                </a:lnTo>
                <a:lnTo>
                  <a:pt x="12654" y="779"/>
                </a:lnTo>
                <a:lnTo>
                  <a:pt x="12800" y="876"/>
                </a:lnTo>
                <a:lnTo>
                  <a:pt x="12921" y="1022"/>
                </a:lnTo>
                <a:lnTo>
                  <a:pt x="13019" y="1168"/>
                </a:lnTo>
                <a:lnTo>
                  <a:pt x="13092" y="1314"/>
                </a:lnTo>
                <a:lnTo>
                  <a:pt x="13140" y="1484"/>
                </a:lnTo>
                <a:lnTo>
                  <a:pt x="13262" y="1874"/>
                </a:lnTo>
                <a:lnTo>
                  <a:pt x="13335" y="2263"/>
                </a:lnTo>
                <a:lnTo>
                  <a:pt x="13432" y="2652"/>
                </a:lnTo>
                <a:lnTo>
                  <a:pt x="13481" y="2847"/>
                </a:lnTo>
                <a:lnTo>
                  <a:pt x="13554" y="3017"/>
                </a:lnTo>
                <a:lnTo>
                  <a:pt x="13627" y="3115"/>
                </a:lnTo>
                <a:lnTo>
                  <a:pt x="13724" y="3139"/>
                </a:lnTo>
                <a:lnTo>
                  <a:pt x="13822" y="3139"/>
                </a:lnTo>
                <a:lnTo>
                  <a:pt x="13919" y="3090"/>
                </a:lnTo>
                <a:lnTo>
                  <a:pt x="14138" y="3066"/>
                </a:lnTo>
                <a:lnTo>
                  <a:pt x="14357" y="3066"/>
                </a:lnTo>
                <a:lnTo>
                  <a:pt x="14795" y="3090"/>
                </a:lnTo>
                <a:lnTo>
                  <a:pt x="15233" y="3139"/>
                </a:lnTo>
                <a:lnTo>
                  <a:pt x="15671" y="3163"/>
                </a:lnTo>
                <a:lnTo>
                  <a:pt x="16084" y="3188"/>
                </a:lnTo>
                <a:lnTo>
                  <a:pt x="16571" y="3212"/>
                </a:lnTo>
                <a:lnTo>
                  <a:pt x="16839" y="3212"/>
                </a:lnTo>
                <a:lnTo>
                  <a:pt x="17082" y="3188"/>
                </a:lnTo>
                <a:lnTo>
                  <a:pt x="17325" y="3163"/>
                </a:lnTo>
                <a:lnTo>
                  <a:pt x="17520" y="3066"/>
                </a:lnTo>
                <a:lnTo>
                  <a:pt x="17496" y="3261"/>
                </a:lnTo>
                <a:lnTo>
                  <a:pt x="17496" y="3480"/>
                </a:lnTo>
                <a:lnTo>
                  <a:pt x="17544" y="5086"/>
                </a:lnTo>
                <a:lnTo>
                  <a:pt x="17593" y="6789"/>
                </a:lnTo>
                <a:lnTo>
                  <a:pt x="17617" y="8517"/>
                </a:lnTo>
                <a:lnTo>
                  <a:pt x="17666" y="11753"/>
                </a:lnTo>
                <a:lnTo>
                  <a:pt x="17666" y="12483"/>
                </a:lnTo>
                <a:lnTo>
                  <a:pt x="17642" y="13213"/>
                </a:lnTo>
                <a:lnTo>
                  <a:pt x="17617" y="13943"/>
                </a:lnTo>
                <a:lnTo>
                  <a:pt x="17617" y="14673"/>
                </a:lnTo>
                <a:lnTo>
                  <a:pt x="17544" y="14673"/>
                </a:lnTo>
                <a:lnTo>
                  <a:pt x="16449" y="14746"/>
                </a:lnTo>
                <a:lnTo>
                  <a:pt x="15379" y="14794"/>
                </a:lnTo>
                <a:lnTo>
                  <a:pt x="14308" y="14794"/>
                </a:lnTo>
                <a:lnTo>
                  <a:pt x="13238" y="14770"/>
                </a:lnTo>
                <a:lnTo>
                  <a:pt x="11072" y="14721"/>
                </a:lnTo>
                <a:lnTo>
                  <a:pt x="10001" y="14697"/>
                </a:lnTo>
                <a:lnTo>
                  <a:pt x="8931" y="14673"/>
                </a:lnTo>
                <a:lnTo>
                  <a:pt x="7811" y="14673"/>
                </a:lnTo>
                <a:lnTo>
                  <a:pt x="6692" y="14721"/>
                </a:lnTo>
                <a:lnTo>
                  <a:pt x="4454" y="14819"/>
                </a:lnTo>
                <a:lnTo>
                  <a:pt x="2215" y="14892"/>
                </a:lnTo>
                <a:lnTo>
                  <a:pt x="1826" y="14892"/>
                </a:lnTo>
                <a:lnTo>
                  <a:pt x="1436" y="14867"/>
                </a:lnTo>
                <a:lnTo>
                  <a:pt x="828" y="14867"/>
                </a:lnTo>
                <a:lnTo>
                  <a:pt x="633" y="14916"/>
                </a:lnTo>
                <a:lnTo>
                  <a:pt x="658" y="14624"/>
                </a:lnTo>
                <a:lnTo>
                  <a:pt x="658" y="14308"/>
                </a:lnTo>
                <a:lnTo>
                  <a:pt x="658" y="13724"/>
                </a:lnTo>
                <a:lnTo>
                  <a:pt x="633" y="13115"/>
                </a:lnTo>
                <a:lnTo>
                  <a:pt x="633" y="12531"/>
                </a:lnTo>
                <a:lnTo>
                  <a:pt x="682" y="10804"/>
                </a:lnTo>
                <a:lnTo>
                  <a:pt x="706" y="9928"/>
                </a:lnTo>
                <a:lnTo>
                  <a:pt x="682" y="9076"/>
                </a:lnTo>
                <a:lnTo>
                  <a:pt x="585" y="7349"/>
                </a:lnTo>
                <a:lnTo>
                  <a:pt x="512" y="5597"/>
                </a:lnTo>
                <a:lnTo>
                  <a:pt x="463" y="4794"/>
                </a:lnTo>
                <a:lnTo>
                  <a:pt x="439" y="4380"/>
                </a:lnTo>
                <a:lnTo>
                  <a:pt x="439" y="3991"/>
                </a:lnTo>
                <a:lnTo>
                  <a:pt x="439" y="3601"/>
                </a:lnTo>
                <a:lnTo>
                  <a:pt x="390" y="3236"/>
                </a:lnTo>
                <a:lnTo>
                  <a:pt x="706" y="3285"/>
                </a:lnTo>
                <a:lnTo>
                  <a:pt x="1217" y="3285"/>
                </a:lnTo>
                <a:lnTo>
                  <a:pt x="1436" y="3261"/>
                </a:lnTo>
                <a:lnTo>
                  <a:pt x="1655" y="3212"/>
                </a:lnTo>
                <a:lnTo>
                  <a:pt x="1753" y="3163"/>
                </a:lnTo>
                <a:lnTo>
                  <a:pt x="1826" y="3115"/>
                </a:lnTo>
                <a:lnTo>
                  <a:pt x="1874" y="3042"/>
                </a:lnTo>
                <a:lnTo>
                  <a:pt x="1899" y="2969"/>
                </a:lnTo>
                <a:lnTo>
                  <a:pt x="1899" y="2896"/>
                </a:lnTo>
                <a:lnTo>
                  <a:pt x="1874" y="2823"/>
                </a:lnTo>
                <a:lnTo>
                  <a:pt x="1947" y="2725"/>
                </a:lnTo>
                <a:lnTo>
                  <a:pt x="2069" y="2652"/>
                </a:lnTo>
                <a:lnTo>
                  <a:pt x="2191" y="2579"/>
                </a:lnTo>
                <a:lnTo>
                  <a:pt x="2312" y="2555"/>
                </a:lnTo>
                <a:lnTo>
                  <a:pt x="2458" y="2531"/>
                </a:lnTo>
                <a:lnTo>
                  <a:pt x="2580" y="2531"/>
                </a:lnTo>
                <a:lnTo>
                  <a:pt x="2702" y="2555"/>
                </a:lnTo>
                <a:lnTo>
                  <a:pt x="2823" y="2579"/>
                </a:lnTo>
                <a:lnTo>
                  <a:pt x="2945" y="2628"/>
                </a:lnTo>
                <a:lnTo>
                  <a:pt x="3067" y="2677"/>
                </a:lnTo>
                <a:lnTo>
                  <a:pt x="3164" y="2774"/>
                </a:lnTo>
                <a:lnTo>
                  <a:pt x="3237" y="2847"/>
                </a:lnTo>
                <a:lnTo>
                  <a:pt x="3310" y="2944"/>
                </a:lnTo>
                <a:lnTo>
                  <a:pt x="3334" y="2993"/>
                </a:lnTo>
                <a:lnTo>
                  <a:pt x="3334" y="3017"/>
                </a:lnTo>
                <a:lnTo>
                  <a:pt x="3383" y="3115"/>
                </a:lnTo>
                <a:lnTo>
                  <a:pt x="3456" y="3163"/>
                </a:lnTo>
                <a:lnTo>
                  <a:pt x="3529" y="3188"/>
                </a:lnTo>
                <a:lnTo>
                  <a:pt x="3602" y="3163"/>
                </a:lnTo>
                <a:lnTo>
                  <a:pt x="3821" y="3188"/>
                </a:lnTo>
                <a:lnTo>
                  <a:pt x="4162" y="3212"/>
                </a:lnTo>
                <a:lnTo>
                  <a:pt x="4332" y="3188"/>
                </a:lnTo>
                <a:lnTo>
                  <a:pt x="4502" y="3139"/>
                </a:lnTo>
                <a:lnTo>
                  <a:pt x="4551" y="3090"/>
                </a:lnTo>
                <a:lnTo>
                  <a:pt x="4575" y="3042"/>
                </a:lnTo>
                <a:lnTo>
                  <a:pt x="4600" y="2993"/>
                </a:lnTo>
                <a:lnTo>
                  <a:pt x="4600" y="2920"/>
                </a:lnTo>
                <a:lnTo>
                  <a:pt x="4721" y="2725"/>
                </a:lnTo>
                <a:lnTo>
                  <a:pt x="4794" y="2506"/>
                </a:lnTo>
                <a:lnTo>
                  <a:pt x="4867" y="2263"/>
                </a:lnTo>
                <a:lnTo>
                  <a:pt x="4940" y="2020"/>
                </a:lnTo>
                <a:lnTo>
                  <a:pt x="5062" y="1533"/>
                </a:lnTo>
                <a:lnTo>
                  <a:pt x="5135" y="1290"/>
                </a:lnTo>
                <a:lnTo>
                  <a:pt x="5232" y="1095"/>
                </a:lnTo>
                <a:lnTo>
                  <a:pt x="5281" y="998"/>
                </a:lnTo>
                <a:lnTo>
                  <a:pt x="5354" y="925"/>
                </a:lnTo>
                <a:lnTo>
                  <a:pt x="5500" y="803"/>
                </a:lnTo>
                <a:lnTo>
                  <a:pt x="5695" y="706"/>
                </a:lnTo>
                <a:lnTo>
                  <a:pt x="5889" y="657"/>
                </a:lnTo>
                <a:lnTo>
                  <a:pt x="6108" y="609"/>
                </a:lnTo>
                <a:lnTo>
                  <a:pt x="6327" y="584"/>
                </a:lnTo>
                <a:lnTo>
                  <a:pt x="6717" y="560"/>
                </a:lnTo>
                <a:lnTo>
                  <a:pt x="7203" y="536"/>
                </a:lnTo>
                <a:lnTo>
                  <a:pt x="7714" y="511"/>
                </a:lnTo>
                <a:close/>
                <a:moveTo>
                  <a:pt x="7714" y="0"/>
                </a:moveTo>
                <a:lnTo>
                  <a:pt x="7130" y="25"/>
                </a:lnTo>
                <a:lnTo>
                  <a:pt x="6546" y="49"/>
                </a:lnTo>
                <a:lnTo>
                  <a:pt x="6157" y="98"/>
                </a:lnTo>
                <a:lnTo>
                  <a:pt x="5768" y="146"/>
                </a:lnTo>
                <a:lnTo>
                  <a:pt x="5573" y="195"/>
                </a:lnTo>
                <a:lnTo>
                  <a:pt x="5378" y="268"/>
                </a:lnTo>
                <a:lnTo>
                  <a:pt x="5208" y="365"/>
                </a:lnTo>
                <a:lnTo>
                  <a:pt x="5062" y="487"/>
                </a:lnTo>
                <a:lnTo>
                  <a:pt x="4940" y="584"/>
                </a:lnTo>
                <a:lnTo>
                  <a:pt x="4843" y="706"/>
                </a:lnTo>
                <a:lnTo>
                  <a:pt x="4697" y="949"/>
                </a:lnTo>
                <a:lnTo>
                  <a:pt x="4575" y="1241"/>
                </a:lnTo>
                <a:lnTo>
                  <a:pt x="4502" y="1533"/>
                </a:lnTo>
                <a:lnTo>
                  <a:pt x="4332" y="2141"/>
                </a:lnTo>
                <a:lnTo>
                  <a:pt x="4113" y="2750"/>
                </a:lnTo>
                <a:lnTo>
                  <a:pt x="3894" y="2774"/>
                </a:lnTo>
                <a:lnTo>
                  <a:pt x="3699" y="2774"/>
                </a:lnTo>
                <a:lnTo>
                  <a:pt x="3602" y="2628"/>
                </a:lnTo>
                <a:lnTo>
                  <a:pt x="3505" y="2482"/>
                </a:lnTo>
                <a:lnTo>
                  <a:pt x="3359" y="2385"/>
                </a:lnTo>
                <a:lnTo>
                  <a:pt x="3213" y="2287"/>
                </a:lnTo>
                <a:lnTo>
                  <a:pt x="3067" y="2214"/>
                </a:lnTo>
                <a:lnTo>
                  <a:pt x="2896" y="2166"/>
                </a:lnTo>
                <a:lnTo>
                  <a:pt x="2702" y="2117"/>
                </a:lnTo>
                <a:lnTo>
                  <a:pt x="2531" y="2093"/>
                </a:lnTo>
                <a:lnTo>
                  <a:pt x="2410" y="2117"/>
                </a:lnTo>
                <a:lnTo>
                  <a:pt x="2264" y="2141"/>
                </a:lnTo>
                <a:lnTo>
                  <a:pt x="2118" y="2166"/>
                </a:lnTo>
                <a:lnTo>
                  <a:pt x="1947" y="2239"/>
                </a:lnTo>
                <a:lnTo>
                  <a:pt x="1801" y="2312"/>
                </a:lnTo>
                <a:lnTo>
                  <a:pt x="1680" y="2409"/>
                </a:lnTo>
                <a:lnTo>
                  <a:pt x="1558" y="2506"/>
                </a:lnTo>
                <a:lnTo>
                  <a:pt x="1485" y="2628"/>
                </a:lnTo>
                <a:lnTo>
                  <a:pt x="1242" y="2652"/>
                </a:lnTo>
                <a:lnTo>
                  <a:pt x="1023" y="2677"/>
                </a:lnTo>
                <a:lnTo>
                  <a:pt x="220" y="2677"/>
                </a:lnTo>
                <a:lnTo>
                  <a:pt x="171" y="2701"/>
                </a:lnTo>
                <a:lnTo>
                  <a:pt x="122" y="2725"/>
                </a:lnTo>
                <a:lnTo>
                  <a:pt x="74" y="2774"/>
                </a:lnTo>
                <a:lnTo>
                  <a:pt x="25" y="2823"/>
                </a:lnTo>
                <a:lnTo>
                  <a:pt x="1" y="2896"/>
                </a:lnTo>
                <a:lnTo>
                  <a:pt x="25" y="4258"/>
                </a:lnTo>
                <a:lnTo>
                  <a:pt x="49" y="5597"/>
                </a:lnTo>
                <a:lnTo>
                  <a:pt x="98" y="7349"/>
                </a:lnTo>
                <a:lnTo>
                  <a:pt x="195" y="9076"/>
                </a:lnTo>
                <a:lnTo>
                  <a:pt x="195" y="9879"/>
                </a:lnTo>
                <a:lnTo>
                  <a:pt x="195" y="10706"/>
                </a:lnTo>
                <a:lnTo>
                  <a:pt x="171" y="11534"/>
                </a:lnTo>
                <a:lnTo>
                  <a:pt x="122" y="12337"/>
                </a:lnTo>
                <a:lnTo>
                  <a:pt x="98" y="12994"/>
                </a:lnTo>
                <a:lnTo>
                  <a:pt x="98" y="13626"/>
                </a:lnTo>
                <a:lnTo>
                  <a:pt x="122" y="14916"/>
                </a:lnTo>
                <a:lnTo>
                  <a:pt x="122" y="14965"/>
                </a:lnTo>
                <a:lnTo>
                  <a:pt x="147" y="15038"/>
                </a:lnTo>
                <a:lnTo>
                  <a:pt x="195" y="15086"/>
                </a:lnTo>
                <a:lnTo>
                  <a:pt x="244" y="15111"/>
                </a:lnTo>
                <a:lnTo>
                  <a:pt x="268" y="15184"/>
                </a:lnTo>
                <a:lnTo>
                  <a:pt x="317" y="15257"/>
                </a:lnTo>
                <a:lnTo>
                  <a:pt x="487" y="15354"/>
                </a:lnTo>
                <a:lnTo>
                  <a:pt x="706" y="15403"/>
                </a:lnTo>
                <a:lnTo>
                  <a:pt x="925" y="15427"/>
                </a:lnTo>
                <a:lnTo>
                  <a:pt x="1144" y="15451"/>
                </a:lnTo>
                <a:lnTo>
                  <a:pt x="1607" y="15451"/>
                </a:lnTo>
                <a:lnTo>
                  <a:pt x="2020" y="15427"/>
                </a:lnTo>
                <a:lnTo>
                  <a:pt x="3140" y="15403"/>
                </a:lnTo>
                <a:lnTo>
                  <a:pt x="4259" y="15378"/>
                </a:lnTo>
                <a:lnTo>
                  <a:pt x="5378" y="15330"/>
                </a:lnTo>
                <a:lnTo>
                  <a:pt x="6498" y="15281"/>
                </a:lnTo>
                <a:lnTo>
                  <a:pt x="7617" y="15232"/>
                </a:lnTo>
                <a:lnTo>
                  <a:pt x="8736" y="15208"/>
                </a:lnTo>
                <a:lnTo>
                  <a:pt x="9855" y="15232"/>
                </a:lnTo>
                <a:lnTo>
                  <a:pt x="10950" y="15257"/>
                </a:lnTo>
                <a:lnTo>
                  <a:pt x="13140" y="15305"/>
                </a:lnTo>
                <a:lnTo>
                  <a:pt x="14235" y="15330"/>
                </a:lnTo>
                <a:lnTo>
                  <a:pt x="15330" y="15330"/>
                </a:lnTo>
                <a:lnTo>
                  <a:pt x="16449" y="15305"/>
                </a:lnTo>
                <a:lnTo>
                  <a:pt x="17544" y="15208"/>
                </a:lnTo>
                <a:lnTo>
                  <a:pt x="17642" y="15184"/>
                </a:lnTo>
                <a:lnTo>
                  <a:pt x="17715" y="15135"/>
                </a:lnTo>
                <a:lnTo>
                  <a:pt x="17788" y="15184"/>
                </a:lnTo>
                <a:lnTo>
                  <a:pt x="17861" y="15208"/>
                </a:lnTo>
                <a:lnTo>
                  <a:pt x="17958" y="15232"/>
                </a:lnTo>
                <a:lnTo>
                  <a:pt x="18031" y="15208"/>
                </a:lnTo>
                <a:lnTo>
                  <a:pt x="18104" y="15184"/>
                </a:lnTo>
                <a:lnTo>
                  <a:pt x="18177" y="15111"/>
                </a:lnTo>
                <a:lnTo>
                  <a:pt x="18201" y="15038"/>
                </a:lnTo>
                <a:lnTo>
                  <a:pt x="18226" y="14940"/>
                </a:lnTo>
                <a:lnTo>
                  <a:pt x="18201" y="14186"/>
                </a:lnTo>
                <a:lnTo>
                  <a:pt x="18226" y="13432"/>
                </a:lnTo>
                <a:lnTo>
                  <a:pt x="18250" y="12677"/>
                </a:lnTo>
                <a:lnTo>
                  <a:pt x="18250" y="11923"/>
                </a:lnTo>
                <a:lnTo>
                  <a:pt x="18201" y="8711"/>
                </a:lnTo>
                <a:lnTo>
                  <a:pt x="18177" y="7081"/>
                </a:lnTo>
                <a:lnTo>
                  <a:pt x="18104" y="5475"/>
                </a:lnTo>
                <a:lnTo>
                  <a:pt x="18080" y="4794"/>
                </a:lnTo>
                <a:lnTo>
                  <a:pt x="18031" y="4137"/>
                </a:lnTo>
                <a:lnTo>
                  <a:pt x="17982" y="3480"/>
                </a:lnTo>
                <a:lnTo>
                  <a:pt x="17982" y="2798"/>
                </a:lnTo>
                <a:lnTo>
                  <a:pt x="17982" y="2750"/>
                </a:lnTo>
                <a:lnTo>
                  <a:pt x="17958" y="2701"/>
                </a:lnTo>
                <a:lnTo>
                  <a:pt x="17885" y="2652"/>
                </a:lnTo>
                <a:lnTo>
                  <a:pt x="17788" y="2628"/>
                </a:lnTo>
                <a:lnTo>
                  <a:pt x="17715" y="2628"/>
                </a:lnTo>
                <a:lnTo>
                  <a:pt x="17617" y="2579"/>
                </a:lnTo>
                <a:lnTo>
                  <a:pt x="17496" y="2555"/>
                </a:lnTo>
                <a:lnTo>
                  <a:pt x="17106" y="2555"/>
                </a:lnTo>
                <a:lnTo>
                  <a:pt x="16839" y="2604"/>
                </a:lnTo>
                <a:lnTo>
                  <a:pt x="16595" y="2628"/>
                </a:lnTo>
                <a:lnTo>
                  <a:pt x="15963" y="2652"/>
                </a:lnTo>
                <a:lnTo>
                  <a:pt x="15330" y="2628"/>
                </a:lnTo>
                <a:lnTo>
                  <a:pt x="14990" y="2604"/>
                </a:lnTo>
                <a:lnTo>
                  <a:pt x="14625" y="2555"/>
                </a:lnTo>
                <a:lnTo>
                  <a:pt x="14260" y="2555"/>
                </a:lnTo>
                <a:lnTo>
                  <a:pt x="14089" y="2579"/>
                </a:lnTo>
                <a:lnTo>
                  <a:pt x="13943" y="2628"/>
                </a:lnTo>
                <a:lnTo>
                  <a:pt x="13846" y="2263"/>
                </a:lnTo>
                <a:lnTo>
                  <a:pt x="13773" y="1874"/>
                </a:lnTo>
                <a:lnTo>
                  <a:pt x="13700" y="1509"/>
                </a:lnTo>
                <a:lnTo>
                  <a:pt x="13578" y="1168"/>
                </a:lnTo>
                <a:lnTo>
                  <a:pt x="13505" y="1022"/>
                </a:lnTo>
                <a:lnTo>
                  <a:pt x="13432" y="852"/>
                </a:lnTo>
                <a:lnTo>
                  <a:pt x="13335" y="706"/>
                </a:lnTo>
                <a:lnTo>
                  <a:pt x="13238" y="584"/>
                </a:lnTo>
                <a:lnTo>
                  <a:pt x="13092" y="463"/>
                </a:lnTo>
                <a:lnTo>
                  <a:pt x="12946" y="341"/>
                </a:lnTo>
                <a:lnTo>
                  <a:pt x="12775" y="268"/>
                </a:lnTo>
                <a:lnTo>
                  <a:pt x="12581" y="171"/>
                </a:lnTo>
                <a:lnTo>
                  <a:pt x="12386" y="146"/>
                </a:lnTo>
                <a:lnTo>
                  <a:pt x="12191" y="98"/>
                </a:lnTo>
                <a:lnTo>
                  <a:pt x="11802" y="98"/>
                </a:lnTo>
                <a:lnTo>
                  <a:pt x="11023" y="122"/>
                </a:lnTo>
                <a:lnTo>
                  <a:pt x="10488" y="122"/>
                </a:lnTo>
                <a:lnTo>
                  <a:pt x="9953" y="98"/>
                </a:lnTo>
                <a:lnTo>
                  <a:pt x="8882" y="25"/>
                </a:lnTo>
                <a:lnTo>
                  <a:pt x="829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49" name="Google Shape;2149;p48"/>
          <p:cNvSpPr/>
          <p:nvPr/>
        </p:nvSpPr>
        <p:spPr>
          <a:xfrm>
            <a:off x="2312334" y="544028"/>
            <a:ext cx="619422" cy="547144"/>
          </a:xfrm>
          <a:custGeom>
            <a:avLst/>
            <a:gdLst/>
            <a:ahLst/>
            <a:cxnLst/>
            <a:rect l="l" t="t" r="r" b="b"/>
            <a:pathLst>
              <a:path w="17714" h="15647" extrusionOk="0">
                <a:moveTo>
                  <a:pt x="9806" y="2118"/>
                </a:moveTo>
                <a:lnTo>
                  <a:pt x="9782" y="2166"/>
                </a:lnTo>
                <a:lnTo>
                  <a:pt x="9757" y="2239"/>
                </a:lnTo>
                <a:lnTo>
                  <a:pt x="9757" y="2312"/>
                </a:lnTo>
                <a:lnTo>
                  <a:pt x="9782" y="2483"/>
                </a:lnTo>
                <a:lnTo>
                  <a:pt x="9855" y="2677"/>
                </a:lnTo>
                <a:lnTo>
                  <a:pt x="9903" y="2872"/>
                </a:lnTo>
                <a:lnTo>
                  <a:pt x="9952" y="2945"/>
                </a:lnTo>
                <a:lnTo>
                  <a:pt x="10001" y="2969"/>
                </a:lnTo>
                <a:lnTo>
                  <a:pt x="10049" y="2994"/>
                </a:lnTo>
                <a:lnTo>
                  <a:pt x="10122" y="3018"/>
                </a:lnTo>
                <a:lnTo>
                  <a:pt x="10195" y="2994"/>
                </a:lnTo>
                <a:lnTo>
                  <a:pt x="10244" y="2945"/>
                </a:lnTo>
                <a:lnTo>
                  <a:pt x="10293" y="2896"/>
                </a:lnTo>
                <a:lnTo>
                  <a:pt x="10293" y="2823"/>
                </a:lnTo>
                <a:lnTo>
                  <a:pt x="10293" y="2702"/>
                </a:lnTo>
                <a:lnTo>
                  <a:pt x="10244" y="2580"/>
                </a:lnTo>
                <a:lnTo>
                  <a:pt x="10171" y="2361"/>
                </a:lnTo>
                <a:lnTo>
                  <a:pt x="10122" y="2264"/>
                </a:lnTo>
                <a:lnTo>
                  <a:pt x="10049" y="2191"/>
                </a:lnTo>
                <a:lnTo>
                  <a:pt x="9952" y="2118"/>
                </a:lnTo>
                <a:close/>
                <a:moveTo>
                  <a:pt x="13821" y="2312"/>
                </a:moveTo>
                <a:lnTo>
                  <a:pt x="13748" y="2385"/>
                </a:lnTo>
                <a:lnTo>
                  <a:pt x="13602" y="2531"/>
                </a:lnTo>
                <a:lnTo>
                  <a:pt x="13456" y="2677"/>
                </a:lnTo>
                <a:lnTo>
                  <a:pt x="13407" y="2775"/>
                </a:lnTo>
                <a:lnTo>
                  <a:pt x="13383" y="2872"/>
                </a:lnTo>
                <a:lnTo>
                  <a:pt x="13407" y="2921"/>
                </a:lnTo>
                <a:lnTo>
                  <a:pt x="13431" y="2945"/>
                </a:lnTo>
                <a:lnTo>
                  <a:pt x="13456" y="2994"/>
                </a:lnTo>
                <a:lnTo>
                  <a:pt x="13504" y="3018"/>
                </a:lnTo>
                <a:lnTo>
                  <a:pt x="13602" y="3018"/>
                </a:lnTo>
                <a:lnTo>
                  <a:pt x="13699" y="2969"/>
                </a:lnTo>
                <a:lnTo>
                  <a:pt x="13796" y="2921"/>
                </a:lnTo>
                <a:lnTo>
                  <a:pt x="13894" y="2848"/>
                </a:lnTo>
                <a:lnTo>
                  <a:pt x="14040" y="2702"/>
                </a:lnTo>
                <a:lnTo>
                  <a:pt x="14113" y="2604"/>
                </a:lnTo>
                <a:lnTo>
                  <a:pt x="14137" y="2507"/>
                </a:lnTo>
                <a:lnTo>
                  <a:pt x="14113" y="2434"/>
                </a:lnTo>
                <a:lnTo>
                  <a:pt x="14064" y="2361"/>
                </a:lnTo>
                <a:lnTo>
                  <a:pt x="13991" y="2312"/>
                </a:lnTo>
                <a:close/>
                <a:moveTo>
                  <a:pt x="15232" y="4600"/>
                </a:moveTo>
                <a:lnTo>
                  <a:pt x="15037" y="4648"/>
                </a:lnTo>
                <a:lnTo>
                  <a:pt x="14867" y="4697"/>
                </a:lnTo>
                <a:lnTo>
                  <a:pt x="14672" y="4770"/>
                </a:lnTo>
                <a:lnTo>
                  <a:pt x="14575" y="4794"/>
                </a:lnTo>
                <a:lnTo>
                  <a:pt x="14478" y="4843"/>
                </a:lnTo>
                <a:lnTo>
                  <a:pt x="14429" y="4916"/>
                </a:lnTo>
                <a:lnTo>
                  <a:pt x="14429" y="4965"/>
                </a:lnTo>
                <a:lnTo>
                  <a:pt x="14453" y="5038"/>
                </a:lnTo>
                <a:lnTo>
                  <a:pt x="14502" y="5086"/>
                </a:lnTo>
                <a:lnTo>
                  <a:pt x="14721" y="5135"/>
                </a:lnTo>
                <a:lnTo>
                  <a:pt x="14964" y="5135"/>
                </a:lnTo>
                <a:lnTo>
                  <a:pt x="15086" y="5111"/>
                </a:lnTo>
                <a:lnTo>
                  <a:pt x="15183" y="5086"/>
                </a:lnTo>
                <a:lnTo>
                  <a:pt x="15281" y="5038"/>
                </a:lnTo>
                <a:lnTo>
                  <a:pt x="15378" y="4965"/>
                </a:lnTo>
                <a:lnTo>
                  <a:pt x="15402" y="4916"/>
                </a:lnTo>
                <a:lnTo>
                  <a:pt x="15427" y="4867"/>
                </a:lnTo>
                <a:lnTo>
                  <a:pt x="15427" y="4794"/>
                </a:lnTo>
                <a:lnTo>
                  <a:pt x="15427" y="4746"/>
                </a:lnTo>
                <a:lnTo>
                  <a:pt x="15402" y="4673"/>
                </a:lnTo>
                <a:lnTo>
                  <a:pt x="15354" y="4648"/>
                </a:lnTo>
                <a:lnTo>
                  <a:pt x="15305" y="4624"/>
                </a:lnTo>
                <a:lnTo>
                  <a:pt x="15232" y="4600"/>
                </a:lnTo>
                <a:close/>
                <a:moveTo>
                  <a:pt x="9052" y="4721"/>
                </a:moveTo>
                <a:lnTo>
                  <a:pt x="8954" y="4746"/>
                </a:lnTo>
                <a:lnTo>
                  <a:pt x="8711" y="4794"/>
                </a:lnTo>
                <a:lnTo>
                  <a:pt x="8516" y="4819"/>
                </a:lnTo>
                <a:lnTo>
                  <a:pt x="8419" y="4867"/>
                </a:lnTo>
                <a:lnTo>
                  <a:pt x="8346" y="4916"/>
                </a:lnTo>
                <a:lnTo>
                  <a:pt x="8273" y="4989"/>
                </a:lnTo>
                <a:lnTo>
                  <a:pt x="8249" y="5062"/>
                </a:lnTo>
                <a:lnTo>
                  <a:pt x="8273" y="5159"/>
                </a:lnTo>
                <a:lnTo>
                  <a:pt x="8297" y="5184"/>
                </a:lnTo>
                <a:lnTo>
                  <a:pt x="8346" y="5208"/>
                </a:lnTo>
                <a:lnTo>
                  <a:pt x="8443" y="5257"/>
                </a:lnTo>
                <a:lnTo>
                  <a:pt x="8930" y="5257"/>
                </a:lnTo>
                <a:lnTo>
                  <a:pt x="9076" y="5232"/>
                </a:lnTo>
                <a:lnTo>
                  <a:pt x="9198" y="5184"/>
                </a:lnTo>
                <a:lnTo>
                  <a:pt x="9319" y="5086"/>
                </a:lnTo>
                <a:lnTo>
                  <a:pt x="9344" y="5038"/>
                </a:lnTo>
                <a:lnTo>
                  <a:pt x="9344" y="4989"/>
                </a:lnTo>
                <a:lnTo>
                  <a:pt x="9319" y="4892"/>
                </a:lnTo>
                <a:lnTo>
                  <a:pt x="9246" y="4794"/>
                </a:lnTo>
                <a:lnTo>
                  <a:pt x="9173" y="4746"/>
                </a:lnTo>
                <a:lnTo>
                  <a:pt x="9052" y="4721"/>
                </a:lnTo>
                <a:close/>
                <a:moveTo>
                  <a:pt x="11801" y="3505"/>
                </a:moveTo>
                <a:lnTo>
                  <a:pt x="12020" y="3529"/>
                </a:lnTo>
                <a:lnTo>
                  <a:pt x="12263" y="3578"/>
                </a:lnTo>
                <a:lnTo>
                  <a:pt x="12482" y="3651"/>
                </a:lnTo>
                <a:lnTo>
                  <a:pt x="12701" y="3772"/>
                </a:lnTo>
                <a:lnTo>
                  <a:pt x="12872" y="3918"/>
                </a:lnTo>
                <a:lnTo>
                  <a:pt x="13042" y="4089"/>
                </a:lnTo>
                <a:lnTo>
                  <a:pt x="13212" y="4283"/>
                </a:lnTo>
                <a:lnTo>
                  <a:pt x="13334" y="4478"/>
                </a:lnTo>
                <a:lnTo>
                  <a:pt x="13431" y="4697"/>
                </a:lnTo>
                <a:lnTo>
                  <a:pt x="13480" y="4867"/>
                </a:lnTo>
                <a:lnTo>
                  <a:pt x="13504" y="5038"/>
                </a:lnTo>
                <a:lnTo>
                  <a:pt x="13504" y="5208"/>
                </a:lnTo>
                <a:lnTo>
                  <a:pt x="13480" y="5378"/>
                </a:lnTo>
                <a:lnTo>
                  <a:pt x="13456" y="5549"/>
                </a:lnTo>
                <a:lnTo>
                  <a:pt x="13407" y="5719"/>
                </a:lnTo>
                <a:lnTo>
                  <a:pt x="13334" y="5889"/>
                </a:lnTo>
                <a:lnTo>
                  <a:pt x="13237" y="6035"/>
                </a:lnTo>
                <a:lnTo>
                  <a:pt x="13139" y="6181"/>
                </a:lnTo>
                <a:lnTo>
                  <a:pt x="13042" y="6303"/>
                </a:lnTo>
                <a:lnTo>
                  <a:pt x="12920" y="6425"/>
                </a:lnTo>
                <a:lnTo>
                  <a:pt x="12774" y="6546"/>
                </a:lnTo>
                <a:lnTo>
                  <a:pt x="12628" y="6644"/>
                </a:lnTo>
                <a:lnTo>
                  <a:pt x="12482" y="6741"/>
                </a:lnTo>
                <a:lnTo>
                  <a:pt x="12336" y="6814"/>
                </a:lnTo>
                <a:lnTo>
                  <a:pt x="12166" y="6863"/>
                </a:lnTo>
                <a:lnTo>
                  <a:pt x="11996" y="6911"/>
                </a:lnTo>
                <a:lnTo>
                  <a:pt x="11801" y="6936"/>
                </a:lnTo>
                <a:lnTo>
                  <a:pt x="11631" y="6936"/>
                </a:lnTo>
                <a:lnTo>
                  <a:pt x="11485" y="6911"/>
                </a:lnTo>
                <a:lnTo>
                  <a:pt x="11315" y="6863"/>
                </a:lnTo>
                <a:lnTo>
                  <a:pt x="11169" y="6814"/>
                </a:lnTo>
                <a:lnTo>
                  <a:pt x="11023" y="6741"/>
                </a:lnTo>
                <a:lnTo>
                  <a:pt x="10901" y="6644"/>
                </a:lnTo>
                <a:lnTo>
                  <a:pt x="10779" y="6546"/>
                </a:lnTo>
                <a:lnTo>
                  <a:pt x="10658" y="6425"/>
                </a:lnTo>
                <a:lnTo>
                  <a:pt x="10560" y="6303"/>
                </a:lnTo>
                <a:lnTo>
                  <a:pt x="10463" y="6157"/>
                </a:lnTo>
                <a:lnTo>
                  <a:pt x="10317" y="5865"/>
                </a:lnTo>
                <a:lnTo>
                  <a:pt x="10195" y="5524"/>
                </a:lnTo>
                <a:lnTo>
                  <a:pt x="10147" y="5208"/>
                </a:lnTo>
                <a:lnTo>
                  <a:pt x="10147" y="4892"/>
                </a:lnTo>
                <a:lnTo>
                  <a:pt x="10195" y="4575"/>
                </a:lnTo>
                <a:lnTo>
                  <a:pt x="10244" y="4405"/>
                </a:lnTo>
                <a:lnTo>
                  <a:pt x="10317" y="4259"/>
                </a:lnTo>
                <a:lnTo>
                  <a:pt x="10414" y="4089"/>
                </a:lnTo>
                <a:lnTo>
                  <a:pt x="10560" y="3943"/>
                </a:lnTo>
                <a:lnTo>
                  <a:pt x="10901" y="3772"/>
                </a:lnTo>
                <a:lnTo>
                  <a:pt x="11242" y="3602"/>
                </a:lnTo>
                <a:lnTo>
                  <a:pt x="11436" y="3553"/>
                </a:lnTo>
                <a:lnTo>
                  <a:pt x="11607" y="3529"/>
                </a:lnTo>
                <a:lnTo>
                  <a:pt x="11801" y="3505"/>
                </a:lnTo>
                <a:close/>
                <a:moveTo>
                  <a:pt x="11753" y="2969"/>
                </a:moveTo>
                <a:lnTo>
                  <a:pt x="11461" y="2994"/>
                </a:lnTo>
                <a:lnTo>
                  <a:pt x="11169" y="3042"/>
                </a:lnTo>
                <a:lnTo>
                  <a:pt x="10901" y="3115"/>
                </a:lnTo>
                <a:lnTo>
                  <a:pt x="10633" y="3237"/>
                </a:lnTo>
                <a:lnTo>
                  <a:pt x="10390" y="3407"/>
                </a:lnTo>
                <a:lnTo>
                  <a:pt x="10195" y="3578"/>
                </a:lnTo>
                <a:lnTo>
                  <a:pt x="10074" y="3724"/>
                </a:lnTo>
                <a:lnTo>
                  <a:pt x="9952" y="3845"/>
                </a:lnTo>
                <a:lnTo>
                  <a:pt x="9830" y="4040"/>
                </a:lnTo>
                <a:lnTo>
                  <a:pt x="9757" y="4235"/>
                </a:lnTo>
                <a:lnTo>
                  <a:pt x="9684" y="4429"/>
                </a:lnTo>
                <a:lnTo>
                  <a:pt x="9636" y="4648"/>
                </a:lnTo>
                <a:lnTo>
                  <a:pt x="9611" y="4843"/>
                </a:lnTo>
                <a:lnTo>
                  <a:pt x="9611" y="5062"/>
                </a:lnTo>
                <a:lnTo>
                  <a:pt x="9611" y="5281"/>
                </a:lnTo>
                <a:lnTo>
                  <a:pt x="9636" y="5476"/>
                </a:lnTo>
                <a:lnTo>
                  <a:pt x="9684" y="5719"/>
                </a:lnTo>
                <a:lnTo>
                  <a:pt x="9757" y="5962"/>
                </a:lnTo>
                <a:lnTo>
                  <a:pt x="9830" y="6181"/>
                </a:lnTo>
                <a:lnTo>
                  <a:pt x="9952" y="6376"/>
                </a:lnTo>
                <a:lnTo>
                  <a:pt x="10074" y="6571"/>
                </a:lnTo>
                <a:lnTo>
                  <a:pt x="10220" y="6765"/>
                </a:lnTo>
                <a:lnTo>
                  <a:pt x="10366" y="6911"/>
                </a:lnTo>
                <a:lnTo>
                  <a:pt x="10536" y="7057"/>
                </a:lnTo>
                <a:lnTo>
                  <a:pt x="10731" y="7203"/>
                </a:lnTo>
                <a:lnTo>
                  <a:pt x="10925" y="7301"/>
                </a:lnTo>
                <a:lnTo>
                  <a:pt x="11120" y="7374"/>
                </a:lnTo>
                <a:lnTo>
                  <a:pt x="11363" y="7447"/>
                </a:lnTo>
                <a:lnTo>
                  <a:pt x="11582" y="7471"/>
                </a:lnTo>
                <a:lnTo>
                  <a:pt x="11826" y="7471"/>
                </a:lnTo>
                <a:lnTo>
                  <a:pt x="12069" y="7447"/>
                </a:lnTo>
                <a:lnTo>
                  <a:pt x="12312" y="7398"/>
                </a:lnTo>
                <a:lnTo>
                  <a:pt x="12531" y="7349"/>
                </a:lnTo>
                <a:lnTo>
                  <a:pt x="12750" y="7252"/>
                </a:lnTo>
                <a:lnTo>
                  <a:pt x="12945" y="7130"/>
                </a:lnTo>
                <a:lnTo>
                  <a:pt x="13139" y="6984"/>
                </a:lnTo>
                <a:lnTo>
                  <a:pt x="13310" y="6838"/>
                </a:lnTo>
                <a:lnTo>
                  <a:pt x="13480" y="6644"/>
                </a:lnTo>
                <a:lnTo>
                  <a:pt x="13602" y="6473"/>
                </a:lnTo>
                <a:lnTo>
                  <a:pt x="13723" y="6254"/>
                </a:lnTo>
                <a:lnTo>
                  <a:pt x="13821" y="6060"/>
                </a:lnTo>
                <a:lnTo>
                  <a:pt x="13894" y="5841"/>
                </a:lnTo>
                <a:lnTo>
                  <a:pt x="13967" y="5597"/>
                </a:lnTo>
                <a:lnTo>
                  <a:pt x="13991" y="5378"/>
                </a:lnTo>
                <a:lnTo>
                  <a:pt x="14015" y="5135"/>
                </a:lnTo>
                <a:lnTo>
                  <a:pt x="13991" y="4916"/>
                </a:lnTo>
                <a:lnTo>
                  <a:pt x="13942" y="4673"/>
                </a:lnTo>
                <a:lnTo>
                  <a:pt x="13894" y="4454"/>
                </a:lnTo>
                <a:lnTo>
                  <a:pt x="13772" y="4210"/>
                </a:lnTo>
                <a:lnTo>
                  <a:pt x="13626" y="3967"/>
                </a:lnTo>
                <a:lnTo>
                  <a:pt x="13456" y="3748"/>
                </a:lnTo>
                <a:lnTo>
                  <a:pt x="13261" y="3553"/>
                </a:lnTo>
                <a:lnTo>
                  <a:pt x="13042" y="3383"/>
                </a:lnTo>
                <a:lnTo>
                  <a:pt x="12799" y="3237"/>
                </a:lnTo>
                <a:lnTo>
                  <a:pt x="12555" y="3115"/>
                </a:lnTo>
                <a:lnTo>
                  <a:pt x="12288" y="3042"/>
                </a:lnTo>
                <a:lnTo>
                  <a:pt x="12045" y="2994"/>
                </a:lnTo>
                <a:lnTo>
                  <a:pt x="11753" y="2969"/>
                </a:lnTo>
                <a:close/>
                <a:moveTo>
                  <a:pt x="9903" y="7057"/>
                </a:moveTo>
                <a:lnTo>
                  <a:pt x="9806" y="7082"/>
                </a:lnTo>
                <a:lnTo>
                  <a:pt x="9733" y="7130"/>
                </a:lnTo>
                <a:lnTo>
                  <a:pt x="9587" y="7276"/>
                </a:lnTo>
                <a:lnTo>
                  <a:pt x="9465" y="7471"/>
                </a:lnTo>
                <a:lnTo>
                  <a:pt x="9392" y="7641"/>
                </a:lnTo>
                <a:lnTo>
                  <a:pt x="9368" y="7739"/>
                </a:lnTo>
                <a:lnTo>
                  <a:pt x="9392" y="7836"/>
                </a:lnTo>
                <a:lnTo>
                  <a:pt x="9441" y="7909"/>
                </a:lnTo>
                <a:lnTo>
                  <a:pt x="9514" y="7958"/>
                </a:lnTo>
                <a:lnTo>
                  <a:pt x="9587" y="7982"/>
                </a:lnTo>
                <a:lnTo>
                  <a:pt x="9684" y="7958"/>
                </a:lnTo>
                <a:lnTo>
                  <a:pt x="9757" y="7909"/>
                </a:lnTo>
                <a:lnTo>
                  <a:pt x="9806" y="7812"/>
                </a:lnTo>
                <a:lnTo>
                  <a:pt x="9879" y="7690"/>
                </a:lnTo>
                <a:lnTo>
                  <a:pt x="9952" y="7568"/>
                </a:lnTo>
                <a:lnTo>
                  <a:pt x="10098" y="7301"/>
                </a:lnTo>
                <a:lnTo>
                  <a:pt x="10098" y="7252"/>
                </a:lnTo>
                <a:lnTo>
                  <a:pt x="10098" y="7203"/>
                </a:lnTo>
                <a:lnTo>
                  <a:pt x="10074" y="7106"/>
                </a:lnTo>
                <a:lnTo>
                  <a:pt x="10001" y="7057"/>
                </a:lnTo>
                <a:close/>
                <a:moveTo>
                  <a:pt x="13504" y="7276"/>
                </a:moveTo>
                <a:lnTo>
                  <a:pt x="13456" y="7301"/>
                </a:lnTo>
                <a:lnTo>
                  <a:pt x="13407" y="7349"/>
                </a:lnTo>
                <a:lnTo>
                  <a:pt x="13383" y="7422"/>
                </a:lnTo>
                <a:lnTo>
                  <a:pt x="13383" y="7544"/>
                </a:lnTo>
                <a:lnTo>
                  <a:pt x="13407" y="7666"/>
                </a:lnTo>
                <a:lnTo>
                  <a:pt x="13456" y="7787"/>
                </a:lnTo>
                <a:lnTo>
                  <a:pt x="13504" y="7909"/>
                </a:lnTo>
                <a:lnTo>
                  <a:pt x="13602" y="8006"/>
                </a:lnTo>
                <a:lnTo>
                  <a:pt x="13723" y="8104"/>
                </a:lnTo>
                <a:lnTo>
                  <a:pt x="13821" y="8177"/>
                </a:lnTo>
                <a:lnTo>
                  <a:pt x="13918" y="8201"/>
                </a:lnTo>
                <a:lnTo>
                  <a:pt x="14015" y="8201"/>
                </a:lnTo>
                <a:lnTo>
                  <a:pt x="14088" y="8152"/>
                </a:lnTo>
                <a:lnTo>
                  <a:pt x="14137" y="8079"/>
                </a:lnTo>
                <a:lnTo>
                  <a:pt x="14161" y="8006"/>
                </a:lnTo>
                <a:lnTo>
                  <a:pt x="14161" y="7909"/>
                </a:lnTo>
                <a:lnTo>
                  <a:pt x="14137" y="7836"/>
                </a:lnTo>
                <a:lnTo>
                  <a:pt x="14064" y="7763"/>
                </a:lnTo>
                <a:lnTo>
                  <a:pt x="13918" y="7666"/>
                </a:lnTo>
                <a:lnTo>
                  <a:pt x="13821" y="7520"/>
                </a:lnTo>
                <a:lnTo>
                  <a:pt x="13699" y="7374"/>
                </a:lnTo>
                <a:lnTo>
                  <a:pt x="13650" y="7325"/>
                </a:lnTo>
                <a:lnTo>
                  <a:pt x="13553" y="7276"/>
                </a:lnTo>
                <a:close/>
                <a:moveTo>
                  <a:pt x="2312" y="11242"/>
                </a:moveTo>
                <a:lnTo>
                  <a:pt x="2287" y="11267"/>
                </a:lnTo>
                <a:lnTo>
                  <a:pt x="2263" y="11291"/>
                </a:lnTo>
                <a:lnTo>
                  <a:pt x="2287" y="11437"/>
                </a:lnTo>
                <a:lnTo>
                  <a:pt x="2312" y="11559"/>
                </a:lnTo>
                <a:lnTo>
                  <a:pt x="2360" y="11705"/>
                </a:lnTo>
                <a:lnTo>
                  <a:pt x="2409" y="11826"/>
                </a:lnTo>
                <a:lnTo>
                  <a:pt x="2555" y="12070"/>
                </a:lnTo>
                <a:lnTo>
                  <a:pt x="2701" y="12313"/>
                </a:lnTo>
                <a:lnTo>
                  <a:pt x="2871" y="12556"/>
                </a:lnTo>
                <a:lnTo>
                  <a:pt x="3042" y="12800"/>
                </a:lnTo>
                <a:lnTo>
                  <a:pt x="3236" y="13019"/>
                </a:lnTo>
                <a:lnTo>
                  <a:pt x="3455" y="13238"/>
                </a:lnTo>
                <a:lnTo>
                  <a:pt x="3528" y="13262"/>
                </a:lnTo>
                <a:lnTo>
                  <a:pt x="3650" y="13262"/>
                </a:lnTo>
                <a:lnTo>
                  <a:pt x="3699" y="13213"/>
                </a:lnTo>
                <a:lnTo>
                  <a:pt x="3747" y="13165"/>
                </a:lnTo>
                <a:lnTo>
                  <a:pt x="3772" y="13092"/>
                </a:lnTo>
                <a:lnTo>
                  <a:pt x="3747" y="13043"/>
                </a:lnTo>
                <a:lnTo>
                  <a:pt x="3699" y="12970"/>
                </a:lnTo>
                <a:lnTo>
                  <a:pt x="3504" y="12751"/>
                </a:lnTo>
                <a:lnTo>
                  <a:pt x="3309" y="12532"/>
                </a:lnTo>
                <a:lnTo>
                  <a:pt x="2944" y="12045"/>
                </a:lnTo>
                <a:lnTo>
                  <a:pt x="2652" y="11632"/>
                </a:lnTo>
                <a:lnTo>
                  <a:pt x="2506" y="11437"/>
                </a:lnTo>
                <a:lnTo>
                  <a:pt x="2336" y="11267"/>
                </a:lnTo>
                <a:lnTo>
                  <a:pt x="2312" y="11242"/>
                </a:lnTo>
                <a:close/>
                <a:moveTo>
                  <a:pt x="2336" y="12678"/>
                </a:moveTo>
                <a:lnTo>
                  <a:pt x="2287" y="12702"/>
                </a:lnTo>
                <a:lnTo>
                  <a:pt x="2263" y="12751"/>
                </a:lnTo>
                <a:lnTo>
                  <a:pt x="2239" y="12800"/>
                </a:lnTo>
                <a:lnTo>
                  <a:pt x="2287" y="12897"/>
                </a:lnTo>
                <a:lnTo>
                  <a:pt x="2360" y="13019"/>
                </a:lnTo>
                <a:lnTo>
                  <a:pt x="2531" y="13213"/>
                </a:lnTo>
                <a:lnTo>
                  <a:pt x="2604" y="13286"/>
                </a:lnTo>
                <a:lnTo>
                  <a:pt x="2725" y="13384"/>
                </a:lnTo>
                <a:lnTo>
                  <a:pt x="2823" y="13432"/>
                </a:lnTo>
                <a:lnTo>
                  <a:pt x="2896" y="13457"/>
                </a:lnTo>
                <a:lnTo>
                  <a:pt x="2944" y="13457"/>
                </a:lnTo>
                <a:lnTo>
                  <a:pt x="3017" y="13408"/>
                </a:lnTo>
                <a:lnTo>
                  <a:pt x="3042" y="13359"/>
                </a:lnTo>
                <a:lnTo>
                  <a:pt x="3066" y="13286"/>
                </a:lnTo>
                <a:lnTo>
                  <a:pt x="3042" y="13238"/>
                </a:lnTo>
                <a:lnTo>
                  <a:pt x="2969" y="13165"/>
                </a:lnTo>
                <a:lnTo>
                  <a:pt x="2896" y="13116"/>
                </a:lnTo>
                <a:lnTo>
                  <a:pt x="2750" y="12994"/>
                </a:lnTo>
                <a:lnTo>
                  <a:pt x="2579" y="12824"/>
                </a:lnTo>
                <a:lnTo>
                  <a:pt x="2482" y="12727"/>
                </a:lnTo>
                <a:lnTo>
                  <a:pt x="2385" y="12678"/>
                </a:lnTo>
                <a:close/>
                <a:moveTo>
                  <a:pt x="5645" y="6084"/>
                </a:moveTo>
                <a:lnTo>
                  <a:pt x="5499" y="6108"/>
                </a:lnTo>
                <a:lnTo>
                  <a:pt x="5353" y="6157"/>
                </a:lnTo>
                <a:lnTo>
                  <a:pt x="5231" y="6230"/>
                </a:lnTo>
                <a:lnTo>
                  <a:pt x="5085" y="6327"/>
                </a:lnTo>
                <a:lnTo>
                  <a:pt x="4818" y="6546"/>
                </a:lnTo>
                <a:lnTo>
                  <a:pt x="4599" y="6790"/>
                </a:lnTo>
                <a:lnTo>
                  <a:pt x="4355" y="7082"/>
                </a:lnTo>
                <a:lnTo>
                  <a:pt x="4161" y="7349"/>
                </a:lnTo>
                <a:lnTo>
                  <a:pt x="3796" y="7860"/>
                </a:lnTo>
                <a:lnTo>
                  <a:pt x="3382" y="8420"/>
                </a:lnTo>
                <a:lnTo>
                  <a:pt x="3163" y="8688"/>
                </a:lnTo>
                <a:lnTo>
                  <a:pt x="2920" y="8931"/>
                </a:lnTo>
                <a:lnTo>
                  <a:pt x="2433" y="9393"/>
                </a:lnTo>
                <a:lnTo>
                  <a:pt x="2190" y="9636"/>
                </a:lnTo>
                <a:lnTo>
                  <a:pt x="1971" y="9880"/>
                </a:lnTo>
                <a:lnTo>
                  <a:pt x="1922" y="9953"/>
                </a:lnTo>
                <a:lnTo>
                  <a:pt x="1922" y="10050"/>
                </a:lnTo>
                <a:lnTo>
                  <a:pt x="1922" y="10123"/>
                </a:lnTo>
                <a:lnTo>
                  <a:pt x="1971" y="10172"/>
                </a:lnTo>
                <a:lnTo>
                  <a:pt x="2044" y="10220"/>
                </a:lnTo>
                <a:lnTo>
                  <a:pt x="2117" y="10245"/>
                </a:lnTo>
                <a:lnTo>
                  <a:pt x="2190" y="10245"/>
                </a:lnTo>
                <a:lnTo>
                  <a:pt x="2263" y="10196"/>
                </a:lnTo>
                <a:lnTo>
                  <a:pt x="2312" y="10147"/>
                </a:lnTo>
                <a:lnTo>
                  <a:pt x="2360" y="10293"/>
                </a:lnTo>
                <a:lnTo>
                  <a:pt x="2409" y="10439"/>
                </a:lnTo>
                <a:lnTo>
                  <a:pt x="2555" y="10756"/>
                </a:lnTo>
                <a:lnTo>
                  <a:pt x="2823" y="11169"/>
                </a:lnTo>
                <a:lnTo>
                  <a:pt x="3042" y="11583"/>
                </a:lnTo>
                <a:lnTo>
                  <a:pt x="3309" y="12021"/>
                </a:lnTo>
                <a:lnTo>
                  <a:pt x="3455" y="12240"/>
                </a:lnTo>
                <a:lnTo>
                  <a:pt x="3601" y="12435"/>
                </a:lnTo>
                <a:lnTo>
                  <a:pt x="3772" y="12605"/>
                </a:lnTo>
                <a:lnTo>
                  <a:pt x="3942" y="12751"/>
                </a:lnTo>
                <a:lnTo>
                  <a:pt x="4015" y="12775"/>
                </a:lnTo>
                <a:lnTo>
                  <a:pt x="4088" y="12775"/>
                </a:lnTo>
                <a:lnTo>
                  <a:pt x="4161" y="12751"/>
                </a:lnTo>
                <a:lnTo>
                  <a:pt x="4209" y="12727"/>
                </a:lnTo>
                <a:lnTo>
                  <a:pt x="4282" y="12629"/>
                </a:lnTo>
                <a:lnTo>
                  <a:pt x="4282" y="12556"/>
                </a:lnTo>
                <a:lnTo>
                  <a:pt x="4282" y="12508"/>
                </a:lnTo>
                <a:lnTo>
                  <a:pt x="4258" y="12459"/>
                </a:lnTo>
                <a:lnTo>
                  <a:pt x="4209" y="12410"/>
                </a:lnTo>
                <a:lnTo>
                  <a:pt x="4039" y="12240"/>
                </a:lnTo>
                <a:lnTo>
                  <a:pt x="3893" y="12070"/>
                </a:lnTo>
                <a:lnTo>
                  <a:pt x="3626" y="11680"/>
                </a:lnTo>
                <a:lnTo>
                  <a:pt x="3358" y="11291"/>
                </a:lnTo>
                <a:lnTo>
                  <a:pt x="3139" y="10877"/>
                </a:lnTo>
                <a:lnTo>
                  <a:pt x="2920" y="10464"/>
                </a:lnTo>
                <a:lnTo>
                  <a:pt x="2750" y="10172"/>
                </a:lnTo>
                <a:lnTo>
                  <a:pt x="2579" y="9928"/>
                </a:lnTo>
                <a:lnTo>
                  <a:pt x="2920" y="9612"/>
                </a:lnTo>
                <a:lnTo>
                  <a:pt x="3066" y="9904"/>
                </a:lnTo>
                <a:lnTo>
                  <a:pt x="3212" y="10172"/>
                </a:lnTo>
                <a:lnTo>
                  <a:pt x="3528" y="10658"/>
                </a:lnTo>
                <a:lnTo>
                  <a:pt x="3747" y="10999"/>
                </a:lnTo>
                <a:lnTo>
                  <a:pt x="3966" y="11340"/>
                </a:lnTo>
                <a:lnTo>
                  <a:pt x="4112" y="11510"/>
                </a:lnTo>
                <a:lnTo>
                  <a:pt x="4234" y="11656"/>
                </a:lnTo>
                <a:lnTo>
                  <a:pt x="4380" y="11778"/>
                </a:lnTo>
                <a:lnTo>
                  <a:pt x="4550" y="11875"/>
                </a:lnTo>
                <a:lnTo>
                  <a:pt x="4623" y="11899"/>
                </a:lnTo>
                <a:lnTo>
                  <a:pt x="4672" y="11899"/>
                </a:lnTo>
                <a:lnTo>
                  <a:pt x="4745" y="11875"/>
                </a:lnTo>
                <a:lnTo>
                  <a:pt x="4793" y="11851"/>
                </a:lnTo>
                <a:lnTo>
                  <a:pt x="4842" y="11778"/>
                </a:lnTo>
                <a:lnTo>
                  <a:pt x="4866" y="11729"/>
                </a:lnTo>
                <a:lnTo>
                  <a:pt x="4866" y="11656"/>
                </a:lnTo>
                <a:lnTo>
                  <a:pt x="4842" y="11607"/>
                </a:lnTo>
                <a:lnTo>
                  <a:pt x="4599" y="11267"/>
                </a:lnTo>
                <a:lnTo>
                  <a:pt x="4331" y="10950"/>
                </a:lnTo>
                <a:lnTo>
                  <a:pt x="4088" y="10634"/>
                </a:lnTo>
                <a:lnTo>
                  <a:pt x="3845" y="10318"/>
                </a:lnTo>
                <a:lnTo>
                  <a:pt x="3528" y="9855"/>
                </a:lnTo>
                <a:lnTo>
                  <a:pt x="3334" y="9612"/>
                </a:lnTo>
                <a:lnTo>
                  <a:pt x="3139" y="9417"/>
                </a:lnTo>
                <a:lnTo>
                  <a:pt x="3480" y="9077"/>
                </a:lnTo>
                <a:lnTo>
                  <a:pt x="3577" y="9223"/>
                </a:lnTo>
                <a:lnTo>
                  <a:pt x="3674" y="9344"/>
                </a:lnTo>
                <a:lnTo>
                  <a:pt x="3893" y="9661"/>
                </a:lnTo>
                <a:lnTo>
                  <a:pt x="4112" y="9977"/>
                </a:lnTo>
                <a:lnTo>
                  <a:pt x="4282" y="10196"/>
                </a:lnTo>
                <a:lnTo>
                  <a:pt x="4501" y="10415"/>
                </a:lnTo>
                <a:lnTo>
                  <a:pt x="4599" y="10512"/>
                </a:lnTo>
                <a:lnTo>
                  <a:pt x="4720" y="10610"/>
                </a:lnTo>
                <a:lnTo>
                  <a:pt x="4866" y="10658"/>
                </a:lnTo>
                <a:lnTo>
                  <a:pt x="4988" y="10707"/>
                </a:lnTo>
                <a:lnTo>
                  <a:pt x="5085" y="10707"/>
                </a:lnTo>
                <a:lnTo>
                  <a:pt x="5183" y="10683"/>
                </a:lnTo>
                <a:lnTo>
                  <a:pt x="5231" y="10610"/>
                </a:lnTo>
                <a:lnTo>
                  <a:pt x="5256" y="10537"/>
                </a:lnTo>
                <a:lnTo>
                  <a:pt x="5280" y="10464"/>
                </a:lnTo>
                <a:lnTo>
                  <a:pt x="5256" y="10391"/>
                </a:lnTo>
                <a:lnTo>
                  <a:pt x="5207" y="10318"/>
                </a:lnTo>
                <a:lnTo>
                  <a:pt x="5110" y="10269"/>
                </a:lnTo>
                <a:lnTo>
                  <a:pt x="4988" y="10220"/>
                </a:lnTo>
                <a:lnTo>
                  <a:pt x="4866" y="10147"/>
                </a:lnTo>
                <a:lnTo>
                  <a:pt x="4745" y="10050"/>
                </a:lnTo>
                <a:lnTo>
                  <a:pt x="4647" y="9953"/>
                </a:lnTo>
                <a:lnTo>
                  <a:pt x="4453" y="9734"/>
                </a:lnTo>
                <a:lnTo>
                  <a:pt x="4282" y="9515"/>
                </a:lnTo>
                <a:lnTo>
                  <a:pt x="3991" y="9174"/>
                </a:lnTo>
                <a:lnTo>
                  <a:pt x="3845" y="9004"/>
                </a:lnTo>
                <a:lnTo>
                  <a:pt x="3747" y="8931"/>
                </a:lnTo>
                <a:lnTo>
                  <a:pt x="3650" y="8882"/>
                </a:lnTo>
                <a:lnTo>
                  <a:pt x="3966" y="8517"/>
                </a:lnTo>
                <a:lnTo>
                  <a:pt x="4039" y="8420"/>
                </a:lnTo>
                <a:lnTo>
                  <a:pt x="4185" y="8615"/>
                </a:lnTo>
                <a:lnTo>
                  <a:pt x="4331" y="8809"/>
                </a:lnTo>
                <a:lnTo>
                  <a:pt x="4647" y="9150"/>
                </a:lnTo>
                <a:lnTo>
                  <a:pt x="5183" y="9709"/>
                </a:lnTo>
                <a:lnTo>
                  <a:pt x="5304" y="9807"/>
                </a:lnTo>
                <a:lnTo>
                  <a:pt x="5426" y="9904"/>
                </a:lnTo>
                <a:lnTo>
                  <a:pt x="5548" y="9977"/>
                </a:lnTo>
                <a:lnTo>
                  <a:pt x="5718" y="9977"/>
                </a:lnTo>
                <a:lnTo>
                  <a:pt x="5767" y="9953"/>
                </a:lnTo>
                <a:lnTo>
                  <a:pt x="5791" y="9904"/>
                </a:lnTo>
                <a:lnTo>
                  <a:pt x="5840" y="9855"/>
                </a:lnTo>
                <a:lnTo>
                  <a:pt x="5840" y="9807"/>
                </a:lnTo>
                <a:lnTo>
                  <a:pt x="5815" y="9685"/>
                </a:lnTo>
                <a:lnTo>
                  <a:pt x="5767" y="9588"/>
                </a:lnTo>
                <a:lnTo>
                  <a:pt x="5669" y="9515"/>
                </a:lnTo>
                <a:lnTo>
                  <a:pt x="5572" y="9417"/>
                </a:lnTo>
                <a:lnTo>
                  <a:pt x="5304" y="9174"/>
                </a:lnTo>
                <a:lnTo>
                  <a:pt x="5012" y="8907"/>
                </a:lnTo>
                <a:lnTo>
                  <a:pt x="4647" y="8542"/>
                </a:lnTo>
                <a:lnTo>
                  <a:pt x="4282" y="8201"/>
                </a:lnTo>
                <a:lnTo>
                  <a:pt x="4234" y="8152"/>
                </a:lnTo>
                <a:lnTo>
                  <a:pt x="4599" y="7690"/>
                </a:lnTo>
                <a:lnTo>
                  <a:pt x="4696" y="7885"/>
                </a:lnTo>
                <a:lnTo>
                  <a:pt x="4842" y="8079"/>
                </a:lnTo>
                <a:lnTo>
                  <a:pt x="5134" y="8396"/>
                </a:lnTo>
                <a:lnTo>
                  <a:pt x="5329" y="8590"/>
                </a:lnTo>
                <a:lnTo>
                  <a:pt x="5548" y="8809"/>
                </a:lnTo>
                <a:lnTo>
                  <a:pt x="5791" y="9004"/>
                </a:lnTo>
                <a:lnTo>
                  <a:pt x="5913" y="9077"/>
                </a:lnTo>
                <a:lnTo>
                  <a:pt x="6034" y="9150"/>
                </a:lnTo>
                <a:lnTo>
                  <a:pt x="6180" y="9150"/>
                </a:lnTo>
                <a:lnTo>
                  <a:pt x="6205" y="9101"/>
                </a:lnTo>
                <a:lnTo>
                  <a:pt x="6253" y="9052"/>
                </a:lnTo>
                <a:lnTo>
                  <a:pt x="6278" y="9004"/>
                </a:lnTo>
                <a:lnTo>
                  <a:pt x="6278" y="8931"/>
                </a:lnTo>
                <a:lnTo>
                  <a:pt x="6253" y="8882"/>
                </a:lnTo>
                <a:lnTo>
                  <a:pt x="6229" y="8834"/>
                </a:lnTo>
                <a:lnTo>
                  <a:pt x="6034" y="8639"/>
                </a:lnTo>
                <a:lnTo>
                  <a:pt x="5840" y="8469"/>
                </a:lnTo>
                <a:lnTo>
                  <a:pt x="5621" y="8298"/>
                </a:lnTo>
                <a:lnTo>
                  <a:pt x="5402" y="8104"/>
                </a:lnTo>
                <a:lnTo>
                  <a:pt x="5110" y="7787"/>
                </a:lnTo>
                <a:lnTo>
                  <a:pt x="4939" y="7641"/>
                </a:lnTo>
                <a:lnTo>
                  <a:pt x="4745" y="7495"/>
                </a:lnTo>
                <a:lnTo>
                  <a:pt x="4915" y="7301"/>
                </a:lnTo>
                <a:lnTo>
                  <a:pt x="5061" y="7155"/>
                </a:lnTo>
                <a:lnTo>
                  <a:pt x="5402" y="7495"/>
                </a:lnTo>
                <a:lnTo>
                  <a:pt x="5718" y="7885"/>
                </a:lnTo>
                <a:lnTo>
                  <a:pt x="5888" y="8104"/>
                </a:lnTo>
                <a:lnTo>
                  <a:pt x="6132" y="8323"/>
                </a:lnTo>
                <a:lnTo>
                  <a:pt x="6253" y="8420"/>
                </a:lnTo>
                <a:lnTo>
                  <a:pt x="6375" y="8469"/>
                </a:lnTo>
                <a:lnTo>
                  <a:pt x="6497" y="8493"/>
                </a:lnTo>
                <a:lnTo>
                  <a:pt x="6643" y="8493"/>
                </a:lnTo>
                <a:lnTo>
                  <a:pt x="6716" y="8444"/>
                </a:lnTo>
                <a:lnTo>
                  <a:pt x="6764" y="8371"/>
                </a:lnTo>
                <a:lnTo>
                  <a:pt x="6764" y="8298"/>
                </a:lnTo>
                <a:lnTo>
                  <a:pt x="6740" y="8225"/>
                </a:lnTo>
                <a:lnTo>
                  <a:pt x="6643" y="8128"/>
                </a:lnTo>
                <a:lnTo>
                  <a:pt x="6545" y="8055"/>
                </a:lnTo>
                <a:lnTo>
                  <a:pt x="6424" y="7982"/>
                </a:lnTo>
                <a:lnTo>
                  <a:pt x="6326" y="7885"/>
                </a:lnTo>
                <a:lnTo>
                  <a:pt x="6205" y="7787"/>
                </a:lnTo>
                <a:lnTo>
                  <a:pt x="6083" y="7641"/>
                </a:lnTo>
                <a:lnTo>
                  <a:pt x="5864" y="7398"/>
                </a:lnTo>
                <a:lnTo>
                  <a:pt x="5742" y="7252"/>
                </a:lnTo>
                <a:lnTo>
                  <a:pt x="5621" y="7130"/>
                </a:lnTo>
                <a:lnTo>
                  <a:pt x="5450" y="7009"/>
                </a:lnTo>
                <a:lnTo>
                  <a:pt x="5304" y="6936"/>
                </a:lnTo>
                <a:lnTo>
                  <a:pt x="5718" y="6595"/>
                </a:lnTo>
                <a:lnTo>
                  <a:pt x="6326" y="7203"/>
                </a:lnTo>
                <a:lnTo>
                  <a:pt x="6643" y="7520"/>
                </a:lnTo>
                <a:lnTo>
                  <a:pt x="6910" y="7860"/>
                </a:lnTo>
                <a:lnTo>
                  <a:pt x="7251" y="8274"/>
                </a:lnTo>
                <a:lnTo>
                  <a:pt x="7543" y="8688"/>
                </a:lnTo>
                <a:lnTo>
                  <a:pt x="8176" y="9539"/>
                </a:lnTo>
                <a:lnTo>
                  <a:pt x="8954" y="10512"/>
                </a:lnTo>
                <a:lnTo>
                  <a:pt x="9733" y="11486"/>
                </a:lnTo>
                <a:lnTo>
                  <a:pt x="10098" y="11997"/>
                </a:lnTo>
                <a:lnTo>
                  <a:pt x="10463" y="12508"/>
                </a:lnTo>
                <a:lnTo>
                  <a:pt x="10828" y="13019"/>
                </a:lnTo>
                <a:lnTo>
                  <a:pt x="11023" y="13262"/>
                </a:lnTo>
                <a:lnTo>
                  <a:pt x="11242" y="13481"/>
                </a:lnTo>
                <a:lnTo>
                  <a:pt x="11339" y="13554"/>
                </a:lnTo>
                <a:lnTo>
                  <a:pt x="11436" y="13578"/>
                </a:lnTo>
                <a:lnTo>
                  <a:pt x="11509" y="13554"/>
                </a:lnTo>
                <a:lnTo>
                  <a:pt x="11582" y="13505"/>
                </a:lnTo>
                <a:lnTo>
                  <a:pt x="11655" y="13432"/>
                </a:lnTo>
                <a:lnTo>
                  <a:pt x="11680" y="13359"/>
                </a:lnTo>
                <a:lnTo>
                  <a:pt x="11704" y="13238"/>
                </a:lnTo>
                <a:lnTo>
                  <a:pt x="11680" y="13140"/>
                </a:lnTo>
                <a:lnTo>
                  <a:pt x="11558" y="12897"/>
                </a:lnTo>
                <a:lnTo>
                  <a:pt x="11388" y="12629"/>
                </a:lnTo>
                <a:lnTo>
                  <a:pt x="11217" y="12386"/>
                </a:lnTo>
                <a:lnTo>
                  <a:pt x="11047" y="12143"/>
                </a:lnTo>
                <a:lnTo>
                  <a:pt x="10268" y="11194"/>
                </a:lnTo>
                <a:lnTo>
                  <a:pt x="10001" y="10853"/>
                </a:lnTo>
                <a:lnTo>
                  <a:pt x="10147" y="10756"/>
                </a:lnTo>
                <a:lnTo>
                  <a:pt x="10220" y="10877"/>
                </a:lnTo>
                <a:lnTo>
                  <a:pt x="10317" y="10999"/>
                </a:lnTo>
                <a:lnTo>
                  <a:pt x="10463" y="11169"/>
                </a:lnTo>
                <a:lnTo>
                  <a:pt x="10633" y="11364"/>
                </a:lnTo>
                <a:lnTo>
                  <a:pt x="10828" y="11510"/>
                </a:lnTo>
                <a:lnTo>
                  <a:pt x="11023" y="11656"/>
                </a:lnTo>
                <a:lnTo>
                  <a:pt x="11071" y="11680"/>
                </a:lnTo>
                <a:lnTo>
                  <a:pt x="11144" y="11680"/>
                </a:lnTo>
                <a:lnTo>
                  <a:pt x="11217" y="11656"/>
                </a:lnTo>
                <a:lnTo>
                  <a:pt x="11266" y="11632"/>
                </a:lnTo>
                <a:lnTo>
                  <a:pt x="11315" y="11559"/>
                </a:lnTo>
                <a:lnTo>
                  <a:pt x="11339" y="11510"/>
                </a:lnTo>
                <a:lnTo>
                  <a:pt x="11339" y="11437"/>
                </a:lnTo>
                <a:lnTo>
                  <a:pt x="11315" y="11364"/>
                </a:lnTo>
                <a:lnTo>
                  <a:pt x="11169" y="11218"/>
                </a:lnTo>
                <a:lnTo>
                  <a:pt x="11023" y="11072"/>
                </a:lnTo>
                <a:lnTo>
                  <a:pt x="10682" y="10804"/>
                </a:lnTo>
                <a:lnTo>
                  <a:pt x="10390" y="10512"/>
                </a:lnTo>
                <a:lnTo>
                  <a:pt x="10390" y="10488"/>
                </a:lnTo>
                <a:lnTo>
                  <a:pt x="10731" y="10026"/>
                </a:lnTo>
                <a:lnTo>
                  <a:pt x="10828" y="10172"/>
                </a:lnTo>
                <a:lnTo>
                  <a:pt x="10901" y="10293"/>
                </a:lnTo>
                <a:lnTo>
                  <a:pt x="11023" y="10439"/>
                </a:lnTo>
                <a:lnTo>
                  <a:pt x="11169" y="10610"/>
                </a:lnTo>
                <a:lnTo>
                  <a:pt x="11315" y="10756"/>
                </a:lnTo>
                <a:lnTo>
                  <a:pt x="11412" y="10926"/>
                </a:lnTo>
                <a:lnTo>
                  <a:pt x="11485" y="10999"/>
                </a:lnTo>
                <a:lnTo>
                  <a:pt x="11534" y="11048"/>
                </a:lnTo>
                <a:lnTo>
                  <a:pt x="11607" y="11048"/>
                </a:lnTo>
                <a:lnTo>
                  <a:pt x="11680" y="11023"/>
                </a:lnTo>
                <a:lnTo>
                  <a:pt x="11753" y="10975"/>
                </a:lnTo>
                <a:lnTo>
                  <a:pt x="11777" y="10902"/>
                </a:lnTo>
                <a:lnTo>
                  <a:pt x="11801" y="10829"/>
                </a:lnTo>
                <a:lnTo>
                  <a:pt x="11777" y="10731"/>
                </a:lnTo>
                <a:lnTo>
                  <a:pt x="11680" y="10585"/>
                </a:lnTo>
                <a:lnTo>
                  <a:pt x="11582" y="10439"/>
                </a:lnTo>
                <a:lnTo>
                  <a:pt x="11315" y="10196"/>
                </a:lnTo>
                <a:lnTo>
                  <a:pt x="11169" y="10050"/>
                </a:lnTo>
                <a:lnTo>
                  <a:pt x="11023" y="9904"/>
                </a:lnTo>
                <a:lnTo>
                  <a:pt x="10925" y="9807"/>
                </a:lnTo>
                <a:lnTo>
                  <a:pt x="11217" y="9539"/>
                </a:lnTo>
                <a:lnTo>
                  <a:pt x="11315" y="9636"/>
                </a:lnTo>
                <a:lnTo>
                  <a:pt x="11412" y="9782"/>
                </a:lnTo>
                <a:lnTo>
                  <a:pt x="11582" y="10026"/>
                </a:lnTo>
                <a:lnTo>
                  <a:pt x="11655" y="10172"/>
                </a:lnTo>
                <a:lnTo>
                  <a:pt x="11753" y="10293"/>
                </a:lnTo>
                <a:lnTo>
                  <a:pt x="11874" y="10391"/>
                </a:lnTo>
                <a:lnTo>
                  <a:pt x="11996" y="10488"/>
                </a:lnTo>
                <a:lnTo>
                  <a:pt x="12093" y="10512"/>
                </a:lnTo>
                <a:lnTo>
                  <a:pt x="12190" y="10512"/>
                </a:lnTo>
                <a:lnTo>
                  <a:pt x="12239" y="10464"/>
                </a:lnTo>
                <a:lnTo>
                  <a:pt x="12312" y="10391"/>
                </a:lnTo>
                <a:lnTo>
                  <a:pt x="12336" y="10318"/>
                </a:lnTo>
                <a:lnTo>
                  <a:pt x="12336" y="10245"/>
                </a:lnTo>
                <a:lnTo>
                  <a:pt x="12288" y="10172"/>
                </a:lnTo>
                <a:lnTo>
                  <a:pt x="12215" y="10099"/>
                </a:lnTo>
                <a:lnTo>
                  <a:pt x="12117" y="10026"/>
                </a:lnTo>
                <a:lnTo>
                  <a:pt x="12020" y="9928"/>
                </a:lnTo>
                <a:lnTo>
                  <a:pt x="11850" y="9709"/>
                </a:lnTo>
                <a:lnTo>
                  <a:pt x="11680" y="9466"/>
                </a:lnTo>
                <a:lnTo>
                  <a:pt x="11607" y="9369"/>
                </a:lnTo>
                <a:lnTo>
                  <a:pt x="11485" y="9271"/>
                </a:lnTo>
                <a:lnTo>
                  <a:pt x="11704" y="9077"/>
                </a:lnTo>
                <a:lnTo>
                  <a:pt x="11972" y="9223"/>
                </a:lnTo>
                <a:lnTo>
                  <a:pt x="12215" y="9417"/>
                </a:lnTo>
                <a:lnTo>
                  <a:pt x="12409" y="9636"/>
                </a:lnTo>
                <a:lnTo>
                  <a:pt x="12628" y="9880"/>
                </a:lnTo>
                <a:lnTo>
                  <a:pt x="12993" y="10415"/>
                </a:lnTo>
                <a:lnTo>
                  <a:pt x="13334" y="10902"/>
                </a:lnTo>
                <a:lnTo>
                  <a:pt x="13845" y="11559"/>
                </a:lnTo>
                <a:lnTo>
                  <a:pt x="14356" y="12240"/>
                </a:lnTo>
                <a:lnTo>
                  <a:pt x="14551" y="12556"/>
                </a:lnTo>
                <a:lnTo>
                  <a:pt x="14770" y="12921"/>
                </a:lnTo>
                <a:lnTo>
                  <a:pt x="14891" y="13092"/>
                </a:lnTo>
                <a:lnTo>
                  <a:pt x="15037" y="13262"/>
                </a:lnTo>
                <a:lnTo>
                  <a:pt x="15159" y="13384"/>
                </a:lnTo>
                <a:lnTo>
                  <a:pt x="15305" y="13481"/>
                </a:lnTo>
                <a:lnTo>
                  <a:pt x="15427" y="13505"/>
                </a:lnTo>
                <a:lnTo>
                  <a:pt x="15548" y="13481"/>
                </a:lnTo>
                <a:lnTo>
                  <a:pt x="15597" y="13432"/>
                </a:lnTo>
                <a:lnTo>
                  <a:pt x="15621" y="13408"/>
                </a:lnTo>
                <a:lnTo>
                  <a:pt x="15646" y="13359"/>
                </a:lnTo>
                <a:lnTo>
                  <a:pt x="15646" y="13286"/>
                </a:lnTo>
                <a:lnTo>
                  <a:pt x="15597" y="13092"/>
                </a:lnTo>
                <a:lnTo>
                  <a:pt x="15524" y="12897"/>
                </a:lnTo>
                <a:lnTo>
                  <a:pt x="15427" y="12702"/>
                </a:lnTo>
                <a:lnTo>
                  <a:pt x="15281" y="12532"/>
                </a:lnTo>
                <a:lnTo>
                  <a:pt x="15013" y="12167"/>
                </a:lnTo>
                <a:lnTo>
                  <a:pt x="14745" y="11826"/>
                </a:lnTo>
                <a:lnTo>
                  <a:pt x="14478" y="11461"/>
                </a:lnTo>
                <a:lnTo>
                  <a:pt x="14210" y="11121"/>
                </a:lnTo>
                <a:lnTo>
                  <a:pt x="13650" y="10415"/>
                </a:lnTo>
                <a:lnTo>
                  <a:pt x="13310" y="9880"/>
                </a:lnTo>
                <a:lnTo>
                  <a:pt x="13091" y="9588"/>
                </a:lnTo>
                <a:lnTo>
                  <a:pt x="12872" y="9296"/>
                </a:lnTo>
                <a:lnTo>
                  <a:pt x="12604" y="9052"/>
                </a:lnTo>
                <a:lnTo>
                  <a:pt x="12482" y="8931"/>
                </a:lnTo>
                <a:lnTo>
                  <a:pt x="12336" y="8834"/>
                </a:lnTo>
                <a:lnTo>
                  <a:pt x="12215" y="8761"/>
                </a:lnTo>
                <a:lnTo>
                  <a:pt x="12069" y="8688"/>
                </a:lnTo>
                <a:lnTo>
                  <a:pt x="11899" y="8663"/>
                </a:lnTo>
                <a:lnTo>
                  <a:pt x="11753" y="8663"/>
                </a:lnTo>
                <a:lnTo>
                  <a:pt x="11655" y="8615"/>
                </a:lnTo>
                <a:lnTo>
                  <a:pt x="11558" y="8615"/>
                </a:lnTo>
                <a:lnTo>
                  <a:pt x="11388" y="8688"/>
                </a:lnTo>
                <a:lnTo>
                  <a:pt x="11242" y="8785"/>
                </a:lnTo>
                <a:lnTo>
                  <a:pt x="11071" y="8907"/>
                </a:lnTo>
                <a:lnTo>
                  <a:pt x="10950" y="9028"/>
                </a:lnTo>
                <a:lnTo>
                  <a:pt x="10682" y="9320"/>
                </a:lnTo>
                <a:lnTo>
                  <a:pt x="10463" y="9612"/>
                </a:lnTo>
                <a:lnTo>
                  <a:pt x="10074" y="10050"/>
                </a:lnTo>
                <a:lnTo>
                  <a:pt x="9903" y="10318"/>
                </a:lnTo>
                <a:lnTo>
                  <a:pt x="9830" y="10464"/>
                </a:lnTo>
                <a:lnTo>
                  <a:pt x="9782" y="10585"/>
                </a:lnTo>
                <a:lnTo>
                  <a:pt x="8589" y="9125"/>
                </a:lnTo>
                <a:lnTo>
                  <a:pt x="8249" y="8688"/>
                </a:lnTo>
                <a:lnTo>
                  <a:pt x="7908" y="8225"/>
                </a:lnTo>
                <a:lnTo>
                  <a:pt x="7567" y="7787"/>
                </a:lnTo>
                <a:lnTo>
                  <a:pt x="7227" y="7349"/>
                </a:lnTo>
                <a:lnTo>
                  <a:pt x="6935" y="7009"/>
                </a:lnTo>
                <a:lnTo>
                  <a:pt x="6594" y="6668"/>
                </a:lnTo>
                <a:lnTo>
                  <a:pt x="6424" y="6498"/>
                </a:lnTo>
                <a:lnTo>
                  <a:pt x="6229" y="6376"/>
                </a:lnTo>
                <a:lnTo>
                  <a:pt x="6034" y="6254"/>
                </a:lnTo>
                <a:lnTo>
                  <a:pt x="5815" y="6157"/>
                </a:lnTo>
                <a:lnTo>
                  <a:pt x="5742" y="6108"/>
                </a:lnTo>
                <a:lnTo>
                  <a:pt x="5645" y="6084"/>
                </a:lnTo>
                <a:close/>
                <a:moveTo>
                  <a:pt x="5864" y="1388"/>
                </a:moveTo>
                <a:lnTo>
                  <a:pt x="6837" y="1412"/>
                </a:lnTo>
                <a:lnTo>
                  <a:pt x="7811" y="1436"/>
                </a:lnTo>
                <a:lnTo>
                  <a:pt x="8784" y="1485"/>
                </a:lnTo>
                <a:lnTo>
                  <a:pt x="9757" y="1534"/>
                </a:lnTo>
                <a:lnTo>
                  <a:pt x="10755" y="1558"/>
                </a:lnTo>
                <a:lnTo>
                  <a:pt x="12726" y="1558"/>
                </a:lnTo>
                <a:lnTo>
                  <a:pt x="14429" y="1485"/>
                </a:lnTo>
                <a:lnTo>
                  <a:pt x="16181" y="1485"/>
                </a:lnTo>
                <a:lnTo>
                  <a:pt x="16181" y="1558"/>
                </a:lnTo>
                <a:lnTo>
                  <a:pt x="16157" y="1801"/>
                </a:lnTo>
                <a:lnTo>
                  <a:pt x="16132" y="2045"/>
                </a:lnTo>
                <a:lnTo>
                  <a:pt x="16132" y="2507"/>
                </a:lnTo>
                <a:lnTo>
                  <a:pt x="16132" y="2945"/>
                </a:lnTo>
                <a:lnTo>
                  <a:pt x="16181" y="3821"/>
                </a:lnTo>
                <a:lnTo>
                  <a:pt x="16181" y="5062"/>
                </a:lnTo>
                <a:lnTo>
                  <a:pt x="16132" y="6303"/>
                </a:lnTo>
                <a:lnTo>
                  <a:pt x="16059" y="8809"/>
                </a:lnTo>
                <a:lnTo>
                  <a:pt x="16059" y="10561"/>
                </a:lnTo>
                <a:lnTo>
                  <a:pt x="16084" y="12313"/>
                </a:lnTo>
                <a:lnTo>
                  <a:pt x="16108" y="12946"/>
                </a:lnTo>
                <a:lnTo>
                  <a:pt x="16132" y="13603"/>
                </a:lnTo>
                <a:lnTo>
                  <a:pt x="16157" y="13724"/>
                </a:lnTo>
                <a:lnTo>
                  <a:pt x="15524" y="13773"/>
                </a:lnTo>
                <a:lnTo>
                  <a:pt x="14916" y="13797"/>
                </a:lnTo>
                <a:lnTo>
                  <a:pt x="13675" y="13822"/>
                </a:lnTo>
                <a:lnTo>
                  <a:pt x="11193" y="13822"/>
                </a:lnTo>
                <a:lnTo>
                  <a:pt x="8614" y="13846"/>
                </a:lnTo>
                <a:lnTo>
                  <a:pt x="6010" y="13895"/>
                </a:lnTo>
                <a:lnTo>
                  <a:pt x="4793" y="13895"/>
                </a:lnTo>
                <a:lnTo>
                  <a:pt x="3577" y="13870"/>
                </a:lnTo>
                <a:lnTo>
                  <a:pt x="2263" y="13846"/>
                </a:lnTo>
                <a:lnTo>
                  <a:pt x="1801" y="13846"/>
                </a:lnTo>
                <a:lnTo>
                  <a:pt x="1728" y="12873"/>
                </a:lnTo>
                <a:lnTo>
                  <a:pt x="1655" y="11899"/>
                </a:lnTo>
                <a:lnTo>
                  <a:pt x="1606" y="10950"/>
                </a:lnTo>
                <a:lnTo>
                  <a:pt x="1582" y="9977"/>
                </a:lnTo>
                <a:lnTo>
                  <a:pt x="1582" y="8882"/>
                </a:lnTo>
                <a:lnTo>
                  <a:pt x="1606" y="7787"/>
                </a:lnTo>
                <a:lnTo>
                  <a:pt x="1606" y="6668"/>
                </a:lnTo>
                <a:lnTo>
                  <a:pt x="1582" y="5573"/>
                </a:lnTo>
                <a:lnTo>
                  <a:pt x="1533" y="4356"/>
                </a:lnTo>
                <a:lnTo>
                  <a:pt x="1484" y="3115"/>
                </a:lnTo>
                <a:lnTo>
                  <a:pt x="1460" y="2483"/>
                </a:lnTo>
                <a:lnTo>
                  <a:pt x="1460" y="1850"/>
                </a:lnTo>
                <a:lnTo>
                  <a:pt x="1436" y="1631"/>
                </a:lnTo>
                <a:lnTo>
                  <a:pt x="1411" y="1412"/>
                </a:lnTo>
                <a:lnTo>
                  <a:pt x="1557" y="1412"/>
                </a:lnTo>
                <a:lnTo>
                  <a:pt x="1703" y="1436"/>
                </a:lnTo>
                <a:lnTo>
                  <a:pt x="1849" y="1485"/>
                </a:lnTo>
                <a:lnTo>
                  <a:pt x="1995" y="1509"/>
                </a:lnTo>
                <a:lnTo>
                  <a:pt x="2433" y="1558"/>
                </a:lnTo>
                <a:lnTo>
                  <a:pt x="2871" y="1558"/>
                </a:lnTo>
                <a:lnTo>
                  <a:pt x="3358" y="1534"/>
                </a:lnTo>
                <a:lnTo>
                  <a:pt x="3869" y="1485"/>
                </a:lnTo>
                <a:lnTo>
                  <a:pt x="4866" y="1412"/>
                </a:lnTo>
                <a:lnTo>
                  <a:pt x="5864" y="1388"/>
                </a:lnTo>
                <a:close/>
                <a:moveTo>
                  <a:pt x="6375" y="925"/>
                </a:moveTo>
                <a:lnTo>
                  <a:pt x="5353" y="950"/>
                </a:lnTo>
                <a:lnTo>
                  <a:pt x="4331" y="998"/>
                </a:lnTo>
                <a:lnTo>
                  <a:pt x="3334" y="1071"/>
                </a:lnTo>
                <a:lnTo>
                  <a:pt x="2823" y="1096"/>
                </a:lnTo>
                <a:lnTo>
                  <a:pt x="2190" y="1096"/>
                </a:lnTo>
                <a:lnTo>
                  <a:pt x="2020" y="1071"/>
                </a:lnTo>
                <a:lnTo>
                  <a:pt x="1728" y="1023"/>
                </a:lnTo>
                <a:lnTo>
                  <a:pt x="1582" y="1023"/>
                </a:lnTo>
                <a:lnTo>
                  <a:pt x="1436" y="1047"/>
                </a:lnTo>
                <a:lnTo>
                  <a:pt x="1314" y="1120"/>
                </a:lnTo>
                <a:lnTo>
                  <a:pt x="1241" y="1242"/>
                </a:lnTo>
                <a:lnTo>
                  <a:pt x="1192" y="1290"/>
                </a:lnTo>
                <a:lnTo>
                  <a:pt x="1144" y="1339"/>
                </a:lnTo>
                <a:lnTo>
                  <a:pt x="1095" y="1509"/>
                </a:lnTo>
                <a:lnTo>
                  <a:pt x="1071" y="1680"/>
                </a:lnTo>
                <a:lnTo>
                  <a:pt x="1046" y="1899"/>
                </a:lnTo>
                <a:lnTo>
                  <a:pt x="1046" y="2288"/>
                </a:lnTo>
                <a:lnTo>
                  <a:pt x="1046" y="2531"/>
                </a:lnTo>
                <a:lnTo>
                  <a:pt x="1046" y="3213"/>
                </a:lnTo>
                <a:lnTo>
                  <a:pt x="1071" y="3918"/>
                </a:lnTo>
                <a:lnTo>
                  <a:pt x="1119" y="5330"/>
                </a:lnTo>
                <a:lnTo>
                  <a:pt x="1144" y="6352"/>
                </a:lnTo>
                <a:lnTo>
                  <a:pt x="1144" y="7374"/>
                </a:lnTo>
                <a:lnTo>
                  <a:pt x="1119" y="9417"/>
                </a:lnTo>
                <a:lnTo>
                  <a:pt x="1144" y="10634"/>
                </a:lnTo>
                <a:lnTo>
                  <a:pt x="1192" y="11851"/>
                </a:lnTo>
                <a:lnTo>
                  <a:pt x="1290" y="13043"/>
                </a:lnTo>
                <a:lnTo>
                  <a:pt x="1387" y="14260"/>
                </a:lnTo>
                <a:lnTo>
                  <a:pt x="1411" y="14357"/>
                </a:lnTo>
                <a:lnTo>
                  <a:pt x="1460" y="14406"/>
                </a:lnTo>
                <a:lnTo>
                  <a:pt x="1533" y="14454"/>
                </a:lnTo>
                <a:lnTo>
                  <a:pt x="1606" y="14479"/>
                </a:lnTo>
                <a:lnTo>
                  <a:pt x="1679" y="14479"/>
                </a:lnTo>
                <a:lnTo>
                  <a:pt x="1752" y="14430"/>
                </a:lnTo>
                <a:lnTo>
                  <a:pt x="1801" y="14381"/>
                </a:lnTo>
                <a:lnTo>
                  <a:pt x="1825" y="14308"/>
                </a:lnTo>
                <a:lnTo>
                  <a:pt x="2141" y="14357"/>
                </a:lnTo>
                <a:lnTo>
                  <a:pt x="2969" y="14357"/>
                </a:lnTo>
                <a:lnTo>
                  <a:pt x="4282" y="14406"/>
                </a:lnTo>
                <a:lnTo>
                  <a:pt x="5572" y="14430"/>
                </a:lnTo>
                <a:lnTo>
                  <a:pt x="6837" y="14406"/>
                </a:lnTo>
                <a:lnTo>
                  <a:pt x="8103" y="14406"/>
                </a:lnTo>
                <a:lnTo>
                  <a:pt x="10633" y="14357"/>
                </a:lnTo>
                <a:lnTo>
                  <a:pt x="12045" y="14333"/>
                </a:lnTo>
                <a:lnTo>
                  <a:pt x="13480" y="14333"/>
                </a:lnTo>
                <a:lnTo>
                  <a:pt x="14891" y="14308"/>
                </a:lnTo>
                <a:lnTo>
                  <a:pt x="15597" y="14284"/>
                </a:lnTo>
                <a:lnTo>
                  <a:pt x="16303" y="14235"/>
                </a:lnTo>
                <a:lnTo>
                  <a:pt x="16400" y="14211"/>
                </a:lnTo>
                <a:lnTo>
                  <a:pt x="16473" y="14211"/>
                </a:lnTo>
                <a:lnTo>
                  <a:pt x="16546" y="14187"/>
                </a:lnTo>
                <a:lnTo>
                  <a:pt x="16619" y="14138"/>
                </a:lnTo>
                <a:lnTo>
                  <a:pt x="16643" y="14065"/>
                </a:lnTo>
                <a:lnTo>
                  <a:pt x="16668" y="13992"/>
                </a:lnTo>
                <a:lnTo>
                  <a:pt x="16668" y="13895"/>
                </a:lnTo>
                <a:lnTo>
                  <a:pt x="16643" y="13822"/>
                </a:lnTo>
                <a:lnTo>
                  <a:pt x="16570" y="13773"/>
                </a:lnTo>
                <a:lnTo>
                  <a:pt x="16570" y="13773"/>
                </a:lnTo>
                <a:lnTo>
                  <a:pt x="16643" y="13797"/>
                </a:lnTo>
                <a:lnTo>
                  <a:pt x="16668" y="13797"/>
                </a:lnTo>
                <a:lnTo>
                  <a:pt x="16643" y="13700"/>
                </a:lnTo>
                <a:lnTo>
                  <a:pt x="16619" y="13603"/>
                </a:lnTo>
                <a:lnTo>
                  <a:pt x="16595" y="13043"/>
                </a:lnTo>
                <a:lnTo>
                  <a:pt x="16546" y="11729"/>
                </a:lnTo>
                <a:lnTo>
                  <a:pt x="16546" y="9685"/>
                </a:lnTo>
                <a:lnTo>
                  <a:pt x="16570" y="7666"/>
                </a:lnTo>
                <a:lnTo>
                  <a:pt x="16643" y="5184"/>
                </a:lnTo>
                <a:lnTo>
                  <a:pt x="16643" y="3943"/>
                </a:lnTo>
                <a:lnTo>
                  <a:pt x="16595" y="2702"/>
                </a:lnTo>
                <a:lnTo>
                  <a:pt x="16619" y="2312"/>
                </a:lnTo>
                <a:lnTo>
                  <a:pt x="16619" y="2045"/>
                </a:lnTo>
                <a:lnTo>
                  <a:pt x="16643" y="1753"/>
                </a:lnTo>
                <a:lnTo>
                  <a:pt x="16619" y="1485"/>
                </a:lnTo>
                <a:lnTo>
                  <a:pt x="16546" y="1266"/>
                </a:lnTo>
                <a:lnTo>
                  <a:pt x="16522" y="1169"/>
                </a:lnTo>
                <a:lnTo>
                  <a:pt x="16449" y="1120"/>
                </a:lnTo>
                <a:lnTo>
                  <a:pt x="16400" y="1071"/>
                </a:lnTo>
                <a:lnTo>
                  <a:pt x="16278" y="1071"/>
                </a:lnTo>
                <a:lnTo>
                  <a:pt x="16205" y="1047"/>
                </a:lnTo>
                <a:lnTo>
                  <a:pt x="15792" y="974"/>
                </a:lnTo>
                <a:lnTo>
                  <a:pt x="15354" y="950"/>
                </a:lnTo>
                <a:lnTo>
                  <a:pt x="14916" y="925"/>
                </a:lnTo>
                <a:lnTo>
                  <a:pt x="14478" y="950"/>
                </a:lnTo>
                <a:lnTo>
                  <a:pt x="13577" y="998"/>
                </a:lnTo>
                <a:lnTo>
                  <a:pt x="12726" y="1071"/>
                </a:lnTo>
                <a:lnTo>
                  <a:pt x="11631" y="1096"/>
                </a:lnTo>
                <a:lnTo>
                  <a:pt x="10560" y="1096"/>
                </a:lnTo>
                <a:lnTo>
                  <a:pt x="9490" y="1047"/>
                </a:lnTo>
                <a:lnTo>
                  <a:pt x="8395" y="998"/>
                </a:lnTo>
                <a:lnTo>
                  <a:pt x="7373" y="950"/>
                </a:lnTo>
                <a:lnTo>
                  <a:pt x="6375" y="925"/>
                </a:lnTo>
                <a:close/>
                <a:moveTo>
                  <a:pt x="3480" y="415"/>
                </a:moveTo>
                <a:lnTo>
                  <a:pt x="4647" y="463"/>
                </a:lnTo>
                <a:lnTo>
                  <a:pt x="8200" y="463"/>
                </a:lnTo>
                <a:lnTo>
                  <a:pt x="10390" y="439"/>
                </a:lnTo>
                <a:lnTo>
                  <a:pt x="12604" y="439"/>
                </a:lnTo>
                <a:lnTo>
                  <a:pt x="17033" y="463"/>
                </a:lnTo>
                <a:lnTo>
                  <a:pt x="16935" y="731"/>
                </a:lnTo>
                <a:lnTo>
                  <a:pt x="16887" y="1023"/>
                </a:lnTo>
                <a:lnTo>
                  <a:pt x="16862" y="1315"/>
                </a:lnTo>
                <a:lnTo>
                  <a:pt x="16862" y="1631"/>
                </a:lnTo>
                <a:lnTo>
                  <a:pt x="16887" y="2239"/>
                </a:lnTo>
                <a:lnTo>
                  <a:pt x="16960" y="2799"/>
                </a:lnTo>
                <a:lnTo>
                  <a:pt x="17057" y="3797"/>
                </a:lnTo>
                <a:lnTo>
                  <a:pt x="17154" y="4770"/>
                </a:lnTo>
                <a:lnTo>
                  <a:pt x="17179" y="5768"/>
                </a:lnTo>
                <a:lnTo>
                  <a:pt x="17203" y="6765"/>
                </a:lnTo>
                <a:lnTo>
                  <a:pt x="17154" y="8031"/>
                </a:lnTo>
                <a:lnTo>
                  <a:pt x="17106" y="9296"/>
                </a:lnTo>
                <a:lnTo>
                  <a:pt x="17033" y="10561"/>
                </a:lnTo>
                <a:lnTo>
                  <a:pt x="16960" y="11802"/>
                </a:lnTo>
                <a:lnTo>
                  <a:pt x="16960" y="12289"/>
                </a:lnTo>
                <a:lnTo>
                  <a:pt x="16960" y="12775"/>
                </a:lnTo>
                <a:lnTo>
                  <a:pt x="16984" y="13749"/>
                </a:lnTo>
                <a:lnTo>
                  <a:pt x="16960" y="14187"/>
                </a:lnTo>
                <a:lnTo>
                  <a:pt x="16960" y="14406"/>
                </a:lnTo>
                <a:lnTo>
                  <a:pt x="16984" y="14625"/>
                </a:lnTo>
                <a:lnTo>
                  <a:pt x="16497" y="14722"/>
                </a:lnTo>
                <a:lnTo>
                  <a:pt x="15986" y="14771"/>
                </a:lnTo>
                <a:lnTo>
                  <a:pt x="15500" y="14795"/>
                </a:lnTo>
                <a:lnTo>
                  <a:pt x="14989" y="14819"/>
                </a:lnTo>
                <a:lnTo>
                  <a:pt x="13991" y="14795"/>
                </a:lnTo>
                <a:lnTo>
                  <a:pt x="12969" y="14771"/>
                </a:lnTo>
                <a:lnTo>
                  <a:pt x="11874" y="14771"/>
                </a:lnTo>
                <a:lnTo>
                  <a:pt x="10779" y="14795"/>
                </a:lnTo>
                <a:lnTo>
                  <a:pt x="9684" y="14844"/>
                </a:lnTo>
                <a:lnTo>
                  <a:pt x="8589" y="14941"/>
                </a:lnTo>
                <a:lnTo>
                  <a:pt x="7470" y="15038"/>
                </a:lnTo>
                <a:lnTo>
                  <a:pt x="6375" y="15160"/>
                </a:lnTo>
                <a:lnTo>
                  <a:pt x="5815" y="15184"/>
                </a:lnTo>
                <a:lnTo>
                  <a:pt x="5256" y="15184"/>
                </a:lnTo>
                <a:lnTo>
                  <a:pt x="4696" y="15160"/>
                </a:lnTo>
                <a:lnTo>
                  <a:pt x="4136" y="15111"/>
                </a:lnTo>
                <a:lnTo>
                  <a:pt x="3212" y="15014"/>
                </a:lnTo>
                <a:lnTo>
                  <a:pt x="2750" y="14965"/>
                </a:lnTo>
                <a:lnTo>
                  <a:pt x="2287" y="14965"/>
                </a:lnTo>
                <a:lnTo>
                  <a:pt x="1192" y="15014"/>
                </a:lnTo>
                <a:lnTo>
                  <a:pt x="633" y="15087"/>
                </a:lnTo>
                <a:lnTo>
                  <a:pt x="633" y="15038"/>
                </a:lnTo>
                <a:lnTo>
                  <a:pt x="657" y="14990"/>
                </a:lnTo>
                <a:lnTo>
                  <a:pt x="633" y="14941"/>
                </a:lnTo>
                <a:lnTo>
                  <a:pt x="633" y="14892"/>
                </a:lnTo>
                <a:lnTo>
                  <a:pt x="584" y="14844"/>
                </a:lnTo>
                <a:lnTo>
                  <a:pt x="608" y="14600"/>
                </a:lnTo>
                <a:lnTo>
                  <a:pt x="608" y="14381"/>
                </a:lnTo>
                <a:lnTo>
                  <a:pt x="584" y="14162"/>
                </a:lnTo>
                <a:lnTo>
                  <a:pt x="535" y="13749"/>
                </a:lnTo>
                <a:lnTo>
                  <a:pt x="511" y="13262"/>
                </a:lnTo>
                <a:lnTo>
                  <a:pt x="511" y="12751"/>
                </a:lnTo>
                <a:lnTo>
                  <a:pt x="511" y="11753"/>
                </a:lnTo>
                <a:lnTo>
                  <a:pt x="560" y="9709"/>
                </a:lnTo>
                <a:lnTo>
                  <a:pt x="584" y="8688"/>
                </a:lnTo>
                <a:lnTo>
                  <a:pt x="560" y="7666"/>
                </a:lnTo>
                <a:lnTo>
                  <a:pt x="535" y="5695"/>
                </a:lnTo>
                <a:lnTo>
                  <a:pt x="462" y="3724"/>
                </a:lnTo>
                <a:lnTo>
                  <a:pt x="438" y="2799"/>
                </a:lnTo>
                <a:lnTo>
                  <a:pt x="414" y="1874"/>
                </a:lnTo>
                <a:lnTo>
                  <a:pt x="414" y="1534"/>
                </a:lnTo>
                <a:lnTo>
                  <a:pt x="438" y="1193"/>
                </a:lnTo>
                <a:lnTo>
                  <a:pt x="462" y="828"/>
                </a:lnTo>
                <a:lnTo>
                  <a:pt x="438" y="488"/>
                </a:lnTo>
                <a:lnTo>
                  <a:pt x="706" y="536"/>
                </a:lnTo>
                <a:lnTo>
                  <a:pt x="998" y="536"/>
                </a:lnTo>
                <a:lnTo>
                  <a:pt x="1582" y="463"/>
                </a:lnTo>
                <a:lnTo>
                  <a:pt x="2044" y="439"/>
                </a:lnTo>
                <a:lnTo>
                  <a:pt x="2531" y="415"/>
                </a:lnTo>
                <a:close/>
                <a:moveTo>
                  <a:pt x="2360" y="1"/>
                </a:moveTo>
                <a:lnTo>
                  <a:pt x="1874" y="50"/>
                </a:lnTo>
                <a:lnTo>
                  <a:pt x="1071" y="123"/>
                </a:lnTo>
                <a:lnTo>
                  <a:pt x="681" y="147"/>
                </a:lnTo>
                <a:lnTo>
                  <a:pt x="243" y="147"/>
                </a:lnTo>
                <a:lnTo>
                  <a:pt x="195" y="171"/>
                </a:lnTo>
                <a:lnTo>
                  <a:pt x="146" y="244"/>
                </a:lnTo>
                <a:lnTo>
                  <a:pt x="146" y="342"/>
                </a:lnTo>
                <a:lnTo>
                  <a:pt x="170" y="390"/>
                </a:lnTo>
                <a:lnTo>
                  <a:pt x="219" y="415"/>
                </a:lnTo>
                <a:lnTo>
                  <a:pt x="146" y="561"/>
                </a:lnTo>
                <a:lnTo>
                  <a:pt x="97" y="707"/>
                </a:lnTo>
                <a:lnTo>
                  <a:pt x="49" y="1047"/>
                </a:lnTo>
                <a:lnTo>
                  <a:pt x="24" y="1388"/>
                </a:lnTo>
                <a:lnTo>
                  <a:pt x="0" y="1704"/>
                </a:lnTo>
                <a:lnTo>
                  <a:pt x="0" y="2215"/>
                </a:lnTo>
                <a:lnTo>
                  <a:pt x="0" y="2702"/>
                </a:lnTo>
                <a:lnTo>
                  <a:pt x="49" y="3724"/>
                </a:lnTo>
                <a:lnTo>
                  <a:pt x="122" y="5792"/>
                </a:lnTo>
                <a:lnTo>
                  <a:pt x="146" y="7860"/>
                </a:lnTo>
                <a:lnTo>
                  <a:pt x="146" y="8931"/>
                </a:lnTo>
                <a:lnTo>
                  <a:pt x="122" y="10001"/>
                </a:lnTo>
                <a:lnTo>
                  <a:pt x="73" y="12143"/>
                </a:lnTo>
                <a:lnTo>
                  <a:pt x="73" y="13116"/>
                </a:lnTo>
                <a:lnTo>
                  <a:pt x="97" y="13603"/>
                </a:lnTo>
                <a:lnTo>
                  <a:pt x="122" y="14089"/>
                </a:lnTo>
                <a:lnTo>
                  <a:pt x="122" y="14333"/>
                </a:lnTo>
                <a:lnTo>
                  <a:pt x="122" y="14600"/>
                </a:lnTo>
                <a:lnTo>
                  <a:pt x="146" y="14868"/>
                </a:lnTo>
                <a:lnTo>
                  <a:pt x="170" y="14990"/>
                </a:lnTo>
                <a:lnTo>
                  <a:pt x="195" y="15111"/>
                </a:lnTo>
                <a:lnTo>
                  <a:pt x="170" y="15111"/>
                </a:lnTo>
                <a:lnTo>
                  <a:pt x="146" y="15160"/>
                </a:lnTo>
                <a:lnTo>
                  <a:pt x="122" y="15209"/>
                </a:lnTo>
                <a:lnTo>
                  <a:pt x="146" y="15282"/>
                </a:lnTo>
                <a:lnTo>
                  <a:pt x="195" y="15355"/>
                </a:lnTo>
                <a:lnTo>
                  <a:pt x="292" y="15403"/>
                </a:lnTo>
                <a:lnTo>
                  <a:pt x="779" y="15428"/>
                </a:lnTo>
                <a:lnTo>
                  <a:pt x="1290" y="15428"/>
                </a:lnTo>
                <a:lnTo>
                  <a:pt x="2287" y="15403"/>
                </a:lnTo>
                <a:lnTo>
                  <a:pt x="2823" y="15428"/>
                </a:lnTo>
                <a:lnTo>
                  <a:pt x="3358" y="15452"/>
                </a:lnTo>
                <a:lnTo>
                  <a:pt x="4453" y="15598"/>
                </a:lnTo>
                <a:lnTo>
                  <a:pt x="4988" y="15647"/>
                </a:lnTo>
                <a:lnTo>
                  <a:pt x="6083" y="15647"/>
                </a:lnTo>
                <a:lnTo>
                  <a:pt x="6618" y="15598"/>
                </a:lnTo>
                <a:lnTo>
                  <a:pt x="7713" y="15476"/>
                </a:lnTo>
                <a:lnTo>
                  <a:pt x="8784" y="15379"/>
                </a:lnTo>
                <a:lnTo>
                  <a:pt x="9879" y="15282"/>
                </a:lnTo>
                <a:lnTo>
                  <a:pt x="10974" y="15233"/>
                </a:lnTo>
                <a:lnTo>
                  <a:pt x="13164" y="15233"/>
                </a:lnTo>
                <a:lnTo>
                  <a:pt x="14161" y="15282"/>
                </a:lnTo>
                <a:lnTo>
                  <a:pt x="15183" y="15257"/>
                </a:lnTo>
                <a:lnTo>
                  <a:pt x="15694" y="15257"/>
                </a:lnTo>
                <a:lnTo>
                  <a:pt x="16181" y="15209"/>
                </a:lnTo>
                <a:lnTo>
                  <a:pt x="16692" y="15160"/>
                </a:lnTo>
                <a:lnTo>
                  <a:pt x="17203" y="15063"/>
                </a:lnTo>
                <a:lnTo>
                  <a:pt x="17276" y="15038"/>
                </a:lnTo>
                <a:lnTo>
                  <a:pt x="17325" y="14990"/>
                </a:lnTo>
                <a:lnTo>
                  <a:pt x="17349" y="14917"/>
                </a:lnTo>
                <a:lnTo>
                  <a:pt x="17349" y="14844"/>
                </a:lnTo>
                <a:lnTo>
                  <a:pt x="17373" y="14844"/>
                </a:lnTo>
                <a:lnTo>
                  <a:pt x="17422" y="14722"/>
                </a:lnTo>
                <a:lnTo>
                  <a:pt x="17471" y="14625"/>
                </a:lnTo>
                <a:lnTo>
                  <a:pt x="17519" y="14357"/>
                </a:lnTo>
                <a:lnTo>
                  <a:pt x="17495" y="13870"/>
                </a:lnTo>
                <a:lnTo>
                  <a:pt x="17495" y="13432"/>
                </a:lnTo>
                <a:lnTo>
                  <a:pt x="17495" y="13019"/>
                </a:lnTo>
                <a:lnTo>
                  <a:pt x="17471" y="12167"/>
                </a:lnTo>
                <a:lnTo>
                  <a:pt x="17519" y="10950"/>
                </a:lnTo>
                <a:lnTo>
                  <a:pt x="17568" y="9734"/>
                </a:lnTo>
                <a:lnTo>
                  <a:pt x="17665" y="8517"/>
                </a:lnTo>
                <a:lnTo>
                  <a:pt x="17714" y="7301"/>
                </a:lnTo>
                <a:lnTo>
                  <a:pt x="17714" y="6352"/>
                </a:lnTo>
                <a:lnTo>
                  <a:pt x="17714" y="5378"/>
                </a:lnTo>
                <a:lnTo>
                  <a:pt x="17665" y="4429"/>
                </a:lnTo>
                <a:lnTo>
                  <a:pt x="17544" y="3480"/>
                </a:lnTo>
                <a:lnTo>
                  <a:pt x="17446" y="2629"/>
                </a:lnTo>
                <a:lnTo>
                  <a:pt x="17373" y="1777"/>
                </a:lnTo>
                <a:lnTo>
                  <a:pt x="17349" y="1461"/>
                </a:lnTo>
                <a:lnTo>
                  <a:pt x="17349" y="1120"/>
                </a:lnTo>
                <a:lnTo>
                  <a:pt x="17373" y="780"/>
                </a:lnTo>
                <a:lnTo>
                  <a:pt x="17446" y="463"/>
                </a:lnTo>
                <a:lnTo>
                  <a:pt x="17519" y="439"/>
                </a:lnTo>
                <a:lnTo>
                  <a:pt x="17592" y="390"/>
                </a:lnTo>
                <a:lnTo>
                  <a:pt x="17617" y="317"/>
                </a:lnTo>
                <a:lnTo>
                  <a:pt x="17641" y="244"/>
                </a:lnTo>
                <a:lnTo>
                  <a:pt x="17617" y="147"/>
                </a:lnTo>
                <a:lnTo>
                  <a:pt x="17568" y="98"/>
                </a:lnTo>
                <a:lnTo>
                  <a:pt x="17519" y="50"/>
                </a:lnTo>
                <a:lnTo>
                  <a:pt x="17422" y="25"/>
                </a:lnTo>
                <a:lnTo>
                  <a:pt x="12896" y="1"/>
                </a:lnTo>
                <a:lnTo>
                  <a:pt x="10633" y="1"/>
                </a:lnTo>
                <a:lnTo>
                  <a:pt x="8370" y="25"/>
                </a:lnTo>
                <a:lnTo>
                  <a:pt x="6107" y="50"/>
                </a:lnTo>
                <a:lnTo>
                  <a:pt x="4988" y="50"/>
                </a:lnTo>
                <a:lnTo>
                  <a:pt x="3845" y="25"/>
                </a:lnTo>
                <a:lnTo>
                  <a:pt x="284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0" name="Google Shape;2150;p48"/>
          <p:cNvSpPr/>
          <p:nvPr/>
        </p:nvSpPr>
        <p:spPr>
          <a:xfrm>
            <a:off x="3313752" y="529586"/>
            <a:ext cx="504589" cy="566691"/>
          </a:xfrm>
          <a:custGeom>
            <a:avLst/>
            <a:gdLst/>
            <a:ahLst/>
            <a:cxnLst/>
            <a:rect l="l" t="t" r="r" b="b"/>
            <a:pathLst>
              <a:path w="14430" h="16206" extrusionOk="0">
                <a:moveTo>
                  <a:pt x="13724" y="584"/>
                </a:moveTo>
                <a:lnTo>
                  <a:pt x="13724" y="974"/>
                </a:lnTo>
                <a:lnTo>
                  <a:pt x="13748" y="2312"/>
                </a:lnTo>
                <a:lnTo>
                  <a:pt x="13772" y="3139"/>
                </a:lnTo>
                <a:lnTo>
                  <a:pt x="13821" y="3966"/>
                </a:lnTo>
                <a:lnTo>
                  <a:pt x="13967" y="5621"/>
                </a:lnTo>
                <a:lnTo>
                  <a:pt x="13991" y="6375"/>
                </a:lnTo>
                <a:lnTo>
                  <a:pt x="14016" y="7154"/>
                </a:lnTo>
                <a:lnTo>
                  <a:pt x="13991" y="7908"/>
                </a:lnTo>
                <a:lnTo>
                  <a:pt x="13967" y="8687"/>
                </a:lnTo>
                <a:lnTo>
                  <a:pt x="13918" y="9441"/>
                </a:lnTo>
                <a:lnTo>
                  <a:pt x="13870" y="10195"/>
                </a:lnTo>
                <a:lnTo>
                  <a:pt x="13699" y="11728"/>
                </a:lnTo>
                <a:lnTo>
                  <a:pt x="13602" y="11972"/>
                </a:lnTo>
                <a:lnTo>
                  <a:pt x="13480" y="12191"/>
                </a:lnTo>
                <a:lnTo>
                  <a:pt x="13359" y="12361"/>
                </a:lnTo>
                <a:lnTo>
                  <a:pt x="13188" y="12531"/>
                </a:lnTo>
                <a:lnTo>
                  <a:pt x="13261" y="12361"/>
                </a:lnTo>
                <a:lnTo>
                  <a:pt x="13286" y="12191"/>
                </a:lnTo>
                <a:lnTo>
                  <a:pt x="13334" y="12020"/>
                </a:lnTo>
                <a:lnTo>
                  <a:pt x="13334" y="11850"/>
                </a:lnTo>
                <a:lnTo>
                  <a:pt x="13310" y="11777"/>
                </a:lnTo>
                <a:lnTo>
                  <a:pt x="13286" y="11704"/>
                </a:lnTo>
                <a:lnTo>
                  <a:pt x="13237" y="11680"/>
                </a:lnTo>
                <a:lnTo>
                  <a:pt x="13188" y="11704"/>
                </a:lnTo>
                <a:lnTo>
                  <a:pt x="13091" y="11826"/>
                </a:lnTo>
                <a:lnTo>
                  <a:pt x="12994" y="11972"/>
                </a:lnTo>
                <a:lnTo>
                  <a:pt x="12872" y="12288"/>
                </a:lnTo>
                <a:lnTo>
                  <a:pt x="12726" y="12580"/>
                </a:lnTo>
                <a:lnTo>
                  <a:pt x="12677" y="12750"/>
                </a:lnTo>
                <a:lnTo>
                  <a:pt x="12653" y="12896"/>
                </a:lnTo>
                <a:lnTo>
                  <a:pt x="12337" y="13018"/>
                </a:lnTo>
                <a:lnTo>
                  <a:pt x="12337" y="13018"/>
                </a:lnTo>
                <a:lnTo>
                  <a:pt x="12385" y="12799"/>
                </a:lnTo>
                <a:lnTo>
                  <a:pt x="12483" y="12604"/>
                </a:lnTo>
                <a:lnTo>
                  <a:pt x="12604" y="12312"/>
                </a:lnTo>
                <a:lnTo>
                  <a:pt x="12677" y="12142"/>
                </a:lnTo>
                <a:lnTo>
                  <a:pt x="12677" y="12069"/>
                </a:lnTo>
                <a:lnTo>
                  <a:pt x="12677" y="11996"/>
                </a:lnTo>
                <a:lnTo>
                  <a:pt x="12653" y="11972"/>
                </a:lnTo>
                <a:lnTo>
                  <a:pt x="12580" y="11972"/>
                </a:lnTo>
                <a:lnTo>
                  <a:pt x="12507" y="12020"/>
                </a:lnTo>
                <a:lnTo>
                  <a:pt x="12434" y="12069"/>
                </a:lnTo>
                <a:lnTo>
                  <a:pt x="12361" y="12142"/>
                </a:lnTo>
                <a:lnTo>
                  <a:pt x="12239" y="12312"/>
                </a:lnTo>
                <a:lnTo>
                  <a:pt x="12142" y="12458"/>
                </a:lnTo>
                <a:lnTo>
                  <a:pt x="11996" y="12775"/>
                </a:lnTo>
                <a:lnTo>
                  <a:pt x="11947" y="12921"/>
                </a:lnTo>
                <a:lnTo>
                  <a:pt x="11899" y="13091"/>
                </a:lnTo>
                <a:lnTo>
                  <a:pt x="11461" y="13140"/>
                </a:lnTo>
                <a:lnTo>
                  <a:pt x="11704" y="12604"/>
                </a:lnTo>
                <a:lnTo>
                  <a:pt x="11777" y="12483"/>
                </a:lnTo>
                <a:lnTo>
                  <a:pt x="11874" y="12264"/>
                </a:lnTo>
                <a:lnTo>
                  <a:pt x="11923" y="12142"/>
                </a:lnTo>
                <a:lnTo>
                  <a:pt x="11947" y="12045"/>
                </a:lnTo>
                <a:lnTo>
                  <a:pt x="11947" y="11972"/>
                </a:lnTo>
                <a:lnTo>
                  <a:pt x="11923" y="11923"/>
                </a:lnTo>
                <a:lnTo>
                  <a:pt x="11850" y="11899"/>
                </a:lnTo>
                <a:lnTo>
                  <a:pt x="11753" y="11923"/>
                </a:lnTo>
                <a:lnTo>
                  <a:pt x="11680" y="11996"/>
                </a:lnTo>
                <a:lnTo>
                  <a:pt x="11582" y="12069"/>
                </a:lnTo>
                <a:lnTo>
                  <a:pt x="11461" y="12264"/>
                </a:lnTo>
                <a:lnTo>
                  <a:pt x="11363" y="12410"/>
                </a:lnTo>
                <a:lnTo>
                  <a:pt x="11169" y="12702"/>
                </a:lnTo>
                <a:lnTo>
                  <a:pt x="11071" y="12896"/>
                </a:lnTo>
                <a:lnTo>
                  <a:pt x="10974" y="13091"/>
                </a:lnTo>
                <a:lnTo>
                  <a:pt x="10731" y="13042"/>
                </a:lnTo>
                <a:lnTo>
                  <a:pt x="10804" y="12848"/>
                </a:lnTo>
                <a:lnTo>
                  <a:pt x="11023" y="12385"/>
                </a:lnTo>
                <a:lnTo>
                  <a:pt x="11120" y="12166"/>
                </a:lnTo>
                <a:lnTo>
                  <a:pt x="11144" y="12045"/>
                </a:lnTo>
                <a:lnTo>
                  <a:pt x="11169" y="11923"/>
                </a:lnTo>
                <a:lnTo>
                  <a:pt x="11144" y="11874"/>
                </a:lnTo>
                <a:lnTo>
                  <a:pt x="11120" y="11850"/>
                </a:lnTo>
                <a:lnTo>
                  <a:pt x="11071" y="11850"/>
                </a:lnTo>
                <a:lnTo>
                  <a:pt x="10974" y="11947"/>
                </a:lnTo>
                <a:lnTo>
                  <a:pt x="10877" y="12020"/>
                </a:lnTo>
                <a:lnTo>
                  <a:pt x="10731" y="12215"/>
                </a:lnTo>
                <a:lnTo>
                  <a:pt x="10609" y="12434"/>
                </a:lnTo>
                <a:lnTo>
                  <a:pt x="10487" y="12653"/>
                </a:lnTo>
                <a:lnTo>
                  <a:pt x="10341" y="12921"/>
                </a:lnTo>
                <a:lnTo>
                  <a:pt x="10147" y="12799"/>
                </a:lnTo>
                <a:lnTo>
                  <a:pt x="10098" y="12775"/>
                </a:lnTo>
                <a:lnTo>
                  <a:pt x="10171" y="12653"/>
                </a:lnTo>
                <a:lnTo>
                  <a:pt x="10244" y="12531"/>
                </a:lnTo>
                <a:lnTo>
                  <a:pt x="10390" y="12264"/>
                </a:lnTo>
                <a:lnTo>
                  <a:pt x="10439" y="12118"/>
                </a:lnTo>
                <a:lnTo>
                  <a:pt x="10463" y="11996"/>
                </a:lnTo>
                <a:lnTo>
                  <a:pt x="10439" y="11874"/>
                </a:lnTo>
                <a:lnTo>
                  <a:pt x="10390" y="11753"/>
                </a:lnTo>
                <a:lnTo>
                  <a:pt x="10341" y="11728"/>
                </a:lnTo>
                <a:lnTo>
                  <a:pt x="10293" y="11753"/>
                </a:lnTo>
                <a:lnTo>
                  <a:pt x="10171" y="11850"/>
                </a:lnTo>
                <a:lnTo>
                  <a:pt x="10074" y="11996"/>
                </a:lnTo>
                <a:lnTo>
                  <a:pt x="9879" y="12288"/>
                </a:lnTo>
                <a:lnTo>
                  <a:pt x="9806" y="12385"/>
                </a:lnTo>
                <a:lnTo>
                  <a:pt x="9782" y="12191"/>
                </a:lnTo>
                <a:lnTo>
                  <a:pt x="9782" y="11996"/>
                </a:lnTo>
                <a:lnTo>
                  <a:pt x="9806" y="11801"/>
                </a:lnTo>
                <a:lnTo>
                  <a:pt x="9879" y="11607"/>
                </a:lnTo>
                <a:lnTo>
                  <a:pt x="9976" y="11436"/>
                </a:lnTo>
                <a:lnTo>
                  <a:pt x="10098" y="11266"/>
                </a:lnTo>
                <a:lnTo>
                  <a:pt x="10244" y="11120"/>
                </a:lnTo>
                <a:lnTo>
                  <a:pt x="10390" y="10998"/>
                </a:lnTo>
                <a:lnTo>
                  <a:pt x="10633" y="10877"/>
                </a:lnTo>
                <a:lnTo>
                  <a:pt x="10901" y="10804"/>
                </a:lnTo>
                <a:lnTo>
                  <a:pt x="11169" y="10755"/>
                </a:lnTo>
                <a:lnTo>
                  <a:pt x="11436" y="10731"/>
                </a:lnTo>
                <a:lnTo>
                  <a:pt x="11728" y="10682"/>
                </a:lnTo>
                <a:lnTo>
                  <a:pt x="11972" y="10609"/>
                </a:lnTo>
                <a:lnTo>
                  <a:pt x="12215" y="10512"/>
                </a:lnTo>
                <a:lnTo>
                  <a:pt x="12312" y="10439"/>
                </a:lnTo>
                <a:lnTo>
                  <a:pt x="12434" y="10341"/>
                </a:lnTo>
                <a:lnTo>
                  <a:pt x="12507" y="10341"/>
                </a:lnTo>
                <a:lnTo>
                  <a:pt x="12580" y="10317"/>
                </a:lnTo>
                <a:lnTo>
                  <a:pt x="12629" y="10244"/>
                </a:lnTo>
                <a:lnTo>
                  <a:pt x="12653" y="10171"/>
                </a:lnTo>
                <a:lnTo>
                  <a:pt x="12653" y="9830"/>
                </a:lnTo>
                <a:lnTo>
                  <a:pt x="12653" y="9514"/>
                </a:lnTo>
                <a:lnTo>
                  <a:pt x="12653" y="9198"/>
                </a:lnTo>
                <a:lnTo>
                  <a:pt x="12653" y="8857"/>
                </a:lnTo>
                <a:lnTo>
                  <a:pt x="12726" y="8030"/>
                </a:lnTo>
                <a:lnTo>
                  <a:pt x="12823" y="7203"/>
                </a:lnTo>
                <a:lnTo>
                  <a:pt x="12848" y="6789"/>
                </a:lnTo>
                <a:lnTo>
                  <a:pt x="12848" y="6375"/>
                </a:lnTo>
                <a:lnTo>
                  <a:pt x="12823" y="5548"/>
                </a:lnTo>
                <a:lnTo>
                  <a:pt x="12848" y="5232"/>
                </a:lnTo>
                <a:lnTo>
                  <a:pt x="12872" y="4842"/>
                </a:lnTo>
                <a:lnTo>
                  <a:pt x="12872" y="4648"/>
                </a:lnTo>
                <a:lnTo>
                  <a:pt x="12848" y="4477"/>
                </a:lnTo>
                <a:lnTo>
                  <a:pt x="12799" y="4307"/>
                </a:lnTo>
                <a:lnTo>
                  <a:pt x="12726" y="4161"/>
                </a:lnTo>
                <a:lnTo>
                  <a:pt x="12775" y="4112"/>
                </a:lnTo>
                <a:lnTo>
                  <a:pt x="12799" y="4039"/>
                </a:lnTo>
                <a:lnTo>
                  <a:pt x="12823" y="3966"/>
                </a:lnTo>
                <a:lnTo>
                  <a:pt x="12799" y="3893"/>
                </a:lnTo>
                <a:lnTo>
                  <a:pt x="12750" y="3820"/>
                </a:lnTo>
                <a:lnTo>
                  <a:pt x="12702" y="3772"/>
                </a:lnTo>
                <a:lnTo>
                  <a:pt x="12604" y="3747"/>
                </a:lnTo>
                <a:lnTo>
                  <a:pt x="12531" y="3747"/>
                </a:lnTo>
                <a:lnTo>
                  <a:pt x="12045" y="3869"/>
                </a:lnTo>
                <a:lnTo>
                  <a:pt x="11558" y="3991"/>
                </a:lnTo>
                <a:lnTo>
                  <a:pt x="10585" y="4258"/>
                </a:lnTo>
                <a:lnTo>
                  <a:pt x="8468" y="4794"/>
                </a:lnTo>
                <a:lnTo>
                  <a:pt x="7446" y="5061"/>
                </a:lnTo>
                <a:lnTo>
                  <a:pt x="6959" y="5207"/>
                </a:lnTo>
                <a:lnTo>
                  <a:pt x="6448" y="5378"/>
                </a:lnTo>
                <a:lnTo>
                  <a:pt x="5962" y="5548"/>
                </a:lnTo>
                <a:lnTo>
                  <a:pt x="5499" y="5743"/>
                </a:lnTo>
                <a:lnTo>
                  <a:pt x="5013" y="5986"/>
                </a:lnTo>
                <a:lnTo>
                  <a:pt x="4575" y="6229"/>
                </a:lnTo>
                <a:lnTo>
                  <a:pt x="4526" y="6254"/>
                </a:lnTo>
                <a:lnTo>
                  <a:pt x="4526" y="6302"/>
                </a:lnTo>
                <a:lnTo>
                  <a:pt x="4526" y="6351"/>
                </a:lnTo>
                <a:lnTo>
                  <a:pt x="4550" y="6400"/>
                </a:lnTo>
                <a:lnTo>
                  <a:pt x="4623" y="7130"/>
                </a:lnTo>
                <a:lnTo>
                  <a:pt x="4648" y="7495"/>
                </a:lnTo>
                <a:lnTo>
                  <a:pt x="4648" y="7860"/>
                </a:lnTo>
                <a:lnTo>
                  <a:pt x="4623" y="8736"/>
                </a:lnTo>
                <a:lnTo>
                  <a:pt x="4575" y="9587"/>
                </a:lnTo>
                <a:lnTo>
                  <a:pt x="4575" y="10171"/>
                </a:lnTo>
                <a:lnTo>
                  <a:pt x="4575" y="10779"/>
                </a:lnTo>
                <a:lnTo>
                  <a:pt x="4599" y="11972"/>
                </a:lnTo>
                <a:lnTo>
                  <a:pt x="4623" y="12580"/>
                </a:lnTo>
                <a:lnTo>
                  <a:pt x="4623" y="13164"/>
                </a:lnTo>
                <a:lnTo>
                  <a:pt x="4575" y="13772"/>
                </a:lnTo>
                <a:lnTo>
                  <a:pt x="4526" y="14356"/>
                </a:lnTo>
                <a:lnTo>
                  <a:pt x="4356" y="14600"/>
                </a:lnTo>
                <a:lnTo>
                  <a:pt x="4404" y="14356"/>
                </a:lnTo>
                <a:lnTo>
                  <a:pt x="4404" y="14259"/>
                </a:lnTo>
                <a:lnTo>
                  <a:pt x="4404" y="14137"/>
                </a:lnTo>
                <a:lnTo>
                  <a:pt x="4380" y="14064"/>
                </a:lnTo>
                <a:lnTo>
                  <a:pt x="4307" y="14040"/>
                </a:lnTo>
                <a:lnTo>
                  <a:pt x="4258" y="14064"/>
                </a:lnTo>
                <a:lnTo>
                  <a:pt x="4185" y="14113"/>
                </a:lnTo>
                <a:lnTo>
                  <a:pt x="4088" y="14259"/>
                </a:lnTo>
                <a:lnTo>
                  <a:pt x="4015" y="14429"/>
                </a:lnTo>
                <a:lnTo>
                  <a:pt x="3869" y="14770"/>
                </a:lnTo>
                <a:lnTo>
                  <a:pt x="3723" y="15038"/>
                </a:lnTo>
                <a:lnTo>
                  <a:pt x="3674" y="15184"/>
                </a:lnTo>
                <a:lnTo>
                  <a:pt x="3626" y="15305"/>
                </a:lnTo>
                <a:lnTo>
                  <a:pt x="3285" y="15451"/>
                </a:lnTo>
                <a:lnTo>
                  <a:pt x="3407" y="15159"/>
                </a:lnTo>
                <a:lnTo>
                  <a:pt x="3601" y="14770"/>
                </a:lnTo>
                <a:lnTo>
                  <a:pt x="3674" y="14551"/>
                </a:lnTo>
                <a:lnTo>
                  <a:pt x="3699" y="14429"/>
                </a:lnTo>
                <a:lnTo>
                  <a:pt x="3699" y="14332"/>
                </a:lnTo>
                <a:lnTo>
                  <a:pt x="3699" y="14283"/>
                </a:lnTo>
                <a:lnTo>
                  <a:pt x="3650" y="14259"/>
                </a:lnTo>
                <a:lnTo>
                  <a:pt x="3601" y="14235"/>
                </a:lnTo>
                <a:lnTo>
                  <a:pt x="3577" y="14259"/>
                </a:lnTo>
                <a:lnTo>
                  <a:pt x="3407" y="14429"/>
                </a:lnTo>
                <a:lnTo>
                  <a:pt x="3261" y="14648"/>
                </a:lnTo>
                <a:lnTo>
                  <a:pt x="3017" y="15062"/>
                </a:lnTo>
                <a:lnTo>
                  <a:pt x="2847" y="15330"/>
                </a:lnTo>
                <a:lnTo>
                  <a:pt x="2798" y="15476"/>
                </a:lnTo>
                <a:lnTo>
                  <a:pt x="2750" y="15622"/>
                </a:lnTo>
                <a:lnTo>
                  <a:pt x="2531" y="15670"/>
                </a:lnTo>
                <a:lnTo>
                  <a:pt x="2531" y="15670"/>
                </a:lnTo>
                <a:lnTo>
                  <a:pt x="2628" y="15403"/>
                </a:lnTo>
                <a:lnTo>
                  <a:pt x="2725" y="15159"/>
                </a:lnTo>
                <a:lnTo>
                  <a:pt x="2798" y="14965"/>
                </a:lnTo>
                <a:lnTo>
                  <a:pt x="2871" y="14770"/>
                </a:lnTo>
                <a:lnTo>
                  <a:pt x="2896" y="14551"/>
                </a:lnTo>
                <a:lnTo>
                  <a:pt x="2871" y="14454"/>
                </a:lnTo>
                <a:lnTo>
                  <a:pt x="2847" y="14356"/>
                </a:lnTo>
                <a:lnTo>
                  <a:pt x="2823" y="14332"/>
                </a:lnTo>
                <a:lnTo>
                  <a:pt x="2798" y="14332"/>
                </a:lnTo>
                <a:lnTo>
                  <a:pt x="2701" y="14502"/>
                </a:lnTo>
                <a:lnTo>
                  <a:pt x="2604" y="14673"/>
                </a:lnTo>
                <a:lnTo>
                  <a:pt x="2433" y="15038"/>
                </a:lnTo>
                <a:lnTo>
                  <a:pt x="2239" y="15354"/>
                </a:lnTo>
                <a:lnTo>
                  <a:pt x="2141" y="15549"/>
                </a:lnTo>
                <a:lnTo>
                  <a:pt x="2093" y="15719"/>
                </a:lnTo>
                <a:lnTo>
                  <a:pt x="1801" y="15695"/>
                </a:lnTo>
                <a:lnTo>
                  <a:pt x="2117" y="15062"/>
                </a:lnTo>
                <a:lnTo>
                  <a:pt x="2263" y="14746"/>
                </a:lnTo>
                <a:lnTo>
                  <a:pt x="2312" y="14575"/>
                </a:lnTo>
                <a:lnTo>
                  <a:pt x="2336" y="14405"/>
                </a:lnTo>
                <a:lnTo>
                  <a:pt x="2336" y="14381"/>
                </a:lnTo>
                <a:lnTo>
                  <a:pt x="2312" y="14356"/>
                </a:lnTo>
                <a:lnTo>
                  <a:pt x="2263" y="14356"/>
                </a:lnTo>
                <a:lnTo>
                  <a:pt x="1995" y="14648"/>
                </a:lnTo>
                <a:lnTo>
                  <a:pt x="1752" y="14940"/>
                </a:lnTo>
                <a:lnTo>
                  <a:pt x="1533" y="15281"/>
                </a:lnTo>
                <a:lnTo>
                  <a:pt x="1363" y="15622"/>
                </a:lnTo>
                <a:lnTo>
                  <a:pt x="1119" y="15524"/>
                </a:lnTo>
                <a:lnTo>
                  <a:pt x="1144" y="15354"/>
                </a:lnTo>
                <a:lnTo>
                  <a:pt x="1192" y="15208"/>
                </a:lnTo>
                <a:lnTo>
                  <a:pt x="1363" y="14916"/>
                </a:lnTo>
                <a:lnTo>
                  <a:pt x="1582" y="14551"/>
                </a:lnTo>
                <a:lnTo>
                  <a:pt x="1679" y="14356"/>
                </a:lnTo>
                <a:lnTo>
                  <a:pt x="1776" y="14137"/>
                </a:lnTo>
                <a:lnTo>
                  <a:pt x="1776" y="14113"/>
                </a:lnTo>
                <a:lnTo>
                  <a:pt x="1752" y="14089"/>
                </a:lnTo>
                <a:lnTo>
                  <a:pt x="1679" y="14089"/>
                </a:lnTo>
                <a:lnTo>
                  <a:pt x="1460" y="14308"/>
                </a:lnTo>
                <a:lnTo>
                  <a:pt x="1265" y="14502"/>
                </a:lnTo>
                <a:lnTo>
                  <a:pt x="1071" y="14746"/>
                </a:lnTo>
                <a:lnTo>
                  <a:pt x="925" y="14989"/>
                </a:lnTo>
                <a:lnTo>
                  <a:pt x="852" y="15111"/>
                </a:lnTo>
                <a:lnTo>
                  <a:pt x="779" y="15257"/>
                </a:lnTo>
                <a:lnTo>
                  <a:pt x="681" y="15159"/>
                </a:lnTo>
                <a:lnTo>
                  <a:pt x="633" y="15062"/>
                </a:lnTo>
                <a:lnTo>
                  <a:pt x="657" y="14989"/>
                </a:lnTo>
                <a:lnTo>
                  <a:pt x="681" y="14916"/>
                </a:lnTo>
                <a:lnTo>
                  <a:pt x="657" y="14867"/>
                </a:lnTo>
                <a:lnTo>
                  <a:pt x="827" y="14624"/>
                </a:lnTo>
                <a:lnTo>
                  <a:pt x="925" y="14502"/>
                </a:lnTo>
                <a:lnTo>
                  <a:pt x="998" y="14356"/>
                </a:lnTo>
                <a:lnTo>
                  <a:pt x="998" y="14332"/>
                </a:lnTo>
                <a:lnTo>
                  <a:pt x="1022" y="14308"/>
                </a:lnTo>
                <a:lnTo>
                  <a:pt x="998" y="14308"/>
                </a:lnTo>
                <a:lnTo>
                  <a:pt x="998" y="14235"/>
                </a:lnTo>
                <a:lnTo>
                  <a:pt x="973" y="14186"/>
                </a:lnTo>
                <a:lnTo>
                  <a:pt x="900" y="14137"/>
                </a:lnTo>
                <a:lnTo>
                  <a:pt x="827" y="14162"/>
                </a:lnTo>
                <a:lnTo>
                  <a:pt x="681" y="14259"/>
                </a:lnTo>
                <a:lnTo>
                  <a:pt x="535" y="14381"/>
                </a:lnTo>
                <a:lnTo>
                  <a:pt x="535" y="14381"/>
                </a:lnTo>
                <a:lnTo>
                  <a:pt x="560" y="14235"/>
                </a:lnTo>
                <a:lnTo>
                  <a:pt x="633" y="14113"/>
                </a:lnTo>
                <a:lnTo>
                  <a:pt x="681" y="13967"/>
                </a:lnTo>
                <a:lnTo>
                  <a:pt x="779" y="13845"/>
                </a:lnTo>
                <a:lnTo>
                  <a:pt x="973" y="13602"/>
                </a:lnTo>
                <a:lnTo>
                  <a:pt x="1217" y="13407"/>
                </a:lnTo>
                <a:lnTo>
                  <a:pt x="1460" y="13286"/>
                </a:lnTo>
                <a:lnTo>
                  <a:pt x="1703" y="13164"/>
                </a:lnTo>
                <a:lnTo>
                  <a:pt x="1971" y="13091"/>
                </a:lnTo>
                <a:lnTo>
                  <a:pt x="2214" y="13042"/>
                </a:lnTo>
                <a:lnTo>
                  <a:pt x="2750" y="12945"/>
                </a:lnTo>
                <a:lnTo>
                  <a:pt x="3285" y="12823"/>
                </a:lnTo>
                <a:lnTo>
                  <a:pt x="3358" y="12872"/>
                </a:lnTo>
                <a:lnTo>
                  <a:pt x="3431" y="12872"/>
                </a:lnTo>
                <a:lnTo>
                  <a:pt x="3504" y="12848"/>
                </a:lnTo>
                <a:lnTo>
                  <a:pt x="3504" y="12799"/>
                </a:lnTo>
                <a:lnTo>
                  <a:pt x="3528" y="12750"/>
                </a:lnTo>
                <a:lnTo>
                  <a:pt x="3577" y="12702"/>
                </a:lnTo>
                <a:lnTo>
                  <a:pt x="3601" y="12629"/>
                </a:lnTo>
                <a:lnTo>
                  <a:pt x="3601" y="12531"/>
                </a:lnTo>
                <a:lnTo>
                  <a:pt x="3553" y="12483"/>
                </a:lnTo>
                <a:lnTo>
                  <a:pt x="3577" y="11923"/>
                </a:lnTo>
                <a:lnTo>
                  <a:pt x="3577" y="11388"/>
                </a:lnTo>
                <a:lnTo>
                  <a:pt x="3577" y="10293"/>
                </a:lnTo>
                <a:lnTo>
                  <a:pt x="3626" y="7811"/>
                </a:lnTo>
                <a:lnTo>
                  <a:pt x="3626" y="3480"/>
                </a:lnTo>
                <a:lnTo>
                  <a:pt x="3820" y="3528"/>
                </a:lnTo>
                <a:lnTo>
                  <a:pt x="4039" y="3528"/>
                </a:lnTo>
                <a:lnTo>
                  <a:pt x="4258" y="3480"/>
                </a:lnTo>
                <a:lnTo>
                  <a:pt x="4502" y="3431"/>
                </a:lnTo>
                <a:lnTo>
                  <a:pt x="4940" y="3285"/>
                </a:lnTo>
                <a:lnTo>
                  <a:pt x="5305" y="3139"/>
                </a:lnTo>
                <a:lnTo>
                  <a:pt x="5937" y="2896"/>
                </a:lnTo>
                <a:lnTo>
                  <a:pt x="6570" y="2628"/>
                </a:lnTo>
                <a:lnTo>
                  <a:pt x="7203" y="2385"/>
                </a:lnTo>
                <a:lnTo>
                  <a:pt x="7859" y="2141"/>
                </a:lnTo>
                <a:lnTo>
                  <a:pt x="8638" y="1898"/>
                </a:lnTo>
                <a:lnTo>
                  <a:pt x="9441" y="1679"/>
                </a:lnTo>
                <a:lnTo>
                  <a:pt x="11047" y="1290"/>
                </a:lnTo>
                <a:lnTo>
                  <a:pt x="12410" y="974"/>
                </a:lnTo>
                <a:lnTo>
                  <a:pt x="13067" y="803"/>
                </a:lnTo>
                <a:lnTo>
                  <a:pt x="13724" y="584"/>
                </a:lnTo>
                <a:close/>
                <a:moveTo>
                  <a:pt x="13845" y="0"/>
                </a:moveTo>
                <a:lnTo>
                  <a:pt x="13529" y="146"/>
                </a:lnTo>
                <a:lnTo>
                  <a:pt x="13188" y="244"/>
                </a:lnTo>
                <a:lnTo>
                  <a:pt x="12507" y="438"/>
                </a:lnTo>
                <a:lnTo>
                  <a:pt x="11120" y="779"/>
                </a:lnTo>
                <a:lnTo>
                  <a:pt x="9490" y="1168"/>
                </a:lnTo>
                <a:lnTo>
                  <a:pt x="8687" y="1387"/>
                </a:lnTo>
                <a:lnTo>
                  <a:pt x="7908" y="1630"/>
                </a:lnTo>
                <a:lnTo>
                  <a:pt x="7276" y="1849"/>
                </a:lnTo>
                <a:lnTo>
                  <a:pt x="6667" y="2093"/>
                </a:lnTo>
                <a:lnTo>
                  <a:pt x="5451" y="2579"/>
                </a:lnTo>
                <a:lnTo>
                  <a:pt x="4867" y="2798"/>
                </a:lnTo>
                <a:lnTo>
                  <a:pt x="4283" y="2993"/>
                </a:lnTo>
                <a:lnTo>
                  <a:pt x="3893" y="3066"/>
                </a:lnTo>
                <a:lnTo>
                  <a:pt x="3699" y="3115"/>
                </a:lnTo>
                <a:lnTo>
                  <a:pt x="3504" y="3188"/>
                </a:lnTo>
                <a:lnTo>
                  <a:pt x="3382" y="3163"/>
                </a:lnTo>
                <a:lnTo>
                  <a:pt x="3285" y="3188"/>
                </a:lnTo>
                <a:lnTo>
                  <a:pt x="3236" y="3212"/>
                </a:lnTo>
                <a:lnTo>
                  <a:pt x="3188" y="3261"/>
                </a:lnTo>
                <a:lnTo>
                  <a:pt x="3163" y="3309"/>
                </a:lnTo>
                <a:lnTo>
                  <a:pt x="3163" y="3382"/>
                </a:lnTo>
                <a:lnTo>
                  <a:pt x="3163" y="7616"/>
                </a:lnTo>
                <a:lnTo>
                  <a:pt x="3212" y="10098"/>
                </a:lnTo>
                <a:lnTo>
                  <a:pt x="3212" y="11242"/>
                </a:lnTo>
                <a:lnTo>
                  <a:pt x="3212" y="11801"/>
                </a:lnTo>
                <a:lnTo>
                  <a:pt x="3236" y="12385"/>
                </a:lnTo>
                <a:lnTo>
                  <a:pt x="3236" y="12385"/>
                </a:lnTo>
                <a:lnTo>
                  <a:pt x="2920" y="12361"/>
                </a:lnTo>
                <a:lnTo>
                  <a:pt x="2579" y="12385"/>
                </a:lnTo>
                <a:lnTo>
                  <a:pt x="2239" y="12458"/>
                </a:lnTo>
                <a:lnTo>
                  <a:pt x="1898" y="12556"/>
                </a:lnTo>
                <a:lnTo>
                  <a:pt x="1557" y="12677"/>
                </a:lnTo>
                <a:lnTo>
                  <a:pt x="1265" y="12799"/>
                </a:lnTo>
                <a:lnTo>
                  <a:pt x="973" y="12969"/>
                </a:lnTo>
                <a:lnTo>
                  <a:pt x="730" y="13140"/>
                </a:lnTo>
                <a:lnTo>
                  <a:pt x="584" y="13261"/>
                </a:lnTo>
                <a:lnTo>
                  <a:pt x="487" y="13383"/>
                </a:lnTo>
                <a:lnTo>
                  <a:pt x="365" y="13505"/>
                </a:lnTo>
                <a:lnTo>
                  <a:pt x="268" y="13651"/>
                </a:lnTo>
                <a:lnTo>
                  <a:pt x="195" y="13797"/>
                </a:lnTo>
                <a:lnTo>
                  <a:pt x="122" y="13967"/>
                </a:lnTo>
                <a:lnTo>
                  <a:pt x="73" y="14113"/>
                </a:lnTo>
                <a:lnTo>
                  <a:pt x="24" y="14283"/>
                </a:lnTo>
                <a:lnTo>
                  <a:pt x="24" y="14454"/>
                </a:lnTo>
                <a:lnTo>
                  <a:pt x="0" y="14624"/>
                </a:lnTo>
                <a:lnTo>
                  <a:pt x="24" y="14794"/>
                </a:lnTo>
                <a:lnTo>
                  <a:pt x="49" y="14940"/>
                </a:lnTo>
                <a:lnTo>
                  <a:pt x="97" y="15111"/>
                </a:lnTo>
                <a:lnTo>
                  <a:pt x="170" y="15257"/>
                </a:lnTo>
                <a:lnTo>
                  <a:pt x="268" y="15427"/>
                </a:lnTo>
                <a:lnTo>
                  <a:pt x="365" y="15573"/>
                </a:lnTo>
                <a:lnTo>
                  <a:pt x="487" y="15695"/>
                </a:lnTo>
                <a:lnTo>
                  <a:pt x="608" y="15792"/>
                </a:lnTo>
                <a:lnTo>
                  <a:pt x="876" y="15962"/>
                </a:lnTo>
                <a:lnTo>
                  <a:pt x="1144" y="16084"/>
                </a:lnTo>
                <a:lnTo>
                  <a:pt x="1460" y="16157"/>
                </a:lnTo>
                <a:lnTo>
                  <a:pt x="1776" y="16206"/>
                </a:lnTo>
                <a:lnTo>
                  <a:pt x="2093" y="16206"/>
                </a:lnTo>
                <a:lnTo>
                  <a:pt x="2409" y="16181"/>
                </a:lnTo>
                <a:lnTo>
                  <a:pt x="2725" y="16157"/>
                </a:lnTo>
                <a:lnTo>
                  <a:pt x="3042" y="16084"/>
                </a:lnTo>
                <a:lnTo>
                  <a:pt x="3358" y="15987"/>
                </a:lnTo>
                <a:lnTo>
                  <a:pt x="3699" y="15841"/>
                </a:lnTo>
                <a:lnTo>
                  <a:pt x="4015" y="15646"/>
                </a:lnTo>
                <a:lnTo>
                  <a:pt x="4307" y="15451"/>
                </a:lnTo>
                <a:lnTo>
                  <a:pt x="4550" y="15208"/>
                </a:lnTo>
                <a:lnTo>
                  <a:pt x="4672" y="15062"/>
                </a:lnTo>
                <a:lnTo>
                  <a:pt x="4769" y="14916"/>
                </a:lnTo>
                <a:lnTo>
                  <a:pt x="4842" y="14770"/>
                </a:lnTo>
                <a:lnTo>
                  <a:pt x="4891" y="14624"/>
                </a:lnTo>
                <a:lnTo>
                  <a:pt x="4940" y="14527"/>
                </a:lnTo>
                <a:lnTo>
                  <a:pt x="5013" y="14259"/>
                </a:lnTo>
                <a:lnTo>
                  <a:pt x="5061" y="13967"/>
                </a:lnTo>
                <a:lnTo>
                  <a:pt x="5086" y="13675"/>
                </a:lnTo>
                <a:lnTo>
                  <a:pt x="5110" y="13359"/>
                </a:lnTo>
                <a:lnTo>
                  <a:pt x="5086" y="12750"/>
                </a:lnTo>
                <a:lnTo>
                  <a:pt x="5061" y="12166"/>
                </a:lnTo>
                <a:lnTo>
                  <a:pt x="5037" y="10877"/>
                </a:lnTo>
                <a:lnTo>
                  <a:pt x="5037" y="9587"/>
                </a:lnTo>
                <a:lnTo>
                  <a:pt x="5061" y="9125"/>
                </a:lnTo>
                <a:lnTo>
                  <a:pt x="5086" y="8663"/>
                </a:lnTo>
                <a:lnTo>
                  <a:pt x="5110" y="8200"/>
                </a:lnTo>
                <a:lnTo>
                  <a:pt x="5110" y="7738"/>
                </a:lnTo>
                <a:lnTo>
                  <a:pt x="5110" y="7397"/>
                </a:lnTo>
                <a:lnTo>
                  <a:pt x="5086" y="7057"/>
                </a:lnTo>
                <a:lnTo>
                  <a:pt x="5013" y="6740"/>
                </a:lnTo>
                <a:lnTo>
                  <a:pt x="4964" y="6594"/>
                </a:lnTo>
                <a:lnTo>
                  <a:pt x="4891" y="6448"/>
                </a:lnTo>
                <a:lnTo>
                  <a:pt x="5013" y="6424"/>
                </a:lnTo>
                <a:lnTo>
                  <a:pt x="5110" y="6375"/>
                </a:lnTo>
                <a:lnTo>
                  <a:pt x="5402" y="6254"/>
                </a:lnTo>
                <a:lnTo>
                  <a:pt x="5718" y="6132"/>
                </a:lnTo>
                <a:lnTo>
                  <a:pt x="6327" y="5913"/>
                </a:lnTo>
                <a:lnTo>
                  <a:pt x="7373" y="5597"/>
                </a:lnTo>
                <a:lnTo>
                  <a:pt x="8419" y="5305"/>
                </a:lnTo>
                <a:lnTo>
                  <a:pt x="9490" y="5037"/>
                </a:lnTo>
                <a:lnTo>
                  <a:pt x="10560" y="4769"/>
                </a:lnTo>
                <a:lnTo>
                  <a:pt x="11509" y="4550"/>
                </a:lnTo>
                <a:lnTo>
                  <a:pt x="11996" y="4429"/>
                </a:lnTo>
                <a:lnTo>
                  <a:pt x="12458" y="4283"/>
                </a:lnTo>
                <a:lnTo>
                  <a:pt x="12410" y="4429"/>
                </a:lnTo>
                <a:lnTo>
                  <a:pt x="12385" y="4599"/>
                </a:lnTo>
                <a:lnTo>
                  <a:pt x="12385" y="4940"/>
                </a:lnTo>
                <a:lnTo>
                  <a:pt x="12410" y="5548"/>
                </a:lnTo>
                <a:lnTo>
                  <a:pt x="12410" y="6448"/>
                </a:lnTo>
                <a:lnTo>
                  <a:pt x="12410" y="6886"/>
                </a:lnTo>
                <a:lnTo>
                  <a:pt x="12361" y="7349"/>
                </a:lnTo>
                <a:lnTo>
                  <a:pt x="12288" y="8176"/>
                </a:lnTo>
                <a:lnTo>
                  <a:pt x="12215" y="9003"/>
                </a:lnTo>
                <a:lnTo>
                  <a:pt x="12191" y="9538"/>
                </a:lnTo>
                <a:lnTo>
                  <a:pt x="12191" y="9806"/>
                </a:lnTo>
                <a:lnTo>
                  <a:pt x="12239" y="10074"/>
                </a:lnTo>
                <a:lnTo>
                  <a:pt x="11923" y="10098"/>
                </a:lnTo>
                <a:lnTo>
                  <a:pt x="11582" y="10147"/>
                </a:lnTo>
                <a:lnTo>
                  <a:pt x="10925" y="10268"/>
                </a:lnTo>
                <a:lnTo>
                  <a:pt x="10560" y="10366"/>
                </a:lnTo>
                <a:lnTo>
                  <a:pt x="10390" y="10439"/>
                </a:lnTo>
                <a:lnTo>
                  <a:pt x="10244" y="10512"/>
                </a:lnTo>
                <a:lnTo>
                  <a:pt x="10074" y="10585"/>
                </a:lnTo>
                <a:lnTo>
                  <a:pt x="9928" y="10706"/>
                </a:lnTo>
                <a:lnTo>
                  <a:pt x="9782" y="10828"/>
                </a:lnTo>
                <a:lnTo>
                  <a:pt x="9660" y="10950"/>
                </a:lnTo>
                <a:lnTo>
                  <a:pt x="9490" y="11217"/>
                </a:lnTo>
                <a:lnTo>
                  <a:pt x="9368" y="11485"/>
                </a:lnTo>
                <a:lnTo>
                  <a:pt x="9295" y="11801"/>
                </a:lnTo>
                <a:lnTo>
                  <a:pt x="9246" y="12093"/>
                </a:lnTo>
                <a:lnTo>
                  <a:pt x="9271" y="12239"/>
                </a:lnTo>
                <a:lnTo>
                  <a:pt x="9295" y="12410"/>
                </a:lnTo>
                <a:lnTo>
                  <a:pt x="9319" y="12531"/>
                </a:lnTo>
                <a:lnTo>
                  <a:pt x="9392" y="12677"/>
                </a:lnTo>
                <a:lnTo>
                  <a:pt x="9441" y="12823"/>
                </a:lnTo>
                <a:lnTo>
                  <a:pt x="9538" y="12945"/>
                </a:lnTo>
                <a:lnTo>
                  <a:pt x="9636" y="13067"/>
                </a:lnTo>
                <a:lnTo>
                  <a:pt x="9757" y="13164"/>
                </a:lnTo>
                <a:lnTo>
                  <a:pt x="10001" y="13334"/>
                </a:lnTo>
                <a:lnTo>
                  <a:pt x="10244" y="13432"/>
                </a:lnTo>
                <a:lnTo>
                  <a:pt x="10293" y="13505"/>
                </a:lnTo>
                <a:lnTo>
                  <a:pt x="10341" y="13529"/>
                </a:lnTo>
                <a:lnTo>
                  <a:pt x="10390" y="13529"/>
                </a:lnTo>
                <a:lnTo>
                  <a:pt x="10463" y="13505"/>
                </a:lnTo>
                <a:lnTo>
                  <a:pt x="10779" y="13578"/>
                </a:lnTo>
                <a:lnTo>
                  <a:pt x="11096" y="13626"/>
                </a:lnTo>
                <a:lnTo>
                  <a:pt x="11655" y="13626"/>
                </a:lnTo>
                <a:lnTo>
                  <a:pt x="12093" y="13578"/>
                </a:lnTo>
                <a:lnTo>
                  <a:pt x="12288" y="13529"/>
                </a:lnTo>
                <a:lnTo>
                  <a:pt x="12483" y="13480"/>
                </a:lnTo>
                <a:lnTo>
                  <a:pt x="12653" y="13432"/>
                </a:lnTo>
                <a:lnTo>
                  <a:pt x="12848" y="13359"/>
                </a:lnTo>
                <a:lnTo>
                  <a:pt x="13018" y="13261"/>
                </a:lnTo>
                <a:lnTo>
                  <a:pt x="13164" y="13164"/>
                </a:lnTo>
                <a:lnTo>
                  <a:pt x="13334" y="13042"/>
                </a:lnTo>
                <a:lnTo>
                  <a:pt x="13480" y="12921"/>
                </a:lnTo>
                <a:lnTo>
                  <a:pt x="13602" y="12775"/>
                </a:lnTo>
                <a:lnTo>
                  <a:pt x="13724" y="12629"/>
                </a:lnTo>
                <a:lnTo>
                  <a:pt x="13845" y="12483"/>
                </a:lnTo>
                <a:lnTo>
                  <a:pt x="13943" y="12312"/>
                </a:lnTo>
                <a:lnTo>
                  <a:pt x="14040" y="12142"/>
                </a:lnTo>
                <a:lnTo>
                  <a:pt x="14113" y="11947"/>
                </a:lnTo>
                <a:lnTo>
                  <a:pt x="14162" y="11753"/>
                </a:lnTo>
                <a:lnTo>
                  <a:pt x="14210" y="11558"/>
                </a:lnTo>
                <a:lnTo>
                  <a:pt x="14210" y="11485"/>
                </a:lnTo>
                <a:lnTo>
                  <a:pt x="14186" y="11412"/>
                </a:lnTo>
                <a:lnTo>
                  <a:pt x="14235" y="11120"/>
                </a:lnTo>
                <a:lnTo>
                  <a:pt x="14283" y="10852"/>
                </a:lnTo>
                <a:lnTo>
                  <a:pt x="14308" y="10268"/>
                </a:lnTo>
                <a:lnTo>
                  <a:pt x="14332" y="9684"/>
                </a:lnTo>
                <a:lnTo>
                  <a:pt x="14356" y="9125"/>
                </a:lnTo>
                <a:lnTo>
                  <a:pt x="14405" y="8298"/>
                </a:lnTo>
                <a:lnTo>
                  <a:pt x="14429" y="7470"/>
                </a:lnTo>
                <a:lnTo>
                  <a:pt x="14429" y="6643"/>
                </a:lnTo>
                <a:lnTo>
                  <a:pt x="14405" y="5791"/>
                </a:lnTo>
                <a:lnTo>
                  <a:pt x="14356" y="5013"/>
                </a:lnTo>
                <a:lnTo>
                  <a:pt x="14283" y="4234"/>
                </a:lnTo>
                <a:lnTo>
                  <a:pt x="14235" y="3455"/>
                </a:lnTo>
                <a:lnTo>
                  <a:pt x="14186" y="2677"/>
                </a:lnTo>
                <a:lnTo>
                  <a:pt x="14186" y="2093"/>
                </a:lnTo>
                <a:lnTo>
                  <a:pt x="14186" y="1509"/>
                </a:lnTo>
                <a:lnTo>
                  <a:pt x="14186" y="901"/>
                </a:lnTo>
                <a:lnTo>
                  <a:pt x="14162" y="609"/>
                </a:lnTo>
                <a:lnTo>
                  <a:pt x="14137" y="317"/>
                </a:lnTo>
                <a:lnTo>
                  <a:pt x="14162" y="244"/>
                </a:lnTo>
                <a:lnTo>
                  <a:pt x="14137" y="171"/>
                </a:lnTo>
                <a:lnTo>
                  <a:pt x="14113" y="122"/>
                </a:lnTo>
                <a:lnTo>
                  <a:pt x="14089" y="73"/>
                </a:lnTo>
                <a:lnTo>
                  <a:pt x="14040" y="25"/>
                </a:lnTo>
                <a:lnTo>
                  <a:pt x="139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1" name="Google Shape;2151;p48"/>
          <p:cNvSpPr/>
          <p:nvPr/>
        </p:nvSpPr>
        <p:spPr>
          <a:xfrm>
            <a:off x="4285381" y="524482"/>
            <a:ext cx="429722" cy="571797"/>
          </a:xfrm>
          <a:custGeom>
            <a:avLst/>
            <a:gdLst/>
            <a:ahLst/>
            <a:cxnLst/>
            <a:rect l="l" t="t" r="r" b="b"/>
            <a:pathLst>
              <a:path w="12289" h="16352" extrusionOk="0">
                <a:moveTo>
                  <a:pt x="6303" y="3991"/>
                </a:moveTo>
                <a:lnTo>
                  <a:pt x="6546" y="4015"/>
                </a:lnTo>
                <a:lnTo>
                  <a:pt x="6789" y="4064"/>
                </a:lnTo>
                <a:lnTo>
                  <a:pt x="7008" y="4137"/>
                </a:lnTo>
                <a:lnTo>
                  <a:pt x="7252" y="4234"/>
                </a:lnTo>
                <a:lnTo>
                  <a:pt x="7446" y="4356"/>
                </a:lnTo>
                <a:lnTo>
                  <a:pt x="7665" y="4502"/>
                </a:lnTo>
                <a:lnTo>
                  <a:pt x="7836" y="4672"/>
                </a:lnTo>
                <a:lnTo>
                  <a:pt x="8030" y="4842"/>
                </a:lnTo>
                <a:lnTo>
                  <a:pt x="8176" y="5037"/>
                </a:lnTo>
                <a:lnTo>
                  <a:pt x="8322" y="5256"/>
                </a:lnTo>
                <a:lnTo>
                  <a:pt x="8468" y="5475"/>
                </a:lnTo>
                <a:lnTo>
                  <a:pt x="8566" y="5718"/>
                </a:lnTo>
                <a:lnTo>
                  <a:pt x="8639" y="5986"/>
                </a:lnTo>
                <a:lnTo>
                  <a:pt x="8712" y="6229"/>
                </a:lnTo>
                <a:lnTo>
                  <a:pt x="8736" y="6473"/>
                </a:lnTo>
                <a:lnTo>
                  <a:pt x="8712" y="6716"/>
                </a:lnTo>
                <a:lnTo>
                  <a:pt x="8687" y="6959"/>
                </a:lnTo>
                <a:lnTo>
                  <a:pt x="8639" y="7178"/>
                </a:lnTo>
                <a:lnTo>
                  <a:pt x="8541" y="7397"/>
                </a:lnTo>
                <a:lnTo>
                  <a:pt x="8444" y="7592"/>
                </a:lnTo>
                <a:lnTo>
                  <a:pt x="8322" y="7787"/>
                </a:lnTo>
                <a:lnTo>
                  <a:pt x="8152" y="7981"/>
                </a:lnTo>
                <a:lnTo>
                  <a:pt x="7982" y="8152"/>
                </a:lnTo>
                <a:lnTo>
                  <a:pt x="7811" y="8298"/>
                </a:lnTo>
                <a:lnTo>
                  <a:pt x="7592" y="8419"/>
                </a:lnTo>
                <a:lnTo>
                  <a:pt x="7373" y="8517"/>
                </a:lnTo>
                <a:lnTo>
                  <a:pt x="7130" y="8614"/>
                </a:lnTo>
                <a:lnTo>
                  <a:pt x="6887" y="8687"/>
                </a:lnTo>
                <a:lnTo>
                  <a:pt x="6668" y="8711"/>
                </a:lnTo>
                <a:lnTo>
                  <a:pt x="6424" y="8736"/>
                </a:lnTo>
                <a:lnTo>
                  <a:pt x="6205" y="8736"/>
                </a:lnTo>
                <a:lnTo>
                  <a:pt x="5986" y="8711"/>
                </a:lnTo>
                <a:lnTo>
                  <a:pt x="5743" y="8663"/>
                </a:lnTo>
                <a:lnTo>
                  <a:pt x="5524" y="8614"/>
                </a:lnTo>
                <a:lnTo>
                  <a:pt x="5305" y="8541"/>
                </a:lnTo>
                <a:lnTo>
                  <a:pt x="5110" y="8444"/>
                </a:lnTo>
                <a:lnTo>
                  <a:pt x="4891" y="8346"/>
                </a:lnTo>
                <a:lnTo>
                  <a:pt x="4697" y="8225"/>
                </a:lnTo>
                <a:lnTo>
                  <a:pt x="4502" y="8103"/>
                </a:lnTo>
                <a:lnTo>
                  <a:pt x="4332" y="7957"/>
                </a:lnTo>
                <a:lnTo>
                  <a:pt x="4186" y="7787"/>
                </a:lnTo>
                <a:lnTo>
                  <a:pt x="4015" y="7616"/>
                </a:lnTo>
                <a:lnTo>
                  <a:pt x="3894" y="7446"/>
                </a:lnTo>
                <a:lnTo>
                  <a:pt x="3772" y="7251"/>
                </a:lnTo>
                <a:lnTo>
                  <a:pt x="3723" y="7105"/>
                </a:lnTo>
                <a:lnTo>
                  <a:pt x="3650" y="6935"/>
                </a:lnTo>
                <a:lnTo>
                  <a:pt x="3602" y="6643"/>
                </a:lnTo>
                <a:lnTo>
                  <a:pt x="3577" y="6327"/>
                </a:lnTo>
                <a:lnTo>
                  <a:pt x="3602" y="6010"/>
                </a:lnTo>
                <a:lnTo>
                  <a:pt x="3699" y="5718"/>
                </a:lnTo>
                <a:lnTo>
                  <a:pt x="3821" y="5426"/>
                </a:lnTo>
                <a:lnTo>
                  <a:pt x="3967" y="5134"/>
                </a:lnTo>
                <a:lnTo>
                  <a:pt x="4161" y="4891"/>
                </a:lnTo>
                <a:lnTo>
                  <a:pt x="4332" y="4696"/>
                </a:lnTo>
                <a:lnTo>
                  <a:pt x="4551" y="4502"/>
                </a:lnTo>
                <a:lnTo>
                  <a:pt x="4794" y="4356"/>
                </a:lnTo>
                <a:lnTo>
                  <a:pt x="5037" y="4210"/>
                </a:lnTo>
                <a:lnTo>
                  <a:pt x="5062" y="4210"/>
                </a:lnTo>
                <a:lnTo>
                  <a:pt x="5110" y="4234"/>
                </a:lnTo>
                <a:lnTo>
                  <a:pt x="5232" y="4234"/>
                </a:lnTo>
                <a:lnTo>
                  <a:pt x="5305" y="4210"/>
                </a:lnTo>
                <a:lnTo>
                  <a:pt x="5548" y="4112"/>
                </a:lnTo>
                <a:lnTo>
                  <a:pt x="5816" y="4039"/>
                </a:lnTo>
                <a:lnTo>
                  <a:pt x="6059" y="4015"/>
                </a:lnTo>
                <a:lnTo>
                  <a:pt x="6303" y="3991"/>
                </a:lnTo>
                <a:close/>
                <a:moveTo>
                  <a:pt x="6254" y="3480"/>
                </a:moveTo>
                <a:lnTo>
                  <a:pt x="5986" y="3504"/>
                </a:lnTo>
                <a:lnTo>
                  <a:pt x="5694" y="3553"/>
                </a:lnTo>
                <a:lnTo>
                  <a:pt x="5427" y="3626"/>
                </a:lnTo>
                <a:lnTo>
                  <a:pt x="5305" y="3650"/>
                </a:lnTo>
                <a:lnTo>
                  <a:pt x="5183" y="3699"/>
                </a:lnTo>
                <a:lnTo>
                  <a:pt x="4916" y="3796"/>
                </a:lnTo>
                <a:lnTo>
                  <a:pt x="4599" y="3966"/>
                </a:lnTo>
                <a:lnTo>
                  <a:pt x="4283" y="4161"/>
                </a:lnTo>
                <a:lnTo>
                  <a:pt x="3991" y="4404"/>
                </a:lnTo>
                <a:lnTo>
                  <a:pt x="3748" y="4672"/>
                </a:lnTo>
                <a:lnTo>
                  <a:pt x="3529" y="4940"/>
                </a:lnTo>
                <a:lnTo>
                  <a:pt x="3359" y="5232"/>
                </a:lnTo>
                <a:lnTo>
                  <a:pt x="3237" y="5572"/>
                </a:lnTo>
                <a:lnTo>
                  <a:pt x="3164" y="5889"/>
                </a:lnTo>
                <a:lnTo>
                  <a:pt x="3115" y="6229"/>
                </a:lnTo>
                <a:lnTo>
                  <a:pt x="3140" y="6570"/>
                </a:lnTo>
                <a:lnTo>
                  <a:pt x="3188" y="6911"/>
                </a:lnTo>
                <a:lnTo>
                  <a:pt x="3261" y="7251"/>
                </a:lnTo>
                <a:lnTo>
                  <a:pt x="3383" y="7495"/>
                </a:lnTo>
                <a:lnTo>
                  <a:pt x="3529" y="7762"/>
                </a:lnTo>
                <a:lnTo>
                  <a:pt x="3699" y="7981"/>
                </a:lnTo>
                <a:lnTo>
                  <a:pt x="3869" y="8200"/>
                </a:lnTo>
                <a:lnTo>
                  <a:pt x="4088" y="8371"/>
                </a:lnTo>
                <a:lnTo>
                  <a:pt x="4307" y="8541"/>
                </a:lnTo>
                <a:lnTo>
                  <a:pt x="4551" y="8711"/>
                </a:lnTo>
                <a:lnTo>
                  <a:pt x="4794" y="8833"/>
                </a:lnTo>
                <a:lnTo>
                  <a:pt x="5062" y="8930"/>
                </a:lnTo>
                <a:lnTo>
                  <a:pt x="5329" y="9028"/>
                </a:lnTo>
                <a:lnTo>
                  <a:pt x="5597" y="9101"/>
                </a:lnTo>
                <a:lnTo>
                  <a:pt x="5889" y="9149"/>
                </a:lnTo>
                <a:lnTo>
                  <a:pt x="6181" y="9174"/>
                </a:lnTo>
                <a:lnTo>
                  <a:pt x="6449" y="9198"/>
                </a:lnTo>
                <a:lnTo>
                  <a:pt x="6741" y="9174"/>
                </a:lnTo>
                <a:lnTo>
                  <a:pt x="7008" y="9149"/>
                </a:lnTo>
                <a:lnTo>
                  <a:pt x="7325" y="9076"/>
                </a:lnTo>
                <a:lnTo>
                  <a:pt x="7617" y="8979"/>
                </a:lnTo>
                <a:lnTo>
                  <a:pt x="7884" y="8833"/>
                </a:lnTo>
                <a:lnTo>
                  <a:pt x="8128" y="8687"/>
                </a:lnTo>
                <a:lnTo>
                  <a:pt x="8347" y="8492"/>
                </a:lnTo>
                <a:lnTo>
                  <a:pt x="8541" y="8273"/>
                </a:lnTo>
                <a:lnTo>
                  <a:pt x="8712" y="8054"/>
                </a:lnTo>
                <a:lnTo>
                  <a:pt x="8858" y="7787"/>
                </a:lnTo>
                <a:lnTo>
                  <a:pt x="8979" y="7543"/>
                </a:lnTo>
                <a:lnTo>
                  <a:pt x="9052" y="7251"/>
                </a:lnTo>
                <a:lnTo>
                  <a:pt x="9125" y="6959"/>
                </a:lnTo>
                <a:lnTo>
                  <a:pt x="9150" y="6667"/>
                </a:lnTo>
                <a:lnTo>
                  <a:pt x="9150" y="6375"/>
                </a:lnTo>
                <a:lnTo>
                  <a:pt x="9125" y="6083"/>
                </a:lnTo>
                <a:lnTo>
                  <a:pt x="9052" y="5791"/>
                </a:lnTo>
                <a:lnTo>
                  <a:pt x="8955" y="5499"/>
                </a:lnTo>
                <a:lnTo>
                  <a:pt x="8858" y="5232"/>
                </a:lnTo>
                <a:lnTo>
                  <a:pt x="8712" y="4988"/>
                </a:lnTo>
                <a:lnTo>
                  <a:pt x="8566" y="4769"/>
                </a:lnTo>
                <a:lnTo>
                  <a:pt x="8395" y="4550"/>
                </a:lnTo>
                <a:lnTo>
                  <a:pt x="8201" y="4356"/>
                </a:lnTo>
                <a:lnTo>
                  <a:pt x="7982" y="4161"/>
                </a:lnTo>
                <a:lnTo>
                  <a:pt x="7763" y="3991"/>
                </a:lnTo>
                <a:lnTo>
                  <a:pt x="7544" y="3845"/>
                </a:lnTo>
                <a:lnTo>
                  <a:pt x="7300" y="3723"/>
                </a:lnTo>
                <a:lnTo>
                  <a:pt x="7033" y="3626"/>
                </a:lnTo>
                <a:lnTo>
                  <a:pt x="6789" y="3553"/>
                </a:lnTo>
                <a:lnTo>
                  <a:pt x="6522" y="3504"/>
                </a:lnTo>
                <a:lnTo>
                  <a:pt x="6254" y="3480"/>
                </a:lnTo>
                <a:close/>
                <a:moveTo>
                  <a:pt x="6303" y="536"/>
                </a:moveTo>
                <a:lnTo>
                  <a:pt x="6668" y="560"/>
                </a:lnTo>
                <a:lnTo>
                  <a:pt x="7033" y="633"/>
                </a:lnTo>
                <a:lnTo>
                  <a:pt x="7422" y="706"/>
                </a:lnTo>
                <a:lnTo>
                  <a:pt x="7763" y="828"/>
                </a:lnTo>
                <a:lnTo>
                  <a:pt x="8128" y="949"/>
                </a:lnTo>
                <a:lnTo>
                  <a:pt x="8468" y="1095"/>
                </a:lnTo>
                <a:lnTo>
                  <a:pt x="8809" y="1266"/>
                </a:lnTo>
                <a:lnTo>
                  <a:pt x="9125" y="1460"/>
                </a:lnTo>
                <a:lnTo>
                  <a:pt x="9442" y="1679"/>
                </a:lnTo>
                <a:lnTo>
                  <a:pt x="9734" y="1898"/>
                </a:lnTo>
                <a:lnTo>
                  <a:pt x="10026" y="2166"/>
                </a:lnTo>
                <a:lnTo>
                  <a:pt x="10050" y="2287"/>
                </a:lnTo>
                <a:lnTo>
                  <a:pt x="10074" y="2409"/>
                </a:lnTo>
                <a:lnTo>
                  <a:pt x="10196" y="2798"/>
                </a:lnTo>
                <a:lnTo>
                  <a:pt x="10220" y="2847"/>
                </a:lnTo>
                <a:lnTo>
                  <a:pt x="10269" y="2871"/>
                </a:lnTo>
                <a:lnTo>
                  <a:pt x="10342" y="2896"/>
                </a:lnTo>
                <a:lnTo>
                  <a:pt x="10391" y="2896"/>
                </a:lnTo>
                <a:lnTo>
                  <a:pt x="10439" y="2871"/>
                </a:lnTo>
                <a:lnTo>
                  <a:pt x="10464" y="2847"/>
                </a:lnTo>
                <a:lnTo>
                  <a:pt x="10488" y="2798"/>
                </a:lnTo>
                <a:lnTo>
                  <a:pt x="10512" y="2677"/>
                </a:lnTo>
                <a:lnTo>
                  <a:pt x="10585" y="2774"/>
                </a:lnTo>
                <a:lnTo>
                  <a:pt x="10537" y="3090"/>
                </a:lnTo>
                <a:lnTo>
                  <a:pt x="10537" y="3261"/>
                </a:lnTo>
                <a:lnTo>
                  <a:pt x="10561" y="3334"/>
                </a:lnTo>
                <a:lnTo>
                  <a:pt x="10610" y="3382"/>
                </a:lnTo>
                <a:lnTo>
                  <a:pt x="10634" y="3431"/>
                </a:lnTo>
                <a:lnTo>
                  <a:pt x="10683" y="3407"/>
                </a:lnTo>
                <a:lnTo>
                  <a:pt x="10756" y="3382"/>
                </a:lnTo>
                <a:lnTo>
                  <a:pt x="10804" y="3309"/>
                </a:lnTo>
                <a:lnTo>
                  <a:pt x="10877" y="3163"/>
                </a:lnTo>
                <a:lnTo>
                  <a:pt x="10877" y="3188"/>
                </a:lnTo>
                <a:lnTo>
                  <a:pt x="10950" y="3285"/>
                </a:lnTo>
                <a:lnTo>
                  <a:pt x="10853" y="3553"/>
                </a:lnTo>
                <a:lnTo>
                  <a:pt x="10804" y="3674"/>
                </a:lnTo>
                <a:lnTo>
                  <a:pt x="10756" y="3796"/>
                </a:lnTo>
                <a:lnTo>
                  <a:pt x="10756" y="3893"/>
                </a:lnTo>
                <a:lnTo>
                  <a:pt x="10804" y="4015"/>
                </a:lnTo>
                <a:lnTo>
                  <a:pt x="10829" y="4088"/>
                </a:lnTo>
                <a:lnTo>
                  <a:pt x="10902" y="4112"/>
                </a:lnTo>
                <a:lnTo>
                  <a:pt x="10975" y="4112"/>
                </a:lnTo>
                <a:lnTo>
                  <a:pt x="11023" y="4088"/>
                </a:lnTo>
                <a:lnTo>
                  <a:pt x="11096" y="4039"/>
                </a:lnTo>
                <a:lnTo>
                  <a:pt x="11169" y="3966"/>
                </a:lnTo>
                <a:lnTo>
                  <a:pt x="11242" y="3820"/>
                </a:lnTo>
                <a:lnTo>
                  <a:pt x="11340" y="4039"/>
                </a:lnTo>
                <a:lnTo>
                  <a:pt x="11194" y="4307"/>
                </a:lnTo>
                <a:lnTo>
                  <a:pt x="11048" y="4575"/>
                </a:lnTo>
                <a:lnTo>
                  <a:pt x="11023" y="4696"/>
                </a:lnTo>
                <a:lnTo>
                  <a:pt x="11023" y="4794"/>
                </a:lnTo>
                <a:lnTo>
                  <a:pt x="11048" y="4867"/>
                </a:lnTo>
                <a:lnTo>
                  <a:pt x="11121" y="4915"/>
                </a:lnTo>
                <a:lnTo>
                  <a:pt x="11169" y="4915"/>
                </a:lnTo>
                <a:lnTo>
                  <a:pt x="11218" y="4891"/>
                </a:lnTo>
                <a:lnTo>
                  <a:pt x="11340" y="4794"/>
                </a:lnTo>
                <a:lnTo>
                  <a:pt x="11510" y="4575"/>
                </a:lnTo>
                <a:lnTo>
                  <a:pt x="11534" y="4550"/>
                </a:lnTo>
                <a:lnTo>
                  <a:pt x="11607" y="4818"/>
                </a:lnTo>
                <a:lnTo>
                  <a:pt x="11510" y="4940"/>
                </a:lnTo>
                <a:lnTo>
                  <a:pt x="11388" y="5061"/>
                </a:lnTo>
                <a:lnTo>
                  <a:pt x="11291" y="5183"/>
                </a:lnTo>
                <a:lnTo>
                  <a:pt x="11218" y="5280"/>
                </a:lnTo>
                <a:lnTo>
                  <a:pt x="11096" y="5524"/>
                </a:lnTo>
                <a:lnTo>
                  <a:pt x="11072" y="5548"/>
                </a:lnTo>
                <a:lnTo>
                  <a:pt x="11096" y="5572"/>
                </a:lnTo>
                <a:lnTo>
                  <a:pt x="11121" y="5597"/>
                </a:lnTo>
                <a:lnTo>
                  <a:pt x="11145" y="5572"/>
                </a:lnTo>
                <a:lnTo>
                  <a:pt x="11388" y="5475"/>
                </a:lnTo>
                <a:lnTo>
                  <a:pt x="11510" y="5402"/>
                </a:lnTo>
                <a:lnTo>
                  <a:pt x="11631" y="5305"/>
                </a:lnTo>
                <a:lnTo>
                  <a:pt x="11680" y="5256"/>
                </a:lnTo>
                <a:lnTo>
                  <a:pt x="11729" y="5499"/>
                </a:lnTo>
                <a:lnTo>
                  <a:pt x="11364" y="5840"/>
                </a:lnTo>
                <a:lnTo>
                  <a:pt x="11048" y="6229"/>
                </a:lnTo>
                <a:lnTo>
                  <a:pt x="11023" y="6278"/>
                </a:lnTo>
                <a:lnTo>
                  <a:pt x="11048" y="6327"/>
                </a:lnTo>
                <a:lnTo>
                  <a:pt x="11072" y="6351"/>
                </a:lnTo>
                <a:lnTo>
                  <a:pt x="11121" y="6351"/>
                </a:lnTo>
                <a:lnTo>
                  <a:pt x="11291" y="6254"/>
                </a:lnTo>
                <a:lnTo>
                  <a:pt x="11461" y="6156"/>
                </a:lnTo>
                <a:lnTo>
                  <a:pt x="11753" y="5913"/>
                </a:lnTo>
                <a:lnTo>
                  <a:pt x="11753" y="6302"/>
                </a:lnTo>
                <a:lnTo>
                  <a:pt x="11631" y="6424"/>
                </a:lnTo>
                <a:lnTo>
                  <a:pt x="11534" y="6546"/>
                </a:lnTo>
                <a:lnTo>
                  <a:pt x="11412" y="6692"/>
                </a:lnTo>
                <a:lnTo>
                  <a:pt x="11291" y="6789"/>
                </a:lnTo>
                <a:lnTo>
                  <a:pt x="11048" y="6935"/>
                </a:lnTo>
                <a:lnTo>
                  <a:pt x="10999" y="6984"/>
                </a:lnTo>
                <a:lnTo>
                  <a:pt x="10950" y="7032"/>
                </a:lnTo>
                <a:lnTo>
                  <a:pt x="10926" y="7105"/>
                </a:lnTo>
                <a:lnTo>
                  <a:pt x="10950" y="7154"/>
                </a:lnTo>
                <a:lnTo>
                  <a:pt x="11023" y="7203"/>
                </a:lnTo>
                <a:lnTo>
                  <a:pt x="11096" y="7251"/>
                </a:lnTo>
                <a:lnTo>
                  <a:pt x="11169" y="7251"/>
                </a:lnTo>
                <a:lnTo>
                  <a:pt x="11267" y="7227"/>
                </a:lnTo>
                <a:lnTo>
                  <a:pt x="11437" y="7178"/>
                </a:lnTo>
                <a:lnTo>
                  <a:pt x="11583" y="7081"/>
                </a:lnTo>
                <a:lnTo>
                  <a:pt x="11704" y="6984"/>
                </a:lnTo>
                <a:lnTo>
                  <a:pt x="11631" y="7470"/>
                </a:lnTo>
                <a:lnTo>
                  <a:pt x="11583" y="7470"/>
                </a:lnTo>
                <a:lnTo>
                  <a:pt x="11534" y="7495"/>
                </a:lnTo>
                <a:lnTo>
                  <a:pt x="11291" y="7665"/>
                </a:lnTo>
                <a:lnTo>
                  <a:pt x="11023" y="7811"/>
                </a:lnTo>
                <a:lnTo>
                  <a:pt x="10902" y="7884"/>
                </a:lnTo>
                <a:lnTo>
                  <a:pt x="10804" y="7957"/>
                </a:lnTo>
                <a:lnTo>
                  <a:pt x="10731" y="8054"/>
                </a:lnTo>
                <a:lnTo>
                  <a:pt x="10707" y="8103"/>
                </a:lnTo>
                <a:lnTo>
                  <a:pt x="10707" y="8176"/>
                </a:lnTo>
                <a:lnTo>
                  <a:pt x="10707" y="8200"/>
                </a:lnTo>
                <a:lnTo>
                  <a:pt x="10853" y="8200"/>
                </a:lnTo>
                <a:lnTo>
                  <a:pt x="10950" y="8176"/>
                </a:lnTo>
                <a:lnTo>
                  <a:pt x="11194" y="8079"/>
                </a:lnTo>
                <a:lnTo>
                  <a:pt x="11534" y="7933"/>
                </a:lnTo>
                <a:lnTo>
                  <a:pt x="11437" y="8273"/>
                </a:lnTo>
                <a:lnTo>
                  <a:pt x="11340" y="8298"/>
                </a:lnTo>
                <a:lnTo>
                  <a:pt x="11242" y="8322"/>
                </a:lnTo>
                <a:lnTo>
                  <a:pt x="11072" y="8419"/>
                </a:lnTo>
                <a:lnTo>
                  <a:pt x="10829" y="8541"/>
                </a:lnTo>
                <a:lnTo>
                  <a:pt x="10561" y="8614"/>
                </a:lnTo>
                <a:lnTo>
                  <a:pt x="10537" y="8638"/>
                </a:lnTo>
                <a:lnTo>
                  <a:pt x="10512" y="8663"/>
                </a:lnTo>
                <a:lnTo>
                  <a:pt x="10537" y="8687"/>
                </a:lnTo>
                <a:lnTo>
                  <a:pt x="10561" y="8711"/>
                </a:lnTo>
                <a:lnTo>
                  <a:pt x="10731" y="8736"/>
                </a:lnTo>
                <a:lnTo>
                  <a:pt x="10926" y="8736"/>
                </a:lnTo>
                <a:lnTo>
                  <a:pt x="11121" y="8711"/>
                </a:lnTo>
                <a:lnTo>
                  <a:pt x="11315" y="8663"/>
                </a:lnTo>
                <a:lnTo>
                  <a:pt x="11169" y="9028"/>
                </a:lnTo>
                <a:lnTo>
                  <a:pt x="10926" y="9028"/>
                </a:lnTo>
                <a:lnTo>
                  <a:pt x="10683" y="9052"/>
                </a:lnTo>
                <a:lnTo>
                  <a:pt x="10439" y="9125"/>
                </a:lnTo>
                <a:lnTo>
                  <a:pt x="10220" y="9198"/>
                </a:lnTo>
                <a:lnTo>
                  <a:pt x="10196" y="9222"/>
                </a:lnTo>
                <a:lnTo>
                  <a:pt x="10196" y="9247"/>
                </a:lnTo>
                <a:lnTo>
                  <a:pt x="10220" y="9271"/>
                </a:lnTo>
                <a:lnTo>
                  <a:pt x="10245" y="9295"/>
                </a:lnTo>
                <a:lnTo>
                  <a:pt x="10488" y="9295"/>
                </a:lnTo>
                <a:lnTo>
                  <a:pt x="10731" y="9320"/>
                </a:lnTo>
                <a:lnTo>
                  <a:pt x="11048" y="9368"/>
                </a:lnTo>
                <a:lnTo>
                  <a:pt x="10853" y="9757"/>
                </a:lnTo>
                <a:lnTo>
                  <a:pt x="10561" y="9733"/>
                </a:lnTo>
                <a:lnTo>
                  <a:pt x="10245" y="9709"/>
                </a:lnTo>
                <a:lnTo>
                  <a:pt x="10099" y="9709"/>
                </a:lnTo>
                <a:lnTo>
                  <a:pt x="9977" y="9733"/>
                </a:lnTo>
                <a:lnTo>
                  <a:pt x="9904" y="9782"/>
                </a:lnTo>
                <a:lnTo>
                  <a:pt x="9880" y="9806"/>
                </a:lnTo>
                <a:lnTo>
                  <a:pt x="9880" y="9830"/>
                </a:lnTo>
                <a:lnTo>
                  <a:pt x="9928" y="9928"/>
                </a:lnTo>
                <a:lnTo>
                  <a:pt x="9977" y="10001"/>
                </a:lnTo>
                <a:lnTo>
                  <a:pt x="10050" y="10074"/>
                </a:lnTo>
                <a:lnTo>
                  <a:pt x="10147" y="10122"/>
                </a:lnTo>
                <a:lnTo>
                  <a:pt x="10391" y="10171"/>
                </a:lnTo>
                <a:lnTo>
                  <a:pt x="10610" y="10220"/>
                </a:lnTo>
                <a:lnTo>
                  <a:pt x="10439" y="10512"/>
                </a:lnTo>
                <a:lnTo>
                  <a:pt x="10439" y="10439"/>
                </a:lnTo>
                <a:lnTo>
                  <a:pt x="10391" y="10390"/>
                </a:lnTo>
                <a:lnTo>
                  <a:pt x="10342" y="10341"/>
                </a:lnTo>
                <a:lnTo>
                  <a:pt x="10220" y="10293"/>
                </a:lnTo>
                <a:lnTo>
                  <a:pt x="9977" y="10268"/>
                </a:lnTo>
                <a:lnTo>
                  <a:pt x="9709" y="10220"/>
                </a:lnTo>
                <a:lnTo>
                  <a:pt x="9588" y="10220"/>
                </a:lnTo>
                <a:lnTo>
                  <a:pt x="9466" y="10244"/>
                </a:lnTo>
                <a:lnTo>
                  <a:pt x="9417" y="10268"/>
                </a:lnTo>
                <a:lnTo>
                  <a:pt x="9393" y="10317"/>
                </a:lnTo>
                <a:lnTo>
                  <a:pt x="9393" y="10366"/>
                </a:lnTo>
                <a:lnTo>
                  <a:pt x="9417" y="10414"/>
                </a:lnTo>
                <a:lnTo>
                  <a:pt x="9515" y="10487"/>
                </a:lnTo>
                <a:lnTo>
                  <a:pt x="9636" y="10560"/>
                </a:lnTo>
                <a:lnTo>
                  <a:pt x="9880" y="10633"/>
                </a:lnTo>
                <a:lnTo>
                  <a:pt x="10123" y="10682"/>
                </a:lnTo>
                <a:lnTo>
                  <a:pt x="10245" y="10682"/>
                </a:lnTo>
                <a:lnTo>
                  <a:pt x="10366" y="10633"/>
                </a:lnTo>
                <a:lnTo>
                  <a:pt x="10001" y="11242"/>
                </a:lnTo>
                <a:lnTo>
                  <a:pt x="9782" y="11169"/>
                </a:lnTo>
                <a:lnTo>
                  <a:pt x="9588" y="11144"/>
                </a:lnTo>
                <a:lnTo>
                  <a:pt x="9417" y="11096"/>
                </a:lnTo>
                <a:lnTo>
                  <a:pt x="9247" y="11071"/>
                </a:lnTo>
                <a:lnTo>
                  <a:pt x="9052" y="11047"/>
                </a:lnTo>
                <a:lnTo>
                  <a:pt x="8882" y="11096"/>
                </a:lnTo>
                <a:lnTo>
                  <a:pt x="8858" y="11120"/>
                </a:lnTo>
                <a:lnTo>
                  <a:pt x="8833" y="11169"/>
                </a:lnTo>
                <a:lnTo>
                  <a:pt x="8833" y="11193"/>
                </a:lnTo>
                <a:lnTo>
                  <a:pt x="8858" y="11242"/>
                </a:lnTo>
                <a:lnTo>
                  <a:pt x="9052" y="11315"/>
                </a:lnTo>
                <a:lnTo>
                  <a:pt x="9223" y="11363"/>
                </a:lnTo>
                <a:lnTo>
                  <a:pt x="9588" y="11485"/>
                </a:lnTo>
                <a:lnTo>
                  <a:pt x="9782" y="11558"/>
                </a:lnTo>
                <a:lnTo>
                  <a:pt x="9490" y="11996"/>
                </a:lnTo>
                <a:lnTo>
                  <a:pt x="9344" y="11923"/>
                </a:lnTo>
                <a:lnTo>
                  <a:pt x="9223" y="11874"/>
                </a:lnTo>
                <a:lnTo>
                  <a:pt x="8931" y="11801"/>
                </a:lnTo>
                <a:lnTo>
                  <a:pt x="8566" y="11704"/>
                </a:lnTo>
                <a:lnTo>
                  <a:pt x="8371" y="11655"/>
                </a:lnTo>
                <a:lnTo>
                  <a:pt x="8176" y="11655"/>
                </a:lnTo>
                <a:lnTo>
                  <a:pt x="8103" y="11680"/>
                </a:lnTo>
                <a:lnTo>
                  <a:pt x="8079" y="11728"/>
                </a:lnTo>
                <a:lnTo>
                  <a:pt x="8055" y="11801"/>
                </a:lnTo>
                <a:lnTo>
                  <a:pt x="8103" y="11850"/>
                </a:lnTo>
                <a:lnTo>
                  <a:pt x="8249" y="11947"/>
                </a:lnTo>
                <a:lnTo>
                  <a:pt x="8395" y="12045"/>
                </a:lnTo>
                <a:lnTo>
                  <a:pt x="8736" y="12166"/>
                </a:lnTo>
                <a:lnTo>
                  <a:pt x="8979" y="12239"/>
                </a:lnTo>
                <a:lnTo>
                  <a:pt x="9247" y="12312"/>
                </a:lnTo>
                <a:lnTo>
                  <a:pt x="9004" y="12629"/>
                </a:lnTo>
                <a:lnTo>
                  <a:pt x="8712" y="12580"/>
                </a:lnTo>
                <a:lnTo>
                  <a:pt x="8420" y="12531"/>
                </a:lnTo>
                <a:lnTo>
                  <a:pt x="8201" y="12458"/>
                </a:lnTo>
                <a:lnTo>
                  <a:pt x="8006" y="12361"/>
                </a:lnTo>
                <a:lnTo>
                  <a:pt x="7787" y="12239"/>
                </a:lnTo>
                <a:lnTo>
                  <a:pt x="7592" y="12142"/>
                </a:lnTo>
                <a:lnTo>
                  <a:pt x="7544" y="12142"/>
                </a:lnTo>
                <a:lnTo>
                  <a:pt x="7495" y="12166"/>
                </a:lnTo>
                <a:lnTo>
                  <a:pt x="7495" y="12215"/>
                </a:lnTo>
                <a:lnTo>
                  <a:pt x="7471" y="12264"/>
                </a:lnTo>
                <a:lnTo>
                  <a:pt x="7519" y="12385"/>
                </a:lnTo>
                <a:lnTo>
                  <a:pt x="7592" y="12507"/>
                </a:lnTo>
                <a:lnTo>
                  <a:pt x="7690" y="12604"/>
                </a:lnTo>
                <a:lnTo>
                  <a:pt x="7811" y="12677"/>
                </a:lnTo>
                <a:lnTo>
                  <a:pt x="8055" y="12823"/>
                </a:lnTo>
                <a:lnTo>
                  <a:pt x="8298" y="12921"/>
                </a:lnTo>
                <a:lnTo>
                  <a:pt x="8493" y="12994"/>
                </a:lnTo>
                <a:lnTo>
                  <a:pt x="8687" y="13018"/>
                </a:lnTo>
                <a:lnTo>
                  <a:pt x="8371" y="13407"/>
                </a:lnTo>
                <a:lnTo>
                  <a:pt x="8274" y="13310"/>
                </a:lnTo>
                <a:lnTo>
                  <a:pt x="8152" y="13261"/>
                </a:lnTo>
                <a:lnTo>
                  <a:pt x="7909" y="13188"/>
                </a:lnTo>
                <a:lnTo>
                  <a:pt x="7471" y="12994"/>
                </a:lnTo>
                <a:lnTo>
                  <a:pt x="7252" y="12921"/>
                </a:lnTo>
                <a:lnTo>
                  <a:pt x="7033" y="12896"/>
                </a:lnTo>
                <a:lnTo>
                  <a:pt x="7008" y="12896"/>
                </a:lnTo>
                <a:lnTo>
                  <a:pt x="7008" y="12945"/>
                </a:lnTo>
                <a:lnTo>
                  <a:pt x="7057" y="13042"/>
                </a:lnTo>
                <a:lnTo>
                  <a:pt x="7130" y="13115"/>
                </a:lnTo>
                <a:lnTo>
                  <a:pt x="7300" y="13261"/>
                </a:lnTo>
                <a:lnTo>
                  <a:pt x="7495" y="13359"/>
                </a:lnTo>
                <a:lnTo>
                  <a:pt x="7690" y="13456"/>
                </a:lnTo>
                <a:lnTo>
                  <a:pt x="7909" y="13578"/>
                </a:lnTo>
                <a:lnTo>
                  <a:pt x="8006" y="13626"/>
                </a:lnTo>
                <a:lnTo>
                  <a:pt x="8128" y="13675"/>
                </a:lnTo>
                <a:lnTo>
                  <a:pt x="7836" y="14016"/>
                </a:lnTo>
                <a:lnTo>
                  <a:pt x="7665" y="13967"/>
                </a:lnTo>
                <a:lnTo>
                  <a:pt x="7179" y="13724"/>
                </a:lnTo>
                <a:lnTo>
                  <a:pt x="6814" y="13553"/>
                </a:lnTo>
                <a:lnTo>
                  <a:pt x="6619" y="13480"/>
                </a:lnTo>
                <a:lnTo>
                  <a:pt x="6424" y="13480"/>
                </a:lnTo>
                <a:lnTo>
                  <a:pt x="6400" y="13505"/>
                </a:lnTo>
                <a:lnTo>
                  <a:pt x="6400" y="13553"/>
                </a:lnTo>
                <a:lnTo>
                  <a:pt x="6449" y="13651"/>
                </a:lnTo>
                <a:lnTo>
                  <a:pt x="6497" y="13724"/>
                </a:lnTo>
                <a:lnTo>
                  <a:pt x="6595" y="13821"/>
                </a:lnTo>
                <a:lnTo>
                  <a:pt x="6692" y="13894"/>
                </a:lnTo>
                <a:lnTo>
                  <a:pt x="6887" y="14016"/>
                </a:lnTo>
                <a:lnTo>
                  <a:pt x="7081" y="14137"/>
                </a:lnTo>
                <a:lnTo>
                  <a:pt x="7276" y="14235"/>
                </a:lnTo>
                <a:lnTo>
                  <a:pt x="7519" y="14381"/>
                </a:lnTo>
                <a:lnTo>
                  <a:pt x="7106" y="14843"/>
                </a:lnTo>
                <a:lnTo>
                  <a:pt x="6814" y="14697"/>
                </a:lnTo>
                <a:lnTo>
                  <a:pt x="6546" y="14527"/>
                </a:lnTo>
                <a:lnTo>
                  <a:pt x="6376" y="14405"/>
                </a:lnTo>
                <a:lnTo>
                  <a:pt x="6230" y="14259"/>
                </a:lnTo>
                <a:lnTo>
                  <a:pt x="6157" y="14162"/>
                </a:lnTo>
                <a:lnTo>
                  <a:pt x="6035" y="14064"/>
                </a:lnTo>
                <a:lnTo>
                  <a:pt x="5962" y="14064"/>
                </a:lnTo>
                <a:lnTo>
                  <a:pt x="5913" y="14089"/>
                </a:lnTo>
                <a:lnTo>
                  <a:pt x="5840" y="14186"/>
                </a:lnTo>
                <a:lnTo>
                  <a:pt x="5840" y="14283"/>
                </a:lnTo>
                <a:lnTo>
                  <a:pt x="5865" y="14381"/>
                </a:lnTo>
                <a:lnTo>
                  <a:pt x="5913" y="14478"/>
                </a:lnTo>
                <a:lnTo>
                  <a:pt x="6059" y="14673"/>
                </a:lnTo>
                <a:lnTo>
                  <a:pt x="6205" y="14794"/>
                </a:lnTo>
                <a:lnTo>
                  <a:pt x="6449" y="15013"/>
                </a:lnTo>
                <a:lnTo>
                  <a:pt x="6595" y="15135"/>
                </a:lnTo>
                <a:lnTo>
                  <a:pt x="6765" y="15208"/>
                </a:lnTo>
                <a:lnTo>
                  <a:pt x="6132" y="15816"/>
                </a:lnTo>
                <a:lnTo>
                  <a:pt x="5986" y="15573"/>
                </a:lnTo>
                <a:lnTo>
                  <a:pt x="5792" y="15354"/>
                </a:lnTo>
                <a:lnTo>
                  <a:pt x="5402" y="14916"/>
                </a:lnTo>
                <a:lnTo>
                  <a:pt x="5013" y="14527"/>
                </a:lnTo>
                <a:lnTo>
                  <a:pt x="4818" y="14332"/>
                </a:lnTo>
                <a:lnTo>
                  <a:pt x="4648" y="14113"/>
                </a:lnTo>
                <a:lnTo>
                  <a:pt x="4332" y="13724"/>
                </a:lnTo>
                <a:lnTo>
                  <a:pt x="3991" y="13359"/>
                </a:lnTo>
                <a:lnTo>
                  <a:pt x="3310" y="12629"/>
                </a:lnTo>
                <a:lnTo>
                  <a:pt x="2969" y="12264"/>
                </a:lnTo>
                <a:lnTo>
                  <a:pt x="2653" y="11874"/>
                </a:lnTo>
                <a:lnTo>
                  <a:pt x="2361" y="11485"/>
                </a:lnTo>
                <a:lnTo>
                  <a:pt x="2069" y="11071"/>
                </a:lnTo>
                <a:lnTo>
                  <a:pt x="1704" y="10439"/>
                </a:lnTo>
                <a:lnTo>
                  <a:pt x="1363" y="9757"/>
                </a:lnTo>
                <a:lnTo>
                  <a:pt x="1096" y="9052"/>
                </a:lnTo>
                <a:lnTo>
                  <a:pt x="974" y="8711"/>
                </a:lnTo>
                <a:lnTo>
                  <a:pt x="877" y="8346"/>
                </a:lnTo>
                <a:lnTo>
                  <a:pt x="779" y="7981"/>
                </a:lnTo>
                <a:lnTo>
                  <a:pt x="706" y="7616"/>
                </a:lnTo>
                <a:lnTo>
                  <a:pt x="633" y="7251"/>
                </a:lnTo>
                <a:lnTo>
                  <a:pt x="609" y="6862"/>
                </a:lnTo>
                <a:lnTo>
                  <a:pt x="585" y="6497"/>
                </a:lnTo>
                <a:lnTo>
                  <a:pt x="585" y="6132"/>
                </a:lnTo>
                <a:lnTo>
                  <a:pt x="585" y="5743"/>
                </a:lnTo>
                <a:lnTo>
                  <a:pt x="609" y="5378"/>
                </a:lnTo>
                <a:lnTo>
                  <a:pt x="682" y="4988"/>
                </a:lnTo>
                <a:lnTo>
                  <a:pt x="755" y="4599"/>
                </a:lnTo>
                <a:lnTo>
                  <a:pt x="877" y="4210"/>
                </a:lnTo>
                <a:lnTo>
                  <a:pt x="1023" y="3845"/>
                </a:lnTo>
                <a:lnTo>
                  <a:pt x="1193" y="3504"/>
                </a:lnTo>
                <a:lnTo>
                  <a:pt x="1363" y="3163"/>
                </a:lnTo>
                <a:lnTo>
                  <a:pt x="1582" y="2823"/>
                </a:lnTo>
                <a:lnTo>
                  <a:pt x="1826" y="2506"/>
                </a:lnTo>
                <a:lnTo>
                  <a:pt x="2093" y="2214"/>
                </a:lnTo>
                <a:lnTo>
                  <a:pt x="2361" y="1947"/>
                </a:lnTo>
                <a:lnTo>
                  <a:pt x="2653" y="1679"/>
                </a:lnTo>
                <a:lnTo>
                  <a:pt x="2969" y="1460"/>
                </a:lnTo>
                <a:lnTo>
                  <a:pt x="3310" y="1241"/>
                </a:lnTo>
                <a:lnTo>
                  <a:pt x="3650" y="1047"/>
                </a:lnTo>
                <a:lnTo>
                  <a:pt x="4015" y="901"/>
                </a:lnTo>
                <a:lnTo>
                  <a:pt x="4405" y="755"/>
                </a:lnTo>
                <a:lnTo>
                  <a:pt x="4770" y="657"/>
                </a:lnTo>
                <a:lnTo>
                  <a:pt x="5159" y="584"/>
                </a:lnTo>
                <a:lnTo>
                  <a:pt x="5524" y="536"/>
                </a:lnTo>
                <a:close/>
                <a:moveTo>
                  <a:pt x="5646" y="0"/>
                </a:moveTo>
                <a:lnTo>
                  <a:pt x="5256" y="49"/>
                </a:lnTo>
                <a:lnTo>
                  <a:pt x="4843" y="98"/>
                </a:lnTo>
                <a:lnTo>
                  <a:pt x="4453" y="195"/>
                </a:lnTo>
                <a:lnTo>
                  <a:pt x="4088" y="317"/>
                </a:lnTo>
                <a:lnTo>
                  <a:pt x="3723" y="438"/>
                </a:lnTo>
                <a:lnTo>
                  <a:pt x="3359" y="609"/>
                </a:lnTo>
                <a:lnTo>
                  <a:pt x="2994" y="803"/>
                </a:lnTo>
                <a:lnTo>
                  <a:pt x="2653" y="998"/>
                </a:lnTo>
                <a:lnTo>
                  <a:pt x="2337" y="1241"/>
                </a:lnTo>
                <a:lnTo>
                  <a:pt x="2020" y="1509"/>
                </a:lnTo>
                <a:lnTo>
                  <a:pt x="1728" y="1776"/>
                </a:lnTo>
                <a:lnTo>
                  <a:pt x="1461" y="2093"/>
                </a:lnTo>
                <a:lnTo>
                  <a:pt x="1193" y="2409"/>
                </a:lnTo>
                <a:lnTo>
                  <a:pt x="925" y="2798"/>
                </a:lnTo>
                <a:lnTo>
                  <a:pt x="682" y="3188"/>
                </a:lnTo>
                <a:lnTo>
                  <a:pt x="487" y="3601"/>
                </a:lnTo>
                <a:lnTo>
                  <a:pt x="341" y="4015"/>
                </a:lnTo>
                <a:lnTo>
                  <a:pt x="220" y="4453"/>
                </a:lnTo>
                <a:lnTo>
                  <a:pt x="122" y="4891"/>
                </a:lnTo>
                <a:lnTo>
                  <a:pt x="49" y="5329"/>
                </a:lnTo>
                <a:lnTo>
                  <a:pt x="25" y="5791"/>
                </a:lnTo>
                <a:lnTo>
                  <a:pt x="1" y="6254"/>
                </a:lnTo>
                <a:lnTo>
                  <a:pt x="25" y="6692"/>
                </a:lnTo>
                <a:lnTo>
                  <a:pt x="74" y="7154"/>
                </a:lnTo>
                <a:lnTo>
                  <a:pt x="122" y="7616"/>
                </a:lnTo>
                <a:lnTo>
                  <a:pt x="220" y="8054"/>
                </a:lnTo>
                <a:lnTo>
                  <a:pt x="317" y="8492"/>
                </a:lnTo>
                <a:lnTo>
                  <a:pt x="463" y="8930"/>
                </a:lnTo>
                <a:lnTo>
                  <a:pt x="609" y="9368"/>
                </a:lnTo>
                <a:lnTo>
                  <a:pt x="779" y="9806"/>
                </a:lnTo>
                <a:lnTo>
                  <a:pt x="974" y="10244"/>
                </a:lnTo>
                <a:lnTo>
                  <a:pt x="1193" y="10682"/>
                </a:lnTo>
                <a:lnTo>
                  <a:pt x="1412" y="11096"/>
                </a:lnTo>
                <a:lnTo>
                  <a:pt x="1680" y="11509"/>
                </a:lnTo>
                <a:lnTo>
                  <a:pt x="1947" y="11899"/>
                </a:lnTo>
                <a:lnTo>
                  <a:pt x="2239" y="12288"/>
                </a:lnTo>
                <a:lnTo>
                  <a:pt x="2531" y="12677"/>
                </a:lnTo>
                <a:lnTo>
                  <a:pt x="2969" y="13213"/>
                </a:lnTo>
                <a:lnTo>
                  <a:pt x="3407" y="13748"/>
                </a:lnTo>
                <a:lnTo>
                  <a:pt x="3626" y="14040"/>
                </a:lnTo>
                <a:lnTo>
                  <a:pt x="3869" y="14283"/>
                </a:lnTo>
                <a:lnTo>
                  <a:pt x="4113" y="14527"/>
                </a:lnTo>
                <a:lnTo>
                  <a:pt x="4380" y="14746"/>
                </a:lnTo>
                <a:lnTo>
                  <a:pt x="4502" y="14867"/>
                </a:lnTo>
                <a:lnTo>
                  <a:pt x="4697" y="15086"/>
                </a:lnTo>
                <a:lnTo>
                  <a:pt x="5159" y="15622"/>
                </a:lnTo>
                <a:lnTo>
                  <a:pt x="5621" y="16133"/>
                </a:lnTo>
                <a:lnTo>
                  <a:pt x="5792" y="16303"/>
                </a:lnTo>
                <a:lnTo>
                  <a:pt x="5865" y="16352"/>
                </a:lnTo>
                <a:lnTo>
                  <a:pt x="5913" y="16352"/>
                </a:lnTo>
                <a:lnTo>
                  <a:pt x="6084" y="16327"/>
                </a:lnTo>
                <a:lnTo>
                  <a:pt x="6230" y="16279"/>
                </a:lnTo>
                <a:lnTo>
                  <a:pt x="6351" y="16230"/>
                </a:lnTo>
                <a:lnTo>
                  <a:pt x="6473" y="16157"/>
                </a:lnTo>
                <a:lnTo>
                  <a:pt x="6716" y="15962"/>
                </a:lnTo>
                <a:lnTo>
                  <a:pt x="6911" y="15743"/>
                </a:lnTo>
                <a:lnTo>
                  <a:pt x="8176" y="14259"/>
                </a:lnTo>
                <a:lnTo>
                  <a:pt x="8833" y="13480"/>
                </a:lnTo>
                <a:lnTo>
                  <a:pt x="9466" y="12677"/>
                </a:lnTo>
                <a:lnTo>
                  <a:pt x="10074" y="11874"/>
                </a:lnTo>
                <a:lnTo>
                  <a:pt x="10634" y="11023"/>
                </a:lnTo>
                <a:lnTo>
                  <a:pt x="10877" y="10609"/>
                </a:lnTo>
                <a:lnTo>
                  <a:pt x="11121" y="10195"/>
                </a:lnTo>
                <a:lnTo>
                  <a:pt x="11340" y="9782"/>
                </a:lnTo>
                <a:lnTo>
                  <a:pt x="11534" y="9344"/>
                </a:lnTo>
                <a:lnTo>
                  <a:pt x="11704" y="8930"/>
                </a:lnTo>
                <a:lnTo>
                  <a:pt x="11875" y="8492"/>
                </a:lnTo>
                <a:lnTo>
                  <a:pt x="12021" y="8030"/>
                </a:lnTo>
                <a:lnTo>
                  <a:pt x="12118" y="7592"/>
                </a:lnTo>
                <a:lnTo>
                  <a:pt x="12215" y="7130"/>
                </a:lnTo>
                <a:lnTo>
                  <a:pt x="12264" y="6667"/>
                </a:lnTo>
                <a:lnTo>
                  <a:pt x="12288" y="6205"/>
                </a:lnTo>
                <a:lnTo>
                  <a:pt x="12288" y="5743"/>
                </a:lnTo>
                <a:lnTo>
                  <a:pt x="12240" y="5280"/>
                </a:lnTo>
                <a:lnTo>
                  <a:pt x="12167" y="4818"/>
                </a:lnTo>
                <a:lnTo>
                  <a:pt x="12045" y="4380"/>
                </a:lnTo>
                <a:lnTo>
                  <a:pt x="11899" y="3918"/>
                </a:lnTo>
                <a:lnTo>
                  <a:pt x="11729" y="3528"/>
                </a:lnTo>
                <a:lnTo>
                  <a:pt x="11534" y="3163"/>
                </a:lnTo>
                <a:lnTo>
                  <a:pt x="11315" y="2798"/>
                </a:lnTo>
                <a:lnTo>
                  <a:pt x="11096" y="2458"/>
                </a:lnTo>
                <a:lnTo>
                  <a:pt x="10829" y="2141"/>
                </a:lnTo>
                <a:lnTo>
                  <a:pt x="10537" y="1825"/>
                </a:lnTo>
                <a:lnTo>
                  <a:pt x="10245" y="1557"/>
                </a:lnTo>
                <a:lnTo>
                  <a:pt x="9928" y="1290"/>
                </a:lnTo>
                <a:lnTo>
                  <a:pt x="9588" y="1047"/>
                </a:lnTo>
                <a:lnTo>
                  <a:pt x="9223" y="828"/>
                </a:lnTo>
                <a:lnTo>
                  <a:pt x="8858" y="633"/>
                </a:lnTo>
                <a:lnTo>
                  <a:pt x="8493" y="463"/>
                </a:lnTo>
                <a:lnTo>
                  <a:pt x="8103" y="317"/>
                </a:lnTo>
                <a:lnTo>
                  <a:pt x="7714" y="195"/>
                </a:lnTo>
                <a:lnTo>
                  <a:pt x="7300" y="98"/>
                </a:lnTo>
                <a:lnTo>
                  <a:pt x="6887" y="49"/>
                </a:lnTo>
                <a:lnTo>
                  <a:pt x="647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2" name="Google Shape;2152;p48"/>
          <p:cNvSpPr/>
          <p:nvPr/>
        </p:nvSpPr>
        <p:spPr>
          <a:xfrm>
            <a:off x="5105568" y="517663"/>
            <a:ext cx="663728" cy="586274"/>
          </a:xfrm>
          <a:custGeom>
            <a:avLst/>
            <a:gdLst/>
            <a:ahLst/>
            <a:cxnLst/>
            <a:rect l="l" t="t" r="r" b="b"/>
            <a:pathLst>
              <a:path w="18981" h="16766" extrusionOk="0">
                <a:moveTo>
                  <a:pt x="5451" y="5475"/>
                </a:moveTo>
                <a:lnTo>
                  <a:pt x="5257" y="5548"/>
                </a:lnTo>
                <a:lnTo>
                  <a:pt x="5159" y="5597"/>
                </a:lnTo>
                <a:lnTo>
                  <a:pt x="5062" y="5670"/>
                </a:lnTo>
                <a:lnTo>
                  <a:pt x="5013" y="5743"/>
                </a:lnTo>
                <a:lnTo>
                  <a:pt x="4965" y="5816"/>
                </a:lnTo>
                <a:lnTo>
                  <a:pt x="4940" y="5889"/>
                </a:lnTo>
                <a:lnTo>
                  <a:pt x="4965" y="5962"/>
                </a:lnTo>
                <a:lnTo>
                  <a:pt x="5013" y="6011"/>
                </a:lnTo>
                <a:lnTo>
                  <a:pt x="5086" y="6059"/>
                </a:lnTo>
                <a:lnTo>
                  <a:pt x="5208" y="6059"/>
                </a:lnTo>
                <a:lnTo>
                  <a:pt x="5354" y="6035"/>
                </a:lnTo>
                <a:lnTo>
                  <a:pt x="5476" y="6011"/>
                </a:lnTo>
                <a:lnTo>
                  <a:pt x="5695" y="6011"/>
                </a:lnTo>
                <a:lnTo>
                  <a:pt x="5792" y="5986"/>
                </a:lnTo>
                <a:lnTo>
                  <a:pt x="5865" y="5913"/>
                </a:lnTo>
                <a:lnTo>
                  <a:pt x="5914" y="5816"/>
                </a:lnTo>
                <a:lnTo>
                  <a:pt x="5938" y="5743"/>
                </a:lnTo>
                <a:lnTo>
                  <a:pt x="5938" y="5694"/>
                </a:lnTo>
                <a:lnTo>
                  <a:pt x="5889" y="5573"/>
                </a:lnTo>
                <a:lnTo>
                  <a:pt x="5792" y="5500"/>
                </a:lnTo>
                <a:lnTo>
                  <a:pt x="5670" y="5475"/>
                </a:lnTo>
                <a:close/>
                <a:moveTo>
                  <a:pt x="4575" y="5986"/>
                </a:moveTo>
                <a:lnTo>
                  <a:pt x="4454" y="6011"/>
                </a:lnTo>
                <a:lnTo>
                  <a:pt x="4356" y="6035"/>
                </a:lnTo>
                <a:lnTo>
                  <a:pt x="4259" y="6084"/>
                </a:lnTo>
                <a:lnTo>
                  <a:pt x="4113" y="6205"/>
                </a:lnTo>
                <a:lnTo>
                  <a:pt x="4040" y="6254"/>
                </a:lnTo>
                <a:lnTo>
                  <a:pt x="3991" y="6351"/>
                </a:lnTo>
                <a:lnTo>
                  <a:pt x="3967" y="6424"/>
                </a:lnTo>
                <a:lnTo>
                  <a:pt x="3991" y="6522"/>
                </a:lnTo>
                <a:lnTo>
                  <a:pt x="4064" y="6570"/>
                </a:lnTo>
                <a:lnTo>
                  <a:pt x="4162" y="6619"/>
                </a:lnTo>
                <a:lnTo>
                  <a:pt x="4283" y="6595"/>
                </a:lnTo>
                <a:lnTo>
                  <a:pt x="4429" y="6546"/>
                </a:lnTo>
                <a:lnTo>
                  <a:pt x="4527" y="6522"/>
                </a:lnTo>
                <a:lnTo>
                  <a:pt x="4551" y="6497"/>
                </a:lnTo>
                <a:lnTo>
                  <a:pt x="4648" y="6473"/>
                </a:lnTo>
                <a:lnTo>
                  <a:pt x="4721" y="6424"/>
                </a:lnTo>
                <a:lnTo>
                  <a:pt x="4794" y="6327"/>
                </a:lnTo>
                <a:lnTo>
                  <a:pt x="4794" y="6205"/>
                </a:lnTo>
                <a:lnTo>
                  <a:pt x="4770" y="6108"/>
                </a:lnTo>
                <a:lnTo>
                  <a:pt x="4673" y="6035"/>
                </a:lnTo>
                <a:lnTo>
                  <a:pt x="4575" y="5986"/>
                </a:lnTo>
                <a:close/>
                <a:moveTo>
                  <a:pt x="7593" y="5962"/>
                </a:moveTo>
                <a:lnTo>
                  <a:pt x="7495" y="6011"/>
                </a:lnTo>
                <a:lnTo>
                  <a:pt x="7447" y="6059"/>
                </a:lnTo>
                <a:lnTo>
                  <a:pt x="7398" y="6132"/>
                </a:lnTo>
                <a:lnTo>
                  <a:pt x="7398" y="6181"/>
                </a:lnTo>
                <a:lnTo>
                  <a:pt x="7422" y="6254"/>
                </a:lnTo>
                <a:lnTo>
                  <a:pt x="7520" y="6351"/>
                </a:lnTo>
                <a:lnTo>
                  <a:pt x="7593" y="6424"/>
                </a:lnTo>
                <a:lnTo>
                  <a:pt x="7641" y="6449"/>
                </a:lnTo>
                <a:lnTo>
                  <a:pt x="7666" y="6473"/>
                </a:lnTo>
                <a:lnTo>
                  <a:pt x="7690" y="6497"/>
                </a:lnTo>
                <a:lnTo>
                  <a:pt x="7714" y="6546"/>
                </a:lnTo>
                <a:lnTo>
                  <a:pt x="7763" y="6619"/>
                </a:lnTo>
                <a:lnTo>
                  <a:pt x="7787" y="6668"/>
                </a:lnTo>
                <a:lnTo>
                  <a:pt x="7812" y="6692"/>
                </a:lnTo>
                <a:lnTo>
                  <a:pt x="7909" y="6741"/>
                </a:lnTo>
                <a:lnTo>
                  <a:pt x="8031" y="6741"/>
                </a:lnTo>
                <a:lnTo>
                  <a:pt x="8128" y="6716"/>
                </a:lnTo>
                <a:lnTo>
                  <a:pt x="8201" y="6643"/>
                </a:lnTo>
                <a:lnTo>
                  <a:pt x="8250" y="6546"/>
                </a:lnTo>
                <a:lnTo>
                  <a:pt x="8250" y="6449"/>
                </a:lnTo>
                <a:lnTo>
                  <a:pt x="8225" y="6351"/>
                </a:lnTo>
                <a:lnTo>
                  <a:pt x="8177" y="6254"/>
                </a:lnTo>
                <a:lnTo>
                  <a:pt x="8104" y="6181"/>
                </a:lnTo>
                <a:lnTo>
                  <a:pt x="8006" y="6108"/>
                </a:lnTo>
                <a:lnTo>
                  <a:pt x="7909" y="6035"/>
                </a:lnTo>
                <a:lnTo>
                  <a:pt x="7812" y="5986"/>
                </a:lnTo>
                <a:lnTo>
                  <a:pt x="7690" y="5962"/>
                </a:lnTo>
                <a:close/>
                <a:moveTo>
                  <a:pt x="3578" y="6741"/>
                </a:moveTo>
                <a:lnTo>
                  <a:pt x="3456" y="6765"/>
                </a:lnTo>
                <a:lnTo>
                  <a:pt x="3359" y="6814"/>
                </a:lnTo>
                <a:lnTo>
                  <a:pt x="3286" y="6887"/>
                </a:lnTo>
                <a:lnTo>
                  <a:pt x="3189" y="6960"/>
                </a:lnTo>
                <a:lnTo>
                  <a:pt x="3140" y="7081"/>
                </a:lnTo>
                <a:lnTo>
                  <a:pt x="3091" y="7179"/>
                </a:lnTo>
                <a:lnTo>
                  <a:pt x="3067" y="7300"/>
                </a:lnTo>
                <a:lnTo>
                  <a:pt x="3067" y="7398"/>
                </a:lnTo>
                <a:lnTo>
                  <a:pt x="3091" y="7446"/>
                </a:lnTo>
                <a:lnTo>
                  <a:pt x="3116" y="7471"/>
                </a:lnTo>
                <a:lnTo>
                  <a:pt x="3189" y="7519"/>
                </a:lnTo>
                <a:lnTo>
                  <a:pt x="3286" y="7544"/>
                </a:lnTo>
                <a:lnTo>
                  <a:pt x="3359" y="7519"/>
                </a:lnTo>
                <a:lnTo>
                  <a:pt x="3481" y="7446"/>
                </a:lnTo>
                <a:lnTo>
                  <a:pt x="3554" y="7325"/>
                </a:lnTo>
                <a:lnTo>
                  <a:pt x="3627" y="7276"/>
                </a:lnTo>
                <a:lnTo>
                  <a:pt x="3651" y="7252"/>
                </a:lnTo>
                <a:lnTo>
                  <a:pt x="3700" y="7227"/>
                </a:lnTo>
                <a:lnTo>
                  <a:pt x="3773" y="7179"/>
                </a:lnTo>
                <a:lnTo>
                  <a:pt x="3821" y="7106"/>
                </a:lnTo>
                <a:lnTo>
                  <a:pt x="3821" y="7033"/>
                </a:lnTo>
                <a:lnTo>
                  <a:pt x="3821" y="6935"/>
                </a:lnTo>
                <a:lnTo>
                  <a:pt x="3797" y="6862"/>
                </a:lnTo>
                <a:lnTo>
                  <a:pt x="3724" y="6789"/>
                </a:lnTo>
                <a:lnTo>
                  <a:pt x="3651" y="6765"/>
                </a:lnTo>
                <a:lnTo>
                  <a:pt x="3578" y="6741"/>
                </a:lnTo>
                <a:close/>
                <a:moveTo>
                  <a:pt x="16863" y="4526"/>
                </a:moveTo>
                <a:lnTo>
                  <a:pt x="16766" y="4575"/>
                </a:lnTo>
                <a:lnTo>
                  <a:pt x="16693" y="4624"/>
                </a:lnTo>
                <a:lnTo>
                  <a:pt x="16620" y="4697"/>
                </a:lnTo>
                <a:lnTo>
                  <a:pt x="16498" y="4843"/>
                </a:lnTo>
                <a:lnTo>
                  <a:pt x="16401" y="5037"/>
                </a:lnTo>
                <a:lnTo>
                  <a:pt x="16158" y="5500"/>
                </a:lnTo>
                <a:lnTo>
                  <a:pt x="15914" y="5962"/>
                </a:lnTo>
                <a:lnTo>
                  <a:pt x="15647" y="5816"/>
                </a:lnTo>
                <a:lnTo>
                  <a:pt x="15501" y="5719"/>
                </a:lnTo>
                <a:lnTo>
                  <a:pt x="15355" y="5670"/>
                </a:lnTo>
                <a:lnTo>
                  <a:pt x="15233" y="5646"/>
                </a:lnTo>
                <a:lnTo>
                  <a:pt x="15087" y="5597"/>
                </a:lnTo>
                <a:lnTo>
                  <a:pt x="15038" y="5573"/>
                </a:lnTo>
                <a:lnTo>
                  <a:pt x="15014" y="5573"/>
                </a:lnTo>
                <a:lnTo>
                  <a:pt x="14917" y="5621"/>
                </a:lnTo>
                <a:lnTo>
                  <a:pt x="14892" y="5646"/>
                </a:lnTo>
                <a:lnTo>
                  <a:pt x="14844" y="5694"/>
                </a:lnTo>
                <a:lnTo>
                  <a:pt x="14844" y="5767"/>
                </a:lnTo>
                <a:lnTo>
                  <a:pt x="14868" y="5840"/>
                </a:lnTo>
                <a:lnTo>
                  <a:pt x="14892" y="5913"/>
                </a:lnTo>
                <a:lnTo>
                  <a:pt x="15087" y="6059"/>
                </a:lnTo>
                <a:lnTo>
                  <a:pt x="15282" y="6181"/>
                </a:lnTo>
                <a:lnTo>
                  <a:pt x="15671" y="6424"/>
                </a:lnTo>
                <a:lnTo>
                  <a:pt x="15355" y="6984"/>
                </a:lnTo>
                <a:lnTo>
                  <a:pt x="15160" y="7252"/>
                </a:lnTo>
                <a:lnTo>
                  <a:pt x="14965" y="7519"/>
                </a:lnTo>
                <a:lnTo>
                  <a:pt x="14941" y="7592"/>
                </a:lnTo>
                <a:lnTo>
                  <a:pt x="14941" y="7641"/>
                </a:lnTo>
                <a:lnTo>
                  <a:pt x="14941" y="7714"/>
                </a:lnTo>
                <a:lnTo>
                  <a:pt x="14965" y="7763"/>
                </a:lnTo>
                <a:lnTo>
                  <a:pt x="15014" y="7836"/>
                </a:lnTo>
                <a:lnTo>
                  <a:pt x="15063" y="7860"/>
                </a:lnTo>
                <a:lnTo>
                  <a:pt x="15111" y="7884"/>
                </a:lnTo>
                <a:lnTo>
                  <a:pt x="15184" y="7909"/>
                </a:lnTo>
                <a:lnTo>
                  <a:pt x="15257" y="7884"/>
                </a:lnTo>
                <a:lnTo>
                  <a:pt x="15355" y="7860"/>
                </a:lnTo>
                <a:lnTo>
                  <a:pt x="15501" y="7763"/>
                </a:lnTo>
                <a:lnTo>
                  <a:pt x="15622" y="7641"/>
                </a:lnTo>
                <a:lnTo>
                  <a:pt x="15744" y="7471"/>
                </a:lnTo>
                <a:lnTo>
                  <a:pt x="15866" y="7276"/>
                </a:lnTo>
                <a:lnTo>
                  <a:pt x="15963" y="7081"/>
                </a:lnTo>
                <a:lnTo>
                  <a:pt x="16133" y="6716"/>
                </a:lnTo>
                <a:lnTo>
                  <a:pt x="16328" y="6862"/>
                </a:lnTo>
                <a:lnTo>
                  <a:pt x="16523" y="7008"/>
                </a:lnTo>
                <a:lnTo>
                  <a:pt x="16742" y="7106"/>
                </a:lnTo>
                <a:lnTo>
                  <a:pt x="16839" y="7130"/>
                </a:lnTo>
                <a:lnTo>
                  <a:pt x="16961" y="7154"/>
                </a:lnTo>
                <a:lnTo>
                  <a:pt x="17034" y="7130"/>
                </a:lnTo>
                <a:lnTo>
                  <a:pt x="17082" y="7106"/>
                </a:lnTo>
                <a:lnTo>
                  <a:pt x="17131" y="7057"/>
                </a:lnTo>
                <a:lnTo>
                  <a:pt x="17155" y="7008"/>
                </a:lnTo>
                <a:lnTo>
                  <a:pt x="17180" y="6960"/>
                </a:lnTo>
                <a:lnTo>
                  <a:pt x="17180" y="6887"/>
                </a:lnTo>
                <a:lnTo>
                  <a:pt x="17155" y="6814"/>
                </a:lnTo>
                <a:lnTo>
                  <a:pt x="17131" y="6765"/>
                </a:lnTo>
                <a:lnTo>
                  <a:pt x="16961" y="6619"/>
                </a:lnTo>
                <a:lnTo>
                  <a:pt x="16766" y="6497"/>
                </a:lnTo>
                <a:lnTo>
                  <a:pt x="16377" y="6254"/>
                </a:lnTo>
                <a:lnTo>
                  <a:pt x="16644" y="5670"/>
                </a:lnTo>
                <a:lnTo>
                  <a:pt x="16766" y="5427"/>
                </a:lnTo>
                <a:lnTo>
                  <a:pt x="16912" y="5183"/>
                </a:lnTo>
                <a:lnTo>
                  <a:pt x="17034" y="4916"/>
                </a:lnTo>
                <a:lnTo>
                  <a:pt x="17082" y="4770"/>
                </a:lnTo>
                <a:lnTo>
                  <a:pt x="17082" y="4648"/>
                </a:lnTo>
                <a:lnTo>
                  <a:pt x="17082" y="4599"/>
                </a:lnTo>
                <a:lnTo>
                  <a:pt x="17058" y="4551"/>
                </a:lnTo>
                <a:lnTo>
                  <a:pt x="17009" y="4526"/>
                </a:lnTo>
                <a:close/>
                <a:moveTo>
                  <a:pt x="8420" y="6838"/>
                </a:moveTo>
                <a:lnTo>
                  <a:pt x="8371" y="6862"/>
                </a:lnTo>
                <a:lnTo>
                  <a:pt x="8298" y="6911"/>
                </a:lnTo>
                <a:lnTo>
                  <a:pt x="8274" y="6984"/>
                </a:lnTo>
                <a:lnTo>
                  <a:pt x="8250" y="7081"/>
                </a:lnTo>
                <a:lnTo>
                  <a:pt x="8274" y="7179"/>
                </a:lnTo>
                <a:lnTo>
                  <a:pt x="8298" y="7276"/>
                </a:lnTo>
                <a:lnTo>
                  <a:pt x="8347" y="7373"/>
                </a:lnTo>
                <a:lnTo>
                  <a:pt x="8420" y="7519"/>
                </a:lnTo>
                <a:lnTo>
                  <a:pt x="8444" y="7665"/>
                </a:lnTo>
                <a:lnTo>
                  <a:pt x="8444" y="7763"/>
                </a:lnTo>
                <a:lnTo>
                  <a:pt x="8493" y="7836"/>
                </a:lnTo>
                <a:lnTo>
                  <a:pt x="8566" y="7909"/>
                </a:lnTo>
                <a:lnTo>
                  <a:pt x="8663" y="7933"/>
                </a:lnTo>
                <a:lnTo>
                  <a:pt x="8761" y="7957"/>
                </a:lnTo>
                <a:lnTo>
                  <a:pt x="8882" y="7909"/>
                </a:lnTo>
                <a:lnTo>
                  <a:pt x="8980" y="7836"/>
                </a:lnTo>
                <a:lnTo>
                  <a:pt x="9004" y="7787"/>
                </a:lnTo>
                <a:lnTo>
                  <a:pt x="9028" y="7738"/>
                </a:lnTo>
                <a:lnTo>
                  <a:pt x="9028" y="7592"/>
                </a:lnTo>
                <a:lnTo>
                  <a:pt x="9004" y="7446"/>
                </a:lnTo>
                <a:lnTo>
                  <a:pt x="8955" y="7325"/>
                </a:lnTo>
                <a:lnTo>
                  <a:pt x="8882" y="7179"/>
                </a:lnTo>
                <a:lnTo>
                  <a:pt x="8809" y="7057"/>
                </a:lnTo>
                <a:lnTo>
                  <a:pt x="8712" y="6960"/>
                </a:lnTo>
                <a:lnTo>
                  <a:pt x="8663" y="6911"/>
                </a:lnTo>
                <a:lnTo>
                  <a:pt x="8615" y="6862"/>
                </a:lnTo>
                <a:lnTo>
                  <a:pt x="8542" y="6838"/>
                </a:lnTo>
                <a:close/>
                <a:moveTo>
                  <a:pt x="16255" y="7495"/>
                </a:moveTo>
                <a:lnTo>
                  <a:pt x="16206" y="7544"/>
                </a:lnTo>
                <a:lnTo>
                  <a:pt x="16158" y="7592"/>
                </a:lnTo>
                <a:lnTo>
                  <a:pt x="16158" y="7714"/>
                </a:lnTo>
                <a:lnTo>
                  <a:pt x="16158" y="7836"/>
                </a:lnTo>
                <a:lnTo>
                  <a:pt x="16206" y="7982"/>
                </a:lnTo>
                <a:lnTo>
                  <a:pt x="16231" y="8030"/>
                </a:lnTo>
                <a:lnTo>
                  <a:pt x="16279" y="8079"/>
                </a:lnTo>
                <a:lnTo>
                  <a:pt x="16304" y="8103"/>
                </a:lnTo>
                <a:lnTo>
                  <a:pt x="16377" y="8128"/>
                </a:lnTo>
                <a:lnTo>
                  <a:pt x="16474" y="8128"/>
                </a:lnTo>
                <a:lnTo>
                  <a:pt x="16523" y="8103"/>
                </a:lnTo>
                <a:lnTo>
                  <a:pt x="16547" y="8055"/>
                </a:lnTo>
                <a:lnTo>
                  <a:pt x="16571" y="8006"/>
                </a:lnTo>
                <a:lnTo>
                  <a:pt x="16571" y="7957"/>
                </a:lnTo>
                <a:lnTo>
                  <a:pt x="16547" y="7836"/>
                </a:lnTo>
                <a:lnTo>
                  <a:pt x="16523" y="7738"/>
                </a:lnTo>
                <a:lnTo>
                  <a:pt x="16474" y="7641"/>
                </a:lnTo>
                <a:lnTo>
                  <a:pt x="16401" y="7544"/>
                </a:lnTo>
                <a:lnTo>
                  <a:pt x="16328" y="7495"/>
                </a:lnTo>
                <a:close/>
                <a:moveTo>
                  <a:pt x="2897" y="7836"/>
                </a:moveTo>
                <a:lnTo>
                  <a:pt x="2799" y="7860"/>
                </a:lnTo>
                <a:lnTo>
                  <a:pt x="2702" y="7909"/>
                </a:lnTo>
                <a:lnTo>
                  <a:pt x="2629" y="7982"/>
                </a:lnTo>
                <a:lnTo>
                  <a:pt x="2556" y="8079"/>
                </a:lnTo>
                <a:lnTo>
                  <a:pt x="2507" y="8201"/>
                </a:lnTo>
                <a:lnTo>
                  <a:pt x="2507" y="8347"/>
                </a:lnTo>
                <a:lnTo>
                  <a:pt x="2507" y="8468"/>
                </a:lnTo>
                <a:lnTo>
                  <a:pt x="2556" y="8517"/>
                </a:lnTo>
                <a:lnTo>
                  <a:pt x="2580" y="8566"/>
                </a:lnTo>
                <a:lnTo>
                  <a:pt x="2678" y="8614"/>
                </a:lnTo>
                <a:lnTo>
                  <a:pt x="2799" y="8614"/>
                </a:lnTo>
                <a:lnTo>
                  <a:pt x="2848" y="8590"/>
                </a:lnTo>
                <a:lnTo>
                  <a:pt x="2897" y="8566"/>
                </a:lnTo>
                <a:lnTo>
                  <a:pt x="2970" y="8493"/>
                </a:lnTo>
                <a:lnTo>
                  <a:pt x="3018" y="8420"/>
                </a:lnTo>
                <a:lnTo>
                  <a:pt x="3116" y="8274"/>
                </a:lnTo>
                <a:lnTo>
                  <a:pt x="3140" y="8152"/>
                </a:lnTo>
                <a:lnTo>
                  <a:pt x="3140" y="8055"/>
                </a:lnTo>
                <a:lnTo>
                  <a:pt x="3091" y="7957"/>
                </a:lnTo>
                <a:lnTo>
                  <a:pt x="3018" y="7884"/>
                </a:lnTo>
                <a:lnTo>
                  <a:pt x="2897" y="7836"/>
                </a:lnTo>
                <a:close/>
                <a:moveTo>
                  <a:pt x="8955" y="8152"/>
                </a:moveTo>
                <a:lnTo>
                  <a:pt x="8882" y="8201"/>
                </a:lnTo>
                <a:lnTo>
                  <a:pt x="8858" y="8274"/>
                </a:lnTo>
                <a:lnTo>
                  <a:pt x="8858" y="8371"/>
                </a:lnTo>
                <a:lnTo>
                  <a:pt x="8858" y="8468"/>
                </a:lnTo>
                <a:lnTo>
                  <a:pt x="8907" y="8639"/>
                </a:lnTo>
                <a:lnTo>
                  <a:pt x="8955" y="8760"/>
                </a:lnTo>
                <a:lnTo>
                  <a:pt x="8980" y="8858"/>
                </a:lnTo>
                <a:lnTo>
                  <a:pt x="9053" y="8955"/>
                </a:lnTo>
                <a:lnTo>
                  <a:pt x="9101" y="9004"/>
                </a:lnTo>
                <a:lnTo>
                  <a:pt x="9150" y="9028"/>
                </a:lnTo>
                <a:lnTo>
                  <a:pt x="9296" y="9028"/>
                </a:lnTo>
                <a:lnTo>
                  <a:pt x="9369" y="8979"/>
                </a:lnTo>
                <a:lnTo>
                  <a:pt x="9393" y="8931"/>
                </a:lnTo>
                <a:lnTo>
                  <a:pt x="9418" y="8858"/>
                </a:lnTo>
                <a:lnTo>
                  <a:pt x="9418" y="8785"/>
                </a:lnTo>
                <a:lnTo>
                  <a:pt x="9393" y="8639"/>
                </a:lnTo>
                <a:lnTo>
                  <a:pt x="9369" y="8614"/>
                </a:lnTo>
                <a:lnTo>
                  <a:pt x="9345" y="8517"/>
                </a:lnTo>
                <a:lnTo>
                  <a:pt x="9247" y="8322"/>
                </a:lnTo>
                <a:lnTo>
                  <a:pt x="9199" y="8225"/>
                </a:lnTo>
                <a:lnTo>
                  <a:pt x="9101" y="8176"/>
                </a:lnTo>
                <a:lnTo>
                  <a:pt x="9028" y="8152"/>
                </a:lnTo>
                <a:close/>
                <a:moveTo>
                  <a:pt x="16352" y="8541"/>
                </a:moveTo>
                <a:lnTo>
                  <a:pt x="16279" y="8566"/>
                </a:lnTo>
                <a:lnTo>
                  <a:pt x="16231" y="8614"/>
                </a:lnTo>
                <a:lnTo>
                  <a:pt x="16206" y="8663"/>
                </a:lnTo>
                <a:lnTo>
                  <a:pt x="16182" y="8736"/>
                </a:lnTo>
                <a:lnTo>
                  <a:pt x="16182" y="8858"/>
                </a:lnTo>
                <a:lnTo>
                  <a:pt x="16206" y="8979"/>
                </a:lnTo>
                <a:lnTo>
                  <a:pt x="16231" y="9174"/>
                </a:lnTo>
                <a:lnTo>
                  <a:pt x="16255" y="9296"/>
                </a:lnTo>
                <a:lnTo>
                  <a:pt x="16304" y="9369"/>
                </a:lnTo>
                <a:lnTo>
                  <a:pt x="16401" y="9417"/>
                </a:lnTo>
                <a:lnTo>
                  <a:pt x="16498" y="9417"/>
                </a:lnTo>
                <a:lnTo>
                  <a:pt x="16596" y="9393"/>
                </a:lnTo>
                <a:lnTo>
                  <a:pt x="16669" y="9320"/>
                </a:lnTo>
                <a:lnTo>
                  <a:pt x="16693" y="9223"/>
                </a:lnTo>
                <a:lnTo>
                  <a:pt x="16693" y="9101"/>
                </a:lnTo>
                <a:lnTo>
                  <a:pt x="16644" y="8882"/>
                </a:lnTo>
                <a:lnTo>
                  <a:pt x="16596" y="8760"/>
                </a:lnTo>
                <a:lnTo>
                  <a:pt x="16547" y="8639"/>
                </a:lnTo>
                <a:lnTo>
                  <a:pt x="16523" y="8590"/>
                </a:lnTo>
                <a:lnTo>
                  <a:pt x="16474" y="8541"/>
                </a:lnTo>
                <a:close/>
                <a:moveTo>
                  <a:pt x="2434" y="9077"/>
                </a:moveTo>
                <a:lnTo>
                  <a:pt x="2337" y="9101"/>
                </a:lnTo>
                <a:lnTo>
                  <a:pt x="2264" y="9125"/>
                </a:lnTo>
                <a:lnTo>
                  <a:pt x="2191" y="9198"/>
                </a:lnTo>
                <a:lnTo>
                  <a:pt x="2142" y="9271"/>
                </a:lnTo>
                <a:lnTo>
                  <a:pt x="2118" y="9369"/>
                </a:lnTo>
                <a:lnTo>
                  <a:pt x="2094" y="9515"/>
                </a:lnTo>
                <a:lnTo>
                  <a:pt x="2094" y="9612"/>
                </a:lnTo>
                <a:lnTo>
                  <a:pt x="2094" y="9685"/>
                </a:lnTo>
                <a:lnTo>
                  <a:pt x="2118" y="9782"/>
                </a:lnTo>
                <a:lnTo>
                  <a:pt x="2191" y="9831"/>
                </a:lnTo>
                <a:lnTo>
                  <a:pt x="2240" y="9879"/>
                </a:lnTo>
                <a:lnTo>
                  <a:pt x="2337" y="9904"/>
                </a:lnTo>
                <a:lnTo>
                  <a:pt x="2410" y="9879"/>
                </a:lnTo>
                <a:lnTo>
                  <a:pt x="2483" y="9831"/>
                </a:lnTo>
                <a:lnTo>
                  <a:pt x="2556" y="9733"/>
                </a:lnTo>
                <a:lnTo>
                  <a:pt x="2580" y="9612"/>
                </a:lnTo>
                <a:lnTo>
                  <a:pt x="2653" y="9417"/>
                </a:lnTo>
                <a:lnTo>
                  <a:pt x="2653" y="9320"/>
                </a:lnTo>
                <a:lnTo>
                  <a:pt x="2653" y="9247"/>
                </a:lnTo>
                <a:lnTo>
                  <a:pt x="2605" y="9174"/>
                </a:lnTo>
                <a:lnTo>
                  <a:pt x="2532" y="9125"/>
                </a:lnTo>
                <a:lnTo>
                  <a:pt x="2434" y="9077"/>
                </a:lnTo>
                <a:close/>
                <a:moveTo>
                  <a:pt x="9272" y="9296"/>
                </a:moveTo>
                <a:lnTo>
                  <a:pt x="9199" y="9344"/>
                </a:lnTo>
                <a:lnTo>
                  <a:pt x="9101" y="9417"/>
                </a:lnTo>
                <a:lnTo>
                  <a:pt x="9077" y="9539"/>
                </a:lnTo>
                <a:lnTo>
                  <a:pt x="9053" y="9661"/>
                </a:lnTo>
                <a:lnTo>
                  <a:pt x="9077" y="9782"/>
                </a:lnTo>
                <a:lnTo>
                  <a:pt x="9126" y="9904"/>
                </a:lnTo>
                <a:lnTo>
                  <a:pt x="9174" y="10001"/>
                </a:lnTo>
                <a:lnTo>
                  <a:pt x="9247" y="10123"/>
                </a:lnTo>
                <a:lnTo>
                  <a:pt x="9320" y="10196"/>
                </a:lnTo>
                <a:lnTo>
                  <a:pt x="9393" y="10220"/>
                </a:lnTo>
                <a:lnTo>
                  <a:pt x="9442" y="10220"/>
                </a:lnTo>
                <a:lnTo>
                  <a:pt x="9564" y="10196"/>
                </a:lnTo>
                <a:lnTo>
                  <a:pt x="9612" y="10147"/>
                </a:lnTo>
                <a:lnTo>
                  <a:pt x="9661" y="10123"/>
                </a:lnTo>
                <a:lnTo>
                  <a:pt x="9685" y="10050"/>
                </a:lnTo>
                <a:lnTo>
                  <a:pt x="9685" y="10001"/>
                </a:lnTo>
                <a:lnTo>
                  <a:pt x="9685" y="9904"/>
                </a:lnTo>
                <a:lnTo>
                  <a:pt x="9637" y="9806"/>
                </a:lnTo>
                <a:lnTo>
                  <a:pt x="9539" y="9636"/>
                </a:lnTo>
                <a:lnTo>
                  <a:pt x="9515" y="9515"/>
                </a:lnTo>
                <a:lnTo>
                  <a:pt x="9442" y="9393"/>
                </a:lnTo>
                <a:lnTo>
                  <a:pt x="9393" y="9344"/>
                </a:lnTo>
                <a:lnTo>
                  <a:pt x="9345" y="9320"/>
                </a:lnTo>
                <a:lnTo>
                  <a:pt x="9272" y="9296"/>
                </a:lnTo>
                <a:close/>
                <a:moveTo>
                  <a:pt x="16231" y="9855"/>
                </a:moveTo>
                <a:lnTo>
                  <a:pt x="16231" y="9879"/>
                </a:lnTo>
                <a:lnTo>
                  <a:pt x="16182" y="9904"/>
                </a:lnTo>
                <a:lnTo>
                  <a:pt x="16133" y="9952"/>
                </a:lnTo>
                <a:lnTo>
                  <a:pt x="16060" y="10098"/>
                </a:lnTo>
                <a:lnTo>
                  <a:pt x="16012" y="10293"/>
                </a:lnTo>
                <a:lnTo>
                  <a:pt x="16012" y="10390"/>
                </a:lnTo>
                <a:lnTo>
                  <a:pt x="16012" y="10463"/>
                </a:lnTo>
                <a:lnTo>
                  <a:pt x="16085" y="10561"/>
                </a:lnTo>
                <a:lnTo>
                  <a:pt x="16182" y="10634"/>
                </a:lnTo>
                <a:lnTo>
                  <a:pt x="16304" y="10634"/>
                </a:lnTo>
                <a:lnTo>
                  <a:pt x="16352" y="10609"/>
                </a:lnTo>
                <a:lnTo>
                  <a:pt x="16401" y="10561"/>
                </a:lnTo>
                <a:lnTo>
                  <a:pt x="16450" y="10488"/>
                </a:lnTo>
                <a:lnTo>
                  <a:pt x="16474" y="10415"/>
                </a:lnTo>
                <a:lnTo>
                  <a:pt x="16498" y="10244"/>
                </a:lnTo>
                <a:lnTo>
                  <a:pt x="16498" y="10147"/>
                </a:lnTo>
                <a:lnTo>
                  <a:pt x="16498" y="10050"/>
                </a:lnTo>
                <a:lnTo>
                  <a:pt x="16474" y="9952"/>
                </a:lnTo>
                <a:lnTo>
                  <a:pt x="16425" y="9879"/>
                </a:lnTo>
                <a:lnTo>
                  <a:pt x="16328" y="9855"/>
                </a:lnTo>
                <a:close/>
                <a:moveTo>
                  <a:pt x="2167" y="10244"/>
                </a:moveTo>
                <a:lnTo>
                  <a:pt x="2045" y="10269"/>
                </a:lnTo>
                <a:lnTo>
                  <a:pt x="1972" y="10317"/>
                </a:lnTo>
                <a:lnTo>
                  <a:pt x="1875" y="10463"/>
                </a:lnTo>
                <a:lnTo>
                  <a:pt x="1826" y="10634"/>
                </a:lnTo>
                <a:lnTo>
                  <a:pt x="1802" y="10804"/>
                </a:lnTo>
                <a:lnTo>
                  <a:pt x="1850" y="10926"/>
                </a:lnTo>
                <a:lnTo>
                  <a:pt x="1923" y="11023"/>
                </a:lnTo>
                <a:lnTo>
                  <a:pt x="1948" y="11072"/>
                </a:lnTo>
                <a:lnTo>
                  <a:pt x="2021" y="11096"/>
                </a:lnTo>
                <a:lnTo>
                  <a:pt x="2118" y="11096"/>
                </a:lnTo>
                <a:lnTo>
                  <a:pt x="2191" y="11072"/>
                </a:lnTo>
                <a:lnTo>
                  <a:pt x="2215" y="11023"/>
                </a:lnTo>
                <a:lnTo>
                  <a:pt x="2288" y="10950"/>
                </a:lnTo>
                <a:lnTo>
                  <a:pt x="2313" y="10877"/>
                </a:lnTo>
                <a:lnTo>
                  <a:pt x="2337" y="10780"/>
                </a:lnTo>
                <a:lnTo>
                  <a:pt x="2337" y="10755"/>
                </a:lnTo>
                <a:lnTo>
                  <a:pt x="2337" y="10731"/>
                </a:lnTo>
                <a:lnTo>
                  <a:pt x="2386" y="10658"/>
                </a:lnTo>
                <a:lnTo>
                  <a:pt x="2410" y="10561"/>
                </a:lnTo>
                <a:lnTo>
                  <a:pt x="2434" y="10488"/>
                </a:lnTo>
                <a:lnTo>
                  <a:pt x="2410" y="10390"/>
                </a:lnTo>
                <a:lnTo>
                  <a:pt x="2337" y="10317"/>
                </a:lnTo>
                <a:lnTo>
                  <a:pt x="2264" y="10269"/>
                </a:lnTo>
                <a:lnTo>
                  <a:pt x="2167" y="10244"/>
                </a:lnTo>
                <a:close/>
                <a:moveTo>
                  <a:pt x="9661" y="10512"/>
                </a:moveTo>
                <a:lnTo>
                  <a:pt x="9612" y="10536"/>
                </a:lnTo>
                <a:lnTo>
                  <a:pt x="9539" y="10609"/>
                </a:lnTo>
                <a:lnTo>
                  <a:pt x="9491" y="10658"/>
                </a:lnTo>
                <a:lnTo>
                  <a:pt x="9491" y="10731"/>
                </a:lnTo>
                <a:lnTo>
                  <a:pt x="9491" y="10877"/>
                </a:lnTo>
                <a:lnTo>
                  <a:pt x="9539" y="11023"/>
                </a:lnTo>
                <a:lnTo>
                  <a:pt x="9588" y="11169"/>
                </a:lnTo>
                <a:lnTo>
                  <a:pt x="9637" y="11242"/>
                </a:lnTo>
                <a:lnTo>
                  <a:pt x="9710" y="11315"/>
                </a:lnTo>
                <a:lnTo>
                  <a:pt x="9783" y="11339"/>
                </a:lnTo>
                <a:lnTo>
                  <a:pt x="9880" y="11339"/>
                </a:lnTo>
                <a:lnTo>
                  <a:pt x="9977" y="11291"/>
                </a:lnTo>
                <a:lnTo>
                  <a:pt x="10026" y="11218"/>
                </a:lnTo>
                <a:lnTo>
                  <a:pt x="10075" y="11120"/>
                </a:lnTo>
                <a:lnTo>
                  <a:pt x="10050" y="11023"/>
                </a:lnTo>
                <a:lnTo>
                  <a:pt x="10002" y="10877"/>
                </a:lnTo>
                <a:lnTo>
                  <a:pt x="9929" y="10731"/>
                </a:lnTo>
                <a:lnTo>
                  <a:pt x="9831" y="10609"/>
                </a:lnTo>
                <a:lnTo>
                  <a:pt x="9783" y="10561"/>
                </a:lnTo>
                <a:lnTo>
                  <a:pt x="9710" y="10536"/>
                </a:lnTo>
                <a:lnTo>
                  <a:pt x="9661" y="10512"/>
                </a:lnTo>
                <a:close/>
                <a:moveTo>
                  <a:pt x="15987" y="10999"/>
                </a:moveTo>
                <a:lnTo>
                  <a:pt x="15890" y="11047"/>
                </a:lnTo>
                <a:lnTo>
                  <a:pt x="15817" y="11120"/>
                </a:lnTo>
                <a:lnTo>
                  <a:pt x="15720" y="11291"/>
                </a:lnTo>
                <a:lnTo>
                  <a:pt x="15598" y="11461"/>
                </a:lnTo>
                <a:lnTo>
                  <a:pt x="15525" y="11631"/>
                </a:lnTo>
                <a:lnTo>
                  <a:pt x="15525" y="11729"/>
                </a:lnTo>
                <a:lnTo>
                  <a:pt x="15549" y="11802"/>
                </a:lnTo>
                <a:lnTo>
                  <a:pt x="15598" y="11850"/>
                </a:lnTo>
                <a:lnTo>
                  <a:pt x="15647" y="11899"/>
                </a:lnTo>
                <a:lnTo>
                  <a:pt x="15720" y="11948"/>
                </a:lnTo>
                <a:lnTo>
                  <a:pt x="15793" y="11948"/>
                </a:lnTo>
                <a:lnTo>
                  <a:pt x="15866" y="11923"/>
                </a:lnTo>
                <a:lnTo>
                  <a:pt x="15939" y="11875"/>
                </a:lnTo>
                <a:lnTo>
                  <a:pt x="16036" y="11704"/>
                </a:lnTo>
                <a:lnTo>
                  <a:pt x="16109" y="11510"/>
                </a:lnTo>
                <a:lnTo>
                  <a:pt x="16182" y="11315"/>
                </a:lnTo>
                <a:lnTo>
                  <a:pt x="16206" y="11218"/>
                </a:lnTo>
                <a:lnTo>
                  <a:pt x="16206" y="11120"/>
                </a:lnTo>
                <a:lnTo>
                  <a:pt x="16182" y="11047"/>
                </a:lnTo>
                <a:lnTo>
                  <a:pt x="16133" y="11023"/>
                </a:lnTo>
                <a:lnTo>
                  <a:pt x="16060" y="10999"/>
                </a:lnTo>
                <a:close/>
                <a:moveTo>
                  <a:pt x="1996" y="11437"/>
                </a:moveTo>
                <a:lnTo>
                  <a:pt x="1948" y="11461"/>
                </a:lnTo>
                <a:lnTo>
                  <a:pt x="1875" y="11485"/>
                </a:lnTo>
                <a:lnTo>
                  <a:pt x="1826" y="11558"/>
                </a:lnTo>
                <a:lnTo>
                  <a:pt x="1802" y="11607"/>
                </a:lnTo>
                <a:lnTo>
                  <a:pt x="1777" y="11680"/>
                </a:lnTo>
                <a:lnTo>
                  <a:pt x="1777" y="11826"/>
                </a:lnTo>
                <a:lnTo>
                  <a:pt x="1777" y="11899"/>
                </a:lnTo>
                <a:lnTo>
                  <a:pt x="1802" y="12021"/>
                </a:lnTo>
                <a:lnTo>
                  <a:pt x="1850" y="12094"/>
                </a:lnTo>
                <a:lnTo>
                  <a:pt x="1899" y="12142"/>
                </a:lnTo>
                <a:lnTo>
                  <a:pt x="1972" y="12167"/>
                </a:lnTo>
                <a:lnTo>
                  <a:pt x="2069" y="12167"/>
                </a:lnTo>
                <a:lnTo>
                  <a:pt x="2118" y="12142"/>
                </a:lnTo>
                <a:lnTo>
                  <a:pt x="2191" y="12094"/>
                </a:lnTo>
                <a:lnTo>
                  <a:pt x="2215" y="12021"/>
                </a:lnTo>
                <a:lnTo>
                  <a:pt x="2264" y="11875"/>
                </a:lnTo>
                <a:lnTo>
                  <a:pt x="2288" y="11753"/>
                </a:lnTo>
                <a:lnTo>
                  <a:pt x="2288" y="11680"/>
                </a:lnTo>
                <a:lnTo>
                  <a:pt x="2288" y="11607"/>
                </a:lnTo>
                <a:lnTo>
                  <a:pt x="2264" y="11534"/>
                </a:lnTo>
                <a:lnTo>
                  <a:pt x="2215" y="11485"/>
                </a:lnTo>
                <a:lnTo>
                  <a:pt x="2142" y="11437"/>
                </a:lnTo>
                <a:close/>
                <a:moveTo>
                  <a:pt x="10221" y="11753"/>
                </a:moveTo>
                <a:lnTo>
                  <a:pt x="10123" y="11802"/>
                </a:lnTo>
                <a:lnTo>
                  <a:pt x="10075" y="11875"/>
                </a:lnTo>
                <a:lnTo>
                  <a:pt x="10075" y="11996"/>
                </a:lnTo>
                <a:lnTo>
                  <a:pt x="10123" y="12094"/>
                </a:lnTo>
                <a:lnTo>
                  <a:pt x="10172" y="12191"/>
                </a:lnTo>
                <a:lnTo>
                  <a:pt x="10342" y="12337"/>
                </a:lnTo>
                <a:lnTo>
                  <a:pt x="10440" y="12410"/>
                </a:lnTo>
                <a:lnTo>
                  <a:pt x="10561" y="12483"/>
                </a:lnTo>
                <a:lnTo>
                  <a:pt x="10683" y="12532"/>
                </a:lnTo>
                <a:lnTo>
                  <a:pt x="10829" y="12532"/>
                </a:lnTo>
                <a:lnTo>
                  <a:pt x="10926" y="12507"/>
                </a:lnTo>
                <a:lnTo>
                  <a:pt x="10999" y="12459"/>
                </a:lnTo>
                <a:lnTo>
                  <a:pt x="11048" y="12386"/>
                </a:lnTo>
                <a:lnTo>
                  <a:pt x="11072" y="12313"/>
                </a:lnTo>
                <a:lnTo>
                  <a:pt x="11072" y="12240"/>
                </a:lnTo>
                <a:lnTo>
                  <a:pt x="11048" y="12167"/>
                </a:lnTo>
                <a:lnTo>
                  <a:pt x="10975" y="12094"/>
                </a:lnTo>
                <a:lnTo>
                  <a:pt x="10902" y="12045"/>
                </a:lnTo>
                <a:lnTo>
                  <a:pt x="10756" y="12021"/>
                </a:lnTo>
                <a:lnTo>
                  <a:pt x="10634" y="11948"/>
                </a:lnTo>
                <a:lnTo>
                  <a:pt x="10488" y="11826"/>
                </a:lnTo>
                <a:lnTo>
                  <a:pt x="10415" y="11777"/>
                </a:lnTo>
                <a:lnTo>
                  <a:pt x="10318" y="11753"/>
                </a:lnTo>
                <a:close/>
                <a:moveTo>
                  <a:pt x="15306" y="11996"/>
                </a:moveTo>
                <a:lnTo>
                  <a:pt x="15257" y="12045"/>
                </a:lnTo>
                <a:lnTo>
                  <a:pt x="15136" y="12167"/>
                </a:lnTo>
                <a:lnTo>
                  <a:pt x="15014" y="12288"/>
                </a:lnTo>
                <a:lnTo>
                  <a:pt x="14868" y="12386"/>
                </a:lnTo>
                <a:lnTo>
                  <a:pt x="14795" y="12434"/>
                </a:lnTo>
                <a:lnTo>
                  <a:pt x="14722" y="12483"/>
                </a:lnTo>
                <a:lnTo>
                  <a:pt x="14698" y="12532"/>
                </a:lnTo>
                <a:lnTo>
                  <a:pt x="14698" y="12605"/>
                </a:lnTo>
                <a:lnTo>
                  <a:pt x="14722" y="12653"/>
                </a:lnTo>
                <a:lnTo>
                  <a:pt x="14746" y="12678"/>
                </a:lnTo>
                <a:lnTo>
                  <a:pt x="14868" y="12726"/>
                </a:lnTo>
                <a:lnTo>
                  <a:pt x="14990" y="12726"/>
                </a:lnTo>
                <a:lnTo>
                  <a:pt x="15111" y="12702"/>
                </a:lnTo>
                <a:lnTo>
                  <a:pt x="15209" y="12629"/>
                </a:lnTo>
                <a:lnTo>
                  <a:pt x="15330" y="12556"/>
                </a:lnTo>
                <a:lnTo>
                  <a:pt x="15428" y="12483"/>
                </a:lnTo>
                <a:lnTo>
                  <a:pt x="15501" y="12386"/>
                </a:lnTo>
                <a:lnTo>
                  <a:pt x="15574" y="12288"/>
                </a:lnTo>
                <a:lnTo>
                  <a:pt x="15598" y="12215"/>
                </a:lnTo>
                <a:lnTo>
                  <a:pt x="15598" y="12142"/>
                </a:lnTo>
                <a:lnTo>
                  <a:pt x="15574" y="12094"/>
                </a:lnTo>
                <a:lnTo>
                  <a:pt x="15525" y="12045"/>
                </a:lnTo>
                <a:lnTo>
                  <a:pt x="15452" y="11996"/>
                </a:lnTo>
                <a:close/>
                <a:moveTo>
                  <a:pt x="14114" y="12605"/>
                </a:moveTo>
                <a:lnTo>
                  <a:pt x="14041" y="12629"/>
                </a:lnTo>
                <a:lnTo>
                  <a:pt x="13968" y="12678"/>
                </a:lnTo>
                <a:lnTo>
                  <a:pt x="13895" y="12726"/>
                </a:lnTo>
                <a:lnTo>
                  <a:pt x="13797" y="12751"/>
                </a:lnTo>
                <a:lnTo>
                  <a:pt x="13700" y="12751"/>
                </a:lnTo>
                <a:lnTo>
                  <a:pt x="13578" y="12775"/>
                </a:lnTo>
                <a:lnTo>
                  <a:pt x="13481" y="12848"/>
                </a:lnTo>
                <a:lnTo>
                  <a:pt x="13432" y="12872"/>
                </a:lnTo>
                <a:lnTo>
                  <a:pt x="13408" y="12921"/>
                </a:lnTo>
                <a:lnTo>
                  <a:pt x="13408" y="12970"/>
                </a:lnTo>
                <a:lnTo>
                  <a:pt x="13432" y="13018"/>
                </a:lnTo>
                <a:lnTo>
                  <a:pt x="13457" y="13091"/>
                </a:lnTo>
                <a:lnTo>
                  <a:pt x="13505" y="13116"/>
                </a:lnTo>
                <a:lnTo>
                  <a:pt x="13603" y="13164"/>
                </a:lnTo>
                <a:lnTo>
                  <a:pt x="13724" y="13189"/>
                </a:lnTo>
                <a:lnTo>
                  <a:pt x="13870" y="13189"/>
                </a:lnTo>
                <a:lnTo>
                  <a:pt x="14016" y="13164"/>
                </a:lnTo>
                <a:lnTo>
                  <a:pt x="14162" y="13091"/>
                </a:lnTo>
                <a:lnTo>
                  <a:pt x="14284" y="12994"/>
                </a:lnTo>
                <a:lnTo>
                  <a:pt x="14333" y="12945"/>
                </a:lnTo>
                <a:lnTo>
                  <a:pt x="14357" y="12872"/>
                </a:lnTo>
                <a:lnTo>
                  <a:pt x="14357" y="12799"/>
                </a:lnTo>
                <a:lnTo>
                  <a:pt x="14357" y="12726"/>
                </a:lnTo>
                <a:lnTo>
                  <a:pt x="14333" y="12678"/>
                </a:lnTo>
                <a:lnTo>
                  <a:pt x="14284" y="12653"/>
                </a:lnTo>
                <a:lnTo>
                  <a:pt x="14235" y="12605"/>
                </a:lnTo>
                <a:close/>
                <a:moveTo>
                  <a:pt x="6668" y="512"/>
                </a:moveTo>
                <a:lnTo>
                  <a:pt x="6887" y="755"/>
                </a:lnTo>
                <a:lnTo>
                  <a:pt x="7130" y="950"/>
                </a:lnTo>
                <a:lnTo>
                  <a:pt x="7398" y="1120"/>
                </a:lnTo>
                <a:lnTo>
                  <a:pt x="7666" y="1290"/>
                </a:lnTo>
                <a:lnTo>
                  <a:pt x="8250" y="1558"/>
                </a:lnTo>
                <a:lnTo>
                  <a:pt x="8834" y="1801"/>
                </a:lnTo>
                <a:lnTo>
                  <a:pt x="9320" y="2020"/>
                </a:lnTo>
                <a:lnTo>
                  <a:pt x="9807" y="2215"/>
                </a:lnTo>
                <a:lnTo>
                  <a:pt x="10780" y="2604"/>
                </a:lnTo>
                <a:lnTo>
                  <a:pt x="11194" y="2799"/>
                </a:lnTo>
                <a:lnTo>
                  <a:pt x="11559" y="3018"/>
                </a:lnTo>
                <a:lnTo>
                  <a:pt x="11729" y="3115"/>
                </a:lnTo>
                <a:lnTo>
                  <a:pt x="11924" y="3188"/>
                </a:lnTo>
                <a:lnTo>
                  <a:pt x="12094" y="3261"/>
                </a:lnTo>
                <a:lnTo>
                  <a:pt x="12240" y="3358"/>
                </a:lnTo>
                <a:lnTo>
                  <a:pt x="12264" y="3407"/>
                </a:lnTo>
                <a:lnTo>
                  <a:pt x="12313" y="3456"/>
                </a:lnTo>
                <a:lnTo>
                  <a:pt x="12410" y="3480"/>
                </a:lnTo>
                <a:lnTo>
                  <a:pt x="12435" y="3942"/>
                </a:lnTo>
                <a:lnTo>
                  <a:pt x="11851" y="3650"/>
                </a:lnTo>
                <a:lnTo>
                  <a:pt x="11389" y="3407"/>
                </a:lnTo>
                <a:lnTo>
                  <a:pt x="11170" y="3310"/>
                </a:lnTo>
                <a:lnTo>
                  <a:pt x="10926" y="3237"/>
                </a:lnTo>
                <a:lnTo>
                  <a:pt x="10878" y="3237"/>
                </a:lnTo>
                <a:lnTo>
                  <a:pt x="10853" y="3261"/>
                </a:lnTo>
                <a:lnTo>
                  <a:pt x="10853" y="3285"/>
                </a:lnTo>
                <a:lnTo>
                  <a:pt x="10853" y="3310"/>
                </a:lnTo>
                <a:lnTo>
                  <a:pt x="11024" y="3480"/>
                </a:lnTo>
                <a:lnTo>
                  <a:pt x="11218" y="3626"/>
                </a:lnTo>
                <a:lnTo>
                  <a:pt x="11608" y="3869"/>
                </a:lnTo>
                <a:lnTo>
                  <a:pt x="12045" y="4113"/>
                </a:lnTo>
                <a:lnTo>
                  <a:pt x="12459" y="4307"/>
                </a:lnTo>
                <a:lnTo>
                  <a:pt x="12483" y="4818"/>
                </a:lnTo>
                <a:lnTo>
                  <a:pt x="12337" y="4770"/>
                </a:lnTo>
                <a:lnTo>
                  <a:pt x="12216" y="4721"/>
                </a:lnTo>
                <a:lnTo>
                  <a:pt x="12021" y="4672"/>
                </a:lnTo>
                <a:lnTo>
                  <a:pt x="11729" y="4526"/>
                </a:lnTo>
                <a:lnTo>
                  <a:pt x="11413" y="4380"/>
                </a:lnTo>
                <a:lnTo>
                  <a:pt x="11218" y="4259"/>
                </a:lnTo>
                <a:lnTo>
                  <a:pt x="11121" y="4234"/>
                </a:lnTo>
                <a:lnTo>
                  <a:pt x="11024" y="4210"/>
                </a:lnTo>
                <a:lnTo>
                  <a:pt x="10975" y="4210"/>
                </a:lnTo>
                <a:lnTo>
                  <a:pt x="10951" y="4259"/>
                </a:lnTo>
                <a:lnTo>
                  <a:pt x="10951" y="4283"/>
                </a:lnTo>
                <a:lnTo>
                  <a:pt x="10951" y="4332"/>
                </a:lnTo>
                <a:lnTo>
                  <a:pt x="11024" y="4429"/>
                </a:lnTo>
                <a:lnTo>
                  <a:pt x="11121" y="4526"/>
                </a:lnTo>
                <a:lnTo>
                  <a:pt x="11218" y="4599"/>
                </a:lnTo>
                <a:lnTo>
                  <a:pt x="11340" y="4672"/>
                </a:lnTo>
                <a:lnTo>
                  <a:pt x="11608" y="4818"/>
                </a:lnTo>
                <a:lnTo>
                  <a:pt x="11826" y="4916"/>
                </a:lnTo>
                <a:lnTo>
                  <a:pt x="12143" y="5037"/>
                </a:lnTo>
                <a:lnTo>
                  <a:pt x="12313" y="5086"/>
                </a:lnTo>
                <a:lnTo>
                  <a:pt x="12410" y="5086"/>
                </a:lnTo>
                <a:lnTo>
                  <a:pt x="12483" y="5062"/>
                </a:lnTo>
                <a:lnTo>
                  <a:pt x="12483" y="5743"/>
                </a:lnTo>
                <a:lnTo>
                  <a:pt x="12289" y="5621"/>
                </a:lnTo>
                <a:lnTo>
                  <a:pt x="12094" y="5475"/>
                </a:lnTo>
                <a:lnTo>
                  <a:pt x="11608" y="5256"/>
                </a:lnTo>
                <a:lnTo>
                  <a:pt x="11194" y="5110"/>
                </a:lnTo>
                <a:lnTo>
                  <a:pt x="11024" y="5062"/>
                </a:lnTo>
                <a:lnTo>
                  <a:pt x="10926" y="5062"/>
                </a:lnTo>
                <a:lnTo>
                  <a:pt x="10902" y="5086"/>
                </a:lnTo>
                <a:lnTo>
                  <a:pt x="10878" y="5110"/>
                </a:lnTo>
                <a:lnTo>
                  <a:pt x="10951" y="5232"/>
                </a:lnTo>
                <a:lnTo>
                  <a:pt x="11024" y="5305"/>
                </a:lnTo>
                <a:lnTo>
                  <a:pt x="11121" y="5378"/>
                </a:lnTo>
                <a:lnTo>
                  <a:pt x="11267" y="5451"/>
                </a:lnTo>
                <a:lnTo>
                  <a:pt x="11535" y="5548"/>
                </a:lnTo>
                <a:lnTo>
                  <a:pt x="11754" y="5646"/>
                </a:lnTo>
                <a:lnTo>
                  <a:pt x="12094" y="5792"/>
                </a:lnTo>
                <a:lnTo>
                  <a:pt x="12240" y="5889"/>
                </a:lnTo>
                <a:lnTo>
                  <a:pt x="12386" y="6011"/>
                </a:lnTo>
                <a:lnTo>
                  <a:pt x="12483" y="6108"/>
                </a:lnTo>
                <a:lnTo>
                  <a:pt x="12483" y="6254"/>
                </a:lnTo>
                <a:lnTo>
                  <a:pt x="12337" y="6157"/>
                </a:lnTo>
                <a:lnTo>
                  <a:pt x="12191" y="6084"/>
                </a:lnTo>
                <a:lnTo>
                  <a:pt x="11899" y="5938"/>
                </a:lnTo>
                <a:lnTo>
                  <a:pt x="11705" y="5816"/>
                </a:lnTo>
                <a:lnTo>
                  <a:pt x="11510" y="5743"/>
                </a:lnTo>
                <a:lnTo>
                  <a:pt x="11291" y="5670"/>
                </a:lnTo>
                <a:lnTo>
                  <a:pt x="11194" y="5670"/>
                </a:lnTo>
                <a:lnTo>
                  <a:pt x="11097" y="5694"/>
                </a:lnTo>
                <a:lnTo>
                  <a:pt x="11072" y="5694"/>
                </a:lnTo>
                <a:lnTo>
                  <a:pt x="11072" y="5719"/>
                </a:lnTo>
                <a:lnTo>
                  <a:pt x="11145" y="5816"/>
                </a:lnTo>
                <a:lnTo>
                  <a:pt x="11218" y="5889"/>
                </a:lnTo>
                <a:lnTo>
                  <a:pt x="11413" y="6035"/>
                </a:lnTo>
                <a:lnTo>
                  <a:pt x="11826" y="6254"/>
                </a:lnTo>
                <a:lnTo>
                  <a:pt x="12143" y="6449"/>
                </a:lnTo>
                <a:lnTo>
                  <a:pt x="12289" y="6522"/>
                </a:lnTo>
                <a:lnTo>
                  <a:pt x="12459" y="6570"/>
                </a:lnTo>
                <a:lnTo>
                  <a:pt x="12459" y="6838"/>
                </a:lnTo>
                <a:lnTo>
                  <a:pt x="12459" y="6862"/>
                </a:lnTo>
                <a:lnTo>
                  <a:pt x="12337" y="6765"/>
                </a:lnTo>
                <a:lnTo>
                  <a:pt x="12216" y="6668"/>
                </a:lnTo>
                <a:lnTo>
                  <a:pt x="12094" y="6619"/>
                </a:lnTo>
                <a:lnTo>
                  <a:pt x="11924" y="6546"/>
                </a:lnTo>
                <a:lnTo>
                  <a:pt x="11729" y="6473"/>
                </a:lnTo>
                <a:lnTo>
                  <a:pt x="11486" y="6424"/>
                </a:lnTo>
                <a:lnTo>
                  <a:pt x="11267" y="6376"/>
                </a:lnTo>
                <a:lnTo>
                  <a:pt x="11072" y="6303"/>
                </a:lnTo>
                <a:lnTo>
                  <a:pt x="11048" y="6303"/>
                </a:lnTo>
                <a:lnTo>
                  <a:pt x="11048" y="6327"/>
                </a:lnTo>
                <a:lnTo>
                  <a:pt x="11145" y="6449"/>
                </a:lnTo>
                <a:lnTo>
                  <a:pt x="11267" y="6546"/>
                </a:lnTo>
                <a:lnTo>
                  <a:pt x="11389" y="6619"/>
                </a:lnTo>
                <a:lnTo>
                  <a:pt x="11535" y="6692"/>
                </a:lnTo>
                <a:lnTo>
                  <a:pt x="11948" y="6862"/>
                </a:lnTo>
                <a:lnTo>
                  <a:pt x="12143" y="6960"/>
                </a:lnTo>
                <a:lnTo>
                  <a:pt x="12216" y="7033"/>
                </a:lnTo>
                <a:lnTo>
                  <a:pt x="12289" y="7106"/>
                </a:lnTo>
                <a:lnTo>
                  <a:pt x="12362" y="7179"/>
                </a:lnTo>
                <a:lnTo>
                  <a:pt x="12459" y="7179"/>
                </a:lnTo>
                <a:lnTo>
                  <a:pt x="12459" y="7592"/>
                </a:lnTo>
                <a:lnTo>
                  <a:pt x="12264" y="7495"/>
                </a:lnTo>
                <a:lnTo>
                  <a:pt x="12070" y="7422"/>
                </a:lnTo>
                <a:lnTo>
                  <a:pt x="11802" y="7349"/>
                </a:lnTo>
                <a:lnTo>
                  <a:pt x="11389" y="7106"/>
                </a:lnTo>
                <a:lnTo>
                  <a:pt x="11121" y="7008"/>
                </a:lnTo>
                <a:lnTo>
                  <a:pt x="11024" y="6984"/>
                </a:lnTo>
                <a:lnTo>
                  <a:pt x="10999" y="6984"/>
                </a:lnTo>
                <a:lnTo>
                  <a:pt x="10975" y="7008"/>
                </a:lnTo>
                <a:lnTo>
                  <a:pt x="10975" y="7057"/>
                </a:lnTo>
                <a:lnTo>
                  <a:pt x="10975" y="7106"/>
                </a:lnTo>
                <a:lnTo>
                  <a:pt x="10999" y="7227"/>
                </a:lnTo>
                <a:lnTo>
                  <a:pt x="11097" y="7325"/>
                </a:lnTo>
                <a:lnTo>
                  <a:pt x="11194" y="7398"/>
                </a:lnTo>
                <a:lnTo>
                  <a:pt x="11437" y="7544"/>
                </a:lnTo>
                <a:lnTo>
                  <a:pt x="11632" y="7641"/>
                </a:lnTo>
                <a:lnTo>
                  <a:pt x="11997" y="7836"/>
                </a:lnTo>
                <a:lnTo>
                  <a:pt x="12240" y="7909"/>
                </a:lnTo>
                <a:lnTo>
                  <a:pt x="12362" y="7933"/>
                </a:lnTo>
                <a:lnTo>
                  <a:pt x="12459" y="7957"/>
                </a:lnTo>
                <a:lnTo>
                  <a:pt x="12459" y="8298"/>
                </a:lnTo>
                <a:lnTo>
                  <a:pt x="12216" y="8176"/>
                </a:lnTo>
                <a:lnTo>
                  <a:pt x="11972" y="8055"/>
                </a:lnTo>
                <a:lnTo>
                  <a:pt x="11754" y="7909"/>
                </a:lnTo>
                <a:lnTo>
                  <a:pt x="11535" y="7738"/>
                </a:lnTo>
                <a:lnTo>
                  <a:pt x="11413" y="7665"/>
                </a:lnTo>
                <a:lnTo>
                  <a:pt x="11291" y="7617"/>
                </a:lnTo>
                <a:lnTo>
                  <a:pt x="11170" y="7592"/>
                </a:lnTo>
                <a:lnTo>
                  <a:pt x="11048" y="7568"/>
                </a:lnTo>
                <a:lnTo>
                  <a:pt x="11048" y="7592"/>
                </a:lnTo>
                <a:lnTo>
                  <a:pt x="11024" y="7617"/>
                </a:lnTo>
                <a:lnTo>
                  <a:pt x="11072" y="7714"/>
                </a:lnTo>
                <a:lnTo>
                  <a:pt x="11145" y="7836"/>
                </a:lnTo>
                <a:lnTo>
                  <a:pt x="11243" y="7933"/>
                </a:lnTo>
                <a:lnTo>
                  <a:pt x="11364" y="8006"/>
                </a:lnTo>
                <a:lnTo>
                  <a:pt x="11583" y="8176"/>
                </a:lnTo>
                <a:lnTo>
                  <a:pt x="11802" y="8322"/>
                </a:lnTo>
                <a:lnTo>
                  <a:pt x="12118" y="8493"/>
                </a:lnTo>
                <a:lnTo>
                  <a:pt x="12289" y="8590"/>
                </a:lnTo>
                <a:lnTo>
                  <a:pt x="12459" y="8663"/>
                </a:lnTo>
                <a:lnTo>
                  <a:pt x="12483" y="9101"/>
                </a:lnTo>
                <a:lnTo>
                  <a:pt x="12435" y="9028"/>
                </a:lnTo>
                <a:lnTo>
                  <a:pt x="12386" y="8979"/>
                </a:lnTo>
                <a:lnTo>
                  <a:pt x="12216" y="8882"/>
                </a:lnTo>
                <a:lnTo>
                  <a:pt x="11899" y="8736"/>
                </a:lnTo>
                <a:lnTo>
                  <a:pt x="11559" y="8517"/>
                </a:lnTo>
                <a:lnTo>
                  <a:pt x="11364" y="8420"/>
                </a:lnTo>
                <a:lnTo>
                  <a:pt x="11291" y="8395"/>
                </a:lnTo>
                <a:lnTo>
                  <a:pt x="11194" y="8371"/>
                </a:lnTo>
                <a:lnTo>
                  <a:pt x="11170" y="8371"/>
                </a:lnTo>
                <a:lnTo>
                  <a:pt x="11170" y="8395"/>
                </a:lnTo>
                <a:lnTo>
                  <a:pt x="11194" y="8493"/>
                </a:lnTo>
                <a:lnTo>
                  <a:pt x="11218" y="8566"/>
                </a:lnTo>
                <a:lnTo>
                  <a:pt x="11364" y="8712"/>
                </a:lnTo>
                <a:lnTo>
                  <a:pt x="11535" y="8858"/>
                </a:lnTo>
                <a:lnTo>
                  <a:pt x="11681" y="8955"/>
                </a:lnTo>
                <a:lnTo>
                  <a:pt x="11851" y="9052"/>
                </a:lnTo>
                <a:lnTo>
                  <a:pt x="12070" y="9174"/>
                </a:lnTo>
                <a:lnTo>
                  <a:pt x="12167" y="9223"/>
                </a:lnTo>
                <a:lnTo>
                  <a:pt x="12264" y="9247"/>
                </a:lnTo>
                <a:lnTo>
                  <a:pt x="12362" y="9247"/>
                </a:lnTo>
                <a:lnTo>
                  <a:pt x="12459" y="9223"/>
                </a:lnTo>
                <a:lnTo>
                  <a:pt x="12483" y="9198"/>
                </a:lnTo>
                <a:lnTo>
                  <a:pt x="12508" y="10025"/>
                </a:lnTo>
                <a:lnTo>
                  <a:pt x="12386" y="9879"/>
                </a:lnTo>
                <a:lnTo>
                  <a:pt x="12240" y="9758"/>
                </a:lnTo>
                <a:lnTo>
                  <a:pt x="11924" y="9515"/>
                </a:lnTo>
                <a:lnTo>
                  <a:pt x="11608" y="9296"/>
                </a:lnTo>
                <a:lnTo>
                  <a:pt x="11267" y="9101"/>
                </a:lnTo>
                <a:lnTo>
                  <a:pt x="11243" y="9077"/>
                </a:lnTo>
                <a:lnTo>
                  <a:pt x="11218" y="9101"/>
                </a:lnTo>
                <a:lnTo>
                  <a:pt x="11218" y="9125"/>
                </a:lnTo>
                <a:lnTo>
                  <a:pt x="11218" y="9150"/>
                </a:lnTo>
                <a:lnTo>
                  <a:pt x="11340" y="9296"/>
                </a:lnTo>
                <a:lnTo>
                  <a:pt x="11462" y="9466"/>
                </a:lnTo>
                <a:lnTo>
                  <a:pt x="11608" y="9612"/>
                </a:lnTo>
                <a:lnTo>
                  <a:pt x="11754" y="9733"/>
                </a:lnTo>
                <a:lnTo>
                  <a:pt x="11924" y="9855"/>
                </a:lnTo>
                <a:lnTo>
                  <a:pt x="12094" y="9952"/>
                </a:lnTo>
                <a:lnTo>
                  <a:pt x="12289" y="10050"/>
                </a:lnTo>
                <a:lnTo>
                  <a:pt x="12459" y="10098"/>
                </a:lnTo>
                <a:lnTo>
                  <a:pt x="12508" y="10098"/>
                </a:lnTo>
                <a:lnTo>
                  <a:pt x="12508" y="10488"/>
                </a:lnTo>
                <a:lnTo>
                  <a:pt x="12289" y="10317"/>
                </a:lnTo>
                <a:lnTo>
                  <a:pt x="11802" y="10001"/>
                </a:lnTo>
                <a:lnTo>
                  <a:pt x="11608" y="9855"/>
                </a:lnTo>
                <a:lnTo>
                  <a:pt x="11486" y="9782"/>
                </a:lnTo>
                <a:lnTo>
                  <a:pt x="11389" y="9733"/>
                </a:lnTo>
                <a:lnTo>
                  <a:pt x="11364" y="9758"/>
                </a:lnTo>
                <a:lnTo>
                  <a:pt x="11364" y="9855"/>
                </a:lnTo>
                <a:lnTo>
                  <a:pt x="11389" y="9952"/>
                </a:lnTo>
                <a:lnTo>
                  <a:pt x="11437" y="10050"/>
                </a:lnTo>
                <a:lnTo>
                  <a:pt x="11510" y="10147"/>
                </a:lnTo>
                <a:lnTo>
                  <a:pt x="11681" y="10317"/>
                </a:lnTo>
                <a:lnTo>
                  <a:pt x="11851" y="10439"/>
                </a:lnTo>
                <a:lnTo>
                  <a:pt x="12094" y="10585"/>
                </a:lnTo>
                <a:lnTo>
                  <a:pt x="12313" y="10780"/>
                </a:lnTo>
                <a:lnTo>
                  <a:pt x="12410" y="10877"/>
                </a:lnTo>
                <a:lnTo>
                  <a:pt x="12508" y="10999"/>
                </a:lnTo>
                <a:lnTo>
                  <a:pt x="12483" y="11291"/>
                </a:lnTo>
                <a:lnTo>
                  <a:pt x="11875" y="10901"/>
                </a:lnTo>
                <a:lnTo>
                  <a:pt x="11705" y="10780"/>
                </a:lnTo>
                <a:lnTo>
                  <a:pt x="11535" y="10658"/>
                </a:lnTo>
                <a:lnTo>
                  <a:pt x="11462" y="10609"/>
                </a:lnTo>
                <a:lnTo>
                  <a:pt x="11364" y="10585"/>
                </a:lnTo>
                <a:lnTo>
                  <a:pt x="11267" y="10561"/>
                </a:lnTo>
                <a:lnTo>
                  <a:pt x="11145" y="10585"/>
                </a:lnTo>
                <a:lnTo>
                  <a:pt x="11121" y="10609"/>
                </a:lnTo>
                <a:lnTo>
                  <a:pt x="11145" y="10634"/>
                </a:lnTo>
                <a:lnTo>
                  <a:pt x="11291" y="10780"/>
                </a:lnTo>
                <a:lnTo>
                  <a:pt x="11413" y="10926"/>
                </a:lnTo>
                <a:lnTo>
                  <a:pt x="11535" y="11072"/>
                </a:lnTo>
                <a:lnTo>
                  <a:pt x="11705" y="11218"/>
                </a:lnTo>
                <a:lnTo>
                  <a:pt x="12070" y="11485"/>
                </a:lnTo>
                <a:lnTo>
                  <a:pt x="12483" y="11729"/>
                </a:lnTo>
                <a:lnTo>
                  <a:pt x="12459" y="12094"/>
                </a:lnTo>
                <a:lnTo>
                  <a:pt x="12191" y="11923"/>
                </a:lnTo>
                <a:lnTo>
                  <a:pt x="11948" y="11777"/>
                </a:lnTo>
                <a:lnTo>
                  <a:pt x="11559" y="11558"/>
                </a:lnTo>
                <a:lnTo>
                  <a:pt x="11170" y="11388"/>
                </a:lnTo>
                <a:lnTo>
                  <a:pt x="11145" y="11388"/>
                </a:lnTo>
                <a:lnTo>
                  <a:pt x="11145" y="11485"/>
                </a:lnTo>
                <a:lnTo>
                  <a:pt x="11170" y="11558"/>
                </a:lnTo>
                <a:lnTo>
                  <a:pt x="11243" y="11704"/>
                </a:lnTo>
                <a:lnTo>
                  <a:pt x="11364" y="11850"/>
                </a:lnTo>
                <a:lnTo>
                  <a:pt x="11510" y="11948"/>
                </a:lnTo>
                <a:lnTo>
                  <a:pt x="11754" y="12118"/>
                </a:lnTo>
                <a:lnTo>
                  <a:pt x="12021" y="12288"/>
                </a:lnTo>
                <a:lnTo>
                  <a:pt x="12216" y="12434"/>
                </a:lnTo>
                <a:lnTo>
                  <a:pt x="12435" y="12556"/>
                </a:lnTo>
                <a:lnTo>
                  <a:pt x="12435" y="12799"/>
                </a:lnTo>
                <a:lnTo>
                  <a:pt x="12337" y="12824"/>
                </a:lnTo>
                <a:lnTo>
                  <a:pt x="12264" y="12848"/>
                </a:lnTo>
                <a:lnTo>
                  <a:pt x="12143" y="12775"/>
                </a:lnTo>
                <a:lnTo>
                  <a:pt x="11972" y="12629"/>
                </a:lnTo>
                <a:lnTo>
                  <a:pt x="11802" y="12507"/>
                </a:lnTo>
                <a:lnTo>
                  <a:pt x="11632" y="12361"/>
                </a:lnTo>
                <a:lnTo>
                  <a:pt x="11462" y="12240"/>
                </a:lnTo>
                <a:lnTo>
                  <a:pt x="11413" y="12240"/>
                </a:lnTo>
                <a:lnTo>
                  <a:pt x="11413" y="12288"/>
                </a:lnTo>
                <a:lnTo>
                  <a:pt x="11413" y="12361"/>
                </a:lnTo>
                <a:lnTo>
                  <a:pt x="11413" y="12434"/>
                </a:lnTo>
                <a:lnTo>
                  <a:pt x="11486" y="12605"/>
                </a:lnTo>
                <a:lnTo>
                  <a:pt x="11389" y="12605"/>
                </a:lnTo>
                <a:lnTo>
                  <a:pt x="11267" y="12653"/>
                </a:lnTo>
                <a:lnTo>
                  <a:pt x="11243" y="12678"/>
                </a:lnTo>
                <a:lnTo>
                  <a:pt x="11218" y="12726"/>
                </a:lnTo>
                <a:lnTo>
                  <a:pt x="11218" y="12775"/>
                </a:lnTo>
                <a:lnTo>
                  <a:pt x="11218" y="12848"/>
                </a:lnTo>
                <a:lnTo>
                  <a:pt x="11291" y="12921"/>
                </a:lnTo>
                <a:lnTo>
                  <a:pt x="11364" y="12994"/>
                </a:lnTo>
                <a:lnTo>
                  <a:pt x="11486" y="13043"/>
                </a:lnTo>
                <a:lnTo>
                  <a:pt x="11583" y="13091"/>
                </a:lnTo>
                <a:lnTo>
                  <a:pt x="11705" y="13140"/>
                </a:lnTo>
                <a:lnTo>
                  <a:pt x="11802" y="13140"/>
                </a:lnTo>
                <a:lnTo>
                  <a:pt x="11924" y="13116"/>
                </a:lnTo>
                <a:lnTo>
                  <a:pt x="12021" y="13067"/>
                </a:lnTo>
                <a:lnTo>
                  <a:pt x="12240" y="13189"/>
                </a:lnTo>
                <a:lnTo>
                  <a:pt x="12410" y="13335"/>
                </a:lnTo>
                <a:lnTo>
                  <a:pt x="12386" y="13602"/>
                </a:lnTo>
                <a:lnTo>
                  <a:pt x="11802" y="13286"/>
                </a:lnTo>
                <a:lnTo>
                  <a:pt x="11510" y="13140"/>
                </a:lnTo>
                <a:lnTo>
                  <a:pt x="11194" y="13018"/>
                </a:lnTo>
                <a:lnTo>
                  <a:pt x="11170" y="13018"/>
                </a:lnTo>
                <a:lnTo>
                  <a:pt x="11145" y="13116"/>
                </a:lnTo>
                <a:lnTo>
                  <a:pt x="11170" y="13213"/>
                </a:lnTo>
                <a:lnTo>
                  <a:pt x="11218" y="13286"/>
                </a:lnTo>
                <a:lnTo>
                  <a:pt x="11291" y="13359"/>
                </a:lnTo>
                <a:lnTo>
                  <a:pt x="11437" y="13456"/>
                </a:lnTo>
                <a:lnTo>
                  <a:pt x="11608" y="13529"/>
                </a:lnTo>
                <a:lnTo>
                  <a:pt x="11802" y="13651"/>
                </a:lnTo>
                <a:lnTo>
                  <a:pt x="11997" y="13773"/>
                </a:lnTo>
                <a:lnTo>
                  <a:pt x="12191" y="13894"/>
                </a:lnTo>
                <a:lnTo>
                  <a:pt x="12386" y="14016"/>
                </a:lnTo>
                <a:lnTo>
                  <a:pt x="12386" y="14332"/>
                </a:lnTo>
                <a:lnTo>
                  <a:pt x="11851" y="13943"/>
                </a:lnTo>
                <a:lnTo>
                  <a:pt x="11705" y="13846"/>
                </a:lnTo>
                <a:lnTo>
                  <a:pt x="11510" y="13724"/>
                </a:lnTo>
                <a:lnTo>
                  <a:pt x="11413" y="13700"/>
                </a:lnTo>
                <a:lnTo>
                  <a:pt x="11316" y="13675"/>
                </a:lnTo>
                <a:lnTo>
                  <a:pt x="11218" y="13675"/>
                </a:lnTo>
                <a:lnTo>
                  <a:pt x="11121" y="13700"/>
                </a:lnTo>
                <a:lnTo>
                  <a:pt x="11121" y="13724"/>
                </a:lnTo>
                <a:lnTo>
                  <a:pt x="11121" y="13748"/>
                </a:lnTo>
                <a:lnTo>
                  <a:pt x="11145" y="13821"/>
                </a:lnTo>
                <a:lnTo>
                  <a:pt x="11218" y="13919"/>
                </a:lnTo>
                <a:lnTo>
                  <a:pt x="11364" y="14040"/>
                </a:lnTo>
                <a:lnTo>
                  <a:pt x="11729" y="14284"/>
                </a:lnTo>
                <a:lnTo>
                  <a:pt x="12045" y="14551"/>
                </a:lnTo>
                <a:lnTo>
                  <a:pt x="12191" y="14673"/>
                </a:lnTo>
                <a:lnTo>
                  <a:pt x="12386" y="14795"/>
                </a:lnTo>
                <a:lnTo>
                  <a:pt x="12386" y="15281"/>
                </a:lnTo>
                <a:lnTo>
                  <a:pt x="12289" y="15184"/>
                </a:lnTo>
                <a:lnTo>
                  <a:pt x="12167" y="15087"/>
                </a:lnTo>
                <a:lnTo>
                  <a:pt x="12021" y="14916"/>
                </a:lnTo>
                <a:lnTo>
                  <a:pt x="11851" y="14746"/>
                </a:lnTo>
                <a:lnTo>
                  <a:pt x="11656" y="14600"/>
                </a:lnTo>
                <a:lnTo>
                  <a:pt x="11413" y="14503"/>
                </a:lnTo>
                <a:lnTo>
                  <a:pt x="11170" y="14430"/>
                </a:lnTo>
                <a:lnTo>
                  <a:pt x="10926" y="14430"/>
                </a:lnTo>
                <a:lnTo>
                  <a:pt x="10902" y="14454"/>
                </a:lnTo>
                <a:lnTo>
                  <a:pt x="10902" y="14478"/>
                </a:lnTo>
                <a:lnTo>
                  <a:pt x="10975" y="14551"/>
                </a:lnTo>
                <a:lnTo>
                  <a:pt x="11024" y="14600"/>
                </a:lnTo>
                <a:lnTo>
                  <a:pt x="11194" y="14697"/>
                </a:lnTo>
                <a:lnTo>
                  <a:pt x="11462" y="14892"/>
                </a:lnTo>
                <a:lnTo>
                  <a:pt x="11608" y="14989"/>
                </a:lnTo>
                <a:lnTo>
                  <a:pt x="11729" y="15111"/>
                </a:lnTo>
                <a:lnTo>
                  <a:pt x="11875" y="15281"/>
                </a:lnTo>
                <a:lnTo>
                  <a:pt x="12021" y="15452"/>
                </a:lnTo>
                <a:lnTo>
                  <a:pt x="12118" y="15525"/>
                </a:lnTo>
                <a:lnTo>
                  <a:pt x="12191" y="15573"/>
                </a:lnTo>
                <a:lnTo>
                  <a:pt x="12313" y="15622"/>
                </a:lnTo>
                <a:lnTo>
                  <a:pt x="12410" y="15646"/>
                </a:lnTo>
                <a:lnTo>
                  <a:pt x="12435" y="16133"/>
                </a:lnTo>
                <a:lnTo>
                  <a:pt x="12386" y="16133"/>
                </a:lnTo>
                <a:lnTo>
                  <a:pt x="12362" y="16084"/>
                </a:lnTo>
                <a:lnTo>
                  <a:pt x="12240" y="15963"/>
                </a:lnTo>
                <a:lnTo>
                  <a:pt x="12070" y="15841"/>
                </a:lnTo>
                <a:lnTo>
                  <a:pt x="11754" y="15622"/>
                </a:lnTo>
                <a:lnTo>
                  <a:pt x="11413" y="15354"/>
                </a:lnTo>
                <a:lnTo>
                  <a:pt x="11243" y="15233"/>
                </a:lnTo>
                <a:lnTo>
                  <a:pt x="11072" y="15160"/>
                </a:lnTo>
                <a:lnTo>
                  <a:pt x="11048" y="15160"/>
                </a:lnTo>
                <a:lnTo>
                  <a:pt x="11024" y="15184"/>
                </a:lnTo>
                <a:lnTo>
                  <a:pt x="11048" y="15281"/>
                </a:lnTo>
                <a:lnTo>
                  <a:pt x="11072" y="15354"/>
                </a:lnTo>
                <a:lnTo>
                  <a:pt x="11170" y="15500"/>
                </a:lnTo>
                <a:lnTo>
                  <a:pt x="11291" y="15622"/>
                </a:lnTo>
                <a:lnTo>
                  <a:pt x="11437" y="15744"/>
                </a:lnTo>
                <a:lnTo>
                  <a:pt x="11218" y="15646"/>
                </a:lnTo>
                <a:lnTo>
                  <a:pt x="9564" y="14916"/>
                </a:lnTo>
                <a:lnTo>
                  <a:pt x="8055" y="14259"/>
                </a:lnTo>
                <a:lnTo>
                  <a:pt x="7301" y="13894"/>
                </a:lnTo>
                <a:lnTo>
                  <a:pt x="7130" y="13797"/>
                </a:lnTo>
                <a:lnTo>
                  <a:pt x="6863" y="13675"/>
                </a:lnTo>
                <a:lnTo>
                  <a:pt x="6863" y="13602"/>
                </a:lnTo>
                <a:lnTo>
                  <a:pt x="6814" y="12775"/>
                </a:lnTo>
                <a:lnTo>
                  <a:pt x="6765" y="11972"/>
                </a:lnTo>
                <a:lnTo>
                  <a:pt x="6692" y="11145"/>
                </a:lnTo>
                <a:lnTo>
                  <a:pt x="6668" y="10317"/>
                </a:lnTo>
                <a:lnTo>
                  <a:pt x="6668" y="9393"/>
                </a:lnTo>
                <a:lnTo>
                  <a:pt x="6692" y="8493"/>
                </a:lnTo>
                <a:lnTo>
                  <a:pt x="6717" y="7568"/>
                </a:lnTo>
                <a:lnTo>
                  <a:pt x="6717" y="6643"/>
                </a:lnTo>
                <a:lnTo>
                  <a:pt x="6717" y="5889"/>
                </a:lnTo>
                <a:lnTo>
                  <a:pt x="6863" y="5913"/>
                </a:lnTo>
                <a:lnTo>
                  <a:pt x="6936" y="5938"/>
                </a:lnTo>
                <a:lnTo>
                  <a:pt x="7033" y="5962"/>
                </a:lnTo>
                <a:lnTo>
                  <a:pt x="7130" y="5938"/>
                </a:lnTo>
                <a:lnTo>
                  <a:pt x="7228" y="5865"/>
                </a:lnTo>
                <a:lnTo>
                  <a:pt x="7252" y="5816"/>
                </a:lnTo>
                <a:lnTo>
                  <a:pt x="7276" y="5767"/>
                </a:lnTo>
                <a:lnTo>
                  <a:pt x="7276" y="5670"/>
                </a:lnTo>
                <a:lnTo>
                  <a:pt x="7252" y="5573"/>
                </a:lnTo>
                <a:lnTo>
                  <a:pt x="7179" y="5500"/>
                </a:lnTo>
                <a:lnTo>
                  <a:pt x="7082" y="5451"/>
                </a:lnTo>
                <a:lnTo>
                  <a:pt x="7033" y="5427"/>
                </a:lnTo>
                <a:lnTo>
                  <a:pt x="6960" y="5402"/>
                </a:lnTo>
                <a:lnTo>
                  <a:pt x="6887" y="5427"/>
                </a:lnTo>
                <a:lnTo>
                  <a:pt x="6814" y="5451"/>
                </a:lnTo>
                <a:lnTo>
                  <a:pt x="6790" y="5451"/>
                </a:lnTo>
                <a:lnTo>
                  <a:pt x="6692" y="5500"/>
                </a:lnTo>
                <a:lnTo>
                  <a:pt x="6644" y="3018"/>
                </a:lnTo>
                <a:lnTo>
                  <a:pt x="6644" y="1752"/>
                </a:lnTo>
                <a:lnTo>
                  <a:pt x="6668" y="512"/>
                </a:lnTo>
                <a:close/>
                <a:moveTo>
                  <a:pt x="6206" y="585"/>
                </a:moveTo>
                <a:lnTo>
                  <a:pt x="6181" y="852"/>
                </a:lnTo>
                <a:lnTo>
                  <a:pt x="6181" y="1096"/>
                </a:lnTo>
                <a:lnTo>
                  <a:pt x="6181" y="1874"/>
                </a:lnTo>
                <a:lnTo>
                  <a:pt x="6181" y="2653"/>
                </a:lnTo>
                <a:lnTo>
                  <a:pt x="6181" y="3602"/>
                </a:lnTo>
                <a:lnTo>
                  <a:pt x="6181" y="4551"/>
                </a:lnTo>
                <a:lnTo>
                  <a:pt x="6230" y="6449"/>
                </a:lnTo>
                <a:lnTo>
                  <a:pt x="6230" y="7373"/>
                </a:lnTo>
                <a:lnTo>
                  <a:pt x="6206" y="8298"/>
                </a:lnTo>
                <a:lnTo>
                  <a:pt x="6181" y="9198"/>
                </a:lnTo>
                <a:lnTo>
                  <a:pt x="6133" y="10123"/>
                </a:lnTo>
                <a:lnTo>
                  <a:pt x="6157" y="10926"/>
                </a:lnTo>
                <a:lnTo>
                  <a:pt x="6206" y="11729"/>
                </a:lnTo>
                <a:lnTo>
                  <a:pt x="6254" y="12532"/>
                </a:lnTo>
                <a:lnTo>
                  <a:pt x="6279" y="13335"/>
                </a:lnTo>
                <a:lnTo>
                  <a:pt x="6206" y="13359"/>
                </a:lnTo>
                <a:lnTo>
                  <a:pt x="5451" y="13748"/>
                </a:lnTo>
                <a:lnTo>
                  <a:pt x="4721" y="14186"/>
                </a:lnTo>
                <a:lnTo>
                  <a:pt x="3262" y="15087"/>
                </a:lnTo>
                <a:lnTo>
                  <a:pt x="2897" y="15281"/>
                </a:lnTo>
                <a:lnTo>
                  <a:pt x="2532" y="15476"/>
                </a:lnTo>
                <a:lnTo>
                  <a:pt x="2142" y="15671"/>
                </a:lnTo>
                <a:lnTo>
                  <a:pt x="1753" y="15841"/>
                </a:lnTo>
                <a:lnTo>
                  <a:pt x="950" y="16133"/>
                </a:lnTo>
                <a:lnTo>
                  <a:pt x="634" y="16255"/>
                </a:lnTo>
                <a:lnTo>
                  <a:pt x="634" y="16279"/>
                </a:lnTo>
                <a:lnTo>
                  <a:pt x="585" y="15938"/>
                </a:lnTo>
                <a:lnTo>
                  <a:pt x="561" y="15573"/>
                </a:lnTo>
                <a:lnTo>
                  <a:pt x="536" y="15208"/>
                </a:lnTo>
                <a:lnTo>
                  <a:pt x="512" y="14868"/>
                </a:lnTo>
                <a:lnTo>
                  <a:pt x="439" y="14430"/>
                </a:lnTo>
                <a:lnTo>
                  <a:pt x="415" y="13992"/>
                </a:lnTo>
                <a:lnTo>
                  <a:pt x="415" y="13578"/>
                </a:lnTo>
                <a:lnTo>
                  <a:pt x="439" y="13140"/>
                </a:lnTo>
                <a:lnTo>
                  <a:pt x="512" y="11461"/>
                </a:lnTo>
                <a:lnTo>
                  <a:pt x="561" y="10634"/>
                </a:lnTo>
                <a:lnTo>
                  <a:pt x="585" y="9782"/>
                </a:lnTo>
                <a:lnTo>
                  <a:pt x="609" y="8225"/>
                </a:lnTo>
                <a:lnTo>
                  <a:pt x="609" y="6668"/>
                </a:lnTo>
                <a:lnTo>
                  <a:pt x="561" y="5110"/>
                </a:lnTo>
                <a:lnTo>
                  <a:pt x="536" y="4356"/>
                </a:lnTo>
                <a:lnTo>
                  <a:pt x="488" y="3577"/>
                </a:lnTo>
                <a:lnTo>
                  <a:pt x="609" y="3504"/>
                </a:lnTo>
                <a:lnTo>
                  <a:pt x="755" y="3407"/>
                </a:lnTo>
                <a:lnTo>
                  <a:pt x="1145" y="3164"/>
                </a:lnTo>
                <a:lnTo>
                  <a:pt x="1558" y="2920"/>
                </a:lnTo>
                <a:lnTo>
                  <a:pt x="2337" y="2507"/>
                </a:lnTo>
                <a:lnTo>
                  <a:pt x="3116" y="2093"/>
                </a:lnTo>
                <a:lnTo>
                  <a:pt x="3529" y="1850"/>
                </a:lnTo>
                <a:lnTo>
                  <a:pt x="3967" y="1655"/>
                </a:lnTo>
                <a:lnTo>
                  <a:pt x="4405" y="1461"/>
                </a:lnTo>
                <a:lnTo>
                  <a:pt x="4843" y="1290"/>
                </a:lnTo>
                <a:lnTo>
                  <a:pt x="5208" y="1144"/>
                </a:lnTo>
                <a:lnTo>
                  <a:pt x="5549" y="974"/>
                </a:lnTo>
                <a:lnTo>
                  <a:pt x="6206" y="585"/>
                </a:lnTo>
                <a:close/>
                <a:moveTo>
                  <a:pt x="18542" y="804"/>
                </a:moveTo>
                <a:lnTo>
                  <a:pt x="18518" y="1023"/>
                </a:lnTo>
                <a:lnTo>
                  <a:pt x="18518" y="1266"/>
                </a:lnTo>
                <a:lnTo>
                  <a:pt x="18518" y="1752"/>
                </a:lnTo>
                <a:lnTo>
                  <a:pt x="18567" y="2263"/>
                </a:lnTo>
                <a:lnTo>
                  <a:pt x="18567" y="2726"/>
                </a:lnTo>
                <a:lnTo>
                  <a:pt x="18542" y="4648"/>
                </a:lnTo>
                <a:lnTo>
                  <a:pt x="18494" y="6546"/>
                </a:lnTo>
                <a:lnTo>
                  <a:pt x="18469" y="8249"/>
                </a:lnTo>
                <a:lnTo>
                  <a:pt x="18494" y="9952"/>
                </a:lnTo>
                <a:lnTo>
                  <a:pt x="18567" y="13359"/>
                </a:lnTo>
                <a:lnTo>
                  <a:pt x="18542" y="13359"/>
                </a:lnTo>
                <a:lnTo>
                  <a:pt x="18396" y="13505"/>
                </a:lnTo>
                <a:lnTo>
                  <a:pt x="18226" y="13651"/>
                </a:lnTo>
                <a:lnTo>
                  <a:pt x="18031" y="13748"/>
                </a:lnTo>
                <a:lnTo>
                  <a:pt x="17837" y="13846"/>
                </a:lnTo>
                <a:lnTo>
                  <a:pt x="17423" y="14016"/>
                </a:lnTo>
                <a:lnTo>
                  <a:pt x="17009" y="14186"/>
                </a:lnTo>
                <a:lnTo>
                  <a:pt x="16474" y="14454"/>
                </a:lnTo>
                <a:lnTo>
                  <a:pt x="15963" y="14746"/>
                </a:lnTo>
                <a:lnTo>
                  <a:pt x="15452" y="15038"/>
                </a:lnTo>
                <a:lnTo>
                  <a:pt x="14941" y="15330"/>
                </a:lnTo>
                <a:lnTo>
                  <a:pt x="14479" y="15598"/>
                </a:lnTo>
                <a:lnTo>
                  <a:pt x="14016" y="15865"/>
                </a:lnTo>
                <a:lnTo>
                  <a:pt x="13773" y="15987"/>
                </a:lnTo>
                <a:lnTo>
                  <a:pt x="13530" y="16109"/>
                </a:lnTo>
                <a:lnTo>
                  <a:pt x="13286" y="16182"/>
                </a:lnTo>
                <a:lnTo>
                  <a:pt x="13043" y="16255"/>
                </a:lnTo>
                <a:lnTo>
                  <a:pt x="12921" y="16303"/>
                </a:lnTo>
                <a:lnTo>
                  <a:pt x="12921" y="15987"/>
                </a:lnTo>
                <a:lnTo>
                  <a:pt x="12897" y="15671"/>
                </a:lnTo>
                <a:lnTo>
                  <a:pt x="12873" y="15379"/>
                </a:lnTo>
                <a:lnTo>
                  <a:pt x="12848" y="15062"/>
                </a:lnTo>
                <a:lnTo>
                  <a:pt x="12824" y="14770"/>
                </a:lnTo>
                <a:lnTo>
                  <a:pt x="12824" y="14016"/>
                </a:lnTo>
                <a:lnTo>
                  <a:pt x="12848" y="13943"/>
                </a:lnTo>
                <a:lnTo>
                  <a:pt x="12848" y="13894"/>
                </a:lnTo>
                <a:lnTo>
                  <a:pt x="12848" y="13359"/>
                </a:lnTo>
                <a:lnTo>
                  <a:pt x="12946" y="13335"/>
                </a:lnTo>
                <a:lnTo>
                  <a:pt x="13019" y="13310"/>
                </a:lnTo>
                <a:lnTo>
                  <a:pt x="13092" y="13262"/>
                </a:lnTo>
                <a:lnTo>
                  <a:pt x="13140" y="13213"/>
                </a:lnTo>
                <a:lnTo>
                  <a:pt x="13165" y="13116"/>
                </a:lnTo>
                <a:lnTo>
                  <a:pt x="13165" y="13018"/>
                </a:lnTo>
                <a:lnTo>
                  <a:pt x="13116" y="12921"/>
                </a:lnTo>
                <a:lnTo>
                  <a:pt x="13043" y="12872"/>
                </a:lnTo>
                <a:lnTo>
                  <a:pt x="12970" y="12848"/>
                </a:lnTo>
                <a:lnTo>
                  <a:pt x="12873" y="12848"/>
                </a:lnTo>
                <a:lnTo>
                  <a:pt x="12921" y="11826"/>
                </a:lnTo>
                <a:lnTo>
                  <a:pt x="12970" y="10804"/>
                </a:lnTo>
                <a:lnTo>
                  <a:pt x="12970" y="9806"/>
                </a:lnTo>
                <a:lnTo>
                  <a:pt x="12946" y="8809"/>
                </a:lnTo>
                <a:lnTo>
                  <a:pt x="12897" y="7836"/>
                </a:lnTo>
                <a:lnTo>
                  <a:pt x="12897" y="6838"/>
                </a:lnTo>
                <a:lnTo>
                  <a:pt x="12946" y="5986"/>
                </a:lnTo>
                <a:lnTo>
                  <a:pt x="12970" y="5110"/>
                </a:lnTo>
                <a:lnTo>
                  <a:pt x="12970" y="4672"/>
                </a:lnTo>
                <a:lnTo>
                  <a:pt x="12946" y="4234"/>
                </a:lnTo>
                <a:lnTo>
                  <a:pt x="12897" y="3821"/>
                </a:lnTo>
                <a:lnTo>
                  <a:pt x="12800" y="3383"/>
                </a:lnTo>
                <a:lnTo>
                  <a:pt x="13067" y="3285"/>
                </a:lnTo>
                <a:lnTo>
                  <a:pt x="13335" y="3164"/>
                </a:lnTo>
                <a:lnTo>
                  <a:pt x="13603" y="3042"/>
                </a:lnTo>
                <a:lnTo>
                  <a:pt x="13870" y="2920"/>
                </a:lnTo>
                <a:lnTo>
                  <a:pt x="14235" y="2750"/>
                </a:lnTo>
                <a:lnTo>
                  <a:pt x="14600" y="2555"/>
                </a:lnTo>
                <a:lnTo>
                  <a:pt x="15306" y="2142"/>
                </a:lnTo>
                <a:lnTo>
                  <a:pt x="15963" y="1752"/>
                </a:lnTo>
                <a:lnTo>
                  <a:pt x="16304" y="1558"/>
                </a:lnTo>
                <a:lnTo>
                  <a:pt x="16644" y="1388"/>
                </a:lnTo>
                <a:lnTo>
                  <a:pt x="17009" y="1242"/>
                </a:lnTo>
                <a:lnTo>
                  <a:pt x="17350" y="1096"/>
                </a:lnTo>
                <a:lnTo>
                  <a:pt x="17715" y="974"/>
                </a:lnTo>
                <a:lnTo>
                  <a:pt x="18104" y="877"/>
                </a:lnTo>
                <a:lnTo>
                  <a:pt x="18153" y="877"/>
                </a:lnTo>
                <a:lnTo>
                  <a:pt x="18202" y="828"/>
                </a:lnTo>
                <a:lnTo>
                  <a:pt x="18372" y="828"/>
                </a:lnTo>
                <a:lnTo>
                  <a:pt x="18542" y="804"/>
                </a:lnTo>
                <a:close/>
                <a:moveTo>
                  <a:pt x="6279" y="1"/>
                </a:moveTo>
                <a:lnTo>
                  <a:pt x="6206" y="25"/>
                </a:lnTo>
                <a:lnTo>
                  <a:pt x="5403" y="487"/>
                </a:lnTo>
                <a:lnTo>
                  <a:pt x="4989" y="682"/>
                </a:lnTo>
                <a:lnTo>
                  <a:pt x="4551" y="852"/>
                </a:lnTo>
                <a:lnTo>
                  <a:pt x="4113" y="1023"/>
                </a:lnTo>
                <a:lnTo>
                  <a:pt x="3700" y="1217"/>
                </a:lnTo>
                <a:lnTo>
                  <a:pt x="3286" y="1436"/>
                </a:lnTo>
                <a:lnTo>
                  <a:pt x="2872" y="1679"/>
                </a:lnTo>
                <a:lnTo>
                  <a:pt x="2021" y="2117"/>
                </a:lnTo>
                <a:lnTo>
                  <a:pt x="1607" y="2361"/>
                </a:lnTo>
                <a:lnTo>
                  <a:pt x="1193" y="2604"/>
                </a:lnTo>
                <a:lnTo>
                  <a:pt x="974" y="2726"/>
                </a:lnTo>
                <a:lnTo>
                  <a:pt x="731" y="2896"/>
                </a:lnTo>
                <a:lnTo>
                  <a:pt x="488" y="3066"/>
                </a:lnTo>
                <a:lnTo>
                  <a:pt x="390" y="3188"/>
                </a:lnTo>
                <a:lnTo>
                  <a:pt x="317" y="3285"/>
                </a:lnTo>
                <a:lnTo>
                  <a:pt x="269" y="3310"/>
                </a:lnTo>
                <a:lnTo>
                  <a:pt x="220" y="3358"/>
                </a:lnTo>
                <a:lnTo>
                  <a:pt x="171" y="3480"/>
                </a:lnTo>
                <a:lnTo>
                  <a:pt x="123" y="3626"/>
                </a:lnTo>
                <a:lnTo>
                  <a:pt x="98" y="3894"/>
                </a:lnTo>
                <a:lnTo>
                  <a:pt x="98" y="4186"/>
                </a:lnTo>
                <a:lnTo>
                  <a:pt x="123" y="4453"/>
                </a:lnTo>
                <a:lnTo>
                  <a:pt x="147" y="5329"/>
                </a:lnTo>
                <a:lnTo>
                  <a:pt x="171" y="6205"/>
                </a:lnTo>
                <a:lnTo>
                  <a:pt x="171" y="8006"/>
                </a:lnTo>
                <a:lnTo>
                  <a:pt x="147" y="9782"/>
                </a:lnTo>
                <a:lnTo>
                  <a:pt x="123" y="10658"/>
                </a:lnTo>
                <a:lnTo>
                  <a:pt x="98" y="11558"/>
                </a:lnTo>
                <a:lnTo>
                  <a:pt x="1" y="13335"/>
                </a:lnTo>
                <a:lnTo>
                  <a:pt x="1" y="13700"/>
                </a:lnTo>
                <a:lnTo>
                  <a:pt x="1" y="14065"/>
                </a:lnTo>
                <a:lnTo>
                  <a:pt x="25" y="14454"/>
                </a:lnTo>
                <a:lnTo>
                  <a:pt x="50" y="14819"/>
                </a:lnTo>
                <a:lnTo>
                  <a:pt x="98" y="15233"/>
                </a:lnTo>
                <a:lnTo>
                  <a:pt x="123" y="15646"/>
                </a:lnTo>
                <a:lnTo>
                  <a:pt x="147" y="16060"/>
                </a:lnTo>
                <a:lnTo>
                  <a:pt x="171" y="16255"/>
                </a:lnTo>
                <a:lnTo>
                  <a:pt x="220" y="16474"/>
                </a:lnTo>
                <a:lnTo>
                  <a:pt x="244" y="16547"/>
                </a:lnTo>
                <a:lnTo>
                  <a:pt x="317" y="16595"/>
                </a:lnTo>
                <a:lnTo>
                  <a:pt x="390" y="16620"/>
                </a:lnTo>
                <a:lnTo>
                  <a:pt x="463" y="16620"/>
                </a:lnTo>
                <a:lnTo>
                  <a:pt x="536" y="16644"/>
                </a:lnTo>
                <a:lnTo>
                  <a:pt x="707" y="16620"/>
                </a:lnTo>
                <a:lnTo>
                  <a:pt x="877" y="16595"/>
                </a:lnTo>
                <a:lnTo>
                  <a:pt x="1218" y="16474"/>
                </a:lnTo>
                <a:lnTo>
                  <a:pt x="1850" y="16230"/>
                </a:lnTo>
                <a:lnTo>
                  <a:pt x="2240" y="16060"/>
                </a:lnTo>
                <a:lnTo>
                  <a:pt x="2605" y="15890"/>
                </a:lnTo>
                <a:lnTo>
                  <a:pt x="2970" y="15719"/>
                </a:lnTo>
                <a:lnTo>
                  <a:pt x="3310" y="15525"/>
                </a:lnTo>
                <a:lnTo>
                  <a:pt x="4064" y="15062"/>
                </a:lnTo>
                <a:lnTo>
                  <a:pt x="4819" y="14624"/>
                </a:lnTo>
                <a:lnTo>
                  <a:pt x="5549" y="14162"/>
                </a:lnTo>
                <a:lnTo>
                  <a:pt x="5938" y="13967"/>
                </a:lnTo>
                <a:lnTo>
                  <a:pt x="6327" y="13748"/>
                </a:lnTo>
                <a:lnTo>
                  <a:pt x="6400" y="13821"/>
                </a:lnTo>
                <a:lnTo>
                  <a:pt x="6473" y="13870"/>
                </a:lnTo>
                <a:lnTo>
                  <a:pt x="6546" y="13894"/>
                </a:lnTo>
                <a:lnTo>
                  <a:pt x="6644" y="13870"/>
                </a:lnTo>
                <a:lnTo>
                  <a:pt x="6741" y="13992"/>
                </a:lnTo>
                <a:lnTo>
                  <a:pt x="6863" y="14089"/>
                </a:lnTo>
                <a:lnTo>
                  <a:pt x="7130" y="14259"/>
                </a:lnTo>
                <a:lnTo>
                  <a:pt x="7422" y="14405"/>
                </a:lnTo>
                <a:lnTo>
                  <a:pt x="7690" y="14551"/>
                </a:lnTo>
                <a:lnTo>
                  <a:pt x="8517" y="14916"/>
                </a:lnTo>
                <a:lnTo>
                  <a:pt x="9345" y="15306"/>
                </a:lnTo>
                <a:lnTo>
                  <a:pt x="10878" y="16011"/>
                </a:lnTo>
                <a:lnTo>
                  <a:pt x="11656" y="16352"/>
                </a:lnTo>
                <a:lnTo>
                  <a:pt x="12435" y="16644"/>
                </a:lnTo>
                <a:lnTo>
                  <a:pt x="12459" y="16668"/>
                </a:lnTo>
                <a:lnTo>
                  <a:pt x="12508" y="16741"/>
                </a:lnTo>
                <a:lnTo>
                  <a:pt x="12581" y="16766"/>
                </a:lnTo>
                <a:lnTo>
                  <a:pt x="12678" y="16766"/>
                </a:lnTo>
                <a:lnTo>
                  <a:pt x="12751" y="16741"/>
                </a:lnTo>
                <a:lnTo>
                  <a:pt x="12800" y="16693"/>
                </a:lnTo>
                <a:lnTo>
                  <a:pt x="12897" y="16717"/>
                </a:lnTo>
                <a:lnTo>
                  <a:pt x="13019" y="16717"/>
                </a:lnTo>
                <a:lnTo>
                  <a:pt x="13286" y="16668"/>
                </a:lnTo>
                <a:lnTo>
                  <a:pt x="13530" y="16595"/>
                </a:lnTo>
                <a:lnTo>
                  <a:pt x="13724" y="16522"/>
                </a:lnTo>
                <a:lnTo>
                  <a:pt x="14211" y="16279"/>
                </a:lnTo>
                <a:lnTo>
                  <a:pt x="14698" y="16036"/>
                </a:lnTo>
                <a:lnTo>
                  <a:pt x="15647" y="15500"/>
                </a:lnTo>
                <a:lnTo>
                  <a:pt x="16596" y="14965"/>
                </a:lnTo>
                <a:lnTo>
                  <a:pt x="17058" y="14697"/>
                </a:lnTo>
                <a:lnTo>
                  <a:pt x="17545" y="14478"/>
                </a:lnTo>
                <a:lnTo>
                  <a:pt x="17885" y="14332"/>
                </a:lnTo>
                <a:lnTo>
                  <a:pt x="18226" y="14186"/>
                </a:lnTo>
                <a:lnTo>
                  <a:pt x="18542" y="14016"/>
                </a:lnTo>
                <a:lnTo>
                  <a:pt x="18688" y="13894"/>
                </a:lnTo>
                <a:lnTo>
                  <a:pt x="18834" y="13773"/>
                </a:lnTo>
                <a:lnTo>
                  <a:pt x="18883" y="13748"/>
                </a:lnTo>
                <a:lnTo>
                  <a:pt x="18932" y="13724"/>
                </a:lnTo>
                <a:lnTo>
                  <a:pt x="18980" y="13651"/>
                </a:lnTo>
                <a:lnTo>
                  <a:pt x="18980" y="13578"/>
                </a:lnTo>
                <a:lnTo>
                  <a:pt x="18980" y="12726"/>
                </a:lnTo>
                <a:lnTo>
                  <a:pt x="18956" y="11875"/>
                </a:lnTo>
                <a:lnTo>
                  <a:pt x="18883" y="10171"/>
                </a:lnTo>
                <a:lnTo>
                  <a:pt x="18859" y="9271"/>
                </a:lnTo>
                <a:lnTo>
                  <a:pt x="18859" y="8347"/>
                </a:lnTo>
                <a:lnTo>
                  <a:pt x="18883" y="6546"/>
                </a:lnTo>
                <a:lnTo>
                  <a:pt x="18932" y="4648"/>
                </a:lnTo>
                <a:lnTo>
                  <a:pt x="18956" y="2726"/>
                </a:lnTo>
                <a:lnTo>
                  <a:pt x="18980" y="2215"/>
                </a:lnTo>
                <a:lnTo>
                  <a:pt x="18980" y="1679"/>
                </a:lnTo>
                <a:lnTo>
                  <a:pt x="18932" y="1144"/>
                </a:lnTo>
                <a:lnTo>
                  <a:pt x="18883" y="901"/>
                </a:lnTo>
                <a:lnTo>
                  <a:pt x="18834" y="633"/>
                </a:lnTo>
                <a:lnTo>
                  <a:pt x="18883" y="585"/>
                </a:lnTo>
                <a:lnTo>
                  <a:pt x="18883" y="512"/>
                </a:lnTo>
                <a:lnTo>
                  <a:pt x="18883" y="439"/>
                </a:lnTo>
                <a:lnTo>
                  <a:pt x="18834" y="366"/>
                </a:lnTo>
                <a:lnTo>
                  <a:pt x="18761" y="293"/>
                </a:lnTo>
                <a:lnTo>
                  <a:pt x="18664" y="244"/>
                </a:lnTo>
                <a:lnTo>
                  <a:pt x="18421" y="244"/>
                </a:lnTo>
                <a:lnTo>
                  <a:pt x="18177" y="317"/>
                </a:lnTo>
                <a:lnTo>
                  <a:pt x="17958" y="414"/>
                </a:lnTo>
                <a:lnTo>
                  <a:pt x="17715" y="487"/>
                </a:lnTo>
                <a:lnTo>
                  <a:pt x="17374" y="585"/>
                </a:lnTo>
                <a:lnTo>
                  <a:pt x="17058" y="706"/>
                </a:lnTo>
                <a:lnTo>
                  <a:pt x="16742" y="828"/>
                </a:lnTo>
                <a:lnTo>
                  <a:pt x="16425" y="974"/>
                </a:lnTo>
                <a:lnTo>
                  <a:pt x="15817" y="1290"/>
                </a:lnTo>
                <a:lnTo>
                  <a:pt x="15209" y="1655"/>
                </a:lnTo>
                <a:lnTo>
                  <a:pt x="14479" y="2117"/>
                </a:lnTo>
                <a:lnTo>
                  <a:pt x="14089" y="2312"/>
                </a:lnTo>
                <a:lnTo>
                  <a:pt x="13700" y="2507"/>
                </a:lnTo>
                <a:lnTo>
                  <a:pt x="13432" y="2628"/>
                </a:lnTo>
                <a:lnTo>
                  <a:pt x="13165" y="2750"/>
                </a:lnTo>
                <a:lnTo>
                  <a:pt x="12897" y="2920"/>
                </a:lnTo>
                <a:lnTo>
                  <a:pt x="12654" y="3091"/>
                </a:lnTo>
                <a:lnTo>
                  <a:pt x="12532" y="2969"/>
                </a:lnTo>
                <a:lnTo>
                  <a:pt x="12386" y="2896"/>
                </a:lnTo>
                <a:lnTo>
                  <a:pt x="12070" y="2750"/>
                </a:lnTo>
                <a:lnTo>
                  <a:pt x="11875" y="2653"/>
                </a:lnTo>
                <a:lnTo>
                  <a:pt x="11705" y="2555"/>
                </a:lnTo>
                <a:lnTo>
                  <a:pt x="11316" y="2336"/>
                </a:lnTo>
                <a:lnTo>
                  <a:pt x="11072" y="2190"/>
                </a:lnTo>
                <a:lnTo>
                  <a:pt x="10805" y="2093"/>
                </a:lnTo>
                <a:lnTo>
                  <a:pt x="10294" y="1874"/>
                </a:lnTo>
                <a:lnTo>
                  <a:pt x="9758" y="1679"/>
                </a:lnTo>
                <a:lnTo>
                  <a:pt x="9223" y="1485"/>
                </a:lnTo>
                <a:lnTo>
                  <a:pt x="8298" y="1071"/>
                </a:lnTo>
                <a:lnTo>
                  <a:pt x="7836" y="852"/>
                </a:lnTo>
                <a:lnTo>
                  <a:pt x="7398" y="609"/>
                </a:lnTo>
                <a:lnTo>
                  <a:pt x="7325" y="536"/>
                </a:lnTo>
                <a:lnTo>
                  <a:pt x="7228" y="439"/>
                </a:lnTo>
                <a:lnTo>
                  <a:pt x="7057" y="244"/>
                </a:lnTo>
                <a:lnTo>
                  <a:pt x="6936" y="147"/>
                </a:lnTo>
                <a:lnTo>
                  <a:pt x="6838" y="74"/>
                </a:lnTo>
                <a:lnTo>
                  <a:pt x="6741" y="25"/>
                </a:lnTo>
                <a:lnTo>
                  <a:pt x="6619" y="25"/>
                </a:lnTo>
                <a:lnTo>
                  <a:pt x="6571" y="1"/>
                </a:lnTo>
                <a:lnTo>
                  <a:pt x="6498" y="1"/>
                </a:lnTo>
                <a:lnTo>
                  <a:pt x="6449" y="25"/>
                </a:lnTo>
                <a:lnTo>
                  <a:pt x="640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3" name="Google Shape;2153;p48"/>
          <p:cNvSpPr/>
          <p:nvPr/>
        </p:nvSpPr>
        <p:spPr>
          <a:xfrm>
            <a:off x="6094261" y="482766"/>
            <a:ext cx="569245" cy="657749"/>
          </a:xfrm>
          <a:custGeom>
            <a:avLst/>
            <a:gdLst/>
            <a:ahLst/>
            <a:cxnLst/>
            <a:rect l="l" t="t" r="r" b="b"/>
            <a:pathLst>
              <a:path w="16279" h="18810" extrusionOk="0">
                <a:moveTo>
                  <a:pt x="8297" y="536"/>
                </a:moveTo>
                <a:lnTo>
                  <a:pt x="8078" y="658"/>
                </a:lnTo>
                <a:lnTo>
                  <a:pt x="7859" y="780"/>
                </a:lnTo>
                <a:lnTo>
                  <a:pt x="7567" y="974"/>
                </a:lnTo>
                <a:lnTo>
                  <a:pt x="7665" y="804"/>
                </a:lnTo>
                <a:lnTo>
                  <a:pt x="7786" y="682"/>
                </a:lnTo>
                <a:lnTo>
                  <a:pt x="7884" y="609"/>
                </a:lnTo>
                <a:lnTo>
                  <a:pt x="7981" y="585"/>
                </a:lnTo>
                <a:lnTo>
                  <a:pt x="8078" y="561"/>
                </a:lnTo>
                <a:lnTo>
                  <a:pt x="8200" y="536"/>
                </a:lnTo>
                <a:close/>
                <a:moveTo>
                  <a:pt x="8687" y="731"/>
                </a:moveTo>
                <a:lnTo>
                  <a:pt x="8760" y="828"/>
                </a:lnTo>
                <a:lnTo>
                  <a:pt x="8808" y="950"/>
                </a:lnTo>
                <a:lnTo>
                  <a:pt x="8760" y="974"/>
                </a:lnTo>
                <a:lnTo>
                  <a:pt x="8541" y="1072"/>
                </a:lnTo>
                <a:lnTo>
                  <a:pt x="8346" y="1169"/>
                </a:lnTo>
                <a:lnTo>
                  <a:pt x="7957" y="1412"/>
                </a:lnTo>
                <a:lnTo>
                  <a:pt x="7689" y="1583"/>
                </a:lnTo>
                <a:lnTo>
                  <a:pt x="7543" y="1680"/>
                </a:lnTo>
                <a:lnTo>
                  <a:pt x="7397" y="1777"/>
                </a:lnTo>
                <a:lnTo>
                  <a:pt x="7421" y="1534"/>
                </a:lnTo>
                <a:lnTo>
                  <a:pt x="7446" y="1315"/>
                </a:lnTo>
                <a:lnTo>
                  <a:pt x="8054" y="999"/>
                </a:lnTo>
                <a:lnTo>
                  <a:pt x="8370" y="853"/>
                </a:lnTo>
                <a:lnTo>
                  <a:pt x="8687" y="731"/>
                </a:lnTo>
                <a:close/>
                <a:moveTo>
                  <a:pt x="8881" y="1364"/>
                </a:moveTo>
                <a:lnTo>
                  <a:pt x="8881" y="1583"/>
                </a:lnTo>
                <a:lnTo>
                  <a:pt x="8687" y="1656"/>
                </a:lnTo>
                <a:lnTo>
                  <a:pt x="8492" y="1753"/>
                </a:lnTo>
                <a:lnTo>
                  <a:pt x="8249" y="1875"/>
                </a:lnTo>
                <a:lnTo>
                  <a:pt x="8005" y="2021"/>
                </a:lnTo>
                <a:lnTo>
                  <a:pt x="7957" y="2069"/>
                </a:lnTo>
                <a:lnTo>
                  <a:pt x="7932" y="2142"/>
                </a:lnTo>
                <a:lnTo>
                  <a:pt x="7786" y="2142"/>
                </a:lnTo>
                <a:lnTo>
                  <a:pt x="7373" y="2118"/>
                </a:lnTo>
                <a:lnTo>
                  <a:pt x="7373" y="2069"/>
                </a:lnTo>
                <a:lnTo>
                  <a:pt x="7470" y="2069"/>
                </a:lnTo>
                <a:lnTo>
                  <a:pt x="7567" y="2045"/>
                </a:lnTo>
                <a:lnTo>
                  <a:pt x="7738" y="1972"/>
                </a:lnTo>
                <a:lnTo>
                  <a:pt x="8054" y="1777"/>
                </a:lnTo>
                <a:lnTo>
                  <a:pt x="8881" y="1364"/>
                </a:lnTo>
                <a:close/>
                <a:moveTo>
                  <a:pt x="8857" y="2021"/>
                </a:moveTo>
                <a:lnTo>
                  <a:pt x="8857" y="2191"/>
                </a:lnTo>
                <a:lnTo>
                  <a:pt x="8541" y="2167"/>
                </a:lnTo>
                <a:lnTo>
                  <a:pt x="8857" y="2021"/>
                </a:lnTo>
                <a:close/>
                <a:moveTo>
                  <a:pt x="5937" y="2556"/>
                </a:moveTo>
                <a:lnTo>
                  <a:pt x="6765" y="2580"/>
                </a:lnTo>
                <a:lnTo>
                  <a:pt x="7592" y="2629"/>
                </a:lnTo>
                <a:lnTo>
                  <a:pt x="9173" y="2677"/>
                </a:lnTo>
                <a:lnTo>
                  <a:pt x="9976" y="2702"/>
                </a:lnTo>
                <a:lnTo>
                  <a:pt x="10755" y="2726"/>
                </a:lnTo>
                <a:lnTo>
                  <a:pt x="11582" y="2702"/>
                </a:lnTo>
                <a:lnTo>
                  <a:pt x="12385" y="2677"/>
                </a:lnTo>
                <a:lnTo>
                  <a:pt x="13213" y="2629"/>
                </a:lnTo>
                <a:lnTo>
                  <a:pt x="14016" y="2605"/>
                </a:lnTo>
                <a:lnTo>
                  <a:pt x="14064" y="2605"/>
                </a:lnTo>
                <a:lnTo>
                  <a:pt x="14235" y="2750"/>
                </a:lnTo>
                <a:lnTo>
                  <a:pt x="14405" y="2872"/>
                </a:lnTo>
                <a:lnTo>
                  <a:pt x="15038" y="3432"/>
                </a:lnTo>
                <a:lnTo>
                  <a:pt x="15329" y="3724"/>
                </a:lnTo>
                <a:lnTo>
                  <a:pt x="15597" y="4040"/>
                </a:lnTo>
                <a:lnTo>
                  <a:pt x="15694" y="4235"/>
                </a:lnTo>
                <a:lnTo>
                  <a:pt x="15792" y="4405"/>
                </a:lnTo>
                <a:lnTo>
                  <a:pt x="15694" y="4551"/>
                </a:lnTo>
                <a:lnTo>
                  <a:pt x="15573" y="4673"/>
                </a:lnTo>
                <a:lnTo>
                  <a:pt x="15402" y="4843"/>
                </a:lnTo>
                <a:lnTo>
                  <a:pt x="15232" y="4989"/>
                </a:lnTo>
                <a:lnTo>
                  <a:pt x="14843" y="5281"/>
                </a:lnTo>
                <a:lnTo>
                  <a:pt x="14454" y="5549"/>
                </a:lnTo>
                <a:lnTo>
                  <a:pt x="14235" y="5719"/>
                </a:lnTo>
                <a:lnTo>
                  <a:pt x="14064" y="5889"/>
                </a:lnTo>
                <a:lnTo>
                  <a:pt x="13286" y="5865"/>
                </a:lnTo>
                <a:lnTo>
                  <a:pt x="12507" y="5841"/>
                </a:lnTo>
                <a:lnTo>
                  <a:pt x="10974" y="5841"/>
                </a:lnTo>
                <a:lnTo>
                  <a:pt x="7859" y="5889"/>
                </a:lnTo>
                <a:lnTo>
                  <a:pt x="4623" y="5938"/>
                </a:lnTo>
                <a:lnTo>
                  <a:pt x="2385" y="5938"/>
                </a:lnTo>
                <a:lnTo>
                  <a:pt x="2117" y="5962"/>
                </a:lnTo>
                <a:lnTo>
                  <a:pt x="1874" y="6011"/>
                </a:lnTo>
                <a:lnTo>
                  <a:pt x="1849" y="5889"/>
                </a:lnTo>
                <a:lnTo>
                  <a:pt x="1849" y="5768"/>
                </a:lnTo>
                <a:lnTo>
                  <a:pt x="1801" y="5524"/>
                </a:lnTo>
                <a:lnTo>
                  <a:pt x="1655" y="4332"/>
                </a:lnTo>
                <a:lnTo>
                  <a:pt x="1606" y="3724"/>
                </a:lnTo>
                <a:lnTo>
                  <a:pt x="1557" y="3091"/>
                </a:lnTo>
                <a:lnTo>
                  <a:pt x="1557" y="2848"/>
                </a:lnTo>
                <a:lnTo>
                  <a:pt x="1533" y="2580"/>
                </a:lnTo>
                <a:lnTo>
                  <a:pt x="1874" y="2629"/>
                </a:lnTo>
                <a:lnTo>
                  <a:pt x="2214" y="2653"/>
                </a:lnTo>
                <a:lnTo>
                  <a:pt x="2920" y="2653"/>
                </a:lnTo>
                <a:lnTo>
                  <a:pt x="3626" y="2629"/>
                </a:lnTo>
                <a:lnTo>
                  <a:pt x="4283" y="2580"/>
                </a:lnTo>
                <a:lnTo>
                  <a:pt x="5110" y="2556"/>
                </a:lnTo>
                <a:close/>
                <a:moveTo>
                  <a:pt x="8468" y="6352"/>
                </a:moveTo>
                <a:lnTo>
                  <a:pt x="8200" y="6449"/>
                </a:lnTo>
                <a:lnTo>
                  <a:pt x="7835" y="6644"/>
                </a:lnTo>
                <a:lnTo>
                  <a:pt x="7665" y="6765"/>
                </a:lnTo>
                <a:lnTo>
                  <a:pt x="7494" y="6887"/>
                </a:lnTo>
                <a:lnTo>
                  <a:pt x="7470" y="6619"/>
                </a:lnTo>
                <a:lnTo>
                  <a:pt x="7421" y="6352"/>
                </a:lnTo>
                <a:close/>
                <a:moveTo>
                  <a:pt x="8735" y="6644"/>
                </a:moveTo>
                <a:lnTo>
                  <a:pt x="8735" y="6692"/>
                </a:lnTo>
                <a:lnTo>
                  <a:pt x="8735" y="6960"/>
                </a:lnTo>
                <a:lnTo>
                  <a:pt x="8103" y="6936"/>
                </a:lnTo>
                <a:lnTo>
                  <a:pt x="8030" y="6936"/>
                </a:lnTo>
                <a:lnTo>
                  <a:pt x="8200" y="6863"/>
                </a:lnTo>
                <a:lnTo>
                  <a:pt x="8735" y="6644"/>
                </a:lnTo>
                <a:close/>
                <a:moveTo>
                  <a:pt x="3942" y="7301"/>
                </a:moveTo>
                <a:lnTo>
                  <a:pt x="4331" y="7325"/>
                </a:lnTo>
                <a:lnTo>
                  <a:pt x="5061" y="7374"/>
                </a:lnTo>
                <a:lnTo>
                  <a:pt x="5864" y="7422"/>
                </a:lnTo>
                <a:lnTo>
                  <a:pt x="6667" y="7447"/>
                </a:lnTo>
                <a:lnTo>
                  <a:pt x="8297" y="7471"/>
                </a:lnTo>
                <a:lnTo>
                  <a:pt x="8833" y="7495"/>
                </a:lnTo>
                <a:lnTo>
                  <a:pt x="8930" y="7520"/>
                </a:lnTo>
                <a:lnTo>
                  <a:pt x="9052" y="7495"/>
                </a:lnTo>
                <a:lnTo>
                  <a:pt x="11607" y="7593"/>
                </a:lnTo>
                <a:lnTo>
                  <a:pt x="12361" y="7617"/>
                </a:lnTo>
                <a:lnTo>
                  <a:pt x="13115" y="7593"/>
                </a:lnTo>
                <a:lnTo>
                  <a:pt x="13870" y="7568"/>
                </a:lnTo>
                <a:lnTo>
                  <a:pt x="14624" y="7568"/>
                </a:lnTo>
                <a:lnTo>
                  <a:pt x="14600" y="7739"/>
                </a:lnTo>
                <a:lnTo>
                  <a:pt x="14575" y="7933"/>
                </a:lnTo>
                <a:lnTo>
                  <a:pt x="14575" y="8298"/>
                </a:lnTo>
                <a:lnTo>
                  <a:pt x="14624" y="8980"/>
                </a:lnTo>
                <a:lnTo>
                  <a:pt x="14697" y="9539"/>
                </a:lnTo>
                <a:lnTo>
                  <a:pt x="14746" y="10123"/>
                </a:lnTo>
                <a:lnTo>
                  <a:pt x="14770" y="10391"/>
                </a:lnTo>
                <a:lnTo>
                  <a:pt x="14794" y="10659"/>
                </a:lnTo>
                <a:lnTo>
                  <a:pt x="13310" y="10707"/>
                </a:lnTo>
                <a:lnTo>
                  <a:pt x="11826" y="10780"/>
                </a:lnTo>
                <a:lnTo>
                  <a:pt x="10341" y="10829"/>
                </a:lnTo>
                <a:lnTo>
                  <a:pt x="9587" y="10853"/>
                </a:lnTo>
                <a:lnTo>
                  <a:pt x="8833" y="10829"/>
                </a:lnTo>
                <a:lnTo>
                  <a:pt x="7178" y="10780"/>
                </a:lnTo>
                <a:lnTo>
                  <a:pt x="6327" y="10780"/>
                </a:lnTo>
                <a:lnTo>
                  <a:pt x="5499" y="10804"/>
                </a:lnTo>
                <a:lnTo>
                  <a:pt x="4088" y="10853"/>
                </a:lnTo>
                <a:lnTo>
                  <a:pt x="3358" y="10902"/>
                </a:lnTo>
                <a:lnTo>
                  <a:pt x="3017" y="10926"/>
                </a:lnTo>
                <a:lnTo>
                  <a:pt x="2677" y="10999"/>
                </a:lnTo>
                <a:lnTo>
                  <a:pt x="2677" y="10926"/>
                </a:lnTo>
                <a:lnTo>
                  <a:pt x="2652" y="10853"/>
                </a:lnTo>
                <a:lnTo>
                  <a:pt x="2604" y="10804"/>
                </a:lnTo>
                <a:lnTo>
                  <a:pt x="2531" y="10756"/>
                </a:lnTo>
                <a:lnTo>
                  <a:pt x="2239" y="10586"/>
                </a:lnTo>
                <a:lnTo>
                  <a:pt x="1947" y="10391"/>
                </a:lnTo>
                <a:lnTo>
                  <a:pt x="1411" y="10002"/>
                </a:lnTo>
                <a:lnTo>
                  <a:pt x="1168" y="9807"/>
                </a:lnTo>
                <a:lnTo>
                  <a:pt x="925" y="9612"/>
                </a:lnTo>
                <a:lnTo>
                  <a:pt x="681" y="9393"/>
                </a:lnTo>
                <a:lnTo>
                  <a:pt x="438" y="9199"/>
                </a:lnTo>
                <a:lnTo>
                  <a:pt x="633" y="9028"/>
                </a:lnTo>
                <a:lnTo>
                  <a:pt x="1338" y="8396"/>
                </a:lnTo>
                <a:lnTo>
                  <a:pt x="1703" y="8104"/>
                </a:lnTo>
                <a:lnTo>
                  <a:pt x="2068" y="7812"/>
                </a:lnTo>
                <a:lnTo>
                  <a:pt x="2336" y="7641"/>
                </a:lnTo>
                <a:lnTo>
                  <a:pt x="2458" y="7568"/>
                </a:lnTo>
                <a:lnTo>
                  <a:pt x="2579" y="7447"/>
                </a:lnTo>
                <a:lnTo>
                  <a:pt x="2604" y="7374"/>
                </a:lnTo>
                <a:lnTo>
                  <a:pt x="2847" y="7374"/>
                </a:lnTo>
                <a:lnTo>
                  <a:pt x="3115" y="7349"/>
                </a:lnTo>
                <a:lnTo>
                  <a:pt x="3577" y="7301"/>
                </a:lnTo>
                <a:close/>
                <a:moveTo>
                  <a:pt x="7446" y="11242"/>
                </a:moveTo>
                <a:lnTo>
                  <a:pt x="8541" y="11291"/>
                </a:lnTo>
                <a:lnTo>
                  <a:pt x="8395" y="11364"/>
                </a:lnTo>
                <a:lnTo>
                  <a:pt x="8249" y="11461"/>
                </a:lnTo>
                <a:lnTo>
                  <a:pt x="7981" y="11632"/>
                </a:lnTo>
                <a:lnTo>
                  <a:pt x="7567" y="11851"/>
                </a:lnTo>
                <a:lnTo>
                  <a:pt x="7519" y="11534"/>
                </a:lnTo>
                <a:lnTo>
                  <a:pt x="7494" y="11388"/>
                </a:lnTo>
                <a:lnTo>
                  <a:pt x="7446" y="11242"/>
                </a:lnTo>
                <a:close/>
                <a:moveTo>
                  <a:pt x="8784" y="11632"/>
                </a:moveTo>
                <a:lnTo>
                  <a:pt x="8735" y="12094"/>
                </a:lnTo>
                <a:lnTo>
                  <a:pt x="8541" y="12167"/>
                </a:lnTo>
                <a:lnTo>
                  <a:pt x="8370" y="12264"/>
                </a:lnTo>
                <a:lnTo>
                  <a:pt x="8005" y="12459"/>
                </a:lnTo>
                <a:lnTo>
                  <a:pt x="7762" y="12581"/>
                </a:lnTo>
                <a:lnTo>
                  <a:pt x="7640" y="12678"/>
                </a:lnTo>
                <a:lnTo>
                  <a:pt x="7543" y="12751"/>
                </a:lnTo>
                <a:lnTo>
                  <a:pt x="7543" y="12678"/>
                </a:lnTo>
                <a:lnTo>
                  <a:pt x="7567" y="12216"/>
                </a:lnTo>
                <a:lnTo>
                  <a:pt x="7713" y="12167"/>
                </a:lnTo>
                <a:lnTo>
                  <a:pt x="7859" y="12118"/>
                </a:lnTo>
                <a:lnTo>
                  <a:pt x="8103" y="11997"/>
                </a:lnTo>
                <a:lnTo>
                  <a:pt x="8443" y="11826"/>
                </a:lnTo>
                <a:lnTo>
                  <a:pt x="8614" y="11729"/>
                </a:lnTo>
                <a:lnTo>
                  <a:pt x="8784" y="11632"/>
                </a:lnTo>
                <a:close/>
                <a:moveTo>
                  <a:pt x="8735" y="12581"/>
                </a:moveTo>
                <a:lnTo>
                  <a:pt x="8735" y="13189"/>
                </a:lnTo>
                <a:lnTo>
                  <a:pt x="8662" y="13165"/>
                </a:lnTo>
                <a:lnTo>
                  <a:pt x="8565" y="13165"/>
                </a:lnTo>
                <a:lnTo>
                  <a:pt x="8468" y="13189"/>
                </a:lnTo>
                <a:lnTo>
                  <a:pt x="8249" y="13262"/>
                </a:lnTo>
                <a:lnTo>
                  <a:pt x="8054" y="13384"/>
                </a:lnTo>
                <a:lnTo>
                  <a:pt x="7859" y="13481"/>
                </a:lnTo>
                <a:lnTo>
                  <a:pt x="7665" y="13627"/>
                </a:lnTo>
                <a:lnTo>
                  <a:pt x="7446" y="13797"/>
                </a:lnTo>
                <a:lnTo>
                  <a:pt x="7494" y="13140"/>
                </a:lnTo>
                <a:lnTo>
                  <a:pt x="7665" y="13116"/>
                </a:lnTo>
                <a:lnTo>
                  <a:pt x="7835" y="13043"/>
                </a:lnTo>
                <a:lnTo>
                  <a:pt x="8151" y="12873"/>
                </a:lnTo>
                <a:lnTo>
                  <a:pt x="8735" y="12581"/>
                </a:lnTo>
                <a:close/>
                <a:moveTo>
                  <a:pt x="8735" y="13578"/>
                </a:moveTo>
                <a:lnTo>
                  <a:pt x="8735" y="14138"/>
                </a:lnTo>
                <a:lnTo>
                  <a:pt x="8541" y="14211"/>
                </a:lnTo>
                <a:lnTo>
                  <a:pt x="8346" y="14284"/>
                </a:lnTo>
                <a:lnTo>
                  <a:pt x="7981" y="14454"/>
                </a:lnTo>
                <a:lnTo>
                  <a:pt x="7689" y="14576"/>
                </a:lnTo>
                <a:lnTo>
                  <a:pt x="7543" y="14673"/>
                </a:lnTo>
                <a:lnTo>
                  <a:pt x="7421" y="14746"/>
                </a:lnTo>
                <a:lnTo>
                  <a:pt x="7421" y="14454"/>
                </a:lnTo>
                <a:lnTo>
                  <a:pt x="7421" y="14138"/>
                </a:lnTo>
                <a:lnTo>
                  <a:pt x="7567" y="14089"/>
                </a:lnTo>
                <a:lnTo>
                  <a:pt x="7738" y="14016"/>
                </a:lnTo>
                <a:lnTo>
                  <a:pt x="8005" y="13870"/>
                </a:lnTo>
                <a:lnTo>
                  <a:pt x="8176" y="13773"/>
                </a:lnTo>
                <a:lnTo>
                  <a:pt x="8370" y="13724"/>
                </a:lnTo>
                <a:lnTo>
                  <a:pt x="8735" y="13578"/>
                </a:lnTo>
                <a:close/>
                <a:moveTo>
                  <a:pt x="8735" y="14625"/>
                </a:moveTo>
                <a:lnTo>
                  <a:pt x="8735" y="15014"/>
                </a:lnTo>
                <a:lnTo>
                  <a:pt x="8687" y="15038"/>
                </a:lnTo>
                <a:lnTo>
                  <a:pt x="7908" y="15501"/>
                </a:lnTo>
                <a:lnTo>
                  <a:pt x="7689" y="15598"/>
                </a:lnTo>
                <a:lnTo>
                  <a:pt x="7446" y="15720"/>
                </a:lnTo>
                <a:lnTo>
                  <a:pt x="7421" y="15087"/>
                </a:lnTo>
                <a:lnTo>
                  <a:pt x="7592" y="15063"/>
                </a:lnTo>
                <a:lnTo>
                  <a:pt x="7738" y="15014"/>
                </a:lnTo>
                <a:lnTo>
                  <a:pt x="8054" y="14892"/>
                </a:lnTo>
                <a:lnTo>
                  <a:pt x="8735" y="14625"/>
                </a:lnTo>
                <a:close/>
                <a:moveTo>
                  <a:pt x="8711" y="15452"/>
                </a:moveTo>
                <a:lnTo>
                  <a:pt x="8711" y="16231"/>
                </a:lnTo>
                <a:lnTo>
                  <a:pt x="8419" y="16328"/>
                </a:lnTo>
                <a:lnTo>
                  <a:pt x="8151" y="16425"/>
                </a:lnTo>
                <a:lnTo>
                  <a:pt x="7811" y="16523"/>
                </a:lnTo>
                <a:lnTo>
                  <a:pt x="7494" y="16620"/>
                </a:lnTo>
                <a:lnTo>
                  <a:pt x="7470" y="16012"/>
                </a:lnTo>
                <a:lnTo>
                  <a:pt x="7567" y="16012"/>
                </a:lnTo>
                <a:lnTo>
                  <a:pt x="7689" y="15963"/>
                </a:lnTo>
                <a:lnTo>
                  <a:pt x="7908" y="15890"/>
                </a:lnTo>
                <a:lnTo>
                  <a:pt x="8322" y="15671"/>
                </a:lnTo>
                <a:lnTo>
                  <a:pt x="8711" y="15452"/>
                </a:lnTo>
                <a:close/>
                <a:moveTo>
                  <a:pt x="8687" y="16717"/>
                </a:moveTo>
                <a:lnTo>
                  <a:pt x="8687" y="17082"/>
                </a:lnTo>
                <a:lnTo>
                  <a:pt x="8687" y="17107"/>
                </a:lnTo>
                <a:lnTo>
                  <a:pt x="8346" y="17228"/>
                </a:lnTo>
                <a:lnTo>
                  <a:pt x="8005" y="17399"/>
                </a:lnTo>
                <a:lnTo>
                  <a:pt x="7543" y="17593"/>
                </a:lnTo>
                <a:lnTo>
                  <a:pt x="7519" y="17009"/>
                </a:lnTo>
                <a:lnTo>
                  <a:pt x="7689" y="17009"/>
                </a:lnTo>
                <a:lnTo>
                  <a:pt x="7859" y="16961"/>
                </a:lnTo>
                <a:lnTo>
                  <a:pt x="8176" y="16888"/>
                </a:lnTo>
                <a:lnTo>
                  <a:pt x="8687" y="16717"/>
                </a:lnTo>
                <a:close/>
                <a:moveTo>
                  <a:pt x="8687" y="17545"/>
                </a:moveTo>
                <a:lnTo>
                  <a:pt x="8687" y="18250"/>
                </a:lnTo>
                <a:lnTo>
                  <a:pt x="8370" y="18275"/>
                </a:lnTo>
                <a:lnTo>
                  <a:pt x="8054" y="18299"/>
                </a:lnTo>
                <a:lnTo>
                  <a:pt x="7835" y="18323"/>
                </a:lnTo>
                <a:lnTo>
                  <a:pt x="7592" y="18348"/>
                </a:lnTo>
                <a:lnTo>
                  <a:pt x="7543" y="18372"/>
                </a:lnTo>
                <a:lnTo>
                  <a:pt x="7543" y="18031"/>
                </a:lnTo>
                <a:lnTo>
                  <a:pt x="7689" y="17983"/>
                </a:lnTo>
                <a:lnTo>
                  <a:pt x="7811" y="17934"/>
                </a:lnTo>
                <a:lnTo>
                  <a:pt x="8078" y="17812"/>
                </a:lnTo>
                <a:lnTo>
                  <a:pt x="8687" y="17545"/>
                </a:lnTo>
                <a:close/>
                <a:moveTo>
                  <a:pt x="8078" y="1"/>
                </a:moveTo>
                <a:lnTo>
                  <a:pt x="7884" y="25"/>
                </a:lnTo>
                <a:lnTo>
                  <a:pt x="7713" y="74"/>
                </a:lnTo>
                <a:lnTo>
                  <a:pt x="7567" y="171"/>
                </a:lnTo>
                <a:lnTo>
                  <a:pt x="7446" y="269"/>
                </a:lnTo>
                <a:lnTo>
                  <a:pt x="7324" y="390"/>
                </a:lnTo>
                <a:lnTo>
                  <a:pt x="7227" y="536"/>
                </a:lnTo>
                <a:lnTo>
                  <a:pt x="7154" y="682"/>
                </a:lnTo>
                <a:lnTo>
                  <a:pt x="7081" y="853"/>
                </a:lnTo>
                <a:lnTo>
                  <a:pt x="7032" y="1023"/>
                </a:lnTo>
                <a:lnTo>
                  <a:pt x="6959" y="1388"/>
                </a:lnTo>
                <a:lnTo>
                  <a:pt x="6935" y="1753"/>
                </a:lnTo>
                <a:lnTo>
                  <a:pt x="6959" y="2118"/>
                </a:lnTo>
                <a:lnTo>
                  <a:pt x="6959" y="2118"/>
                </a:lnTo>
                <a:lnTo>
                  <a:pt x="5816" y="2094"/>
                </a:lnTo>
                <a:lnTo>
                  <a:pt x="4672" y="2094"/>
                </a:lnTo>
                <a:lnTo>
                  <a:pt x="2993" y="2167"/>
                </a:lnTo>
                <a:lnTo>
                  <a:pt x="1801" y="2167"/>
                </a:lnTo>
                <a:lnTo>
                  <a:pt x="1387" y="2191"/>
                </a:lnTo>
                <a:lnTo>
                  <a:pt x="1338" y="2191"/>
                </a:lnTo>
                <a:lnTo>
                  <a:pt x="1290" y="2215"/>
                </a:lnTo>
                <a:lnTo>
                  <a:pt x="1290" y="2240"/>
                </a:lnTo>
                <a:lnTo>
                  <a:pt x="1217" y="2288"/>
                </a:lnTo>
                <a:lnTo>
                  <a:pt x="1192" y="2361"/>
                </a:lnTo>
                <a:lnTo>
                  <a:pt x="1119" y="2556"/>
                </a:lnTo>
                <a:lnTo>
                  <a:pt x="1071" y="2775"/>
                </a:lnTo>
                <a:lnTo>
                  <a:pt x="1046" y="3018"/>
                </a:lnTo>
                <a:lnTo>
                  <a:pt x="1046" y="3261"/>
                </a:lnTo>
                <a:lnTo>
                  <a:pt x="1071" y="3748"/>
                </a:lnTo>
                <a:lnTo>
                  <a:pt x="1119" y="4162"/>
                </a:lnTo>
                <a:lnTo>
                  <a:pt x="1168" y="4770"/>
                </a:lnTo>
                <a:lnTo>
                  <a:pt x="1241" y="5378"/>
                </a:lnTo>
                <a:lnTo>
                  <a:pt x="1265" y="5622"/>
                </a:lnTo>
                <a:lnTo>
                  <a:pt x="1290" y="5889"/>
                </a:lnTo>
                <a:lnTo>
                  <a:pt x="1314" y="6011"/>
                </a:lnTo>
                <a:lnTo>
                  <a:pt x="1338" y="6133"/>
                </a:lnTo>
                <a:lnTo>
                  <a:pt x="1411" y="6230"/>
                </a:lnTo>
                <a:lnTo>
                  <a:pt x="1484" y="6303"/>
                </a:lnTo>
                <a:lnTo>
                  <a:pt x="1557" y="6352"/>
                </a:lnTo>
                <a:lnTo>
                  <a:pt x="1630" y="6352"/>
                </a:lnTo>
                <a:lnTo>
                  <a:pt x="1703" y="6327"/>
                </a:lnTo>
                <a:lnTo>
                  <a:pt x="1776" y="6279"/>
                </a:lnTo>
                <a:lnTo>
                  <a:pt x="1801" y="6254"/>
                </a:lnTo>
                <a:lnTo>
                  <a:pt x="2020" y="6303"/>
                </a:lnTo>
                <a:lnTo>
                  <a:pt x="2239" y="6327"/>
                </a:lnTo>
                <a:lnTo>
                  <a:pt x="2701" y="6352"/>
                </a:lnTo>
                <a:lnTo>
                  <a:pt x="4429" y="6376"/>
                </a:lnTo>
                <a:lnTo>
                  <a:pt x="6959" y="6352"/>
                </a:lnTo>
                <a:lnTo>
                  <a:pt x="6984" y="6595"/>
                </a:lnTo>
                <a:lnTo>
                  <a:pt x="7008" y="6911"/>
                </a:lnTo>
                <a:lnTo>
                  <a:pt x="5962" y="6887"/>
                </a:lnTo>
                <a:lnTo>
                  <a:pt x="4891" y="6838"/>
                </a:lnTo>
                <a:lnTo>
                  <a:pt x="4161" y="6814"/>
                </a:lnTo>
                <a:lnTo>
                  <a:pt x="3163" y="6814"/>
                </a:lnTo>
                <a:lnTo>
                  <a:pt x="2896" y="6863"/>
                </a:lnTo>
                <a:lnTo>
                  <a:pt x="2628" y="6936"/>
                </a:lnTo>
                <a:lnTo>
                  <a:pt x="2506" y="6984"/>
                </a:lnTo>
                <a:lnTo>
                  <a:pt x="2409" y="7057"/>
                </a:lnTo>
                <a:lnTo>
                  <a:pt x="2360" y="7033"/>
                </a:lnTo>
                <a:lnTo>
                  <a:pt x="2263" y="7033"/>
                </a:lnTo>
                <a:lnTo>
                  <a:pt x="2190" y="7057"/>
                </a:lnTo>
                <a:lnTo>
                  <a:pt x="1995" y="7130"/>
                </a:lnTo>
                <a:lnTo>
                  <a:pt x="1825" y="7228"/>
                </a:lnTo>
                <a:lnTo>
                  <a:pt x="1630" y="7374"/>
                </a:lnTo>
                <a:lnTo>
                  <a:pt x="1290" y="7666"/>
                </a:lnTo>
                <a:lnTo>
                  <a:pt x="1022" y="7933"/>
                </a:lnTo>
                <a:lnTo>
                  <a:pt x="681" y="8250"/>
                </a:lnTo>
                <a:lnTo>
                  <a:pt x="365" y="8590"/>
                </a:lnTo>
                <a:lnTo>
                  <a:pt x="243" y="8712"/>
                </a:lnTo>
                <a:lnTo>
                  <a:pt x="122" y="8858"/>
                </a:lnTo>
                <a:lnTo>
                  <a:pt x="24" y="9004"/>
                </a:lnTo>
                <a:lnTo>
                  <a:pt x="0" y="9077"/>
                </a:lnTo>
                <a:lnTo>
                  <a:pt x="0" y="9174"/>
                </a:lnTo>
                <a:lnTo>
                  <a:pt x="0" y="9199"/>
                </a:lnTo>
                <a:lnTo>
                  <a:pt x="0" y="9247"/>
                </a:lnTo>
                <a:lnTo>
                  <a:pt x="0" y="9320"/>
                </a:lnTo>
                <a:lnTo>
                  <a:pt x="73" y="9466"/>
                </a:lnTo>
                <a:lnTo>
                  <a:pt x="170" y="9612"/>
                </a:lnTo>
                <a:lnTo>
                  <a:pt x="292" y="9758"/>
                </a:lnTo>
                <a:lnTo>
                  <a:pt x="414" y="9904"/>
                </a:lnTo>
                <a:lnTo>
                  <a:pt x="681" y="10148"/>
                </a:lnTo>
                <a:lnTo>
                  <a:pt x="949" y="10367"/>
                </a:lnTo>
                <a:lnTo>
                  <a:pt x="1265" y="10610"/>
                </a:lnTo>
                <a:lnTo>
                  <a:pt x="1582" y="10829"/>
                </a:lnTo>
                <a:lnTo>
                  <a:pt x="1922" y="11048"/>
                </a:lnTo>
                <a:lnTo>
                  <a:pt x="2239" y="11242"/>
                </a:lnTo>
                <a:lnTo>
                  <a:pt x="2312" y="11267"/>
                </a:lnTo>
                <a:lnTo>
                  <a:pt x="2385" y="11267"/>
                </a:lnTo>
                <a:lnTo>
                  <a:pt x="2750" y="11340"/>
                </a:lnTo>
                <a:lnTo>
                  <a:pt x="3139" y="11388"/>
                </a:lnTo>
                <a:lnTo>
                  <a:pt x="3528" y="11388"/>
                </a:lnTo>
                <a:lnTo>
                  <a:pt x="3918" y="11364"/>
                </a:lnTo>
                <a:lnTo>
                  <a:pt x="4721" y="11315"/>
                </a:lnTo>
                <a:lnTo>
                  <a:pt x="5499" y="11267"/>
                </a:lnTo>
                <a:lnTo>
                  <a:pt x="6278" y="11242"/>
                </a:lnTo>
                <a:lnTo>
                  <a:pt x="7081" y="11242"/>
                </a:lnTo>
                <a:lnTo>
                  <a:pt x="7081" y="11607"/>
                </a:lnTo>
                <a:lnTo>
                  <a:pt x="7081" y="11972"/>
                </a:lnTo>
                <a:lnTo>
                  <a:pt x="7081" y="12313"/>
                </a:lnTo>
                <a:lnTo>
                  <a:pt x="7057" y="12678"/>
                </a:lnTo>
                <a:lnTo>
                  <a:pt x="6984" y="13578"/>
                </a:lnTo>
                <a:lnTo>
                  <a:pt x="6935" y="14016"/>
                </a:lnTo>
                <a:lnTo>
                  <a:pt x="6911" y="14454"/>
                </a:lnTo>
                <a:lnTo>
                  <a:pt x="6911" y="15476"/>
                </a:lnTo>
                <a:lnTo>
                  <a:pt x="6959" y="16498"/>
                </a:lnTo>
                <a:lnTo>
                  <a:pt x="7057" y="18542"/>
                </a:lnTo>
                <a:lnTo>
                  <a:pt x="7057" y="18615"/>
                </a:lnTo>
                <a:lnTo>
                  <a:pt x="7081" y="18688"/>
                </a:lnTo>
                <a:lnTo>
                  <a:pt x="7130" y="18737"/>
                </a:lnTo>
                <a:lnTo>
                  <a:pt x="7203" y="18761"/>
                </a:lnTo>
                <a:lnTo>
                  <a:pt x="7251" y="18786"/>
                </a:lnTo>
                <a:lnTo>
                  <a:pt x="7324" y="18786"/>
                </a:lnTo>
                <a:lnTo>
                  <a:pt x="7373" y="18761"/>
                </a:lnTo>
                <a:lnTo>
                  <a:pt x="7446" y="18737"/>
                </a:lnTo>
                <a:lnTo>
                  <a:pt x="7519" y="18786"/>
                </a:lnTo>
                <a:lnTo>
                  <a:pt x="7640" y="18810"/>
                </a:lnTo>
                <a:lnTo>
                  <a:pt x="8662" y="18810"/>
                </a:lnTo>
                <a:lnTo>
                  <a:pt x="8954" y="18786"/>
                </a:lnTo>
                <a:lnTo>
                  <a:pt x="9003" y="18786"/>
                </a:lnTo>
                <a:lnTo>
                  <a:pt x="9076" y="18761"/>
                </a:lnTo>
                <a:lnTo>
                  <a:pt x="9149" y="18664"/>
                </a:lnTo>
                <a:lnTo>
                  <a:pt x="9198" y="18542"/>
                </a:lnTo>
                <a:lnTo>
                  <a:pt x="9198" y="18421"/>
                </a:lnTo>
                <a:lnTo>
                  <a:pt x="9198" y="18323"/>
                </a:lnTo>
                <a:lnTo>
                  <a:pt x="9222" y="16547"/>
                </a:lnTo>
                <a:lnTo>
                  <a:pt x="9246" y="14771"/>
                </a:lnTo>
                <a:lnTo>
                  <a:pt x="9271" y="12946"/>
                </a:lnTo>
                <a:lnTo>
                  <a:pt x="9295" y="12118"/>
                </a:lnTo>
                <a:lnTo>
                  <a:pt x="9271" y="11729"/>
                </a:lnTo>
                <a:lnTo>
                  <a:pt x="9246" y="11315"/>
                </a:lnTo>
                <a:lnTo>
                  <a:pt x="10682" y="11315"/>
                </a:lnTo>
                <a:lnTo>
                  <a:pt x="12142" y="11267"/>
                </a:lnTo>
                <a:lnTo>
                  <a:pt x="13578" y="11194"/>
                </a:lnTo>
                <a:lnTo>
                  <a:pt x="14283" y="11169"/>
                </a:lnTo>
                <a:lnTo>
                  <a:pt x="15013" y="11169"/>
                </a:lnTo>
                <a:lnTo>
                  <a:pt x="15135" y="11145"/>
                </a:lnTo>
                <a:lnTo>
                  <a:pt x="15208" y="11072"/>
                </a:lnTo>
                <a:lnTo>
                  <a:pt x="15257" y="10999"/>
                </a:lnTo>
                <a:lnTo>
                  <a:pt x="15257" y="10902"/>
                </a:lnTo>
                <a:lnTo>
                  <a:pt x="15305" y="10731"/>
                </a:lnTo>
                <a:lnTo>
                  <a:pt x="15305" y="10586"/>
                </a:lnTo>
                <a:lnTo>
                  <a:pt x="15281" y="10245"/>
                </a:lnTo>
                <a:lnTo>
                  <a:pt x="15135" y="9126"/>
                </a:lnTo>
                <a:lnTo>
                  <a:pt x="15086" y="8615"/>
                </a:lnTo>
                <a:lnTo>
                  <a:pt x="15086" y="8104"/>
                </a:lnTo>
                <a:lnTo>
                  <a:pt x="15086" y="7933"/>
                </a:lnTo>
                <a:lnTo>
                  <a:pt x="15111" y="7739"/>
                </a:lnTo>
                <a:lnTo>
                  <a:pt x="15135" y="7568"/>
                </a:lnTo>
                <a:lnTo>
                  <a:pt x="15135" y="7374"/>
                </a:lnTo>
                <a:lnTo>
                  <a:pt x="15135" y="7276"/>
                </a:lnTo>
                <a:lnTo>
                  <a:pt x="15111" y="7179"/>
                </a:lnTo>
                <a:lnTo>
                  <a:pt x="15086" y="7130"/>
                </a:lnTo>
                <a:lnTo>
                  <a:pt x="15038" y="7106"/>
                </a:lnTo>
                <a:lnTo>
                  <a:pt x="14965" y="7057"/>
                </a:lnTo>
                <a:lnTo>
                  <a:pt x="14892" y="7033"/>
                </a:lnTo>
                <a:lnTo>
                  <a:pt x="14064" y="7033"/>
                </a:lnTo>
                <a:lnTo>
                  <a:pt x="13237" y="7057"/>
                </a:lnTo>
                <a:lnTo>
                  <a:pt x="12434" y="7082"/>
                </a:lnTo>
                <a:lnTo>
                  <a:pt x="11607" y="7082"/>
                </a:lnTo>
                <a:lnTo>
                  <a:pt x="9246" y="6984"/>
                </a:lnTo>
                <a:lnTo>
                  <a:pt x="9246" y="6765"/>
                </a:lnTo>
                <a:lnTo>
                  <a:pt x="9246" y="6571"/>
                </a:lnTo>
                <a:lnTo>
                  <a:pt x="9198" y="6352"/>
                </a:lnTo>
                <a:lnTo>
                  <a:pt x="9222" y="6327"/>
                </a:lnTo>
                <a:lnTo>
                  <a:pt x="10925" y="6303"/>
                </a:lnTo>
                <a:lnTo>
                  <a:pt x="12556" y="6303"/>
                </a:lnTo>
                <a:lnTo>
                  <a:pt x="14186" y="6376"/>
                </a:lnTo>
                <a:lnTo>
                  <a:pt x="14259" y="6376"/>
                </a:lnTo>
                <a:lnTo>
                  <a:pt x="14308" y="6352"/>
                </a:lnTo>
                <a:lnTo>
                  <a:pt x="14381" y="6279"/>
                </a:lnTo>
                <a:lnTo>
                  <a:pt x="14405" y="6206"/>
                </a:lnTo>
                <a:lnTo>
                  <a:pt x="14405" y="6108"/>
                </a:lnTo>
                <a:lnTo>
                  <a:pt x="14575" y="5962"/>
                </a:lnTo>
                <a:lnTo>
                  <a:pt x="14940" y="5670"/>
                </a:lnTo>
                <a:lnTo>
                  <a:pt x="15329" y="5427"/>
                </a:lnTo>
                <a:lnTo>
                  <a:pt x="15597" y="5232"/>
                </a:lnTo>
                <a:lnTo>
                  <a:pt x="15913" y="4965"/>
                </a:lnTo>
                <a:lnTo>
                  <a:pt x="16059" y="4819"/>
                </a:lnTo>
                <a:lnTo>
                  <a:pt x="16181" y="4673"/>
                </a:lnTo>
                <a:lnTo>
                  <a:pt x="16254" y="4502"/>
                </a:lnTo>
                <a:lnTo>
                  <a:pt x="16254" y="4429"/>
                </a:lnTo>
                <a:lnTo>
                  <a:pt x="16254" y="4356"/>
                </a:lnTo>
                <a:lnTo>
                  <a:pt x="16278" y="4283"/>
                </a:lnTo>
                <a:lnTo>
                  <a:pt x="16278" y="4210"/>
                </a:lnTo>
                <a:lnTo>
                  <a:pt x="16230" y="4064"/>
                </a:lnTo>
                <a:lnTo>
                  <a:pt x="16132" y="3894"/>
                </a:lnTo>
                <a:lnTo>
                  <a:pt x="16011" y="3724"/>
                </a:lnTo>
                <a:lnTo>
                  <a:pt x="15743" y="3432"/>
                </a:lnTo>
                <a:lnTo>
                  <a:pt x="15524" y="3213"/>
                </a:lnTo>
                <a:lnTo>
                  <a:pt x="15135" y="2848"/>
                </a:lnTo>
                <a:lnTo>
                  <a:pt x="14746" y="2532"/>
                </a:lnTo>
                <a:lnTo>
                  <a:pt x="14478" y="2288"/>
                </a:lnTo>
                <a:lnTo>
                  <a:pt x="14308" y="2215"/>
                </a:lnTo>
                <a:lnTo>
                  <a:pt x="14235" y="2167"/>
                </a:lnTo>
                <a:lnTo>
                  <a:pt x="14162" y="2167"/>
                </a:lnTo>
                <a:lnTo>
                  <a:pt x="14089" y="2118"/>
                </a:lnTo>
                <a:lnTo>
                  <a:pt x="14016" y="2118"/>
                </a:lnTo>
                <a:lnTo>
                  <a:pt x="13237" y="2142"/>
                </a:lnTo>
                <a:lnTo>
                  <a:pt x="12483" y="2167"/>
                </a:lnTo>
                <a:lnTo>
                  <a:pt x="11704" y="2215"/>
                </a:lnTo>
                <a:lnTo>
                  <a:pt x="10950" y="2240"/>
                </a:lnTo>
                <a:lnTo>
                  <a:pt x="10171" y="2240"/>
                </a:lnTo>
                <a:lnTo>
                  <a:pt x="9392" y="2215"/>
                </a:lnTo>
                <a:lnTo>
                  <a:pt x="9441" y="2069"/>
                </a:lnTo>
                <a:lnTo>
                  <a:pt x="9465" y="1899"/>
                </a:lnTo>
                <a:lnTo>
                  <a:pt x="9465" y="1558"/>
                </a:lnTo>
                <a:lnTo>
                  <a:pt x="9417" y="1218"/>
                </a:lnTo>
                <a:lnTo>
                  <a:pt x="9368" y="950"/>
                </a:lnTo>
                <a:lnTo>
                  <a:pt x="9295" y="755"/>
                </a:lnTo>
                <a:lnTo>
                  <a:pt x="9222" y="561"/>
                </a:lnTo>
                <a:lnTo>
                  <a:pt x="9125" y="415"/>
                </a:lnTo>
                <a:lnTo>
                  <a:pt x="8979" y="293"/>
                </a:lnTo>
                <a:lnTo>
                  <a:pt x="8833" y="196"/>
                </a:lnTo>
                <a:lnTo>
                  <a:pt x="8662" y="98"/>
                </a:lnTo>
                <a:lnTo>
                  <a:pt x="8492" y="50"/>
                </a:lnTo>
                <a:lnTo>
                  <a:pt x="829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4" name="Google Shape;2154;p48"/>
          <p:cNvSpPr/>
          <p:nvPr/>
        </p:nvSpPr>
        <p:spPr>
          <a:xfrm>
            <a:off x="6988473" y="525321"/>
            <a:ext cx="662853" cy="579454"/>
          </a:xfrm>
          <a:custGeom>
            <a:avLst/>
            <a:gdLst/>
            <a:ahLst/>
            <a:cxnLst/>
            <a:rect l="l" t="t" r="r" b="b"/>
            <a:pathLst>
              <a:path w="18956" h="16571" extrusionOk="0">
                <a:moveTo>
                  <a:pt x="9222" y="2604"/>
                </a:moveTo>
                <a:lnTo>
                  <a:pt x="9149" y="2628"/>
                </a:lnTo>
                <a:lnTo>
                  <a:pt x="9028" y="2701"/>
                </a:lnTo>
                <a:lnTo>
                  <a:pt x="8809" y="2896"/>
                </a:lnTo>
                <a:lnTo>
                  <a:pt x="8517" y="3139"/>
                </a:lnTo>
                <a:lnTo>
                  <a:pt x="8249" y="3358"/>
                </a:lnTo>
                <a:lnTo>
                  <a:pt x="7957" y="3577"/>
                </a:lnTo>
                <a:lnTo>
                  <a:pt x="7665" y="3821"/>
                </a:lnTo>
                <a:lnTo>
                  <a:pt x="6619" y="4818"/>
                </a:lnTo>
                <a:lnTo>
                  <a:pt x="5573" y="5816"/>
                </a:lnTo>
                <a:lnTo>
                  <a:pt x="5256" y="6181"/>
                </a:lnTo>
                <a:lnTo>
                  <a:pt x="4964" y="6546"/>
                </a:lnTo>
                <a:lnTo>
                  <a:pt x="4380" y="7325"/>
                </a:lnTo>
                <a:lnTo>
                  <a:pt x="4210" y="7495"/>
                </a:lnTo>
                <a:lnTo>
                  <a:pt x="3942" y="7763"/>
                </a:lnTo>
                <a:lnTo>
                  <a:pt x="3821" y="7909"/>
                </a:lnTo>
                <a:lnTo>
                  <a:pt x="3723" y="8055"/>
                </a:lnTo>
                <a:lnTo>
                  <a:pt x="3675" y="8176"/>
                </a:lnTo>
                <a:lnTo>
                  <a:pt x="3675" y="8225"/>
                </a:lnTo>
                <a:lnTo>
                  <a:pt x="3699" y="8274"/>
                </a:lnTo>
                <a:lnTo>
                  <a:pt x="3796" y="8347"/>
                </a:lnTo>
                <a:lnTo>
                  <a:pt x="3918" y="8347"/>
                </a:lnTo>
                <a:lnTo>
                  <a:pt x="4040" y="8322"/>
                </a:lnTo>
                <a:lnTo>
                  <a:pt x="4186" y="8249"/>
                </a:lnTo>
                <a:lnTo>
                  <a:pt x="4332" y="8128"/>
                </a:lnTo>
                <a:lnTo>
                  <a:pt x="4478" y="8006"/>
                </a:lnTo>
                <a:lnTo>
                  <a:pt x="4794" y="7665"/>
                </a:lnTo>
                <a:lnTo>
                  <a:pt x="5086" y="7300"/>
                </a:lnTo>
                <a:lnTo>
                  <a:pt x="5354" y="6935"/>
                </a:lnTo>
                <a:lnTo>
                  <a:pt x="5694" y="6473"/>
                </a:lnTo>
                <a:lnTo>
                  <a:pt x="6108" y="6035"/>
                </a:lnTo>
                <a:lnTo>
                  <a:pt x="6521" y="5621"/>
                </a:lnTo>
                <a:lnTo>
                  <a:pt x="7422" y="4818"/>
                </a:lnTo>
                <a:lnTo>
                  <a:pt x="7860" y="4380"/>
                </a:lnTo>
                <a:lnTo>
                  <a:pt x="8322" y="3967"/>
                </a:lnTo>
                <a:lnTo>
                  <a:pt x="8663" y="3699"/>
                </a:lnTo>
                <a:lnTo>
                  <a:pt x="9003" y="3456"/>
                </a:lnTo>
                <a:lnTo>
                  <a:pt x="9174" y="3285"/>
                </a:lnTo>
                <a:lnTo>
                  <a:pt x="9295" y="3139"/>
                </a:lnTo>
                <a:lnTo>
                  <a:pt x="9320" y="3139"/>
                </a:lnTo>
                <a:lnTo>
                  <a:pt x="9466" y="3285"/>
                </a:lnTo>
                <a:lnTo>
                  <a:pt x="10366" y="4113"/>
                </a:lnTo>
                <a:lnTo>
                  <a:pt x="11169" y="4916"/>
                </a:lnTo>
                <a:lnTo>
                  <a:pt x="11558" y="5329"/>
                </a:lnTo>
                <a:lnTo>
                  <a:pt x="11923" y="5767"/>
                </a:lnTo>
                <a:lnTo>
                  <a:pt x="12264" y="6181"/>
                </a:lnTo>
                <a:lnTo>
                  <a:pt x="12605" y="6643"/>
                </a:lnTo>
                <a:lnTo>
                  <a:pt x="12945" y="7057"/>
                </a:lnTo>
                <a:lnTo>
                  <a:pt x="13116" y="7276"/>
                </a:lnTo>
                <a:lnTo>
                  <a:pt x="13310" y="7471"/>
                </a:lnTo>
                <a:lnTo>
                  <a:pt x="13675" y="7787"/>
                </a:lnTo>
                <a:lnTo>
                  <a:pt x="14040" y="8079"/>
                </a:lnTo>
                <a:lnTo>
                  <a:pt x="14308" y="8322"/>
                </a:lnTo>
                <a:lnTo>
                  <a:pt x="14429" y="8420"/>
                </a:lnTo>
                <a:lnTo>
                  <a:pt x="14502" y="8444"/>
                </a:lnTo>
                <a:lnTo>
                  <a:pt x="14600" y="8493"/>
                </a:lnTo>
                <a:lnTo>
                  <a:pt x="14697" y="8493"/>
                </a:lnTo>
                <a:lnTo>
                  <a:pt x="14770" y="8444"/>
                </a:lnTo>
                <a:lnTo>
                  <a:pt x="14843" y="8371"/>
                </a:lnTo>
                <a:lnTo>
                  <a:pt x="14867" y="8274"/>
                </a:lnTo>
                <a:lnTo>
                  <a:pt x="14867" y="8201"/>
                </a:lnTo>
                <a:lnTo>
                  <a:pt x="14843" y="8103"/>
                </a:lnTo>
                <a:lnTo>
                  <a:pt x="14746" y="7957"/>
                </a:lnTo>
                <a:lnTo>
                  <a:pt x="14648" y="7811"/>
                </a:lnTo>
                <a:lnTo>
                  <a:pt x="14502" y="7690"/>
                </a:lnTo>
                <a:lnTo>
                  <a:pt x="14186" y="7446"/>
                </a:lnTo>
                <a:lnTo>
                  <a:pt x="13894" y="7252"/>
                </a:lnTo>
                <a:lnTo>
                  <a:pt x="13675" y="7057"/>
                </a:lnTo>
                <a:lnTo>
                  <a:pt x="13481" y="6862"/>
                </a:lnTo>
                <a:lnTo>
                  <a:pt x="13116" y="6424"/>
                </a:lnTo>
                <a:lnTo>
                  <a:pt x="12434" y="5500"/>
                </a:lnTo>
                <a:lnTo>
                  <a:pt x="12045" y="5037"/>
                </a:lnTo>
                <a:lnTo>
                  <a:pt x="11607" y="4599"/>
                </a:lnTo>
                <a:lnTo>
                  <a:pt x="11169" y="4161"/>
                </a:lnTo>
                <a:lnTo>
                  <a:pt x="10731" y="3723"/>
                </a:lnTo>
                <a:lnTo>
                  <a:pt x="10293" y="3334"/>
                </a:lnTo>
                <a:lnTo>
                  <a:pt x="9806" y="2920"/>
                </a:lnTo>
                <a:lnTo>
                  <a:pt x="9660" y="2799"/>
                </a:lnTo>
                <a:lnTo>
                  <a:pt x="9514" y="2726"/>
                </a:lnTo>
                <a:lnTo>
                  <a:pt x="9417" y="2628"/>
                </a:lnTo>
                <a:lnTo>
                  <a:pt x="9368" y="2604"/>
                </a:lnTo>
                <a:close/>
                <a:moveTo>
                  <a:pt x="9271" y="8979"/>
                </a:moveTo>
                <a:lnTo>
                  <a:pt x="9247" y="9125"/>
                </a:lnTo>
                <a:lnTo>
                  <a:pt x="9271" y="9271"/>
                </a:lnTo>
                <a:lnTo>
                  <a:pt x="9295" y="9563"/>
                </a:lnTo>
                <a:lnTo>
                  <a:pt x="8517" y="9563"/>
                </a:lnTo>
                <a:lnTo>
                  <a:pt x="8298" y="9587"/>
                </a:lnTo>
                <a:lnTo>
                  <a:pt x="8176" y="9612"/>
                </a:lnTo>
                <a:lnTo>
                  <a:pt x="8054" y="9636"/>
                </a:lnTo>
                <a:lnTo>
                  <a:pt x="8054" y="9466"/>
                </a:lnTo>
                <a:lnTo>
                  <a:pt x="8054" y="9320"/>
                </a:lnTo>
                <a:lnTo>
                  <a:pt x="8006" y="9174"/>
                </a:lnTo>
                <a:lnTo>
                  <a:pt x="7957" y="9028"/>
                </a:lnTo>
                <a:lnTo>
                  <a:pt x="8614" y="9028"/>
                </a:lnTo>
                <a:lnTo>
                  <a:pt x="9271" y="8979"/>
                </a:lnTo>
                <a:close/>
                <a:moveTo>
                  <a:pt x="10317" y="8979"/>
                </a:moveTo>
                <a:lnTo>
                  <a:pt x="10682" y="9028"/>
                </a:lnTo>
                <a:lnTo>
                  <a:pt x="11047" y="9052"/>
                </a:lnTo>
                <a:lnTo>
                  <a:pt x="11047" y="9344"/>
                </a:lnTo>
                <a:lnTo>
                  <a:pt x="11047" y="9636"/>
                </a:lnTo>
                <a:lnTo>
                  <a:pt x="10731" y="9612"/>
                </a:lnTo>
                <a:lnTo>
                  <a:pt x="9685" y="9587"/>
                </a:lnTo>
                <a:lnTo>
                  <a:pt x="9636" y="9271"/>
                </a:lnTo>
                <a:lnTo>
                  <a:pt x="9612" y="9125"/>
                </a:lnTo>
                <a:lnTo>
                  <a:pt x="9563" y="8979"/>
                </a:lnTo>
                <a:close/>
                <a:moveTo>
                  <a:pt x="8054" y="10001"/>
                </a:moveTo>
                <a:lnTo>
                  <a:pt x="8176" y="10025"/>
                </a:lnTo>
                <a:lnTo>
                  <a:pt x="8930" y="10025"/>
                </a:lnTo>
                <a:lnTo>
                  <a:pt x="9320" y="10050"/>
                </a:lnTo>
                <a:lnTo>
                  <a:pt x="9295" y="10707"/>
                </a:lnTo>
                <a:lnTo>
                  <a:pt x="8638" y="10634"/>
                </a:lnTo>
                <a:lnTo>
                  <a:pt x="8298" y="10634"/>
                </a:lnTo>
                <a:lnTo>
                  <a:pt x="8006" y="10658"/>
                </a:lnTo>
                <a:lnTo>
                  <a:pt x="8030" y="10342"/>
                </a:lnTo>
                <a:lnTo>
                  <a:pt x="8054" y="10001"/>
                </a:lnTo>
                <a:close/>
                <a:moveTo>
                  <a:pt x="9709" y="10074"/>
                </a:moveTo>
                <a:lnTo>
                  <a:pt x="10366" y="10147"/>
                </a:lnTo>
                <a:lnTo>
                  <a:pt x="10901" y="10147"/>
                </a:lnTo>
                <a:lnTo>
                  <a:pt x="11047" y="10123"/>
                </a:lnTo>
                <a:lnTo>
                  <a:pt x="11047" y="10123"/>
                </a:lnTo>
                <a:lnTo>
                  <a:pt x="11023" y="10390"/>
                </a:lnTo>
                <a:lnTo>
                  <a:pt x="10974" y="10634"/>
                </a:lnTo>
                <a:lnTo>
                  <a:pt x="10755" y="10707"/>
                </a:lnTo>
                <a:lnTo>
                  <a:pt x="10536" y="10731"/>
                </a:lnTo>
                <a:lnTo>
                  <a:pt x="10123" y="10755"/>
                </a:lnTo>
                <a:lnTo>
                  <a:pt x="9685" y="10755"/>
                </a:lnTo>
                <a:lnTo>
                  <a:pt x="9685" y="10707"/>
                </a:lnTo>
                <a:lnTo>
                  <a:pt x="9709" y="10390"/>
                </a:lnTo>
                <a:lnTo>
                  <a:pt x="9709" y="10074"/>
                </a:lnTo>
                <a:close/>
                <a:moveTo>
                  <a:pt x="8955" y="8468"/>
                </a:moveTo>
                <a:lnTo>
                  <a:pt x="8541" y="8493"/>
                </a:lnTo>
                <a:lnTo>
                  <a:pt x="8346" y="8517"/>
                </a:lnTo>
                <a:lnTo>
                  <a:pt x="8152" y="8566"/>
                </a:lnTo>
                <a:lnTo>
                  <a:pt x="7957" y="8614"/>
                </a:lnTo>
                <a:lnTo>
                  <a:pt x="7762" y="8687"/>
                </a:lnTo>
                <a:lnTo>
                  <a:pt x="7738" y="8736"/>
                </a:lnTo>
                <a:lnTo>
                  <a:pt x="7714" y="8760"/>
                </a:lnTo>
                <a:lnTo>
                  <a:pt x="7689" y="8833"/>
                </a:lnTo>
                <a:lnTo>
                  <a:pt x="7641" y="8882"/>
                </a:lnTo>
                <a:lnTo>
                  <a:pt x="7592" y="8906"/>
                </a:lnTo>
                <a:lnTo>
                  <a:pt x="7568" y="8979"/>
                </a:lnTo>
                <a:lnTo>
                  <a:pt x="7568" y="9028"/>
                </a:lnTo>
                <a:lnTo>
                  <a:pt x="7616" y="9247"/>
                </a:lnTo>
                <a:lnTo>
                  <a:pt x="7616" y="9490"/>
                </a:lnTo>
                <a:lnTo>
                  <a:pt x="7592" y="9709"/>
                </a:lnTo>
                <a:lnTo>
                  <a:pt x="7568" y="9952"/>
                </a:lnTo>
                <a:lnTo>
                  <a:pt x="7495" y="10415"/>
                </a:lnTo>
                <a:lnTo>
                  <a:pt x="7495" y="10634"/>
                </a:lnTo>
                <a:lnTo>
                  <a:pt x="7519" y="10877"/>
                </a:lnTo>
                <a:lnTo>
                  <a:pt x="7519" y="10926"/>
                </a:lnTo>
                <a:lnTo>
                  <a:pt x="7568" y="10974"/>
                </a:lnTo>
                <a:lnTo>
                  <a:pt x="7641" y="11023"/>
                </a:lnTo>
                <a:lnTo>
                  <a:pt x="7762" y="11047"/>
                </a:lnTo>
                <a:lnTo>
                  <a:pt x="7860" y="10999"/>
                </a:lnTo>
                <a:lnTo>
                  <a:pt x="8079" y="11072"/>
                </a:lnTo>
                <a:lnTo>
                  <a:pt x="8298" y="11120"/>
                </a:lnTo>
                <a:lnTo>
                  <a:pt x="8784" y="11169"/>
                </a:lnTo>
                <a:lnTo>
                  <a:pt x="9733" y="11218"/>
                </a:lnTo>
                <a:lnTo>
                  <a:pt x="10123" y="11242"/>
                </a:lnTo>
                <a:lnTo>
                  <a:pt x="10561" y="11218"/>
                </a:lnTo>
                <a:lnTo>
                  <a:pt x="10780" y="11193"/>
                </a:lnTo>
                <a:lnTo>
                  <a:pt x="10999" y="11145"/>
                </a:lnTo>
                <a:lnTo>
                  <a:pt x="11169" y="11072"/>
                </a:lnTo>
                <a:lnTo>
                  <a:pt x="11339" y="10950"/>
                </a:lnTo>
                <a:lnTo>
                  <a:pt x="11388" y="10877"/>
                </a:lnTo>
                <a:lnTo>
                  <a:pt x="11388" y="10828"/>
                </a:lnTo>
                <a:lnTo>
                  <a:pt x="11412" y="10804"/>
                </a:lnTo>
                <a:lnTo>
                  <a:pt x="11461" y="10561"/>
                </a:lnTo>
                <a:lnTo>
                  <a:pt x="11510" y="10293"/>
                </a:lnTo>
                <a:lnTo>
                  <a:pt x="11510" y="10025"/>
                </a:lnTo>
                <a:lnTo>
                  <a:pt x="11510" y="9782"/>
                </a:lnTo>
                <a:lnTo>
                  <a:pt x="11510" y="9223"/>
                </a:lnTo>
                <a:lnTo>
                  <a:pt x="11485" y="8931"/>
                </a:lnTo>
                <a:lnTo>
                  <a:pt x="11437" y="8663"/>
                </a:lnTo>
                <a:lnTo>
                  <a:pt x="11412" y="8614"/>
                </a:lnTo>
                <a:lnTo>
                  <a:pt x="11364" y="8590"/>
                </a:lnTo>
                <a:lnTo>
                  <a:pt x="11315" y="8566"/>
                </a:lnTo>
                <a:lnTo>
                  <a:pt x="11218" y="8566"/>
                </a:lnTo>
                <a:lnTo>
                  <a:pt x="10755" y="8493"/>
                </a:lnTo>
                <a:lnTo>
                  <a:pt x="10293" y="8468"/>
                </a:lnTo>
                <a:close/>
                <a:moveTo>
                  <a:pt x="10244" y="12556"/>
                </a:moveTo>
                <a:lnTo>
                  <a:pt x="10390" y="12678"/>
                </a:lnTo>
                <a:lnTo>
                  <a:pt x="10536" y="12799"/>
                </a:lnTo>
                <a:lnTo>
                  <a:pt x="10634" y="12970"/>
                </a:lnTo>
                <a:lnTo>
                  <a:pt x="10415" y="13018"/>
                </a:lnTo>
                <a:lnTo>
                  <a:pt x="10342" y="12775"/>
                </a:lnTo>
                <a:lnTo>
                  <a:pt x="10244" y="12556"/>
                </a:lnTo>
                <a:close/>
                <a:moveTo>
                  <a:pt x="10828" y="13359"/>
                </a:moveTo>
                <a:lnTo>
                  <a:pt x="10901" y="13578"/>
                </a:lnTo>
                <a:lnTo>
                  <a:pt x="10707" y="13675"/>
                </a:lnTo>
                <a:lnTo>
                  <a:pt x="10536" y="13797"/>
                </a:lnTo>
                <a:lnTo>
                  <a:pt x="10536" y="13773"/>
                </a:lnTo>
                <a:lnTo>
                  <a:pt x="10488" y="13383"/>
                </a:lnTo>
                <a:lnTo>
                  <a:pt x="10512" y="13359"/>
                </a:lnTo>
                <a:close/>
                <a:moveTo>
                  <a:pt x="10974" y="13919"/>
                </a:moveTo>
                <a:lnTo>
                  <a:pt x="11023" y="14332"/>
                </a:lnTo>
                <a:lnTo>
                  <a:pt x="10853" y="14381"/>
                </a:lnTo>
                <a:lnTo>
                  <a:pt x="10707" y="14430"/>
                </a:lnTo>
                <a:lnTo>
                  <a:pt x="10536" y="14478"/>
                </a:lnTo>
                <a:lnTo>
                  <a:pt x="10536" y="14113"/>
                </a:lnTo>
                <a:lnTo>
                  <a:pt x="10658" y="14065"/>
                </a:lnTo>
                <a:lnTo>
                  <a:pt x="10780" y="13992"/>
                </a:lnTo>
                <a:lnTo>
                  <a:pt x="10974" y="13919"/>
                </a:lnTo>
                <a:close/>
                <a:moveTo>
                  <a:pt x="11047" y="14722"/>
                </a:moveTo>
                <a:lnTo>
                  <a:pt x="11047" y="14941"/>
                </a:lnTo>
                <a:lnTo>
                  <a:pt x="10755" y="15038"/>
                </a:lnTo>
                <a:lnTo>
                  <a:pt x="10609" y="15087"/>
                </a:lnTo>
                <a:lnTo>
                  <a:pt x="10463" y="15160"/>
                </a:lnTo>
                <a:lnTo>
                  <a:pt x="10512" y="14819"/>
                </a:lnTo>
                <a:lnTo>
                  <a:pt x="10804" y="14746"/>
                </a:lnTo>
                <a:lnTo>
                  <a:pt x="11047" y="14722"/>
                </a:lnTo>
                <a:close/>
                <a:moveTo>
                  <a:pt x="11047" y="15306"/>
                </a:moveTo>
                <a:lnTo>
                  <a:pt x="11023" y="15573"/>
                </a:lnTo>
                <a:lnTo>
                  <a:pt x="11023" y="15671"/>
                </a:lnTo>
                <a:lnTo>
                  <a:pt x="10999" y="15671"/>
                </a:lnTo>
                <a:lnTo>
                  <a:pt x="10804" y="15719"/>
                </a:lnTo>
                <a:lnTo>
                  <a:pt x="10585" y="15792"/>
                </a:lnTo>
                <a:lnTo>
                  <a:pt x="10488" y="15841"/>
                </a:lnTo>
                <a:lnTo>
                  <a:pt x="10390" y="15890"/>
                </a:lnTo>
                <a:lnTo>
                  <a:pt x="10390" y="15890"/>
                </a:lnTo>
                <a:lnTo>
                  <a:pt x="10439" y="15427"/>
                </a:lnTo>
                <a:lnTo>
                  <a:pt x="10585" y="15427"/>
                </a:lnTo>
                <a:lnTo>
                  <a:pt x="10731" y="15403"/>
                </a:lnTo>
                <a:lnTo>
                  <a:pt x="11047" y="15306"/>
                </a:lnTo>
                <a:close/>
                <a:moveTo>
                  <a:pt x="9441" y="536"/>
                </a:moveTo>
                <a:lnTo>
                  <a:pt x="9612" y="804"/>
                </a:lnTo>
                <a:lnTo>
                  <a:pt x="9831" y="1023"/>
                </a:lnTo>
                <a:lnTo>
                  <a:pt x="10050" y="1242"/>
                </a:lnTo>
                <a:lnTo>
                  <a:pt x="10293" y="1460"/>
                </a:lnTo>
                <a:lnTo>
                  <a:pt x="10780" y="1825"/>
                </a:lnTo>
                <a:lnTo>
                  <a:pt x="11266" y="2215"/>
                </a:lnTo>
                <a:lnTo>
                  <a:pt x="11899" y="2750"/>
                </a:lnTo>
                <a:lnTo>
                  <a:pt x="12507" y="3334"/>
                </a:lnTo>
                <a:lnTo>
                  <a:pt x="13091" y="3942"/>
                </a:lnTo>
                <a:lnTo>
                  <a:pt x="13651" y="4575"/>
                </a:lnTo>
                <a:lnTo>
                  <a:pt x="14746" y="5792"/>
                </a:lnTo>
                <a:lnTo>
                  <a:pt x="15305" y="6376"/>
                </a:lnTo>
                <a:lnTo>
                  <a:pt x="15622" y="6668"/>
                </a:lnTo>
                <a:lnTo>
                  <a:pt x="15914" y="6935"/>
                </a:lnTo>
                <a:lnTo>
                  <a:pt x="16206" y="7179"/>
                </a:lnTo>
                <a:lnTo>
                  <a:pt x="16522" y="7398"/>
                </a:lnTo>
                <a:lnTo>
                  <a:pt x="17155" y="7884"/>
                </a:lnTo>
                <a:lnTo>
                  <a:pt x="17471" y="8128"/>
                </a:lnTo>
                <a:lnTo>
                  <a:pt x="17763" y="8371"/>
                </a:lnTo>
                <a:lnTo>
                  <a:pt x="18031" y="8639"/>
                </a:lnTo>
                <a:lnTo>
                  <a:pt x="18274" y="8931"/>
                </a:lnTo>
                <a:lnTo>
                  <a:pt x="17885" y="8955"/>
                </a:lnTo>
                <a:lnTo>
                  <a:pt x="16741" y="8955"/>
                </a:lnTo>
                <a:lnTo>
                  <a:pt x="16425" y="8931"/>
                </a:lnTo>
                <a:lnTo>
                  <a:pt x="16060" y="8931"/>
                </a:lnTo>
                <a:lnTo>
                  <a:pt x="15889" y="8955"/>
                </a:lnTo>
                <a:lnTo>
                  <a:pt x="15719" y="8979"/>
                </a:lnTo>
                <a:lnTo>
                  <a:pt x="15597" y="9052"/>
                </a:lnTo>
                <a:lnTo>
                  <a:pt x="15524" y="9125"/>
                </a:lnTo>
                <a:lnTo>
                  <a:pt x="15500" y="9174"/>
                </a:lnTo>
                <a:lnTo>
                  <a:pt x="15500" y="9223"/>
                </a:lnTo>
                <a:lnTo>
                  <a:pt x="15573" y="9296"/>
                </a:lnTo>
                <a:lnTo>
                  <a:pt x="15549" y="9369"/>
                </a:lnTo>
                <a:lnTo>
                  <a:pt x="15549" y="10317"/>
                </a:lnTo>
                <a:lnTo>
                  <a:pt x="15549" y="11266"/>
                </a:lnTo>
                <a:lnTo>
                  <a:pt x="15524" y="12215"/>
                </a:lnTo>
                <a:lnTo>
                  <a:pt x="15476" y="13164"/>
                </a:lnTo>
                <a:lnTo>
                  <a:pt x="15451" y="14065"/>
                </a:lnTo>
                <a:lnTo>
                  <a:pt x="15427" y="14989"/>
                </a:lnTo>
                <a:lnTo>
                  <a:pt x="15427" y="15427"/>
                </a:lnTo>
                <a:lnTo>
                  <a:pt x="15451" y="15646"/>
                </a:lnTo>
                <a:lnTo>
                  <a:pt x="15500" y="15890"/>
                </a:lnTo>
                <a:lnTo>
                  <a:pt x="15208" y="15938"/>
                </a:lnTo>
                <a:lnTo>
                  <a:pt x="14965" y="15987"/>
                </a:lnTo>
                <a:lnTo>
                  <a:pt x="14210" y="16060"/>
                </a:lnTo>
                <a:lnTo>
                  <a:pt x="12069" y="16060"/>
                </a:lnTo>
                <a:lnTo>
                  <a:pt x="11826" y="16036"/>
                </a:lnTo>
                <a:lnTo>
                  <a:pt x="11680" y="16011"/>
                </a:lnTo>
                <a:lnTo>
                  <a:pt x="11510" y="16011"/>
                </a:lnTo>
                <a:lnTo>
                  <a:pt x="11534" y="15744"/>
                </a:lnTo>
                <a:lnTo>
                  <a:pt x="11558" y="15500"/>
                </a:lnTo>
                <a:lnTo>
                  <a:pt x="11558" y="15135"/>
                </a:lnTo>
                <a:lnTo>
                  <a:pt x="11558" y="14795"/>
                </a:lnTo>
                <a:lnTo>
                  <a:pt x="11534" y="14454"/>
                </a:lnTo>
                <a:lnTo>
                  <a:pt x="11510" y="14113"/>
                </a:lnTo>
                <a:lnTo>
                  <a:pt x="11461" y="13821"/>
                </a:lnTo>
                <a:lnTo>
                  <a:pt x="11388" y="13505"/>
                </a:lnTo>
                <a:lnTo>
                  <a:pt x="11291" y="13213"/>
                </a:lnTo>
                <a:lnTo>
                  <a:pt x="11169" y="12921"/>
                </a:lnTo>
                <a:lnTo>
                  <a:pt x="11023" y="12629"/>
                </a:lnTo>
                <a:lnTo>
                  <a:pt x="10828" y="12410"/>
                </a:lnTo>
                <a:lnTo>
                  <a:pt x="10731" y="12288"/>
                </a:lnTo>
                <a:lnTo>
                  <a:pt x="10609" y="12191"/>
                </a:lnTo>
                <a:lnTo>
                  <a:pt x="10463" y="12118"/>
                </a:lnTo>
                <a:lnTo>
                  <a:pt x="10342" y="12045"/>
                </a:lnTo>
                <a:lnTo>
                  <a:pt x="10147" y="11972"/>
                </a:lnTo>
                <a:lnTo>
                  <a:pt x="9977" y="11948"/>
                </a:lnTo>
                <a:lnTo>
                  <a:pt x="9782" y="11923"/>
                </a:lnTo>
                <a:lnTo>
                  <a:pt x="9587" y="11923"/>
                </a:lnTo>
                <a:lnTo>
                  <a:pt x="9417" y="11948"/>
                </a:lnTo>
                <a:lnTo>
                  <a:pt x="9222" y="11996"/>
                </a:lnTo>
                <a:lnTo>
                  <a:pt x="9052" y="12045"/>
                </a:lnTo>
                <a:lnTo>
                  <a:pt x="8857" y="12118"/>
                </a:lnTo>
                <a:lnTo>
                  <a:pt x="8687" y="12215"/>
                </a:lnTo>
                <a:lnTo>
                  <a:pt x="8541" y="12313"/>
                </a:lnTo>
                <a:lnTo>
                  <a:pt x="8371" y="12434"/>
                </a:lnTo>
                <a:lnTo>
                  <a:pt x="8249" y="12580"/>
                </a:lnTo>
                <a:lnTo>
                  <a:pt x="8103" y="12702"/>
                </a:lnTo>
                <a:lnTo>
                  <a:pt x="7981" y="12848"/>
                </a:lnTo>
                <a:lnTo>
                  <a:pt x="7884" y="13018"/>
                </a:lnTo>
                <a:lnTo>
                  <a:pt x="7811" y="13164"/>
                </a:lnTo>
                <a:lnTo>
                  <a:pt x="7714" y="13383"/>
                </a:lnTo>
                <a:lnTo>
                  <a:pt x="7665" y="13578"/>
                </a:lnTo>
                <a:lnTo>
                  <a:pt x="7568" y="14016"/>
                </a:lnTo>
                <a:lnTo>
                  <a:pt x="7495" y="14454"/>
                </a:lnTo>
                <a:lnTo>
                  <a:pt x="7446" y="14892"/>
                </a:lnTo>
                <a:lnTo>
                  <a:pt x="7397" y="15281"/>
                </a:lnTo>
                <a:lnTo>
                  <a:pt x="7373" y="15525"/>
                </a:lnTo>
                <a:lnTo>
                  <a:pt x="7373" y="15768"/>
                </a:lnTo>
                <a:lnTo>
                  <a:pt x="6181" y="15768"/>
                </a:lnTo>
                <a:lnTo>
                  <a:pt x="5013" y="15817"/>
                </a:lnTo>
                <a:lnTo>
                  <a:pt x="4234" y="15817"/>
                </a:lnTo>
                <a:lnTo>
                  <a:pt x="3796" y="15841"/>
                </a:lnTo>
                <a:lnTo>
                  <a:pt x="3602" y="15865"/>
                </a:lnTo>
                <a:lnTo>
                  <a:pt x="3407" y="15914"/>
                </a:lnTo>
                <a:lnTo>
                  <a:pt x="3431" y="15598"/>
                </a:lnTo>
                <a:lnTo>
                  <a:pt x="3456" y="15281"/>
                </a:lnTo>
                <a:lnTo>
                  <a:pt x="3431" y="14965"/>
                </a:lnTo>
                <a:lnTo>
                  <a:pt x="3456" y="14673"/>
                </a:lnTo>
                <a:lnTo>
                  <a:pt x="3504" y="13651"/>
                </a:lnTo>
                <a:lnTo>
                  <a:pt x="3553" y="12605"/>
                </a:lnTo>
                <a:lnTo>
                  <a:pt x="3529" y="12191"/>
                </a:lnTo>
                <a:lnTo>
                  <a:pt x="3504" y="11777"/>
                </a:lnTo>
                <a:lnTo>
                  <a:pt x="3383" y="10950"/>
                </a:lnTo>
                <a:lnTo>
                  <a:pt x="3334" y="10512"/>
                </a:lnTo>
                <a:lnTo>
                  <a:pt x="3285" y="10098"/>
                </a:lnTo>
                <a:lnTo>
                  <a:pt x="3261" y="9685"/>
                </a:lnTo>
                <a:lnTo>
                  <a:pt x="3261" y="9271"/>
                </a:lnTo>
                <a:lnTo>
                  <a:pt x="3261" y="9247"/>
                </a:lnTo>
                <a:lnTo>
                  <a:pt x="3334" y="9198"/>
                </a:lnTo>
                <a:lnTo>
                  <a:pt x="3383" y="9125"/>
                </a:lnTo>
                <a:lnTo>
                  <a:pt x="3407" y="9028"/>
                </a:lnTo>
                <a:lnTo>
                  <a:pt x="3383" y="8931"/>
                </a:lnTo>
                <a:lnTo>
                  <a:pt x="3334" y="8833"/>
                </a:lnTo>
                <a:lnTo>
                  <a:pt x="3261" y="8760"/>
                </a:lnTo>
                <a:lnTo>
                  <a:pt x="3164" y="8736"/>
                </a:lnTo>
                <a:lnTo>
                  <a:pt x="3042" y="8736"/>
                </a:lnTo>
                <a:lnTo>
                  <a:pt x="2774" y="8760"/>
                </a:lnTo>
                <a:lnTo>
                  <a:pt x="2507" y="8785"/>
                </a:lnTo>
                <a:lnTo>
                  <a:pt x="1947" y="8809"/>
                </a:lnTo>
                <a:lnTo>
                  <a:pt x="1412" y="8785"/>
                </a:lnTo>
                <a:lnTo>
                  <a:pt x="876" y="8785"/>
                </a:lnTo>
                <a:lnTo>
                  <a:pt x="1850" y="7982"/>
                </a:lnTo>
                <a:lnTo>
                  <a:pt x="2336" y="7544"/>
                </a:lnTo>
                <a:lnTo>
                  <a:pt x="2799" y="7106"/>
                </a:lnTo>
                <a:lnTo>
                  <a:pt x="4040" y="5792"/>
                </a:lnTo>
                <a:lnTo>
                  <a:pt x="4648" y="5135"/>
                </a:lnTo>
                <a:lnTo>
                  <a:pt x="5256" y="4502"/>
                </a:lnTo>
                <a:lnTo>
                  <a:pt x="6546" y="3237"/>
                </a:lnTo>
                <a:lnTo>
                  <a:pt x="7835" y="1971"/>
                </a:lnTo>
                <a:lnTo>
                  <a:pt x="8371" y="1485"/>
                </a:lnTo>
                <a:lnTo>
                  <a:pt x="8906" y="998"/>
                </a:lnTo>
                <a:lnTo>
                  <a:pt x="9247" y="706"/>
                </a:lnTo>
                <a:lnTo>
                  <a:pt x="9368" y="609"/>
                </a:lnTo>
                <a:lnTo>
                  <a:pt x="9417" y="560"/>
                </a:lnTo>
                <a:lnTo>
                  <a:pt x="9441" y="560"/>
                </a:lnTo>
                <a:lnTo>
                  <a:pt x="9441" y="536"/>
                </a:lnTo>
                <a:close/>
                <a:moveTo>
                  <a:pt x="9198" y="1"/>
                </a:moveTo>
                <a:lnTo>
                  <a:pt x="9125" y="25"/>
                </a:lnTo>
                <a:lnTo>
                  <a:pt x="8979" y="122"/>
                </a:lnTo>
                <a:lnTo>
                  <a:pt x="8736" y="341"/>
                </a:lnTo>
                <a:lnTo>
                  <a:pt x="7884" y="1120"/>
                </a:lnTo>
                <a:lnTo>
                  <a:pt x="7227" y="1752"/>
                </a:lnTo>
                <a:lnTo>
                  <a:pt x="6546" y="2385"/>
                </a:lnTo>
                <a:lnTo>
                  <a:pt x="5232" y="3675"/>
                </a:lnTo>
                <a:lnTo>
                  <a:pt x="4551" y="4356"/>
                </a:lnTo>
                <a:lnTo>
                  <a:pt x="3918" y="5037"/>
                </a:lnTo>
                <a:lnTo>
                  <a:pt x="2628" y="6424"/>
                </a:lnTo>
                <a:lnTo>
                  <a:pt x="2020" y="7033"/>
                </a:lnTo>
                <a:lnTo>
                  <a:pt x="1704" y="7325"/>
                </a:lnTo>
                <a:lnTo>
                  <a:pt x="1387" y="7617"/>
                </a:lnTo>
                <a:lnTo>
                  <a:pt x="706" y="8176"/>
                </a:lnTo>
                <a:lnTo>
                  <a:pt x="365" y="8493"/>
                </a:lnTo>
                <a:lnTo>
                  <a:pt x="73" y="8833"/>
                </a:lnTo>
                <a:lnTo>
                  <a:pt x="25" y="8931"/>
                </a:lnTo>
                <a:lnTo>
                  <a:pt x="0" y="9028"/>
                </a:lnTo>
                <a:lnTo>
                  <a:pt x="25" y="9101"/>
                </a:lnTo>
                <a:lnTo>
                  <a:pt x="73" y="9174"/>
                </a:lnTo>
                <a:lnTo>
                  <a:pt x="146" y="9223"/>
                </a:lnTo>
                <a:lnTo>
                  <a:pt x="244" y="9247"/>
                </a:lnTo>
                <a:lnTo>
                  <a:pt x="317" y="9223"/>
                </a:lnTo>
                <a:lnTo>
                  <a:pt x="414" y="9174"/>
                </a:lnTo>
                <a:lnTo>
                  <a:pt x="560" y="9247"/>
                </a:lnTo>
                <a:lnTo>
                  <a:pt x="706" y="9296"/>
                </a:lnTo>
                <a:lnTo>
                  <a:pt x="876" y="9320"/>
                </a:lnTo>
                <a:lnTo>
                  <a:pt x="1047" y="9344"/>
                </a:lnTo>
                <a:lnTo>
                  <a:pt x="2555" y="9344"/>
                </a:lnTo>
                <a:lnTo>
                  <a:pt x="2847" y="9320"/>
                </a:lnTo>
                <a:lnTo>
                  <a:pt x="2823" y="9490"/>
                </a:lnTo>
                <a:lnTo>
                  <a:pt x="2799" y="9636"/>
                </a:lnTo>
                <a:lnTo>
                  <a:pt x="2774" y="9952"/>
                </a:lnTo>
                <a:lnTo>
                  <a:pt x="2774" y="10269"/>
                </a:lnTo>
                <a:lnTo>
                  <a:pt x="2823" y="10585"/>
                </a:lnTo>
                <a:lnTo>
                  <a:pt x="2969" y="11510"/>
                </a:lnTo>
                <a:lnTo>
                  <a:pt x="2993" y="11972"/>
                </a:lnTo>
                <a:lnTo>
                  <a:pt x="3018" y="12434"/>
                </a:lnTo>
                <a:lnTo>
                  <a:pt x="3018" y="12970"/>
                </a:lnTo>
                <a:lnTo>
                  <a:pt x="2993" y="13481"/>
                </a:lnTo>
                <a:lnTo>
                  <a:pt x="2920" y="14503"/>
                </a:lnTo>
                <a:lnTo>
                  <a:pt x="2872" y="14892"/>
                </a:lnTo>
                <a:lnTo>
                  <a:pt x="2823" y="15330"/>
                </a:lnTo>
                <a:lnTo>
                  <a:pt x="2823" y="15549"/>
                </a:lnTo>
                <a:lnTo>
                  <a:pt x="2823" y="15768"/>
                </a:lnTo>
                <a:lnTo>
                  <a:pt x="2847" y="15963"/>
                </a:lnTo>
                <a:lnTo>
                  <a:pt x="2920" y="16133"/>
                </a:lnTo>
                <a:lnTo>
                  <a:pt x="2896" y="16157"/>
                </a:lnTo>
                <a:lnTo>
                  <a:pt x="2872" y="16230"/>
                </a:lnTo>
                <a:lnTo>
                  <a:pt x="2872" y="16303"/>
                </a:lnTo>
                <a:lnTo>
                  <a:pt x="2920" y="16352"/>
                </a:lnTo>
                <a:lnTo>
                  <a:pt x="2969" y="16401"/>
                </a:lnTo>
                <a:lnTo>
                  <a:pt x="3091" y="16449"/>
                </a:lnTo>
                <a:lnTo>
                  <a:pt x="3212" y="16474"/>
                </a:lnTo>
                <a:lnTo>
                  <a:pt x="3480" y="16474"/>
                </a:lnTo>
                <a:lnTo>
                  <a:pt x="3991" y="16425"/>
                </a:lnTo>
                <a:lnTo>
                  <a:pt x="4599" y="16401"/>
                </a:lnTo>
                <a:lnTo>
                  <a:pt x="5183" y="16401"/>
                </a:lnTo>
                <a:lnTo>
                  <a:pt x="6375" y="16425"/>
                </a:lnTo>
                <a:lnTo>
                  <a:pt x="6984" y="16401"/>
                </a:lnTo>
                <a:lnTo>
                  <a:pt x="7276" y="16376"/>
                </a:lnTo>
                <a:lnTo>
                  <a:pt x="7568" y="16328"/>
                </a:lnTo>
                <a:lnTo>
                  <a:pt x="7641" y="16303"/>
                </a:lnTo>
                <a:lnTo>
                  <a:pt x="7714" y="16255"/>
                </a:lnTo>
                <a:lnTo>
                  <a:pt x="7738" y="16206"/>
                </a:lnTo>
                <a:lnTo>
                  <a:pt x="7762" y="16157"/>
                </a:lnTo>
                <a:lnTo>
                  <a:pt x="7835" y="16084"/>
                </a:lnTo>
                <a:lnTo>
                  <a:pt x="7860" y="16011"/>
                </a:lnTo>
                <a:lnTo>
                  <a:pt x="7860" y="15354"/>
                </a:lnTo>
                <a:lnTo>
                  <a:pt x="7884" y="14989"/>
                </a:lnTo>
                <a:lnTo>
                  <a:pt x="7908" y="14649"/>
                </a:lnTo>
                <a:lnTo>
                  <a:pt x="7981" y="14284"/>
                </a:lnTo>
                <a:lnTo>
                  <a:pt x="8054" y="13943"/>
                </a:lnTo>
                <a:lnTo>
                  <a:pt x="8152" y="13627"/>
                </a:lnTo>
                <a:lnTo>
                  <a:pt x="8273" y="13310"/>
                </a:lnTo>
                <a:lnTo>
                  <a:pt x="8371" y="13164"/>
                </a:lnTo>
                <a:lnTo>
                  <a:pt x="8492" y="12994"/>
                </a:lnTo>
                <a:lnTo>
                  <a:pt x="8638" y="12848"/>
                </a:lnTo>
                <a:lnTo>
                  <a:pt x="8784" y="12726"/>
                </a:lnTo>
                <a:lnTo>
                  <a:pt x="8979" y="12629"/>
                </a:lnTo>
                <a:lnTo>
                  <a:pt x="9149" y="12532"/>
                </a:lnTo>
                <a:lnTo>
                  <a:pt x="9344" y="12483"/>
                </a:lnTo>
                <a:lnTo>
                  <a:pt x="9539" y="12434"/>
                </a:lnTo>
                <a:lnTo>
                  <a:pt x="9660" y="12580"/>
                </a:lnTo>
                <a:lnTo>
                  <a:pt x="9758" y="12726"/>
                </a:lnTo>
                <a:lnTo>
                  <a:pt x="9855" y="12872"/>
                </a:lnTo>
                <a:lnTo>
                  <a:pt x="9952" y="13043"/>
                </a:lnTo>
                <a:lnTo>
                  <a:pt x="10025" y="13335"/>
                </a:lnTo>
                <a:lnTo>
                  <a:pt x="10050" y="13627"/>
                </a:lnTo>
                <a:lnTo>
                  <a:pt x="10050" y="13919"/>
                </a:lnTo>
                <a:lnTo>
                  <a:pt x="10050" y="14211"/>
                </a:lnTo>
                <a:lnTo>
                  <a:pt x="10025" y="14697"/>
                </a:lnTo>
                <a:lnTo>
                  <a:pt x="9977" y="15208"/>
                </a:lnTo>
                <a:lnTo>
                  <a:pt x="9928" y="15695"/>
                </a:lnTo>
                <a:lnTo>
                  <a:pt x="9879" y="16206"/>
                </a:lnTo>
                <a:lnTo>
                  <a:pt x="9904" y="16303"/>
                </a:lnTo>
                <a:lnTo>
                  <a:pt x="9952" y="16376"/>
                </a:lnTo>
                <a:lnTo>
                  <a:pt x="10025" y="16425"/>
                </a:lnTo>
                <a:lnTo>
                  <a:pt x="10123" y="16449"/>
                </a:lnTo>
                <a:lnTo>
                  <a:pt x="10488" y="16498"/>
                </a:lnTo>
                <a:lnTo>
                  <a:pt x="10853" y="16522"/>
                </a:lnTo>
                <a:lnTo>
                  <a:pt x="11218" y="16522"/>
                </a:lnTo>
                <a:lnTo>
                  <a:pt x="11583" y="16498"/>
                </a:lnTo>
                <a:lnTo>
                  <a:pt x="11753" y="16522"/>
                </a:lnTo>
                <a:lnTo>
                  <a:pt x="11948" y="16547"/>
                </a:lnTo>
                <a:lnTo>
                  <a:pt x="12313" y="16547"/>
                </a:lnTo>
                <a:lnTo>
                  <a:pt x="13091" y="16571"/>
                </a:lnTo>
                <a:lnTo>
                  <a:pt x="14892" y="16571"/>
                </a:lnTo>
                <a:lnTo>
                  <a:pt x="15208" y="16547"/>
                </a:lnTo>
                <a:lnTo>
                  <a:pt x="15476" y="16474"/>
                </a:lnTo>
                <a:lnTo>
                  <a:pt x="15597" y="16425"/>
                </a:lnTo>
                <a:lnTo>
                  <a:pt x="15719" y="16376"/>
                </a:lnTo>
                <a:lnTo>
                  <a:pt x="15792" y="16303"/>
                </a:lnTo>
                <a:lnTo>
                  <a:pt x="15865" y="16230"/>
                </a:lnTo>
                <a:lnTo>
                  <a:pt x="15962" y="16206"/>
                </a:lnTo>
                <a:lnTo>
                  <a:pt x="16035" y="16157"/>
                </a:lnTo>
                <a:lnTo>
                  <a:pt x="16084" y="16060"/>
                </a:lnTo>
                <a:lnTo>
                  <a:pt x="16108" y="15963"/>
                </a:lnTo>
                <a:lnTo>
                  <a:pt x="16108" y="15841"/>
                </a:lnTo>
                <a:lnTo>
                  <a:pt x="16084" y="15719"/>
                </a:lnTo>
                <a:lnTo>
                  <a:pt x="16035" y="15476"/>
                </a:lnTo>
                <a:lnTo>
                  <a:pt x="16011" y="15111"/>
                </a:lnTo>
                <a:lnTo>
                  <a:pt x="16011" y="14746"/>
                </a:lnTo>
                <a:lnTo>
                  <a:pt x="16035" y="13846"/>
                </a:lnTo>
                <a:lnTo>
                  <a:pt x="16084" y="12945"/>
                </a:lnTo>
                <a:lnTo>
                  <a:pt x="16108" y="12069"/>
                </a:lnTo>
                <a:lnTo>
                  <a:pt x="16133" y="11193"/>
                </a:lnTo>
                <a:lnTo>
                  <a:pt x="16133" y="10755"/>
                </a:lnTo>
                <a:lnTo>
                  <a:pt x="16108" y="10317"/>
                </a:lnTo>
                <a:lnTo>
                  <a:pt x="16084" y="9879"/>
                </a:lnTo>
                <a:lnTo>
                  <a:pt x="16035" y="9466"/>
                </a:lnTo>
                <a:lnTo>
                  <a:pt x="16741" y="9466"/>
                </a:lnTo>
                <a:lnTo>
                  <a:pt x="17252" y="9490"/>
                </a:lnTo>
                <a:lnTo>
                  <a:pt x="17763" y="9490"/>
                </a:lnTo>
                <a:lnTo>
                  <a:pt x="18250" y="9466"/>
                </a:lnTo>
                <a:lnTo>
                  <a:pt x="18761" y="9417"/>
                </a:lnTo>
                <a:lnTo>
                  <a:pt x="18834" y="9393"/>
                </a:lnTo>
                <a:lnTo>
                  <a:pt x="18907" y="9344"/>
                </a:lnTo>
                <a:lnTo>
                  <a:pt x="18931" y="9296"/>
                </a:lnTo>
                <a:lnTo>
                  <a:pt x="18955" y="9223"/>
                </a:lnTo>
                <a:lnTo>
                  <a:pt x="18955" y="9150"/>
                </a:lnTo>
                <a:lnTo>
                  <a:pt x="18931" y="9077"/>
                </a:lnTo>
                <a:lnTo>
                  <a:pt x="18907" y="9028"/>
                </a:lnTo>
                <a:lnTo>
                  <a:pt x="18858" y="8955"/>
                </a:lnTo>
                <a:lnTo>
                  <a:pt x="18882" y="8858"/>
                </a:lnTo>
                <a:lnTo>
                  <a:pt x="18834" y="8760"/>
                </a:lnTo>
                <a:lnTo>
                  <a:pt x="18761" y="8639"/>
                </a:lnTo>
                <a:lnTo>
                  <a:pt x="18688" y="8517"/>
                </a:lnTo>
                <a:lnTo>
                  <a:pt x="18469" y="8298"/>
                </a:lnTo>
                <a:lnTo>
                  <a:pt x="18031" y="7909"/>
                </a:lnTo>
                <a:lnTo>
                  <a:pt x="17374" y="7373"/>
                </a:lnTo>
                <a:lnTo>
                  <a:pt x="16717" y="6862"/>
                </a:lnTo>
                <a:lnTo>
                  <a:pt x="16084" y="6327"/>
                </a:lnTo>
                <a:lnTo>
                  <a:pt x="15476" y="5767"/>
                </a:lnTo>
                <a:lnTo>
                  <a:pt x="14916" y="5159"/>
                </a:lnTo>
                <a:lnTo>
                  <a:pt x="14356" y="4551"/>
                </a:lnTo>
                <a:lnTo>
                  <a:pt x="13797" y="3918"/>
                </a:lnTo>
                <a:lnTo>
                  <a:pt x="13237" y="3334"/>
                </a:lnTo>
                <a:lnTo>
                  <a:pt x="12653" y="2726"/>
                </a:lnTo>
                <a:lnTo>
                  <a:pt x="12045" y="2166"/>
                </a:lnTo>
                <a:lnTo>
                  <a:pt x="11753" y="1923"/>
                </a:lnTo>
                <a:lnTo>
                  <a:pt x="11437" y="1679"/>
                </a:lnTo>
                <a:lnTo>
                  <a:pt x="10804" y="1193"/>
                </a:lnTo>
                <a:lnTo>
                  <a:pt x="10488" y="950"/>
                </a:lnTo>
                <a:lnTo>
                  <a:pt x="10196" y="682"/>
                </a:lnTo>
                <a:lnTo>
                  <a:pt x="9904" y="414"/>
                </a:lnTo>
                <a:lnTo>
                  <a:pt x="9660" y="98"/>
                </a:lnTo>
                <a:lnTo>
                  <a:pt x="9612" y="25"/>
                </a:lnTo>
                <a:lnTo>
                  <a:pt x="9539" y="1"/>
                </a:lnTo>
                <a:lnTo>
                  <a:pt x="9466" y="1"/>
                </a:lnTo>
                <a:lnTo>
                  <a:pt x="9393" y="25"/>
                </a:lnTo>
                <a:lnTo>
                  <a:pt x="9344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5" name="Google Shape;2155;p48"/>
          <p:cNvSpPr/>
          <p:nvPr/>
        </p:nvSpPr>
        <p:spPr>
          <a:xfrm>
            <a:off x="7964367" y="535531"/>
            <a:ext cx="586274" cy="559034"/>
          </a:xfrm>
          <a:custGeom>
            <a:avLst/>
            <a:gdLst/>
            <a:ahLst/>
            <a:cxnLst/>
            <a:rect l="l" t="t" r="r" b="b"/>
            <a:pathLst>
              <a:path w="16766" h="15987" extrusionOk="0">
                <a:moveTo>
                  <a:pt x="14284" y="487"/>
                </a:moveTo>
                <a:lnTo>
                  <a:pt x="14405" y="536"/>
                </a:lnTo>
                <a:lnTo>
                  <a:pt x="14478" y="585"/>
                </a:lnTo>
                <a:lnTo>
                  <a:pt x="14527" y="658"/>
                </a:lnTo>
                <a:lnTo>
                  <a:pt x="14527" y="755"/>
                </a:lnTo>
                <a:lnTo>
                  <a:pt x="14527" y="852"/>
                </a:lnTo>
                <a:lnTo>
                  <a:pt x="14551" y="925"/>
                </a:lnTo>
                <a:lnTo>
                  <a:pt x="13578" y="925"/>
                </a:lnTo>
                <a:lnTo>
                  <a:pt x="13627" y="804"/>
                </a:lnTo>
                <a:lnTo>
                  <a:pt x="13700" y="706"/>
                </a:lnTo>
                <a:lnTo>
                  <a:pt x="13797" y="609"/>
                </a:lnTo>
                <a:lnTo>
                  <a:pt x="13894" y="536"/>
                </a:lnTo>
                <a:lnTo>
                  <a:pt x="13967" y="512"/>
                </a:lnTo>
                <a:lnTo>
                  <a:pt x="14065" y="487"/>
                </a:lnTo>
                <a:close/>
                <a:moveTo>
                  <a:pt x="4064" y="633"/>
                </a:moveTo>
                <a:lnTo>
                  <a:pt x="4137" y="682"/>
                </a:lnTo>
                <a:lnTo>
                  <a:pt x="4210" y="755"/>
                </a:lnTo>
                <a:lnTo>
                  <a:pt x="4259" y="852"/>
                </a:lnTo>
                <a:lnTo>
                  <a:pt x="4283" y="950"/>
                </a:lnTo>
                <a:lnTo>
                  <a:pt x="3529" y="974"/>
                </a:lnTo>
                <a:lnTo>
                  <a:pt x="3602" y="804"/>
                </a:lnTo>
                <a:lnTo>
                  <a:pt x="3650" y="755"/>
                </a:lnTo>
                <a:lnTo>
                  <a:pt x="3675" y="706"/>
                </a:lnTo>
                <a:lnTo>
                  <a:pt x="3796" y="633"/>
                </a:lnTo>
                <a:close/>
                <a:moveTo>
                  <a:pt x="13724" y="2020"/>
                </a:moveTo>
                <a:lnTo>
                  <a:pt x="13797" y="2044"/>
                </a:lnTo>
                <a:lnTo>
                  <a:pt x="13870" y="2093"/>
                </a:lnTo>
                <a:lnTo>
                  <a:pt x="13943" y="2142"/>
                </a:lnTo>
                <a:lnTo>
                  <a:pt x="13992" y="2215"/>
                </a:lnTo>
                <a:lnTo>
                  <a:pt x="14040" y="2288"/>
                </a:lnTo>
                <a:lnTo>
                  <a:pt x="14089" y="2385"/>
                </a:lnTo>
                <a:lnTo>
                  <a:pt x="14113" y="2531"/>
                </a:lnTo>
                <a:lnTo>
                  <a:pt x="13992" y="2555"/>
                </a:lnTo>
                <a:lnTo>
                  <a:pt x="13870" y="2555"/>
                </a:lnTo>
                <a:lnTo>
                  <a:pt x="13773" y="2531"/>
                </a:lnTo>
                <a:lnTo>
                  <a:pt x="13724" y="2482"/>
                </a:lnTo>
                <a:lnTo>
                  <a:pt x="13675" y="2409"/>
                </a:lnTo>
                <a:lnTo>
                  <a:pt x="13602" y="2215"/>
                </a:lnTo>
                <a:lnTo>
                  <a:pt x="13554" y="2020"/>
                </a:lnTo>
                <a:close/>
                <a:moveTo>
                  <a:pt x="3407" y="1874"/>
                </a:moveTo>
                <a:lnTo>
                  <a:pt x="3529" y="1923"/>
                </a:lnTo>
                <a:lnTo>
                  <a:pt x="3602" y="1971"/>
                </a:lnTo>
                <a:lnTo>
                  <a:pt x="3675" y="2044"/>
                </a:lnTo>
                <a:lnTo>
                  <a:pt x="3723" y="2142"/>
                </a:lnTo>
                <a:lnTo>
                  <a:pt x="3772" y="2215"/>
                </a:lnTo>
                <a:lnTo>
                  <a:pt x="3821" y="2434"/>
                </a:lnTo>
                <a:lnTo>
                  <a:pt x="3821" y="2531"/>
                </a:lnTo>
                <a:lnTo>
                  <a:pt x="3796" y="2628"/>
                </a:lnTo>
                <a:lnTo>
                  <a:pt x="3699" y="2628"/>
                </a:lnTo>
                <a:lnTo>
                  <a:pt x="3602" y="2555"/>
                </a:lnTo>
                <a:lnTo>
                  <a:pt x="3529" y="2482"/>
                </a:lnTo>
                <a:lnTo>
                  <a:pt x="3480" y="2385"/>
                </a:lnTo>
                <a:lnTo>
                  <a:pt x="3456" y="2263"/>
                </a:lnTo>
                <a:lnTo>
                  <a:pt x="3431" y="2142"/>
                </a:lnTo>
                <a:lnTo>
                  <a:pt x="3407" y="1874"/>
                </a:lnTo>
                <a:close/>
                <a:moveTo>
                  <a:pt x="2920" y="1923"/>
                </a:moveTo>
                <a:lnTo>
                  <a:pt x="2969" y="2263"/>
                </a:lnTo>
                <a:lnTo>
                  <a:pt x="2993" y="2434"/>
                </a:lnTo>
                <a:lnTo>
                  <a:pt x="3042" y="2580"/>
                </a:lnTo>
                <a:lnTo>
                  <a:pt x="3115" y="2726"/>
                </a:lnTo>
                <a:lnTo>
                  <a:pt x="3188" y="2847"/>
                </a:lnTo>
                <a:lnTo>
                  <a:pt x="3310" y="2945"/>
                </a:lnTo>
                <a:lnTo>
                  <a:pt x="3407" y="3042"/>
                </a:lnTo>
                <a:lnTo>
                  <a:pt x="3164" y="3042"/>
                </a:lnTo>
                <a:lnTo>
                  <a:pt x="3042" y="3018"/>
                </a:lnTo>
                <a:lnTo>
                  <a:pt x="2920" y="2945"/>
                </a:lnTo>
                <a:lnTo>
                  <a:pt x="2823" y="2872"/>
                </a:lnTo>
                <a:lnTo>
                  <a:pt x="2750" y="2774"/>
                </a:lnTo>
                <a:lnTo>
                  <a:pt x="2701" y="2653"/>
                </a:lnTo>
                <a:lnTo>
                  <a:pt x="2677" y="2531"/>
                </a:lnTo>
                <a:lnTo>
                  <a:pt x="2677" y="2385"/>
                </a:lnTo>
                <a:lnTo>
                  <a:pt x="2726" y="2239"/>
                </a:lnTo>
                <a:lnTo>
                  <a:pt x="2774" y="2117"/>
                </a:lnTo>
                <a:lnTo>
                  <a:pt x="2872" y="1996"/>
                </a:lnTo>
                <a:lnTo>
                  <a:pt x="2920" y="1923"/>
                </a:lnTo>
                <a:close/>
                <a:moveTo>
                  <a:pt x="13067" y="2069"/>
                </a:moveTo>
                <a:lnTo>
                  <a:pt x="13140" y="2385"/>
                </a:lnTo>
                <a:lnTo>
                  <a:pt x="13262" y="2653"/>
                </a:lnTo>
                <a:lnTo>
                  <a:pt x="13310" y="2750"/>
                </a:lnTo>
                <a:lnTo>
                  <a:pt x="13383" y="2823"/>
                </a:lnTo>
                <a:lnTo>
                  <a:pt x="13529" y="2969"/>
                </a:lnTo>
                <a:lnTo>
                  <a:pt x="13724" y="3042"/>
                </a:lnTo>
                <a:lnTo>
                  <a:pt x="13919" y="3091"/>
                </a:lnTo>
                <a:lnTo>
                  <a:pt x="13870" y="3139"/>
                </a:lnTo>
                <a:lnTo>
                  <a:pt x="13724" y="3188"/>
                </a:lnTo>
                <a:lnTo>
                  <a:pt x="13578" y="3212"/>
                </a:lnTo>
                <a:lnTo>
                  <a:pt x="13456" y="3188"/>
                </a:lnTo>
                <a:lnTo>
                  <a:pt x="13310" y="3139"/>
                </a:lnTo>
                <a:lnTo>
                  <a:pt x="13213" y="3066"/>
                </a:lnTo>
                <a:lnTo>
                  <a:pt x="13116" y="2945"/>
                </a:lnTo>
                <a:lnTo>
                  <a:pt x="13018" y="2847"/>
                </a:lnTo>
                <a:lnTo>
                  <a:pt x="12970" y="2701"/>
                </a:lnTo>
                <a:lnTo>
                  <a:pt x="12945" y="2531"/>
                </a:lnTo>
                <a:lnTo>
                  <a:pt x="12945" y="2361"/>
                </a:lnTo>
                <a:lnTo>
                  <a:pt x="12994" y="2215"/>
                </a:lnTo>
                <a:lnTo>
                  <a:pt x="13067" y="2069"/>
                </a:lnTo>
                <a:close/>
                <a:moveTo>
                  <a:pt x="5548" y="1339"/>
                </a:moveTo>
                <a:lnTo>
                  <a:pt x="7641" y="1387"/>
                </a:lnTo>
                <a:lnTo>
                  <a:pt x="13018" y="1387"/>
                </a:lnTo>
                <a:lnTo>
                  <a:pt x="13018" y="1533"/>
                </a:lnTo>
                <a:lnTo>
                  <a:pt x="12872" y="1631"/>
                </a:lnTo>
                <a:lnTo>
                  <a:pt x="12775" y="1752"/>
                </a:lnTo>
                <a:lnTo>
                  <a:pt x="12702" y="1923"/>
                </a:lnTo>
                <a:lnTo>
                  <a:pt x="12629" y="2069"/>
                </a:lnTo>
                <a:lnTo>
                  <a:pt x="12580" y="2239"/>
                </a:lnTo>
                <a:lnTo>
                  <a:pt x="12556" y="2434"/>
                </a:lnTo>
                <a:lnTo>
                  <a:pt x="12556" y="2604"/>
                </a:lnTo>
                <a:lnTo>
                  <a:pt x="12580" y="2750"/>
                </a:lnTo>
                <a:lnTo>
                  <a:pt x="12629" y="2993"/>
                </a:lnTo>
                <a:lnTo>
                  <a:pt x="12751" y="3188"/>
                </a:lnTo>
                <a:lnTo>
                  <a:pt x="12897" y="3334"/>
                </a:lnTo>
                <a:lnTo>
                  <a:pt x="13067" y="3480"/>
                </a:lnTo>
                <a:lnTo>
                  <a:pt x="13262" y="3553"/>
                </a:lnTo>
                <a:lnTo>
                  <a:pt x="13481" y="3602"/>
                </a:lnTo>
                <a:lnTo>
                  <a:pt x="13724" y="3602"/>
                </a:lnTo>
                <a:lnTo>
                  <a:pt x="13943" y="3553"/>
                </a:lnTo>
                <a:lnTo>
                  <a:pt x="14113" y="3480"/>
                </a:lnTo>
                <a:lnTo>
                  <a:pt x="14259" y="3358"/>
                </a:lnTo>
                <a:lnTo>
                  <a:pt x="14381" y="3212"/>
                </a:lnTo>
                <a:lnTo>
                  <a:pt x="14454" y="3042"/>
                </a:lnTo>
                <a:lnTo>
                  <a:pt x="14503" y="2872"/>
                </a:lnTo>
                <a:lnTo>
                  <a:pt x="14527" y="2701"/>
                </a:lnTo>
                <a:lnTo>
                  <a:pt x="14551" y="2507"/>
                </a:lnTo>
                <a:lnTo>
                  <a:pt x="14527" y="2312"/>
                </a:lnTo>
                <a:lnTo>
                  <a:pt x="14454" y="2142"/>
                </a:lnTo>
                <a:lnTo>
                  <a:pt x="14381" y="1996"/>
                </a:lnTo>
                <a:lnTo>
                  <a:pt x="14284" y="1874"/>
                </a:lnTo>
                <a:lnTo>
                  <a:pt x="14186" y="1777"/>
                </a:lnTo>
                <a:lnTo>
                  <a:pt x="14040" y="1704"/>
                </a:lnTo>
                <a:lnTo>
                  <a:pt x="13894" y="1631"/>
                </a:lnTo>
                <a:lnTo>
                  <a:pt x="13748" y="1606"/>
                </a:lnTo>
                <a:lnTo>
                  <a:pt x="13602" y="1582"/>
                </a:lnTo>
                <a:lnTo>
                  <a:pt x="13554" y="1533"/>
                </a:lnTo>
                <a:lnTo>
                  <a:pt x="13505" y="1485"/>
                </a:lnTo>
                <a:lnTo>
                  <a:pt x="13505" y="1387"/>
                </a:lnTo>
                <a:lnTo>
                  <a:pt x="16255" y="1387"/>
                </a:lnTo>
                <a:lnTo>
                  <a:pt x="16230" y="1996"/>
                </a:lnTo>
                <a:lnTo>
                  <a:pt x="16230" y="2604"/>
                </a:lnTo>
                <a:lnTo>
                  <a:pt x="16279" y="3821"/>
                </a:lnTo>
                <a:lnTo>
                  <a:pt x="15890" y="3748"/>
                </a:lnTo>
                <a:lnTo>
                  <a:pt x="15476" y="3723"/>
                </a:lnTo>
                <a:lnTo>
                  <a:pt x="15038" y="3699"/>
                </a:lnTo>
                <a:lnTo>
                  <a:pt x="14624" y="3723"/>
                </a:lnTo>
                <a:lnTo>
                  <a:pt x="13797" y="3796"/>
                </a:lnTo>
                <a:lnTo>
                  <a:pt x="12970" y="3796"/>
                </a:lnTo>
                <a:lnTo>
                  <a:pt x="12386" y="3772"/>
                </a:lnTo>
                <a:lnTo>
                  <a:pt x="11802" y="3772"/>
                </a:lnTo>
                <a:lnTo>
                  <a:pt x="10634" y="3796"/>
                </a:lnTo>
                <a:lnTo>
                  <a:pt x="9466" y="3821"/>
                </a:lnTo>
                <a:lnTo>
                  <a:pt x="8322" y="3845"/>
                </a:lnTo>
                <a:lnTo>
                  <a:pt x="7130" y="3821"/>
                </a:lnTo>
                <a:lnTo>
                  <a:pt x="5962" y="3772"/>
                </a:lnTo>
                <a:lnTo>
                  <a:pt x="4794" y="3723"/>
                </a:lnTo>
                <a:lnTo>
                  <a:pt x="3139" y="3723"/>
                </a:lnTo>
                <a:lnTo>
                  <a:pt x="2653" y="3772"/>
                </a:lnTo>
                <a:lnTo>
                  <a:pt x="2166" y="3796"/>
                </a:lnTo>
                <a:lnTo>
                  <a:pt x="1679" y="3796"/>
                </a:lnTo>
                <a:lnTo>
                  <a:pt x="1096" y="3772"/>
                </a:lnTo>
                <a:lnTo>
                  <a:pt x="804" y="3772"/>
                </a:lnTo>
                <a:lnTo>
                  <a:pt x="512" y="3821"/>
                </a:lnTo>
                <a:lnTo>
                  <a:pt x="585" y="3115"/>
                </a:lnTo>
                <a:lnTo>
                  <a:pt x="658" y="2409"/>
                </a:lnTo>
                <a:lnTo>
                  <a:pt x="682" y="2166"/>
                </a:lnTo>
                <a:lnTo>
                  <a:pt x="682" y="1874"/>
                </a:lnTo>
                <a:lnTo>
                  <a:pt x="658" y="1606"/>
                </a:lnTo>
                <a:lnTo>
                  <a:pt x="585" y="1339"/>
                </a:lnTo>
                <a:lnTo>
                  <a:pt x="585" y="1339"/>
                </a:lnTo>
                <a:lnTo>
                  <a:pt x="877" y="1363"/>
                </a:lnTo>
                <a:lnTo>
                  <a:pt x="1169" y="1387"/>
                </a:lnTo>
                <a:lnTo>
                  <a:pt x="2069" y="1387"/>
                </a:lnTo>
                <a:lnTo>
                  <a:pt x="2969" y="1363"/>
                </a:lnTo>
                <a:lnTo>
                  <a:pt x="2945" y="1412"/>
                </a:lnTo>
                <a:lnTo>
                  <a:pt x="2774" y="1509"/>
                </a:lnTo>
                <a:lnTo>
                  <a:pt x="2604" y="1631"/>
                </a:lnTo>
                <a:lnTo>
                  <a:pt x="2458" y="1801"/>
                </a:lnTo>
                <a:lnTo>
                  <a:pt x="2336" y="1971"/>
                </a:lnTo>
                <a:lnTo>
                  <a:pt x="2288" y="2117"/>
                </a:lnTo>
                <a:lnTo>
                  <a:pt x="2239" y="2263"/>
                </a:lnTo>
                <a:lnTo>
                  <a:pt x="2239" y="2434"/>
                </a:lnTo>
                <a:lnTo>
                  <a:pt x="2215" y="2580"/>
                </a:lnTo>
                <a:lnTo>
                  <a:pt x="2239" y="2750"/>
                </a:lnTo>
                <a:lnTo>
                  <a:pt x="2288" y="2896"/>
                </a:lnTo>
                <a:lnTo>
                  <a:pt x="2361" y="3042"/>
                </a:lnTo>
                <a:lnTo>
                  <a:pt x="2458" y="3164"/>
                </a:lnTo>
                <a:lnTo>
                  <a:pt x="2604" y="3310"/>
                </a:lnTo>
                <a:lnTo>
                  <a:pt x="2750" y="3383"/>
                </a:lnTo>
                <a:lnTo>
                  <a:pt x="2920" y="3456"/>
                </a:lnTo>
                <a:lnTo>
                  <a:pt x="3091" y="3480"/>
                </a:lnTo>
                <a:lnTo>
                  <a:pt x="3285" y="3480"/>
                </a:lnTo>
                <a:lnTo>
                  <a:pt x="3480" y="3456"/>
                </a:lnTo>
                <a:lnTo>
                  <a:pt x="3650" y="3407"/>
                </a:lnTo>
                <a:lnTo>
                  <a:pt x="3821" y="3334"/>
                </a:lnTo>
                <a:lnTo>
                  <a:pt x="3967" y="3237"/>
                </a:lnTo>
                <a:lnTo>
                  <a:pt x="4088" y="3139"/>
                </a:lnTo>
                <a:lnTo>
                  <a:pt x="4161" y="2993"/>
                </a:lnTo>
                <a:lnTo>
                  <a:pt x="4234" y="2847"/>
                </a:lnTo>
                <a:lnTo>
                  <a:pt x="4259" y="2701"/>
                </a:lnTo>
                <a:lnTo>
                  <a:pt x="4283" y="2531"/>
                </a:lnTo>
                <a:lnTo>
                  <a:pt x="4259" y="2385"/>
                </a:lnTo>
                <a:lnTo>
                  <a:pt x="4234" y="2215"/>
                </a:lnTo>
                <a:lnTo>
                  <a:pt x="4186" y="2093"/>
                </a:lnTo>
                <a:lnTo>
                  <a:pt x="4137" y="1947"/>
                </a:lnTo>
                <a:lnTo>
                  <a:pt x="4064" y="1825"/>
                </a:lnTo>
                <a:lnTo>
                  <a:pt x="3967" y="1704"/>
                </a:lnTo>
                <a:lnTo>
                  <a:pt x="3869" y="1582"/>
                </a:lnTo>
                <a:lnTo>
                  <a:pt x="3748" y="1509"/>
                </a:lnTo>
                <a:lnTo>
                  <a:pt x="3626" y="1436"/>
                </a:lnTo>
                <a:lnTo>
                  <a:pt x="3480" y="1412"/>
                </a:lnTo>
                <a:lnTo>
                  <a:pt x="3431" y="1412"/>
                </a:lnTo>
                <a:lnTo>
                  <a:pt x="3456" y="1363"/>
                </a:lnTo>
                <a:lnTo>
                  <a:pt x="4502" y="1339"/>
                </a:lnTo>
                <a:close/>
                <a:moveTo>
                  <a:pt x="11802" y="6011"/>
                </a:moveTo>
                <a:lnTo>
                  <a:pt x="11753" y="6132"/>
                </a:lnTo>
                <a:lnTo>
                  <a:pt x="11704" y="6254"/>
                </a:lnTo>
                <a:lnTo>
                  <a:pt x="11680" y="6522"/>
                </a:lnTo>
                <a:lnTo>
                  <a:pt x="11656" y="6789"/>
                </a:lnTo>
                <a:lnTo>
                  <a:pt x="11656" y="7057"/>
                </a:lnTo>
                <a:lnTo>
                  <a:pt x="11656" y="7446"/>
                </a:lnTo>
                <a:lnTo>
                  <a:pt x="11704" y="7860"/>
                </a:lnTo>
                <a:lnTo>
                  <a:pt x="9855" y="7860"/>
                </a:lnTo>
                <a:lnTo>
                  <a:pt x="9855" y="7836"/>
                </a:lnTo>
                <a:lnTo>
                  <a:pt x="9831" y="7325"/>
                </a:lnTo>
                <a:lnTo>
                  <a:pt x="9758" y="6814"/>
                </a:lnTo>
                <a:lnTo>
                  <a:pt x="9733" y="6619"/>
                </a:lnTo>
                <a:lnTo>
                  <a:pt x="9733" y="6449"/>
                </a:lnTo>
                <a:lnTo>
                  <a:pt x="9709" y="6084"/>
                </a:lnTo>
                <a:lnTo>
                  <a:pt x="10755" y="6059"/>
                </a:lnTo>
                <a:lnTo>
                  <a:pt x="11802" y="6011"/>
                </a:lnTo>
                <a:close/>
                <a:moveTo>
                  <a:pt x="13870" y="5962"/>
                </a:moveTo>
                <a:lnTo>
                  <a:pt x="14089" y="6011"/>
                </a:lnTo>
                <a:lnTo>
                  <a:pt x="14162" y="6059"/>
                </a:lnTo>
                <a:lnTo>
                  <a:pt x="14235" y="6108"/>
                </a:lnTo>
                <a:lnTo>
                  <a:pt x="14284" y="6157"/>
                </a:lnTo>
                <a:lnTo>
                  <a:pt x="14259" y="6473"/>
                </a:lnTo>
                <a:lnTo>
                  <a:pt x="14284" y="6765"/>
                </a:lnTo>
                <a:lnTo>
                  <a:pt x="14284" y="7081"/>
                </a:lnTo>
                <a:lnTo>
                  <a:pt x="14284" y="7398"/>
                </a:lnTo>
                <a:lnTo>
                  <a:pt x="14235" y="7884"/>
                </a:lnTo>
                <a:lnTo>
                  <a:pt x="12142" y="7860"/>
                </a:lnTo>
                <a:lnTo>
                  <a:pt x="12118" y="7568"/>
                </a:lnTo>
                <a:lnTo>
                  <a:pt x="12094" y="7179"/>
                </a:lnTo>
                <a:lnTo>
                  <a:pt x="12094" y="6789"/>
                </a:lnTo>
                <a:lnTo>
                  <a:pt x="12094" y="6376"/>
                </a:lnTo>
                <a:lnTo>
                  <a:pt x="12069" y="6181"/>
                </a:lnTo>
                <a:lnTo>
                  <a:pt x="12045" y="6011"/>
                </a:lnTo>
                <a:lnTo>
                  <a:pt x="12288" y="5986"/>
                </a:lnTo>
                <a:lnTo>
                  <a:pt x="12872" y="5962"/>
                </a:lnTo>
                <a:close/>
                <a:moveTo>
                  <a:pt x="7276" y="6011"/>
                </a:moveTo>
                <a:lnTo>
                  <a:pt x="9417" y="6059"/>
                </a:lnTo>
                <a:lnTo>
                  <a:pt x="9369" y="6181"/>
                </a:lnTo>
                <a:lnTo>
                  <a:pt x="9344" y="6351"/>
                </a:lnTo>
                <a:lnTo>
                  <a:pt x="9320" y="6497"/>
                </a:lnTo>
                <a:lnTo>
                  <a:pt x="9344" y="6668"/>
                </a:lnTo>
                <a:lnTo>
                  <a:pt x="9369" y="7008"/>
                </a:lnTo>
                <a:lnTo>
                  <a:pt x="9417" y="7276"/>
                </a:lnTo>
                <a:lnTo>
                  <a:pt x="9442" y="7884"/>
                </a:lnTo>
                <a:lnTo>
                  <a:pt x="8176" y="7909"/>
                </a:lnTo>
                <a:lnTo>
                  <a:pt x="7495" y="7957"/>
                </a:lnTo>
                <a:lnTo>
                  <a:pt x="7495" y="7446"/>
                </a:lnTo>
                <a:lnTo>
                  <a:pt x="7471" y="6960"/>
                </a:lnTo>
                <a:lnTo>
                  <a:pt x="7398" y="6473"/>
                </a:lnTo>
                <a:lnTo>
                  <a:pt x="7325" y="6254"/>
                </a:lnTo>
                <a:lnTo>
                  <a:pt x="7276" y="6011"/>
                </a:lnTo>
                <a:close/>
                <a:moveTo>
                  <a:pt x="6911" y="6011"/>
                </a:moveTo>
                <a:lnTo>
                  <a:pt x="6887" y="6205"/>
                </a:lnTo>
                <a:lnTo>
                  <a:pt x="6887" y="6424"/>
                </a:lnTo>
                <a:lnTo>
                  <a:pt x="6960" y="6838"/>
                </a:lnTo>
                <a:lnTo>
                  <a:pt x="6984" y="7130"/>
                </a:lnTo>
                <a:lnTo>
                  <a:pt x="7008" y="7398"/>
                </a:lnTo>
                <a:lnTo>
                  <a:pt x="7008" y="7982"/>
                </a:lnTo>
                <a:lnTo>
                  <a:pt x="6157" y="8030"/>
                </a:lnTo>
                <a:lnTo>
                  <a:pt x="5281" y="8079"/>
                </a:lnTo>
                <a:lnTo>
                  <a:pt x="5062" y="8079"/>
                </a:lnTo>
                <a:lnTo>
                  <a:pt x="5037" y="7203"/>
                </a:lnTo>
                <a:lnTo>
                  <a:pt x="5037" y="6303"/>
                </a:lnTo>
                <a:lnTo>
                  <a:pt x="5037" y="6205"/>
                </a:lnTo>
                <a:lnTo>
                  <a:pt x="5013" y="6035"/>
                </a:lnTo>
                <a:lnTo>
                  <a:pt x="5743" y="6011"/>
                </a:lnTo>
                <a:close/>
                <a:moveTo>
                  <a:pt x="2774" y="6011"/>
                </a:moveTo>
                <a:lnTo>
                  <a:pt x="3091" y="6035"/>
                </a:lnTo>
                <a:lnTo>
                  <a:pt x="3407" y="6059"/>
                </a:lnTo>
                <a:lnTo>
                  <a:pt x="3699" y="6059"/>
                </a:lnTo>
                <a:lnTo>
                  <a:pt x="4648" y="6035"/>
                </a:lnTo>
                <a:lnTo>
                  <a:pt x="4599" y="6303"/>
                </a:lnTo>
                <a:lnTo>
                  <a:pt x="4599" y="6522"/>
                </a:lnTo>
                <a:lnTo>
                  <a:pt x="4575" y="6911"/>
                </a:lnTo>
                <a:lnTo>
                  <a:pt x="4575" y="7300"/>
                </a:lnTo>
                <a:lnTo>
                  <a:pt x="4599" y="8103"/>
                </a:lnTo>
                <a:lnTo>
                  <a:pt x="3869" y="8079"/>
                </a:lnTo>
                <a:lnTo>
                  <a:pt x="3529" y="8055"/>
                </a:lnTo>
                <a:lnTo>
                  <a:pt x="3188" y="8006"/>
                </a:lnTo>
                <a:lnTo>
                  <a:pt x="2701" y="8006"/>
                </a:lnTo>
                <a:lnTo>
                  <a:pt x="2531" y="8030"/>
                </a:lnTo>
                <a:lnTo>
                  <a:pt x="2482" y="7519"/>
                </a:lnTo>
                <a:lnTo>
                  <a:pt x="2434" y="7008"/>
                </a:lnTo>
                <a:lnTo>
                  <a:pt x="2409" y="6741"/>
                </a:lnTo>
                <a:lnTo>
                  <a:pt x="2409" y="6497"/>
                </a:lnTo>
                <a:lnTo>
                  <a:pt x="2434" y="6254"/>
                </a:lnTo>
                <a:lnTo>
                  <a:pt x="2482" y="6011"/>
                </a:lnTo>
                <a:close/>
                <a:moveTo>
                  <a:pt x="10220" y="8639"/>
                </a:moveTo>
                <a:lnTo>
                  <a:pt x="10147" y="8663"/>
                </a:lnTo>
                <a:lnTo>
                  <a:pt x="10098" y="8736"/>
                </a:lnTo>
                <a:lnTo>
                  <a:pt x="10098" y="8809"/>
                </a:lnTo>
                <a:lnTo>
                  <a:pt x="10123" y="8882"/>
                </a:lnTo>
                <a:lnTo>
                  <a:pt x="10196" y="9052"/>
                </a:lnTo>
                <a:lnTo>
                  <a:pt x="10317" y="9198"/>
                </a:lnTo>
                <a:lnTo>
                  <a:pt x="10439" y="9320"/>
                </a:lnTo>
                <a:lnTo>
                  <a:pt x="10366" y="9393"/>
                </a:lnTo>
                <a:lnTo>
                  <a:pt x="10317" y="9490"/>
                </a:lnTo>
                <a:lnTo>
                  <a:pt x="10269" y="9563"/>
                </a:lnTo>
                <a:lnTo>
                  <a:pt x="10269" y="9660"/>
                </a:lnTo>
                <a:lnTo>
                  <a:pt x="10293" y="9733"/>
                </a:lnTo>
                <a:lnTo>
                  <a:pt x="10317" y="9758"/>
                </a:lnTo>
                <a:lnTo>
                  <a:pt x="10342" y="9758"/>
                </a:lnTo>
                <a:lnTo>
                  <a:pt x="10439" y="9733"/>
                </a:lnTo>
                <a:lnTo>
                  <a:pt x="10536" y="9709"/>
                </a:lnTo>
                <a:lnTo>
                  <a:pt x="10707" y="9587"/>
                </a:lnTo>
                <a:lnTo>
                  <a:pt x="10780" y="9660"/>
                </a:lnTo>
                <a:lnTo>
                  <a:pt x="10877" y="9733"/>
                </a:lnTo>
                <a:lnTo>
                  <a:pt x="10999" y="9782"/>
                </a:lnTo>
                <a:lnTo>
                  <a:pt x="11096" y="9806"/>
                </a:lnTo>
                <a:lnTo>
                  <a:pt x="11145" y="9782"/>
                </a:lnTo>
                <a:lnTo>
                  <a:pt x="11193" y="9782"/>
                </a:lnTo>
                <a:lnTo>
                  <a:pt x="11266" y="9685"/>
                </a:lnTo>
                <a:lnTo>
                  <a:pt x="11291" y="9636"/>
                </a:lnTo>
                <a:lnTo>
                  <a:pt x="11315" y="9587"/>
                </a:lnTo>
                <a:lnTo>
                  <a:pt x="11291" y="9539"/>
                </a:lnTo>
                <a:lnTo>
                  <a:pt x="11266" y="9490"/>
                </a:lnTo>
                <a:lnTo>
                  <a:pt x="11218" y="9417"/>
                </a:lnTo>
                <a:lnTo>
                  <a:pt x="11169" y="9393"/>
                </a:lnTo>
                <a:lnTo>
                  <a:pt x="11047" y="9295"/>
                </a:lnTo>
                <a:lnTo>
                  <a:pt x="11266" y="9150"/>
                </a:lnTo>
                <a:lnTo>
                  <a:pt x="11485" y="9028"/>
                </a:lnTo>
                <a:lnTo>
                  <a:pt x="11558" y="8979"/>
                </a:lnTo>
                <a:lnTo>
                  <a:pt x="11607" y="8906"/>
                </a:lnTo>
                <a:lnTo>
                  <a:pt x="11631" y="8833"/>
                </a:lnTo>
                <a:lnTo>
                  <a:pt x="11607" y="8760"/>
                </a:lnTo>
                <a:lnTo>
                  <a:pt x="11558" y="8712"/>
                </a:lnTo>
                <a:lnTo>
                  <a:pt x="11510" y="8663"/>
                </a:lnTo>
                <a:lnTo>
                  <a:pt x="11437" y="8639"/>
                </a:lnTo>
                <a:lnTo>
                  <a:pt x="11339" y="8663"/>
                </a:lnTo>
                <a:lnTo>
                  <a:pt x="11193" y="8736"/>
                </a:lnTo>
                <a:lnTo>
                  <a:pt x="11047" y="8833"/>
                </a:lnTo>
                <a:lnTo>
                  <a:pt x="10780" y="9028"/>
                </a:lnTo>
                <a:lnTo>
                  <a:pt x="10512" y="8785"/>
                </a:lnTo>
                <a:lnTo>
                  <a:pt x="10366" y="8687"/>
                </a:lnTo>
                <a:lnTo>
                  <a:pt x="10293" y="8639"/>
                </a:lnTo>
                <a:close/>
                <a:moveTo>
                  <a:pt x="12191" y="8322"/>
                </a:moveTo>
                <a:lnTo>
                  <a:pt x="14211" y="8347"/>
                </a:lnTo>
                <a:lnTo>
                  <a:pt x="14186" y="9028"/>
                </a:lnTo>
                <a:lnTo>
                  <a:pt x="14186" y="9368"/>
                </a:lnTo>
                <a:lnTo>
                  <a:pt x="14211" y="9709"/>
                </a:lnTo>
                <a:lnTo>
                  <a:pt x="14235" y="10171"/>
                </a:lnTo>
                <a:lnTo>
                  <a:pt x="13992" y="10147"/>
                </a:lnTo>
                <a:lnTo>
                  <a:pt x="13724" y="10147"/>
                </a:lnTo>
                <a:lnTo>
                  <a:pt x="13213" y="10171"/>
                </a:lnTo>
                <a:lnTo>
                  <a:pt x="12191" y="10196"/>
                </a:lnTo>
                <a:lnTo>
                  <a:pt x="12191" y="10196"/>
                </a:lnTo>
                <a:lnTo>
                  <a:pt x="12240" y="9247"/>
                </a:lnTo>
                <a:lnTo>
                  <a:pt x="12215" y="8785"/>
                </a:lnTo>
                <a:lnTo>
                  <a:pt x="12191" y="8322"/>
                </a:lnTo>
                <a:close/>
                <a:moveTo>
                  <a:pt x="7008" y="8420"/>
                </a:moveTo>
                <a:lnTo>
                  <a:pt x="7033" y="9320"/>
                </a:lnTo>
                <a:lnTo>
                  <a:pt x="7033" y="9782"/>
                </a:lnTo>
                <a:lnTo>
                  <a:pt x="7033" y="10220"/>
                </a:lnTo>
                <a:lnTo>
                  <a:pt x="5110" y="10220"/>
                </a:lnTo>
                <a:lnTo>
                  <a:pt x="5110" y="9368"/>
                </a:lnTo>
                <a:lnTo>
                  <a:pt x="5086" y="8541"/>
                </a:lnTo>
                <a:lnTo>
                  <a:pt x="6059" y="8493"/>
                </a:lnTo>
                <a:lnTo>
                  <a:pt x="7008" y="8420"/>
                </a:lnTo>
                <a:close/>
                <a:moveTo>
                  <a:pt x="9490" y="8322"/>
                </a:moveTo>
                <a:lnTo>
                  <a:pt x="9539" y="9052"/>
                </a:lnTo>
                <a:lnTo>
                  <a:pt x="9539" y="9417"/>
                </a:lnTo>
                <a:lnTo>
                  <a:pt x="9514" y="9782"/>
                </a:lnTo>
                <a:lnTo>
                  <a:pt x="9466" y="10220"/>
                </a:lnTo>
                <a:lnTo>
                  <a:pt x="7519" y="10220"/>
                </a:lnTo>
                <a:lnTo>
                  <a:pt x="7544" y="9782"/>
                </a:lnTo>
                <a:lnTo>
                  <a:pt x="7519" y="9320"/>
                </a:lnTo>
                <a:lnTo>
                  <a:pt x="7495" y="8420"/>
                </a:lnTo>
                <a:lnTo>
                  <a:pt x="7495" y="8395"/>
                </a:lnTo>
                <a:lnTo>
                  <a:pt x="7982" y="8371"/>
                </a:lnTo>
                <a:lnTo>
                  <a:pt x="9490" y="8322"/>
                </a:lnTo>
                <a:close/>
                <a:moveTo>
                  <a:pt x="11753" y="8322"/>
                </a:moveTo>
                <a:lnTo>
                  <a:pt x="11802" y="8906"/>
                </a:lnTo>
                <a:lnTo>
                  <a:pt x="11802" y="9563"/>
                </a:lnTo>
                <a:lnTo>
                  <a:pt x="11753" y="10196"/>
                </a:lnTo>
                <a:lnTo>
                  <a:pt x="11680" y="10196"/>
                </a:lnTo>
                <a:lnTo>
                  <a:pt x="9879" y="10220"/>
                </a:lnTo>
                <a:lnTo>
                  <a:pt x="9928" y="9879"/>
                </a:lnTo>
                <a:lnTo>
                  <a:pt x="9952" y="9490"/>
                </a:lnTo>
                <a:lnTo>
                  <a:pt x="9952" y="9101"/>
                </a:lnTo>
                <a:lnTo>
                  <a:pt x="9928" y="8712"/>
                </a:lnTo>
                <a:lnTo>
                  <a:pt x="9904" y="8322"/>
                </a:lnTo>
                <a:close/>
                <a:moveTo>
                  <a:pt x="2555" y="8298"/>
                </a:moveTo>
                <a:lnTo>
                  <a:pt x="2750" y="8371"/>
                </a:lnTo>
                <a:lnTo>
                  <a:pt x="2945" y="8420"/>
                </a:lnTo>
                <a:lnTo>
                  <a:pt x="3334" y="8468"/>
                </a:lnTo>
                <a:lnTo>
                  <a:pt x="3650" y="8517"/>
                </a:lnTo>
                <a:lnTo>
                  <a:pt x="3991" y="8517"/>
                </a:lnTo>
                <a:lnTo>
                  <a:pt x="4624" y="8541"/>
                </a:lnTo>
                <a:lnTo>
                  <a:pt x="4648" y="9368"/>
                </a:lnTo>
                <a:lnTo>
                  <a:pt x="4648" y="10220"/>
                </a:lnTo>
                <a:lnTo>
                  <a:pt x="3285" y="10220"/>
                </a:lnTo>
                <a:lnTo>
                  <a:pt x="2920" y="10244"/>
                </a:lnTo>
                <a:lnTo>
                  <a:pt x="2555" y="10293"/>
                </a:lnTo>
                <a:lnTo>
                  <a:pt x="2580" y="9393"/>
                </a:lnTo>
                <a:lnTo>
                  <a:pt x="2580" y="8931"/>
                </a:lnTo>
                <a:lnTo>
                  <a:pt x="2580" y="8468"/>
                </a:lnTo>
                <a:lnTo>
                  <a:pt x="2555" y="8298"/>
                </a:lnTo>
                <a:close/>
                <a:moveTo>
                  <a:pt x="14259" y="10658"/>
                </a:moveTo>
                <a:lnTo>
                  <a:pt x="14259" y="11023"/>
                </a:lnTo>
                <a:lnTo>
                  <a:pt x="14235" y="11364"/>
                </a:lnTo>
                <a:lnTo>
                  <a:pt x="14186" y="11972"/>
                </a:lnTo>
                <a:lnTo>
                  <a:pt x="14162" y="12288"/>
                </a:lnTo>
                <a:lnTo>
                  <a:pt x="14162" y="12434"/>
                </a:lnTo>
                <a:lnTo>
                  <a:pt x="14186" y="12579"/>
                </a:lnTo>
                <a:lnTo>
                  <a:pt x="14186" y="12579"/>
                </a:lnTo>
                <a:lnTo>
                  <a:pt x="13773" y="12556"/>
                </a:lnTo>
                <a:lnTo>
                  <a:pt x="13018" y="12532"/>
                </a:lnTo>
                <a:lnTo>
                  <a:pt x="12142" y="12556"/>
                </a:lnTo>
                <a:lnTo>
                  <a:pt x="12167" y="12167"/>
                </a:lnTo>
                <a:lnTo>
                  <a:pt x="12167" y="11777"/>
                </a:lnTo>
                <a:lnTo>
                  <a:pt x="12142" y="11412"/>
                </a:lnTo>
                <a:lnTo>
                  <a:pt x="12142" y="11023"/>
                </a:lnTo>
                <a:lnTo>
                  <a:pt x="12167" y="10731"/>
                </a:lnTo>
                <a:lnTo>
                  <a:pt x="13213" y="10707"/>
                </a:lnTo>
                <a:lnTo>
                  <a:pt x="14259" y="10658"/>
                </a:lnTo>
                <a:close/>
                <a:moveTo>
                  <a:pt x="11729" y="10731"/>
                </a:moveTo>
                <a:lnTo>
                  <a:pt x="11704" y="10828"/>
                </a:lnTo>
                <a:lnTo>
                  <a:pt x="11704" y="11266"/>
                </a:lnTo>
                <a:lnTo>
                  <a:pt x="11704" y="11704"/>
                </a:lnTo>
                <a:lnTo>
                  <a:pt x="11704" y="12142"/>
                </a:lnTo>
                <a:lnTo>
                  <a:pt x="11680" y="12580"/>
                </a:lnTo>
                <a:lnTo>
                  <a:pt x="11510" y="12580"/>
                </a:lnTo>
                <a:lnTo>
                  <a:pt x="9733" y="12653"/>
                </a:lnTo>
                <a:lnTo>
                  <a:pt x="9758" y="12556"/>
                </a:lnTo>
                <a:lnTo>
                  <a:pt x="9733" y="12459"/>
                </a:lnTo>
                <a:lnTo>
                  <a:pt x="9709" y="12240"/>
                </a:lnTo>
                <a:lnTo>
                  <a:pt x="9709" y="11850"/>
                </a:lnTo>
                <a:lnTo>
                  <a:pt x="9733" y="11461"/>
                </a:lnTo>
                <a:lnTo>
                  <a:pt x="9806" y="10755"/>
                </a:lnTo>
                <a:lnTo>
                  <a:pt x="11729" y="10731"/>
                </a:lnTo>
                <a:close/>
                <a:moveTo>
                  <a:pt x="2555" y="10609"/>
                </a:moveTo>
                <a:lnTo>
                  <a:pt x="2872" y="10658"/>
                </a:lnTo>
                <a:lnTo>
                  <a:pt x="3188" y="10707"/>
                </a:lnTo>
                <a:lnTo>
                  <a:pt x="3845" y="10707"/>
                </a:lnTo>
                <a:lnTo>
                  <a:pt x="4624" y="10731"/>
                </a:lnTo>
                <a:lnTo>
                  <a:pt x="4599" y="11680"/>
                </a:lnTo>
                <a:lnTo>
                  <a:pt x="4575" y="12653"/>
                </a:lnTo>
                <a:lnTo>
                  <a:pt x="4064" y="12629"/>
                </a:lnTo>
                <a:lnTo>
                  <a:pt x="3553" y="12629"/>
                </a:lnTo>
                <a:lnTo>
                  <a:pt x="3042" y="12653"/>
                </a:lnTo>
                <a:lnTo>
                  <a:pt x="2555" y="12702"/>
                </a:lnTo>
                <a:lnTo>
                  <a:pt x="2555" y="11680"/>
                </a:lnTo>
                <a:lnTo>
                  <a:pt x="2531" y="10634"/>
                </a:lnTo>
                <a:lnTo>
                  <a:pt x="2555" y="10609"/>
                </a:lnTo>
                <a:close/>
                <a:moveTo>
                  <a:pt x="5378" y="10731"/>
                </a:moveTo>
                <a:lnTo>
                  <a:pt x="6984" y="10755"/>
                </a:lnTo>
                <a:lnTo>
                  <a:pt x="6887" y="12045"/>
                </a:lnTo>
                <a:lnTo>
                  <a:pt x="6862" y="12386"/>
                </a:lnTo>
                <a:lnTo>
                  <a:pt x="6887" y="12556"/>
                </a:lnTo>
                <a:lnTo>
                  <a:pt x="6911" y="12653"/>
                </a:lnTo>
                <a:lnTo>
                  <a:pt x="6960" y="12702"/>
                </a:lnTo>
                <a:lnTo>
                  <a:pt x="6035" y="12702"/>
                </a:lnTo>
                <a:lnTo>
                  <a:pt x="5110" y="12678"/>
                </a:lnTo>
                <a:lnTo>
                  <a:pt x="5062" y="12678"/>
                </a:lnTo>
                <a:lnTo>
                  <a:pt x="5062" y="12653"/>
                </a:lnTo>
                <a:lnTo>
                  <a:pt x="5062" y="11704"/>
                </a:lnTo>
                <a:lnTo>
                  <a:pt x="5110" y="10731"/>
                </a:lnTo>
                <a:close/>
                <a:moveTo>
                  <a:pt x="9393" y="10755"/>
                </a:moveTo>
                <a:lnTo>
                  <a:pt x="9296" y="11583"/>
                </a:lnTo>
                <a:lnTo>
                  <a:pt x="9271" y="11826"/>
                </a:lnTo>
                <a:lnTo>
                  <a:pt x="9247" y="12118"/>
                </a:lnTo>
                <a:lnTo>
                  <a:pt x="9271" y="12288"/>
                </a:lnTo>
                <a:lnTo>
                  <a:pt x="9271" y="12434"/>
                </a:lnTo>
                <a:lnTo>
                  <a:pt x="9320" y="12556"/>
                </a:lnTo>
                <a:lnTo>
                  <a:pt x="9369" y="12678"/>
                </a:lnTo>
                <a:lnTo>
                  <a:pt x="8225" y="12702"/>
                </a:lnTo>
                <a:lnTo>
                  <a:pt x="7325" y="12702"/>
                </a:lnTo>
                <a:lnTo>
                  <a:pt x="7349" y="12678"/>
                </a:lnTo>
                <a:lnTo>
                  <a:pt x="7373" y="12264"/>
                </a:lnTo>
                <a:lnTo>
                  <a:pt x="7398" y="11777"/>
                </a:lnTo>
                <a:lnTo>
                  <a:pt x="7471" y="10755"/>
                </a:lnTo>
                <a:close/>
                <a:moveTo>
                  <a:pt x="13578" y="5451"/>
                </a:moveTo>
                <a:lnTo>
                  <a:pt x="13335" y="5475"/>
                </a:lnTo>
                <a:lnTo>
                  <a:pt x="12945" y="5500"/>
                </a:lnTo>
                <a:lnTo>
                  <a:pt x="11607" y="5573"/>
                </a:lnTo>
                <a:lnTo>
                  <a:pt x="10950" y="5621"/>
                </a:lnTo>
                <a:lnTo>
                  <a:pt x="10293" y="5646"/>
                </a:lnTo>
                <a:lnTo>
                  <a:pt x="9150" y="5621"/>
                </a:lnTo>
                <a:lnTo>
                  <a:pt x="8006" y="5621"/>
                </a:lnTo>
                <a:lnTo>
                  <a:pt x="6887" y="5597"/>
                </a:lnTo>
                <a:lnTo>
                  <a:pt x="5743" y="5597"/>
                </a:lnTo>
                <a:lnTo>
                  <a:pt x="4624" y="5621"/>
                </a:lnTo>
                <a:lnTo>
                  <a:pt x="3504" y="5646"/>
                </a:lnTo>
                <a:lnTo>
                  <a:pt x="3188" y="5646"/>
                </a:lnTo>
                <a:lnTo>
                  <a:pt x="2872" y="5621"/>
                </a:lnTo>
                <a:lnTo>
                  <a:pt x="2531" y="5621"/>
                </a:lnTo>
                <a:lnTo>
                  <a:pt x="2385" y="5670"/>
                </a:lnTo>
                <a:lnTo>
                  <a:pt x="2239" y="5719"/>
                </a:lnTo>
                <a:lnTo>
                  <a:pt x="2190" y="5792"/>
                </a:lnTo>
                <a:lnTo>
                  <a:pt x="2166" y="5865"/>
                </a:lnTo>
                <a:lnTo>
                  <a:pt x="2190" y="5938"/>
                </a:lnTo>
                <a:lnTo>
                  <a:pt x="2239" y="5986"/>
                </a:lnTo>
                <a:lnTo>
                  <a:pt x="2166" y="6108"/>
                </a:lnTo>
                <a:lnTo>
                  <a:pt x="2117" y="6254"/>
                </a:lnTo>
                <a:lnTo>
                  <a:pt x="2093" y="6522"/>
                </a:lnTo>
                <a:lnTo>
                  <a:pt x="2069" y="6935"/>
                </a:lnTo>
                <a:lnTo>
                  <a:pt x="2069" y="7325"/>
                </a:lnTo>
                <a:lnTo>
                  <a:pt x="2117" y="8128"/>
                </a:lnTo>
                <a:lnTo>
                  <a:pt x="2166" y="8736"/>
                </a:lnTo>
                <a:lnTo>
                  <a:pt x="2166" y="9344"/>
                </a:lnTo>
                <a:lnTo>
                  <a:pt x="2142" y="10561"/>
                </a:lnTo>
                <a:lnTo>
                  <a:pt x="2117" y="11753"/>
                </a:lnTo>
                <a:lnTo>
                  <a:pt x="2093" y="12361"/>
                </a:lnTo>
                <a:lnTo>
                  <a:pt x="2117" y="12970"/>
                </a:lnTo>
                <a:lnTo>
                  <a:pt x="2117" y="13043"/>
                </a:lnTo>
                <a:lnTo>
                  <a:pt x="2166" y="13116"/>
                </a:lnTo>
                <a:lnTo>
                  <a:pt x="2215" y="13164"/>
                </a:lnTo>
                <a:lnTo>
                  <a:pt x="2288" y="13189"/>
                </a:lnTo>
                <a:lnTo>
                  <a:pt x="2361" y="13189"/>
                </a:lnTo>
                <a:lnTo>
                  <a:pt x="2434" y="13164"/>
                </a:lnTo>
                <a:lnTo>
                  <a:pt x="2482" y="13116"/>
                </a:lnTo>
                <a:lnTo>
                  <a:pt x="2531" y="13067"/>
                </a:lnTo>
                <a:lnTo>
                  <a:pt x="3821" y="13067"/>
                </a:lnTo>
                <a:lnTo>
                  <a:pt x="4453" y="13091"/>
                </a:lnTo>
                <a:lnTo>
                  <a:pt x="5110" y="13091"/>
                </a:lnTo>
                <a:lnTo>
                  <a:pt x="6668" y="13140"/>
                </a:lnTo>
                <a:lnTo>
                  <a:pt x="8225" y="13140"/>
                </a:lnTo>
                <a:lnTo>
                  <a:pt x="9758" y="13116"/>
                </a:lnTo>
                <a:lnTo>
                  <a:pt x="11315" y="13067"/>
                </a:lnTo>
                <a:lnTo>
                  <a:pt x="12118" y="13043"/>
                </a:lnTo>
                <a:lnTo>
                  <a:pt x="12921" y="13091"/>
                </a:lnTo>
                <a:lnTo>
                  <a:pt x="14600" y="13091"/>
                </a:lnTo>
                <a:lnTo>
                  <a:pt x="14649" y="13043"/>
                </a:lnTo>
                <a:lnTo>
                  <a:pt x="14722" y="13018"/>
                </a:lnTo>
                <a:lnTo>
                  <a:pt x="14746" y="12970"/>
                </a:lnTo>
                <a:lnTo>
                  <a:pt x="14795" y="12897"/>
                </a:lnTo>
                <a:lnTo>
                  <a:pt x="14795" y="12824"/>
                </a:lnTo>
                <a:lnTo>
                  <a:pt x="14795" y="12775"/>
                </a:lnTo>
                <a:lnTo>
                  <a:pt x="14746" y="12702"/>
                </a:lnTo>
                <a:lnTo>
                  <a:pt x="14746" y="12678"/>
                </a:lnTo>
                <a:lnTo>
                  <a:pt x="14673" y="12605"/>
                </a:lnTo>
                <a:lnTo>
                  <a:pt x="14697" y="12507"/>
                </a:lnTo>
                <a:lnTo>
                  <a:pt x="14770" y="11753"/>
                </a:lnTo>
                <a:lnTo>
                  <a:pt x="14795" y="11023"/>
                </a:lnTo>
                <a:lnTo>
                  <a:pt x="14770" y="10269"/>
                </a:lnTo>
                <a:lnTo>
                  <a:pt x="14722" y="9514"/>
                </a:lnTo>
                <a:lnTo>
                  <a:pt x="14697" y="8979"/>
                </a:lnTo>
                <a:lnTo>
                  <a:pt x="14722" y="8468"/>
                </a:lnTo>
                <a:lnTo>
                  <a:pt x="14770" y="7398"/>
                </a:lnTo>
                <a:lnTo>
                  <a:pt x="14795" y="7033"/>
                </a:lnTo>
                <a:lnTo>
                  <a:pt x="14770" y="6668"/>
                </a:lnTo>
                <a:lnTo>
                  <a:pt x="14722" y="6327"/>
                </a:lnTo>
                <a:lnTo>
                  <a:pt x="14624" y="5986"/>
                </a:lnTo>
                <a:lnTo>
                  <a:pt x="14624" y="5889"/>
                </a:lnTo>
                <a:lnTo>
                  <a:pt x="14600" y="5816"/>
                </a:lnTo>
                <a:lnTo>
                  <a:pt x="14551" y="5719"/>
                </a:lnTo>
                <a:lnTo>
                  <a:pt x="14478" y="5670"/>
                </a:lnTo>
                <a:lnTo>
                  <a:pt x="14381" y="5597"/>
                </a:lnTo>
                <a:lnTo>
                  <a:pt x="14284" y="5548"/>
                </a:lnTo>
                <a:lnTo>
                  <a:pt x="14065" y="5500"/>
                </a:lnTo>
                <a:lnTo>
                  <a:pt x="13846" y="5475"/>
                </a:lnTo>
                <a:lnTo>
                  <a:pt x="13578" y="5451"/>
                </a:lnTo>
                <a:close/>
                <a:moveTo>
                  <a:pt x="3796" y="4137"/>
                </a:moveTo>
                <a:lnTo>
                  <a:pt x="4916" y="4161"/>
                </a:lnTo>
                <a:lnTo>
                  <a:pt x="6059" y="4186"/>
                </a:lnTo>
                <a:lnTo>
                  <a:pt x="7179" y="4234"/>
                </a:lnTo>
                <a:lnTo>
                  <a:pt x="8322" y="4283"/>
                </a:lnTo>
                <a:lnTo>
                  <a:pt x="9393" y="4259"/>
                </a:lnTo>
                <a:lnTo>
                  <a:pt x="10463" y="4234"/>
                </a:lnTo>
                <a:lnTo>
                  <a:pt x="11534" y="4210"/>
                </a:lnTo>
                <a:lnTo>
                  <a:pt x="12605" y="4234"/>
                </a:lnTo>
                <a:lnTo>
                  <a:pt x="13529" y="4259"/>
                </a:lnTo>
                <a:lnTo>
                  <a:pt x="13992" y="4234"/>
                </a:lnTo>
                <a:lnTo>
                  <a:pt x="14478" y="4210"/>
                </a:lnTo>
                <a:lnTo>
                  <a:pt x="14916" y="4186"/>
                </a:lnTo>
                <a:lnTo>
                  <a:pt x="15379" y="4186"/>
                </a:lnTo>
                <a:lnTo>
                  <a:pt x="15817" y="4210"/>
                </a:lnTo>
                <a:lnTo>
                  <a:pt x="16060" y="4234"/>
                </a:lnTo>
                <a:lnTo>
                  <a:pt x="16279" y="4283"/>
                </a:lnTo>
                <a:lnTo>
                  <a:pt x="16303" y="4283"/>
                </a:lnTo>
                <a:lnTo>
                  <a:pt x="16303" y="4697"/>
                </a:lnTo>
                <a:lnTo>
                  <a:pt x="16279" y="5086"/>
                </a:lnTo>
                <a:lnTo>
                  <a:pt x="16230" y="6084"/>
                </a:lnTo>
                <a:lnTo>
                  <a:pt x="16206" y="7081"/>
                </a:lnTo>
                <a:lnTo>
                  <a:pt x="16182" y="9077"/>
                </a:lnTo>
                <a:lnTo>
                  <a:pt x="16157" y="10050"/>
                </a:lnTo>
                <a:lnTo>
                  <a:pt x="16133" y="10999"/>
                </a:lnTo>
                <a:lnTo>
                  <a:pt x="16157" y="11534"/>
                </a:lnTo>
                <a:lnTo>
                  <a:pt x="16206" y="12045"/>
                </a:lnTo>
                <a:lnTo>
                  <a:pt x="16279" y="12556"/>
                </a:lnTo>
                <a:lnTo>
                  <a:pt x="16328" y="13067"/>
                </a:lnTo>
                <a:lnTo>
                  <a:pt x="16328" y="13627"/>
                </a:lnTo>
                <a:lnTo>
                  <a:pt x="16303" y="14186"/>
                </a:lnTo>
                <a:lnTo>
                  <a:pt x="15281" y="14284"/>
                </a:lnTo>
                <a:lnTo>
                  <a:pt x="14259" y="14332"/>
                </a:lnTo>
                <a:lnTo>
                  <a:pt x="13213" y="14357"/>
                </a:lnTo>
                <a:lnTo>
                  <a:pt x="12191" y="14381"/>
                </a:lnTo>
                <a:lnTo>
                  <a:pt x="11096" y="14405"/>
                </a:lnTo>
                <a:lnTo>
                  <a:pt x="10025" y="14430"/>
                </a:lnTo>
                <a:lnTo>
                  <a:pt x="7860" y="14527"/>
                </a:lnTo>
                <a:lnTo>
                  <a:pt x="6789" y="14551"/>
                </a:lnTo>
                <a:lnTo>
                  <a:pt x="5719" y="14551"/>
                </a:lnTo>
                <a:lnTo>
                  <a:pt x="3602" y="14478"/>
                </a:lnTo>
                <a:lnTo>
                  <a:pt x="2604" y="14478"/>
                </a:lnTo>
                <a:lnTo>
                  <a:pt x="1606" y="14503"/>
                </a:lnTo>
                <a:lnTo>
                  <a:pt x="1047" y="14478"/>
                </a:lnTo>
                <a:lnTo>
                  <a:pt x="779" y="14478"/>
                </a:lnTo>
                <a:lnTo>
                  <a:pt x="633" y="14503"/>
                </a:lnTo>
                <a:lnTo>
                  <a:pt x="512" y="14527"/>
                </a:lnTo>
                <a:lnTo>
                  <a:pt x="463" y="13700"/>
                </a:lnTo>
                <a:lnTo>
                  <a:pt x="439" y="12848"/>
                </a:lnTo>
                <a:lnTo>
                  <a:pt x="439" y="11169"/>
                </a:lnTo>
                <a:lnTo>
                  <a:pt x="463" y="9466"/>
                </a:lnTo>
                <a:lnTo>
                  <a:pt x="487" y="7787"/>
                </a:lnTo>
                <a:lnTo>
                  <a:pt x="487" y="6887"/>
                </a:lnTo>
                <a:lnTo>
                  <a:pt x="463" y="5986"/>
                </a:lnTo>
                <a:lnTo>
                  <a:pt x="439" y="5086"/>
                </a:lnTo>
                <a:lnTo>
                  <a:pt x="463" y="4648"/>
                </a:lnTo>
                <a:lnTo>
                  <a:pt x="463" y="4186"/>
                </a:lnTo>
                <a:lnTo>
                  <a:pt x="804" y="4161"/>
                </a:lnTo>
                <a:lnTo>
                  <a:pt x="1144" y="4186"/>
                </a:lnTo>
                <a:lnTo>
                  <a:pt x="1801" y="4210"/>
                </a:lnTo>
                <a:lnTo>
                  <a:pt x="2288" y="4210"/>
                </a:lnTo>
                <a:lnTo>
                  <a:pt x="2799" y="4186"/>
                </a:lnTo>
                <a:lnTo>
                  <a:pt x="3285" y="4161"/>
                </a:lnTo>
                <a:lnTo>
                  <a:pt x="3796" y="4137"/>
                </a:lnTo>
                <a:close/>
                <a:moveTo>
                  <a:pt x="15671" y="14770"/>
                </a:moveTo>
                <a:lnTo>
                  <a:pt x="15500" y="14965"/>
                </a:lnTo>
                <a:lnTo>
                  <a:pt x="15403" y="15062"/>
                </a:lnTo>
                <a:lnTo>
                  <a:pt x="15354" y="15184"/>
                </a:lnTo>
                <a:lnTo>
                  <a:pt x="15087" y="15184"/>
                </a:lnTo>
                <a:lnTo>
                  <a:pt x="15184" y="14989"/>
                </a:lnTo>
                <a:lnTo>
                  <a:pt x="15208" y="14892"/>
                </a:lnTo>
                <a:lnTo>
                  <a:pt x="15233" y="14770"/>
                </a:lnTo>
                <a:close/>
                <a:moveTo>
                  <a:pt x="15038" y="14795"/>
                </a:moveTo>
                <a:lnTo>
                  <a:pt x="14965" y="14868"/>
                </a:lnTo>
                <a:lnTo>
                  <a:pt x="14868" y="15014"/>
                </a:lnTo>
                <a:lnTo>
                  <a:pt x="14770" y="15184"/>
                </a:lnTo>
                <a:lnTo>
                  <a:pt x="14405" y="15208"/>
                </a:lnTo>
                <a:lnTo>
                  <a:pt x="14527" y="15014"/>
                </a:lnTo>
                <a:lnTo>
                  <a:pt x="14649" y="14795"/>
                </a:lnTo>
                <a:close/>
                <a:moveTo>
                  <a:pt x="10877" y="14843"/>
                </a:moveTo>
                <a:lnTo>
                  <a:pt x="10755" y="15014"/>
                </a:lnTo>
                <a:lnTo>
                  <a:pt x="10634" y="15233"/>
                </a:lnTo>
                <a:lnTo>
                  <a:pt x="10220" y="15233"/>
                </a:lnTo>
                <a:lnTo>
                  <a:pt x="10293" y="15038"/>
                </a:lnTo>
                <a:lnTo>
                  <a:pt x="10342" y="14868"/>
                </a:lnTo>
                <a:lnTo>
                  <a:pt x="10877" y="14843"/>
                </a:lnTo>
                <a:close/>
                <a:moveTo>
                  <a:pt x="11753" y="14819"/>
                </a:moveTo>
                <a:lnTo>
                  <a:pt x="11729" y="14868"/>
                </a:lnTo>
                <a:lnTo>
                  <a:pt x="11607" y="15038"/>
                </a:lnTo>
                <a:lnTo>
                  <a:pt x="11485" y="15233"/>
                </a:lnTo>
                <a:lnTo>
                  <a:pt x="11072" y="15233"/>
                </a:lnTo>
                <a:lnTo>
                  <a:pt x="11169" y="15038"/>
                </a:lnTo>
                <a:lnTo>
                  <a:pt x="11291" y="14843"/>
                </a:lnTo>
                <a:lnTo>
                  <a:pt x="11753" y="14819"/>
                </a:lnTo>
                <a:close/>
                <a:moveTo>
                  <a:pt x="12532" y="14819"/>
                </a:moveTo>
                <a:lnTo>
                  <a:pt x="12507" y="14868"/>
                </a:lnTo>
                <a:lnTo>
                  <a:pt x="12313" y="15233"/>
                </a:lnTo>
                <a:lnTo>
                  <a:pt x="11899" y="15233"/>
                </a:lnTo>
                <a:lnTo>
                  <a:pt x="12021" y="15014"/>
                </a:lnTo>
                <a:lnTo>
                  <a:pt x="12069" y="14916"/>
                </a:lnTo>
                <a:lnTo>
                  <a:pt x="12094" y="14819"/>
                </a:lnTo>
                <a:close/>
                <a:moveTo>
                  <a:pt x="13529" y="14819"/>
                </a:moveTo>
                <a:lnTo>
                  <a:pt x="13481" y="14868"/>
                </a:lnTo>
                <a:lnTo>
                  <a:pt x="13237" y="15233"/>
                </a:lnTo>
                <a:lnTo>
                  <a:pt x="12678" y="15233"/>
                </a:lnTo>
                <a:lnTo>
                  <a:pt x="12775" y="15014"/>
                </a:lnTo>
                <a:lnTo>
                  <a:pt x="12897" y="14819"/>
                </a:lnTo>
                <a:close/>
                <a:moveTo>
                  <a:pt x="14357" y="14795"/>
                </a:moveTo>
                <a:lnTo>
                  <a:pt x="14186" y="15014"/>
                </a:lnTo>
                <a:lnTo>
                  <a:pt x="14016" y="15208"/>
                </a:lnTo>
                <a:lnTo>
                  <a:pt x="13627" y="15233"/>
                </a:lnTo>
                <a:lnTo>
                  <a:pt x="13724" y="15062"/>
                </a:lnTo>
                <a:lnTo>
                  <a:pt x="13846" y="14868"/>
                </a:lnTo>
                <a:lnTo>
                  <a:pt x="13870" y="14819"/>
                </a:lnTo>
                <a:lnTo>
                  <a:pt x="14357" y="14795"/>
                </a:lnTo>
                <a:close/>
                <a:moveTo>
                  <a:pt x="10025" y="14868"/>
                </a:moveTo>
                <a:lnTo>
                  <a:pt x="9952" y="14989"/>
                </a:lnTo>
                <a:lnTo>
                  <a:pt x="9831" y="15233"/>
                </a:lnTo>
                <a:lnTo>
                  <a:pt x="9320" y="15257"/>
                </a:lnTo>
                <a:lnTo>
                  <a:pt x="9417" y="15087"/>
                </a:lnTo>
                <a:lnTo>
                  <a:pt x="9514" y="14892"/>
                </a:lnTo>
                <a:lnTo>
                  <a:pt x="10025" y="14868"/>
                </a:lnTo>
                <a:close/>
                <a:moveTo>
                  <a:pt x="9101" y="14916"/>
                </a:moveTo>
                <a:lnTo>
                  <a:pt x="9052" y="14989"/>
                </a:lnTo>
                <a:lnTo>
                  <a:pt x="8955" y="15111"/>
                </a:lnTo>
                <a:lnTo>
                  <a:pt x="8858" y="15281"/>
                </a:lnTo>
                <a:lnTo>
                  <a:pt x="8663" y="15281"/>
                </a:lnTo>
                <a:lnTo>
                  <a:pt x="8663" y="15257"/>
                </a:lnTo>
                <a:lnTo>
                  <a:pt x="8809" y="14916"/>
                </a:lnTo>
                <a:close/>
                <a:moveTo>
                  <a:pt x="8468" y="14941"/>
                </a:moveTo>
                <a:lnTo>
                  <a:pt x="8395" y="15038"/>
                </a:lnTo>
                <a:lnTo>
                  <a:pt x="8225" y="15281"/>
                </a:lnTo>
                <a:lnTo>
                  <a:pt x="7738" y="15306"/>
                </a:lnTo>
                <a:lnTo>
                  <a:pt x="7763" y="15281"/>
                </a:lnTo>
                <a:lnTo>
                  <a:pt x="7836" y="15135"/>
                </a:lnTo>
                <a:lnTo>
                  <a:pt x="7909" y="14965"/>
                </a:lnTo>
                <a:lnTo>
                  <a:pt x="8468" y="14941"/>
                </a:lnTo>
                <a:close/>
                <a:moveTo>
                  <a:pt x="16303" y="14746"/>
                </a:moveTo>
                <a:lnTo>
                  <a:pt x="16303" y="15014"/>
                </a:lnTo>
                <a:lnTo>
                  <a:pt x="16303" y="15306"/>
                </a:lnTo>
                <a:lnTo>
                  <a:pt x="16182" y="15257"/>
                </a:lnTo>
                <a:lnTo>
                  <a:pt x="16084" y="15233"/>
                </a:lnTo>
                <a:lnTo>
                  <a:pt x="15841" y="15208"/>
                </a:lnTo>
                <a:lnTo>
                  <a:pt x="15987" y="14989"/>
                </a:lnTo>
                <a:lnTo>
                  <a:pt x="16157" y="14746"/>
                </a:lnTo>
                <a:close/>
                <a:moveTo>
                  <a:pt x="7617" y="14965"/>
                </a:moveTo>
                <a:lnTo>
                  <a:pt x="7471" y="15160"/>
                </a:lnTo>
                <a:lnTo>
                  <a:pt x="7349" y="15330"/>
                </a:lnTo>
                <a:lnTo>
                  <a:pt x="6911" y="15330"/>
                </a:lnTo>
                <a:lnTo>
                  <a:pt x="6984" y="15160"/>
                </a:lnTo>
                <a:lnTo>
                  <a:pt x="7057" y="14965"/>
                </a:lnTo>
                <a:close/>
                <a:moveTo>
                  <a:pt x="6716" y="14965"/>
                </a:moveTo>
                <a:lnTo>
                  <a:pt x="6570" y="15160"/>
                </a:lnTo>
                <a:lnTo>
                  <a:pt x="6449" y="15354"/>
                </a:lnTo>
                <a:lnTo>
                  <a:pt x="5889" y="15379"/>
                </a:lnTo>
                <a:lnTo>
                  <a:pt x="5889" y="15379"/>
                </a:lnTo>
                <a:lnTo>
                  <a:pt x="6011" y="15257"/>
                </a:lnTo>
                <a:lnTo>
                  <a:pt x="6132" y="15135"/>
                </a:lnTo>
                <a:lnTo>
                  <a:pt x="6254" y="15038"/>
                </a:lnTo>
                <a:lnTo>
                  <a:pt x="6376" y="14965"/>
                </a:lnTo>
                <a:close/>
                <a:moveTo>
                  <a:pt x="5256" y="14941"/>
                </a:moveTo>
                <a:lnTo>
                  <a:pt x="5865" y="14965"/>
                </a:lnTo>
                <a:lnTo>
                  <a:pt x="5792" y="15038"/>
                </a:lnTo>
                <a:lnTo>
                  <a:pt x="5646" y="15184"/>
                </a:lnTo>
                <a:lnTo>
                  <a:pt x="5500" y="15379"/>
                </a:lnTo>
                <a:lnTo>
                  <a:pt x="4672" y="15379"/>
                </a:lnTo>
                <a:lnTo>
                  <a:pt x="4867" y="15233"/>
                </a:lnTo>
                <a:lnTo>
                  <a:pt x="5062" y="15135"/>
                </a:lnTo>
                <a:lnTo>
                  <a:pt x="5183" y="15038"/>
                </a:lnTo>
                <a:lnTo>
                  <a:pt x="5232" y="14989"/>
                </a:lnTo>
                <a:lnTo>
                  <a:pt x="5256" y="14941"/>
                </a:lnTo>
                <a:close/>
                <a:moveTo>
                  <a:pt x="4113" y="14916"/>
                </a:moveTo>
                <a:lnTo>
                  <a:pt x="4745" y="14941"/>
                </a:lnTo>
                <a:lnTo>
                  <a:pt x="4624" y="15038"/>
                </a:lnTo>
                <a:lnTo>
                  <a:pt x="4453" y="15184"/>
                </a:lnTo>
                <a:lnTo>
                  <a:pt x="4307" y="15354"/>
                </a:lnTo>
                <a:lnTo>
                  <a:pt x="4283" y="15403"/>
                </a:lnTo>
                <a:lnTo>
                  <a:pt x="3626" y="15403"/>
                </a:lnTo>
                <a:lnTo>
                  <a:pt x="3650" y="15354"/>
                </a:lnTo>
                <a:lnTo>
                  <a:pt x="3894" y="15087"/>
                </a:lnTo>
                <a:lnTo>
                  <a:pt x="4113" y="14916"/>
                </a:lnTo>
                <a:close/>
                <a:moveTo>
                  <a:pt x="1874" y="14892"/>
                </a:moveTo>
                <a:lnTo>
                  <a:pt x="1801" y="14965"/>
                </a:lnTo>
                <a:lnTo>
                  <a:pt x="1631" y="15184"/>
                </a:lnTo>
                <a:lnTo>
                  <a:pt x="1558" y="15281"/>
                </a:lnTo>
                <a:lnTo>
                  <a:pt x="1509" y="15427"/>
                </a:lnTo>
                <a:lnTo>
                  <a:pt x="1217" y="15427"/>
                </a:lnTo>
                <a:lnTo>
                  <a:pt x="1266" y="15354"/>
                </a:lnTo>
                <a:lnTo>
                  <a:pt x="1436" y="15208"/>
                </a:lnTo>
                <a:lnTo>
                  <a:pt x="1509" y="15160"/>
                </a:lnTo>
                <a:lnTo>
                  <a:pt x="1558" y="15135"/>
                </a:lnTo>
                <a:lnTo>
                  <a:pt x="1606" y="15087"/>
                </a:lnTo>
                <a:lnTo>
                  <a:pt x="1631" y="15038"/>
                </a:lnTo>
                <a:lnTo>
                  <a:pt x="1631" y="14965"/>
                </a:lnTo>
                <a:lnTo>
                  <a:pt x="1631" y="14892"/>
                </a:lnTo>
                <a:close/>
                <a:moveTo>
                  <a:pt x="2750" y="14892"/>
                </a:moveTo>
                <a:lnTo>
                  <a:pt x="2726" y="14916"/>
                </a:lnTo>
                <a:lnTo>
                  <a:pt x="2628" y="15087"/>
                </a:lnTo>
                <a:lnTo>
                  <a:pt x="2555" y="15233"/>
                </a:lnTo>
                <a:lnTo>
                  <a:pt x="2531" y="15330"/>
                </a:lnTo>
                <a:lnTo>
                  <a:pt x="2531" y="15427"/>
                </a:lnTo>
                <a:lnTo>
                  <a:pt x="1898" y="15427"/>
                </a:lnTo>
                <a:lnTo>
                  <a:pt x="2093" y="15233"/>
                </a:lnTo>
                <a:lnTo>
                  <a:pt x="2190" y="15135"/>
                </a:lnTo>
                <a:lnTo>
                  <a:pt x="2312" y="15038"/>
                </a:lnTo>
                <a:lnTo>
                  <a:pt x="2409" y="14989"/>
                </a:lnTo>
                <a:lnTo>
                  <a:pt x="2482" y="14892"/>
                </a:lnTo>
                <a:close/>
                <a:moveTo>
                  <a:pt x="3553" y="14892"/>
                </a:moveTo>
                <a:lnTo>
                  <a:pt x="3431" y="15062"/>
                </a:lnTo>
                <a:lnTo>
                  <a:pt x="3310" y="15208"/>
                </a:lnTo>
                <a:lnTo>
                  <a:pt x="3261" y="15306"/>
                </a:lnTo>
                <a:lnTo>
                  <a:pt x="3188" y="15403"/>
                </a:lnTo>
                <a:lnTo>
                  <a:pt x="2920" y="15427"/>
                </a:lnTo>
                <a:lnTo>
                  <a:pt x="2823" y="15427"/>
                </a:lnTo>
                <a:lnTo>
                  <a:pt x="2969" y="15233"/>
                </a:lnTo>
                <a:lnTo>
                  <a:pt x="3066" y="15111"/>
                </a:lnTo>
                <a:lnTo>
                  <a:pt x="3164" y="14989"/>
                </a:lnTo>
                <a:lnTo>
                  <a:pt x="3285" y="14892"/>
                </a:lnTo>
                <a:close/>
                <a:moveTo>
                  <a:pt x="877" y="14868"/>
                </a:moveTo>
                <a:lnTo>
                  <a:pt x="1193" y="14892"/>
                </a:lnTo>
                <a:lnTo>
                  <a:pt x="1023" y="15038"/>
                </a:lnTo>
                <a:lnTo>
                  <a:pt x="877" y="15233"/>
                </a:lnTo>
                <a:lnTo>
                  <a:pt x="804" y="15330"/>
                </a:lnTo>
                <a:lnTo>
                  <a:pt x="755" y="15452"/>
                </a:lnTo>
                <a:lnTo>
                  <a:pt x="585" y="15452"/>
                </a:lnTo>
                <a:lnTo>
                  <a:pt x="536" y="14868"/>
                </a:lnTo>
                <a:close/>
                <a:moveTo>
                  <a:pt x="13894" y="1"/>
                </a:moveTo>
                <a:lnTo>
                  <a:pt x="13724" y="49"/>
                </a:lnTo>
                <a:lnTo>
                  <a:pt x="13578" y="122"/>
                </a:lnTo>
                <a:lnTo>
                  <a:pt x="13456" y="220"/>
                </a:lnTo>
                <a:lnTo>
                  <a:pt x="13335" y="341"/>
                </a:lnTo>
                <a:lnTo>
                  <a:pt x="13262" y="463"/>
                </a:lnTo>
                <a:lnTo>
                  <a:pt x="13189" y="609"/>
                </a:lnTo>
                <a:lnTo>
                  <a:pt x="13116" y="779"/>
                </a:lnTo>
                <a:lnTo>
                  <a:pt x="13067" y="925"/>
                </a:lnTo>
                <a:lnTo>
                  <a:pt x="11996" y="925"/>
                </a:lnTo>
                <a:lnTo>
                  <a:pt x="10901" y="950"/>
                </a:lnTo>
                <a:lnTo>
                  <a:pt x="9831" y="974"/>
                </a:lnTo>
                <a:lnTo>
                  <a:pt x="8736" y="974"/>
                </a:lnTo>
                <a:lnTo>
                  <a:pt x="7641" y="998"/>
                </a:lnTo>
                <a:lnTo>
                  <a:pt x="6108" y="974"/>
                </a:lnTo>
                <a:lnTo>
                  <a:pt x="4599" y="950"/>
                </a:lnTo>
                <a:lnTo>
                  <a:pt x="4648" y="852"/>
                </a:lnTo>
                <a:lnTo>
                  <a:pt x="4624" y="731"/>
                </a:lnTo>
                <a:lnTo>
                  <a:pt x="4599" y="609"/>
                </a:lnTo>
                <a:lnTo>
                  <a:pt x="4526" y="487"/>
                </a:lnTo>
                <a:lnTo>
                  <a:pt x="4429" y="366"/>
                </a:lnTo>
                <a:lnTo>
                  <a:pt x="4332" y="293"/>
                </a:lnTo>
                <a:lnTo>
                  <a:pt x="4210" y="220"/>
                </a:lnTo>
                <a:lnTo>
                  <a:pt x="4088" y="171"/>
                </a:lnTo>
                <a:lnTo>
                  <a:pt x="3894" y="147"/>
                </a:lnTo>
                <a:lnTo>
                  <a:pt x="3723" y="147"/>
                </a:lnTo>
                <a:lnTo>
                  <a:pt x="3553" y="220"/>
                </a:lnTo>
                <a:lnTo>
                  <a:pt x="3407" y="317"/>
                </a:lnTo>
                <a:lnTo>
                  <a:pt x="3285" y="439"/>
                </a:lnTo>
                <a:lnTo>
                  <a:pt x="3188" y="585"/>
                </a:lnTo>
                <a:lnTo>
                  <a:pt x="3115" y="755"/>
                </a:lnTo>
                <a:lnTo>
                  <a:pt x="3042" y="925"/>
                </a:lnTo>
                <a:lnTo>
                  <a:pt x="3042" y="998"/>
                </a:lnTo>
                <a:lnTo>
                  <a:pt x="1242" y="1047"/>
                </a:lnTo>
                <a:lnTo>
                  <a:pt x="828" y="1023"/>
                </a:lnTo>
                <a:lnTo>
                  <a:pt x="633" y="1023"/>
                </a:lnTo>
                <a:lnTo>
                  <a:pt x="439" y="1047"/>
                </a:lnTo>
                <a:lnTo>
                  <a:pt x="390" y="1023"/>
                </a:lnTo>
                <a:lnTo>
                  <a:pt x="317" y="1023"/>
                </a:lnTo>
                <a:lnTo>
                  <a:pt x="268" y="1071"/>
                </a:lnTo>
                <a:lnTo>
                  <a:pt x="244" y="1144"/>
                </a:lnTo>
                <a:lnTo>
                  <a:pt x="268" y="1850"/>
                </a:lnTo>
                <a:lnTo>
                  <a:pt x="268" y="2215"/>
                </a:lnTo>
                <a:lnTo>
                  <a:pt x="268" y="2555"/>
                </a:lnTo>
                <a:lnTo>
                  <a:pt x="171" y="3358"/>
                </a:lnTo>
                <a:lnTo>
                  <a:pt x="74" y="4137"/>
                </a:lnTo>
                <a:lnTo>
                  <a:pt x="49" y="4624"/>
                </a:lnTo>
                <a:lnTo>
                  <a:pt x="25" y="5086"/>
                </a:lnTo>
                <a:lnTo>
                  <a:pt x="25" y="6059"/>
                </a:lnTo>
                <a:lnTo>
                  <a:pt x="49" y="7008"/>
                </a:lnTo>
                <a:lnTo>
                  <a:pt x="74" y="7982"/>
                </a:lnTo>
                <a:lnTo>
                  <a:pt x="25" y="9879"/>
                </a:lnTo>
                <a:lnTo>
                  <a:pt x="1" y="11802"/>
                </a:lnTo>
                <a:lnTo>
                  <a:pt x="1" y="12751"/>
                </a:lnTo>
                <a:lnTo>
                  <a:pt x="1" y="13700"/>
                </a:lnTo>
                <a:lnTo>
                  <a:pt x="49" y="14673"/>
                </a:lnTo>
                <a:lnTo>
                  <a:pt x="122" y="15622"/>
                </a:lnTo>
                <a:lnTo>
                  <a:pt x="122" y="15671"/>
                </a:lnTo>
                <a:lnTo>
                  <a:pt x="147" y="15719"/>
                </a:lnTo>
                <a:lnTo>
                  <a:pt x="171" y="15792"/>
                </a:lnTo>
                <a:lnTo>
                  <a:pt x="195" y="15841"/>
                </a:lnTo>
                <a:lnTo>
                  <a:pt x="244" y="15865"/>
                </a:lnTo>
                <a:lnTo>
                  <a:pt x="293" y="15890"/>
                </a:lnTo>
                <a:lnTo>
                  <a:pt x="560" y="15938"/>
                </a:lnTo>
                <a:lnTo>
                  <a:pt x="828" y="15963"/>
                </a:lnTo>
                <a:lnTo>
                  <a:pt x="1339" y="15987"/>
                </a:lnTo>
                <a:lnTo>
                  <a:pt x="1850" y="15987"/>
                </a:lnTo>
                <a:lnTo>
                  <a:pt x="2385" y="15963"/>
                </a:lnTo>
                <a:lnTo>
                  <a:pt x="3577" y="15938"/>
                </a:lnTo>
                <a:lnTo>
                  <a:pt x="4770" y="15938"/>
                </a:lnTo>
                <a:lnTo>
                  <a:pt x="5938" y="15914"/>
                </a:lnTo>
                <a:lnTo>
                  <a:pt x="7130" y="15890"/>
                </a:lnTo>
                <a:lnTo>
                  <a:pt x="9466" y="15817"/>
                </a:lnTo>
                <a:lnTo>
                  <a:pt x="10536" y="15792"/>
                </a:lnTo>
                <a:lnTo>
                  <a:pt x="11607" y="15792"/>
                </a:lnTo>
                <a:lnTo>
                  <a:pt x="12678" y="15817"/>
                </a:lnTo>
                <a:lnTo>
                  <a:pt x="13748" y="15792"/>
                </a:lnTo>
                <a:lnTo>
                  <a:pt x="15038" y="15744"/>
                </a:lnTo>
                <a:lnTo>
                  <a:pt x="15646" y="15744"/>
                </a:lnTo>
                <a:lnTo>
                  <a:pt x="15914" y="15768"/>
                </a:lnTo>
                <a:lnTo>
                  <a:pt x="16011" y="15792"/>
                </a:lnTo>
                <a:lnTo>
                  <a:pt x="16060" y="15792"/>
                </a:lnTo>
                <a:lnTo>
                  <a:pt x="16084" y="15817"/>
                </a:lnTo>
                <a:lnTo>
                  <a:pt x="16157" y="15841"/>
                </a:lnTo>
                <a:lnTo>
                  <a:pt x="16279" y="15841"/>
                </a:lnTo>
                <a:lnTo>
                  <a:pt x="16328" y="15865"/>
                </a:lnTo>
                <a:lnTo>
                  <a:pt x="16401" y="15890"/>
                </a:lnTo>
                <a:lnTo>
                  <a:pt x="16474" y="15865"/>
                </a:lnTo>
                <a:lnTo>
                  <a:pt x="16547" y="15817"/>
                </a:lnTo>
                <a:lnTo>
                  <a:pt x="16595" y="15744"/>
                </a:lnTo>
                <a:lnTo>
                  <a:pt x="16620" y="15671"/>
                </a:lnTo>
                <a:lnTo>
                  <a:pt x="16668" y="15476"/>
                </a:lnTo>
                <a:lnTo>
                  <a:pt x="16693" y="15111"/>
                </a:lnTo>
                <a:lnTo>
                  <a:pt x="16717" y="14454"/>
                </a:lnTo>
                <a:lnTo>
                  <a:pt x="16741" y="13773"/>
                </a:lnTo>
                <a:lnTo>
                  <a:pt x="16717" y="13262"/>
                </a:lnTo>
                <a:lnTo>
                  <a:pt x="16693" y="12775"/>
                </a:lnTo>
                <a:lnTo>
                  <a:pt x="16571" y="11777"/>
                </a:lnTo>
                <a:lnTo>
                  <a:pt x="16547" y="11193"/>
                </a:lnTo>
                <a:lnTo>
                  <a:pt x="16547" y="10634"/>
                </a:lnTo>
                <a:lnTo>
                  <a:pt x="16595" y="9466"/>
                </a:lnTo>
                <a:lnTo>
                  <a:pt x="16644" y="8420"/>
                </a:lnTo>
                <a:lnTo>
                  <a:pt x="16668" y="7373"/>
                </a:lnTo>
                <a:lnTo>
                  <a:pt x="16693" y="6327"/>
                </a:lnTo>
                <a:lnTo>
                  <a:pt x="16717" y="5281"/>
                </a:lnTo>
                <a:lnTo>
                  <a:pt x="16766" y="4283"/>
                </a:lnTo>
                <a:lnTo>
                  <a:pt x="16741" y="3285"/>
                </a:lnTo>
                <a:lnTo>
                  <a:pt x="16693" y="2312"/>
                </a:lnTo>
                <a:lnTo>
                  <a:pt x="16595" y="1314"/>
                </a:lnTo>
                <a:lnTo>
                  <a:pt x="16644" y="1266"/>
                </a:lnTo>
                <a:lnTo>
                  <a:pt x="16668" y="1193"/>
                </a:lnTo>
                <a:lnTo>
                  <a:pt x="16668" y="1120"/>
                </a:lnTo>
                <a:lnTo>
                  <a:pt x="16668" y="1047"/>
                </a:lnTo>
                <a:lnTo>
                  <a:pt x="16620" y="998"/>
                </a:lnTo>
                <a:lnTo>
                  <a:pt x="16571" y="950"/>
                </a:lnTo>
                <a:lnTo>
                  <a:pt x="16522" y="901"/>
                </a:lnTo>
                <a:lnTo>
                  <a:pt x="16425" y="901"/>
                </a:lnTo>
                <a:lnTo>
                  <a:pt x="14916" y="925"/>
                </a:lnTo>
                <a:lnTo>
                  <a:pt x="14965" y="877"/>
                </a:lnTo>
                <a:lnTo>
                  <a:pt x="14989" y="755"/>
                </a:lnTo>
                <a:lnTo>
                  <a:pt x="14989" y="658"/>
                </a:lnTo>
                <a:lnTo>
                  <a:pt x="14989" y="560"/>
                </a:lnTo>
                <a:lnTo>
                  <a:pt x="14941" y="463"/>
                </a:lnTo>
                <a:lnTo>
                  <a:pt x="14892" y="366"/>
                </a:lnTo>
                <a:lnTo>
                  <a:pt x="14843" y="293"/>
                </a:lnTo>
                <a:lnTo>
                  <a:pt x="14673" y="171"/>
                </a:lnTo>
                <a:lnTo>
                  <a:pt x="14503" y="74"/>
                </a:lnTo>
                <a:lnTo>
                  <a:pt x="14284" y="25"/>
                </a:lnTo>
                <a:lnTo>
                  <a:pt x="1408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6" name="Google Shape;2156;p48"/>
          <p:cNvSpPr/>
          <p:nvPr/>
        </p:nvSpPr>
        <p:spPr>
          <a:xfrm>
            <a:off x="8913896" y="521928"/>
            <a:ext cx="569245" cy="581168"/>
          </a:xfrm>
          <a:custGeom>
            <a:avLst/>
            <a:gdLst/>
            <a:ahLst/>
            <a:cxnLst/>
            <a:rect l="l" t="t" r="r" b="b"/>
            <a:pathLst>
              <a:path w="16279" h="16620" extrusionOk="0">
                <a:moveTo>
                  <a:pt x="8882" y="438"/>
                </a:moveTo>
                <a:lnTo>
                  <a:pt x="9368" y="536"/>
                </a:lnTo>
                <a:lnTo>
                  <a:pt x="9295" y="657"/>
                </a:lnTo>
                <a:lnTo>
                  <a:pt x="9222" y="803"/>
                </a:lnTo>
                <a:lnTo>
                  <a:pt x="9174" y="974"/>
                </a:lnTo>
                <a:lnTo>
                  <a:pt x="9149" y="1120"/>
                </a:lnTo>
                <a:lnTo>
                  <a:pt x="8882" y="1095"/>
                </a:lnTo>
                <a:lnTo>
                  <a:pt x="8906" y="803"/>
                </a:lnTo>
                <a:lnTo>
                  <a:pt x="8906" y="633"/>
                </a:lnTo>
                <a:lnTo>
                  <a:pt x="8882" y="438"/>
                </a:lnTo>
                <a:close/>
                <a:moveTo>
                  <a:pt x="8590" y="414"/>
                </a:moveTo>
                <a:lnTo>
                  <a:pt x="8541" y="803"/>
                </a:lnTo>
                <a:lnTo>
                  <a:pt x="8517" y="1095"/>
                </a:lnTo>
                <a:lnTo>
                  <a:pt x="8322" y="1120"/>
                </a:lnTo>
                <a:lnTo>
                  <a:pt x="8127" y="1193"/>
                </a:lnTo>
                <a:lnTo>
                  <a:pt x="8127" y="925"/>
                </a:lnTo>
                <a:lnTo>
                  <a:pt x="8127" y="682"/>
                </a:lnTo>
                <a:lnTo>
                  <a:pt x="8152" y="560"/>
                </a:lnTo>
                <a:lnTo>
                  <a:pt x="8152" y="414"/>
                </a:lnTo>
                <a:close/>
                <a:moveTo>
                  <a:pt x="9636" y="609"/>
                </a:moveTo>
                <a:lnTo>
                  <a:pt x="10147" y="755"/>
                </a:lnTo>
                <a:lnTo>
                  <a:pt x="10074" y="876"/>
                </a:lnTo>
                <a:lnTo>
                  <a:pt x="9977" y="1047"/>
                </a:lnTo>
                <a:lnTo>
                  <a:pt x="9879" y="1241"/>
                </a:lnTo>
                <a:lnTo>
                  <a:pt x="9490" y="1168"/>
                </a:lnTo>
                <a:lnTo>
                  <a:pt x="9636" y="609"/>
                </a:lnTo>
                <a:close/>
                <a:moveTo>
                  <a:pt x="7592" y="487"/>
                </a:moveTo>
                <a:lnTo>
                  <a:pt x="7714" y="511"/>
                </a:lnTo>
                <a:lnTo>
                  <a:pt x="7860" y="560"/>
                </a:lnTo>
                <a:lnTo>
                  <a:pt x="7884" y="560"/>
                </a:lnTo>
                <a:lnTo>
                  <a:pt x="7860" y="706"/>
                </a:lnTo>
                <a:lnTo>
                  <a:pt x="7811" y="974"/>
                </a:lnTo>
                <a:lnTo>
                  <a:pt x="7811" y="1120"/>
                </a:lnTo>
                <a:lnTo>
                  <a:pt x="7860" y="1266"/>
                </a:lnTo>
                <a:lnTo>
                  <a:pt x="7884" y="1290"/>
                </a:lnTo>
                <a:lnTo>
                  <a:pt x="7543" y="1290"/>
                </a:lnTo>
                <a:lnTo>
                  <a:pt x="7519" y="1193"/>
                </a:lnTo>
                <a:lnTo>
                  <a:pt x="7519" y="1120"/>
                </a:lnTo>
                <a:lnTo>
                  <a:pt x="7470" y="925"/>
                </a:lnTo>
                <a:lnTo>
                  <a:pt x="7446" y="706"/>
                </a:lnTo>
                <a:lnTo>
                  <a:pt x="7446" y="487"/>
                </a:lnTo>
                <a:close/>
                <a:moveTo>
                  <a:pt x="7251" y="511"/>
                </a:moveTo>
                <a:lnTo>
                  <a:pt x="7203" y="657"/>
                </a:lnTo>
                <a:lnTo>
                  <a:pt x="7203" y="828"/>
                </a:lnTo>
                <a:lnTo>
                  <a:pt x="7227" y="1071"/>
                </a:lnTo>
                <a:lnTo>
                  <a:pt x="7227" y="1193"/>
                </a:lnTo>
                <a:lnTo>
                  <a:pt x="7276" y="1314"/>
                </a:lnTo>
                <a:lnTo>
                  <a:pt x="7057" y="1339"/>
                </a:lnTo>
                <a:lnTo>
                  <a:pt x="6886" y="1363"/>
                </a:lnTo>
                <a:lnTo>
                  <a:pt x="6862" y="1314"/>
                </a:lnTo>
                <a:lnTo>
                  <a:pt x="6740" y="1071"/>
                </a:lnTo>
                <a:lnTo>
                  <a:pt x="6643" y="828"/>
                </a:lnTo>
                <a:lnTo>
                  <a:pt x="6570" y="657"/>
                </a:lnTo>
                <a:lnTo>
                  <a:pt x="6740" y="609"/>
                </a:lnTo>
                <a:lnTo>
                  <a:pt x="6959" y="560"/>
                </a:lnTo>
                <a:lnTo>
                  <a:pt x="7251" y="511"/>
                </a:lnTo>
                <a:close/>
                <a:moveTo>
                  <a:pt x="10536" y="901"/>
                </a:moveTo>
                <a:lnTo>
                  <a:pt x="10634" y="925"/>
                </a:lnTo>
                <a:lnTo>
                  <a:pt x="10877" y="1022"/>
                </a:lnTo>
                <a:lnTo>
                  <a:pt x="10755" y="1217"/>
                </a:lnTo>
                <a:lnTo>
                  <a:pt x="10585" y="1387"/>
                </a:lnTo>
                <a:lnTo>
                  <a:pt x="10269" y="1314"/>
                </a:lnTo>
                <a:lnTo>
                  <a:pt x="10415" y="1120"/>
                </a:lnTo>
                <a:lnTo>
                  <a:pt x="10536" y="901"/>
                </a:lnTo>
                <a:close/>
                <a:moveTo>
                  <a:pt x="6351" y="706"/>
                </a:moveTo>
                <a:lnTo>
                  <a:pt x="6375" y="974"/>
                </a:lnTo>
                <a:lnTo>
                  <a:pt x="6448" y="1193"/>
                </a:lnTo>
                <a:lnTo>
                  <a:pt x="6546" y="1412"/>
                </a:lnTo>
                <a:lnTo>
                  <a:pt x="5962" y="1557"/>
                </a:lnTo>
                <a:lnTo>
                  <a:pt x="5962" y="1533"/>
                </a:lnTo>
                <a:lnTo>
                  <a:pt x="5889" y="1314"/>
                </a:lnTo>
                <a:lnTo>
                  <a:pt x="5840" y="1095"/>
                </a:lnTo>
                <a:lnTo>
                  <a:pt x="5792" y="876"/>
                </a:lnTo>
                <a:lnTo>
                  <a:pt x="6351" y="706"/>
                </a:lnTo>
                <a:close/>
                <a:moveTo>
                  <a:pt x="11266" y="1168"/>
                </a:moveTo>
                <a:lnTo>
                  <a:pt x="11631" y="1339"/>
                </a:lnTo>
                <a:lnTo>
                  <a:pt x="11510" y="1485"/>
                </a:lnTo>
                <a:lnTo>
                  <a:pt x="11437" y="1582"/>
                </a:lnTo>
                <a:lnTo>
                  <a:pt x="11388" y="1679"/>
                </a:lnTo>
                <a:lnTo>
                  <a:pt x="10974" y="1509"/>
                </a:lnTo>
                <a:lnTo>
                  <a:pt x="11120" y="1363"/>
                </a:lnTo>
                <a:lnTo>
                  <a:pt x="11266" y="1168"/>
                </a:lnTo>
                <a:close/>
                <a:moveTo>
                  <a:pt x="5548" y="974"/>
                </a:moveTo>
                <a:lnTo>
                  <a:pt x="5597" y="1168"/>
                </a:lnTo>
                <a:lnTo>
                  <a:pt x="5621" y="1387"/>
                </a:lnTo>
                <a:lnTo>
                  <a:pt x="5670" y="1509"/>
                </a:lnTo>
                <a:lnTo>
                  <a:pt x="5719" y="1630"/>
                </a:lnTo>
                <a:lnTo>
                  <a:pt x="5743" y="1630"/>
                </a:lnTo>
                <a:lnTo>
                  <a:pt x="5694" y="1655"/>
                </a:lnTo>
                <a:lnTo>
                  <a:pt x="5354" y="1776"/>
                </a:lnTo>
                <a:lnTo>
                  <a:pt x="5013" y="1922"/>
                </a:lnTo>
                <a:lnTo>
                  <a:pt x="4964" y="1874"/>
                </a:lnTo>
                <a:lnTo>
                  <a:pt x="4818" y="1606"/>
                </a:lnTo>
                <a:lnTo>
                  <a:pt x="4745" y="1509"/>
                </a:lnTo>
                <a:lnTo>
                  <a:pt x="4672" y="1387"/>
                </a:lnTo>
                <a:lnTo>
                  <a:pt x="4964" y="1217"/>
                </a:lnTo>
                <a:lnTo>
                  <a:pt x="4989" y="1363"/>
                </a:lnTo>
                <a:lnTo>
                  <a:pt x="5037" y="1509"/>
                </a:lnTo>
                <a:lnTo>
                  <a:pt x="5135" y="1752"/>
                </a:lnTo>
                <a:lnTo>
                  <a:pt x="5159" y="1801"/>
                </a:lnTo>
                <a:lnTo>
                  <a:pt x="5281" y="1801"/>
                </a:lnTo>
                <a:lnTo>
                  <a:pt x="5305" y="1776"/>
                </a:lnTo>
                <a:lnTo>
                  <a:pt x="5329" y="1728"/>
                </a:lnTo>
                <a:lnTo>
                  <a:pt x="5329" y="1679"/>
                </a:lnTo>
                <a:lnTo>
                  <a:pt x="5329" y="1655"/>
                </a:lnTo>
                <a:lnTo>
                  <a:pt x="5281" y="1533"/>
                </a:lnTo>
                <a:lnTo>
                  <a:pt x="5232" y="1387"/>
                </a:lnTo>
                <a:lnTo>
                  <a:pt x="5183" y="1266"/>
                </a:lnTo>
                <a:lnTo>
                  <a:pt x="5135" y="1144"/>
                </a:lnTo>
                <a:lnTo>
                  <a:pt x="5548" y="974"/>
                </a:lnTo>
                <a:close/>
                <a:moveTo>
                  <a:pt x="11899" y="1485"/>
                </a:moveTo>
                <a:lnTo>
                  <a:pt x="12313" y="1703"/>
                </a:lnTo>
                <a:lnTo>
                  <a:pt x="12191" y="1801"/>
                </a:lnTo>
                <a:lnTo>
                  <a:pt x="12094" y="1898"/>
                </a:lnTo>
                <a:lnTo>
                  <a:pt x="12021" y="1995"/>
                </a:lnTo>
                <a:lnTo>
                  <a:pt x="11583" y="1776"/>
                </a:lnTo>
                <a:lnTo>
                  <a:pt x="11680" y="1679"/>
                </a:lnTo>
                <a:lnTo>
                  <a:pt x="11826" y="1533"/>
                </a:lnTo>
                <a:lnTo>
                  <a:pt x="11899" y="1485"/>
                </a:lnTo>
                <a:close/>
                <a:moveTo>
                  <a:pt x="4453" y="1509"/>
                </a:moveTo>
                <a:lnTo>
                  <a:pt x="4526" y="1679"/>
                </a:lnTo>
                <a:lnTo>
                  <a:pt x="4599" y="1849"/>
                </a:lnTo>
                <a:lnTo>
                  <a:pt x="4648" y="1947"/>
                </a:lnTo>
                <a:lnTo>
                  <a:pt x="4721" y="2068"/>
                </a:lnTo>
                <a:lnTo>
                  <a:pt x="4453" y="2214"/>
                </a:lnTo>
                <a:lnTo>
                  <a:pt x="4356" y="2068"/>
                </a:lnTo>
                <a:lnTo>
                  <a:pt x="4259" y="1947"/>
                </a:lnTo>
                <a:lnTo>
                  <a:pt x="4186" y="1825"/>
                </a:lnTo>
                <a:lnTo>
                  <a:pt x="4088" y="1728"/>
                </a:lnTo>
                <a:lnTo>
                  <a:pt x="4453" y="1509"/>
                </a:lnTo>
                <a:close/>
                <a:moveTo>
                  <a:pt x="12580" y="1874"/>
                </a:moveTo>
                <a:lnTo>
                  <a:pt x="12945" y="2117"/>
                </a:lnTo>
                <a:lnTo>
                  <a:pt x="12775" y="2239"/>
                </a:lnTo>
                <a:lnTo>
                  <a:pt x="12702" y="2312"/>
                </a:lnTo>
                <a:lnTo>
                  <a:pt x="12653" y="2385"/>
                </a:lnTo>
                <a:lnTo>
                  <a:pt x="12240" y="2117"/>
                </a:lnTo>
                <a:lnTo>
                  <a:pt x="12337" y="2044"/>
                </a:lnTo>
                <a:lnTo>
                  <a:pt x="12459" y="1971"/>
                </a:lnTo>
                <a:lnTo>
                  <a:pt x="12580" y="1874"/>
                </a:lnTo>
                <a:close/>
                <a:moveTo>
                  <a:pt x="3894" y="1849"/>
                </a:moveTo>
                <a:lnTo>
                  <a:pt x="3942" y="1971"/>
                </a:lnTo>
                <a:lnTo>
                  <a:pt x="4015" y="2093"/>
                </a:lnTo>
                <a:lnTo>
                  <a:pt x="4088" y="2239"/>
                </a:lnTo>
                <a:lnTo>
                  <a:pt x="4186" y="2385"/>
                </a:lnTo>
                <a:lnTo>
                  <a:pt x="3869" y="2579"/>
                </a:lnTo>
                <a:lnTo>
                  <a:pt x="3748" y="2458"/>
                </a:lnTo>
                <a:lnTo>
                  <a:pt x="3626" y="2312"/>
                </a:lnTo>
                <a:lnTo>
                  <a:pt x="3553" y="2239"/>
                </a:lnTo>
                <a:lnTo>
                  <a:pt x="3480" y="2190"/>
                </a:lnTo>
                <a:lnTo>
                  <a:pt x="3407" y="2190"/>
                </a:lnTo>
                <a:lnTo>
                  <a:pt x="3894" y="1849"/>
                </a:lnTo>
                <a:close/>
                <a:moveTo>
                  <a:pt x="3334" y="2239"/>
                </a:moveTo>
                <a:lnTo>
                  <a:pt x="3310" y="2287"/>
                </a:lnTo>
                <a:lnTo>
                  <a:pt x="3310" y="2385"/>
                </a:lnTo>
                <a:lnTo>
                  <a:pt x="3358" y="2482"/>
                </a:lnTo>
                <a:lnTo>
                  <a:pt x="3480" y="2652"/>
                </a:lnTo>
                <a:lnTo>
                  <a:pt x="3577" y="2798"/>
                </a:lnTo>
                <a:lnTo>
                  <a:pt x="3383" y="2944"/>
                </a:lnTo>
                <a:lnTo>
                  <a:pt x="3139" y="2725"/>
                </a:lnTo>
                <a:lnTo>
                  <a:pt x="3018" y="2652"/>
                </a:lnTo>
                <a:lnTo>
                  <a:pt x="2896" y="2579"/>
                </a:lnTo>
                <a:lnTo>
                  <a:pt x="3334" y="2239"/>
                </a:lnTo>
                <a:close/>
                <a:moveTo>
                  <a:pt x="13213" y="2312"/>
                </a:moveTo>
                <a:lnTo>
                  <a:pt x="13602" y="2628"/>
                </a:lnTo>
                <a:lnTo>
                  <a:pt x="13505" y="2725"/>
                </a:lnTo>
                <a:lnTo>
                  <a:pt x="13408" y="2847"/>
                </a:lnTo>
                <a:lnTo>
                  <a:pt x="13310" y="2993"/>
                </a:lnTo>
                <a:lnTo>
                  <a:pt x="13091" y="2774"/>
                </a:lnTo>
                <a:lnTo>
                  <a:pt x="12872" y="2555"/>
                </a:lnTo>
                <a:lnTo>
                  <a:pt x="13164" y="2360"/>
                </a:lnTo>
                <a:lnTo>
                  <a:pt x="13189" y="2336"/>
                </a:lnTo>
                <a:lnTo>
                  <a:pt x="13213" y="2312"/>
                </a:lnTo>
                <a:close/>
                <a:moveTo>
                  <a:pt x="2799" y="2652"/>
                </a:moveTo>
                <a:lnTo>
                  <a:pt x="2896" y="2798"/>
                </a:lnTo>
                <a:lnTo>
                  <a:pt x="2993" y="2944"/>
                </a:lnTo>
                <a:lnTo>
                  <a:pt x="3066" y="3042"/>
                </a:lnTo>
                <a:lnTo>
                  <a:pt x="3164" y="3115"/>
                </a:lnTo>
                <a:lnTo>
                  <a:pt x="2969" y="3309"/>
                </a:lnTo>
                <a:lnTo>
                  <a:pt x="2920" y="3285"/>
                </a:lnTo>
                <a:lnTo>
                  <a:pt x="2726" y="3188"/>
                </a:lnTo>
                <a:lnTo>
                  <a:pt x="2555" y="3090"/>
                </a:lnTo>
                <a:lnTo>
                  <a:pt x="2409" y="3017"/>
                </a:lnTo>
                <a:lnTo>
                  <a:pt x="2799" y="2652"/>
                </a:lnTo>
                <a:close/>
                <a:moveTo>
                  <a:pt x="13773" y="2774"/>
                </a:moveTo>
                <a:lnTo>
                  <a:pt x="14089" y="3115"/>
                </a:lnTo>
                <a:lnTo>
                  <a:pt x="13846" y="3236"/>
                </a:lnTo>
                <a:lnTo>
                  <a:pt x="13724" y="3334"/>
                </a:lnTo>
                <a:lnTo>
                  <a:pt x="13651" y="3407"/>
                </a:lnTo>
                <a:lnTo>
                  <a:pt x="13456" y="3163"/>
                </a:lnTo>
                <a:lnTo>
                  <a:pt x="13432" y="3139"/>
                </a:lnTo>
                <a:lnTo>
                  <a:pt x="13505" y="3090"/>
                </a:lnTo>
                <a:lnTo>
                  <a:pt x="13554" y="3017"/>
                </a:lnTo>
                <a:lnTo>
                  <a:pt x="13675" y="2896"/>
                </a:lnTo>
                <a:lnTo>
                  <a:pt x="13773" y="2774"/>
                </a:lnTo>
                <a:close/>
                <a:moveTo>
                  <a:pt x="2263" y="3188"/>
                </a:moveTo>
                <a:lnTo>
                  <a:pt x="2312" y="3285"/>
                </a:lnTo>
                <a:lnTo>
                  <a:pt x="2409" y="3358"/>
                </a:lnTo>
                <a:lnTo>
                  <a:pt x="2555" y="3480"/>
                </a:lnTo>
                <a:lnTo>
                  <a:pt x="2726" y="3577"/>
                </a:lnTo>
                <a:lnTo>
                  <a:pt x="2531" y="3796"/>
                </a:lnTo>
                <a:lnTo>
                  <a:pt x="2117" y="3553"/>
                </a:lnTo>
                <a:lnTo>
                  <a:pt x="1971" y="3504"/>
                </a:lnTo>
                <a:lnTo>
                  <a:pt x="2263" y="3188"/>
                </a:lnTo>
                <a:close/>
                <a:moveTo>
                  <a:pt x="14284" y="3334"/>
                </a:moveTo>
                <a:lnTo>
                  <a:pt x="14478" y="3577"/>
                </a:lnTo>
                <a:lnTo>
                  <a:pt x="14624" y="3820"/>
                </a:lnTo>
                <a:lnTo>
                  <a:pt x="14478" y="3869"/>
                </a:lnTo>
                <a:lnTo>
                  <a:pt x="14356" y="3918"/>
                </a:lnTo>
                <a:lnTo>
                  <a:pt x="14235" y="3966"/>
                </a:lnTo>
                <a:lnTo>
                  <a:pt x="14113" y="4039"/>
                </a:lnTo>
                <a:lnTo>
                  <a:pt x="13773" y="3577"/>
                </a:lnTo>
                <a:lnTo>
                  <a:pt x="13894" y="3528"/>
                </a:lnTo>
                <a:lnTo>
                  <a:pt x="13992" y="3480"/>
                </a:lnTo>
                <a:lnTo>
                  <a:pt x="14186" y="3382"/>
                </a:lnTo>
                <a:lnTo>
                  <a:pt x="14284" y="3334"/>
                </a:lnTo>
                <a:close/>
                <a:moveTo>
                  <a:pt x="1825" y="3699"/>
                </a:moveTo>
                <a:lnTo>
                  <a:pt x="2020" y="3845"/>
                </a:lnTo>
                <a:lnTo>
                  <a:pt x="2312" y="4064"/>
                </a:lnTo>
                <a:lnTo>
                  <a:pt x="2069" y="4453"/>
                </a:lnTo>
                <a:lnTo>
                  <a:pt x="1850" y="4307"/>
                </a:lnTo>
                <a:lnTo>
                  <a:pt x="1533" y="4112"/>
                </a:lnTo>
                <a:lnTo>
                  <a:pt x="1825" y="3699"/>
                </a:lnTo>
                <a:close/>
                <a:moveTo>
                  <a:pt x="14794" y="4112"/>
                </a:moveTo>
                <a:lnTo>
                  <a:pt x="14965" y="4453"/>
                </a:lnTo>
                <a:lnTo>
                  <a:pt x="14794" y="4526"/>
                </a:lnTo>
                <a:lnTo>
                  <a:pt x="14648" y="4599"/>
                </a:lnTo>
                <a:lnTo>
                  <a:pt x="14478" y="4696"/>
                </a:lnTo>
                <a:lnTo>
                  <a:pt x="14308" y="4356"/>
                </a:lnTo>
                <a:lnTo>
                  <a:pt x="14551" y="4258"/>
                </a:lnTo>
                <a:lnTo>
                  <a:pt x="14673" y="4210"/>
                </a:lnTo>
                <a:lnTo>
                  <a:pt x="14794" y="4112"/>
                </a:lnTo>
                <a:close/>
                <a:moveTo>
                  <a:pt x="1412" y="4331"/>
                </a:moveTo>
                <a:lnTo>
                  <a:pt x="1485" y="4429"/>
                </a:lnTo>
                <a:lnTo>
                  <a:pt x="1606" y="4526"/>
                </a:lnTo>
                <a:lnTo>
                  <a:pt x="1752" y="4648"/>
                </a:lnTo>
                <a:lnTo>
                  <a:pt x="1898" y="4745"/>
                </a:lnTo>
                <a:lnTo>
                  <a:pt x="1825" y="4867"/>
                </a:lnTo>
                <a:lnTo>
                  <a:pt x="1533" y="4745"/>
                </a:lnTo>
                <a:lnTo>
                  <a:pt x="1387" y="4696"/>
                </a:lnTo>
                <a:lnTo>
                  <a:pt x="1241" y="4696"/>
                </a:lnTo>
                <a:lnTo>
                  <a:pt x="1412" y="4331"/>
                </a:lnTo>
                <a:close/>
                <a:moveTo>
                  <a:pt x="15062" y="4745"/>
                </a:moveTo>
                <a:lnTo>
                  <a:pt x="15208" y="5183"/>
                </a:lnTo>
                <a:lnTo>
                  <a:pt x="15135" y="5183"/>
                </a:lnTo>
                <a:lnTo>
                  <a:pt x="15038" y="5207"/>
                </a:lnTo>
                <a:lnTo>
                  <a:pt x="14843" y="5256"/>
                </a:lnTo>
                <a:lnTo>
                  <a:pt x="14746" y="5305"/>
                </a:lnTo>
                <a:lnTo>
                  <a:pt x="14600" y="4891"/>
                </a:lnTo>
                <a:lnTo>
                  <a:pt x="14770" y="4842"/>
                </a:lnTo>
                <a:lnTo>
                  <a:pt x="14916" y="4794"/>
                </a:lnTo>
                <a:lnTo>
                  <a:pt x="15062" y="4745"/>
                </a:lnTo>
                <a:close/>
                <a:moveTo>
                  <a:pt x="1168" y="4794"/>
                </a:moveTo>
                <a:lnTo>
                  <a:pt x="1412" y="5013"/>
                </a:lnTo>
                <a:lnTo>
                  <a:pt x="1558" y="5086"/>
                </a:lnTo>
                <a:lnTo>
                  <a:pt x="1704" y="5159"/>
                </a:lnTo>
                <a:lnTo>
                  <a:pt x="1558" y="5524"/>
                </a:lnTo>
                <a:lnTo>
                  <a:pt x="1509" y="5475"/>
                </a:lnTo>
                <a:lnTo>
                  <a:pt x="1314" y="5402"/>
                </a:lnTo>
                <a:lnTo>
                  <a:pt x="1144" y="5353"/>
                </a:lnTo>
                <a:lnTo>
                  <a:pt x="974" y="5329"/>
                </a:lnTo>
                <a:lnTo>
                  <a:pt x="1168" y="4794"/>
                </a:lnTo>
                <a:close/>
                <a:moveTo>
                  <a:pt x="15305" y="5499"/>
                </a:moveTo>
                <a:lnTo>
                  <a:pt x="15403" y="5986"/>
                </a:lnTo>
                <a:lnTo>
                  <a:pt x="15184" y="6035"/>
                </a:lnTo>
                <a:lnTo>
                  <a:pt x="14965" y="6083"/>
                </a:lnTo>
                <a:lnTo>
                  <a:pt x="14916" y="5791"/>
                </a:lnTo>
                <a:lnTo>
                  <a:pt x="14867" y="5621"/>
                </a:lnTo>
                <a:lnTo>
                  <a:pt x="14940" y="5597"/>
                </a:lnTo>
                <a:lnTo>
                  <a:pt x="15111" y="5548"/>
                </a:lnTo>
                <a:lnTo>
                  <a:pt x="15305" y="5499"/>
                </a:lnTo>
                <a:close/>
                <a:moveTo>
                  <a:pt x="876" y="5572"/>
                </a:moveTo>
                <a:lnTo>
                  <a:pt x="1022" y="5645"/>
                </a:lnTo>
                <a:lnTo>
                  <a:pt x="1193" y="5718"/>
                </a:lnTo>
                <a:lnTo>
                  <a:pt x="1387" y="5767"/>
                </a:lnTo>
                <a:lnTo>
                  <a:pt x="1436" y="5791"/>
                </a:lnTo>
                <a:lnTo>
                  <a:pt x="1485" y="5767"/>
                </a:lnTo>
                <a:lnTo>
                  <a:pt x="1387" y="6229"/>
                </a:lnTo>
                <a:lnTo>
                  <a:pt x="1314" y="6156"/>
                </a:lnTo>
                <a:lnTo>
                  <a:pt x="1217" y="6108"/>
                </a:lnTo>
                <a:lnTo>
                  <a:pt x="1022" y="6059"/>
                </a:lnTo>
                <a:lnTo>
                  <a:pt x="876" y="6035"/>
                </a:lnTo>
                <a:lnTo>
                  <a:pt x="730" y="6059"/>
                </a:lnTo>
                <a:lnTo>
                  <a:pt x="876" y="5572"/>
                </a:lnTo>
                <a:close/>
                <a:moveTo>
                  <a:pt x="15476" y="6327"/>
                </a:moveTo>
                <a:lnTo>
                  <a:pt x="15549" y="6643"/>
                </a:lnTo>
                <a:lnTo>
                  <a:pt x="15354" y="6643"/>
                </a:lnTo>
                <a:lnTo>
                  <a:pt x="15086" y="6692"/>
                </a:lnTo>
                <a:lnTo>
                  <a:pt x="15038" y="6375"/>
                </a:lnTo>
                <a:lnTo>
                  <a:pt x="15086" y="6375"/>
                </a:lnTo>
                <a:lnTo>
                  <a:pt x="15476" y="6327"/>
                </a:lnTo>
                <a:close/>
                <a:moveTo>
                  <a:pt x="682" y="6278"/>
                </a:moveTo>
                <a:lnTo>
                  <a:pt x="779" y="6351"/>
                </a:lnTo>
                <a:lnTo>
                  <a:pt x="901" y="6375"/>
                </a:lnTo>
                <a:lnTo>
                  <a:pt x="1071" y="6448"/>
                </a:lnTo>
                <a:lnTo>
                  <a:pt x="1168" y="6497"/>
                </a:lnTo>
                <a:lnTo>
                  <a:pt x="1290" y="6497"/>
                </a:lnTo>
                <a:lnTo>
                  <a:pt x="1339" y="6473"/>
                </a:lnTo>
                <a:lnTo>
                  <a:pt x="1290" y="6716"/>
                </a:lnTo>
                <a:lnTo>
                  <a:pt x="1217" y="6667"/>
                </a:lnTo>
                <a:lnTo>
                  <a:pt x="925" y="6619"/>
                </a:lnTo>
                <a:lnTo>
                  <a:pt x="755" y="6594"/>
                </a:lnTo>
                <a:lnTo>
                  <a:pt x="609" y="6619"/>
                </a:lnTo>
                <a:lnTo>
                  <a:pt x="609" y="6619"/>
                </a:lnTo>
                <a:lnTo>
                  <a:pt x="682" y="6278"/>
                </a:lnTo>
                <a:close/>
                <a:moveTo>
                  <a:pt x="15622" y="6959"/>
                </a:moveTo>
                <a:lnTo>
                  <a:pt x="15670" y="7178"/>
                </a:lnTo>
                <a:lnTo>
                  <a:pt x="15695" y="7349"/>
                </a:lnTo>
                <a:lnTo>
                  <a:pt x="15184" y="7349"/>
                </a:lnTo>
                <a:lnTo>
                  <a:pt x="15135" y="6959"/>
                </a:lnTo>
                <a:close/>
                <a:moveTo>
                  <a:pt x="560" y="6813"/>
                </a:moveTo>
                <a:lnTo>
                  <a:pt x="706" y="6886"/>
                </a:lnTo>
                <a:lnTo>
                  <a:pt x="828" y="6935"/>
                </a:lnTo>
                <a:lnTo>
                  <a:pt x="1120" y="7032"/>
                </a:lnTo>
                <a:lnTo>
                  <a:pt x="1193" y="7032"/>
                </a:lnTo>
                <a:lnTo>
                  <a:pt x="1266" y="7008"/>
                </a:lnTo>
                <a:lnTo>
                  <a:pt x="1193" y="7495"/>
                </a:lnTo>
                <a:lnTo>
                  <a:pt x="1095" y="7446"/>
                </a:lnTo>
                <a:lnTo>
                  <a:pt x="998" y="7422"/>
                </a:lnTo>
                <a:lnTo>
                  <a:pt x="657" y="7349"/>
                </a:lnTo>
                <a:lnTo>
                  <a:pt x="511" y="7300"/>
                </a:lnTo>
                <a:lnTo>
                  <a:pt x="560" y="6813"/>
                </a:lnTo>
                <a:close/>
                <a:moveTo>
                  <a:pt x="15208" y="7665"/>
                </a:moveTo>
                <a:lnTo>
                  <a:pt x="15403" y="7689"/>
                </a:lnTo>
                <a:lnTo>
                  <a:pt x="15695" y="7714"/>
                </a:lnTo>
                <a:lnTo>
                  <a:pt x="15695" y="7981"/>
                </a:lnTo>
                <a:lnTo>
                  <a:pt x="15573" y="7957"/>
                </a:lnTo>
                <a:lnTo>
                  <a:pt x="15451" y="7957"/>
                </a:lnTo>
                <a:lnTo>
                  <a:pt x="15330" y="7981"/>
                </a:lnTo>
                <a:lnTo>
                  <a:pt x="15232" y="8030"/>
                </a:lnTo>
                <a:lnTo>
                  <a:pt x="15208" y="7665"/>
                </a:lnTo>
                <a:close/>
                <a:moveTo>
                  <a:pt x="463" y="7641"/>
                </a:moveTo>
                <a:lnTo>
                  <a:pt x="633" y="7714"/>
                </a:lnTo>
                <a:lnTo>
                  <a:pt x="828" y="7762"/>
                </a:lnTo>
                <a:lnTo>
                  <a:pt x="998" y="7787"/>
                </a:lnTo>
                <a:lnTo>
                  <a:pt x="1071" y="7787"/>
                </a:lnTo>
                <a:lnTo>
                  <a:pt x="1144" y="7762"/>
                </a:lnTo>
                <a:lnTo>
                  <a:pt x="1071" y="8127"/>
                </a:lnTo>
                <a:lnTo>
                  <a:pt x="1022" y="8103"/>
                </a:lnTo>
                <a:lnTo>
                  <a:pt x="706" y="8103"/>
                </a:lnTo>
                <a:lnTo>
                  <a:pt x="584" y="8127"/>
                </a:lnTo>
                <a:lnTo>
                  <a:pt x="438" y="8176"/>
                </a:lnTo>
                <a:lnTo>
                  <a:pt x="463" y="7787"/>
                </a:lnTo>
                <a:lnTo>
                  <a:pt x="463" y="7641"/>
                </a:lnTo>
                <a:close/>
                <a:moveTo>
                  <a:pt x="15232" y="8176"/>
                </a:moveTo>
                <a:lnTo>
                  <a:pt x="15403" y="8249"/>
                </a:lnTo>
                <a:lnTo>
                  <a:pt x="15719" y="8346"/>
                </a:lnTo>
                <a:lnTo>
                  <a:pt x="15719" y="8517"/>
                </a:lnTo>
                <a:lnTo>
                  <a:pt x="15719" y="8687"/>
                </a:lnTo>
                <a:lnTo>
                  <a:pt x="15524" y="8638"/>
                </a:lnTo>
                <a:lnTo>
                  <a:pt x="15378" y="8590"/>
                </a:lnTo>
                <a:lnTo>
                  <a:pt x="15208" y="8565"/>
                </a:lnTo>
                <a:lnTo>
                  <a:pt x="15232" y="8371"/>
                </a:lnTo>
                <a:lnTo>
                  <a:pt x="15232" y="8176"/>
                </a:lnTo>
                <a:close/>
                <a:moveTo>
                  <a:pt x="438" y="8395"/>
                </a:moveTo>
                <a:lnTo>
                  <a:pt x="584" y="8444"/>
                </a:lnTo>
                <a:lnTo>
                  <a:pt x="706" y="8444"/>
                </a:lnTo>
                <a:lnTo>
                  <a:pt x="974" y="8419"/>
                </a:lnTo>
                <a:lnTo>
                  <a:pt x="1022" y="8419"/>
                </a:lnTo>
                <a:lnTo>
                  <a:pt x="1022" y="8468"/>
                </a:lnTo>
                <a:lnTo>
                  <a:pt x="998" y="8736"/>
                </a:lnTo>
                <a:lnTo>
                  <a:pt x="974" y="8979"/>
                </a:lnTo>
                <a:lnTo>
                  <a:pt x="925" y="9003"/>
                </a:lnTo>
                <a:lnTo>
                  <a:pt x="706" y="9028"/>
                </a:lnTo>
                <a:lnTo>
                  <a:pt x="584" y="9028"/>
                </a:lnTo>
                <a:lnTo>
                  <a:pt x="463" y="9076"/>
                </a:lnTo>
                <a:lnTo>
                  <a:pt x="438" y="8395"/>
                </a:lnTo>
                <a:close/>
                <a:moveTo>
                  <a:pt x="15111" y="8882"/>
                </a:moveTo>
                <a:lnTo>
                  <a:pt x="15305" y="8955"/>
                </a:lnTo>
                <a:lnTo>
                  <a:pt x="15476" y="9028"/>
                </a:lnTo>
                <a:lnTo>
                  <a:pt x="15597" y="9076"/>
                </a:lnTo>
                <a:lnTo>
                  <a:pt x="15719" y="9101"/>
                </a:lnTo>
                <a:lnTo>
                  <a:pt x="15816" y="9149"/>
                </a:lnTo>
                <a:lnTo>
                  <a:pt x="15792" y="9587"/>
                </a:lnTo>
                <a:lnTo>
                  <a:pt x="15670" y="9490"/>
                </a:lnTo>
                <a:lnTo>
                  <a:pt x="15500" y="9417"/>
                </a:lnTo>
                <a:lnTo>
                  <a:pt x="15378" y="9368"/>
                </a:lnTo>
                <a:lnTo>
                  <a:pt x="15232" y="9320"/>
                </a:lnTo>
                <a:lnTo>
                  <a:pt x="15111" y="9320"/>
                </a:lnTo>
                <a:lnTo>
                  <a:pt x="15062" y="9344"/>
                </a:lnTo>
                <a:lnTo>
                  <a:pt x="15086" y="8930"/>
                </a:lnTo>
                <a:lnTo>
                  <a:pt x="15111" y="8882"/>
                </a:lnTo>
                <a:close/>
                <a:moveTo>
                  <a:pt x="998" y="9368"/>
                </a:moveTo>
                <a:lnTo>
                  <a:pt x="1047" y="9757"/>
                </a:lnTo>
                <a:lnTo>
                  <a:pt x="803" y="9806"/>
                </a:lnTo>
                <a:lnTo>
                  <a:pt x="706" y="9830"/>
                </a:lnTo>
                <a:lnTo>
                  <a:pt x="609" y="9903"/>
                </a:lnTo>
                <a:lnTo>
                  <a:pt x="584" y="9903"/>
                </a:lnTo>
                <a:lnTo>
                  <a:pt x="511" y="9368"/>
                </a:lnTo>
                <a:close/>
                <a:moveTo>
                  <a:pt x="15013" y="9563"/>
                </a:moveTo>
                <a:lnTo>
                  <a:pt x="15111" y="9636"/>
                </a:lnTo>
                <a:lnTo>
                  <a:pt x="15232" y="9709"/>
                </a:lnTo>
                <a:lnTo>
                  <a:pt x="15451" y="9855"/>
                </a:lnTo>
                <a:lnTo>
                  <a:pt x="15670" y="10025"/>
                </a:lnTo>
                <a:lnTo>
                  <a:pt x="15719" y="10049"/>
                </a:lnTo>
                <a:lnTo>
                  <a:pt x="15646" y="10366"/>
                </a:lnTo>
                <a:lnTo>
                  <a:pt x="15524" y="10317"/>
                </a:lnTo>
                <a:lnTo>
                  <a:pt x="15281" y="10147"/>
                </a:lnTo>
                <a:lnTo>
                  <a:pt x="15111" y="10025"/>
                </a:lnTo>
                <a:lnTo>
                  <a:pt x="14940" y="9928"/>
                </a:lnTo>
                <a:lnTo>
                  <a:pt x="15013" y="9563"/>
                </a:lnTo>
                <a:close/>
                <a:moveTo>
                  <a:pt x="8176" y="3650"/>
                </a:moveTo>
                <a:lnTo>
                  <a:pt x="8127" y="3674"/>
                </a:lnTo>
                <a:lnTo>
                  <a:pt x="8054" y="3723"/>
                </a:lnTo>
                <a:lnTo>
                  <a:pt x="8006" y="3772"/>
                </a:lnTo>
                <a:lnTo>
                  <a:pt x="7957" y="3845"/>
                </a:lnTo>
                <a:lnTo>
                  <a:pt x="7933" y="3918"/>
                </a:lnTo>
                <a:lnTo>
                  <a:pt x="7908" y="4575"/>
                </a:lnTo>
                <a:lnTo>
                  <a:pt x="7908" y="5232"/>
                </a:lnTo>
                <a:lnTo>
                  <a:pt x="7981" y="6570"/>
                </a:lnTo>
                <a:lnTo>
                  <a:pt x="7981" y="7032"/>
                </a:lnTo>
                <a:lnTo>
                  <a:pt x="7981" y="7470"/>
                </a:lnTo>
                <a:lnTo>
                  <a:pt x="7957" y="7933"/>
                </a:lnTo>
                <a:lnTo>
                  <a:pt x="7957" y="8395"/>
                </a:lnTo>
                <a:lnTo>
                  <a:pt x="7981" y="8468"/>
                </a:lnTo>
                <a:lnTo>
                  <a:pt x="8006" y="8541"/>
                </a:lnTo>
                <a:lnTo>
                  <a:pt x="8030" y="8590"/>
                </a:lnTo>
                <a:lnTo>
                  <a:pt x="8079" y="8614"/>
                </a:lnTo>
                <a:lnTo>
                  <a:pt x="8103" y="8736"/>
                </a:lnTo>
                <a:lnTo>
                  <a:pt x="8152" y="8857"/>
                </a:lnTo>
                <a:lnTo>
                  <a:pt x="8200" y="8979"/>
                </a:lnTo>
                <a:lnTo>
                  <a:pt x="8273" y="9076"/>
                </a:lnTo>
                <a:lnTo>
                  <a:pt x="8444" y="9271"/>
                </a:lnTo>
                <a:lnTo>
                  <a:pt x="8614" y="9441"/>
                </a:lnTo>
                <a:lnTo>
                  <a:pt x="9174" y="9952"/>
                </a:lnTo>
                <a:lnTo>
                  <a:pt x="9733" y="10463"/>
                </a:lnTo>
                <a:lnTo>
                  <a:pt x="9806" y="10512"/>
                </a:lnTo>
                <a:lnTo>
                  <a:pt x="9855" y="10536"/>
                </a:lnTo>
                <a:lnTo>
                  <a:pt x="10001" y="10536"/>
                </a:lnTo>
                <a:lnTo>
                  <a:pt x="10147" y="10512"/>
                </a:lnTo>
                <a:lnTo>
                  <a:pt x="10244" y="10439"/>
                </a:lnTo>
                <a:lnTo>
                  <a:pt x="10317" y="10317"/>
                </a:lnTo>
                <a:lnTo>
                  <a:pt x="10342" y="10195"/>
                </a:lnTo>
                <a:lnTo>
                  <a:pt x="10342" y="10147"/>
                </a:lnTo>
                <a:lnTo>
                  <a:pt x="10317" y="10074"/>
                </a:lnTo>
                <a:lnTo>
                  <a:pt x="10293" y="10025"/>
                </a:lnTo>
                <a:lnTo>
                  <a:pt x="10220" y="9952"/>
                </a:lnTo>
                <a:lnTo>
                  <a:pt x="9758" y="9539"/>
                </a:lnTo>
                <a:lnTo>
                  <a:pt x="9295" y="9125"/>
                </a:lnTo>
                <a:lnTo>
                  <a:pt x="8906" y="8784"/>
                </a:lnTo>
                <a:lnTo>
                  <a:pt x="8736" y="8590"/>
                </a:lnTo>
                <a:lnTo>
                  <a:pt x="8590" y="8395"/>
                </a:lnTo>
                <a:lnTo>
                  <a:pt x="8517" y="8298"/>
                </a:lnTo>
                <a:lnTo>
                  <a:pt x="8541" y="7762"/>
                </a:lnTo>
                <a:lnTo>
                  <a:pt x="8541" y="7203"/>
                </a:lnTo>
                <a:lnTo>
                  <a:pt x="8541" y="6667"/>
                </a:lnTo>
                <a:lnTo>
                  <a:pt x="8517" y="6108"/>
                </a:lnTo>
                <a:lnTo>
                  <a:pt x="8444" y="5013"/>
                </a:lnTo>
                <a:lnTo>
                  <a:pt x="8419" y="4477"/>
                </a:lnTo>
                <a:lnTo>
                  <a:pt x="8419" y="3918"/>
                </a:lnTo>
                <a:lnTo>
                  <a:pt x="8419" y="3845"/>
                </a:lnTo>
                <a:lnTo>
                  <a:pt x="8395" y="3796"/>
                </a:lnTo>
                <a:lnTo>
                  <a:pt x="8371" y="3747"/>
                </a:lnTo>
                <a:lnTo>
                  <a:pt x="8298" y="3699"/>
                </a:lnTo>
                <a:lnTo>
                  <a:pt x="8249" y="3674"/>
                </a:lnTo>
                <a:lnTo>
                  <a:pt x="8200" y="3650"/>
                </a:lnTo>
                <a:close/>
                <a:moveTo>
                  <a:pt x="633" y="10074"/>
                </a:moveTo>
                <a:lnTo>
                  <a:pt x="730" y="10122"/>
                </a:lnTo>
                <a:lnTo>
                  <a:pt x="876" y="10147"/>
                </a:lnTo>
                <a:lnTo>
                  <a:pt x="998" y="10147"/>
                </a:lnTo>
                <a:lnTo>
                  <a:pt x="1144" y="10122"/>
                </a:lnTo>
                <a:lnTo>
                  <a:pt x="1266" y="10487"/>
                </a:lnTo>
                <a:lnTo>
                  <a:pt x="1047" y="10585"/>
                </a:lnTo>
                <a:lnTo>
                  <a:pt x="925" y="10609"/>
                </a:lnTo>
                <a:lnTo>
                  <a:pt x="779" y="10682"/>
                </a:lnTo>
                <a:lnTo>
                  <a:pt x="706" y="10366"/>
                </a:lnTo>
                <a:lnTo>
                  <a:pt x="633" y="10074"/>
                </a:lnTo>
                <a:close/>
                <a:moveTo>
                  <a:pt x="14867" y="10244"/>
                </a:moveTo>
                <a:lnTo>
                  <a:pt x="14989" y="10366"/>
                </a:lnTo>
                <a:lnTo>
                  <a:pt x="15111" y="10463"/>
                </a:lnTo>
                <a:lnTo>
                  <a:pt x="15232" y="10560"/>
                </a:lnTo>
                <a:lnTo>
                  <a:pt x="15378" y="10658"/>
                </a:lnTo>
                <a:lnTo>
                  <a:pt x="15549" y="10706"/>
                </a:lnTo>
                <a:lnTo>
                  <a:pt x="15403" y="11071"/>
                </a:lnTo>
                <a:lnTo>
                  <a:pt x="15111" y="10852"/>
                </a:lnTo>
                <a:lnTo>
                  <a:pt x="15013" y="10779"/>
                </a:lnTo>
                <a:lnTo>
                  <a:pt x="14892" y="10706"/>
                </a:lnTo>
                <a:lnTo>
                  <a:pt x="14843" y="10682"/>
                </a:lnTo>
                <a:lnTo>
                  <a:pt x="14794" y="10658"/>
                </a:lnTo>
                <a:lnTo>
                  <a:pt x="14770" y="10658"/>
                </a:lnTo>
                <a:lnTo>
                  <a:pt x="14867" y="10244"/>
                </a:lnTo>
                <a:close/>
                <a:moveTo>
                  <a:pt x="1412" y="10852"/>
                </a:moveTo>
                <a:lnTo>
                  <a:pt x="1558" y="11169"/>
                </a:lnTo>
                <a:lnTo>
                  <a:pt x="1363" y="11266"/>
                </a:lnTo>
                <a:lnTo>
                  <a:pt x="1241" y="11339"/>
                </a:lnTo>
                <a:lnTo>
                  <a:pt x="1168" y="11363"/>
                </a:lnTo>
                <a:lnTo>
                  <a:pt x="1095" y="11436"/>
                </a:lnTo>
                <a:lnTo>
                  <a:pt x="901" y="10950"/>
                </a:lnTo>
                <a:lnTo>
                  <a:pt x="1095" y="10925"/>
                </a:lnTo>
                <a:lnTo>
                  <a:pt x="1241" y="10901"/>
                </a:lnTo>
                <a:lnTo>
                  <a:pt x="1412" y="10852"/>
                </a:lnTo>
                <a:close/>
                <a:moveTo>
                  <a:pt x="14697" y="10877"/>
                </a:moveTo>
                <a:lnTo>
                  <a:pt x="14721" y="10901"/>
                </a:lnTo>
                <a:lnTo>
                  <a:pt x="14794" y="11023"/>
                </a:lnTo>
                <a:lnTo>
                  <a:pt x="14892" y="11144"/>
                </a:lnTo>
                <a:lnTo>
                  <a:pt x="15062" y="11290"/>
                </a:lnTo>
                <a:lnTo>
                  <a:pt x="15159" y="11363"/>
                </a:lnTo>
                <a:lnTo>
                  <a:pt x="15257" y="11412"/>
                </a:lnTo>
                <a:lnTo>
                  <a:pt x="15062" y="11874"/>
                </a:lnTo>
                <a:lnTo>
                  <a:pt x="15062" y="11850"/>
                </a:lnTo>
                <a:lnTo>
                  <a:pt x="14940" y="11753"/>
                </a:lnTo>
                <a:lnTo>
                  <a:pt x="14819" y="11607"/>
                </a:lnTo>
                <a:lnTo>
                  <a:pt x="14648" y="11509"/>
                </a:lnTo>
                <a:lnTo>
                  <a:pt x="14575" y="11461"/>
                </a:lnTo>
                <a:lnTo>
                  <a:pt x="14502" y="11461"/>
                </a:lnTo>
                <a:lnTo>
                  <a:pt x="14673" y="10998"/>
                </a:lnTo>
                <a:lnTo>
                  <a:pt x="14697" y="10877"/>
                </a:lnTo>
                <a:close/>
                <a:moveTo>
                  <a:pt x="1752" y="11509"/>
                </a:moveTo>
                <a:lnTo>
                  <a:pt x="1874" y="11704"/>
                </a:lnTo>
                <a:lnTo>
                  <a:pt x="1752" y="11826"/>
                </a:lnTo>
                <a:lnTo>
                  <a:pt x="1606" y="11972"/>
                </a:lnTo>
                <a:lnTo>
                  <a:pt x="1485" y="12142"/>
                </a:lnTo>
                <a:lnTo>
                  <a:pt x="1241" y="11680"/>
                </a:lnTo>
                <a:lnTo>
                  <a:pt x="1363" y="11655"/>
                </a:lnTo>
                <a:lnTo>
                  <a:pt x="1485" y="11607"/>
                </a:lnTo>
                <a:lnTo>
                  <a:pt x="1752" y="11509"/>
                </a:lnTo>
                <a:close/>
                <a:moveTo>
                  <a:pt x="14405" y="11607"/>
                </a:moveTo>
                <a:lnTo>
                  <a:pt x="14575" y="11801"/>
                </a:lnTo>
                <a:lnTo>
                  <a:pt x="14721" y="11947"/>
                </a:lnTo>
                <a:lnTo>
                  <a:pt x="14892" y="12093"/>
                </a:lnTo>
                <a:lnTo>
                  <a:pt x="14940" y="12118"/>
                </a:lnTo>
                <a:lnTo>
                  <a:pt x="14794" y="12361"/>
                </a:lnTo>
                <a:lnTo>
                  <a:pt x="14721" y="12288"/>
                </a:lnTo>
                <a:lnTo>
                  <a:pt x="14648" y="12215"/>
                </a:lnTo>
                <a:lnTo>
                  <a:pt x="14478" y="12118"/>
                </a:lnTo>
                <a:lnTo>
                  <a:pt x="14235" y="11947"/>
                </a:lnTo>
                <a:lnTo>
                  <a:pt x="14405" y="11607"/>
                </a:lnTo>
                <a:close/>
                <a:moveTo>
                  <a:pt x="2069" y="11996"/>
                </a:moveTo>
                <a:lnTo>
                  <a:pt x="2263" y="12288"/>
                </a:lnTo>
                <a:lnTo>
                  <a:pt x="2117" y="12410"/>
                </a:lnTo>
                <a:lnTo>
                  <a:pt x="1996" y="12556"/>
                </a:lnTo>
                <a:lnTo>
                  <a:pt x="1947" y="12653"/>
                </a:lnTo>
                <a:lnTo>
                  <a:pt x="1898" y="12750"/>
                </a:lnTo>
                <a:lnTo>
                  <a:pt x="1631" y="12361"/>
                </a:lnTo>
                <a:lnTo>
                  <a:pt x="1825" y="12215"/>
                </a:lnTo>
                <a:lnTo>
                  <a:pt x="1996" y="12069"/>
                </a:lnTo>
                <a:lnTo>
                  <a:pt x="2069" y="11996"/>
                </a:lnTo>
                <a:close/>
                <a:moveTo>
                  <a:pt x="14065" y="12239"/>
                </a:moveTo>
                <a:lnTo>
                  <a:pt x="14186" y="12361"/>
                </a:lnTo>
                <a:lnTo>
                  <a:pt x="14405" y="12507"/>
                </a:lnTo>
                <a:lnTo>
                  <a:pt x="14502" y="12580"/>
                </a:lnTo>
                <a:lnTo>
                  <a:pt x="14624" y="12629"/>
                </a:lnTo>
                <a:lnTo>
                  <a:pt x="14381" y="12969"/>
                </a:lnTo>
                <a:lnTo>
                  <a:pt x="14332" y="12872"/>
                </a:lnTo>
                <a:lnTo>
                  <a:pt x="14259" y="12799"/>
                </a:lnTo>
                <a:lnTo>
                  <a:pt x="14113" y="12677"/>
                </a:lnTo>
                <a:lnTo>
                  <a:pt x="13919" y="12483"/>
                </a:lnTo>
                <a:lnTo>
                  <a:pt x="14065" y="12239"/>
                </a:lnTo>
                <a:close/>
                <a:moveTo>
                  <a:pt x="2531" y="12604"/>
                </a:moveTo>
                <a:lnTo>
                  <a:pt x="2726" y="12848"/>
                </a:lnTo>
                <a:lnTo>
                  <a:pt x="2458" y="13237"/>
                </a:lnTo>
                <a:lnTo>
                  <a:pt x="2361" y="13359"/>
                </a:lnTo>
                <a:lnTo>
                  <a:pt x="2044" y="12921"/>
                </a:lnTo>
                <a:lnTo>
                  <a:pt x="2142" y="12896"/>
                </a:lnTo>
                <a:lnTo>
                  <a:pt x="2239" y="12848"/>
                </a:lnTo>
                <a:lnTo>
                  <a:pt x="2385" y="12726"/>
                </a:lnTo>
                <a:lnTo>
                  <a:pt x="2531" y="12604"/>
                </a:lnTo>
                <a:close/>
                <a:moveTo>
                  <a:pt x="13773" y="12702"/>
                </a:moveTo>
                <a:lnTo>
                  <a:pt x="13797" y="12726"/>
                </a:lnTo>
                <a:lnTo>
                  <a:pt x="13992" y="12945"/>
                </a:lnTo>
                <a:lnTo>
                  <a:pt x="14089" y="13042"/>
                </a:lnTo>
                <a:lnTo>
                  <a:pt x="14162" y="13164"/>
                </a:lnTo>
                <a:lnTo>
                  <a:pt x="14211" y="13213"/>
                </a:lnTo>
                <a:lnTo>
                  <a:pt x="13967" y="13505"/>
                </a:lnTo>
                <a:lnTo>
                  <a:pt x="13821" y="13310"/>
                </a:lnTo>
                <a:lnTo>
                  <a:pt x="13675" y="13115"/>
                </a:lnTo>
                <a:lnTo>
                  <a:pt x="13529" y="13018"/>
                </a:lnTo>
                <a:lnTo>
                  <a:pt x="13773" y="12702"/>
                </a:lnTo>
                <a:close/>
                <a:moveTo>
                  <a:pt x="2993" y="13164"/>
                </a:moveTo>
                <a:lnTo>
                  <a:pt x="3188" y="13383"/>
                </a:lnTo>
                <a:lnTo>
                  <a:pt x="3164" y="13456"/>
                </a:lnTo>
                <a:lnTo>
                  <a:pt x="2969" y="13651"/>
                </a:lnTo>
                <a:lnTo>
                  <a:pt x="2896" y="13748"/>
                </a:lnTo>
                <a:lnTo>
                  <a:pt x="2823" y="13845"/>
                </a:lnTo>
                <a:lnTo>
                  <a:pt x="2726" y="13772"/>
                </a:lnTo>
                <a:lnTo>
                  <a:pt x="2580" y="13578"/>
                </a:lnTo>
                <a:lnTo>
                  <a:pt x="2653" y="13529"/>
                </a:lnTo>
                <a:lnTo>
                  <a:pt x="2726" y="13456"/>
                </a:lnTo>
                <a:lnTo>
                  <a:pt x="2993" y="13164"/>
                </a:lnTo>
                <a:close/>
                <a:moveTo>
                  <a:pt x="13383" y="13188"/>
                </a:moveTo>
                <a:lnTo>
                  <a:pt x="13456" y="13334"/>
                </a:lnTo>
                <a:lnTo>
                  <a:pt x="13724" y="13748"/>
                </a:lnTo>
                <a:lnTo>
                  <a:pt x="13578" y="13918"/>
                </a:lnTo>
                <a:lnTo>
                  <a:pt x="13456" y="14040"/>
                </a:lnTo>
                <a:lnTo>
                  <a:pt x="13335" y="13821"/>
                </a:lnTo>
                <a:lnTo>
                  <a:pt x="13213" y="13602"/>
                </a:lnTo>
                <a:lnTo>
                  <a:pt x="13116" y="13480"/>
                </a:lnTo>
                <a:lnTo>
                  <a:pt x="13237" y="13334"/>
                </a:lnTo>
                <a:lnTo>
                  <a:pt x="13383" y="13188"/>
                </a:lnTo>
                <a:close/>
                <a:moveTo>
                  <a:pt x="3456" y="13651"/>
                </a:moveTo>
                <a:lnTo>
                  <a:pt x="3796" y="13991"/>
                </a:lnTo>
                <a:lnTo>
                  <a:pt x="3650" y="14089"/>
                </a:lnTo>
                <a:lnTo>
                  <a:pt x="3504" y="14186"/>
                </a:lnTo>
                <a:lnTo>
                  <a:pt x="3407" y="14259"/>
                </a:lnTo>
                <a:lnTo>
                  <a:pt x="3334" y="14332"/>
                </a:lnTo>
                <a:lnTo>
                  <a:pt x="3042" y="14089"/>
                </a:lnTo>
                <a:lnTo>
                  <a:pt x="3164" y="13967"/>
                </a:lnTo>
                <a:lnTo>
                  <a:pt x="3237" y="13894"/>
                </a:lnTo>
                <a:lnTo>
                  <a:pt x="3334" y="13797"/>
                </a:lnTo>
                <a:lnTo>
                  <a:pt x="3456" y="13651"/>
                </a:lnTo>
                <a:close/>
                <a:moveTo>
                  <a:pt x="12945" y="13651"/>
                </a:moveTo>
                <a:lnTo>
                  <a:pt x="12994" y="13748"/>
                </a:lnTo>
                <a:lnTo>
                  <a:pt x="13213" y="14210"/>
                </a:lnTo>
                <a:lnTo>
                  <a:pt x="13213" y="14235"/>
                </a:lnTo>
                <a:lnTo>
                  <a:pt x="13043" y="14381"/>
                </a:lnTo>
                <a:lnTo>
                  <a:pt x="12970" y="14210"/>
                </a:lnTo>
                <a:lnTo>
                  <a:pt x="12897" y="14040"/>
                </a:lnTo>
                <a:lnTo>
                  <a:pt x="12824" y="13918"/>
                </a:lnTo>
                <a:lnTo>
                  <a:pt x="12751" y="13821"/>
                </a:lnTo>
                <a:lnTo>
                  <a:pt x="12945" y="13651"/>
                </a:lnTo>
                <a:close/>
                <a:moveTo>
                  <a:pt x="3967" y="14162"/>
                </a:moveTo>
                <a:lnTo>
                  <a:pt x="4332" y="14454"/>
                </a:lnTo>
                <a:lnTo>
                  <a:pt x="4283" y="14502"/>
                </a:lnTo>
                <a:lnTo>
                  <a:pt x="4113" y="14648"/>
                </a:lnTo>
                <a:lnTo>
                  <a:pt x="4040" y="14721"/>
                </a:lnTo>
                <a:lnTo>
                  <a:pt x="3991" y="14794"/>
                </a:lnTo>
                <a:lnTo>
                  <a:pt x="3602" y="14551"/>
                </a:lnTo>
                <a:lnTo>
                  <a:pt x="3748" y="14429"/>
                </a:lnTo>
                <a:lnTo>
                  <a:pt x="3845" y="14308"/>
                </a:lnTo>
                <a:lnTo>
                  <a:pt x="3967" y="14162"/>
                </a:lnTo>
                <a:close/>
                <a:moveTo>
                  <a:pt x="12556" y="13991"/>
                </a:moveTo>
                <a:lnTo>
                  <a:pt x="12605" y="14113"/>
                </a:lnTo>
                <a:lnTo>
                  <a:pt x="12678" y="14332"/>
                </a:lnTo>
                <a:lnTo>
                  <a:pt x="12775" y="14551"/>
                </a:lnTo>
                <a:lnTo>
                  <a:pt x="12775" y="14600"/>
                </a:lnTo>
                <a:lnTo>
                  <a:pt x="12459" y="14819"/>
                </a:lnTo>
                <a:lnTo>
                  <a:pt x="12434" y="14673"/>
                </a:lnTo>
                <a:lnTo>
                  <a:pt x="12361" y="14527"/>
                </a:lnTo>
                <a:lnTo>
                  <a:pt x="12313" y="14381"/>
                </a:lnTo>
                <a:lnTo>
                  <a:pt x="12215" y="14235"/>
                </a:lnTo>
                <a:lnTo>
                  <a:pt x="12556" y="13991"/>
                </a:lnTo>
                <a:close/>
                <a:moveTo>
                  <a:pt x="8760" y="1509"/>
                </a:moveTo>
                <a:lnTo>
                  <a:pt x="9174" y="1557"/>
                </a:lnTo>
                <a:lnTo>
                  <a:pt x="9222" y="1582"/>
                </a:lnTo>
                <a:lnTo>
                  <a:pt x="9271" y="1606"/>
                </a:lnTo>
                <a:lnTo>
                  <a:pt x="9368" y="1582"/>
                </a:lnTo>
                <a:lnTo>
                  <a:pt x="10123" y="1728"/>
                </a:lnTo>
                <a:lnTo>
                  <a:pt x="10488" y="1825"/>
                </a:lnTo>
                <a:lnTo>
                  <a:pt x="10877" y="1947"/>
                </a:lnTo>
                <a:lnTo>
                  <a:pt x="11291" y="2117"/>
                </a:lnTo>
                <a:lnTo>
                  <a:pt x="11656" y="2287"/>
                </a:lnTo>
                <a:lnTo>
                  <a:pt x="11510" y="2385"/>
                </a:lnTo>
                <a:lnTo>
                  <a:pt x="11388" y="2531"/>
                </a:lnTo>
                <a:lnTo>
                  <a:pt x="11193" y="2823"/>
                </a:lnTo>
                <a:lnTo>
                  <a:pt x="10950" y="3066"/>
                </a:lnTo>
                <a:lnTo>
                  <a:pt x="10853" y="3212"/>
                </a:lnTo>
                <a:lnTo>
                  <a:pt x="10828" y="3285"/>
                </a:lnTo>
                <a:lnTo>
                  <a:pt x="10804" y="3358"/>
                </a:lnTo>
                <a:lnTo>
                  <a:pt x="10804" y="3407"/>
                </a:lnTo>
                <a:lnTo>
                  <a:pt x="10828" y="3431"/>
                </a:lnTo>
                <a:lnTo>
                  <a:pt x="10853" y="3480"/>
                </a:lnTo>
                <a:lnTo>
                  <a:pt x="10974" y="3480"/>
                </a:lnTo>
                <a:lnTo>
                  <a:pt x="11047" y="3455"/>
                </a:lnTo>
                <a:lnTo>
                  <a:pt x="11193" y="3358"/>
                </a:lnTo>
                <a:lnTo>
                  <a:pt x="11315" y="3261"/>
                </a:lnTo>
                <a:lnTo>
                  <a:pt x="11412" y="3139"/>
                </a:lnTo>
                <a:lnTo>
                  <a:pt x="11680" y="2871"/>
                </a:lnTo>
                <a:lnTo>
                  <a:pt x="11826" y="2725"/>
                </a:lnTo>
                <a:lnTo>
                  <a:pt x="11875" y="2628"/>
                </a:lnTo>
                <a:lnTo>
                  <a:pt x="11948" y="2555"/>
                </a:lnTo>
                <a:lnTo>
                  <a:pt x="11948" y="2458"/>
                </a:lnTo>
                <a:lnTo>
                  <a:pt x="12313" y="2701"/>
                </a:lnTo>
                <a:lnTo>
                  <a:pt x="12629" y="2969"/>
                </a:lnTo>
                <a:lnTo>
                  <a:pt x="12945" y="3261"/>
                </a:lnTo>
                <a:lnTo>
                  <a:pt x="13237" y="3601"/>
                </a:lnTo>
                <a:lnTo>
                  <a:pt x="13456" y="3869"/>
                </a:lnTo>
                <a:lnTo>
                  <a:pt x="13651" y="4137"/>
                </a:lnTo>
                <a:lnTo>
                  <a:pt x="13821" y="4429"/>
                </a:lnTo>
                <a:lnTo>
                  <a:pt x="13992" y="4745"/>
                </a:lnTo>
                <a:lnTo>
                  <a:pt x="13870" y="4745"/>
                </a:lnTo>
                <a:lnTo>
                  <a:pt x="13748" y="4794"/>
                </a:lnTo>
                <a:lnTo>
                  <a:pt x="13505" y="4940"/>
                </a:lnTo>
                <a:lnTo>
                  <a:pt x="13237" y="5134"/>
                </a:lnTo>
                <a:lnTo>
                  <a:pt x="13067" y="5207"/>
                </a:lnTo>
                <a:lnTo>
                  <a:pt x="12921" y="5305"/>
                </a:lnTo>
                <a:lnTo>
                  <a:pt x="12872" y="5378"/>
                </a:lnTo>
                <a:lnTo>
                  <a:pt x="12872" y="5451"/>
                </a:lnTo>
                <a:lnTo>
                  <a:pt x="12897" y="5524"/>
                </a:lnTo>
                <a:lnTo>
                  <a:pt x="12970" y="5597"/>
                </a:lnTo>
                <a:lnTo>
                  <a:pt x="13043" y="5621"/>
                </a:lnTo>
                <a:lnTo>
                  <a:pt x="13116" y="5645"/>
                </a:lnTo>
                <a:lnTo>
                  <a:pt x="13286" y="5645"/>
                </a:lnTo>
                <a:lnTo>
                  <a:pt x="13432" y="5572"/>
                </a:lnTo>
                <a:lnTo>
                  <a:pt x="13578" y="5499"/>
                </a:lnTo>
                <a:lnTo>
                  <a:pt x="13870" y="5329"/>
                </a:lnTo>
                <a:lnTo>
                  <a:pt x="14016" y="5256"/>
                </a:lnTo>
                <a:lnTo>
                  <a:pt x="14162" y="5207"/>
                </a:lnTo>
                <a:lnTo>
                  <a:pt x="14211" y="5159"/>
                </a:lnTo>
                <a:lnTo>
                  <a:pt x="14381" y="5621"/>
                </a:lnTo>
                <a:lnTo>
                  <a:pt x="14502" y="6059"/>
                </a:lnTo>
                <a:lnTo>
                  <a:pt x="14600" y="6448"/>
                </a:lnTo>
                <a:lnTo>
                  <a:pt x="14648" y="6862"/>
                </a:lnTo>
                <a:lnTo>
                  <a:pt x="14746" y="7665"/>
                </a:lnTo>
                <a:lnTo>
                  <a:pt x="14746" y="7860"/>
                </a:lnTo>
                <a:lnTo>
                  <a:pt x="14746" y="8054"/>
                </a:lnTo>
                <a:lnTo>
                  <a:pt x="14575" y="8030"/>
                </a:lnTo>
                <a:lnTo>
                  <a:pt x="14138" y="8030"/>
                </a:lnTo>
                <a:lnTo>
                  <a:pt x="14016" y="8054"/>
                </a:lnTo>
                <a:lnTo>
                  <a:pt x="13919" y="8079"/>
                </a:lnTo>
                <a:lnTo>
                  <a:pt x="13821" y="8127"/>
                </a:lnTo>
                <a:lnTo>
                  <a:pt x="13748" y="8200"/>
                </a:lnTo>
                <a:lnTo>
                  <a:pt x="13724" y="8273"/>
                </a:lnTo>
                <a:lnTo>
                  <a:pt x="13700" y="8322"/>
                </a:lnTo>
                <a:lnTo>
                  <a:pt x="13724" y="8346"/>
                </a:lnTo>
                <a:lnTo>
                  <a:pt x="13773" y="8419"/>
                </a:lnTo>
                <a:lnTo>
                  <a:pt x="13846" y="8444"/>
                </a:lnTo>
                <a:lnTo>
                  <a:pt x="13992" y="8492"/>
                </a:lnTo>
                <a:lnTo>
                  <a:pt x="14138" y="8517"/>
                </a:lnTo>
                <a:lnTo>
                  <a:pt x="14284" y="8517"/>
                </a:lnTo>
                <a:lnTo>
                  <a:pt x="14527" y="8565"/>
                </a:lnTo>
                <a:lnTo>
                  <a:pt x="14746" y="8614"/>
                </a:lnTo>
                <a:lnTo>
                  <a:pt x="14794" y="8809"/>
                </a:lnTo>
                <a:lnTo>
                  <a:pt x="14770" y="9052"/>
                </a:lnTo>
                <a:lnTo>
                  <a:pt x="14697" y="9441"/>
                </a:lnTo>
                <a:lnTo>
                  <a:pt x="14600" y="9806"/>
                </a:lnTo>
                <a:lnTo>
                  <a:pt x="14356" y="10560"/>
                </a:lnTo>
                <a:lnTo>
                  <a:pt x="14186" y="11023"/>
                </a:lnTo>
                <a:lnTo>
                  <a:pt x="13992" y="11461"/>
                </a:lnTo>
                <a:lnTo>
                  <a:pt x="13821" y="11363"/>
                </a:lnTo>
                <a:lnTo>
                  <a:pt x="13651" y="11290"/>
                </a:lnTo>
                <a:lnTo>
                  <a:pt x="13456" y="11169"/>
                </a:lnTo>
                <a:lnTo>
                  <a:pt x="13335" y="11096"/>
                </a:lnTo>
                <a:lnTo>
                  <a:pt x="13237" y="11047"/>
                </a:lnTo>
                <a:lnTo>
                  <a:pt x="13164" y="11047"/>
                </a:lnTo>
                <a:lnTo>
                  <a:pt x="13091" y="11071"/>
                </a:lnTo>
                <a:lnTo>
                  <a:pt x="13043" y="11096"/>
                </a:lnTo>
                <a:lnTo>
                  <a:pt x="13018" y="11120"/>
                </a:lnTo>
                <a:lnTo>
                  <a:pt x="12994" y="11193"/>
                </a:lnTo>
                <a:lnTo>
                  <a:pt x="12970" y="11242"/>
                </a:lnTo>
                <a:lnTo>
                  <a:pt x="12970" y="11315"/>
                </a:lnTo>
                <a:lnTo>
                  <a:pt x="12994" y="11363"/>
                </a:lnTo>
                <a:lnTo>
                  <a:pt x="13067" y="11461"/>
                </a:lnTo>
                <a:lnTo>
                  <a:pt x="13164" y="11558"/>
                </a:lnTo>
                <a:lnTo>
                  <a:pt x="13383" y="11680"/>
                </a:lnTo>
                <a:lnTo>
                  <a:pt x="13554" y="11801"/>
                </a:lnTo>
                <a:lnTo>
                  <a:pt x="13651" y="11850"/>
                </a:lnTo>
                <a:lnTo>
                  <a:pt x="13748" y="11899"/>
                </a:lnTo>
                <a:lnTo>
                  <a:pt x="13578" y="12191"/>
                </a:lnTo>
                <a:lnTo>
                  <a:pt x="13359" y="12483"/>
                </a:lnTo>
                <a:lnTo>
                  <a:pt x="13164" y="12750"/>
                </a:lnTo>
                <a:lnTo>
                  <a:pt x="12921" y="13018"/>
                </a:lnTo>
                <a:lnTo>
                  <a:pt x="12629" y="13334"/>
                </a:lnTo>
                <a:lnTo>
                  <a:pt x="12337" y="13602"/>
                </a:lnTo>
                <a:lnTo>
                  <a:pt x="11996" y="13845"/>
                </a:lnTo>
                <a:lnTo>
                  <a:pt x="11656" y="14064"/>
                </a:lnTo>
                <a:lnTo>
                  <a:pt x="11558" y="13845"/>
                </a:lnTo>
                <a:lnTo>
                  <a:pt x="11437" y="13626"/>
                </a:lnTo>
                <a:lnTo>
                  <a:pt x="11266" y="13383"/>
                </a:lnTo>
                <a:lnTo>
                  <a:pt x="11169" y="13261"/>
                </a:lnTo>
                <a:lnTo>
                  <a:pt x="11047" y="13188"/>
                </a:lnTo>
                <a:lnTo>
                  <a:pt x="10974" y="13188"/>
                </a:lnTo>
                <a:lnTo>
                  <a:pt x="10926" y="13261"/>
                </a:lnTo>
                <a:lnTo>
                  <a:pt x="10901" y="13334"/>
                </a:lnTo>
                <a:lnTo>
                  <a:pt x="10901" y="13383"/>
                </a:lnTo>
                <a:lnTo>
                  <a:pt x="10926" y="13529"/>
                </a:lnTo>
                <a:lnTo>
                  <a:pt x="11047" y="13772"/>
                </a:lnTo>
                <a:lnTo>
                  <a:pt x="11266" y="14259"/>
                </a:lnTo>
                <a:lnTo>
                  <a:pt x="10926" y="14405"/>
                </a:lnTo>
                <a:lnTo>
                  <a:pt x="10561" y="14502"/>
                </a:lnTo>
                <a:lnTo>
                  <a:pt x="10220" y="14575"/>
                </a:lnTo>
                <a:lnTo>
                  <a:pt x="9879" y="14624"/>
                </a:lnTo>
                <a:lnTo>
                  <a:pt x="9198" y="14721"/>
                </a:lnTo>
                <a:lnTo>
                  <a:pt x="8857" y="14794"/>
                </a:lnTo>
                <a:lnTo>
                  <a:pt x="8663" y="14819"/>
                </a:lnTo>
                <a:lnTo>
                  <a:pt x="8517" y="14892"/>
                </a:lnTo>
                <a:lnTo>
                  <a:pt x="8249" y="14892"/>
                </a:lnTo>
                <a:lnTo>
                  <a:pt x="8249" y="14673"/>
                </a:lnTo>
                <a:lnTo>
                  <a:pt x="8273" y="14429"/>
                </a:lnTo>
                <a:lnTo>
                  <a:pt x="8273" y="14308"/>
                </a:lnTo>
                <a:lnTo>
                  <a:pt x="8249" y="14186"/>
                </a:lnTo>
                <a:lnTo>
                  <a:pt x="8225" y="14089"/>
                </a:lnTo>
                <a:lnTo>
                  <a:pt x="8152" y="13991"/>
                </a:lnTo>
                <a:lnTo>
                  <a:pt x="8127" y="13967"/>
                </a:lnTo>
                <a:lnTo>
                  <a:pt x="8030" y="13967"/>
                </a:lnTo>
                <a:lnTo>
                  <a:pt x="8006" y="13991"/>
                </a:lnTo>
                <a:lnTo>
                  <a:pt x="7933" y="14113"/>
                </a:lnTo>
                <a:lnTo>
                  <a:pt x="7884" y="14235"/>
                </a:lnTo>
                <a:lnTo>
                  <a:pt x="7860" y="14478"/>
                </a:lnTo>
                <a:lnTo>
                  <a:pt x="7835" y="14697"/>
                </a:lnTo>
                <a:lnTo>
                  <a:pt x="7860" y="14916"/>
                </a:lnTo>
                <a:lnTo>
                  <a:pt x="7373" y="14916"/>
                </a:lnTo>
                <a:lnTo>
                  <a:pt x="6911" y="14892"/>
                </a:lnTo>
                <a:lnTo>
                  <a:pt x="6448" y="14819"/>
                </a:lnTo>
                <a:lnTo>
                  <a:pt x="5986" y="14746"/>
                </a:lnTo>
                <a:lnTo>
                  <a:pt x="5694" y="14673"/>
                </a:lnTo>
                <a:lnTo>
                  <a:pt x="5402" y="14551"/>
                </a:lnTo>
                <a:lnTo>
                  <a:pt x="5135" y="14429"/>
                </a:lnTo>
                <a:lnTo>
                  <a:pt x="4891" y="14283"/>
                </a:lnTo>
                <a:lnTo>
                  <a:pt x="4940" y="14210"/>
                </a:lnTo>
                <a:lnTo>
                  <a:pt x="5208" y="13748"/>
                </a:lnTo>
                <a:lnTo>
                  <a:pt x="5329" y="13480"/>
                </a:lnTo>
                <a:lnTo>
                  <a:pt x="5378" y="13359"/>
                </a:lnTo>
                <a:lnTo>
                  <a:pt x="5402" y="13213"/>
                </a:lnTo>
                <a:lnTo>
                  <a:pt x="5402" y="13164"/>
                </a:lnTo>
                <a:lnTo>
                  <a:pt x="5378" y="13140"/>
                </a:lnTo>
                <a:lnTo>
                  <a:pt x="5305" y="13091"/>
                </a:lnTo>
                <a:lnTo>
                  <a:pt x="5232" y="13067"/>
                </a:lnTo>
                <a:lnTo>
                  <a:pt x="5135" y="13115"/>
                </a:lnTo>
                <a:lnTo>
                  <a:pt x="5062" y="13188"/>
                </a:lnTo>
                <a:lnTo>
                  <a:pt x="4989" y="13286"/>
                </a:lnTo>
                <a:lnTo>
                  <a:pt x="4867" y="13505"/>
                </a:lnTo>
                <a:lnTo>
                  <a:pt x="4575" y="13991"/>
                </a:lnTo>
                <a:lnTo>
                  <a:pt x="4551" y="14040"/>
                </a:lnTo>
                <a:lnTo>
                  <a:pt x="4137" y="13675"/>
                </a:lnTo>
                <a:lnTo>
                  <a:pt x="3748" y="13286"/>
                </a:lnTo>
                <a:lnTo>
                  <a:pt x="3407" y="12921"/>
                </a:lnTo>
                <a:lnTo>
                  <a:pt x="3091" y="12556"/>
                </a:lnTo>
                <a:lnTo>
                  <a:pt x="2799" y="12191"/>
                </a:lnTo>
                <a:lnTo>
                  <a:pt x="2531" y="11801"/>
                </a:lnTo>
                <a:lnTo>
                  <a:pt x="2774" y="11704"/>
                </a:lnTo>
                <a:lnTo>
                  <a:pt x="3042" y="11582"/>
                </a:lnTo>
                <a:lnTo>
                  <a:pt x="3285" y="11436"/>
                </a:lnTo>
                <a:lnTo>
                  <a:pt x="3358" y="11363"/>
                </a:lnTo>
                <a:lnTo>
                  <a:pt x="3358" y="11290"/>
                </a:lnTo>
                <a:lnTo>
                  <a:pt x="3334" y="11217"/>
                </a:lnTo>
                <a:lnTo>
                  <a:pt x="3310" y="11144"/>
                </a:lnTo>
                <a:lnTo>
                  <a:pt x="3237" y="11096"/>
                </a:lnTo>
                <a:lnTo>
                  <a:pt x="3164" y="11071"/>
                </a:lnTo>
                <a:lnTo>
                  <a:pt x="3066" y="11071"/>
                </a:lnTo>
                <a:lnTo>
                  <a:pt x="2993" y="11120"/>
                </a:lnTo>
                <a:lnTo>
                  <a:pt x="2799" y="11266"/>
                </a:lnTo>
                <a:lnTo>
                  <a:pt x="2580" y="11363"/>
                </a:lnTo>
                <a:lnTo>
                  <a:pt x="2312" y="11461"/>
                </a:lnTo>
                <a:lnTo>
                  <a:pt x="2117" y="11144"/>
                </a:lnTo>
                <a:lnTo>
                  <a:pt x="1947" y="10828"/>
                </a:lnTo>
                <a:lnTo>
                  <a:pt x="1777" y="10487"/>
                </a:lnTo>
                <a:lnTo>
                  <a:pt x="1631" y="10122"/>
                </a:lnTo>
                <a:lnTo>
                  <a:pt x="1509" y="9782"/>
                </a:lnTo>
                <a:lnTo>
                  <a:pt x="1412" y="9393"/>
                </a:lnTo>
                <a:lnTo>
                  <a:pt x="1363" y="9198"/>
                </a:lnTo>
                <a:lnTo>
                  <a:pt x="1363" y="8979"/>
                </a:lnTo>
                <a:lnTo>
                  <a:pt x="1387" y="8565"/>
                </a:lnTo>
                <a:lnTo>
                  <a:pt x="1412" y="8492"/>
                </a:lnTo>
                <a:lnTo>
                  <a:pt x="1558" y="8517"/>
                </a:lnTo>
                <a:lnTo>
                  <a:pt x="2190" y="8517"/>
                </a:lnTo>
                <a:lnTo>
                  <a:pt x="2288" y="8492"/>
                </a:lnTo>
                <a:lnTo>
                  <a:pt x="2361" y="8444"/>
                </a:lnTo>
                <a:lnTo>
                  <a:pt x="2409" y="8371"/>
                </a:lnTo>
                <a:lnTo>
                  <a:pt x="2409" y="8298"/>
                </a:lnTo>
                <a:lnTo>
                  <a:pt x="2409" y="8200"/>
                </a:lnTo>
                <a:lnTo>
                  <a:pt x="2361" y="8127"/>
                </a:lnTo>
                <a:lnTo>
                  <a:pt x="2288" y="8079"/>
                </a:lnTo>
                <a:lnTo>
                  <a:pt x="2190" y="8054"/>
                </a:lnTo>
                <a:lnTo>
                  <a:pt x="1971" y="8054"/>
                </a:lnTo>
                <a:lnTo>
                  <a:pt x="1752" y="8079"/>
                </a:lnTo>
                <a:lnTo>
                  <a:pt x="1509" y="8103"/>
                </a:lnTo>
                <a:lnTo>
                  <a:pt x="1606" y="7446"/>
                </a:lnTo>
                <a:lnTo>
                  <a:pt x="1704" y="6789"/>
                </a:lnTo>
                <a:lnTo>
                  <a:pt x="1801" y="6132"/>
                </a:lnTo>
                <a:lnTo>
                  <a:pt x="1898" y="5816"/>
                </a:lnTo>
                <a:lnTo>
                  <a:pt x="1996" y="5499"/>
                </a:lnTo>
                <a:lnTo>
                  <a:pt x="2117" y="5159"/>
                </a:lnTo>
                <a:lnTo>
                  <a:pt x="2288" y="5305"/>
                </a:lnTo>
                <a:lnTo>
                  <a:pt x="2458" y="5426"/>
                </a:lnTo>
                <a:lnTo>
                  <a:pt x="2701" y="5597"/>
                </a:lnTo>
                <a:lnTo>
                  <a:pt x="2823" y="5645"/>
                </a:lnTo>
                <a:lnTo>
                  <a:pt x="2945" y="5694"/>
                </a:lnTo>
                <a:lnTo>
                  <a:pt x="3066" y="5694"/>
                </a:lnTo>
                <a:lnTo>
                  <a:pt x="3139" y="5670"/>
                </a:lnTo>
                <a:lnTo>
                  <a:pt x="3212" y="5597"/>
                </a:lnTo>
                <a:lnTo>
                  <a:pt x="3237" y="5524"/>
                </a:lnTo>
                <a:lnTo>
                  <a:pt x="3237" y="5451"/>
                </a:lnTo>
                <a:lnTo>
                  <a:pt x="3237" y="5353"/>
                </a:lnTo>
                <a:lnTo>
                  <a:pt x="3164" y="5280"/>
                </a:lnTo>
                <a:lnTo>
                  <a:pt x="3091" y="5232"/>
                </a:lnTo>
                <a:lnTo>
                  <a:pt x="2872" y="5134"/>
                </a:lnTo>
                <a:lnTo>
                  <a:pt x="2677" y="5037"/>
                </a:lnTo>
                <a:lnTo>
                  <a:pt x="2482" y="4915"/>
                </a:lnTo>
                <a:lnTo>
                  <a:pt x="2288" y="4842"/>
                </a:lnTo>
                <a:lnTo>
                  <a:pt x="2555" y="4429"/>
                </a:lnTo>
                <a:lnTo>
                  <a:pt x="2847" y="4039"/>
                </a:lnTo>
                <a:lnTo>
                  <a:pt x="3188" y="3674"/>
                </a:lnTo>
                <a:lnTo>
                  <a:pt x="3529" y="3334"/>
                </a:lnTo>
                <a:lnTo>
                  <a:pt x="3796" y="3090"/>
                </a:lnTo>
                <a:lnTo>
                  <a:pt x="4088" y="2896"/>
                </a:lnTo>
                <a:lnTo>
                  <a:pt x="4380" y="2701"/>
                </a:lnTo>
                <a:lnTo>
                  <a:pt x="4697" y="2506"/>
                </a:lnTo>
                <a:lnTo>
                  <a:pt x="4770" y="2677"/>
                </a:lnTo>
                <a:lnTo>
                  <a:pt x="4867" y="2847"/>
                </a:lnTo>
                <a:lnTo>
                  <a:pt x="4989" y="3090"/>
                </a:lnTo>
                <a:lnTo>
                  <a:pt x="5062" y="3188"/>
                </a:lnTo>
                <a:lnTo>
                  <a:pt x="5159" y="3285"/>
                </a:lnTo>
                <a:lnTo>
                  <a:pt x="5232" y="3334"/>
                </a:lnTo>
                <a:lnTo>
                  <a:pt x="5329" y="3334"/>
                </a:lnTo>
                <a:lnTo>
                  <a:pt x="5402" y="3309"/>
                </a:lnTo>
                <a:lnTo>
                  <a:pt x="5475" y="3261"/>
                </a:lnTo>
                <a:lnTo>
                  <a:pt x="5524" y="3188"/>
                </a:lnTo>
                <a:lnTo>
                  <a:pt x="5548" y="3115"/>
                </a:lnTo>
                <a:lnTo>
                  <a:pt x="5524" y="3042"/>
                </a:lnTo>
                <a:lnTo>
                  <a:pt x="5475" y="2969"/>
                </a:lnTo>
                <a:lnTo>
                  <a:pt x="5402" y="2920"/>
                </a:lnTo>
                <a:lnTo>
                  <a:pt x="5354" y="2847"/>
                </a:lnTo>
                <a:lnTo>
                  <a:pt x="5232" y="2677"/>
                </a:lnTo>
                <a:lnTo>
                  <a:pt x="5135" y="2506"/>
                </a:lnTo>
                <a:lnTo>
                  <a:pt x="5013" y="2360"/>
                </a:lnTo>
                <a:lnTo>
                  <a:pt x="5402" y="2166"/>
                </a:lnTo>
                <a:lnTo>
                  <a:pt x="5792" y="2020"/>
                </a:lnTo>
                <a:lnTo>
                  <a:pt x="6084" y="1922"/>
                </a:lnTo>
                <a:lnTo>
                  <a:pt x="6375" y="1849"/>
                </a:lnTo>
                <a:lnTo>
                  <a:pt x="6984" y="1728"/>
                </a:lnTo>
                <a:lnTo>
                  <a:pt x="7178" y="1703"/>
                </a:lnTo>
                <a:lnTo>
                  <a:pt x="7397" y="1679"/>
                </a:lnTo>
                <a:lnTo>
                  <a:pt x="7616" y="1679"/>
                </a:lnTo>
                <a:lnTo>
                  <a:pt x="7835" y="1655"/>
                </a:lnTo>
                <a:lnTo>
                  <a:pt x="7835" y="1825"/>
                </a:lnTo>
                <a:lnTo>
                  <a:pt x="7835" y="1995"/>
                </a:lnTo>
                <a:lnTo>
                  <a:pt x="7835" y="2287"/>
                </a:lnTo>
                <a:lnTo>
                  <a:pt x="7884" y="2579"/>
                </a:lnTo>
                <a:lnTo>
                  <a:pt x="7908" y="2652"/>
                </a:lnTo>
                <a:lnTo>
                  <a:pt x="7957" y="2701"/>
                </a:lnTo>
                <a:lnTo>
                  <a:pt x="8030" y="2725"/>
                </a:lnTo>
                <a:lnTo>
                  <a:pt x="8127" y="2750"/>
                </a:lnTo>
                <a:lnTo>
                  <a:pt x="8200" y="2725"/>
                </a:lnTo>
                <a:lnTo>
                  <a:pt x="8273" y="2677"/>
                </a:lnTo>
                <a:lnTo>
                  <a:pt x="8322" y="2604"/>
                </a:lnTo>
                <a:lnTo>
                  <a:pt x="8322" y="2506"/>
                </a:lnTo>
                <a:lnTo>
                  <a:pt x="8273" y="1995"/>
                </a:lnTo>
                <a:lnTo>
                  <a:pt x="8273" y="1776"/>
                </a:lnTo>
                <a:lnTo>
                  <a:pt x="8249" y="1655"/>
                </a:lnTo>
                <a:lnTo>
                  <a:pt x="8225" y="1533"/>
                </a:lnTo>
                <a:lnTo>
                  <a:pt x="8444" y="1509"/>
                </a:lnTo>
                <a:close/>
                <a:moveTo>
                  <a:pt x="4575" y="14624"/>
                </a:moveTo>
                <a:lnTo>
                  <a:pt x="4794" y="14746"/>
                </a:lnTo>
                <a:lnTo>
                  <a:pt x="4672" y="14892"/>
                </a:lnTo>
                <a:lnTo>
                  <a:pt x="4526" y="15086"/>
                </a:lnTo>
                <a:lnTo>
                  <a:pt x="4502" y="15135"/>
                </a:lnTo>
                <a:lnTo>
                  <a:pt x="4283" y="14989"/>
                </a:lnTo>
                <a:lnTo>
                  <a:pt x="4380" y="14867"/>
                </a:lnTo>
                <a:lnTo>
                  <a:pt x="4478" y="14746"/>
                </a:lnTo>
                <a:lnTo>
                  <a:pt x="4575" y="14624"/>
                </a:lnTo>
                <a:close/>
                <a:moveTo>
                  <a:pt x="11996" y="14405"/>
                </a:moveTo>
                <a:lnTo>
                  <a:pt x="12045" y="14575"/>
                </a:lnTo>
                <a:lnTo>
                  <a:pt x="12118" y="14770"/>
                </a:lnTo>
                <a:lnTo>
                  <a:pt x="12167" y="14940"/>
                </a:lnTo>
                <a:lnTo>
                  <a:pt x="12191" y="14989"/>
                </a:lnTo>
                <a:lnTo>
                  <a:pt x="11850" y="15184"/>
                </a:lnTo>
                <a:lnTo>
                  <a:pt x="11826" y="15086"/>
                </a:lnTo>
                <a:lnTo>
                  <a:pt x="11777" y="14989"/>
                </a:lnTo>
                <a:lnTo>
                  <a:pt x="11656" y="14819"/>
                </a:lnTo>
                <a:lnTo>
                  <a:pt x="11534" y="14648"/>
                </a:lnTo>
                <a:lnTo>
                  <a:pt x="11777" y="14527"/>
                </a:lnTo>
                <a:lnTo>
                  <a:pt x="11996" y="14405"/>
                </a:lnTo>
                <a:close/>
                <a:moveTo>
                  <a:pt x="11339" y="14746"/>
                </a:moveTo>
                <a:lnTo>
                  <a:pt x="11364" y="14892"/>
                </a:lnTo>
                <a:lnTo>
                  <a:pt x="11437" y="15111"/>
                </a:lnTo>
                <a:lnTo>
                  <a:pt x="11558" y="15330"/>
                </a:lnTo>
                <a:lnTo>
                  <a:pt x="11169" y="15500"/>
                </a:lnTo>
                <a:lnTo>
                  <a:pt x="11193" y="15451"/>
                </a:lnTo>
                <a:lnTo>
                  <a:pt x="11169" y="15378"/>
                </a:lnTo>
                <a:lnTo>
                  <a:pt x="10901" y="15086"/>
                </a:lnTo>
                <a:lnTo>
                  <a:pt x="10804" y="14916"/>
                </a:lnTo>
                <a:lnTo>
                  <a:pt x="11023" y="14843"/>
                </a:lnTo>
                <a:lnTo>
                  <a:pt x="11339" y="14746"/>
                </a:lnTo>
                <a:close/>
                <a:moveTo>
                  <a:pt x="5135" y="14916"/>
                </a:moveTo>
                <a:lnTo>
                  <a:pt x="5548" y="15086"/>
                </a:lnTo>
                <a:lnTo>
                  <a:pt x="5402" y="15232"/>
                </a:lnTo>
                <a:lnTo>
                  <a:pt x="5281" y="15403"/>
                </a:lnTo>
                <a:lnTo>
                  <a:pt x="5232" y="15500"/>
                </a:lnTo>
                <a:lnTo>
                  <a:pt x="5208" y="15573"/>
                </a:lnTo>
                <a:lnTo>
                  <a:pt x="5208" y="15646"/>
                </a:lnTo>
                <a:lnTo>
                  <a:pt x="5183" y="15646"/>
                </a:lnTo>
                <a:lnTo>
                  <a:pt x="5086" y="15597"/>
                </a:lnTo>
                <a:lnTo>
                  <a:pt x="4989" y="15549"/>
                </a:lnTo>
                <a:lnTo>
                  <a:pt x="4818" y="15427"/>
                </a:lnTo>
                <a:lnTo>
                  <a:pt x="4891" y="15305"/>
                </a:lnTo>
                <a:lnTo>
                  <a:pt x="4964" y="15208"/>
                </a:lnTo>
                <a:lnTo>
                  <a:pt x="5086" y="15013"/>
                </a:lnTo>
                <a:lnTo>
                  <a:pt x="5086" y="14965"/>
                </a:lnTo>
                <a:lnTo>
                  <a:pt x="5110" y="14965"/>
                </a:lnTo>
                <a:lnTo>
                  <a:pt x="5110" y="14940"/>
                </a:lnTo>
                <a:lnTo>
                  <a:pt x="5135" y="14916"/>
                </a:lnTo>
                <a:close/>
                <a:moveTo>
                  <a:pt x="10561" y="14965"/>
                </a:moveTo>
                <a:lnTo>
                  <a:pt x="10609" y="15135"/>
                </a:lnTo>
                <a:lnTo>
                  <a:pt x="10707" y="15305"/>
                </a:lnTo>
                <a:lnTo>
                  <a:pt x="10804" y="15451"/>
                </a:lnTo>
                <a:lnTo>
                  <a:pt x="10926" y="15573"/>
                </a:lnTo>
                <a:lnTo>
                  <a:pt x="10950" y="15597"/>
                </a:lnTo>
                <a:lnTo>
                  <a:pt x="10877" y="15622"/>
                </a:lnTo>
                <a:lnTo>
                  <a:pt x="10609" y="15719"/>
                </a:lnTo>
                <a:lnTo>
                  <a:pt x="10585" y="15670"/>
                </a:lnTo>
                <a:lnTo>
                  <a:pt x="10512" y="15476"/>
                </a:lnTo>
                <a:lnTo>
                  <a:pt x="10415" y="15305"/>
                </a:lnTo>
                <a:lnTo>
                  <a:pt x="10342" y="15184"/>
                </a:lnTo>
                <a:lnTo>
                  <a:pt x="10293" y="15038"/>
                </a:lnTo>
                <a:lnTo>
                  <a:pt x="10561" y="14965"/>
                </a:lnTo>
                <a:close/>
                <a:moveTo>
                  <a:pt x="5913" y="15184"/>
                </a:moveTo>
                <a:lnTo>
                  <a:pt x="6327" y="15257"/>
                </a:lnTo>
                <a:lnTo>
                  <a:pt x="6181" y="15403"/>
                </a:lnTo>
                <a:lnTo>
                  <a:pt x="6084" y="15500"/>
                </a:lnTo>
                <a:lnTo>
                  <a:pt x="5986" y="15597"/>
                </a:lnTo>
                <a:lnTo>
                  <a:pt x="5913" y="15743"/>
                </a:lnTo>
                <a:lnTo>
                  <a:pt x="5889" y="15792"/>
                </a:lnTo>
                <a:lnTo>
                  <a:pt x="5865" y="15865"/>
                </a:lnTo>
                <a:lnTo>
                  <a:pt x="5524" y="15768"/>
                </a:lnTo>
                <a:lnTo>
                  <a:pt x="5621" y="15622"/>
                </a:lnTo>
                <a:lnTo>
                  <a:pt x="5694" y="15476"/>
                </a:lnTo>
                <a:lnTo>
                  <a:pt x="5889" y="15208"/>
                </a:lnTo>
                <a:lnTo>
                  <a:pt x="5913" y="15184"/>
                </a:lnTo>
                <a:close/>
                <a:moveTo>
                  <a:pt x="10025" y="15062"/>
                </a:moveTo>
                <a:lnTo>
                  <a:pt x="10025" y="15159"/>
                </a:lnTo>
                <a:lnTo>
                  <a:pt x="10025" y="15232"/>
                </a:lnTo>
                <a:lnTo>
                  <a:pt x="10074" y="15427"/>
                </a:lnTo>
                <a:lnTo>
                  <a:pt x="10171" y="15597"/>
                </a:lnTo>
                <a:lnTo>
                  <a:pt x="10220" y="15768"/>
                </a:lnTo>
                <a:lnTo>
                  <a:pt x="10244" y="15816"/>
                </a:lnTo>
                <a:lnTo>
                  <a:pt x="9758" y="15914"/>
                </a:lnTo>
                <a:lnTo>
                  <a:pt x="9758" y="15841"/>
                </a:lnTo>
                <a:lnTo>
                  <a:pt x="9758" y="15743"/>
                </a:lnTo>
                <a:lnTo>
                  <a:pt x="9709" y="15597"/>
                </a:lnTo>
                <a:lnTo>
                  <a:pt x="9660" y="15354"/>
                </a:lnTo>
                <a:lnTo>
                  <a:pt x="9660" y="15135"/>
                </a:lnTo>
                <a:lnTo>
                  <a:pt x="10025" y="15062"/>
                </a:lnTo>
                <a:close/>
                <a:moveTo>
                  <a:pt x="9466" y="15135"/>
                </a:moveTo>
                <a:lnTo>
                  <a:pt x="9441" y="15257"/>
                </a:lnTo>
                <a:lnTo>
                  <a:pt x="9417" y="15354"/>
                </a:lnTo>
                <a:lnTo>
                  <a:pt x="9417" y="15549"/>
                </a:lnTo>
                <a:lnTo>
                  <a:pt x="9417" y="15768"/>
                </a:lnTo>
                <a:lnTo>
                  <a:pt x="9441" y="15889"/>
                </a:lnTo>
                <a:lnTo>
                  <a:pt x="9490" y="15987"/>
                </a:lnTo>
                <a:lnTo>
                  <a:pt x="9441" y="15987"/>
                </a:lnTo>
                <a:lnTo>
                  <a:pt x="9247" y="16011"/>
                </a:lnTo>
                <a:lnTo>
                  <a:pt x="9222" y="15889"/>
                </a:lnTo>
                <a:lnTo>
                  <a:pt x="9198" y="15768"/>
                </a:lnTo>
                <a:lnTo>
                  <a:pt x="9125" y="15451"/>
                </a:lnTo>
                <a:lnTo>
                  <a:pt x="9125" y="15354"/>
                </a:lnTo>
                <a:lnTo>
                  <a:pt x="9076" y="15208"/>
                </a:lnTo>
                <a:lnTo>
                  <a:pt x="9441" y="15159"/>
                </a:lnTo>
                <a:lnTo>
                  <a:pt x="9466" y="15135"/>
                </a:lnTo>
                <a:close/>
                <a:moveTo>
                  <a:pt x="6594" y="15305"/>
                </a:moveTo>
                <a:lnTo>
                  <a:pt x="7032" y="15354"/>
                </a:lnTo>
                <a:lnTo>
                  <a:pt x="6984" y="15476"/>
                </a:lnTo>
                <a:lnTo>
                  <a:pt x="6935" y="15573"/>
                </a:lnTo>
                <a:lnTo>
                  <a:pt x="6886" y="15743"/>
                </a:lnTo>
                <a:lnTo>
                  <a:pt x="6813" y="15889"/>
                </a:lnTo>
                <a:lnTo>
                  <a:pt x="6765" y="15962"/>
                </a:lnTo>
                <a:lnTo>
                  <a:pt x="6740" y="16060"/>
                </a:lnTo>
                <a:lnTo>
                  <a:pt x="6254" y="15962"/>
                </a:lnTo>
                <a:lnTo>
                  <a:pt x="6351" y="15816"/>
                </a:lnTo>
                <a:lnTo>
                  <a:pt x="6448" y="15646"/>
                </a:lnTo>
                <a:lnTo>
                  <a:pt x="6521" y="15500"/>
                </a:lnTo>
                <a:lnTo>
                  <a:pt x="6570" y="15403"/>
                </a:lnTo>
                <a:lnTo>
                  <a:pt x="6594" y="15305"/>
                </a:lnTo>
                <a:close/>
                <a:moveTo>
                  <a:pt x="8249" y="15354"/>
                </a:moveTo>
                <a:lnTo>
                  <a:pt x="8225" y="15476"/>
                </a:lnTo>
                <a:lnTo>
                  <a:pt x="8200" y="15573"/>
                </a:lnTo>
                <a:lnTo>
                  <a:pt x="8200" y="15695"/>
                </a:lnTo>
                <a:lnTo>
                  <a:pt x="8200" y="15816"/>
                </a:lnTo>
                <a:lnTo>
                  <a:pt x="8273" y="16035"/>
                </a:lnTo>
                <a:lnTo>
                  <a:pt x="8127" y="16060"/>
                </a:lnTo>
                <a:lnTo>
                  <a:pt x="8103" y="16011"/>
                </a:lnTo>
                <a:lnTo>
                  <a:pt x="8079" y="15962"/>
                </a:lnTo>
                <a:lnTo>
                  <a:pt x="8054" y="15938"/>
                </a:lnTo>
                <a:lnTo>
                  <a:pt x="8054" y="15914"/>
                </a:lnTo>
                <a:lnTo>
                  <a:pt x="8054" y="15695"/>
                </a:lnTo>
                <a:lnTo>
                  <a:pt x="8079" y="15476"/>
                </a:lnTo>
                <a:lnTo>
                  <a:pt x="8079" y="15354"/>
                </a:lnTo>
                <a:close/>
                <a:moveTo>
                  <a:pt x="8930" y="15232"/>
                </a:moveTo>
                <a:lnTo>
                  <a:pt x="8906" y="15305"/>
                </a:lnTo>
                <a:lnTo>
                  <a:pt x="8882" y="15403"/>
                </a:lnTo>
                <a:lnTo>
                  <a:pt x="8857" y="15573"/>
                </a:lnTo>
                <a:lnTo>
                  <a:pt x="8857" y="15816"/>
                </a:lnTo>
                <a:lnTo>
                  <a:pt x="8882" y="15938"/>
                </a:lnTo>
                <a:lnTo>
                  <a:pt x="8930" y="16060"/>
                </a:lnTo>
                <a:lnTo>
                  <a:pt x="8638" y="16084"/>
                </a:lnTo>
                <a:lnTo>
                  <a:pt x="8638" y="16035"/>
                </a:lnTo>
                <a:lnTo>
                  <a:pt x="8638" y="15987"/>
                </a:lnTo>
                <a:lnTo>
                  <a:pt x="8565" y="15816"/>
                </a:lnTo>
                <a:lnTo>
                  <a:pt x="8517" y="15622"/>
                </a:lnTo>
                <a:lnTo>
                  <a:pt x="8541" y="15476"/>
                </a:lnTo>
                <a:lnTo>
                  <a:pt x="8541" y="15330"/>
                </a:lnTo>
                <a:lnTo>
                  <a:pt x="8614" y="15305"/>
                </a:lnTo>
                <a:lnTo>
                  <a:pt x="8663" y="15257"/>
                </a:lnTo>
                <a:lnTo>
                  <a:pt x="8930" y="15232"/>
                </a:lnTo>
                <a:close/>
                <a:moveTo>
                  <a:pt x="7738" y="15378"/>
                </a:moveTo>
                <a:lnTo>
                  <a:pt x="7689" y="15646"/>
                </a:lnTo>
                <a:lnTo>
                  <a:pt x="7665" y="15914"/>
                </a:lnTo>
                <a:lnTo>
                  <a:pt x="7689" y="16011"/>
                </a:lnTo>
                <a:lnTo>
                  <a:pt x="7714" y="16108"/>
                </a:lnTo>
                <a:lnTo>
                  <a:pt x="7446" y="16133"/>
                </a:lnTo>
                <a:lnTo>
                  <a:pt x="7178" y="16108"/>
                </a:lnTo>
                <a:lnTo>
                  <a:pt x="7203" y="16060"/>
                </a:lnTo>
                <a:lnTo>
                  <a:pt x="7276" y="15865"/>
                </a:lnTo>
                <a:lnTo>
                  <a:pt x="7349" y="15622"/>
                </a:lnTo>
                <a:lnTo>
                  <a:pt x="7397" y="15378"/>
                </a:lnTo>
                <a:close/>
                <a:moveTo>
                  <a:pt x="8419" y="0"/>
                </a:moveTo>
                <a:lnTo>
                  <a:pt x="8006" y="25"/>
                </a:lnTo>
                <a:lnTo>
                  <a:pt x="7592" y="98"/>
                </a:lnTo>
                <a:lnTo>
                  <a:pt x="7349" y="73"/>
                </a:lnTo>
                <a:lnTo>
                  <a:pt x="7130" y="98"/>
                </a:lnTo>
                <a:lnTo>
                  <a:pt x="6886" y="122"/>
                </a:lnTo>
                <a:lnTo>
                  <a:pt x="6667" y="171"/>
                </a:lnTo>
                <a:lnTo>
                  <a:pt x="6205" y="292"/>
                </a:lnTo>
                <a:lnTo>
                  <a:pt x="5816" y="414"/>
                </a:lnTo>
                <a:lnTo>
                  <a:pt x="5451" y="536"/>
                </a:lnTo>
                <a:lnTo>
                  <a:pt x="5110" y="682"/>
                </a:lnTo>
                <a:lnTo>
                  <a:pt x="4794" y="828"/>
                </a:lnTo>
                <a:lnTo>
                  <a:pt x="4478" y="998"/>
                </a:lnTo>
                <a:lnTo>
                  <a:pt x="3845" y="1363"/>
                </a:lnTo>
                <a:lnTo>
                  <a:pt x="3237" y="1776"/>
                </a:lnTo>
                <a:lnTo>
                  <a:pt x="2872" y="2020"/>
                </a:lnTo>
                <a:lnTo>
                  <a:pt x="2531" y="2287"/>
                </a:lnTo>
                <a:lnTo>
                  <a:pt x="2215" y="2579"/>
                </a:lnTo>
                <a:lnTo>
                  <a:pt x="1923" y="2871"/>
                </a:lnTo>
                <a:lnTo>
                  <a:pt x="1631" y="3212"/>
                </a:lnTo>
                <a:lnTo>
                  <a:pt x="1387" y="3528"/>
                </a:lnTo>
                <a:lnTo>
                  <a:pt x="1144" y="3893"/>
                </a:lnTo>
                <a:lnTo>
                  <a:pt x="949" y="4283"/>
                </a:lnTo>
                <a:lnTo>
                  <a:pt x="755" y="4648"/>
                </a:lnTo>
                <a:lnTo>
                  <a:pt x="609" y="5037"/>
                </a:lnTo>
                <a:lnTo>
                  <a:pt x="463" y="5426"/>
                </a:lnTo>
                <a:lnTo>
                  <a:pt x="341" y="5840"/>
                </a:lnTo>
                <a:lnTo>
                  <a:pt x="244" y="6254"/>
                </a:lnTo>
                <a:lnTo>
                  <a:pt x="146" y="6643"/>
                </a:lnTo>
                <a:lnTo>
                  <a:pt x="98" y="7057"/>
                </a:lnTo>
                <a:lnTo>
                  <a:pt x="49" y="7470"/>
                </a:lnTo>
                <a:lnTo>
                  <a:pt x="0" y="7908"/>
                </a:lnTo>
                <a:lnTo>
                  <a:pt x="0" y="8346"/>
                </a:lnTo>
                <a:lnTo>
                  <a:pt x="0" y="8784"/>
                </a:lnTo>
                <a:lnTo>
                  <a:pt x="25" y="9198"/>
                </a:lnTo>
                <a:lnTo>
                  <a:pt x="98" y="9636"/>
                </a:lnTo>
                <a:lnTo>
                  <a:pt x="171" y="10049"/>
                </a:lnTo>
                <a:lnTo>
                  <a:pt x="268" y="10487"/>
                </a:lnTo>
                <a:lnTo>
                  <a:pt x="390" y="10901"/>
                </a:lnTo>
                <a:lnTo>
                  <a:pt x="560" y="11315"/>
                </a:lnTo>
                <a:lnTo>
                  <a:pt x="730" y="11728"/>
                </a:lnTo>
                <a:lnTo>
                  <a:pt x="949" y="12118"/>
                </a:lnTo>
                <a:lnTo>
                  <a:pt x="1193" y="12507"/>
                </a:lnTo>
                <a:lnTo>
                  <a:pt x="1436" y="12896"/>
                </a:lnTo>
                <a:lnTo>
                  <a:pt x="1704" y="13261"/>
                </a:lnTo>
                <a:lnTo>
                  <a:pt x="2263" y="13967"/>
                </a:lnTo>
                <a:lnTo>
                  <a:pt x="2580" y="14308"/>
                </a:lnTo>
                <a:lnTo>
                  <a:pt x="2896" y="14624"/>
                </a:lnTo>
                <a:lnTo>
                  <a:pt x="3261" y="14892"/>
                </a:lnTo>
                <a:lnTo>
                  <a:pt x="3626" y="15159"/>
                </a:lnTo>
                <a:lnTo>
                  <a:pt x="4015" y="15403"/>
                </a:lnTo>
                <a:lnTo>
                  <a:pt x="4210" y="15524"/>
                </a:lnTo>
                <a:lnTo>
                  <a:pt x="4405" y="15670"/>
                </a:lnTo>
                <a:lnTo>
                  <a:pt x="4648" y="15889"/>
                </a:lnTo>
                <a:lnTo>
                  <a:pt x="4770" y="15987"/>
                </a:lnTo>
                <a:lnTo>
                  <a:pt x="4916" y="16060"/>
                </a:lnTo>
                <a:lnTo>
                  <a:pt x="5329" y="16230"/>
                </a:lnTo>
                <a:lnTo>
                  <a:pt x="5767" y="16352"/>
                </a:lnTo>
                <a:lnTo>
                  <a:pt x="6205" y="16473"/>
                </a:lnTo>
                <a:lnTo>
                  <a:pt x="6643" y="16571"/>
                </a:lnTo>
                <a:lnTo>
                  <a:pt x="7081" y="16619"/>
                </a:lnTo>
                <a:lnTo>
                  <a:pt x="7543" y="16619"/>
                </a:lnTo>
                <a:lnTo>
                  <a:pt x="7981" y="16595"/>
                </a:lnTo>
                <a:lnTo>
                  <a:pt x="8419" y="16522"/>
                </a:lnTo>
                <a:lnTo>
                  <a:pt x="8492" y="16498"/>
                </a:lnTo>
                <a:lnTo>
                  <a:pt x="8541" y="16449"/>
                </a:lnTo>
                <a:lnTo>
                  <a:pt x="8760" y="16498"/>
                </a:lnTo>
                <a:lnTo>
                  <a:pt x="8979" y="16498"/>
                </a:lnTo>
                <a:lnTo>
                  <a:pt x="9417" y="16425"/>
                </a:lnTo>
                <a:lnTo>
                  <a:pt x="9855" y="16352"/>
                </a:lnTo>
                <a:lnTo>
                  <a:pt x="10293" y="16254"/>
                </a:lnTo>
                <a:lnTo>
                  <a:pt x="10707" y="16133"/>
                </a:lnTo>
                <a:lnTo>
                  <a:pt x="11120" y="15987"/>
                </a:lnTo>
                <a:lnTo>
                  <a:pt x="11510" y="15841"/>
                </a:lnTo>
                <a:lnTo>
                  <a:pt x="11875" y="15670"/>
                </a:lnTo>
                <a:lnTo>
                  <a:pt x="12240" y="15476"/>
                </a:lnTo>
                <a:lnTo>
                  <a:pt x="12605" y="15257"/>
                </a:lnTo>
                <a:lnTo>
                  <a:pt x="12945" y="15013"/>
                </a:lnTo>
                <a:lnTo>
                  <a:pt x="13262" y="14770"/>
                </a:lnTo>
                <a:lnTo>
                  <a:pt x="13578" y="14502"/>
                </a:lnTo>
                <a:lnTo>
                  <a:pt x="13870" y="14235"/>
                </a:lnTo>
                <a:lnTo>
                  <a:pt x="14186" y="13918"/>
                </a:lnTo>
                <a:lnTo>
                  <a:pt x="14454" y="13626"/>
                </a:lnTo>
                <a:lnTo>
                  <a:pt x="14697" y="13286"/>
                </a:lnTo>
                <a:lnTo>
                  <a:pt x="14940" y="12945"/>
                </a:lnTo>
                <a:lnTo>
                  <a:pt x="15159" y="12580"/>
                </a:lnTo>
                <a:lnTo>
                  <a:pt x="15354" y="12215"/>
                </a:lnTo>
                <a:lnTo>
                  <a:pt x="15549" y="11850"/>
                </a:lnTo>
                <a:lnTo>
                  <a:pt x="15719" y="11461"/>
                </a:lnTo>
                <a:lnTo>
                  <a:pt x="15865" y="11071"/>
                </a:lnTo>
                <a:lnTo>
                  <a:pt x="16011" y="10658"/>
                </a:lnTo>
                <a:lnTo>
                  <a:pt x="16108" y="10244"/>
                </a:lnTo>
                <a:lnTo>
                  <a:pt x="16206" y="9806"/>
                </a:lnTo>
                <a:lnTo>
                  <a:pt x="16254" y="9514"/>
                </a:lnTo>
                <a:lnTo>
                  <a:pt x="16279" y="9198"/>
                </a:lnTo>
                <a:lnTo>
                  <a:pt x="16279" y="9028"/>
                </a:lnTo>
                <a:lnTo>
                  <a:pt x="16279" y="8882"/>
                </a:lnTo>
                <a:lnTo>
                  <a:pt x="16230" y="8736"/>
                </a:lnTo>
                <a:lnTo>
                  <a:pt x="16157" y="8614"/>
                </a:lnTo>
                <a:lnTo>
                  <a:pt x="16157" y="8298"/>
                </a:lnTo>
                <a:lnTo>
                  <a:pt x="16157" y="8079"/>
                </a:lnTo>
                <a:lnTo>
                  <a:pt x="16157" y="7860"/>
                </a:lnTo>
                <a:lnTo>
                  <a:pt x="16157" y="7641"/>
                </a:lnTo>
                <a:lnTo>
                  <a:pt x="16157" y="7422"/>
                </a:lnTo>
                <a:lnTo>
                  <a:pt x="16084" y="6935"/>
                </a:lnTo>
                <a:lnTo>
                  <a:pt x="15962" y="6448"/>
                </a:lnTo>
                <a:lnTo>
                  <a:pt x="15841" y="5962"/>
                </a:lnTo>
                <a:lnTo>
                  <a:pt x="15743" y="5499"/>
                </a:lnTo>
                <a:lnTo>
                  <a:pt x="15622" y="5061"/>
                </a:lnTo>
                <a:lnTo>
                  <a:pt x="15500" y="4648"/>
                </a:lnTo>
                <a:lnTo>
                  <a:pt x="15330" y="4234"/>
                </a:lnTo>
                <a:lnTo>
                  <a:pt x="15135" y="3845"/>
                </a:lnTo>
                <a:lnTo>
                  <a:pt x="14892" y="3480"/>
                </a:lnTo>
                <a:lnTo>
                  <a:pt x="14648" y="3139"/>
                </a:lnTo>
                <a:lnTo>
                  <a:pt x="14356" y="2798"/>
                </a:lnTo>
                <a:lnTo>
                  <a:pt x="14065" y="2458"/>
                </a:lnTo>
                <a:lnTo>
                  <a:pt x="13724" y="2166"/>
                </a:lnTo>
                <a:lnTo>
                  <a:pt x="13359" y="1874"/>
                </a:lnTo>
                <a:lnTo>
                  <a:pt x="12970" y="1606"/>
                </a:lnTo>
                <a:lnTo>
                  <a:pt x="12556" y="1363"/>
                </a:lnTo>
                <a:lnTo>
                  <a:pt x="12142" y="1144"/>
                </a:lnTo>
                <a:lnTo>
                  <a:pt x="11729" y="925"/>
                </a:lnTo>
                <a:lnTo>
                  <a:pt x="10877" y="560"/>
                </a:lnTo>
                <a:lnTo>
                  <a:pt x="10488" y="414"/>
                </a:lnTo>
                <a:lnTo>
                  <a:pt x="10098" y="292"/>
                </a:lnTo>
                <a:lnTo>
                  <a:pt x="9685" y="171"/>
                </a:lnTo>
                <a:lnTo>
                  <a:pt x="9271" y="73"/>
                </a:lnTo>
                <a:lnTo>
                  <a:pt x="8833" y="25"/>
                </a:lnTo>
                <a:lnTo>
                  <a:pt x="8419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7" name="Google Shape;2157;p48"/>
          <p:cNvSpPr/>
          <p:nvPr/>
        </p:nvSpPr>
        <p:spPr>
          <a:xfrm>
            <a:off x="451562" y="1384671"/>
            <a:ext cx="589666" cy="730062"/>
          </a:xfrm>
          <a:custGeom>
            <a:avLst/>
            <a:gdLst/>
            <a:ahLst/>
            <a:cxnLst/>
            <a:rect l="l" t="t" r="r" b="b"/>
            <a:pathLst>
              <a:path w="16863" h="20878" extrusionOk="0">
                <a:moveTo>
                  <a:pt x="974" y="1801"/>
                </a:moveTo>
                <a:lnTo>
                  <a:pt x="1144" y="1825"/>
                </a:lnTo>
                <a:lnTo>
                  <a:pt x="1314" y="1874"/>
                </a:lnTo>
                <a:lnTo>
                  <a:pt x="1436" y="1874"/>
                </a:lnTo>
                <a:lnTo>
                  <a:pt x="1460" y="2093"/>
                </a:lnTo>
                <a:lnTo>
                  <a:pt x="1485" y="2774"/>
                </a:lnTo>
                <a:lnTo>
                  <a:pt x="1387" y="2750"/>
                </a:lnTo>
                <a:lnTo>
                  <a:pt x="1314" y="2774"/>
                </a:lnTo>
                <a:lnTo>
                  <a:pt x="1241" y="2798"/>
                </a:lnTo>
                <a:lnTo>
                  <a:pt x="901" y="3042"/>
                </a:lnTo>
                <a:lnTo>
                  <a:pt x="560" y="3309"/>
                </a:lnTo>
                <a:lnTo>
                  <a:pt x="511" y="3358"/>
                </a:lnTo>
                <a:lnTo>
                  <a:pt x="511" y="2847"/>
                </a:lnTo>
                <a:lnTo>
                  <a:pt x="536" y="2823"/>
                </a:lnTo>
                <a:lnTo>
                  <a:pt x="706" y="2725"/>
                </a:lnTo>
                <a:lnTo>
                  <a:pt x="852" y="2604"/>
                </a:lnTo>
                <a:lnTo>
                  <a:pt x="1193" y="2409"/>
                </a:lnTo>
                <a:lnTo>
                  <a:pt x="1290" y="2360"/>
                </a:lnTo>
                <a:lnTo>
                  <a:pt x="1339" y="2287"/>
                </a:lnTo>
                <a:lnTo>
                  <a:pt x="1436" y="2117"/>
                </a:lnTo>
                <a:lnTo>
                  <a:pt x="1460" y="2093"/>
                </a:lnTo>
                <a:lnTo>
                  <a:pt x="1436" y="2044"/>
                </a:lnTo>
                <a:lnTo>
                  <a:pt x="1412" y="2020"/>
                </a:lnTo>
                <a:lnTo>
                  <a:pt x="1290" y="1995"/>
                </a:lnTo>
                <a:lnTo>
                  <a:pt x="1168" y="1995"/>
                </a:lnTo>
                <a:lnTo>
                  <a:pt x="998" y="2068"/>
                </a:lnTo>
                <a:lnTo>
                  <a:pt x="828" y="2166"/>
                </a:lnTo>
                <a:lnTo>
                  <a:pt x="657" y="2287"/>
                </a:lnTo>
                <a:lnTo>
                  <a:pt x="487" y="2409"/>
                </a:lnTo>
                <a:lnTo>
                  <a:pt x="487" y="2093"/>
                </a:lnTo>
                <a:lnTo>
                  <a:pt x="438" y="1801"/>
                </a:lnTo>
                <a:lnTo>
                  <a:pt x="609" y="1825"/>
                </a:lnTo>
                <a:lnTo>
                  <a:pt x="974" y="1801"/>
                </a:lnTo>
                <a:close/>
                <a:moveTo>
                  <a:pt x="13237" y="803"/>
                </a:moveTo>
                <a:lnTo>
                  <a:pt x="13383" y="949"/>
                </a:lnTo>
                <a:lnTo>
                  <a:pt x="13651" y="1192"/>
                </a:lnTo>
                <a:lnTo>
                  <a:pt x="13943" y="1436"/>
                </a:lnTo>
                <a:lnTo>
                  <a:pt x="14210" y="1655"/>
                </a:lnTo>
                <a:lnTo>
                  <a:pt x="14454" y="1922"/>
                </a:lnTo>
                <a:lnTo>
                  <a:pt x="14697" y="2214"/>
                </a:lnTo>
                <a:lnTo>
                  <a:pt x="14965" y="2482"/>
                </a:lnTo>
                <a:lnTo>
                  <a:pt x="15500" y="3017"/>
                </a:lnTo>
                <a:lnTo>
                  <a:pt x="15646" y="3188"/>
                </a:lnTo>
                <a:lnTo>
                  <a:pt x="15792" y="3382"/>
                </a:lnTo>
                <a:lnTo>
                  <a:pt x="15938" y="3577"/>
                </a:lnTo>
                <a:lnTo>
                  <a:pt x="16084" y="3772"/>
                </a:lnTo>
                <a:lnTo>
                  <a:pt x="15743" y="3796"/>
                </a:lnTo>
                <a:lnTo>
                  <a:pt x="15403" y="3820"/>
                </a:lnTo>
                <a:lnTo>
                  <a:pt x="14697" y="3820"/>
                </a:lnTo>
                <a:lnTo>
                  <a:pt x="14016" y="3796"/>
                </a:lnTo>
                <a:lnTo>
                  <a:pt x="13651" y="3772"/>
                </a:lnTo>
                <a:lnTo>
                  <a:pt x="13310" y="3820"/>
                </a:lnTo>
                <a:lnTo>
                  <a:pt x="13261" y="3042"/>
                </a:lnTo>
                <a:lnTo>
                  <a:pt x="13188" y="2239"/>
                </a:lnTo>
                <a:lnTo>
                  <a:pt x="13188" y="1874"/>
                </a:lnTo>
                <a:lnTo>
                  <a:pt x="13188" y="1533"/>
                </a:lnTo>
                <a:lnTo>
                  <a:pt x="13237" y="803"/>
                </a:lnTo>
                <a:close/>
                <a:moveTo>
                  <a:pt x="1509" y="3163"/>
                </a:moveTo>
                <a:lnTo>
                  <a:pt x="1533" y="3455"/>
                </a:lnTo>
                <a:lnTo>
                  <a:pt x="1363" y="3553"/>
                </a:lnTo>
                <a:lnTo>
                  <a:pt x="1193" y="3650"/>
                </a:lnTo>
                <a:lnTo>
                  <a:pt x="901" y="3918"/>
                </a:lnTo>
                <a:lnTo>
                  <a:pt x="706" y="4064"/>
                </a:lnTo>
                <a:lnTo>
                  <a:pt x="511" y="4210"/>
                </a:lnTo>
                <a:lnTo>
                  <a:pt x="511" y="3845"/>
                </a:lnTo>
                <a:lnTo>
                  <a:pt x="511" y="3747"/>
                </a:lnTo>
                <a:lnTo>
                  <a:pt x="657" y="3699"/>
                </a:lnTo>
                <a:lnTo>
                  <a:pt x="803" y="3626"/>
                </a:lnTo>
                <a:lnTo>
                  <a:pt x="1047" y="3455"/>
                </a:lnTo>
                <a:lnTo>
                  <a:pt x="1387" y="3236"/>
                </a:lnTo>
                <a:lnTo>
                  <a:pt x="1509" y="3163"/>
                </a:lnTo>
                <a:close/>
                <a:moveTo>
                  <a:pt x="1533" y="3942"/>
                </a:moveTo>
                <a:lnTo>
                  <a:pt x="1533" y="4404"/>
                </a:lnTo>
                <a:lnTo>
                  <a:pt x="1533" y="4526"/>
                </a:lnTo>
                <a:lnTo>
                  <a:pt x="1168" y="4745"/>
                </a:lnTo>
                <a:lnTo>
                  <a:pt x="828" y="4988"/>
                </a:lnTo>
                <a:lnTo>
                  <a:pt x="657" y="5086"/>
                </a:lnTo>
                <a:lnTo>
                  <a:pt x="511" y="5232"/>
                </a:lnTo>
                <a:lnTo>
                  <a:pt x="511" y="4648"/>
                </a:lnTo>
                <a:lnTo>
                  <a:pt x="657" y="4575"/>
                </a:lnTo>
                <a:lnTo>
                  <a:pt x="803" y="4477"/>
                </a:lnTo>
                <a:lnTo>
                  <a:pt x="1095" y="4258"/>
                </a:lnTo>
                <a:lnTo>
                  <a:pt x="1533" y="3942"/>
                </a:lnTo>
                <a:close/>
                <a:moveTo>
                  <a:pt x="1509" y="4964"/>
                </a:moveTo>
                <a:lnTo>
                  <a:pt x="1485" y="5378"/>
                </a:lnTo>
                <a:lnTo>
                  <a:pt x="1363" y="5451"/>
                </a:lnTo>
                <a:lnTo>
                  <a:pt x="1217" y="5548"/>
                </a:lnTo>
                <a:lnTo>
                  <a:pt x="998" y="5767"/>
                </a:lnTo>
                <a:lnTo>
                  <a:pt x="730" y="5986"/>
                </a:lnTo>
                <a:lnTo>
                  <a:pt x="609" y="6108"/>
                </a:lnTo>
                <a:lnTo>
                  <a:pt x="487" y="6254"/>
                </a:lnTo>
                <a:lnTo>
                  <a:pt x="487" y="5499"/>
                </a:lnTo>
                <a:lnTo>
                  <a:pt x="633" y="5475"/>
                </a:lnTo>
                <a:lnTo>
                  <a:pt x="755" y="5426"/>
                </a:lnTo>
                <a:lnTo>
                  <a:pt x="998" y="5256"/>
                </a:lnTo>
                <a:lnTo>
                  <a:pt x="1509" y="4964"/>
                </a:lnTo>
                <a:close/>
                <a:moveTo>
                  <a:pt x="1460" y="5889"/>
                </a:moveTo>
                <a:lnTo>
                  <a:pt x="1436" y="6473"/>
                </a:lnTo>
                <a:lnTo>
                  <a:pt x="1363" y="6448"/>
                </a:lnTo>
                <a:lnTo>
                  <a:pt x="1266" y="6448"/>
                </a:lnTo>
                <a:lnTo>
                  <a:pt x="1168" y="6473"/>
                </a:lnTo>
                <a:lnTo>
                  <a:pt x="998" y="6594"/>
                </a:lnTo>
                <a:lnTo>
                  <a:pt x="852" y="6716"/>
                </a:lnTo>
                <a:lnTo>
                  <a:pt x="730" y="6862"/>
                </a:lnTo>
                <a:lnTo>
                  <a:pt x="511" y="7105"/>
                </a:lnTo>
                <a:lnTo>
                  <a:pt x="487" y="6448"/>
                </a:lnTo>
                <a:lnTo>
                  <a:pt x="511" y="6448"/>
                </a:lnTo>
                <a:lnTo>
                  <a:pt x="682" y="6424"/>
                </a:lnTo>
                <a:lnTo>
                  <a:pt x="828" y="6351"/>
                </a:lnTo>
                <a:lnTo>
                  <a:pt x="974" y="6254"/>
                </a:lnTo>
                <a:lnTo>
                  <a:pt x="1095" y="6156"/>
                </a:lnTo>
                <a:lnTo>
                  <a:pt x="1460" y="5889"/>
                </a:lnTo>
                <a:close/>
                <a:moveTo>
                  <a:pt x="6984" y="6205"/>
                </a:moveTo>
                <a:lnTo>
                  <a:pt x="6935" y="6229"/>
                </a:lnTo>
                <a:lnTo>
                  <a:pt x="6862" y="6278"/>
                </a:lnTo>
                <a:lnTo>
                  <a:pt x="6716" y="6424"/>
                </a:lnTo>
                <a:lnTo>
                  <a:pt x="6546" y="6594"/>
                </a:lnTo>
                <a:lnTo>
                  <a:pt x="6327" y="6740"/>
                </a:lnTo>
                <a:lnTo>
                  <a:pt x="6108" y="6862"/>
                </a:lnTo>
                <a:lnTo>
                  <a:pt x="5986" y="6911"/>
                </a:lnTo>
                <a:lnTo>
                  <a:pt x="5889" y="6935"/>
                </a:lnTo>
                <a:lnTo>
                  <a:pt x="5767" y="6935"/>
                </a:lnTo>
                <a:lnTo>
                  <a:pt x="5670" y="6911"/>
                </a:lnTo>
                <a:lnTo>
                  <a:pt x="5572" y="6886"/>
                </a:lnTo>
                <a:lnTo>
                  <a:pt x="5499" y="6838"/>
                </a:lnTo>
                <a:lnTo>
                  <a:pt x="5426" y="6740"/>
                </a:lnTo>
                <a:lnTo>
                  <a:pt x="5353" y="6619"/>
                </a:lnTo>
                <a:lnTo>
                  <a:pt x="5305" y="6546"/>
                </a:lnTo>
                <a:lnTo>
                  <a:pt x="5232" y="6521"/>
                </a:lnTo>
                <a:lnTo>
                  <a:pt x="5134" y="6521"/>
                </a:lnTo>
                <a:lnTo>
                  <a:pt x="5061" y="6546"/>
                </a:lnTo>
                <a:lnTo>
                  <a:pt x="4794" y="6716"/>
                </a:lnTo>
                <a:lnTo>
                  <a:pt x="4599" y="6813"/>
                </a:lnTo>
                <a:lnTo>
                  <a:pt x="4429" y="6911"/>
                </a:lnTo>
                <a:lnTo>
                  <a:pt x="4283" y="6959"/>
                </a:lnTo>
                <a:lnTo>
                  <a:pt x="4210" y="6959"/>
                </a:lnTo>
                <a:lnTo>
                  <a:pt x="4137" y="6935"/>
                </a:lnTo>
                <a:lnTo>
                  <a:pt x="4088" y="6911"/>
                </a:lnTo>
                <a:lnTo>
                  <a:pt x="4064" y="6838"/>
                </a:lnTo>
                <a:lnTo>
                  <a:pt x="4039" y="6765"/>
                </a:lnTo>
                <a:lnTo>
                  <a:pt x="4039" y="6667"/>
                </a:lnTo>
                <a:lnTo>
                  <a:pt x="4039" y="6619"/>
                </a:lnTo>
                <a:lnTo>
                  <a:pt x="4015" y="6594"/>
                </a:lnTo>
                <a:lnTo>
                  <a:pt x="3966" y="6570"/>
                </a:lnTo>
                <a:lnTo>
                  <a:pt x="3893" y="6570"/>
                </a:lnTo>
                <a:lnTo>
                  <a:pt x="3845" y="6643"/>
                </a:lnTo>
                <a:lnTo>
                  <a:pt x="3796" y="6862"/>
                </a:lnTo>
                <a:lnTo>
                  <a:pt x="3772" y="6959"/>
                </a:lnTo>
                <a:lnTo>
                  <a:pt x="3772" y="7057"/>
                </a:lnTo>
                <a:lnTo>
                  <a:pt x="3796" y="7154"/>
                </a:lnTo>
                <a:lnTo>
                  <a:pt x="3845" y="7251"/>
                </a:lnTo>
                <a:lnTo>
                  <a:pt x="3942" y="7300"/>
                </a:lnTo>
                <a:lnTo>
                  <a:pt x="4064" y="7349"/>
                </a:lnTo>
                <a:lnTo>
                  <a:pt x="4331" y="7349"/>
                </a:lnTo>
                <a:lnTo>
                  <a:pt x="4453" y="7324"/>
                </a:lnTo>
                <a:lnTo>
                  <a:pt x="4599" y="7276"/>
                </a:lnTo>
                <a:lnTo>
                  <a:pt x="4842" y="7154"/>
                </a:lnTo>
                <a:lnTo>
                  <a:pt x="5086" y="7008"/>
                </a:lnTo>
                <a:lnTo>
                  <a:pt x="5183" y="7130"/>
                </a:lnTo>
                <a:lnTo>
                  <a:pt x="5280" y="7203"/>
                </a:lnTo>
                <a:lnTo>
                  <a:pt x="5378" y="7276"/>
                </a:lnTo>
                <a:lnTo>
                  <a:pt x="5499" y="7324"/>
                </a:lnTo>
                <a:lnTo>
                  <a:pt x="5597" y="7349"/>
                </a:lnTo>
                <a:lnTo>
                  <a:pt x="5718" y="7349"/>
                </a:lnTo>
                <a:lnTo>
                  <a:pt x="5962" y="7324"/>
                </a:lnTo>
                <a:lnTo>
                  <a:pt x="6229" y="7251"/>
                </a:lnTo>
                <a:lnTo>
                  <a:pt x="6473" y="7130"/>
                </a:lnTo>
                <a:lnTo>
                  <a:pt x="6716" y="6984"/>
                </a:lnTo>
                <a:lnTo>
                  <a:pt x="6935" y="6813"/>
                </a:lnTo>
                <a:lnTo>
                  <a:pt x="7057" y="6959"/>
                </a:lnTo>
                <a:lnTo>
                  <a:pt x="7203" y="7081"/>
                </a:lnTo>
                <a:lnTo>
                  <a:pt x="7373" y="7154"/>
                </a:lnTo>
                <a:lnTo>
                  <a:pt x="7568" y="7203"/>
                </a:lnTo>
                <a:lnTo>
                  <a:pt x="7714" y="7227"/>
                </a:lnTo>
                <a:lnTo>
                  <a:pt x="7981" y="7227"/>
                </a:lnTo>
                <a:lnTo>
                  <a:pt x="8103" y="7178"/>
                </a:lnTo>
                <a:lnTo>
                  <a:pt x="8225" y="7130"/>
                </a:lnTo>
                <a:lnTo>
                  <a:pt x="8322" y="7057"/>
                </a:lnTo>
                <a:lnTo>
                  <a:pt x="8541" y="6911"/>
                </a:lnTo>
                <a:lnTo>
                  <a:pt x="8663" y="7057"/>
                </a:lnTo>
                <a:lnTo>
                  <a:pt x="8833" y="7154"/>
                </a:lnTo>
                <a:lnTo>
                  <a:pt x="9028" y="7203"/>
                </a:lnTo>
                <a:lnTo>
                  <a:pt x="9222" y="7227"/>
                </a:lnTo>
                <a:lnTo>
                  <a:pt x="9441" y="7203"/>
                </a:lnTo>
                <a:lnTo>
                  <a:pt x="9636" y="7154"/>
                </a:lnTo>
                <a:lnTo>
                  <a:pt x="9830" y="7057"/>
                </a:lnTo>
                <a:lnTo>
                  <a:pt x="10001" y="6935"/>
                </a:lnTo>
                <a:lnTo>
                  <a:pt x="10171" y="7057"/>
                </a:lnTo>
                <a:lnTo>
                  <a:pt x="10341" y="7154"/>
                </a:lnTo>
                <a:lnTo>
                  <a:pt x="10512" y="7227"/>
                </a:lnTo>
                <a:lnTo>
                  <a:pt x="10706" y="7276"/>
                </a:lnTo>
                <a:lnTo>
                  <a:pt x="10877" y="7276"/>
                </a:lnTo>
                <a:lnTo>
                  <a:pt x="11047" y="7251"/>
                </a:lnTo>
                <a:lnTo>
                  <a:pt x="11193" y="7203"/>
                </a:lnTo>
                <a:lnTo>
                  <a:pt x="11339" y="7105"/>
                </a:lnTo>
                <a:lnTo>
                  <a:pt x="11436" y="7203"/>
                </a:lnTo>
                <a:lnTo>
                  <a:pt x="11534" y="7276"/>
                </a:lnTo>
                <a:lnTo>
                  <a:pt x="11655" y="7349"/>
                </a:lnTo>
                <a:lnTo>
                  <a:pt x="11777" y="7397"/>
                </a:lnTo>
                <a:lnTo>
                  <a:pt x="11899" y="7422"/>
                </a:lnTo>
                <a:lnTo>
                  <a:pt x="12020" y="7422"/>
                </a:lnTo>
                <a:lnTo>
                  <a:pt x="12142" y="7397"/>
                </a:lnTo>
                <a:lnTo>
                  <a:pt x="12239" y="7349"/>
                </a:lnTo>
                <a:lnTo>
                  <a:pt x="12337" y="7300"/>
                </a:lnTo>
                <a:lnTo>
                  <a:pt x="12434" y="7203"/>
                </a:lnTo>
                <a:lnTo>
                  <a:pt x="12604" y="7032"/>
                </a:lnTo>
                <a:lnTo>
                  <a:pt x="12848" y="7178"/>
                </a:lnTo>
                <a:lnTo>
                  <a:pt x="12969" y="7251"/>
                </a:lnTo>
                <a:lnTo>
                  <a:pt x="13091" y="7300"/>
                </a:lnTo>
                <a:lnTo>
                  <a:pt x="13213" y="7324"/>
                </a:lnTo>
                <a:lnTo>
                  <a:pt x="13334" y="7324"/>
                </a:lnTo>
                <a:lnTo>
                  <a:pt x="13432" y="7300"/>
                </a:lnTo>
                <a:lnTo>
                  <a:pt x="13529" y="7227"/>
                </a:lnTo>
                <a:lnTo>
                  <a:pt x="13651" y="7324"/>
                </a:lnTo>
                <a:lnTo>
                  <a:pt x="13797" y="7373"/>
                </a:lnTo>
                <a:lnTo>
                  <a:pt x="13967" y="7397"/>
                </a:lnTo>
                <a:lnTo>
                  <a:pt x="14113" y="7373"/>
                </a:lnTo>
                <a:lnTo>
                  <a:pt x="14259" y="7349"/>
                </a:lnTo>
                <a:lnTo>
                  <a:pt x="14405" y="7251"/>
                </a:lnTo>
                <a:lnTo>
                  <a:pt x="14502" y="7154"/>
                </a:lnTo>
                <a:lnTo>
                  <a:pt x="14575" y="7008"/>
                </a:lnTo>
                <a:lnTo>
                  <a:pt x="14575" y="6959"/>
                </a:lnTo>
                <a:lnTo>
                  <a:pt x="14575" y="6935"/>
                </a:lnTo>
                <a:lnTo>
                  <a:pt x="14527" y="6911"/>
                </a:lnTo>
                <a:lnTo>
                  <a:pt x="14502" y="6911"/>
                </a:lnTo>
                <a:lnTo>
                  <a:pt x="14283" y="6959"/>
                </a:lnTo>
                <a:lnTo>
                  <a:pt x="14016" y="7032"/>
                </a:lnTo>
                <a:lnTo>
                  <a:pt x="13894" y="7032"/>
                </a:lnTo>
                <a:lnTo>
                  <a:pt x="13772" y="7008"/>
                </a:lnTo>
                <a:lnTo>
                  <a:pt x="13699" y="6959"/>
                </a:lnTo>
                <a:lnTo>
                  <a:pt x="13651" y="6911"/>
                </a:lnTo>
                <a:lnTo>
                  <a:pt x="13651" y="6862"/>
                </a:lnTo>
                <a:lnTo>
                  <a:pt x="13626" y="6789"/>
                </a:lnTo>
                <a:lnTo>
                  <a:pt x="13578" y="6740"/>
                </a:lnTo>
                <a:lnTo>
                  <a:pt x="13529" y="6692"/>
                </a:lnTo>
                <a:lnTo>
                  <a:pt x="13407" y="6692"/>
                </a:lnTo>
                <a:lnTo>
                  <a:pt x="13359" y="6716"/>
                </a:lnTo>
                <a:lnTo>
                  <a:pt x="13334" y="6789"/>
                </a:lnTo>
                <a:lnTo>
                  <a:pt x="13310" y="6862"/>
                </a:lnTo>
                <a:lnTo>
                  <a:pt x="13286" y="6911"/>
                </a:lnTo>
                <a:lnTo>
                  <a:pt x="13286" y="6959"/>
                </a:lnTo>
                <a:lnTo>
                  <a:pt x="13261" y="6984"/>
                </a:lnTo>
                <a:lnTo>
                  <a:pt x="13115" y="6984"/>
                </a:lnTo>
                <a:lnTo>
                  <a:pt x="13018" y="6935"/>
                </a:lnTo>
                <a:lnTo>
                  <a:pt x="12823" y="6789"/>
                </a:lnTo>
                <a:lnTo>
                  <a:pt x="12677" y="6667"/>
                </a:lnTo>
                <a:lnTo>
                  <a:pt x="12629" y="6643"/>
                </a:lnTo>
                <a:lnTo>
                  <a:pt x="12580" y="6619"/>
                </a:lnTo>
                <a:lnTo>
                  <a:pt x="12507" y="6619"/>
                </a:lnTo>
                <a:lnTo>
                  <a:pt x="12458" y="6667"/>
                </a:lnTo>
                <a:lnTo>
                  <a:pt x="12264" y="6886"/>
                </a:lnTo>
                <a:lnTo>
                  <a:pt x="12166" y="6959"/>
                </a:lnTo>
                <a:lnTo>
                  <a:pt x="12045" y="7032"/>
                </a:lnTo>
                <a:lnTo>
                  <a:pt x="11947" y="7057"/>
                </a:lnTo>
                <a:lnTo>
                  <a:pt x="11850" y="7032"/>
                </a:lnTo>
                <a:lnTo>
                  <a:pt x="11777" y="7008"/>
                </a:lnTo>
                <a:lnTo>
                  <a:pt x="11704" y="6911"/>
                </a:lnTo>
                <a:lnTo>
                  <a:pt x="11631" y="6813"/>
                </a:lnTo>
                <a:lnTo>
                  <a:pt x="11582" y="6667"/>
                </a:lnTo>
                <a:lnTo>
                  <a:pt x="11582" y="6594"/>
                </a:lnTo>
                <a:lnTo>
                  <a:pt x="11534" y="6521"/>
                </a:lnTo>
                <a:lnTo>
                  <a:pt x="11485" y="6497"/>
                </a:lnTo>
                <a:lnTo>
                  <a:pt x="11436" y="6473"/>
                </a:lnTo>
                <a:lnTo>
                  <a:pt x="11363" y="6473"/>
                </a:lnTo>
                <a:lnTo>
                  <a:pt x="11315" y="6497"/>
                </a:lnTo>
                <a:lnTo>
                  <a:pt x="11266" y="6546"/>
                </a:lnTo>
                <a:lnTo>
                  <a:pt x="11217" y="6619"/>
                </a:lnTo>
                <a:lnTo>
                  <a:pt x="11193" y="6716"/>
                </a:lnTo>
                <a:lnTo>
                  <a:pt x="11144" y="6789"/>
                </a:lnTo>
                <a:lnTo>
                  <a:pt x="11071" y="6838"/>
                </a:lnTo>
                <a:lnTo>
                  <a:pt x="11023" y="6886"/>
                </a:lnTo>
                <a:lnTo>
                  <a:pt x="10950" y="6911"/>
                </a:lnTo>
                <a:lnTo>
                  <a:pt x="10877" y="6911"/>
                </a:lnTo>
                <a:lnTo>
                  <a:pt x="10706" y="6886"/>
                </a:lnTo>
                <a:lnTo>
                  <a:pt x="10560" y="6838"/>
                </a:lnTo>
                <a:lnTo>
                  <a:pt x="10390" y="6740"/>
                </a:lnTo>
                <a:lnTo>
                  <a:pt x="10268" y="6643"/>
                </a:lnTo>
                <a:lnTo>
                  <a:pt x="10147" y="6521"/>
                </a:lnTo>
                <a:lnTo>
                  <a:pt x="10074" y="6473"/>
                </a:lnTo>
                <a:lnTo>
                  <a:pt x="10001" y="6448"/>
                </a:lnTo>
                <a:lnTo>
                  <a:pt x="9928" y="6473"/>
                </a:lnTo>
                <a:lnTo>
                  <a:pt x="9855" y="6521"/>
                </a:lnTo>
                <a:lnTo>
                  <a:pt x="9757" y="6619"/>
                </a:lnTo>
                <a:lnTo>
                  <a:pt x="9611" y="6716"/>
                </a:lnTo>
                <a:lnTo>
                  <a:pt x="9441" y="6789"/>
                </a:lnTo>
                <a:lnTo>
                  <a:pt x="9271" y="6838"/>
                </a:lnTo>
                <a:lnTo>
                  <a:pt x="9101" y="6838"/>
                </a:lnTo>
                <a:lnTo>
                  <a:pt x="9028" y="6813"/>
                </a:lnTo>
                <a:lnTo>
                  <a:pt x="8979" y="6789"/>
                </a:lnTo>
                <a:lnTo>
                  <a:pt x="8906" y="6740"/>
                </a:lnTo>
                <a:lnTo>
                  <a:pt x="8882" y="6667"/>
                </a:lnTo>
                <a:lnTo>
                  <a:pt x="8833" y="6594"/>
                </a:lnTo>
                <a:lnTo>
                  <a:pt x="8833" y="6497"/>
                </a:lnTo>
                <a:lnTo>
                  <a:pt x="8809" y="6424"/>
                </a:lnTo>
                <a:lnTo>
                  <a:pt x="8784" y="6375"/>
                </a:lnTo>
                <a:lnTo>
                  <a:pt x="8736" y="6327"/>
                </a:lnTo>
                <a:lnTo>
                  <a:pt x="8687" y="6302"/>
                </a:lnTo>
                <a:lnTo>
                  <a:pt x="8638" y="6278"/>
                </a:lnTo>
                <a:lnTo>
                  <a:pt x="8565" y="6278"/>
                </a:lnTo>
                <a:lnTo>
                  <a:pt x="8517" y="6302"/>
                </a:lnTo>
                <a:lnTo>
                  <a:pt x="8468" y="6351"/>
                </a:lnTo>
                <a:lnTo>
                  <a:pt x="8298" y="6546"/>
                </a:lnTo>
                <a:lnTo>
                  <a:pt x="8200" y="6643"/>
                </a:lnTo>
                <a:lnTo>
                  <a:pt x="8103" y="6740"/>
                </a:lnTo>
                <a:lnTo>
                  <a:pt x="7981" y="6789"/>
                </a:lnTo>
                <a:lnTo>
                  <a:pt x="7860" y="6813"/>
                </a:lnTo>
                <a:lnTo>
                  <a:pt x="7714" y="6813"/>
                </a:lnTo>
                <a:lnTo>
                  <a:pt x="7592" y="6789"/>
                </a:lnTo>
                <a:lnTo>
                  <a:pt x="7446" y="6740"/>
                </a:lnTo>
                <a:lnTo>
                  <a:pt x="7349" y="6667"/>
                </a:lnTo>
                <a:lnTo>
                  <a:pt x="7276" y="6546"/>
                </a:lnTo>
                <a:lnTo>
                  <a:pt x="7227" y="6424"/>
                </a:lnTo>
                <a:lnTo>
                  <a:pt x="7227" y="6375"/>
                </a:lnTo>
                <a:lnTo>
                  <a:pt x="7178" y="6302"/>
                </a:lnTo>
                <a:lnTo>
                  <a:pt x="7154" y="6278"/>
                </a:lnTo>
                <a:lnTo>
                  <a:pt x="7105" y="6229"/>
                </a:lnTo>
                <a:lnTo>
                  <a:pt x="7032" y="6205"/>
                </a:lnTo>
                <a:close/>
                <a:moveTo>
                  <a:pt x="1412" y="6813"/>
                </a:moveTo>
                <a:lnTo>
                  <a:pt x="1387" y="7397"/>
                </a:lnTo>
                <a:lnTo>
                  <a:pt x="1144" y="7616"/>
                </a:lnTo>
                <a:lnTo>
                  <a:pt x="925" y="7835"/>
                </a:lnTo>
                <a:lnTo>
                  <a:pt x="755" y="8006"/>
                </a:lnTo>
                <a:lnTo>
                  <a:pt x="584" y="8176"/>
                </a:lnTo>
                <a:lnTo>
                  <a:pt x="536" y="7543"/>
                </a:lnTo>
                <a:lnTo>
                  <a:pt x="657" y="7446"/>
                </a:lnTo>
                <a:lnTo>
                  <a:pt x="755" y="7349"/>
                </a:lnTo>
                <a:lnTo>
                  <a:pt x="949" y="7154"/>
                </a:lnTo>
                <a:lnTo>
                  <a:pt x="1095" y="7032"/>
                </a:lnTo>
                <a:lnTo>
                  <a:pt x="1241" y="6911"/>
                </a:lnTo>
                <a:lnTo>
                  <a:pt x="1412" y="6813"/>
                </a:lnTo>
                <a:close/>
                <a:moveTo>
                  <a:pt x="1363" y="7981"/>
                </a:moveTo>
                <a:lnTo>
                  <a:pt x="1339" y="8468"/>
                </a:lnTo>
                <a:lnTo>
                  <a:pt x="1241" y="8541"/>
                </a:lnTo>
                <a:lnTo>
                  <a:pt x="1168" y="8614"/>
                </a:lnTo>
                <a:lnTo>
                  <a:pt x="1022" y="8736"/>
                </a:lnTo>
                <a:lnTo>
                  <a:pt x="901" y="8882"/>
                </a:lnTo>
                <a:lnTo>
                  <a:pt x="779" y="9052"/>
                </a:lnTo>
                <a:lnTo>
                  <a:pt x="633" y="9222"/>
                </a:lnTo>
                <a:lnTo>
                  <a:pt x="584" y="8492"/>
                </a:lnTo>
                <a:lnTo>
                  <a:pt x="730" y="8444"/>
                </a:lnTo>
                <a:lnTo>
                  <a:pt x="852" y="8395"/>
                </a:lnTo>
                <a:lnTo>
                  <a:pt x="1095" y="8200"/>
                </a:lnTo>
                <a:lnTo>
                  <a:pt x="1363" y="7981"/>
                </a:lnTo>
                <a:close/>
                <a:moveTo>
                  <a:pt x="10901" y="8638"/>
                </a:moveTo>
                <a:lnTo>
                  <a:pt x="10828" y="8687"/>
                </a:lnTo>
                <a:lnTo>
                  <a:pt x="10779" y="8736"/>
                </a:lnTo>
                <a:lnTo>
                  <a:pt x="10706" y="8857"/>
                </a:lnTo>
                <a:lnTo>
                  <a:pt x="10682" y="8979"/>
                </a:lnTo>
                <a:lnTo>
                  <a:pt x="10560" y="9076"/>
                </a:lnTo>
                <a:lnTo>
                  <a:pt x="10414" y="9149"/>
                </a:lnTo>
                <a:lnTo>
                  <a:pt x="10293" y="9173"/>
                </a:lnTo>
                <a:lnTo>
                  <a:pt x="10122" y="9173"/>
                </a:lnTo>
                <a:lnTo>
                  <a:pt x="10025" y="9149"/>
                </a:lnTo>
                <a:lnTo>
                  <a:pt x="9976" y="9125"/>
                </a:lnTo>
                <a:lnTo>
                  <a:pt x="9928" y="9076"/>
                </a:lnTo>
                <a:lnTo>
                  <a:pt x="9903" y="9028"/>
                </a:lnTo>
                <a:lnTo>
                  <a:pt x="9903" y="8930"/>
                </a:lnTo>
                <a:lnTo>
                  <a:pt x="9879" y="8857"/>
                </a:lnTo>
                <a:lnTo>
                  <a:pt x="9830" y="8809"/>
                </a:lnTo>
                <a:lnTo>
                  <a:pt x="9757" y="8760"/>
                </a:lnTo>
                <a:lnTo>
                  <a:pt x="9684" y="8760"/>
                </a:lnTo>
                <a:lnTo>
                  <a:pt x="9611" y="8784"/>
                </a:lnTo>
                <a:lnTo>
                  <a:pt x="9563" y="8833"/>
                </a:lnTo>
                <a:lnTo>
                  <a:pt x="9514" y="8906"/>
                </a:lnTo>
                <a:lnTo>
                  <a:pt x="9490" y="8955"/>
                </a:lnTo>
                <a:lnTo>
                  <a:pt x="9441" y="9003"/>
                </a:lnTo>
                <a:lnTo>
                  <a:pt x="9320" y="9052"/>
                </a:lnTo>
                <a:lnTo>
                  <a:pt x="9149" y="9101"/>
                </a:lnTo>
                <a:lnTo>
                  <a:pt x="8979" y="9125"/>
                </a:lnTo>
                <a:lnTo>
                  <a:pt x="8809" y="9101"/>
                </a:lnTo>
                <a:lnTo>
                  <a:pt x="8663" y="9076"/>
                </a:lnTo>
                <a:lnTo>
                  <a:pt x="8541" y="9003"/>
                </a:lnTo>
                <a:lnTo>
                  <a:pt x="8517" y="8955"/>
                </a:lnTo>
                <a:lnTo>
                  <a:pt x="8492" y="8906"/>
                </a:lnTo>
                <a:lnTo>
                  <a:pt x="8492" y="8833"/>
                </a:lnTo>
                <a:lnTo>
                  <a:pt x="8444" y="8784"/>
                </a:lnTo>
                <a:lnTo>
                  <a:pt x="8419" y="8736"/>
                </a:lnTo>
                <a:lnTo>
                  <a:pt x="8371" y="8711"/>
                </a:lnTo>
                <a:lnTo>
                  <a:pt x="8298" y="8687"/>
                </a:lnTo>
                <a:lnTo>
                  <a:pt x="8249" y="8687"/>
                </a:lnTo>
                <a:lnTo>
                  <a:pt x="8200" y="8711"/>
                </a:lnTo>
                <a:lnTo>
                  <a:pt x="8127" y="8736"/>
                </a:lnTo>
                <a:lnTo>
                  <a:pt x="8006" y="8906"/>
                </a:lnTo>
                <a:lnTo>
                  <a:pt x="7860" y="9052"/>
                </a:lnTo>
                <a:lnTo>
                  <a:pt x="7787" y="9125"/>
                </a:lnTo>
                <a:lnTo>
                  <a:pt x="7689" y="9173"/>
                </a:lnTo>
                <a:lnTo>
                  <a:pt x="7568" y="9222"/>
                </a:lnTo>
                <a:lnTo>
                  <a:pt x="7446" y="9246"/>
                </a:lnTo>
                <a:lnTo>
                  <a:pt x="7324" y="9246"/>
                </a:lnTo>
                <a:lnTo>
                  <a:pt x="7276" y="9222"/>
                </a:lnTo>
                <a:lnTo>
                  <a:pt x="7227" y="9198"/>
                </a:lnTo>
                <a:lnTo>
                  <a:pt x="7203" y="9149"/>
                </a:lnTo>
                <a:lnTo>
                  <a:pt x="7178" y="9076"/>
                </a:lnTo>
                <a:lnTo>
                  <a:pt x="7178" y="9003"/>
                </a:lnTo>
                <a:lnTo>
                  <a:pt x="7203" y="8930"/>
                </a:lnTo>
                <a:lnTo>
                  <a:pt x="7203" y="8833"/>
                </a:lnTo>
                <a:lnTo>
                  <a:pt x="7154" y="8760"/>
                </a:lnTo>
                <a:lnTo>
                  <a:pt x="7105" y="8687"/>
                </a:lnTo>
                <a:lnTo>
                  <a:pt x="7032" y="8663"/>
                </a:lnTo>
                <a:lnTo>
                  <a:pt x="6886" y="8663"/>
                </a:lnTo>
                <a:lnTo>
                  <a:pt x="6813" y="8711"/>
                </a:lnTo>
                <a:lnTo>
                  <a:pt x="6789" y="8809"/>
                </a:lnTo>
                <a:lnTo>
                  <a:pt x="6740" y="8906"/>
                </a:lnTo>
                <a:lnTo>
                  <a:pt x="6692" y="8979"/>
                </a:lnTo>
                <a:lnTo>
                  <a:pt x="6619" y="9076"/>
                </a:lnTo>
                <a:lnTo>
                  <a:pt x="6521" y="9125"/>
                </a:lnTo>
                <a:lnTo>
                  <a:pt x="6424" y="9173"/>
                </a:lnTo>
                <a:lnTo>
                  <a:pt x="6327" y="9222"/>
                </a:lnTo>
                <a:lnTo>
                  <a:pt x="6083" y="9271"/>
                </a:lnTo>
                <a:lnTo>
                  <a:pt x="5864" y="9246"/>
                </a:lnTo>
                <a:lnTo>
                  <a:pt x="5743" y="9222"/>
                </a:lnTo>
                <a:lnTo>
                  <a:pt x="5645" y="9198"/>
                </a:lnTo>
                <a:lnTo>
                  <a:pt x="5572" y="9125"/>
                </a:lnTo>
                <a:lnTo>
                  <a:pt x="5499" y="9052"/>
                </a:lnTo>
                <a:lnTo>
                  <a:pt x="5451" y="8979"/>
                </a:lnTo>
                <a:lnTo>
                  <a:pt x="5402" y="8882"/>
                </a:lnTo>
                <a:lnTo>
                  <a:pt x="5402" y="8833"/>
                </a:lnTo>
                <a:lnTo>
                  <a:pt x="5378" y="8784"/>
                </a:lnTo>
                <a:lnTo>
                  <a:pt x="5280" y="8736"/>
                </a:lnTo>
                <a:lnTo>
                  <a:pt x="5183" y="8711"/>
                </a:lnTo>
                <a:lnTo>
                  <a:pt x="5086" y="8736"/>
                </a:lnTo>
                <a:lnTo>
                  <a:pt x="4842" y="8906"/>
                </a:lnTo>
                <a:lnTo>
                  <a:pt x="4648" y="9028"/>
                </a:lnTo>
                <a:lnTo>
                  <a:pt x="4453" y="9149"/>
                </a:lnTo>
                <a:lnTo>
                  <a:pt x="4258" y="9222"/>
                </a:lnTo>
                <a:lnTo>
                  <a:pt x="4112" y="9222"/>
                </a:lnTo>
                <a:lnTo>
                  <a:pt x="4064" y="9198"/>
                </a:lnTo>
                <a:lnTo>
                  <a:pt x="4015" y="9149"/>
                </a:lnTo>
                <a:lnTo>
                  <a:pt x="3991" y="9076"/>
                </a:lnTo>
                <a:lnTo>
                  <a:pt x="4015" y="8955"/>
                </a:lnTo>
                <a:lnTo>
                  <a:pt x="4015" y="8906"/>
                </a:lnTo>
                <a:lnTo>
                  <a:pt x="3991" y="8857"/>
                </a:lnTo>
                <a:lnTo>
                  <a:pt x="3966" y="8833"/>
                </a:lnTo>
                <a:lnTo>
                  <a:pt x="3918" y="8809"/>
                </a:lnTo>
                <a:lnTo>
                  <a:pt x="3893" y="8784"/>
                </a:lnTo>
                <a:lnTo>
                  <a:pt x="3845" y="8809"/>
                </a:lnTo>
                <a:lnTo>
                  <a:pt x="3796" y="8809"/>
                </a:lnTo>
                <a:lnTo>
                  <a:pt x="3747" y="8857"/>
                </a:lnTo>
                <a:lnTo>
                  <a:pt x="3699" y="8979"/>
                </a:lnTo>
                <a:lnTo>
                  <a:pt x="3674" y="9101"/>
                </a:lnTo>
                <a:lnTo>
                  <a:pt x="3674" y="9222"/>
                </a:lnTo>
                <a:lnTo>
                  <a:pt x="3699" y="9319"/>
                </a:lnTo>
                <a:lnTo>
                  <a:pt x="3772" y="9417"/>
                </a:lnTo>
                <a:lnTo>
                  <a:pt x="3845" y="9514"/>
                </a:lnTo>
                <a:lnTo>
                  <a:pt x="3966" y="9587"/>
                </a:lnTo>
                <a:lnTo>
                  <a:pt x="4088" y="9636"/>
                </a:lnTo>
                <a:lnTo>
                  <a:pt x="4210" y="9660"/>
                </a:lnTo>
                <a:lnTo>
                  <a:pt x="4356" y="9636"/>
                </a:lnTo>
                <a:lnTo>
                  <a:pt x="4477" y="9611"/>
                </a:lnTo>
                <a:lnTo>
                  <a:pt x="4599" y="9563"/>
                </a:lnTo>
                <a:lnTo>
                  <a:pt x="4842" y="9417"/>
                </a:lnTo>
                <a:lnTo>
                  <a:pt x="5086" y="9246"/>
                </a:lnTo>
                <a:lnTo>
                  <a:pt x="5159" y="9344"/>
                </a:lnTo>
                <a:lnTo>
                  <a:pt x="5232" y="9441"/>
                </a:lnTo>
                <a:lnTo>
                  <a:pt x="5329" y="9514"/>
                </a:lnTo>
                <a:lnTo>
                  <a:pt x="5426" y="9563"/>
                </a:lnTo>
                <a:lnTo>
                  <a:pt x="5670" y="9660"/>
                </a:lnTo>
                <a:lnTo>
                  <a:pt x="5913" y="9684"/>
                </a:lnTo>
                <a:lnTo>
                  <a:pt x="6181" y="9684"/>
                </a:lnTo>
                <a:lnTo>
                  <a:pt x="6424" y="9636"/>
                </a:lnTo>
                <a:lnTo>
                  <a:pt x="6667" y="9538"/>
                </a:lnTo>
                <a:lnTo>
                  <a:pt x="6886" y="9392"/>
                </a:lnTo>
                <a:lnTo>
                  <a:pt x="6984" y="9490"/>
                </a:lnTo>
                <a:lnTo>
                  <a:pt x="7081" y="9563"/>
                </a:lnTo>
                <a:lnTo>
                  <a:pt x="7227" y="9636"/>
                </a:lnTo>
                <a:lnTo>
                  <a:pt x="7373" y="9684"/>
                </a:lnTo>
                <a:lnTo>
                  <a:pt x="7519" y="9709"/>
                </a:lnTo>
                <a:lnTo>
                  <a:pt x="7641" y="9684"/>
                </a:lnTo>
                <a:lnTo>
                  <a:pt x="7762" y="9660"/>
                </a:lnTo>
                <a:lnTo>
                  <a:pt x="7884" y="9611"/>
                </a:lnTo>
                <a:lnTo>
                  <a:pt x="7981" y="9538"/>
                </a:lnTo>
                <a:lnTo>
                  <a:pt x="8079" y="9465"/>
                </a:lnTo>
                <a:lnTo>
                  <a:pt x="8249" y="9271"/>
                </a:lnTo>
                <a:lnTo>
                  <a:pt x="8371" y="9368"/>
                </a:lnTo>
                <a:lnTo>
                  <a:pt x="8541" y="9465"/>
                </a:lnTo>
                <a:lnTo>
                  <a:pt x="8711" y="9514"/>
                </a:lnTo>
                <a:lnTo>
                  <a:pt x="8906" y="9538"/>
                </a:lnTo>
                <a:lnTo>
                  <a:pt x="9101" y="9538"/>
                </a:lnTo>
                <a:lnTo>
                  <a:pt x="9271" y="9514"/>
                </a:lnTo>
                <a:lnTo>
                  <a:pt x="9466" y="9441"/>
                </a:lnTo>
                <a:lnTo>
                  <a:pt x="9611" y="9368"/>
                </a:lnTo>
                <a:lnTo>
                  <a:pt x="9733" y="9465"/>
                </a:lnTo>
                <a:lnTo>
                  <a:pt x="9855" y="9514"/>
                </a:lnTo>
                <a:lnTo>
                  <a:pt x="10025" y="9563"/>
                </a:lnTo>
                <a:lnTo>
                  <a:pt x="10195" y="9563"/>
                </a:lnTo>
                <a:lnTo>
                  <a:pt x="10366" y="9538"/>
                </a:lnTo>
                <a:lnTo>
                  <a:pt x="10560" y="9490"/>
                </a:lnTo>
                <a:lnTo>
                  <a:pt x="10706" y="9417"/>
                </a:lnTo>
                <a:lnTo>
                  <a:pt x="10852" y="9319"/>
                </a:lnTo>
                <a:lnTo>
                  <a:pt x="10974" y="9392"/>
                </a:lnTo>
                <a:lnTo>
                  <a:pt x="11096" y="9441"/>
                </a:lnTo>
                <a:lnTo>
                  <a:pt x="11242" y="9465"/>
                </a:lnTo>
                <a:lnTo>
                  <a:pt x="11363" y="9490"/>
                </a:lnTo>
                <a:lnTo>
                  <a:pt x="11509" y="9490"/>
                </a:lnTo>
                <a:lnTo>
                  <a:pt x="11655" y="9465"/>
                </a:lnTo>
                <a:lnTo>
                  <a:pt x="11801" y="9417"/>
                </a:lnTo>
                <a:lnTo>
                  <a:pt x="11923" y="9344"/>
                </a:lnTo>
                <a:lnTo>
                  <a:pt x="12020" y="9441"/>
                </a:lnTo>
                <a:lnTo>
                  <a:pt x="12142" y="9490"/>
                </a:lnTo>
                <a:lnTo>
                  <a:pt x="12434" y="9490"/>
                </a:lnTo>
                <a:lnTo>
                  <a:pt x="12580" y="9441"/>
                </a:lnTo>
                <a:lnTo>
                  <a:pt x="12750" y="9392"/>
                </a:lnTo>
                <a:lnTo>
                  <a:pt x="12896" y="9319"/>
                </a:lnTo>
                <a:lnTo>
                  <a:pt x="13042" y="9222"/>
                </a:lnTo>
                <a:lnTo>
                  <a:pt x="13091" y="9295"/>
                </a:lnTo>
                <a:lnTo>
                  <a:pt x="13164" y="9344"/>
                </a:lnTo>
                <a:lnTo>
                  <a:pt x="13310" y="9417"/>
                </a:lnTo>
                <a:lnTo>
                  <a:pt x="13480" y="9441"/>
                </a:lnTo>
                <a:lnTo>
                  <a:pt x="13675" y="9441"/>
                </a:lnTo>
                <a:lnTo>
                  <a:pt x="13870" y="9392"/>
                </a:lnTo>
                <a:lnTo>
                  <a:pt x="14064" y="9319"/>
                </a:lnTo>
                <a:lnTo>
                  <a:pt x="14259" y="9246"/>
                </a:lnTo>
                <a:lnTo>
                  <a:pt x="14405" y="9149"/>
                </a:lnTo>
                <a:lnTo>
                  <a:pt x="14478" y="9101"/>
                </a:lnTo>
                <a:lnTo>
                  <a:pt x="14502" y="9028"/>
                </a:lnTo>
                <a:lnTo>
                  <a:pt x="14478" y="8955"/>
                </a:lnTo>
                <a:lnTo>
                  <a:pt x="14454" y="8882"/>
                </a:lnTo>
                <a:lnTo>
                  <a:pt x="14429" y="8833"/>
                </a:lnTo>
                <a:lnTo>
                  <a:pt x="14356" y="8809"/>
                </a:lnTo>
                <a:lnTo>
                  <a:pt x="14308" y="8809"/>
                </a:lnTo>
                <a:lnTo>
                  <a:pt x="14235" y="8833"/>
                </a:lnTo>
                <a:lnTo>
                  <a:pt x="14016" y="8955"/>
                </a:lnTo>
                <a:lnTo>
                  <a:pt x="13845" y="9028"/>
                </a:lnTo>
                <a:lnTo>
                  <a:pt x="13675" y="9076"/>
                </a:lnTo>
                <a:lnTo>
                  <a:pt x="13529" y="9101"/>
                </a:lnTo>
                <a:lnTo>
                  <a:pt x="13407" y="9101"/>
                </a:lnTo>
                <a:lnTo>
                  <a:pt x="13359" y="9076"/>
                </a:lnTo>
                <a:lnTo>
                  <a:pt x="13334" y="9028"/>
                </a:lnTo>
                <a:lnTo>
                  <a:pt x="13310" y="8979"/>
                </a:lnTo>
                <a:lnTo>
                  <a:pt x="13310" y="8906"/>
                </a:lnTo>
                <a:lnTo>
                  <a:pt x="13310" y="8857"/>
                </a:lnTo>
                <a:lnTo>
                  <a:pt x="13286" y="8784"/>
                </a:lnTo>
                <a:lnTo>
                  <a:pt x="13261" y="8736"/>
                </a:lnTo>
                <a:lnTo>
                  <a:pt x="13213" y="8711"/>
                </a:lnTo>
                <a:lnTo>
                  <a:pt x="13091" y="8711"/>
                </a:lnTo>
                <a:lnTo>
                  <a:pt x="13042" y="8736"/>
                </a:lnTo>
                <a:lnTo>
                  <a:pt x="13018" y="8784"/>
                </a:lnTo>
                <a:lnTo>
                  <a:pt x="12945" y="8882"/>
                </a:lnTo>
                <a:lnTo>
                  <a:pt x="12823" y="8979"/>
                </a:lnTo>
                <a:lnTo>
                  <a:pt x="12653" y="9076"/>
                </a:lnTo>
                <a:lnTo>
                  <a:pt x="12507" y="9149"/>
                </a:lnTo>
                <a:lnTo>
                  <a:pt x="12361" y="9198"/>
                </a:lnTo>
                <a:lnTo>
                  <a:pt x="12312" y="9198"/>
                </a:lnTo>
                <a:lnTo>
                  <a:pt x="12264" y="9173"/>
                </a:lnTo>
                <a:lnTo>
                  <a:pt x="12215" y="9149"/>
                </a:lnTo>
                <a:lnTo>
                  <a:pt x="12191" y="9101"/>
                </a:lnTo>
                <a:lnTo>
                  <a:pt x="12191" y="9028"/>
                </a:lnTo>
                <a:lnTo>
                  <a:pt x="12215" y="8930"/>
                </a:lnTo>
                <a:lnTo>
                  <a:pt x="12215" y="8857"/>
                </a:lnTo>
                <a:lnTo>
                  <a:pt x="12191" y="8809"/>
                </a:lnTo>
                <a:lnTo>
                  <a:pt x="12142" y="8760"/>
                </a:lnTo>
                <a:lnTo>
                  <a:pt x="12093" y="8736"/>
                </a:lnTo>
                <a:lnTo>
                  <a:pt x="12045" y="8736"/>
                </a:lnTo>
                <a:lnTo>
                  <a:pt x="11972" y="8760"/>
                </a:lnTo>
                <a:lnTo>
                  <a:pt x="11923" y="8784"/>
                </a:lnTo>
                <a:lnTo>
                  <a:pt x="11899" y="8857"/>
                </a:lnTo>
                <a:lnTo>
                  <a:pt x="11801" y="8979"/>
                </a:lnTo>
                <a:lnTo>
                  <a:pt x="11704" y="9076"/>
                </a:lnTo>
                <a:lnTo>
                  <a:pt x="11582" y="9125"/>
                </a:lnTo>
                <a:lnTo>
                  <a:pt x="11266" y="9125"/>
                </a:lnTo>
                <a:lnTo>
                  <a:pt x="11169" y="9076"/>
                </a:lnTo>
                <a:lnTo>
                  <a:pt x="11096" y="9028"/>
                </a:lnTo>
                <a:lnTo>
                  <a:pt x="11144" y="8882"/>
                </a:lnTo>
                <a:lnTo>
                  <a:pt x="11144" y="8809"/>
                </a:lnTo>
                <a:lnTo>
                  <a:pt x="11120" y="8736"/>
                </a:lnTo>
                <a:lnTo>
                  <a:pt x="11071" y="8687"/>
                </a:lnTo>
                <a:lnTo>
                  <a:pt x="11023" y="8663"/>
                </a:lnTo>
                <a:lnTo>
                  <a:pt x="10950" y="8638"/>
                </a:lnTo>
                <a:close/>
                <a:moveTo>
                  <a:pt x="1314" y="9003"/>
                </a:moveTo>
                <a:lnTo>
                  <a:pt x="1290" y="9611"/>
                </a:lnTo>
                <a:lnTo>
                  <a:pt x="1168" y="9660"/>
                </a:lnTo>
                <a:lnTo>
                  <a:pt x="1071" y="9733"/>
                </a:lnTo>
                <a:lnTo>
                  <a:pt x="852" y="9903"/>
                </a:lnTo>
                <a:lnTo>
                  <a:pt x="706" y="10049"/>
                </a:lnTo>
                <a:lnTo>
                  <a:pt x="657" y="9368"/>
                </a:lnTo>
                <a:lnTo>
                  <a:pt x="925" y="9271"/>
                </a:lnTo>
                <a:lnTo>
                  <a:pt x="1168" y="9101"/>
                </a:lnTo>
                <a:lnTo>
                  <a:pt x="1314" y="9003"/>
                </a:lnTo>
                <a:close/>
                <a:moveTo>
                  <a:pt x="1266" y="10122"/>
                </a:moveTo>
                <a:lnTo>
                  <a:pt x="1266" y="10877"/>
                </a:lnTo>
                <a:lnTo>
                  <a:pt x="1120" y="10998"/>
                </a:lnTo>
                <a:lnTo>
                  <a:pt x="779" y="11242"/>
                </a:lnTo>
                <a:lnTo>
                  <a:pt x="730" y="10439"/>
                </a:lnTo>
                <a:lnTo>
                  <a:pt x="876" y="10366"/>
                </a:lnTo>
                <a:lnTo>
                  <a:pt x="1022" y="10293"/>
                </a:lnTo>
                <a:lnTo>
                  <a:pt x="1266" y="10122"/>
                </a:lnTo>
                <a:close/>
                <a:moveTo>
                  <a:pt x="11485" y="10633"/>
                </a:moveTo>
                <a:lnTo>
                  <a:pt x="11412" y="10658"/>
                </a:lnTo>
                <a:lnTo>
                  <a:pt x="11339" y="10731"/>
                </a:lnTo>
                <a:lnTo>
                  <a:pt x="11169" y="11023"/>
                </a:lnTo>
                <a:lnTo>
                  <a:pt x="11071" y="11144"/>
                </a:lnTo>
                <a:lnTo>
                  <a:pt x="10950" y="11242"/>
                </a:lnTo>
                <a:lnTo>
                  <a:pt x="10877" y="11290"/>
                </a:lnTo>
                <a:lnTo>
                  <a:pt x="10779" y="11315"/>
                </a:lnTo>
                <a:lnTo>
                  <a:pt x="10560" y="11315"/>
                </a:lnTo>
                <a:lnTo>
                  <a:pt x="10463" y="11290"/>
                </a:lnTo>
                <a:lnTo>
                  <a:pt x="10390" y="11242"/>
                </a:lnTo>
                <a:lnTo>
                  <a:pt x="10317" y="11169"/>
                </a:lnTo>
                <a:lnTo>
                  <a:pt x="10293" y="11096"/>
                </a:lnTo>
                <a:lnTo>
                  <a:pt x="10366" y="10901"/>
                </a:lnTo>
                <a:lnTo>
                  <a:pt x="10366" y="10828"/>
                </a:lnTo>
                <a:lnTo>
                  <a:pt x="10341" y="10755"/>
                </a:lnTo>
                <a:lnTo>
                  <a:pt x="10293" y="10706"/>
                </a:lnTo>
                <a:lnTo>
                  <a:pt x="10244" y="10658"/>
                </a:lnTo>
                <a:lnTo>
                  <a:pt x="10098" y="10658"/>
                </a:lnTo>
                <a:lnTo>
                  <a:pt x="10049" y="10682"/>
                </a:lnTo>
                <a:lnTo>
                  <a:pt x="10001" y="10755"/>
                </a:lnTo>
                <a:lnTo>
                  <a:pt x="9928" y="10877"/>
                </a:lnTo>
                <a:lnTo>
                  <a:pt x="9903" y="10998"/>
                </a:lnTo>
                <a:lnTo>
                  <a:pt x="9806" y="11120"/>
                </a:lnTo>
                <a:lnTo>
                  <a:pt x="9636" y="11217"/>
                </a:lnTo>
                <a:lnTo>
                  <a:pt x="9539" y="11242"/>
                </a:lnTo>
                <a:lnTo>
                  <a:pt x="9393" y="11266"/>
                </a:lnTo>
                <a:lnTo>
                  <a:pt x="9344" y="11242"/>
                </a:lnTo>
                <a:lnTo>
                  <a:pt x="9295" y="11217"/>
                </a:lnTo>
                <a:lnTo>
                  <a:pt x="9295" y="11169"/>
                </a:lnTo>
                <a:lnTo>
                  <a:pt x="9295" y="11096"/>
                </a:lnTo>
                <a:lnTo>
                  <a:pt x="9320" y="11023"/>
                </a:lnTo>
                <a:lnTo>
                  <a:pt x="9320" y="10950"/>
                </a:lnTo>
                <a:lnTo>
                  <a:pt x="9295" y="10901"/>
                </a:lnTo>
                <a:lnTo>
                  <a:pt x="9247" y="10852"/>
                </a:lnTo>
                <a:lnTo>
                  <a:pt x="9198" y="10828"/>
                </a:lnTo>
                <a:lnTo>
                  <a:pt x="9125" y="10804"/>
                </a:lnTo>
                <a:lnTo>
                  <a:pt x="9052" y="10828"/>
                </a:lnTo>
                <a:lnTo>
                  <a:pt x="8979" y="10852"/>
                </a:lnTo>
                <a:lnTo>
                  <a:pt x="8784" y="11047"/>
                </a:lnTo>
                <a:lnTo>
                  <a:pt x="8565" y="11242"/>
                </a:lnTo>
                <a:lnTo>
                  <a:pt x="8419" y="11290"/>
                </a:lnTo>
                <a:lnTo>
                  <a:pt x="8225" y="11315"/>
                </a:lnTo>
                <a:lnTo>
                  <a:pt x="8103" y="11290"/>
                </a:lnTo>
                <a:lnTo>
                  <a:pt x="8006" y="11290"/>
                </a:lnTo>
                <a:lnTo>
                  <a:pt x="7933" y="11242"/>
                </a:lnTo>
                <a:lnTo>
                  <a:pt x="7884" y="11193"/>
                </a:lnTo>
                <a:lnTo>
                  <a:pt x="7908" y="11071"/>
                </a:lnTo>
                <a:lnTo>
                  <a:pt x="7908" y="10901"/>
                </a:lnTo>
                <a:lnTo>
                  <a:pt x="7884" y="10828"/>
                </a:lnTo>
                <a:lnTo>
                  <a:pt x="7835" y="10755"/>
                </a:lnTo>
                <a:lnTo>
                  <a:pt x="7787" y="10706"/>
                </a:lnTo>
                <a:lnTo>
                  <a:pt x="7714" y="10682"/>
                </a:lnTo>
                <a:lnTo>
                  <a:pt x="7616" y="10682"/>
                </a:lnTo>
                <a:lnTo>
                  <a:pt x="7543" y="10706"/>
                </a:lnTo>
                <a:lnTo>
                  <a:pt x="7495" y="10779"/>
                </a:lnTo>
                <a:lnTo>
                  <a:pt x="7446" y="10852"/>
                </a:lnTo>
                <a:lnTo>
                  <a:pt x="7397" y="10974"/>
                </a:lnTo>
                <a:lnTo>
                  <a:pt x="7397" y="11071"/>
                </a:lnTo>
                <a:lnTo>
                  <a:pt x="7324" y="11144"/>
                </a:lnTo>
                <a:lnTo>
                  <a:pt x="7227" y="11193"/>
                </a:lnTo>
                <a:lnTo>
                  <a:pt x="7008" y="11193"/>
                </a:lnTo>
                <a:lnTo>
                  <a:pt x="6911" y="11169"/>
                </a:lnTo>
                <a:lnTo>
                  <a:pt x="6789" y="11096"/>
                </a:lnTo>
                <a:lnTo>
                  <a:pt x="6716" y="11023"/>
                </a:lnTo>
                <a:lnTo>
                  <a:pt x="6667" y="10950"/>
                </a:lnTo>
                <a:lnTo>
                  <a:pt x="6619" y="10877"/>
                </a:lnTo>
                <a:lnTo>
                  <a:pt x="6546" y="10804"/>
                </a:lnTo>
                <a:lnTo>
                  <a:pt x="6473" y="10779"/>
                </a:lnTo>
                <a:lnTo>
                  <a:pt x="6400" y="10779"/>
                </a:lnTo>
                <a:lnTo>
                  <a:pt x="6302" y="10804"/>
                </a:lnTo>
                <a:lnTo>
                  <a:pt x="6254" y="10852"/>
                </a:lnTo>
                <a:lnTo>
                  <a:pt x="6205" y="10901"/>
                </a:lnTo>
                <a:lnTo>
                  <a:pt x="6205" y="10998"/>
                </a:lnTo>
                <a:lnTo>
                  <a:pt x="6205" y="11096"/>
                </a:lnTo>
                <a:lnTo>
                  <a:pt x="6181" y="11169"/>
                </a:lnTo>
                <a:lnTo>
                  <a:pt x="6156" y="11217"/>
                </a:lnTo>
                <a:lnTo>
                  <a:pt x="6132" y="11266"/>
                </a:lnTo>
                <a:lnTo>
                  <a:pt x="6035" y="11315"/>
                </a:lnTo>
                <a:lnTo>
                  <a:pt x="5937" y="11339"/>
                </a:lnTo>
                <a:lnTo>
                  <a:pt x="5840" y="11315"/>
                </a:lnTo>
                <a:lnTo>
                  <a:pt x="5743" y="11242"/>
                </a:lnTo>
                <a:lnTo>
                  <a:pt x="5694" y="11144"/>
                </a:lnTo>
                <a:lnTo>
                  <a:pt x="5694" y="11096"/>
                </a:lnTo>
                <a:lnTo>
                  <a:pt x="5694" y="11047"/>
                </a:lnTo>
                <a:lnTo>
                  <a:pt x="5694" y="10925"/>
                </a:lnTo>
                <a:lnTo>
                  <a:pt x="5670" y="10852"/>
                </a:lnTo>
                <a:lnTo>
                  <a:pt x="5621" y="10779"/>
                </a:lnTo>
                <a:lnTo>
                  <a:pt x="5524" y="10755"/>
                </a:lnTo>
                <a:lnTo>
                  <a:pt x="5451" y="10731"/>
                </a:lnTo>
                <a:lnTo>
                  <a:pt x="5353" y="10755"/>
                </a:lnTo>
                <a:lnTo>
                  <a:pt x="5280" y="10828"/>
                </a:lnTo>
                <a:lnTo>
                  <a:pt x="5232" y="10901"/>
                </a:lnTo>
                <a:lnTo>
                  <a:pt x="5183" y="10998"/>
                </a:lnTo>
                <a:lnTo>
                  <a:pt x="5110" y="11096"/>
                </a:lnTo>
                <a:lnTo>
                  <a:pt x="5037" y="11169"/>
                </a:lnTo>
                <a:lnTo>
                  <a:pt x="4964" y="11242"/>
                </a:lnTo>
                <a:lnTo>
                  <a:pt x="4769" y="11339"/>
                </a:lnTo>
                <a:lnTo>
                  <a:pt x="4648" y="11363"/>
                </a:lnTo>
                <a:lnTo>
                  <a:pt x="4550" y="11388"/>
                </a:lnTo>
                <a:lnTo>
                  <a:pt x="4502" y="11388"/>
                </a:lnTo>
                <a:lnTo>
                  <a:pt x="4453" y="11363"/>
                </a:lnTo>
                <a:lnTo>
                  <a:pt x="4380" y="11315"/>
                </a:lnTo>
                <a:lnTo>
                  <a:pt x="4331" y="11217"/>
                </a:lnTo>
                <a:lnTo>
                  <a:pt x="4307" y="11120"/>
                </a:lnTo>
                <a:lnTo>
                  <a:pt x="4258" y="10950"/>
                </a:lnTo>
                <a:lnTo>
                  <a:pt x="4234" y="10877"/>
                </a:lnTo>
                <a:lnTo>
                  <a:pt x="4210" y="10877"/>
                </a:lnTo>
                <a:lnTo>
                  <a:pt x="4210" y="10852"/>
                </a:lnTo>
                <a:lnTo>
                  <a:pt x="4185" y="10828"/>
                </a:lnTo>
                <a:lnTo>
                  <a:pt x="4137" y="10804"/>
                </a:lnTo>
                <a:lnTo>
                  <a:pt x="4088" y="10804"/>
                </a:lnTo>
                <a:lnTo>
                  <a:pt x="4039" y="10828"/>
                </a:lnTo>
                <a:lnTo>
                  <a:pt x="3991" y="10852"/>
                </a:lnTo>
                <a:lnTo>
                  <a:pt x="3942" y="10950"/>
                </a:lnTo>
                <a:lnTo>
                  <a:pt x="3918" y="11071"/>
                </a:lnTo>
                <a:lnTo>
                  <a:pt x="3918" y="11290"/>
                </a:lnTo>
                <a:lnTo>
                  <a:pt x="3942" y="11388"/>
                </a:lnTo>
                <a:lnTo>
                  <a:pt x="3966" y="11509"/>
                </a:lnTo>
                <a:lnTo>
                  <a:pt x="4015" y="11582"/>
                </a:lnTo>
                <a:lnTo>
                  <a:pt x="4088" y="11680"/>
                </a:lnTo>
                <a:lnTo>
                  <a:pt x="4185" y="11753"/>
                </a:lnTo>
                <a:lnTo>
                  <a:pt x="4283" y="11801"/>
                </a:lnTo>
                <a:lnTo>
                  <a:pt x="4429" y="11850"/>
                </a:lnTo>
                <a:lnTo>
                  <a:pt x="4721" y="11850"/>
                </a:lnTo>
                <a:lnTo>
                  <a:pt x="4842" y="11826"/>
                </a:lnTo>
                <a:lnTo>
                  <a:pt x="4988" y="11777"/>
                </a:lnTo>
                <a:lnTo>
                  <a:pt x="5110" y="11704"/>
                </a:lnTo>
                <a:lnTo>
                  <a:pt x="5232" y="11631"/>
                </a:lnTo>
                <a:lnTo>
                  <a:pt x="5353" y="11534"/>
                </a:lnTo>
                <a:lnTo>
                  <a:pt x="5475" y="11655"/>
                </a:lnTo>
                <a:lnTo>
                  <a:pt x="5645" y="11728"/>
                </a:lnTo>
                <a:lnTo>
                  <a:pt x="5816" y="11777"/>
                </a:lnTo>
                <a:lnTo>
                  <a:pt x="5986" y="11801"/>
                </a:lnTo>
                <a:lnTo>
                  <a:pt x="6156" y="11777"/>
                </a:lnTo>
                <a:lnTo>
                  <a:pt x="6327" y="11728"/>
                </a:lnTo>
                <a:lnTo>
                  <a:pt x="6473" y="11631"/>
                </a:lnTo>
                <a:lnTo>
                  <a:pt x="6570" y="11509"/>
                </a:lnTo>
                <a:lnTo>
                  <a:pt x="6716" y="11558"/>
                </a:lnTo>
                <a:lnTo>
                  <a:pt x="6838" y="11607"/>
                </a:lnTo>
                <a:lnTo>
                  <a:pt x="6984" y="11631"/>
                </a:lnTo>
                <a:lnTo>
                  <a:pt x="7105" y="11655"/>
                </a:lnTo>
                <a:lnTo>
                  <a:pt x="7251" y="11655"/>
                </a:lnTo>
                <a:lnTo>
                  <a:pt x="7373" y="11631"/>
                </a:lnTo>
                <a:lnTo>
                  <a:pt x="7519" y="11582"/>
                </a:lnTo>
                <a:lnTo>
                  <a:pt x="7616" y="11534"/>
                </a:lnTo>
                <a:lnTo>
                  <a:pt x="7787" y="11631"/>
                </a:lnTo>
                <a:lnTo>
                  <a:pt x="7957" y="11728"/>
                </a:lnTo>
                <a:lnTo>
                  <a:pt x="8103" y="11777"/>
                </a:lnTo>
                <a:lnTo>
                  <a:pt x="8249" y="11801"/>
                </a:lnTo>
                <a:lnTo>
                  <a:pt x="8395" y="11777"/>
                </a:lnTo>
                <a:lnTo>
                  <a:pt x="8517" y="11753"/>
                </a:lnTo>
                <a:lnTo>
                  <a:pt x="8638" y="11680"/>
                </a:lnTo>
                <a:lnTo>
                  <a:pt x="8760" y="11607"/>
                </a:lnTo>
                <a:lnTo>
                  <a:pt x="9003" y="11436"/>
                </a:lnTo>
                <a:lnTo>
                  <a:pt x="9052" y="11509"/>
                </a:lnTo>
                <a:lnTo>
                  <a:pt x="9149" y="11582"/>
                </a:lnTo>
                <a:lnTo>
                  <a:pt x="9271" y="11631"/>
                </a:lnTo>
                <a:lnTo>
                  <a:pt x="9563" y="11631"/>
                </a:lnTo>
                <a:lnTo>
                  <a:pt x="9733" y="11582"/>
                </a:lnTo>
                <a:lnTo>
                  <a:pt x="9903" y="11534"/>
                </a:lnTo>
                <a:lnTo>
                  <a:pt x="10025" y="11436"/>
                </a:lnTo>
                <a:lnTo>
                  <a:pt x="10098" y="11509"/>
                </a:lnTo>
                <a:lnTo>
                  <a:pt x="10195" y="11582"/>
                </a:lnTo>
                <a:lnTo>
                  <a:pt x="10414" y="11680"/>
                </a:lnTo>
                <a:lnTo>
                  <a:pt x="10560" y="11728"/>
                </a:lnTo>
                <a:lnTo>
                  <a:pt x="10682" y="11753"/>
                </a:lnTo>
                <a:lnTo>
                  <a:pt x="10828" y="11728"/>
                </a:lnTo>
                <a:lnTo>
                  <a:pt x="10950" y="11704"/>
                </a:lnTo>
                <a:lnTo>
                  <a:pt x="11071" y="11655"/>
                </a:lnTo>
                <a:lnTo>
                  <a:pt x="11193" y="11582"/>
                </a:lnTo>
                <a:lnTo>
                  <a:pt x="11388" y="11388"/>
                </a:lnTo>
                <a:lnTo>
                  <a:pt x="11509" y="11509"/>
                </a:lnTo>
                <a:lnTo>
                  <a:pt x="11655" y="11582"/>
                </a:lnTo>
                <a:lnTo>
                  <a:pt x="11801" y="11631"/>
                </a:lnTo>
                <a:lnTo>
                  <a:pt x="11996" y="11655"/>
                </a:lnTo>
                <a:lnTo>
                  <a:pt x="12166" y="11655"/>
                </a:lnTo>
                <a:lnTo>
                  <a:pt x="12337" y="11631"/>
                </a:lnTo>
                <a:lnTo>
                  <a:pt x="12507" y="11582"/>
                </a:lnTo>
                <a:lnTo>
                  <a:pt x="12653" y="11509"/>
                </a:lnTo>
                <a:lnTo>
                  <a:pt x="12799" y="11582"/>
                </a:lnTo>
                <a:lnTo>
                  <a:pt x="12945" y="11607"/>
                </a:lnTo>
                <a:lnTo>
                  <a:pt x="13115" y="11631"/>
                </a:lnTo>
                <a:lnTo>
                  <a:pt x="13286" y="11631"/>
                </a:lnTo>
                <a:lnTo>
                  <a:pt x="13456" y="11607"/>
                </a:lnTo>
                <a:lnTo>
                  <a:pt x="13651" y="11558"/>
                </a:lnTo>
                <a:lnTo>
                  <a:pt x="13797" y="11485"/>
                </a:lnTo>
                <a:lnTo>
                  <a:pt x="13967" y="11388"/>
                </a:lnTo>
                <a:lnTo>
                  <a:pt x="14040" y="11436"/>
                </a:lnTo>
                <a:lnTo>
                  <a:pt x="14137" y="11461"/>
                </a:lnTo>
                <a:lnTo>
                  <a:pt x="14259" y="11461"/>
                </a:lnTo>
                <a:lnTo>
                  <a:pt x="14405" y="11436"/>
                </a:lnTo>
                <a:lnTo>
                  <a:pt x="14478" y="11388"/>
                </a:lnTo>
                <a:lnTo>
                  <a:pt x="14527" y="11339"/>
                </a:lnTo>
                <a:lnTo>
                  <a:pt x="14551" y="11266"/>
                </a:lnTo>
                <a:lnTo>
                  <a:pt x="14551" y="11193"/>
                </a:lnTo>
                <a:lnTo>
                  <a:pt x="14527" y="11120"/>
                </a:lnTo>
                <a:lnTo>
                  <a:pt x="14478" y="11071"/>
                </a:lnTo>
                <a:lnTo>
                  <a:pt x="14429" y="11047"/>
                </a:lnTo>
                <a:lnTo>
                  <a:pt x="14356" y="11023"/>
                </a:lnTo>
                <a:lnTo>
                  <a:pt x="14283" y="11047"/>
                </a:lnTo>
                <a:lnTo>
                  <a:pt x="14210" y="11023"/>
                </a:lnTo>
                <a:lnTo>
                  <a:pt x="14137" y="10925"/>
                </a:lnTo>
                <a:lnTo>
                  <a:pt x="14040" y="10852"/>
                </a:lnTo>
                <a:lnTo>
                  <a:pt x="13943" y="10852"/>
                </a:lnTo>
                <a:lnTo>
                  <a:pt x="13894" y="10877"/>
                </a:lnTo>
                <a:lnTo>
                  <a:pt x="13845" y="10925"/>
                </a:lnTo>
                <a:lnTo>
                  <a:pt x="13772" y="10974"/>
                </a:lnTo>
                <a:lnTo>
                  <a:pt x="13651" y="11047"/>
                </a:lnTo>
                <a:lnTo>
                  <a:pt x="13505" y="11120"/>
                </a:lnTo>
                <a:lnTo>
                  <a:pt x="13334" y="11169"/>
                </a:lnTo>
                <a:lnTo>
                  <a:pt x="13188" y="11217"/>
                </a:lnTo>
                <a:lnTo>
                  <a:pt x="12994" y="11217"/>
                </a:lnTo>
                <a:lnTo>
                  <a:pt x="12969" y="11193"/>
                </a:lnTo>
                <a:lnTo>
                  <a:pt x="12945" y="11144"/>
                </a:lnTo>
                <a:lnTo>
                  <a:pt x="12921" y="11096"/>
                </a:lnTo>
                <a:lnTo>
                  <a:pt x="12945" y="10974"/>
                </a:lnTo>
                <a:lnTo>
                  <a:pt x="12945" y="10901"/>
                </a:lnTo>
                <a:lnTo>
                  <a:pt x="12896" y="10828"/>
                </a:lnTo>
                <a:lnTo>
                  <a:pt x="12848" y="10779"/>
                </a:lnTo>
                <a:lnTo>
                  <a:pt x="12775" y="10755"/>
                </a:lnTo>
                <a:lnTo>
                  <a:pt x="12677" y="10779"/>
                </a:lnTo>
                <a:lnTo>
                  <a:pt x="12629" y="10804"/>
                </a:lnTo>
                <a:lnTo>
                  <a:pt x="12556" y="10852"/>
                </a:lnTo>
                <a:lnTo>
                  <a:pt x="12531" y="10925"/>
                </a:lnTo>
                <a:lnTo>
                  <a:pt x="12507" y="11047"/>
                </a:lnTo>
                <a:lnTo>
                  <a:pt x="12458" y="11096"/>
                </a:lnTo>
                <a:lnTo>
                  <a:pt x="12410" y="11144"/>
                </a:lnTo>
                <a:lnTo>
                  <a:pt x="12288" y="11217"/>
                </a:lnTo>
                <a:lnTo>
                  <a:pt x="12142" y="11242"/>
                </a:lnTo>
                <a:lnTo>
                  <a:pt x="11972" y="11242"/>
                </a:lnTo>
                <a:lnTo>
                  <a:pt x="11850" y="11217"/>
                </a:lnTo>
                <a:lnTo>
                  <a:pt x="11728" y="11144"/>
                </a:lnTo>
                <a:lnTo>
                  <a:pt x="11704" y="11120"/>
                </a:lnTo>
                <a:lnTo>
                  <a:pt x="11680" y="11071"/>
                </a:lnTo>
                <a:lnTo>
                  <a:pt x="11680" y="10998"/>
                </a:lnTo>
                <a:lnTo>
                  <a:pt x="11704" y="10950"/>
                </a:lnTo>
                <a:lnTo>
                  <a:pt x="11728" y="10852"/>
                </a:lnTo>
                <a:lnTo>
                  <a:pt x="11728" y="10779"/>
                </a:lnTo>
                <a:lnTo>
                  <a:pt x="11680" y="10706"/>
                </a:lnTo>
                <a:lnTo>
                  <a:pt x="11631" y="10658"/>
                </a:lnTo>
                <a:lnTo>
                  <a:pt x="11558" y="10633"/>
                </a:lnTo>
                <a:close/>
                <a:moveTo>
                  <a:pt x="1266" y="11363"/>
                </a:moveTo>
                <a:lnTo>
                  <a:pt x="1266" y="11826"/>
                </a:lnTo>
                <a:lnTo>
                  <a:pt x="1095" y="11972"/>
                </a:lnTo>
                <a:lnTo>
                  <a:pt x="974" y="12118"/>
                </a:lnTo>
                <a:lnTo>
                  <a:pt x="876" y="12215"/>
                </a:lnTo>
                <a:lnTo>
                  <a:pt x="828" y="12337"/>
                </a:lnTo>
                <a:lnTo>
                  <a:pt x="803" y="11534"/>
                </a:lnTo>
                <a:lnTo>
                  <a:pt x="803" y="11485"/>
                </a:lnTo>
                <a:lnTo>
                  <a:pt x="925" y="11485"/>
                </a:lnTo>
                <a:lnTo>
                  <a:pt x="1047" y="11461"/>
                </a:lnTo>
                <a:lnTo>
                  <a:pt x="1144" y="11412"/>
                </a:lnTo>
                <a:lnTo>
                  <a:pt x="1266" y="11363"/>
                </a:lnTo>
                <a:close/>
                <a:moveTo>
                  <a:pt x="1266" y="12385"/>
                </a:moveTo>
                <a:lnTo>
                  <a:pt x="1266" y="12872"/>
                </a:lnTo>
                <a:lnTo>
                  <a:pt x="974" y="13140"/>
                </a:lnTo>
                <a:lnTo>
                  <a:pt x="828" y="13286"/>
                </a:lnTo>
                <a:lnTo>
                  <a:pt x="828" y="12653"/>
                </a:lnTo>
                <a:lnTo>
                  <a:pt x="1022" y="12556"/>
                </a:lnTo>
                <a:lnTo>
                  <a:pt x="1217" y="12410"/>
                </a:lnTo>
                <a:lnTo>
                  <a:pt x="1266" y="12385"/>
                </a:lnTo>
                <a:close/>
                <a:moveTo>
                  <a:pt x="4088" y="12775"/>
                </a:moveTo>
                <a:lnTo>
                  <a:pt x="4039" y="12799"/>
                </a:lnTo>
                <a:lnTo>
                  <a:pt x="4015" y="12823"/>
                </a:lnTo>
                <a:lnTo>
                  <a:pt x="3820" y="13164"/>
                </a:lnTo>
                <a:lnTo>
                  <a:pt x="3747" y="13359"/>
                </a:lnTo>
                <a:lnTo>
                  <a:pt x="3699" y="13553"/>
                </a:lnTo>
                <a:lnTo>
                  <a:pt x="3674" y="13748"/>
                </a:lnTo>
                <a:lnTo>
                  <a:pt x="3699" y="13821"/>
                </a:lnTo>
                <a:lnTo>
                  <a:pt x="3747" y="13894"/>
                </a:lnTo>
                <a:lnTo>
                  <a:pt x="3796" y="13967"/>
                </a:lnTo>
                <a:lnTo>
                  <a:pt x="3869" y="13991"/>
                </a:lnTo>
                <a:lnTo>
                  <a:pt x="3991" y="14040"/>
                </a:lnTo>
                <a:lnTo>
                  <a:pt x="4258" y="14040"/>
                </a:lnTo>
                <a:lnTo>
                  <a:pt x="4404" y="14016"/>
                </a:lnTo>
                <a:lnTo>
                  <a:pt x="4526" y="13967"/>
                </a:lnTo>
                <a:lnTo>
                  <a:pt x="4672" y="13918"/>
                </a:lnTo>
                <a:lnTo>
                  <a:pt x="4940" y="13748"/>
                </a:lnTo>
                <a:lnTo>
                  <a:pt x="5183" y="13578"/>
                </a:lnTo>
                <a:lnTo>
                  <a:pt x="5256" y="13675"/>
                </a:lnTo>
                <a:lnTo>
                  <a:pt x="5353" y="13748"/>
                </a:lnTo>
                <a:lnTo>
                  <a:pt x="5475" y="13821"/>
                </a:lnTo>
                <a:lnTo>
                  <a:pt x="5621" y="13870"/>
                </a:lnTo>
                <a:lnTo>
                  <a:pt x="5791" y="13918"/>
                </a:lnTo>
                <a:lnTo>
                  <a:pt x="6108" y="13918"/>
                </a:lnTo>
                <a:lnTo>
                  <a:pt x="6278" y="13894"/>
                </a:lnTo>
                <a:lnTo>
                  <a:pt x="6424" y="13821"/>
                </a:lnTo>
                <a:lnTo>
                  <a:pt x="6570" y="13772"/>
                </a:lnTo>
                <a:lnTo>
                  <a:pt x="6692" y="13675"/>
                </a:lnTo>
                <a:lnTo>
                  <a:pt x="6838" y="13578"/>
                </a:lnTo>
                <a:lnTo>
                  <a:pt x="6959" y="13675"/>
                </a:lnTo>
                <a:lnTo>
                  <a:pt x="7130" y="13724"/>
                </a:lnTo>
                <a:lnTo>
                  <a:pt x="7324" y="13748"/>
                </a:lnTo>
                <a:lnTo>
                  <a:pt x="7519" y="13748"/>
                </a:lnTo>
                <a:lnTo>
                  <a:pt x="8030" y="13724"/>
                </a:lnTo>
                <a:lnTo>
                  <a:pt x="8565" y="13748"/>
                </a:lnTo>
                <a:lnTo>
                  <a:pt x="8906" y="13772"/>
                </a:lnTo>
                <a:lnTo>
                  <a:pt x="9271" y="13748"/>
                </a:lnTo>
                <a:lnTo>
                  <a:pt x="9466" y="13724"/>
                </a:lnTo>
                <a:lnTo>
                  <a:pt x="9636" y="13675"/>
                </a:lnTo>
                <a:lnTo>
                  <a:pt x="9782" y="13578"/>
                </a:lnTo>
                <a:lnTo>
                  <a:pt x="9928" y="13480"/>
                </a:lnTo>
                <a:lnTo>
                  <a:pt x="9952" y="13432"/>
                </a:lnTo>
                <a:lnTo>
                  <a:pt x="9952" y="13383"/>
                </a:lnTo>
                <a:lnTo>
                  <a:pt x="9928" y="13334"/>
                </a:lnTo>
                <a:lnTo>
                  <a:pt x="9879" y="13310"/>
                </a:lnTo>
                <a:lnTo>
                  <a:pt x="9660" y="13261"/>
                </a:lnTo>
                <a:lnTo>
                  <a:pt x="9466" y="13286"/>
                </a:lnTo>
                <a:lnTo>
                  <a:pt x="9028" y="13334"/>
                </a:lnTo>
                <a:lnTo>
                  <a:pt x="8590" y="13334"/>
                </a:lnTo>
                <a:lnTo>
                  <a:pt x="8176" y="13286"/>
                </a:lnTo>
                <a:lnTo>
                  <a:pt x="7957" y="13286"/>
                </a:lnTo>
                <a:lnTo>
                  <a:pt x="7616" y="13310"/>
                </a:lnTo>
                <a:lnTo>
                  <a:pt x="7276" y="13310"/>
                </a:lnTo>
                <a:lnTo>
                  <a:pt x="7203" y="13286"/>
                </a:lnTo>
                <a:lnTo>
                  <a:pt x="7178" y="13261"/>
                </a:lnTo>
                <a:lnTo>
                  <a:pt x="7203" y="13164"/>
                </a:lnTo>
                <a:lnTo>
                  <a:pt x="7178" y="13091"/>
                </a:lnTo>
                <a:lnTo>
                  <a:pt x="7154" y="13042"/>
                </a:lnTo>
                <a:lnTo>
                  <a:pt x="7105" y="12969"/>
                </a:lnTo>
                <a:lnTo>
                  <a:pt x="7057" y="12945"/>
                </a:lnTo>
                <a:lnTo>
                  <a:pt x="6984" y="12921"/>
                </a:lnTo>
                <a:lnTo>
                  <a:pt x="6911" y="12945"/>
                </a:lnTo>
                <a:lnTo>
                  <a:pt x="6838" y="12994"/>
                </a:lnTo>
                <a:lnTo>
                  <a:pt x="6594" y="13237"/>
                </a:lnTo>
                <a:lnTo>
                  <a:pt x="6302" y="13432"/>
                </a:lnTo>
                <a:lnTo>
                  <a:pt x="6205" y="13480"/>
                </a:lnTo>
                <a:lnTo>
                  <a:pt x="6059" y="13505"/>
                </a:lnTo>
                <a:lnTo>
                  <a:pt x="5913" y="13505"/>
                </a:lnTo>
                <a:lnTo>
                  <a:pt x="5767" y="13480"/>
                </a:lnTo>
                <a:lnTo>
                  <a:pt x="5645" y="13432"/>
                </a:lnTo>
                <a:lnTo>
                  <a:pt x="5548" y="13359"/>
                </a:lnTo>
                <a:lnTo>
                  <a:pt x="5524" y="13286"/>
                </a:lnTo>
                <a:lnTo>
                  <a:pt x="5524" y="13237"/>
                </a:lnTo>
                <a:lnTo>
                  <a:pt x="5524" y="13164"/>
                </a:lnTo>
                <a:lnTo>
                  <a:pt x="5548" y="13067"/>
                </a:lnTo>
                <a:lnTo>
                  <a:pt x="5548" y="12994"/>
                </a:lnTo>
                <a:lnTo>
                  <a:pt x="5524" y="12921"/>
                </a:lnTo>
                <a:lnTo>
                  <a:pt x="5475" y="12872"/>
                </a:lnTo>
                <a:lnTo>
                  <a:pt x="5426" y="12823"/>
                </a:lnTo>
                <a:lnTo>
                  <a:pt x="5353" y="12799"/>
                </a:lnTo>
                <a:lnTo>
                  <a:pt x="5280" y="12799"/>
                </a:lnTo>
                <a:lnTo>
                  <a:pt x="5207" y="12848"/>
                </a:lnTo>
                <a:lnTo>
                  <a:pt x="5159" y="12896"/>
                </a:lnTo>
                <a:lnTo>
                  <a:pt x="5086" y="13018"/>
                </a:lnTo>
                <a:lnTo>
                  <a:pt x="5013" y="13091"/>
                </a:lnTo>
                <a:lnTo>
                  <a:pt x="4842" y="13261"/>
                </a:lnTo>
                <a:lnTo>
                  <a:pt x="4648" y="13407"/>
                </a:lnTo>
                <a:lnTo>
                  <a:pt x="4453" y="13505"/>
                </a:lnTo>
                <a:lnTo>
                  <a:pt x="4331" y="13578"/>
                </a:lnTo>
                <a:lnTo>
                  <a:pt x="4185" y="13602"/>
                </a:lnTo>
                <a:lnTo>
                  <a:pt x="4137" y="13602"/>
                </a:lnTo>
                <a:lnTo>
                  <a:pt x="4088" y="13578"/>
                </a:lnTo>
                <a:lnTo>
                  <a:pt x="4088" y="13505"/>
                </a:lnTo>
                <a:lnTo>
                  <a:pt x="4088" y="13407"/>
                </a:lnTo>
                <a:lnTo>
                  <a:pt x="4210" y="12945"/>
                </a:lnTo>
                <a:lnTo>
                  <a:pt x="4210" y="12896"/>
                </a:lnTo>
                <a:lnTo>
                  <a:pt x="4210" y="12848"/>
                </a:lnTo>
                <a:lnTo>
                  <a:pt x="4161" y="12799"/>
                </a:lnTo>
                <a:lnTo>
                  <a:pt x="4112" y="12775"/>
                </a:lnTo>
                <a:close/>
                <a:moveTo>
                  <a:pt x="1266" y="13407"/>
                </a:moveTo>
                <a:lnTo>
                  <a:pt x="1266" y="14113"/>
                </a:lnTo>
                <a:lnTo>
                  <a:pt x="1168" y="14186"/>
                </a:lnTo>
                <a:lnTo>
                  <a:pt x="1071" y="14235"/>
                </a:lnTo>
                <a:lnTo>
                  <a:pt x="925" y="14381"/>
                </a:lnTo>
                <a:lnTo>
                  <a:pt x="779" y="14527"/>
                </a:lnTo>
                <a:lnTo>
                  <a:pt x="803" y="13748"/>
                </a:lnTo>
                <a:lnTo>
                  <a:pt x="925" y="13675"/>
                </a:lnTo>
                <a:lnTo>
                  <a:pt x="1047" y="13578"/>
                </a:lnTo>
                <a:lnTo>
                  <a:pt x="1241" y="13407"/>
                </a:lnTo>
                <a:close/>
                <a:moveTo>
                  <a:pt x="1266" y="14624"/>
                </a:moveTo>
                <a:lnTo>
                  <a:pt x="1266" y="14940"/>
                </a:lnTo>
                <a:lnTo>
                  <a:pt x="1193" y="14989"/>
                </a:lnTo>
                <a:lnTo>
                  <a:pt x="949" y="15208"/>
                </a:lnTo>
                <a:lnTo>
                  <a:pt x="730" y="15451"/>
                </a:lnTo>
                <a:lnTo>
                  <a:pt x="755" y="15062"/>
                </a:lnTo>
                <a:lnTo>
                  <a:pt x="876" y="14989"/>
                </a:lnTo>
                <a:lnTo>
                  <a:pt x="974" y="14892"/>
                </a:lnTo>
                <a:lnTo>
                  <a:pt x="1168" y="14697"/>
                </a:lnTo>
                <a:lnTo>
                  <a:pt x="1266" y="14624"/>
                </a:lnTo>
                <a:close/>
                <a:moveTo>
                  <a:pt x="1241" y="15451"/>
                </a:moveTo>
                <a:lnTo>
                  <a:pt x="1241" y="15500"/>
                </a:lnTo>
                <a:lnTo>
                  <a:pt x="1217" y="15841"/>
                </a:lnTo>
                <a:lnTo>
                  <a:pt x="1071" y="15962"/>
                </a:lnTo>
                <a:lnTo>
                  <a:pt x="925" y="16108"/>
                </a:lnTo>
                <a:lnTo>
                  <a:pt x="682" y="16400"/>
                </a:lnTo>
                <a:lnTo>
                  <a:pt x="706" y="15695"/>
                </a:lnTo>
                <a:lnTo>
                  <a:pt x="755" y="15719"/>
                </a:lnTo>
                <a:lnTo>
                  <a:pt x="828" y="15743"/>
                </a:lnTo>
                <a:lnTo>
                  <a:pt x="876" y="15743"/>
                </a:lnTo>
                <a:lnTo>
                  <a:pt x="949" y="15695"/>
                </a:lnTo>
                <a:lnTo>
                  <a:pt x="1241" y="15451"/>
                </a:lnTo>
                <a:close/>
                <a:moveTo>
                  <a:pt x="1168" y="16327"/>
                </a:moveTo>
                <a:lnTo>
                  <a:pt x="1120" y="17009"/>
                </a:lnTo>
                <a:lnTo>
                  <a:pt x="998" y="17082"/>
                </a:lnTo>
                <a:lnTo>
                  <a:pt x="876" y="17179"/>
                </a:lnTo>
                <a:lnTo>
                  <a:pt x="682" y="17373"/>
                </a:lnTo>
                <a:lnTo>
                  <a:pt x="584" y="17495"/>
                </a:lnTo>
                <a:lnTo>
                  <a:pt x="657" y="16668"/>
                </a:lnTo>
                <a:lnTo>
                  <a:pt x="803" y="16619"/>
                </a:lnTo>
                <a:lnTo>
                  <a:pt x="949" y="16522"/>
                </a:lnTo>
                <a:lnTo>
                  <a:pt x="1168" y="16327"/>
                </a:lnTo>
                <a:close/>
                <a:moveTo>
                  <a:pt x="6813" y="463"/>
                </a:moveTo>
                <a:lnTo>
                  <a:pt x="8322" y="487"/>
                </a:lnTo>
                <a:lnTo>
                  <a:pt x="9830" y="560"/>
                </a:lnTo>
                <a:lnTo>
                  <a:pt x="12848" y="706"/>
                </a:lnTo>
                <a:lnTo>
                  <a:pt x="12775" y="901"/>
                </a:lnTo>
                <a:lnTo>
                  <a:pt x="12750" y="1071"/>
                </a:lnTo>
                <a:lnTo>
                  <a:pt x="12677" y="1484"/>
                </a:lnTo>
                <a:lnTo>
                  <a:pt x="12677" y="1874"/>
                </a:lnTo>
                <a:lnTo>
                  <a:pt x="12702" y="2312"/>
                </a:lnTo>
                <a:lnTo>
                  <a:pt x="12775" y="3115"/>
                </a:lnTo>
                <a:lnTo>
                  <a:pt x="12799" y="3528"/>
                </a:lnTo>
                <a:lnTo>
                  <a:pt x="12823" y="3893"/>
                </a:lnTo>
                <a:lnTo>
                  <a:pt x="12823" y="3966"/>
                </a:lnTo>
                <a:lnTo>
                  <a:pt x="12872" y="4039"/>
                </a:lnTo>
                <a:lnTo>
                  <a:pt x="12896" y="4064"/>
                </a:lnTo>
                <a:lnTo>
                  <a:pt x="12945" y="4112"/>
                </a:lnTo>
                <a:lnTo>
                  <a:pt x="12994" y="4161"/>
                </a:lnTo>
                <a:lnTo>
                  <a:pt x="13067" y="4210"/>
                </a:lnTo>
                <a:lnTo>
                  <a:pt x="13261" y="4258"/>
                </a:lnTo>
                <a:lnTo>
                  <a:pt x="13456" y="4307"/>
                </a:lnTo>
                <a:lnTo>
                  <a:pt x="13870" y="4331"/>
                </a:lnTo>
                <a:lnTo>
                  <a:pt x="14697" y="4356"/>
                </a:lnTo>
                <a:lnTo>
                  <a:pt x="15500" y="4356"/>
                </a:lnTo>
                <a:lnTo>
                  <a:pt x="15889" y="4331"/>
                </a:lnTo>
                <a:lnTo>
                  <a:pt x="16279" y="4283"/>
                </a:lnTo>
                <a:lnTo>
                  <a:pt x="16254" y="5061"/>
                </a:lnTo>
                <a:lnTo>
                  <a:pt x="16279" y="5864"/>
                </a:lnTo>
                <a:lnTo>
                  <a:pt x="16303" y="6643"/>
                </a:lnTo>
                <a:lnTo>
                  <a:pt x="16303" y="7422"/>
                </a:lnTo>
                <a:lnTo>
                  <a:pt x="16254" y="9319"/>
                </a:lnTo>
                <a:lnTo>
                  <a:pt x="16254" y="10268"/>
                </a:lnTo>
                <a:lnTo>
                  <a:pt x="16254" y="11242"/>
                </a:lnTo>
                <a:lnTo>
                  <a:pt x="16303" y="13140"/>
                </a:lnTo>
                <a:lnTo>
                  <a:pt x="16352" y="15062"/>
                </a:lnTo>
                <a:lnTo>
                  <a:pt x="16327" y="15962"/>
                </a:lnTo>
                <a:lnTo>
                  <a:pt x="16327" y="16887"/>
                </a:lnTo>
                <a:lnTo>
                  <a:pt x="16327" y="17738"/>
                </a:lnTo>
                <a:lnTo>
                  <a:pt x="16303" y="18152"/>
                </a:lnTo>
                <a:lnTo>
                  <a:pt x="16254" y="18590"/>
                </a:lnTo>
                <a:lnTo>
                  <a:pt x="15889" y="18614"/>
                </a:lnTo>
                <a:lnTo>
                  <a:pt x="15524" y="18639"/>
                </a:lnTo>
                <a:lnTo>
                  <a:pt x="11923" y="18639"/>
                </a:lnTo>
                <a:lnTo>
                  <a:pt x="9733" y="18614"/>
                </a:lnTo>
                <a:lnTo>
                  <a:pt x="7616" y="18566"/>
                </a:lnTo>
                <a:lnTo>
                  <a:pt x="5524" y="18517"/>
                </a:lnTo>
                <a:lnTo>
                  <a:pt x="4453" y="18517"/>
                </a:lnTo>
                <a:lnTo>
                  <a:pt x="3358" y="18566"/>
                </a:lnTo>
                <a:lnTo>
                  <a:pt x="2701" y="18566"/>
                </a:lnTo>
                <a:lnTo>
                  <a:pt x="2360" y="18590"/>
                </a:lnTo>
                <a:lnTo>
                  <a:pt x="2020" y="18639"/>
                </a:lnTo>
                <a:lnTo>
                  <a:pt x="1971" y="18590"/>
                </a:lnTo>
                <a:lnTo>
                  <a:pt x="1922" y="18517"/>
                </a:lnTo>
                <a:lnTo>
                  <a:pt x="1849" y="18493"/>
                </a:lnTo>
                <a:lnTo>
                  <a:pt x="1776" y="18493"/>
                </a:lnTo>
                <a:lnTo>
                  <a:pt x="1703" y="18298"/>
                </a:lnTo>
                <a:lnTo>
                  <a:pt x="1655" y="18103"/>
                </a:lnTo>
                <a:lnTo>
                  <a:pt x="1703" y="18030"/>
                </a:lnTo>
                <a:lnTo>
                  <a:pt x="1703" y="17957"/>
                </a:lnTo>
                <a:lnTo>
                  <a:pt x="1679" y="17884"/>
                </a:lnTo>
                <a:lnTo>
                  <a:pt x="1631" y="17811"/>
                </a:lnTo>
                <a:lnTo>
                  <a:pt x="1631" y="17398"/>
                </a:lnTo>
                <a:lnTo>
                  <a:pt x="1631" y="17009"/>
                </a:lnTo>
                <a:lnTo>
                  <a:pt x="1679" y="16133"/>
                </a:lnTo>
                <a:lnTo>
                  <a:pt x="1728" y="15281"/>
                </a:lnTo>
                <a:lnTo>
                  <a:pt x="1728" y="15086"/>
                </a:lnTo>
                <a:lnTo>
                  <a:pt x="1752" y="15038"/>
                </a:lnTo>
                <a:lnTo>
                  <a:pt x="1776" y="14965"/>
                </a:lnTo>
                <a:lnTo>
                  <a:pt x="1776" y="14916"/>
                </a:lnTo>
                <a:lnTo>
                  <a:pt x="1728" y="14843"/>
                </a:lnTo>
                <a:lnTo>
                  <a:pt x="1728" y="13018"/>
                </a:lnTo>
                <a:lnTo>
                  <a:pt x="1801" y="12945"/>
                </a:lnTo>
                <a:lnTo>
                  <a:pt x="1825" y="12848"/>
                </a:lnTo>
                <a:lnTo>
                  <a:pt x="1825" y="12775"/>
                </a:lnTo>
                <a:lnTo>
                  <a:pt x="1776" y="12726"/>
                </a:lnTo>
                <a:lnTo>
                  <a:pt x="1728" y="12677"/>
                </a:lnTo>
                <a:lnTo>
                  <a:pt x="1728" y="11071"/>
                </a:lnTo>
                <a:lnTo>
                  <a:pt x="1752" y="11023"/>
                </a:lnTo>
                <a:lnTo>
                  <a:pt x="1752" y="10974"/>
                </a:lnTo>
                <a:lnTo>
                  <a:pt x="1752" y="10925"/>
                </a:lnTo>
                <a:lnTo>
                  <a:pt x="1728" y="10852"/>
                </a:lnTo>
                <a:lnTo>
                  <a:pt x="1728" y="10049"/>
                </a:lnTo>
                <a:lnTo>
                  <a:pt x="1801" y="7373"/>
                </a:lnTo>
                <a:lnTo>
                  <a:pt x="1874" y="6059"/>
                </a:lnTo>
                <a:lnTo>
                  <a:pt x="1947" y="4721"/>
                </a:lnTo>
                <a:lnTo>
                  <a:pt x="1971" y="4137"/>
                </a:lnTo>
                <a:lnTo>
                  <a:pt x="1971" y="3553"/>
                </a:lnTo>
                <a:lnTo>
                  <a:pt x="1922" y="2969"/>
                </a:lnTo>
                <a:lnTo>
                  <a:pt x="1898" y="2360"/>
                </a:lnTo>
                <a:lnTo>
                  <a:pt x="1849" y="1825"/>
                </a:lnTo>
                <a:lnTo>
                  <a:pt x="1801" y="1290"/>
                </a:lnTo>
                <a:lnTo>
                  <a:pt x="1752" y="925"/>
                </a:lnTo>
                <a:lnTo>
                  <a:pt x="1703" y="755"/>
                </a:lnTo>
                <a:lnTo>
                  <a:pt x="1703" y="560"/>
                </a:lnTo>
                <a:lnTo>
                  <a:pt x="2141" y="609"/>
                </a:lnTo>
                <a:lnTo>
                  <a:pt x="2579" y="609"/>
                </a:lnTo>
                <a:lnTo>
                  <a:pt x="3455" y="584"/>
                </a:lnTo>
                <a:lnTo>
                  <a:pt x="5134" y="511"/>
                </a:lnTo>
                <a:lnTo>
                  <a:pt x="5962" y="487"/>
                </a:lnTo>
                <a:lnTo>
                  <a:pt x="6813" y="463"/>
                </a:lnTo>
                <a:close/>
                <a:moveTo>
                  <a:pt x="1120" y="17544"/>
                </a:moveTo>
                <a:lnTo>
                  <a:pt x="1144" y="17982"/>
                </a:lnTo>
                <a:lnTo>
                  <a:pt x="949" y="18176"/>
                </a:lnTo>
                <a:lnTo>
                  <a:pt x="779" y="18371"/>
                </a:lnTo>
                <a:lnTo>
                  <a:pt x="682" y="18517"/>
                </a:lnTo>
                <a:lnTo>
                  <a:pt x="584" y="18663"/>
                </a:lnTo>
                <a:lnTo>
                  <a:pt x="536" y="18858"/>
                </a:lnTo>
                <a:lnTo>
                  <a:pt x="513" y="19015"/>
                </a:lnTo>
                <a:lnTo>
                  <a:pt x="511" y="18979"/>
                </a:lnTo>
                <a:lnTo>
                  <a:pt x="511" y="18468"/>
                </a:lnTo>
                <a:lnTo>
                  <a:pt x="536" y="17982"/>
                </a:lnTo>
                <a:lnTo>
                  <a:pt x="657" y="17909"/>
                </a:lnTo>
                <a:lnTo>
                  <a:pt x="779" y="17836"/>
                </a:lnTo>
                <a:lnTo>
                  <a:pt x="974" y="17665"/>
                </a:lnTo>
                <a:lnTo>
                  <a:pt x="1120" y="17544"/>
                </a:lnTo>
                <a:close/>
                <a:moveTo>
                  <a:pt x="1266" y="18468"/>
                </a:moveTo>
                <a:lnTo>
                  <a:pt x="1314" y="18663"/>
                </a:lnTo>
                <a:lnTo>
                  <a:pt x="1412" y="18833"/>
                </a:lnTo>
                <a:lnTo>
                  <a:pt x="1144" y="19150"/>
                </a:lnTo>
                <a:lnTo>
                  <a:pt x="876" y="19539"/>
                </a:lnTo>
                <a:lnTo>
                  <a:pt x="633" y="19928"/>
                </a:lnTo>
                <a:lnTo>
                  <a:pt x="584" y="19685"/>
                </a:lnTo>
                <a:lnTo>
                  <a:pt x="536" y="19466"/>
                </a:lnTo>
                <a:lnTo>
                  <a:pt x="514" y="19031"/>
                </a:lnTo>
                <a:lnTo>
                  <a:pt x="514" y="19031"/>
                </a:lnTo>
                <a:lnTo>
                  <a:pt x="536" y="19052"/>
                </a:lnTo>
                <a:lnTo>
                  <a:pt x="584" y="19052"/>
                </a:lnTo>
                <a:lnTo>
                  <a:pt x="779" y="18955"/>
                </a:lnTo>
                <a:lnTo>
                  <a:pt x="949" y="18809"/>
                </a:lnTo>
                <a:lnTo>
                  <a:pt x="1266" y="18468"/>
                </a:lnTo>
                <a:close/>
                <a:moveTo>
                  <a:pt x="15427" y="19101"/>
                </a:moveTo>
                <a:lnTo>
                  <a:pt x="15427" y="19296"/>
                </a:lnTo>
                <a:lnTo>
                  <a:pt x="15427" y="19490"/>
                </a:lnTo>
                <a:lnTo>
                  <a:pt x="15451" y="19904"/>
                </a:lnTo>
                <a:lnTo>
                  <a:pt x="15086" y="19953"/>
                </a:lnTo>
                <a:lnTo>
                  <a:pt x="15086" y="19953"/>
                </a:lnTo>
                <a:lnTo>
                  <a:pt x="15159" y="19734"/>
                </a:lnTo>
                <a:lnTo>
                  <a:pt x="15257" y="19417"/>
                </a:lnTo>
                <a:lnTo>
                  <a:pt x="15281" y="19271"/>
                </a:lnTo>
                <a:lnTo>
                  <a:pt x="15281" y="19101"/>
                </a:lnTo>
                <a:close/>
                <a:moveTo>
                  <a:pt x="15038" y="19101"/>
                </a:moveTo>
                <a:lnTo>
                  <a:pt x="14989" y="19174"/>
                </a:lnTo>
                <a:lnTo>
                  <a:pt x="14940" y="19271"/>
                </a:lnTo>
                <a:lnTo>
                  <a:pt x="14843" y="19442"/>
                </a:lnTo>
                <a:lnTo>
                  <a:pt x="14721" y="19782"/>
                </a:lnTo>
                <a:lnTo>
                  <a:pt x="14600" y="20026"/>
                </a:lnTo>
                <a:lnTo>
                  <a:pt x="14356" y="20050"/>
                </a:lnTo>
                <a:lnTo>
                  <a:pt x="14429" y="19758"/>
                </a:lnTo>
                <a:lnTo>
                  <a:pt x="14502" y="19563"/>
                </a:lnTo>
                <a:lnTo>
                  <a:pt x="14551" y="19344"/>
                </a:lnTo>
                <a:lnTo>
                  <a:pt x="14575" y="19198"/>
                </a:lnTo>
                <a:lnTo>
                  <a:pt x="14551" y="19125"/>
                </a:lnTo>
                <a:lnTo>
                  <a:pt x="15038" y="19101"/>
                </a:lnTo>
                <a:close/>
                <a:moveTo>
                  <a:pt x="9782" y="19052"/>
                </a:moveTo>
                <a:lnTo>
                  <a:pt x="9660" y="19296"/>
                </a:lnTo>
                <a:lnTo>
                  <a:pt x="9563" y="19563"/>
                </a:lnTo>
                <a:lnTo>
                  <a:pt x="9490" y="19831"/>
                </a:lnTo>
                <a:lnTo>
                  <a:pt x="9441" y="20074"/>
                </a:lnTo>
                <a:lnTo>
                  <a:pt x="9028" y="20074"/>
                </a:lnTo>
                <a:lnTo>
                  <a:pt x="9101" y="19831"/>
                </a:lnTo>
                <a:lnTo>
                  <a:pt x="9174" y="19636"/>
                </a:lnTo>
                <a:lnTo>
                  <a:pt x="9320" y="19344"/>
                </a:lnTo>
                <a:lnTo>
                  <a:pt x="9368" y="19174"/>
                </a:lnTo>
                <a:lnTo>
                  <a:pt x="9393" y="19101"/>
                </a:lnTo>
                <a:lnTo>
                  <a:pt x="9368" y="19052"/>
                </a:lnTo>
                <a:close/>
                <a:moveTo>
                  <a:pt x="10779" y="19077"/>
                </a:moveTo>
                <a:lnTo>
                  <a:pt x="10585" y="19296"/>
                </a:lnTo>
                <a:lnTo>
                  <a:pt x="10439" y="19539"/>
                </a:lnTo>
                <a:lnTo>
                  <a:pt x="10366" y="19685"/>
                </a:lnTo>
                <a:lnTo>
                  <a:pt x="10317" y="19807"/>
                </a:lnTo>
                <a:lnTo>
                  <a:pt x="10268" y="19953"/>
                </a:lnTo>
                <a:lnTo>
                  <a:pt x="10244" y="20074"/>
                </a:lnTo>
                <a:lnTo>
                  <a:pt x="9879" y="20074"/>
                </a:lnTo>
                <a:lnTo>
                  <a:pt x="9903" y="19977"/>
                </a:lnTo>
                <a:lnTo>
                  <a:pt x="9976" y="19734"/>
                </a:lnTo>
                <a:lnTo>
                  <a:pt x="10049" y="19515"/>
                </a:lnTo>
                <a:lnTo>
                  <a:pt x="10122" y="19320"/>
                </a:lnTo>
                <a:lnTo>
                  <a:pt x="10195" y="19198"/>
                </a:lnTo>
                <a:lnTo>
                  <a:pt x="10220" y="19077"/>
                </a:lnTo>
                <a:close/>
                <a:moveTo>
                  <a:pt x="9076" y="19028"/>
                </a:moveTo>
                <a:lnTo>
                  <a:pt x="9003" y="19150"/>
                </a:lnTo>
                <a:lnTo>
                  <a:pt x="8906" y="19271"/>
                </a:lnTo>
                <a:lnTo>
                  <a:pt x="8809" y="19466"/>
                </a:lnTo>
                <a:lnTo>
                  <a:pt x="8711" y="19685"/>
                </a:lnTo>
                <a:lnTo>
                  <a:pt x="8638" y="19880"/>
                </a:lnTo>
                <a:lnTo>
                  <a:pt x="8590" y="19977"/>
                </a:lnTo>
                <a:lnTo>
                  <a:pt x="8565" y="20074"/>
                </a:lnTo>
                <a:lnTo>
                  <a:pt x="8054" y="20099"/>
                </a:lnTo>
                <a:lnTo>
                  <a:pt x="8079" y="19953"/>
                </a:lnTo>
                <a:lnTo>
                  <a:pt x="8176" y="19734"/>
                </a:lnTo>
                <a:lnTo>
                  <a:pt x="8273" y="19490"/>
                </a:lnTo>
                <a:lnTo>
                  <a:pt x="8395" y="19296"/>
                </a:lnTo>
                <a:lnTo>
                  <a:pt x="8468" y="19150"/>
                </a:lnTo>
                <a:lnTo>
                  <a:pt x="8517" y="19028"/>
                </a:lnTo>
                <a:close/>
                <a:moveTo>
                  <a:pt x="10901" y="19077"/>
                </a:moveTo>
                <a:lnTo>
                  <a:pt x="10998" y="19101"/>
                </a:lnTo>
                <a:lnTo>
                  <a:pt x="11631" y="19101"/>
                </a:lnTo>
                <a:lnTo>
                  <a:pt x="11509" y="19247"/>
                </a:lnTo>
                <a:lnTo>
                  <a:pt x="11412" y="19393"/>
                </a:lnTo>
                <a:lnTo>
                  <a:pt x="11266" y="19685"/>
                </a:lnTo>
                <a:lnTo>
                  <a:pt x="11193" y="19880"/>
                </a:lnTo>
                <a:lnTo>
                  <a:pt x="11144" y="20001"/>
                </a:lnTo>
                <a:lnTo>
                  <a:pt x="11144" y="20099"/>
                </a:lnTo>
                <a:lnTo>
                  <a:pt x="11047" y="20099"/>
                </a:lnTo>
                <a:lnTo>
                  <a:pt x="10609" y="20074"/>
                </a:lnTo>
                <a:lnTo>
                  <a:pt x="10658" y="19831"/>
                </a:lnTo>
                <a:lnTo>
                  <a:pt x="10731" y="19588"/>
                </a:lnTo>
                <a:lnTo>
                  <a:pt x="10901" y="19077"/>
                </a:lnTo>
                <a:close/>
                <a:moveTo>
                  <a:pt x="14356" y="19125"/>
                </a:moveTo>
                <a:lnTo>
                  <a:pt x="14308" y="19198"/>
                </a:lnTo>
                <a:lnTo>
                  <a:pt x="14186" y="19393"/>
                </a:lnTo>
                <a:lnTo>
                  <a:pt x="14089" y="19563"/>
                </a:lnTo>
                <a:lnTo>
                  <a:pt x="13991" y="19782"/>
                </a:lnTo>
                <a:lnTo>
                  <a:pt x="13918" y="20001"/>
                </a:lnTo>
                <a:lnTo>
                  <a:pt x="13870" y="20074"/>
                </a:lnTo>
                <a:lnTo>
                  <a:pt x="13334" y="20099"/>
                </a:lnTo>
                <a:lnTo>
                  <a:pt x="13432" y="19880"/>
                </a:lnTo>
                <a:lnTo>
                  <a:pt x="13529" y="19685"/>
                </a:lnTo>
                <a:lnTo>
                  <a:pt x="13651" y="19393"/>
                </a:lnTo>
                <a:lnTo>
                  <a:pt x="13675" y="19344"/>
                </a:lnTo>
                <a:lnTo>
                  <a:pt x="13675" y="19271"/>
                </a:lnTo>
                <a:lnTo>
                  <a:pt x="13675" y="19198"/>
                </a:lnTo>
                <a:lnTo>
                  <a:pt x="13675" y="19150"/>
                </a:lnTo>
                <a:lnTo>
                  <a:pt x="13675" y="19125"/>
                </a:lnTo>
                <a:close/>
                <a:moveTo>
                  <a:pt x="7665" y="18979"/>
                </a:moveTo>
                <a:lnTo>
                  <a:pt x="8176" y="19004"/>
                </a:lnTo>
                <a:lnTo>
                  <a:pt x="8079" y="19125"/>
                </a:lnTo>
                <a:lnTo>
                  <a:pt x="7981" y="19271"/>
                </a:lnTo>
                <a:lnTo>
                  <a:pt x="7860" y="19490"/>
                </a:lnTo>
                <a:lnTo>
                  <a:pt x="7738" y="19782"/>
                </a:lnTo>
                <a:lnTo>
                  <a:pt x="7689" y="19953"/>
                </a:lnTo>
                <a:lnTo>
                  <a:pt x="7689" y="20099"/>
                </a:lnTo>
                <a:lnTo>
                  <a:pt x="6984" y="20123"/>
                </a:lnTo>
                <a:lnTo>
                  <a:pt x="7057" y="19977"/>
                </a:lnTo>
                <a:lnTo>
                  <a:pt x="7130" y="19831"/>
                </a:lnTo>
                <a:lnTo>
                  <a:pt x="7324" y="19563"/>
                </a:lnTo>
                <a:lnTo>
                  <a:pt x="7519" y="19271"/>
                </a:lnTo>
                <a:lnTo>
                  <a:pt x="7592" y="19125"/>
                </a:lnTo>
                <a:lnTo>
                  <a:pt x="7665" y="18979"/>
                </a:lnTo>
                <a:close/>
                <a:moveTo>
                  <a:pt x="11972" y="19101"/>
                </a:moveTo>
                <a:lnTo>
                  <a:pt x="12556" y="19125"/>
                </a:lnTo>
                <a:lnTo>
                  <a:pt x="12483" y="19223"/>
                </a:lnTo>
                <a:lnTo>
                  <a:pt x="12410" y="19320"/>
                </a:lnTo>
                <a:lnTo>
                  <a:pt x="12312" y="19563"/>
                </a:lnTo>
                <a:lnTo>
                  <a:pt x="12239" y="19855"/>
                </a:lnTo>
                <a:lnTo>
                  <a:pt x="12166" y="20123"/>
                </a:lnTo>
                <a:lnTo>
                  <a:pt x="11558" y="20099"/>
                </a:lnTo>
                <a:lnTo>
                  <a:pt x="11582" y="19953"/>
                </a:lnTo>
                <a:lnTo>
                  <a:pt x="11655" y="19807"/>
                </a:lnTo>
                <a:lnTo>
                  <a:pt x="11801" y="19563"/>
                </a:lnTo>
                <a:lnTo>
                  <a:pt x="11899" y="19369"/>
                </a:lnTo>
                <a:lnTo>
                  <a:pt x="11947" y="19247"/>
                </a:lnTo>
                <a:lnTo>
                  <a:pt x="11972" y="19101"/>
                </a:lnTo>
                <a:close/>
                <a:moveTo>
                  <a:pt x="13602" y="19125"/>
                </a:moveTo>
                <a:lnTo>
                  <a:pt x="13505" y="19174"/>
                </a:lnTo>
                <a:lnTo>
                  <a:pt x="13383" y="19247"/>
                </a:lnTo>
                <a:lnTo>
                  <a:pt x="13261" y="19393"/>
                </a:lnTo>
                <a:lnTo>
                  <a:pt x="13164" y="19539"/>
                </a:lnTo>
                <a:lnTo>
                  <a:pt x="13018" y="19831"/>
                </a:lnTo>
                <a:lnTo>
                  <a:pt x="12896" y="20123"/>
                </a:lnTo>
                <a:lnTo>
                  <a:pt x="12580" y="20123"/>
                </a:lnTo>
                <a:lnTo>
                  <a:pt x="12653" y="19807"/>
                </a:lnTo>
                <a:lnTo>
                  <a:pt x="12750" y="19490"/>
                </a:lnTo>
                <a:lnTo>
                  <a:pt x="12848" y="19150"/>
                </a:lnTo>
                <a:lnTo>
                  <a:pt x="12848" y="19125"/>
                </a:lnTo>
                <a:close/>
                <a:moveTo>
                  <a:pt x="6813" y="18955"/>
                </a:moveTo>
                <a:lnTo>
                  <a:pt x="7300" y="18979"/>
                </a:lnTo>
                <a:lnTo>
                  <a:pt x="7178" y="19101"/>
                </a:lnTo>
                <a:lnTo>
                  <a:pt x="7081" y="19223"/>
                </a:lnTo>
                <a:lnTo>
                  <a:pt x="6862" y="19515"/>
                </a:lnTo>
                <a:lnTo>
                  <a:pt x="6716" y="19831"/>
                </a:lnTo>
                <a:lnTo>
                  <a:pt x="6594" y="20147"/>
                </a:lnTo>
                <a:lnTo>
                  <a:pt x="6278" y="20147"/>
                </a:lnTo>
                <a:lnTo>
                  <a:pt x="6351" y="20001"/>
                </a:lnTo>
                <a:lnTo>
                  <a:pt x="6375" y="19855"/>
                </a:lnTo>
                <a:lnTo>
                  <a:pt x="6424" y="19685"/>
                </a:lnTo>
                <a:lnTo>
                  <a:pt x="6473" y="19539"/>
                </a:lnTo>
                <a:lnTo>
                  <a:pt x="6643" y="19247"/>
                </a:lnTo>
                <a:lnTo>
                  <a:pt x="6813" y="18955"/>
                </a:lnTo>
                <a:close/>
                <a:moveTo>
                  <a:pt x="6375" y="18955"/>
                </a:moveTo>
                <a:lnTo>
                  <a:pt x="6229" y="19198"/>
                </a:lnTo>
                <a:lnTo>
                  <a:pt x="6132" y="19417"/>
                </a:lnTo>
                <a:lnTo>
                  <a:pt x="6035" y="19588"/>
                </a:lnTo>
                <a:lnTo>
                  <a:pt x="5962" y="19782"/>
                </a:lnTo>
                <a:lnTo>
                  <a:pt x="5913" y="19977"/>
                </a:lnTo>
                <a:lnTo>
                  <a:pt x="5913" y="20074"/>
                </a:lnTo>
                <a:lnTo>
                  <a:pt x="5937" y="20172"/>
                </a:lnTo>
                <a:lnTo>
                  <a:pt x="5086" y="20220"/>
                </a:lnTo>
                <a:lnTo>
                  <a:pt x="5207" y="19977"/>
                </a:lnTo>
                <a:lnTo>
                  <a:pt x="5305" y="19734"/>
                </a:lnTo>
                <a:lnTo>
                  <a:pt x="5572" y="19320"/>
                </a:lnTo>
                <a:lnTo>
                  <a:pt x="5670" y="19150"/>
                </a:lnTo>
                <a:lnTo>
                  <a:pt x="5718" y="19052"/>
                </a:lnTo>
                <a:lnTo>
                  <a:pt x="5743" y="19004"/>
                </a:lnTo>
                <a:lnTo>
                  <a:pt x="5694" y="19052"/>
                </a:lnTo>
                <a:lnTo>
                  <a:pt x="5694" y="19052"/>
                </a:lnTo>
                <a:lnTo>
                  <a:pt x="5718" y="19004"/>
                </a:lnTo>
                <a:lnTo>
                  <a:pt x="5718" y="18955"/>
                </a:lnTo>
                <a:close/>
                <a:moveTo>
                  <a:pt x="5451" y="18955"/>
                </a:moveTo>
                <a:lnTo>
                  <a:pt x="5305" y="19125"/>
                </a:lnTo>
                <a:lnTo>
                  <a:pt x="5183" y="19296"/>
                </a:lnTo>
                <a:lnTo>
                  <a:pt x="4940" y="19685"/>
                </a:lnTo>
                <a:lnTo>
                  <a:pt x="4794" y="19953"/>
                </a:lnTo>
                <a:lnTo>
                  <a:pt x="4745" y="20099"/>
                </a:lnTo>
                <a:lnTo>
                  <a:pt x="4721" y="20220"/>
                </a:lnTo>
                <a:lnTo>
                  <a:pt x="4210" y="20269"/>
                </a:lnTo>
                <a:lnTo>
                  <a:pt x="4210" y="20196"/>
                </a:lnTo>
                <a:lnTo>
                  <a:pt x="4307" y="19953"/>
                </a:lnTo>
                <a:lnTo>
                  <a:pt x="4429" y="19709"/>
                </a:lnTo>
                <a:lnTo>
                  <a:pt x="4623" y="19369"/>
                </a:lnTo>
                <a:lnTo>
                  <a:pt x="4672" y="19271"/>
                </a:lnTo>
                <a:lnTo>
                  <a:pt x="4696" y="19198"/>
                </a:lnTo>
                <a:lnTo>
                  <a:pt x="4696" y="19101"/>
                </a:lnTo>
                <a:lnTo>
                  <a:pt x="4672" y="19004"/>
                </a:lnTo>
                <a:lnTo>
                  <a:pt x="4550" y="19004"/>
                </a:lnTo>
                <a:lnTo>
                  <a:pt x="4453" y="19077"/>
                </a:lnTo>
                <a:lnTo>
                  <a:pt x="4356" y="19150"/>
                </a:lnTo>
                <a:lnTo>
                  <a:pt x="4258" y="19271"/>
                </a:lnTo>
                <a:lnTo>
                  <a:pt x="4112" y="19490"/>
                </a:lnTo>
                <a:lnTo>
                  <a:pt x="4015" y="19709"/>
                </a:lnTo>
                <a:lnTo>
                  <a:pt x="3869" y="19977"/>
                </a:lnTo>
                <a:lnTo>
                  <a:pt x="3820" y="20123"/>
                </a:lnTo>
                <a:lnTo>
                  <a:pt x="3772" y="20293"/>
                </a:lnTo>
                <a:lnTo>
                  <a:pt x="3358" y="20318"/>
                </a:lnTo>
                <a:lnTo>
                  <a:pt x="3382" y="20172"/>
                </a:lnTo>
                <a:lnTo>
                  <a:pt x="3455" y="19928"/>
                </a:lnTo>
                <a:lnTo>
                  <a:pt x="3553" y="19709"/>
                </a:lnTo>
                <a:lnTo>
                  <a:pt x="3747" y="19320"/>
                </a:lnTo>
                <a:lnTo>
                  <a:pt x="3942" y="18955"/>
                </a:lnTo>
                <a:close/>
                <a:moveTo>
                  <a:pt x="1825" y="19028"/>
                </a:moveTo>
                <a:lnTo>
                  <a:pt x="2166" y="19052"/>
                </a:lnTo>
                <a:lnTo>
                  <a:pt x="2482" y="19052"/>
                </a:lnTo>
                <a:lnTo>
                  <a:pt x="2214" y="19393"/>
                </a:lnTo>
                <a:lnTo>
                  <a:pt x="1971" y="19758"/>
                </a:lnTo>
                <a:lnTo>
                  <a:pt x="1752" y="20099"/>
                </a:lnTo>
                <a:lnTo>
                  <a:pt x="1679" y="20245"/>
                </a:lnTo>
                <a:lnTo>
                  <a:pt x="1631" y="20366"/>
                </a:lnTo>
                <a:lnTo>
                  <a:pt x="1558" y="20366"/>
                </a:lnTo>
                <a:lnTo>
                  <a:pt x="1217" y="20342"/>
                </a:lnTo>
                <a:lnTo>
                  <a:pt x="876" y="20318"/>
                </a:lnTo>
                <a:lnTo>
                  <a:pt x="1120" y="20001"/>
                </a:lnTo>
                <a:lnTo>
                  <a:pt x="1363" y="19685"/>
                </a:lnTo>
                <a:lnTo>
                  <a:pt x="1582" y="19344"/>
                </a:lnTo>
                <a:lnTo>
                  <a:pt x="1825" y="19028"/>
                </a:lnTo>
                <a:close/>
                <a:moveTo>
                  <a:pt x="3650" y="18955"/>
                </a:moveTo>
                <a:lnTo>
                  <a:pt x="3528" y="19077"/>
                </a:lnTo>
                <a:lnTo>
                  <a:pt x="3431" y="19223"/>
                </a:lnTo>
                <a:lnTo>
                  <a:pt x="3236" y="19539"/>
                </a:lnTo>
                <a:lnTo>
                  <a:pt x="3163" y="19709"/>
                </a:lnTo>
                <a:lnTo>
                  <a:pt x="3066" y="19904"/>
                </a:lnTo>
                <a:lnTo>
                  <a:pt x="2993" y="20123"/>
                </a:lnTo>
                <a:lnTo>
                  <a:pt x="2993" y="20220"/>
                </a:lnTo>
                <a:lnTo>
                  <a:pt x="2993" y="20342"/>
                </a:lnTo>
                <a:lnTo>
                  <a:pt x="2044" y="20391"/>
                </a:lnTo>
                <a:lnTo>
                  <a:pt x="2214" y="20123"/>
                </a:lnTo>
                <a:lnTo>
                  <a:pt x="2360" y="19928"/>
                </a:lnTo>
                <a:lnTo>
                  <a:pt x="2677" y="19442"/>
                </a:lnTo>
                <a:lnTo>
                  <a:pt x="2847" y="19198"/>
                </a:lnTo>
                <a:lnTo>
                  <a:pt x="2969" y="19101"/>
                </a:lnTo>
                <a:lnTo>
                  <a:pt x="3066" y="19004"/>
                </a:lnTo>
                <a:lnTo>
                  <a:pt x="3650" y="18955"/>
                </a:lnTo>
                <a:close/>
                <a:moveTo>
                  <a:pt x="6619" y="0"/>
                </a:moveTo>
                <a:lnTo>
                  <a:pt x="5791" y="25"/>
                </a:lnTo>
                <a:lnTo>
                  <a:pt x="4940" y="49"/>
                </a:lnTo>
                <a:lnTo>
                  <a:pt x="3261" y="146"/>
                </a:lnTo>
                <a:lnTo>
                  <a:pt x="2068" y="195"/>
                </a:lnTo>
                <a:lnTo>
                  <a:pt x="1874" y="195"/>
                </a:lnTo>
                <a:lnTo>
                  <a:pt x="1703" y="244"/>
                </a:lnTo>
                <a:lnTo>
                  <a:pt x="1631" y="219"/>
                </a:lnTo>
                <a:lnTo>
                  <a:pt x="1582" y="195"/>
                </a:lnTo>
                <a:lnTo>
                  <a:pt x="1509" y="219"/>
                </a:lnTo>
                <a:lnTo>
                  <a:pt x="1460" y="268"/>
                </a:lnTo>
                <a:lnTo>
                  <a:pt x="1387" y="390"/>
                </a:lnTo>
                <a:lnTo>
                  <a:pt x="1363" y="511"/>
                </a:lnTo>
                <a:lnTo>
                  <a:pt x="1339" y="755"/>
                </a:lnTo>
                <a:lnTo>
                  <a:pt x="1339" y="1047"/>
                </a:lnTo>
                <a:lnTo>
                  <a:pt x="1387" y="1314"/>
                </a:lnTo>
                <a:lnTo>
                  <a:pt x="1217" y="1290"/>
                </a:lnTo>
                <a:lnTo>
                  <a:pt x="1047" y="1290"/>
                </a:lnTo>
                <a:lnTo>
                  <a:pt x="706" y="1314"/>
                </a:lnTo>
                <a:lnTo>
                  <a:pt x="536" y="1314"/>
                </a:lnTo>
                <a:lnTo>
                  <a:pt x="341" y="1338"/>
                </a:lnTo>
                <a:lnTo>
                  <a:pt x="268" y="1363"/>
                </a:lnTo>
                <a:lnTo>
                  <a:pt x="195" y="1411"/>
                </a:lnTo>
                <a:lnTo>
                  <a:pt x="122" y="1460"/>
                </a:lnTo>
                <a:lnTo>
                  <a:pt x="122" y="1557"/>
                </a:lnTo>
                <a:lnTo>
                  <a:pt x="122" y="1630"/>
                </a:lnTo>
                <a:lnTo>
                  <a:pt x="73" y="1874"/>
                </a:lnTo>
                <a:lnTo>
                  <a:pt x="49" y="2117"/>
                </a:lnTo>
                <a:lnTo>
                  <a:pt x="49" y="2652"/>
                </a:lnTo>
                <a:lnTo>
                  <a:pt x="73" y="3674"/>
                </a:lnTo>
                <a:lnTo>
                  <a:pt x="49" y="4891"/>
                </a:lnTo>
                <a:lnTo>
                  <a:pt x="25" y="6083"/>
                </a:lnTo>
                <a:lnTo>
                  <a:pt x="25" y="6765"/>
                </a:lnTo>
                <a:lnTo>
                  <a:pt x="49" y="7446"/>
                </a:lnTo>
                <a:lnTo>
                  <a:pt x="122" y="8809"/>
                </a:lnTo>
                <a:lnTo>
                  <a:pt x="219" y="10171"/>
                </a:lnTo>
                <a:lnTo>
                  <a:pt x="292" y="11534"/>
                </a:lnTo>
                <a:lnTo>
                  <a:pt x="317" y="12166"/>
                </a:lnTo>
                <a:lnTo>
                  <a:pt x="317" y="12799"/>
                </a:lnTo>
                <a:lnTo>
                  <a:pt x="292" y="14064"/>
                </a:lnTo>
                <a:lnTo>
                  <a:pt x="219" y="15330"/>
                </a:lnTo>
                <a:lnTo>
                  <a:pt x="146" y="16595"/>
                </a:lnTo>
                <a:lnTo>
                  <a:pt x="73" y="17519"/>
                </a:lnTo>
                <a:lnTo>
                  <a:pt x="25" y="17982"/>
                </a:lnTo>
                <a:lnTo>
                  <a:pt x="0" y="18444"/>
                </a:lnTo>
                <a:lnTo>
                  <a:pt x="0" y="18931"/>
                </a:lnTo>
                <a:lnTo>
                  <a:pt x="25" y="19393"/>
                </a:lnTo>
                <a:lnTo>
                  <a:pt x="98" y="19831"/>
                </a:lnTo>
                <a:lnTo>
                  <a:pt x="146" y="20050"/>
                </a:lnTo>
                <a:lnTo>
                  <a:pt x="219" y="20269"/>
                </a:lnTo>
                <a:lnTo>
                  <a:pt x="268" y="20366"/>
                </a:lnTo>
                <a:lnTo>
                  <a:pt x="365" y="20415"/>
                </a:lnTo>
                <a:lnTo>
                  <a:pt x="463" y="20439"/>
                </a:lnTo>
                <a:lnTo>
                  <a:pt x="536" y="20415"/>
                </a:lnTo>
                <a:lnTo>
                  <a:pt x="560" y="20512"/>
                </a:lnTo>
                <a:lnTo>
                  <a:pt x="609" y="20610"/>
                </a:lnTo>
                <a:lnTo>
                  <a:pt x="706" y="20658"/>
                </a:lnTo>
                <a:lnTo>
                  <a:pt x="803" y="20731"/>
                </a:lnTo>
                <a:lnTo>
                  <a:pt x="1047" y="20804"/>
                </a:lnTo>
                <a:lnTo>
                  <a:pt x="1339" y="20853"/>
                </a:lnTo>
                <a:lnTo>
                  <a:pt x="1631" y="20877"/>
                </a:lnTo>
                <a:lnTo>
                  <a:pt x="1922" y="20877"/>
                </a:lnTo>
                <a:lnTo>
                  <a:pt x="2312" y="20853"/>
                </a:lnTo>
                <a:lnTo>
                  <a:pt x="3188" y="20829"/>
                </a:lnTo>
                <a:lnTo>
                  <a:pt x="4039" y="20780"/>
                </a:lnTo>
                <a:lnTo>
                  <a:pt x="5767" y="20683"/>
                </a:lnTo>
                <a:lnTo>
                  <a:pt x="7057" y="20634"/>
                </a:lnTo>
                <a:lnTo>
                  <a:pt x="8322" y="20585"/>
                </a:lnTo>
                <a:lnTo>
                  <a:pt x="9611" y="20585"/>
                </a:lnTo>
                <a:lnTo>
                  <a:pt x="10877" y="20610"/>
                </a:lnTo>
                <a:lnTo>
                  <a:pt x="12239" y="20634"/>
                </a:lnTo>
                <a:lnTo>
                  <a:pt x="12337" y="20658"/>
                </a:lnTo>
                <a:lnTo>
                  <a:pt x="12434" y="20658"/>
                </a:lnTo>
                <a:lnTo>
                  <a:pt x="12458" y="20634"/>
                </a:lnTo>
                <a:lnTo>
                  <a:pt x="13261" y="20634"/>
                </a:lnTo>
                <a:lnTo>
                  <a:pt x="14040" y="20585"/>
                </a:lnTo>
                <a:lnTo>
                  <a:pt x="14843" y="20512"/>
                </a:lnTo>
                <a:lnTo>
                  <a:pt x="15622" y="20391"/>
                </a:lnTo>
                <a:lnTo>
                  <a:pt x="15695" y="20366"/>
                </a:lnTo>
                <a:lnTo>
                  <a:pt x="15743" y="20342"/>
                </a:lnTo>
                <a:lnTo>
                  <a:pt x="15865" y="20318"/>
                </a:lnTo>
                <a:lnTo>
                  <a:pt x="15962" y="20269"/>
                </a:lnTo>
                <a:lnTo>
                  <a:pt x="16011" y="20172"/>
                </a:lnTo>
                <a:lnTo>
                  <a:pt x="16035" y="20123"/>
                </a:lnTo>
                <a:lnTo>
                  <a:pt x="16035" y="20050"/>
                </a:lnTo>
                <a:lnTo>
                  <a:pt x="16011" y="19807"/>
                </a:lnTo>
                <a:lnTo>
                  <a:pt x="15962" y="19563"/>
                </a:lnTo>
                <a:lnTo>
                  <a:pt x="15938" y="19320"/>
                </a:lnTo>
                <a:lnTo>
                  <a:pt x="15938" y="19077"/>
                </a:lnTo>
                <a:lnTo>
                  <a:pt x="16400" y="19028"/>
                </a:lnTo>
                <a:lnTo>
                  <a:pt x="16522" y="18979"/>
                </a:lnTo>
                <a:lnTo>
                  <a:pt x="16595" y="18906"/>
                </a:lnTo>
                <a:lnTo>
                  <a:pt x="16668" y="18833"/>
                </a:lnTo>
                <a:lnTo>
                  <a:pt x="16717" y="18760"/>
                </a:lnTo>
                <a:lnTo>
                  <a:pt x="16790" y="18347"/>
                </a:lnTo>
                <a:lnTo>
                  <a:pt x="16838" y="17933"/>
                </a:lnTo>
                <a:lnTo>
                  <a:pt x="16863" y="17519"/>
                </a:lnTo>
                <a:lnTo>
                  <a:pt x="16863" y="17106"/>
                </a:lnTo>
                <a:lnTo>
                  <a:pt x="16863" y="16254"/>
                </a:lnTo>
                <a:lnTo>
                  <a:pt x="16838" y="15427"/>
                </a:lnTo>
                <a:lnTo>
                  <a:pt x="16838" y="14429"/>
                </a:lnTo>
                <a:lnTo>
                  <a:pt x="16814" y="13432"/>
                </a:lnTo>
                <a:lnTo>
                  <a:pt x="16765" y="11412"/>
                </a:lnTo>
                <a:lnTo>
                  <a:pt x="16765" y="10414"/>
                </a:lnTo>
                <a:lnTo>
                  <a:pt x="16765" y="9417"/>
                </a:lnTo>
                <a:lnTo>
                  <a:pt x="16814" y="7422"/>
                </a:lnTo>
                <a:lnTo>
                  <a:pt x="16814" y="6473"/>
                </a:lnTo>
                <a:lnTo>
                  <a:pt x="16814" y="5499"/>
                </a:lnTo>
                <a:lnTo>
                  <a:pt x="16814" y="5013"/>
                </a:lnTo>
                <a:lnTo>
                  <a:pt x="16765" y="4550"/>
                </a:lnTo>
                <a:lnTo>
                  <a:pt x="16717" y="4064"/>
                </a:lnTo>
                <a:lnTo>
                  <a:pt x="16619" y="3601"/>
                </a:lnTo>
                <a:lnTo>
                  <a:pt x="16571" y="3553"/>
                </a:lnTo>
                <a:lnTo>
                  <a:pt x="16522" y="3504"/>
                </a:lnTo>
                <a:lnTo>
                  <a:pt x="16425" y="3334"/>
                </a:lnTo>
                <a:lnTo>
                  <a:pt x="16303" y="3188"/>
                </a:lnTo>
                <a:lnTo>
                  <a:pt x="16060" y="2896"/>
                </a:lnTo>
                <a:lnTo>
                  <a:pt x="15792" y="2604"/>
                </a:lnTo>
                <a:lnTo>
                  <a:pt x="15524" y="2336"/>
                </a:lnTo>
                <a:lnTo>
                  <a:pt x="14989" y="1801"/>
                </a:lnTo>
                <a:lnTo>
                  <a:pt x="14502" y="1338"/>
                </a:lnTo>
                <a:lnTo>
                  <a:pt x="14259" y="1119"/>
                </a:lnTo>
                <a:lnTo>
                  <a:pt x="13991" y="901"/>
                </a:lnTo>
                <a:lnTo>
                  <a:pt x="13699" y="633"/>
                </a:lnTo>
                <a:lnTo>
                  <a:pt x="13529" y="487"/>
                </a:lnTo>
                <a:lnTo>
                  <a:pt x="13359" y="390"/>
                </a:lnTo>
                <a:lnTo>
                  <a:pt x="13334" y="317"/>
                </a:lnTo>
                <a:lnTo>
                  <a:pt x="13286" y="292"/>
                </a:lnTo>
                <a:lnTo>
                  <a:pt x="13237" y="268"/>
                </a:lnTo>
                <a:lnTo>
                  <a:pt x="13164" y="244"/>
                </a:lnTo>
                <a:lnTo>
                  <a:pt x="9903" y="73"/>
                </a:lnTo>
                <a:lnTo>
                  <a:pt x="8249" y="25"/>
                </a:lnTo>
                <a:lnTo>
                  <a:pt x="6619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8" name="Google Shape;2158;p48"/>
          <p:cNvSpPr/>
          <p:nvPr/>
        </p:nvSpPr>
        <p:spPr>
          <a:xfrm>
            <a:off x="1391721" y="1384671"/>
            <a:ext cx="589666" cy="730062"/>
          </a:xfrm>
          <a:custGeom>
            <a:avLst/>
            <a:gdLst/>
            <a:ahLst/>
            <a:cxnLst/>
            <a:rect l="l" t="t" r="r" b="b"/>
            <a:pathLst>
              <a:path w="16863" h="20878" extrusionOk="0">
                <a:moveTo>
                  <a:pt x="974" y="1801"/>
                </a:moveTo>
                <a:lnTo>
                  <a:pt x="1144" y="1825"/>
                </a:lnTo>
                <a:lnTo>
                  <a:pt x="1314" y="1874"/>
                </a:lnTo>
                <a:lnTo>
                  <a:pt x="1436" y="1874"/>
                </a:lnTo>
                <a:lnTo>
                  <a:pt x="1455" y="2041"/>
                </a:lnTo>
                <a:lnTo>
                  <a:pt x="1455" y="2041"/>
                </a:lnTo>
                <a:lnTo>
                  <a:pt x="1412" y="2020"/>
                </a:lnTo>
                <a:lnTo>
                  <a:pt x="1290" y="1995"/>
                </a:lnTo>
                <a:lnTo>
                  <a:pt x="1168" y="1995"/>
                </a:lnTo>
                <a:lnTo>
                  <a:pt x="998" y="2068"/>
                </a:lnTo>
                <a:lnTo>
                  <a:pt x="828" y="2166"/>
                </a:lnTo>
                <a:lnTo>
                  <a:pt x="657" y="2287"/>
                </a:lnTo>
                <a:lnTo>
                  <a:pt x="511" y="2409"/>
                </a:lnTo>
                <a:lnTo>
                  <a:pt x="487" y="2093"/>
                </a:lnTo>
                <a:lnTo>
                  <a:pt x="438" y="1801"/>
                </a:lnTo>
                <a:lnTo>
                  <a:pt x="609" y="1825"/>
                </a:lnTo>
                <a:lnTo>
                  <a:pt x="974" y="1801"/>
                </a:lnTo>
                <a:close/>
                <a:moveTo>
                  <a:pt x="1460" y="2093"/>
                </a:moveTo>
                <a:lnTo>
                  <a:pt x="1509" y="2774"/>
                </a:lnTo>
                <a:lnTo>
                  <a:pt x="1509" y="2774"/>
                </a:lnTo>
                <a:lnTo>
                  <a:pt x="1387" y="2750"/>
                </a:lnTo>
                <a:lnTo>
                  <a:pt x="1314" y="2774"/>
                </a:lnTo>
                <a:lnTo>
                  <a:pt x="1266" y="2798"/>
                </a:lnTo>
                <a:lnTo>
                  <a:pt x="925" y="3042"/>
                </a:lnTo>
                <a:lnTo>
                  <a:pt x="560" y="3309"/>
                </a:lnTo>
                <a:lnTo>
                  <a:pt x="511" y="3358"/>
                </a:lnTo>
                <a:lnTo>
                  <a:pt x="511" y="2847"/>
                </a:lnTo>
                <a:lnTo>
                  <a:pt x="536" y="2823"/>
                </a:lnTo>
                <a:lnTo>
                  <a:pt x="706" y="2725"/>
                </a:lnTo>
                <a:lnTo>
                  <a:pt x="852" y="2604"/>
                </a:lnTo>
                <a:lnTo>
                  <a:pt x="1193" y="2409"/>
                </a:lnTo>
                <a:lnTo>
                  <a:pt x="1290" y="2360"/>
                </a:lnTo>
                <a:lnTo>
                  <a:pt x="1363" y="2287"/>
                </a:lnTo>
                <a:lnTo>
                  <a:pt x="1460" y="2117"/>
                </a:lnTo>
                <a:lnTo>
                  <a:pt x="1460" y="2093"/>
                </a:lnTo>
                <a:close/>
                <a:moveTo>
                  <a:pt x="13237" y="803"/>
                </a:moveTo>
                <a:lnTo>
                  <a:pt x="13408" y="949"/>
                </a:lnTo>
                <a:lnTo>
                  <a:pt x="13675" y="1192"/>
                </a:lnTo>
                <a:lnTo>
                  <a:pt x="13943" y="1436"/>
                </a:lnTo>
                <a:lnTo>
                  <a:pt x="14211" y="1655"/>
                </a:lnTo>
                <a:lnTo>
                  <a:pt x="14454" y="1922"/>
                </a:lnTo>
                <a:lnTo>
                  <a:pt x="14721" y="2214"/>
                </a:lnTo>
                <a:lnTo>
                  <a:pt x="14989" y="2482"/>
                </a:lnTo>
                <a:lnTo>
                  <a:pt x="15500" y="3017"/>
                </a:lnTo>
                <a:lnTo>
                  <a:pt x="15670" y="3188"/>
                </a:lnTo>
                <a:lnTo>
                  <a:pt x="15816" y="3382"/>
                </a:lnTo>
                <a:lnTo>
                  <a:pt x="15938" y="3577"/>
                </a:lnTo>
                <a:lnTo>
                  <a:pt x="16108" y="3772"/>
                </a:lnTo>
                <a:lnTo>
                  <a:pt x="15743" y="3796"/>
                </a:lnTo>
                <a:lnTo>
                  <a:pt x="15403" y="3820"/>
                </a:lnTo>
                <a:lnTo>
                  <a:pt x="14697" y="3820"/>
                </a:lnTo>
                <a:lnTo>
                  <a:pt x="14016" y="3796"/>
                </a:lnTo>
                <a:lnTo>
                  <a:pt x="13651" y="3772"/>
                </a:lnTo>
                <a:lnTo>
                  <a:pt x="13310" y="3820"/>
                </a:lnTo>
                <a:lnTo>
                  <a:pt x="13262" y="3042"/>
                </a:lnTo>
                <a:lnTo>
                  <a:pt x="13213" y="2239"/>
                </a:lnTo>
                <a:lnTo>
                  <a:pt x="13189" y="1874"/>
                </a:lnTo>
                <a:lnTo>
                  <a:pt x="13189" y="1533"/>
                </a:lnTo>
                <a:lnTo>
                  <a:pt x="13237" y="803"/>
                </a:lnTo>
                <a:close/>
                <a:moveTo>
                  <a:pt x="1533" y="3163"/>
                </a:moveTo>
                <a:lnTo>
                  <a:pt x="1533" y="3455"/>
                </a:lnTo>
                <a:lnTo>
                  <a:pt x="1363" y="3553"/>
                </a:lnTo>
                <a:lnTo>
                  <a:pt x="1217" y="3650"/>
                </a:lnTo>
                <a:lnTo>
                  <a:pt x="901" y="3918"/>
                </a:lnTo>
                <a:lnTo>
                  <a:pt x="706" y="4064"/>
                </a:lnTo>
                <a:lnTo>
                  <a:pt x="511" y="4210"/>
                </a:lnTo>
                <a:lnTo>
                  <a:pt x="511" y="3845"/>
                </a:lnTo>
                <a:lnTo>
                  <a:pt x="511" y="3747"/>
                </a:lnTo>
                <a:lnTo>
                  <a:pt x="657" y="3699"/>
                </a:lnTo>
                <a:lnTo>
                  <a:pt x="803" y="3626"/>
                </a:lnTo>
                <a:lnTo>
                  <a:pt x="1047" y="3455"/>
                </a:lnTo>
                <a:lnTo>
                  <a:pt x="1387" y="3236"/>
                </a:lnTo>
                <a:lnTo>
                  <a:pt x="1533" y="3163"/>
                </a:lnTo>
                <a:close/>
                <a:moveTo>
                  <a:pt x="1558" y="3942"/>
                </a:moveTo>
                <a:lnTo>
                  <a:pt x="1533" y="4404"/>
                </a:lnTo>
                <a:lnTo>
                  <a:pt x="1533" y="4526"/>
                </a:lnTo>
                <a:lnTo>
                  <a:pt x="1193" y="4745"/>
                </a:lnTo>
                <a:lnTo>
                  <a:pt x="852" y="4988"/>
                </a:lnTo>
                <a:lnTo>
                  <a:pt x="657" y="5086"/>
                </a:lnTo>
                <a:lnTo>
                  <a:pt x="511" y="5232"/>
                </a:lnTo>
                <a:lnTo>
                  <a:pt x="511" y="4648"/>
                </a:lnTo>
                <a:lnTo>
                  <a:pt x="657" y="4575"/>
                </a:lnTo>
                <a:lnTo>
                  <a:pt x="828" y="4477"/>
                </a:lnTo>
                <a:lnTo>
                  <a:pt x="1095" y="4258"/>
                </a:lnTo>
                <a:lnTo>
                  <a:pt x="1558" y="3942"/>
                </a:lnTo>
                <a:close/>
                <a:moveTo>
                  <a:pt x="1509" y="4964"/>
                </a:moveTo>
                <a:lnTo>
                  <a:pt x="1485" y="5378"/>
                </a:lnTo>
                <a:lnTo>
                  <a:pt x="1363" y="5451"/>
                </a:lnTo>
                <a:lnTo>
                  <a:pt x="1241" y="5548"/>
                </a:lnTo>
                <a:lnTo>
                  <a:pt x="998" y="5767"/>
                </a:lnTo>
                <a:lnTo>
                  <a:pt x="730" y="5986"/>
                </a:lnTo>
                <a:lnTo>
                  <a:pt x="609" y="6108"/>
                </a:lnTo>
                <a:lnTo>
                  <a:pt x="511" y="6254"/>
                </a:lnTo>
                <a:lnTo>
                  <a:pt x="511" y="5499"/>
                </a:lnTo>
                <a:lnTo>
                  <a:pt x="633" y="5475"/>
                </a:lnTo>
                <a:lnTo>
                  <a:pt x="755" y="5426"/>
                </a:lnTo>
                <a:lnTo>
                  <a:pt x="1022" y="5256"/>
                </a:lnTo>
                <a:lnTo>
                  <a:pt x="1509" y="4964"/>
                </a:lnTo>
                <a:close/>
                <a:moveTo>
                  <a:pt x="1460" y="5889"/>
                </a:moveTo>
                <a:lnTo>
                  <a:pt x="1436" y="6473"/>
                </a:lnTo>
                <a:lnTo>
                  <a:pt x="1363" y="6448"/>
                </a:lnTo>
                <a:lnTo>
                  <a:pt x="1266" y="6448"/>
                </a:lnTo>
                <a:lnTo>
                  <a:pt x="1193" y="6473"/>
                </a:lnTo>
                <a:lnTo>
                  <a:pt x="1022" y="6594"/>
                </a:lnTo>
                <a:lnTo>
                  <a:pt x="852" y="6716"/>
                </a:lnTo>
                <a:lnTo>
                  <a:pt x="730" y="6862"/>
                </a:lnTo>
                <a:lnTo>
                  <a:pt x="511" y="7105"/>
                </a:lnTo>
                <a:lnTo>
                  <a:pt x="511" y="6448"/>
                </a:lnTo>
                <a:lnTo>
                  <a:pt x="682" y="6424"/>
                </a:lnTo>
                <a:lnTo>
                  <a:pt x="828" y="6351"/>
                </a:lnTo>
                <a:lnTo>
                  <a:pt x="974" y="6254"/>
                </a:lnTo>
                <a:lnTo>
                  <a:pt x="1095" y="6156"/>
                </a:lnTo>
                <a:lnTo>
                  <a:pt x="1460" y="5889"/>
                </a:lnTo>
                <a:close/>
                <a:moveTo>
                  <a:pt x="1412" y="6813"/>
                </a:moveTo>
                <a:lnTo>
                  <a:pt x="1387" y="7397"/>
                </a:lnTo>
                <a:lnTo>
                  <a:pt x="1168" y="7616"/>
                </a:lnTo>
                <a:lnTo>
                  <a:pt x="925" y="7835"/>
                </a:lnTo>
                <a:lnTo>
                  <a:pt x="755" y="8006"/>
                </a:lnTo>
                <a:lnTo>
                  <a:pt x="584" y="8176"/>
                </a:lnTo>
                <a:lnTo>
                  <a:pt x="536" y="7543"/>
                </a:lnTo>
                <a:lnTo>
                  <a:pt x="657" y="7446"/>
                </a:lnTo>
                <a:lnTo>
                  <a:pt x="779" y="7349"/>
                </a:lnTo>
                <a:lnTo>
                  <a:pt x="974" y="7154"/>
                </a:lnTo>
                <a:lnTo>
                  <a:pt x="1095" y="7032"/>
                </a:lnTo>
                <a:lnTo>
                  <a:pt x="1241" y="6911"/>
                </a:lnTo>
                <a:lnTo>
                  <a:pt x="1412" y="6813"/>
                </a:lnTo>
                <a:close/>
                <a:moveTo>
                  <a:pt x="1363" y="7981"/>
                </a:moveTo>
                <a:lnTo>
                  <a:pt x="1339" y="8468"/>
                </a:lnTo>
                <a:lnTo>
                  <a:pt x="1241" y="8541"/>
                </a:lnTo>
                <a:lnTo>
                  <a:pt x="1168" y="8614"/>
                </a:lnTo>
                <a:lnTo>
                  <a:pt x="1022" y="8736"/>
                </a:lnTo>
                <a:lnTo>
                  <a:pt x="901" y="8882"/>
                </a:lnTo>
                <a:lnTo>
                  <a:pt x="779" y="9052"/>
                </a:lnTo>
                <a:lnTo>
                  <a:pt x="657" y="9222"/>
                </a:lnTo>
                <a:lnTo>
                  <a:pt x="609" y="8492"/>
                </a:lnTo>
                <a:lnTo>
                  <a:pt x="730" y="8444"/>
                </a:lnTo>
                <a:lnTo>
                  <a:pt x="876" y="8395"/>
                </a:lnTo>
                <a:lnTo>
                  <a:pt x="1095" y="8200"/>
                </a:lnTo>
                <a:lnTo>
                  <a:pt x="1363" y="7981"/>
                </a:lnTo>
                <a:close/>
                <a:moveTo>
                  <a:pt x="1314" y="9003"/>
                </a:moveTo>
                <a:lnTo>
                  <a:pt x="1290" y="9611"/>
                </a:lnTo>
                <a:lnTo>
                  <a:pt x="1168" y="9660"/>
                </a:lnTo>
                <a:lnTo>
                  <a:pt x="1071" y="9733"/>
                </a:lnTo>
                <a:lnTo>
                  <a:pt x="852" y="9903"/>
                </a:lnTo>
                <a:lnTo>
                  <a:pt x="706" y="10049"/>
                </a:lnTo>
                <a:lnTo>
                  <a:pt x="657" y="9368"/>
                </a:lnTo>
                <a:lnTo>
                  <a:pt x="925" y="9271"/>
                </a:lnTo>
                <a:lnTo>
                  <a:pt x="1168" y="9101"/>
                </a:lnTo>
                <a:lnTo>
                  <a:pt x="1314" y="9003"/>
                </a:lnTo>
                <a:close/>
                <a:moveTo>
                  <a:pt x="1266" y="10122"/>
                </a:moveTo>
                <a:lnTo>
                  <a:pt x="1266" y="10877"/>
                </a:lnTo>
                <a:lnTo>
                  <a:pt x="1120" y="10998"/>
                </a:lnTo>
                <a:lnTo>
                  <a:pt x="803" y="11242"/>
                </a:lnTo>
                <a:lnTo>
                  <a:pt x="730" y="10439"/>
                </a:lnTo>
                <a:lnTo>
                  <a:pt x="876" y="10366"/>
                </a:lnTo>
                <a:lnTo>
                  <a:pt x="1022" y="10293"/>
                </a:lnTo>
                <a:lnTo>
                  <a:pt x="1266" y="10122"/>
                </a:lnTo>
                <a:close/>
                <a:moveTo>
                  <a:pt x="1266" y="11363"/>
                </a:moveTo>
                <a:lnTo>
                  <a:pt x="1266" y="11826"/>
                </a:lnTo>
                <a:lnTo>
                  <a:pt x="1120" y="11972"/>
                </a:lnTo>
                <a:lnTo>
                  <a:pt x="974" y="12118"/>
                </a:lnTo>
                <a:lnTo>
                  <a:pt x="901" y="12215"/>
                </a:lnTo>
                <a:lnTo>
                  <a:pt x="828" y="12337"/>
                </a:lnTo>
                <a:lnTo>
                  <a:pt x="803" y="11534"/>
                </a:lnTo>
                <a:lnTo>
                  <a:pt x="803" y="11485"/>
                </a:lnTo>
                <a:lnTo>
                  <a:pt x="925" y="11485"/>
                </a:lnTo>
                <a:lnTo>
                  <a:pt x="1047" y="11461"/>
                </a:lnTo>
                <a:lnTo>
                  <a:pt x="1144" y="11412"/>
                </a:lnTo>
                <a:lnTo>
                  <a:pt x="1266" y="11363"/>
                </a:lnTo>
                <a:close/>
                <a:moveTo>
                  <a:pt x="1266" y="12385"/>
                </a:moveTo>
                <a:lnTo>
                  <a:pt x="1266" y="12872"/>
                </a:lnTo>
                <a:lnTo>
                  <a:pt x="974" y="13140"/>
                </a:lnTo>
                <a:lnTo>
                  <a:pt x="828" y="13286"/>
                </a:lnTo>
                <a:lnTo>
                  <a:pt x="828" y="12653"/>
                </a:lnTo>
                <a:lnTo>
                  <a:pt x="1022" y="12556"/>
                </a:lnTo>
                <a:lnTo>
                  <a:pt x="1217" y="12410"/>
                </a:lnTo>
                <a:lnTo>
                  <a:pt x="1266" y="12385"/>
                </a:lnTo>
                <a:close/>
                <a:moveTo>
                  <a:pt x="1266" y="13407"/>
                </a:moveTo>
                <a:lnTo>
                  <a:pt x="1266" y="14113"/>
                </a:lnTo>
                <a:lnTo>
                  <a:pt x="1168" y="14186"/>
                </a:lnTo>
                <a:lnTo>
                  <a:pt x="1095" y="14235"/>
                </a:lnTo>
                <a:lnTo>
                  <a:pt x="925" y="14381"/>
                </a:lnTo>
                <a:lnTo>
                  <a:pt x="779" y="14527"/>
                </a:lnTo>
                <a:lnTo>
                  <a:pt x="803" y="13748"/>
                </a:lnTo>
                <a:lnTo>
                  <a:pt x="925" y="13675"/>
                </a:lnTo>
                <a:lnTo>
                  <a:pt x="1047" y="13578"/>
                </a:lnTo>
                <a:lnTo>
                  <a:pt x="1266" y="13407"/>
                </a:lnTo>
                <a:close/>
                <a:moveTo>
                  <a:pt x="1266" y="14624"/>
                </a:moveTo>
                <a:lnTo>
                  <a:pt x="1266" y="14940"/>
                </a:lnTo>
                <a:lnTo>
                  <a:pt x="1193" y="14989"/>
                </a:lnTo>
                <a:lnTo>
                  <a:pt x="949" y="15208"/>
                </a:lnTo>
                <a:lnTo>
                  <a:pt x="730" y="15451"/>
                </a:lnTo>
                <a:lnTo>
                  <a:pt x="755" y="15062"/>
                </a:lnTo>
                <a:lnTo>
                  <a:pt x="876" y="14989"/>
                </a:lnTo>
                <a:lnTo>
                  <a:pt x="974" y="14892"/>
                </a:lnTo>
                <a:lnTo>
                  <a:pt x="1193" y="14697"/>
                </a:lnTo>
                <a:lnTo>
                  <a:pt x="1266" y="14624"/>
                </a:lnTo>
                <a:close/>
                <a:moveTo>
                  <a:pt x="1241" y="15451"/>
                </a:moveTo>
                <a:lnTo>
                  <a:pt x="1241" y="15500"/>
                </a:lnTo>
                <a:lnTo>
                  <a:pt x="1217" y="15841"/>
                </a:lnTo>
                <a:lnTo>
                  <a:pt x="1071" y="15962"/>
                </a:lnTo>
                <a:lnTo>
                  <a:pt x="925" y="16108"/>
                </a:lnTo>
                <a:lnTo>
                  <a:pt x="682" y="16400"/>
                </a:lnTo>
                <a:lnTo>
                  <a:pt x="682" y="16400"/>
                </a:lnTo>
                <a:lnTo>
                  <a:pt x="730" y="15695"/>
                </a:lnTo>
                <a:lnTo>
                  <a:pt x="779" y="15719"/>
                </a:lnTo>
                <a:lnTo>
                  <a:pt x="828" y="15743"/>
                </a:lnTo>
                <a:lnTo>
                  <a:pt x="901" y="15743"/>
                </a:lnTo>
                <a:lnTo>
                  <a:pt x="949" y="15695"/>
                </a:lnTo>
                <a:lnTo>
                  <a:pt x="1241" y="15451"/>
                </a:lnTo>
                <a:close/>
                <a:moveTo>
                  <a:pt x="1193" y="16327"/>
                </a:moveTo>
                <a:lnTo>
                  <a:pt x="1120" y="17009"/>
                </a:lnTo>
                <a:lnTo>
                  <a:pt x="998" y="17082"/>
                </a:lnTo>
                <a:lnTo>
                  <a:pt x="876" y="17179"/>
                </a:lnTo>
                <a:lnTo>
                  <a:pt x="682" y="17373"/>
                </a:lnTo>
                <a:lnTo>
                  <a:pt x="584" y="17495"/>
                </a:lnTo>
                <a:lnTo>
                  <a:pt x="584" y="17495"/>
                </a:lnTo>
                <a:lnTo>
                  <a:pt x="657" y="16668"/>
                </a:lnTo>
                <a:lnTo>
                  <a:pt x="803" y="16619"/>
                </a:lnTo>
                <a:lnTo>
                  <a:pt x="949" y="16522"/>
                </a:lnTo>
                <a:lnTo>
                  <a:pt x="1193" y="16327"/>
                </a:lnTo>
                <a:close/>
                <a:moveTo>
                  <a:pt x="6813" y="463"/>
                </a:moveTo>
                <a:lnTo>
                  <a:pt x="8322" y="487"/>
                </a:lnTo>
                <a:lnTo>
                  <a:pt x="9831" y="560"/>
                </a:lnTo>
                <a:lnTo>
                  <a:pt x="12848" y="706"/>
                </a:lnTo>
                <a:lnTo>
                  <a:pt x="12799" y="901"/>
                </a:lnTo>
                <a:lnTo>
                  <a:pt x="12751" y="1071"/>
                </a:lnTo>
                <a:lnTo>
                  <a:pt x="12702" y="1484"/>
                </a:lnTo>
                <a:lnTo>
                  <a:pt x="12678" y="1874"/>
                </a:lnTo>
                <a:lnTo>
                  <a:pt x="12702" y="2312"/>
                </a:lnTo>
                <a:lnTo>
                  <a:pt x="12775" y="3115"/>
                </a:lnTo>
                <a:lnTo>
                  <a:pt x="12824" y="3528"/>
                </a:lnTo>
                <a:lnTo>
                  <a:pt x="12824" y="3893"/>
                </a:lnTo>
                <a:lnTo>
                  <a:pt x="12848" y="3966"/>
                </a:lnTo>
                <a:lnTo>
                  <a:pt x="12872" y="4039"/>
                </a:lnTo>
                <a:lnTo>
                  <a:pt x="12921" y="4064"/>
                </a:lnTo>
                <a:lnTo>
                  <a:pt x="12970" y="4112"/>
                </a:lnTo>
                <a:lnTo>
                  <a:pt x="12994" y="4161"/>
                </a:lnTo>
                <a:lnTo>
                  <a:pt x="13067" y="4210"/>
                </a:lnTo>
                <a:lnTo>
                  <a:pt x="13262" y="4258"/>
                </a:lnTo>
                <a:lnTo>
                  <a:pt x="13456" y="4307"/>
                </a:lnTo>
                <a:lnTo>
                  <a:pt x="13894" y="4331"/>
                </a:lnTo>
                <a:lnTo>
                  <a:pt x="14697" y="4356"/>
                </a:lnTo>
                <a:lnTo>
                  <a:pt x="15500" y="4356"/>
                </a:lnTo>
                <a:lnTo>
                  <a:pt x="15889" y="4331"/>
                </a:lnTo>
                <a:lnTo>
                  <a:pt x="16279" y="4283"/>
                </a:lnTo>
                <a:lnTo>
                  <a:pt x="16254" y="5061"/>
                </a:lnTo>
                <a:lnTo>
                  <a:pt x="16279" y="5864"/>
                </a:lnTo>
                <a:lnTo>
                  <a:pt x="16303" y="6643"/>
                </a:lnTo>
                <a:lnTo>
                  <a:pt x="16303" y="7422"/>
                </a:lnTo>
                <a:lnTo>
                  <a:pt x="16279" y="9319"/>
                </a:lnTo>
                <a:lnTo>
                  <a:pt x="16254" y="10268"/>
                </a:lnTo>
                <a:lnTo>
                  <a:pt x="16254" y="11242"/>
                </a:lnTo>
                <a:lnTo>
                  <a:pt x="16303" y="13140"/>
                </a:lnTo>
                <a:lnTo>
                  <a:pt x="16352" y="15062"/>
                </a:lnTo>
                <a:lnTo>
                  <a:pt x="16327" y="15962"/>
                </a:lnTo>
                <a:lnTo>
                  <a:pt x="16327" y="16887"/>
                </a:lnTo>
                <a:lnTo>
                  <a:pt x="16327" y="17738"/>
                </a:lnTo>
                <a:lnTo>
                  <a:pt x="16303" y="18152"/>
                </a:lnTo>
                <a:lnTo>
                  <a:pt x="16254" y="18590"/>
                </a:lnTo>
                <a:lnTo>
                  <a:pt x="15889" y="18614"/>
                </a:lnTo>
                <a:lnTo>
                  <a:pt x="15549" y="18639"/>
                </a:lnTo>
                <a:lnTo>
                  <a:pt x="11923" y="18639"/>
                </a:lnTo>
                <a:lnTo>
                  <a:pt x="9733" y="18614"/>
                </a:lnTo>
                <a:lnTo>
                  <a:pt x="7641" y="18566"/>
                </a:lnTo>
                <a:lnTo>
                  <a:pt x="5524" y="18517"/>
                </a:lnTo>
                <a:lnTo>
                  <a:pt x="4453" y="18517"/>
                </a:lnTo>
                <a:lnTo>
                  <a:pt x="3383" y="18566"/>
                </a:lnTo>
                <a:lnTo>
                  <a:pt x="2701" y="18566"/>
                </a:lnTo>
                <a:lnTo>
                  <a:pt x="2361" y="18590"/>
                </a:lnTo>
                <a:lnTo>
                  <a:pt x="2020" y="18639"/>
                </a:lnTo>
                <a:lnTo>
                  <a:pt x="1971" y="18590"/>
                </a:lnTo>
                <a:lnTo>
                  <a:pt x="1923" y="18517"/>
                </a:lnTo>
                <a:lnTo>
                  <a:pt x="1850" y="18493"/>
                </a:lnTo>
                <a:lnTo>
                  <a:pt x="1777" y="18493"/>
                </a:lnTo>
                <a:lnTo>
                  <a:pt x="1704" y="18298"/>
                </a:lnTo>
                <a:lnTo>
                  <a:pt x="1679" y="18103"/>
                </a:lnTo>
                <a:lnTo>
                  <a:pt x="1704" y="18030"/>
                </a:lnTo>
                <a:lnTo>
                  <a:pt x="1704" y="17957"/>
                </a:lnTo>
                <a:lnTo>
                  <a:pt x="1679" y="17884"/>
                </a:lnTo>
                <a:lnTo>
                  <a:pt x="1631" y="17811"/>
                </a:lnTo>
                <a:lnTo>
                  <a:pt x="1631" y="17398"/>
                </a:lnTo>
                <a:lnTo>
                  <a:pt x="1631" y="17009"/>
                </a:lnTo>
                <a:lnTo>
                  <a:pt x="1679" y="16133"/>
                </a:lnTo>
                <a:lnTo>
                  <a:pt x="1728" y="15281"/>
                </a:lnTo>
                <a:lnTo>
                  <a:pt x="1728" y="15086"/>
                </a:lnTo>
                <a:lnTo>
                  <a:pt x="1777" y="15038"/>
                </a:lnTo>
                <a:lnTo>
                  <a:pt x="1801" y="14965"/>
                </a:lnTo>
                <a:lnTo>
                  <a:pt x="1777" y="14916"/>
                </a:lnTo>
                <a:lnTo>
                  <a:pt x="1728" y="14843"/>
                </a:lnTo>
                <a:lnTo>
                  <a:pt x="1728" y="13018"/>
                </a:lnTo>
                <a:lnTo>
                  <a:pt x="1801" y="12945"/>
                </a:lnTo>
                <a:lnTo>
                  <a:pt x="1825" y="12848"/>
                </a:lnTo>
                <a:lnTo>
                  <a:pt x="1825" y="12775"/>
                </a:lnTo>
                <a:lnTo>
                  <a:pt x="1801" y="12726"/>
                </a:lnTo>
                <a:lnTo>
                  <a:pt x="1728" y="12677"/>
                </a:lnTo>
                <a:lnTo>
                  <a:pt x="1728" y="11071"/>
                </a:lnTo>
                <a:lnTo>
                  <a:pt x="1752" y="11023"/>
                </a:lnTo>
                <a:lnTo>
                  <a:pt x="1777" y="10974"/>
                </a:lnTo>
                <a:lnTo>
                  <a:pt x="1752" y="10925"/>
                </a:lnTo>
                <a:lnTo>
                  <a:pt x="1728" y="10852"/>
                </a:lnTo>
                <a:lnTo>
                  <a:pt x="1752" y="10049"/>
                </a:lnTo>
                <a:lnTo>
                  <a:pt x="1825" y="7373"/>
                </a:lnTo>
                <a:lnTo>
                  <a:pt x="1874" y="6059"/>
                </a:lnTo>
                <a:lnTo>
                  <a:pt x="1947" y="4721"/>
                </a:lnTo>
                <a:lnTo>
                  <a:pt x="1971" y="4137"/>
                </a:lnTo>
                <a:lnTo>
                  <a:pt x="1971" y="3553"/>
                </a:lnTo>
                <a:lnTo>
                  <a:pt x="1947" y="2969"/>
                </a:lnTo>
                <a:lnTo>
                  <a:pt x="1898" y="2360"/>
                </a:lnTo>
                <a:lnTo>
                  <a:pt x="1874" y="1825"/>
                </a:lnTo>
                <a:lnTo>
                  <a:pt x="1825" y="1290"/>
                </a:lnTo>
                <a:lnTo>
                  <a:pt x="1752" y="925"/>
                </a:lnTo>
                <a:lnTo>
                  <a:pt x="1728" y="755"/>
                </a:lnTo>
                <a:lnTo>
                  <a:pt x="1704" y="560"/>
                </a:lnTo>
                <a:lnTo>
                  <a:pt x="2142" y="609"/>
                </a:lnTo>
                <a:lnTo>
                  <a:pt x="2580" y="609"/>
                </a:lnTo>
                <a:lnTo>
                  <a:pt x="3456" y="584"/>
                </a:lnTo>
                <a:lnTo>
                  <a:pt x="5135" y="511"/>
                </a:lnTo>
                <a:lnTo>
                  <a:pt x="5986" y="487"/>
                </a:lnTo>
                <a:lnTo>
                  <a:pt x="6813" y="463"/>
                </a:lnTo>
                <a:close/>
                <a:moveTo>
                  <a:pt x="1120" y="17544"/>
                </a:moveTo>
                <a:lnTo>
                  <a:pt x="1144" y="17982"/>
                </a:lnTo>
                <a:lnTo>
                  <a:pt x="974" y="18176"/>
                </a:lnTo>
                <a:lnTo>
                  <a:pt x="803" y="18371"/>
                </a:lnTo>
                <a:lnTo>
                  <a:pt x="682" y="18517"/>
                </a:lnTo>
                <a:lnTo>
                  <a:pt x="584" y="18663"/>
                </a:lnTo>
                <a:lnTo>
                  <a:pt x="536" y="18858"/>
                </a:lnTo>
                <a:lnTo>
                  <a:pt x="536" y="19028"/>
                </a:lnTo>
                <a:lnTo>
                  <a:pt x="536" y="19052"/>
                </a:lnTo>
                <a:lnTo>
                  <a:pt x="584" y="19052"/>
                </a:lnTo>
                <a:lnTo>
                  <a:pt x="779" y="18955"/>
                </a:lnTo>
                <a:lnTo>
                  <a:pt x="949" y="18809"/>
                </a:lnTo>
                <a:lnTo>
                  <a:pt x="1266" y="18468"/>
                </a:lnTo>
                <a:lnTo>
                  <a:pt x="1339" y="18663"/>
                </a:lnTo>
                <a:lnTo>
                  <a:pt x="1412" y="18833"/>
                </a:lnTo>
                <a:lnTo>
                  <a:pt x="1168" y="19150"/>
                </a:lnTo>
                <a:lnTo>
                  <a:pt x="901" y="19539"/>
                </a:lnTo>
                <a:lnTo>
                  <a:pt x="657" y="19928"/>
                </a:lnTo>
                <a:lnTo>
                  <a:pt x="584" y="19685"/>
                </a:lnTo>
                <a:lnTo>
                  <a:pt x="560" y="19466"/>
                </a:lnTo>
                <a:lnTo>
                  <a:pt x="511" y="18979"/>
                </a:lnTo>
                <a:lnTo>
                  <a:pt x="511" y="18468"/>
                </a:lnTo>
                <a:lnTo>
                  <a:pt x="536" y="17982"/>
                </a:lnTo>
                <a:lnTo>
                  <a:pt x="657" y="17909"/>
                </a:lnTo>
                <a:lnTo>
                  <a:pt x="779" y="17836"/>
                </a:lnTo>
                <a:lnTo>
                  <a:pt x="974" y="17665"/>
                </a:lnTo>
                <a:lnTo>
                  <a:pt x="1120" y="17544"/>
                </a:lnTo>
                <a:close/>
                <a:moveTo>
                  <a:pt x="15451" y="19101"/>
                </a:moveTo>
                <a:lnTo>
                  <a:pt x="15427" y="19296"/>
                </a:lnTo>
                <a:lnTo>
                  <a:pt x="15427" y="19490"/>
                </a:lnTo>
                <a:lnTo>
                  <a:pt x="15451" y="19904"/>
                </a:lnTo>
                <a:lnTo>
                  <a:pt x="15086" y="19953"/>
                </a:lnTo>
                <a:lnTo>
                  <a:pt x="15086" y="19953"/>
                </a:lnTo>
                <a:lnTo>
                  <a:pt x="15159" y="19734"/>
                </a:lnTo>
                <a:lnTo>
                  <a:pt x="15257" y="19417"/>
                </a:lnTo>
                <a:lnTo>
                  <a:pt x="15281" y="19271"/>
                </a:lnTo>
                <a:lnTo>
                  <a:pt x="15281" y="19101"/>
                </a:lnTo>
                <a:close/>
                <a:moveTo>
                  <a:pt x="15062" y="19101"/>
                </a:moveTo>
                <a:lnTo>
                  <a:pt x="14989" y="19174"/>
                </a:lnTo>
                <a:lnTo>
                  <a:pt x="14940" y="19271"/>
                </a:lnTo>
                <a:lnTo>
                  <a:pt x="14867" y="19442"/>
                </a:lnTo>
                <a:lnTo>
                  <a:pt x="14721" y="19782"/>
                </a:lnTo>
                <a:lnTo>
                  <a:pt x="14600" y="20026"/>
                </a:lnTo>
                <a:lnTo>
                  <a:pt x="14357" y="20050"/>
                </a:lnTo>
                <a:lnTo>
                  <a:pt x="14357" y="20050"/>
                </a:lnTo>
                <a:lnTo>
                  <a:pt x="14454" y="19758"/>
                </a:lnTo>
                <a:lnTo>
                  <a:pt x="14503" y="19563"/>
                </a:lnTo>
                <a:lnTo>
                  <a:pt x="14551" y="19344"/>
                </a:lnTo>
                <a:lnTo>
                  <a:pt x="14575" y="19198"/>
                </a:lnTo>
                <a:lnTo>
                  <a:pt x="14551" y="19125"/>
                </a:lnTo>
                <a:lnTo>
                  <a:pt x="15062" y="19101"/>
                </a:lnTo>
                <a:close/>
                <a:moveTo>
                  <a:pt x="9782" y="19052"/>
                </a:moveTo>
                <a:lnTo>
                  <a:pt x="9660" y="19296"/>
                </a:lnTo>
                <a:lnTo>
                  <a:pt x="9563" y="19563"/>
                </a:lnTo>
                <a:lnTo>
                  <a:pt x="9490" y="19831"/>
                </a:lnTo>
                <a:lnTo>
                  <a:pt x="9441" y="20074"/>
                </a:lnTo>
                <a:lnTo>
                  <a:pt x="9028" y="20074"/>
                </a:lnTo>
                <a:lnTo>
                  <a:pt x="9125" y="19831"/>
                </a:lnTo>
                <a:lnTo>
                  <a:pt x="9174" y="19636"/>
                </a:lnTo>
                <a:lnTo>
                  <a:pt x="9320" y="19344"/>
                </a:lnTo>
                <a:lnTo>
                  <a:pt x="9368" y="19174"/>
                </a:lnTo>
                <a:lnTo>
                  <a:pt x="9393" y="19101"/>
                </a:lnTo>
                <a:lnTo>
                  <a:pt x="9368" y="19052"/>
                </a:lnTo>
                <a:close/>
                <a:moveTo>
                  <a:pt x="10780" y="19077"/>
                </a:moveTo>
                <a:lnTo>
                  <a:pt x="10609" y="19296"/>
                </a:lnTo>
                <a:lnTo>
                  <a:pt x="10439" y="19539"/>
                </a:lnTo>
                <a:lnTo>
                  <a:pt x="10366" y="19685"/>
                </a:lnTo>
                <a:lnTo>
                  <a:pt x="10317" y="19807"/>
                </a:lnTo>
                <a:lnTo>
                  <a:pt x="10269" y="19953"/>
                </a:lnTo>
                <a:lnTo>
                  <a:pt x="10269" y="20074"/>
                </a:lnTo>
                <a:lnTo>
                  <a:pt x="9904" y="20074"/>
                </a:lnTo>
                <a:lnTo>
                  <a:pt x="9904" y="19977"/>
                </a:lnTo>
                <a:lnTo>
                  <a:pt x="9977" y="19734"/>
                </a:lnTo>
                <a:lnTo>
                  <a:pt x="10050" y="19515"/>
                </a:lnTo>
                <a:lnTo>
                  <a:pt x="10147" y="19320"/>
                </a:lnTo>
                <a:lnTo>
                  <a:pt x="10196" y="19198"/>
                </a:lnTo>
                <a:lnTo>
                  <a:pt x="10220" y="19077"/>
                </a:lnTo>
                <a:close/>
                <a:moveTo>
                  <a:pt x="9101" y="19028"/>
                </a:moveTo>
                <a:lnTo>
                  <a:pt x="9003" y="19150"/>
                </a:lnTo>
                <a:lnTo>
                  <a:pt x="8930" y="19271"/>
                </a:lnTo>
                <a:lnTo>
                  <a:pt x="8809" y="19466"/>
                </a:lnTo>
                <a:lnTo>
                  <a:pt x="8736" y="19685"/>
                </a:lnTo>
                <a:lnTo>
                  <a:pt x="8638" y="19880"/>
                </a:lnTo>
                <a:lnTo>
                  <a:pt x="8614" y="19977"/>
                </a:lnTo>
                <a:lnTo>
                  <a:pt x="8565" y="20074"/>
                </a:lnTo>
                <a:lnTo>
                  <a:pt x="8079" y="20099"/>
                </a:lnTo>
                <a:lnTo>
                  <a:pt x="8103" y="19953"/>
                </a:lnTo>
                <a:lnTo>
                  <a:pt x="8176" y="19734"/>
                </a:lnTo>
                <a:lnTo>
                  <a:pt x="8273" y="19490"/>
                </a:lnTo>
                <a:lnTo>
                  <a:pt x="8395" y="19296"/>
                </a:lnTo>
                <a:lnTo>
                  <a:pt x="8468" y="19150"/>
                </a:lnTo>
                <a:lnTo>
                  <a:pt x="8517" y="19028"/>
                </a:lnTo>
                <a:close/>
                <a:moveTo>
                  <a:pt x="10926" y="19077"/>
                </a:moveTo>
                <a:lnTo>
                  <a:pt x="10999" y="19101"/>
                </a:lnTo>
                <a:lnTo>
                  <a:pt x="11631" y="19101"/>
                </a:lnTo>
                <a:lnTo>
                  <a:pt x="11510" y="19247"/>
                </a:lnTo>
                <a:lnTo>
                  <a:pt x="11412" y="19393"/>
                </a:lnTo>
                <a:lnTo>
                  <a:pt x="11266" y="19685"/>
                </a:lnTo>
                <a:lnTo>
                  <a:pt x="11193" y="19880"/>
                </a:lnTo>
                <a:lnTo>
                  <a:pt x="11169" y="20001"/>
                </a:lnTo>
                <a:lnTo>
                  <a:pt x="11145" y="20099"/>
                </a:lnTo>
                <a:lnTo>
                  <a:pt x="11047" y="20099"/>
                </a:lnTo>
                <a:lnTo>
                  <a:pt x="10609" y="20074"/>
                </a:lnTo>
                <a:lnTo>
                  <a:pt x="10658" y="19831"/>
                </a:lnTo>
                <a:lnTo>
                  <a:pt x="10731" y="19588"/>
                </a:lnTo>
                <a:lnTo>
                  <a:pt x="10926" y="19077"/>
                </a:lnTo>
                <a:close/>
                <a:moveTo>
                  <a:pt x="14357" y="19125"/>
                </a:moveTo>
                <a:lnTo>
                  <a:pt x="14308" y="19198"/>
                </a:lnTo>
                <a:lnTo>
                  <a:pt x="14186" y="19393"/>
                </a:lnTo>
                <a:lnTo>
                  <a:pt x="14113" y="19563"/>
                </a:lnTo>
                <a:lnTo>
                  <a:pt x="14016" y="19782"/>
                </a:lnTo>
                <a:lnTo>
                  <a:pt x="13919" y="20001"/>
                </a:lnTo>
                <a:lnTo>
                  <a:pt x="13870" y="20074"/>
                </a:lnTo>
                <a:lnTo>
                  <a:pt x="13335" y="20099"/>
                </a:lnTo>
                <a:lnTo>
                  <a:pt x="13432" y="19880"/>
                </a:lnTo>
                <a:lnTo>
                  <a:pt x="13529" y="19685"/>
                </a:lnTo>
                <a:lnTo>
                  <a:pt x="13651" y="19393"/>
                </a:lnTo>
                <a:lnTo>
                  <a:pt x="13675" y="19344"/>
                </a:lnTo>
                <a:lnTo>
                  <a:pt x="13675" y="19271"/>
                </a:lnTo>
                <a:lnTo>
                  <a:pt x="13675" y="19198"/>
                </a:lnTo>
                <a:lnTo>
                  <a:pt x="13675" y="19150"/>
                </a:lnTo>
                <a:lnTo>
                  <a:pt x="13700" y="19125"/>
                </a:lnTo>
                <a:close/>
                <a:moveTo>
                  <a:pt x="7665" y="18979"/>
                </a:moveTo>
                <a:lnTo>
                  <a:pt x="8200" y="19004"/>
                </a:lnTo>
                <a:lnTo>
                  <a:pt x="8079" y="19125"/>
                </a:lnTo>
                <a:lnTo>
                  <a:pt x="8006" y="19271"/>
                </a:lnTo>
                <a:lnTo>
                  <a:pt x="7884" y="19490"/>
                </a:lnTo>
                <a:lnTo>
                  <a:pt x="7738" y="19782"/>
                </a:lnTo>
                <a:lnTo>
                  <a:pt x="7689" y="19953"/>
                </a:lnTo>
                <a:lnTo>
                  <a:pt x="7689" y="20099"/>
                </a:lnTo>
                <a:lnTo>
                  <a:pt x="6984" y="20123"/>
                </a:lnTo>
                <a:lnTo>
                  <a:pt x="7057" y="19977"/>
                </a:lnTo>
                <a:lnTo>
                  <a:pt x="7130" y="19831"/>
                </a:lnTo>
                <a:lnTo>
                  <a:pt x="7324" y="19563"/>
                </a:lnTo>
                <a:lnTo>
                  <a:pt x="7519" y="19271"/>
                </a:lnTo>
                <a:lnTo>
                  <a:pt x="7592" y="19125"/>
                </a:lnTo>
                <a:lnTo>
                  <a:pt x="7665" y="18979"/>
                </a:lnTo>
                <a:close/>
                <a:moveTo>
                  <a:pt x="11996" y="19101"/>
                </a:moveTo>
                <a:lnTo>
                  <a:pt x="12556" y="19125"/>
                </a:lnTo>
                <a:lnTo>
                  <a:pt x="12483" y="19223"/>
                </a:lnTo>
                <a:lnTo>
                  <a:pt x="12410" y="19320"/>
                </a:lnTo>
                <a:lnTo>
                  <a:pt x="12313" y="19563"/>
                </a:lnTo>
                <a:lnTo>
                  <a:pt x="12240" y="19855"/>
                </a:lnTo>
                <a:lnTo>
                  <a:pt x="12167" y="20123"/>
                </a:lnTo>
                <a:lnTo>
                  <a:pt x="11558" y="20099"/>
                </a:lnTo>
                <a:lnTo>
                  <a:pt x="11583" y="19953"/>
                </a:lnTo>
                <a:lnTo>
                  <a:pt x="11656" y="19807"/>
                </a:lnTo>
                <a:lnTo>
                  <a:pt x="11802" y="19563"/>
                </a:lnTo>
                <a:lnTo>
                  <a:pt x="11899" y="19369"/>
                </a:lnTo>
                <a:lnTo>
                  <a:pt x="11948" y="19247"/>
                </a:lnTo>
                <a:lnTo>
                  <a:pt x="11996" y="19101"/>
                </a:lnTo>
                <a:close/>
                <a:moveTo>
                  <a:pt x="13602" y="19125"/>
                </a:moveTo>
                <a:lnTo>
                  <a:pt x="13505" y="19174"/>
                </a:lnTo>
                <a:lnTo>
                  <a:pt x="13408" y="19247"/>
                </a:lnTo>
                <a:lnTo>
                  <a:pt x="13286" y="19393"/>
                </a:lnTo>
                <a:lnTo>
                  <a:pt x="13164" y="19539"/>
                </a:lnTo>
                <a:lnTo>
                  <a:pt x="13018" y="19831"/>
                </a:lnTo>
                <a:lnTo>
                  <a:pt x="12921" y="20123"/>
                </a:lnTo>
                <a:lnTo>
                  <a:pt x="12580" y="20123"/>
                </a:lnTo>
                <a:lnTo>
                  <a:pt x="12653" y="19807"/>
                </a:lnTo>
                <a:lnTo>
                  <a:pt x="12751" y="19490"/>
                </a:lnTo>
                <a:lnTo>
                  <a:pt x="12848" y="19150"/>
                </a:lnTo>
                <a:lnTo>
                  <a:pt x="12848" y="19125"/>
                </a:lnTo>
                <a:close/>
                <a:moveTo>
                  <a:pt x="6813" y="18955"/>
                </a:moveTo>
                <a:lnTo>
                  <a:pt x="7324" y="18979"/>
                </a:lnTo>
                <a:lnTo>
                  <a:pt x="7203" y="19101"/>
                </a:lnTo>
                <a:lnTo>
                  <a:pt x="7081" y="19223"/>
                </a:lnTo>
                <a:lnTo>
                  <a:pt x="6886" y="19515"/>
                </a:lnTo>
                <a:lnTo>
                  <a:pt x="6716" y="19831"/>
                </a:lnTo>
                <a:lnTo>
                  <a:pt x="6619" y="20147"/>
                </a:lnTo>
                <a:lnTo>
                  <a:pt x="6303" y="20147"/>
                </a:lnTo>
                <a:lnTo>
                  <a:pt x="6351" y="20001"/>
                </a:lnTo>
                <a:lnTo>
                  <a:pt x="6400" y="19855"/>
                </a:lnTo>
                <a:lnTo>
                  <a:pt x="6424" y="19685"/>
                </a:lnTo>
                <a:lnTo>
                  <a:pt x="6497" y="19539"/>
                </a:lnTo>
                <a:lnTo>
                  <a:pt x="6643" y="19247"/>
                </a:lnTo>
                <a:lnTo>
                  <a:pt x="6813" y="18955"/>
                </a:lnTo>
                <a:close/>
                <a:moveTo>
                  <a:pt x="6376" y="18955"/>
                </a:moveTo>
                <a:lnTo>
                  <a:pt x="6230" y="19198"/>
                </a:lnTo>
                <a:lnTo>
                  <a:pt x="6132" y="19417"/>
                </a:lnTo>
                <a:lnTo>
                  <a:pt x="6059" y="19588"/>
                </a:lnTo>
                <a:lnTo>
                  <a:pt x="5962" y="19782"/>
                </a:lnTo>
                <a:lnTo>
                  <a:pt x="5913" y="19977"/>
                </a:lnTo>
                <a:lnTo>
                  <a:pt x="5913" y="20074"/>
                </a:lnTo>
                <a:lnTo>
                  <a:pt x="5938" y="20172"/>
                </a:lnTo>
                <a:lnTo>
                  <a:pt x="5086" y="20220"/>
                </a:lnTo>
                <a:lnTo>
                  <a:pt x="5208" y="19977"/>
                </a:lnTo>
                <a:lnTo>
                  <a:pt x="5329" y="19734"/>
                </a:lnTo>
                <a:lnTo>
                  <a:pt x="5573" y="19320"/>
                </a:lnTo>
                <a:lnTo>
                  <a:pt x="5670" y="19150"/>
                </a:lnTo>
                <a:lnTo>
                  <a:pt x="5743" y="19052"/>
                </a:lnTo>
                <a:lnTo>
                  <a:pt x="5743" y="19004"/>
                </a:lnTo>
                <a:lnTo>
                  <a:pt x="5719" y="18955"/>
                </a:lnTo>
                <a:close/>
                <a:moveTo>
                  <a:pt x="5475" y="18955"/>
                </a:moveTo>
                <a:lnTo>
                  <a:pt x="5305" y="19125"/>
                </a:lnTo>
                <a:lnTo>
                  <a:pt x="5183" y="19296"/>
                </a:lnTo>
                <a:lnTo>
                  <a:pt x="4964" y="19685"/>
                </a:lnTo>
                <a:lnTo>
                  <a:pt x="4818" y="19953"/>
                </a:lnTo>
                <a:lnTo>
                  <a:pt x="4745" y="20099"/>
                </a:lnTo>
                <a:lnTo>
                  <a:pt x="4745" y="20220"/>
                </a:lnTo>
                <a:lnTo>
                  <a:pt x="4210" y="20269"/>
                </a:lnTo>
                <a:lnTo>
                  <a:pt x="4234" y="20196"/>
                </a:lnTo>
                <a:lnTo>
                  <a:pt x="4332" y="19953"/>
                </a:lnTo>
                <a:lnTo>
                  <a:pt x="4429" y="19709"/>
                </a:lnTo>
                <a:lnTo>
                  <a:pt x="4624" y="19369"/>
                </a:lnTo>
                <a:lnTo>
                  <a:pt x="4672" y="19271"/>
                </a:lnTo>
                <a:lnTo>
                  <a:pt x="4697" y="19198"/>
                </a:lnTo>
                <a:lnTo>
                  <a:pt x="4697" y="19101"/>
                </a:lnTo>
                <a:lnTo>
                  <a:pt x="4672" y="19004"/>
                </a:lnTo>
                <a:lnTo>
                  <a:pt x="4551" y="19004"/>
                </a:lnTo>
                <a:lnTo>
                  <a:pt x="4453" y="19077"/>
                </a:lnTo>
                <a:lnTo>
                  <a:pt x="4356" y="19150"/>
                </a:lnTo>
                <a:lnTo>
                  <a:pt x="4259" y="19271"/>
                </a:lnTo>
                <a:lnTo>
                  <a:pt x="4113" y="19490"/>
                </a:lnTo>
                <a:lnTo>
                  <a:pt x="4015" y="19709"/>
                </a:lnTo>
                <a:lnTo>
                  <a:pt x="3869" y="19977"/>
                </a:lnTo>
                <a:lnTo>
                  <a:pt x="3821" y="20123"/>
                </a:lnTo>
                <a:lnTo>
                  <a:pt x="3796" y="20293"/>
                </a:lnTo>
                <a:lnTo>
                  <a:pt x="3358" y="20318"/>
                </a:lnTo>
                <a:lnTo>
                  <a:pt x="3383" y="20172"/>
                </a:lnTo>
                <a:lnTo>
                  <a:pt x="3456" y="19928"/>
                </a:lnTo>
                <a:lnTo>
                  <a:pt x="3553" y="19709"/>
                </a:lnTo>
                <a:lnTo>
                  <a:pt x="3748" y="19320"/>
                </a:lnTo>
                <a:lnTo>
                  <a:pt x="3967" y="18955"/>
                </a:lnTo>
                <a:close/>
                <a:moveTo>
                  <a:pt x="1850" y="19028"/>
                </a:moveTo>
                <a:lnTo>
                  <a:pt x="2166" y="19052"/>
                </a:lnTo>
                <a:lnTo>
                  <a:pt x="2507" y="19052"/>
                </a:lnTo>
                <a:lnTo>
                  <a:pt x="2239" y="19393"/>
                </a:lnTo>
                <a:lnTo>
                  <a:pt x="1971" y="19758"/>
                </a:lnTo>
                <a:lnTo>
                  <a:pt x="1777" y="20099"/>
                </a:lnTo>
                <a:lnTo>
                  <a:pt x="1704" y="20245"/>
                </a:lnTo>
                <a:lnTo>
                  <a:pt x="1655" y="20366"/>
                </a:lnTo>
                <a:lnTo>
                  <a:pt x="1558" y="20366"/>
                </a:lnTo>
                <a:lnTo>
                  <a:pt x="1217" y="20342"/>
                </a:lnTo>
                <a:lnTo>
                  <a:pt x="876" y="20318"/>
                </a:lnTo>
                <a:lnTo>
                  <a:pt x="1144" y="20001"/>
                </a:lnTo>
                <a:lnTo>
                  <a:pt x="1363" y="19685"/>
                </a:lnTo>
                <a:lnTo>
                  <a:pt x="1606" y="19344"/>
                </a:lnTo>
                <a:lnTo>
                  <a:pt x="1850" y="19028"/>
                </a:lnTo>
                <a:close/>
                <a:moveTo>
                  <a:pt x="3675" y="18955"/>
                </a:moveTo>
                <a:lnTo>
                  <a:pt x="3553" y="19077"/>
                </a:lnTo>
                <a:lnTo>
                  <a:pt x="3431" y="19223"/>
                </a:lnTo>
                <a:lnTo>
                  <a:pt x="3261" y="19539"/>
                </a:lnTo>
                <a:lnTo>
                  <a:pt x="3164" y="19709"/>
                </a:lnTo>
                <a:lnTo>
                  <a:pt x="3066" y="19904"/>
                </a:lnTo>
                <a:lnTo>
                  <a:pt x="3018" y="20123"/>
                </a:lnTo>
                <a:lnTo>
                  <a:pt x="2993" y="20220"/>
                </a:lnTo>
                <a:lnTo>
                  <a:pt x="2993" y="20342"/>
                </a:lnTo>
                <a:lnTo>
                  <a:pt x="2044" y="20391"/>
                </a:lnTo>
                <a:lnTo>
                  <a:pt x="2239" y="20123"/>
                </a:lnTo>
                <a:lnTo>
                  <a:pt x="2361" y="19928"/>
                </a:lnTo>
                <a:lnTo>
                  <a:pt x="2677" y="19442"/>
                </a:lnTo>
                <a:lnTo>
                  <a:pt x="2872" y="19198"/>
                </a:lnTo>
                <a:lnTo>
                  <a:pt x="2969" y="19101"/>
                </a:lnTo>
                <a:lnTo>
                  <a:pt x="3066" y="19004"/>
                </a:lnTo>
                <a:lnTo>
                  <a:pt x="3675" y="18955"/>
                </a:lnTo>
                <a:close/>
                <a:moveTo>
                  <a:pt x="6643" y="0"/>
                </a:moveTo>
                <a:lnTo>
                  <a:pt x="5792" y="25"/>
                </a:lnTo>
                <a:lnTo>
                  <a:pt x="4940" y="49"/>
                </a:lnTo>
                <a:lnTo>
                  <a:pt x="3261" y="146"/>
                </a:lnTo>
                <a:lnTo>
                  <a:pt x="2093" y="195"/>
                </a:lnTo>
                <a:lnTo>
                  <a:pt x="1898" y="195"/>
                </a:lnTo>
                <a:lnTo>
                  <a:pt x="1704" y="244"/>
                </a:lnTo>
                <a:lnTo>
                  <a:pt x="1655" y="219"/>
                </a:lnTo>
                <a:lnTo>
                  <a:pt x="1582" y="195"/>
                </a:lnTo>
                <a:lnTo>
                  <a:pt x="1509" y="219"/>
                </a:lnTo>
                <a:lnTo>
                  <a:pt x="1460" y="268"/>
                </a:lnTo>
                <a:lnTo>
                  <a:pt x="1412" y="390"/>
                </a:lnTo>
                <a:lnTo>
                  <a:pt x="1363" y="511"/>
                </a:lnTo>
                <a:lnTo>
                  <a:pt x="1339" y="755"/>
                </a:lnTo>
                <a:lnTo>
                  <a:pt x="1339" y="1047"/>
                </a:lnTo>
                <a:lnTo>
                  <a:pt x="1387" y="1314"/>
                </a:lnTo>
                <a:lnTo>
                  <a:pt x="1217" y="1290"/>
                </a:lnTo>
                <a:lnTo>
                  <a:pt x="1047" y="1290"/>
                </a:lnTo>
                <a:lnTo>
                  <a:pt x="730" y="1314"/>
                </a:lnTo>
                <a:lnTo>
                  <a:pt x="560" y="1314"/>
                </a:lnTo>
                <a:lnTo>
                  <a:pt x="365" y="1338"/>
                </a:lnTo>
                <a:lnTo>
                  <a:pt x="268" y="1363"/>
                </a:lnTo>
                <a:lnTo>
                  <a:pt x="195" y="1411"/>
                </a:lnTo>
                <a:lnTo>
                  <a:pt x="146" y="1460"/>
                </a:lnTo>
                <a:lnTo>
                  <a:pt x="122" y="1557"/>
                </a:lnTo>
                <a:lnTo>
                  <a:pt x="122" y="1630"/>
                </a:lnTo>
                <a:lnTo>
                  <a:pt x="98" y="1874"/>
                </a:lnTo>
                <a:lnTo>
                  <a:pt x="73" y="2117"/>
                </a:lnTo>
                <a:lnTo>
                  <a:pt x="49" y="2652"/>
                </a:lnTo>
                <a:lnTo>
                  <a:pt x="73" y="3674"/>
                </a:lnTo>
                <a:lnTo>
                  <a:pt x="49" y="4891"/>
                </a:lnTo>
                <a:lnTo>
                  <a:pt x="25" y="6083"/>
                </a:lnTo>
                <a:lnTo>
                  <a:pt x="49" y="6765"/>
                </a:lnTo>
                <a:lnTo>
                  <a:pt x="49" y="7446"/>
                </a:lnTo>
                <a:lnTo>
                  <a:pt x="122" y="8809"/>
                </a:lnTo>
                <a:lnTo>
                  <a:pt x="219" y="10171"/>
                </a:lnTo>
                <a:lnTo>
                  <a:pt x="317" y="11534"/>
                </a:lnTo>
                <a:lnTo>
                  <a:pt x="341" y="12166"/>
                </a:lnTo>
                <a:lnTo>
                  <a:pt x="341" y="12799"/>
                </a:lnTo>
                <a:lnTo>
                  <a:pt x="292" y="14064"/>
                </a:lnTo>
                <a:lnTo>
                  <a:pt x="244" y="15330"/>
                </a:lnTo>
                <a:lnTo>
                  <a:pt x="171" y="16595"/>
                </a:lnTo>
                <a:lnTo>
                  <a:pt x="73" y="17519"/>
                </a:lnTo>
                <a:lnTo>
                  <a:pt x="49" y="17982"/>
                </a:lnTo>
                <a:lnTo>
                  <a:pt x="0" y="18444"/>
                </a:lnTo>
                <a:lnTo>
                  <a:pt x="0" y="18931"/>
                </a:lnTo>
                <a:lnTo>
                  <a:pt x="25" y="19393"/>
                </a:lnTo>
                <a:lnTo>
                  <a:pt x="98" y="19831"/>
                </a:lnTo>
                <a:lnTo>
                  <a:pt x="146" y="20050"/>
                </a:lnTo>
                <a:lnTo>
                  <a:pt x="219" y="20269"/>
                </a:lnTo>
                <a:lnTo>
                  <a:pt x="292" y="20366"/>
                </a:lnTo>
                <a:lnTo>
                  <a:pt x="365" y="20415"/>
                </a:lnTo>
                <a:lnTo>
                  <a:pt x="463" y="20439"/>
                </a:lnTo>
                <a:lnTo>
                  <a:pt x="560" y="20415"/>
                </a:lnTo>
                <a:lnTo>
                  <a:pt x="584" y="20512"/>
                </a:lnTo>
                <a:lnTo>
                  <a:pt x="633" y="20610"/>
                </a:lnTo>
                <a:lnTo>
                  <a:pt x="706" y="20658"/>
                </a:lnTo>
                <a:lnTo>
                  <a:pt x="803" y="20731"/>
                </a:lnTo>
                <a:lnTo>
                  <a:pt x="1047" y="20804"/>
                </a:lnTo>
                <a:lnTo>
                  <a:pt x="1339" y="20853"/>
                </a:lnTo>
                <a:lnTo>
                  <a:pt x="1631" y="20877"/>
                </a:lnTo>
                <a:lnTo>
                  <a:pt x="1923" y="20877"/>
                </a:lnTo>
                <a:lnTo>
                  <a:pt x="2312" y="20853"/>
                </a:lnTo>
                <a:lnTo>
                  <a:pt x="3188" y="20829"/>
                </a:lnTo>
                <a:lnTo>
                  <a:pt x="4064" y="20780"/>
                </a:lnTo>
                <a:lnTo>
                  <a:pt x="5792" y="20683"/>
                </a:lnTo>
                <a:lnTo>
                  <a:pt x="7057" y="20634"/>
                </a:lnTo>
                <a:lnTo>
                  <a:pt x="8346" y="20585"/>
                </a:lnTo>
                <a:lnTo>
                  <a:pt x="9612" y="20585"/>
                </a:lnTo>
                <a:lnTo>
                  <a:pt x="10901" y="20610"/>
                </a:lnTo>
                <a:lnTo>
                  <a:pt x="12240" y="20634"/>
                </a:lnTo>
                <a:lnTo>
                  <a:pt x="12337" y="20658"/>
                </a:lnTo>
                <a:lnTo>
                  <a:pt x="12434" y="20658"/>
                </a:lnTo>
                <a:lnTo>
                  <a:pt x="12483" y="20634"/>
                </a:lnTo>
                <a:lnTo>
                  <a:pt x="13262" y="20634"/>
                </a:lnTo>
                <a:lnTo>
                  <a:pt x="14065" y="20585"/>
                </a:lnTo>
                <a:lnTo>
                  <a:pt x="14843" y="20512"/>
                </a:lnTo>
                <a:lnTo>
                  <a:pt x="15622" y="20391"/>
                </a:lnTo>
                <a:lnTo>
                  <a:pt x="15695" y="20366"/>
                </a:lnTo>
                <a:lnTo>
                  <a:pt x="15743" y="20342"/>
                </a:lnTo>
                <a:lnTo>
                  <a:pt x="15865" y="20318"/>
                </a:lnTo>
                <a:lnTo>
                  <a:pt x="15962" y="20269"/>
                </a:lnTo>
                <a:lnTo>
                  <a:pt x="16035" y="20172"/>
                </a:lnTo>
                <a:lnTo>
                  <a:pt x="16035" y="20123"/>
                </a:lnTo>
                <a:lnTo>
                  <a:pt x="16035" y="20050"/>
                </a:lnTo>
                <a:lnTo>
                  <a:pt x="16011" y="19807"/>
                </a:lnTo>
                <a:lnTo>
                  <a:pt x="15987" y="19563"/>
                </a:lnTo>
                <a:lnTo>
                  <a:pt x="15938" y="19320"/>
                </a:lnTo>
                <a:lnTo>
                  <a:pt x="15938" y="19077"/>
                </a:lnTo>
                <a:lnTo>
                  <a:pt x="16425" y="19028"/>
                </a:lnTo>
                <a:lnTo>
                  <a:pt x="16522" y="18979"/>
                </a:lnTo>
                <a:lnTo>
                  <a:pt x="16619" y="18906"/>
                </a:lnTo>
                <a:lnTo>
                  <a:pt x="16668" y="18833"/>
                </a:lnTo>
                <a:lnTo>
                  <a:pt x="16717" y="18760"/>
                </a:lnTo>
                <a:lnTo>
                  <a:pt x="16790" y="18347"/>
                </a:lnTo>
                <a:lnTo>
                  <a:pt x="16838" y="17933"/>
                </a:lnTo>
                <a:lnTo>
                  <a:pt x="16863" y="17519"/>
                </a:lnTo>
                <a:lnTo>
                  <a:pt x="16863" y="17106"/>
                </a:lnTo>
                <a:lnTo>
                  <a:pt x="16863" y="16254"/>
                </a:lnTo>
                <a:lnTo>
                  <a:pt x="16863" y="15427"/>
                </a:lnTo>
                <a:lnTo>
                  <a:pt x="16838" y="14429"/>
                </a:lnTo>
                <a:lnTo>
                  <a:pt x="16838" y="13432"/>
                </a:lnTo>
                <a:lnTo>
                  <a:pt x="16765" y="11412"/>
                </a:lnTo>
                <a:lnTo>
                  <a:pt x="16765" y="10414"/>
                </a:lnTo>
                <a:lnTo>
                  <a:pt x="16765" y="9417"/>
                </a:lnTo>
                <a:lnTo>
                  <a:pt x="16814" y="7422"/>
                </a:lnTo>
                <a:lnTo>
                  <a:pt x="16814" y="6473"/>
                </a:lnTo>
                <a:lnTo>
                  <a:pt x="16838" y="5499"/>
                </a:lnTo>
                <a:lnTo>
                  <a:pt x="16814" y="5013"/>
                </a:lnTo>
                <a:lnTo>
                  <a:pt x="16765" y="4550"/>
                </a:lnTo>
                <a:lnTo>
                  <a:pt x="16717" y="4064"/>
                </a:lnTo>
                <a:lnTo>
                  <a:pt x="16619" y="3601"/>
                </a:lnTo>
                <a:lnTo>
                  <a:pt x="16595" y="3553"/>
                </a:lnTo>
                <a:lnTo>
                  <a:pt x="16522" y="3504"/>
                </a:lnTo>
                <a:lnTo>
                  <a:pt x="16425" y="3334"/>
                </a:lnTo>
                <a:lnTo>
                  <a:pt x="16303" y="3188"/>
                </a:lnTo>
                <a:lnTo>
                  <a:pt x="16060" y="2896"/>
                </a:lnTo>
                <a:lnTo>
                  <a:pt x="15792" y="2604"/>
                </a:lnTo>
                <a:lnTo>
                  <a:pt x="15524" y="2336"/>
                </a:lnTo>
                <a:lnTo>
                  <a:pt x="14989" y="1801"/>
                </a:lnTo>
                <a:lnTo>
                  <a:pt x="14503" y="1338"/>
                </a:lnTo>
                <a:lnTo>
                  <a:pt x="14259" y="1119"/>
                </a:lnTo>
                <a:lnTo>
                  <a:pt x="14016" y="901"/>
                </a:lnTo>
                <a:lnTo>
                  <a:pt x="13700" y="633"/>
                </a:lnTo>
                <a:lnTo>
                  <a:pt x="13554" y="487"/>
                </a:lnTo>
                <a:lnTo>
                  <a:pt x="13383" y="390"/>
                </a:lnTo>
                <a:lnTo>
                  <a:pt x="13335" y="317"/>
                </a:lnTo>
                <a:lnTo>
                  <a:pt x="13310" y="292"/>
                </a:lnTo>
                <a:lnTo>
                  <a:pt x="13237" y="268"/>
                </a:lnTo>
                <a:lnTo>
                  <a:pt x="13164" y="244"/>
                </a:lnTo>
                <a:lnTo>
                  <a:pt x="9904" y="73"/>
                </a:lnTo>
                <a:lnTo>
                  <a:pt x="8273" y="25"/>
                </a:lnTo>
                <a:lnTo>
                  <a:pt x="664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59" name="Google Shape;2159;p48"/>
          <p:cNvSpPr/>
          <p:nvPr/>
        </p:nvSpPr>
        <p:spPr>
          <a:xfrm>
            <a:off x="2315724" y="1494430"/>
            <a:ext cx="608373" cy="523296"/>
          </a:xfrm>
          <a:custGeom>
            <a:avLst/>
            <a:gdLst/>
            <a:ahLst/>
            <a:cxnLst/>
            <a:rect l="l" t="t" r="r" b="b"/>
            <a:pathLst>
              <a:path w="17398" h="14965" extrusionOk="0">
                <a:moveTo>
                  <a:pt x="4258" y="12069"/>
                </a:moveTo>
                <a:lnTo>
                  <a:pt x="4599" y="12093"/>
                </a:lnTo>
                <a:lnTo>
                  <a:pt x="4769" y="12093"/>
                </a:lnTo>
                <a:lnTo>
                  <a:pt x="4721" y="12264"/>
                </a:lnTo>
                <a:lnTo>
                  <a:pt x="4672" y="12458"/>
                </a:lnTo>
                <a:lnTo>
                  <a:pt x="4672" y="12580"/>
                </a:lnTo>
                <a:lnTo>
                  <a:pt x="4477" y="12580"/>
                </a:lnTo>
                <a:lnTo>
                  <a:pt x="4307" y="12215"/>
                </a:lnTo>
                <a:lnTo>
                  <a:pt x="4258" y="12069"/>
                </a:lnTo>
                <a:close/>
                <a:moveTo>
                  <a:pt x="3991" y="12069"/>
                </a:moveTo>
                <a:lnTo>
                  <a:pt x="3991" y="12166"/>
                </a:lnTo>
                <a:lnTo>
                  <a:pt x="3991" y="12239"/>
                </a:lnTo>
                <a:lnTo>
                  <a:pt x="4015" y="12434"/>
                </a:lnTo>
                <a:lnTo>
                  <a:pt x="4064" y="12580"/>
                </a:lnTo>
                <a:lnTo>
                  <a:pt x="3553" y="12629"/>
                </a:lnTo>
                <a:lnTo>
                  <a:pt x="3529" y="12531"/>
                </a:lnTo>
                <a:lnTo>
                  <a:pt x="3504" y="12434"/>
                </a:lnTo>
                <a:lnTo>
                  <a:pt x="3480" y="12361"/>
                </a:lnTo>
                <a:lnTo>
                  <a:pt x="3456" y="12118"/>
                </a:lnTo>
                <a:lnTo>
                  <a:pt x="3456" y="12093"/>
                </a:lnTo>
                <a:lnTo>
                  <a:pt x="3991" y="12069"/>
                </a:lnTo>
                <a:close/>
                <a:moveTo>
                  <a:pt x="4940" y="12093"/>
                </a:moveTo>
                <a:lnTo>
                  <a:pt x="5499" y="12166"/>
                </a:lnTo>
                <a:lnTo>
                  <a:pt x="5475" y="12264"/>
                </a:lnTo>
                <a:lnTo>
                  <a:pt x="5451" y="12361"/>
                </a:lnTo>
                <a:lnTo>
                  <a:pt x="5451" y="12483"/>
                </a:lnTo>
                <a:lnTo>
                  <a:pt x="5475" y="12629"/>
                </a:lnTo>
                <a:lnTo>
                  <a:pt x="5378" y="12604"/>
                </a:lnTo>
                <a:lnTo>
                  <a:pt x="5061" y="12604"/>
                </a:lnTo>
                <a:lnTo>
                  <a:pt x="5061" y="12531"/>
                </a:lnTo>
                <a:lnTo>
                  <a:pt x="4988" y="12312"/>
                </a:lnTo>
                <a:lnTo>
                  <a:pt x="4940" y="12093"/>
                </a:lnTo>
                <a:close/>
                <a:moveTo>
                  <a:pt x="13699" y="12069"/>
                </a:moveTo>
                <a:lnTo>
                  <a:pt x="13651" y="12215"/>
                </a:lnTo>
                <a:lnTo>
                  <a:pt x="13602" y="12361"/>
                </a:lnTo>
                <a:lnTo>
                  <a:pt x="13602" y="12653"/>
                </a:lnTo>
                <a:lnTo>
                  <a:pt x="13188" y="12653"/>
                </a:lnTo>
                <a:lnTo>
                  <a:pt x="13115" y="12385"/>
                </a:lnTo>
                <a:lnTo>
                  <a:pt x="13091" y="12093"/>
                </a:lnTo>
                <a:lnTo>
                  <a:pt x="13699" y="12069"/>
                </a:lnTo>
                <a:close/>
                <a:moveTo>
                  <a:pt x="13845" y="12069"/>
                </a:moveTo>
                <a:lnTo>
                  <a:pt x="14381" y="12093"/>
                </a:lnTo>
                <a:lnTo>
                  <a:pt x="14332" y="12215"/>
                </a:lnTo>
                <a:lnTo>
                  <a:pt x="14283" y="12361"/>
                </a:lnTo>
                <a:lnTo>
                  <a:pt x="14283" y="12507"/>
                </a:lnTo>
                <a:lnTo>
                  <a:pt x="14283" y="12677"/>
                </a:lnTo>
                <a:lnTo>
                  <a:pt x="13943" y="12653"/>
                </a:lnTo>
                <a:lnTo>
                  <a:pt x="13943" y="12361"/>
                </a:lnTo>
                <a:lnTo>
                  <a:pt x="13894" y="12215"/>
                </a:lnTo>
                <a:lnTo>
                  <a:pt x="13845" y="12069"/>
                </a:lnTo>
                <a:close/>
                <a:moveTo>
                  <a:pt x="3188" y="12093"/>
                </a:moveTo>
                <a:lnTo>
                  <a:pt x="3139" y="12215"/>
                </a:lnTo>
                <a:lnTo>
                  <a:pt x="3139" y="12434"/>
                </a:lnTo>
                <a:lnTo>
                  <a:pt x="3139" y="12556"/>
                </a:lnTo>
                <a:lnTo>
                  <a:pt x="3164" y="12653"/>
                </a:lnTo>
                <a:lnTo>
                  <a:pt x="2750" y="12726"/>
                </a:lnTo>
                <a:lnTo>
                  <a:pt x="2677" y="12726"/>
                </a:lnTo>
                <a:lnTo>
                  <a:pt x="2701" y="12677"/>
                </a:lnTo>
                <a:lnTo>
                  <a:pt x="2701" y="12629"/>
                </a:lnTo>
                <a:lnTo>
                  <a:pt x="2701" y="12580"/>
                </a:lnTo>
                <a:lnTo>
                  <a:pt x="2653" y="12531"/>
                </a:lnTo>
                <a:lnTo>
                  <a:pt x="2628" y="12458"/>
                </a:lnTo>
                <a:lnTo>
                  <a:pt x="2604" y="12361"/>
                </a:lnTo>
                <a:lnTo>
                  <a:pt x="2580" y="12166"/>
                </a:lnTo>
                <a:lnTo>
                  <a:pt x="3188" y="12093"/>
                </a:lnTo>
                <a:close/>
                <a:moveTo>
                  <a:pt x="5694" y="12215"/>
                </a:moveTo>
                <a:lnTo>
                  <a:pt x="5986" y="12288"/>
                </a:lnTo>
                <a:lnTo>
                  <a:pt x="6278" y="12361"/>
                </a:lnTo>
                <a:lnTo>
                  <a:pt x="6229" y="12507"/>
                </a:lnTo>
                <a:lnTo>
                  <a:pt x="6229" y="12677"/>
                </a:lnTo>
                <a:lnTo>
                  <a:pt x="6229" y="12726"/>
                </a:lnTo>
                <a:lnTo>
                  <a:pt x="5791" y="12653"/>
                </a:lnTo>
                <a:lnTo>
                  <a:pt x="5767" y="12531"/>
                </a:lnTo>
                <a:lnTo>
                  <a:pt x="5743" y="12410"/>
                </a:lnTo>
                <a:lnTo>
                  <a:pt x="5694" y="12215"/>
                </a:lnTo>
                <a:close/>
                <a:moveTo>
                  <a:pt x="13383" y="487"/>
                </a:moveTo>
                <a:lnTo>
                  <a:pt x="13699" y="511"/>
                </a:lnTo>
                <a:lnTo>
                  <a:pt x="14308" y="584"/>
                </a:lnTo>
                <a:lnTo>
                  <a:pt x="14648" y="657"/>
                </a:lnTo>
                <a:lnTo>
                  <a:pt x="14989" y="730"/>
                </a:lnTo>
                <a:lnTo>
                  <a:pt x="15305" y="827"/>
                </a:lnTo>
                <a:lnTo>
                  <a:pt x="15646" y="949"/>
                </a:lnTo>
                <a:lnTo>
                  <a:pt x="15938" y="1095"/>
                </a:lnTo>
                <a:lnTo>
                  <a:pt x="16230" y="1265"/>
                </a:lnTo>
                <a:lnTo>
                  <a:pt x="16498" y="1484"/>
                </a:lnTo>
                <a:lnTo>
                  <a:pt x="16741" y="1728"/>
                </a:lnTo>
                <a:lnTo>
                  <a:pt x="16741" y="1801"/>
                </a:lnTo>
                <a:lnTo>
                  <a:pt x="16790" y="2020"/>
                </a:lnTo>
                <a:lnTo>
                  <a:pt x="16838" y="2214"/>
                </a:lnTo>
                <a:lnTo>
                  <a:pt x="16887" y="2652"/>
                </a:lnTo>
                <a:lnTo>
                  <a:pt x="16887" y="3066"/>
                </a:lnTo>
                <a:lnTo>
                  <a:pt x="16911" y="3504"/>
                </a:lnTo>
                <a:lnTo>
                  <a:pt x="16887" y="4477"/>
                </a:lnTo>
                <a:lnTo>
                  <a:pt x="16863" y="5475"/>
                </a:lnTo>
                <a:lnTo>
                  <a:pt x="16814" y="6983"/>
                </a:lnTo>
                <a:lnTo>
                  <a:pt x="16790" y="8492"/>
                </a:lnTo>
                <a:lnTo>
                  <a:pt x="16838" y="10244"/>
                </a:lnTo>
                <a:lnTo>
                  <a:pt x="16838" y="11120"/>
                </a:lnTo>
                <a:lnTo>
                  <a:pt x="16790" y="11996"/>
                </a:lnTo>
                <a:lnTo>
                  <a:pt x="16473" y="11947"/>
                </a:lnTo>
                <a:lnTo>
                  <a:pt x="16181" y="11874"/>
                </a:lnTo>
                <a:lnTo>
                  <a:pt x="15622" y="11753"/>
                </a:lnTo>
                <a:lnTo>
                  <a:pt x="15354" y="11680"/>
                </a:lnTo>
                <a:lnTo>
                  <a:pt x="15062" y="11655"/>
                </a:lnTo>
                <a:lnTo>
                  <a:pt x="14405" y="11607"/>
                </a:lnTo>
                <a:lnTo>
                  <a:pt x="13724" y="11582"/>
                </a:lnTo>
                <a:lnTo>
                  <a:pt x="13067" y="11607"/>
                </a:lnTo>
                <a:lnTo>
                  <a:pt x="12385" y="11655"/>
                </a:lnTo>
                <a:lnTo>
                  <a:pt x="11850" y="11704"/>
                </a:lnTo>
                <a:lnTo>
                  <a:pt x="11315" y="11801"/>
                </a:lnTo>
                <a:lnTo>
                  <a:pt x="10780" y="11923"/>
                </a:lnTo>
                <a:lnTo>
                  <a:pt x="10269" y="12118"/>
                </a:lnTo>
                <a:lnTo>
                  <a:pt x="10025" y="12215"/>
                </a:lnTo>
                <a:lnTo>
                  <a:pt x="9733" y="12361"/>
                </a:lnTo>
                <a:lnTo>
                  <a:pt x="9417" y="12531"/>
                </a:lnTo>
                <a:lnTo>
                  <a:pt x="9149" y="12726"/>
                </a:lnTo>
                <a:lnTo>
                  <a:pt x="9101" y="11363"/>
                </a:lnTo>
                <a:lnTo>
                  <a:pt x="9052" y="10001"/>
                </a:lnTo>
                <a:lnTo>
                  <a:pt x="8979" y="8662"/>
                </a:lnTo>
                <a:lnTo>
                  <a:pt x="8955" y="7300"/>
                </a:lnTo>
                <a:lnTo>
                  <a:pt x="8955" y="5913"/>
                </a:lnTo>
                <a:lnTo>
                  <a:pt x="8930" y="4526"/>
                </a:lnTo>
                <a:lnTo>
                  <a:pt x="8930" y="3942"/>
                </a:lnTo>
                <a:lnTo>
                  <a:pt x="8930" y="3358"/>
                </a:lnTo>
                <a:lnTo>
                  <a:pt x="8930" y="2774"/>
                </a:lnTo>
                <a:lnTo>
                  <a:pt x="8930" y="2214"/>
                </a:lnTo>
                <a:lnTo>
                  <a:pt x="8930" y="2166"/>
                </a:lnTo>
                <a:lnTo>
                  <a:pt x="9222" y="2020"/>
                </a:lnTo>
                <a:lnTo>
                  <a:pt x="9490" y="1849"/>
                </a:lnTo>
                <a:lnTo>
                  <a:pt x="9758" y="1679"/>
                </a:lnTo>
                <a:lnTo>
                  <a:pt x="10001" y="1533"/>
                </a:lnTo>
                <a:lnTo>
                  <a:pt x="10877" y="1046"/>
                </a:lnTo>
                <a:lnTo>
                  <a:pt x="11339" y="827"/>
                </a:lnTo>
                <a:lnTo>
                  <a:pt x="11777" y="657"/>
                </a:lnTo>
                <a:lnTo>
                  <a:pt x="12069" y="560"/>
                </a:lnTo>
                <a:lnTo>
                  <a:pt x="12385" y="511"/>
                </a:lnTo>
                <a:lnTo>
                  <a:pt x="12702" y="487"/>
                </a:lnTo>
                <a:close/>
                <a:moveTo>
                  <a:pt x="12872" y="12093"/>
                </a:moveTo>
                <a:lnTo>
                  <a:pt x="12823" y="12166"/>
                </a:lnTo>
                <a:lnTo>
                  <a:pt x="12775" y="12264"/>
                </a:lnTo>
                <a:lnTo>
                  <a:pt x="12750" y="12361"/>
                </a:lnTo>
                <a:lnTo>
                  <a:pt x="12750" y="12458"/>
                </a:lnTo>
                <a:lnTo>
                  <a:pt x="12775" y="12677"/>
                </a:lnTo>
                <a:lnTo>
                  <a:pt x="12215" y="12726"/>
                </a:lnTo>
                <a:lnTo>
                  <a:pt x="12215" y="12702"/>
                </a:lnTo>
                <a:lnTo>
                  <a:pt x="12191" y="12629"/>
                </a:lnTo>
                <a:lnTo>
                  <a:pt x="12166" y="12580"/>
                </a:lnTo>
                <a:lnTo>
                  <a:pt x="12166" y="12434"/>
                </a:lnTo>
                <a:lnTo>
                  <a:pt x="12166" y="12191"/>
                </a:lnTo>
                <a:lnTo>
                  <a:pt x="12166" y="12166"/>
                </a:lnTo>
                <a:lnTo>
                  <a:pt x="12677" y="12118"/>
                </a:lnTo>
                <a:lnTo>
                  <a:pt x="12872" y="12093"/>
                </a:lnTo>
                <a:close/>
                <a:moveTo>
                  <a:pt x="14673" y="12093"/>
                </a:moveTo>
                <a:lnTo>
                  <a:pt x="15232" y="12166"/>
                </a:lnTo>
                <a:lnTo>
                  <a:pt x="15184" y="12239"/>
                </a:lnTo>
                <a:lnTo>
                  <a:pt x="15135" y="12312"/>
                </a:lnTo>
                <a:lnTo>
                  <a:pt x="15111" y="12410"/>
                </a:lnTo>
                <a:lnTo>
                  <a:pt x="15111" y="12483"/>
                </a:lnTo>
                <a:lnTo>
                  <a:pt x="15135" y="12629"/>
                </a:lnTo>
                <a:lnTo>
                  <a:pt x="15159" y="12775"/>
                </a:lnTo>
                <a:lnTo>
                  <a:pt x="15159" y="12775"/>
                </a:lnTo>
                <a:lnTo>
                  <a:pt x="14648" y="12702"/>
                </a:lnTo>
                <a:lnTo>
                  <a:pt x="14673" y="12410"/>
                </a:lnTo>
                <a:lnTo>
                  <a:pt x="14673" y="12239"/>
                </a:lnTo>
                <a:lnTo>
                  <a:pt x="14673" y="12093"/>
                </a:lnTo>
                <a:close/>
                <a:moveTo>
                  <a:pt x="6521" y="12458"/>
                </a:moveTo>
                <a:lnTo>
                  <a:pt x="6838" y="12580"/>
                </a:lnTo>
                <a:lnTo>
                  <a:pt x="6789" y="12702"/>
                </a:lnTo>
                <a:lnTo>
                  <a:pt x="6765" y="12848"/>
                </a:lnTo>
                <a:lnTo>
                  <a:pt x="6667" y="12799"/>
                </a:lnTo>
                <a:lnTo>
                  <a:pt x="6570" y="12629"/>
                </a:lnTo>
                <a:lnTo>
                  <a:pt x="6521" y="12458"/>
                </a:lnTo>
                <a:close/>
                <a:moveTo>
                  <a:pt x="2215" y="12239"/>
                </a:moveTo>
                <a:lnTo>
                  <a:pt x="2190" y="12361"/>
                </a:lnTo>
                <a:lnTo>
                  <a:pt x="2215" y="12507"/>
                </a:lnTo>
                <a:lnTo>
                  <a:pt x="2239" y="12629"/>
                </a:lnTo>
                <a:lnTo>
                  <a:pt x="2312" y="12750"/>
                </a:lnTo>
                <a:lnTo>
                  <a:pt x="2336" y="12775"/>
                </a:lnTo>
                <a:lnTo>
                  <a:pt x="1850" y="12872"/>
                </a:lnTo>
                <a:lnTo>
                  <a:pt x="1850" y="12604"/>
                </a:lnTo>
                <a:lnTo>
                  <a:pt x="1850" y="12312"/>
                </a:lnTo>
                <a:lnTo>
                  <a:pt x="2215" y="12239"/>
                </a:lnTo>
                <a:close/>
                <a:moveTo>
                  <a:pt x="11850" y="12191"/>
                </a:moveTo>
                <a:lnTo>
                  <a:pt x="11826" y="12385"/>
                </a:lnTo>
                <a:lnTo>
                  <a:pt x="11826" y="12580"/>
                </a:lnTo>
                <a:lnTo>
                  <a:pt x="11850" y="12775"/>
                </a:lnTo>
                <a:lnTo>
                  <a:pt x="11315" y="12848"/>
                </a:lnTo>
                <a:lnTo>
                  <a:pt x="11242" y="12872"/>
                </a:lnTo>
                <a:lnTo>
                  <a:pt x="11193" y="12823"/>
                </a:lnTo>
                <a:lnTo>
                  <a:pt x="11193" y="12775"/>
                </a:lnTo>
                <a:lnTo>
                  <a:pt x="11193" y="12580"/>
                </a:lnTo>
                <a:lnTo>
                  <a:pt x="11193" y="12410"/>
                </a:lnTo>
                <a:lnTo>
                  <a:pt x="11169" y="12337"/>
                </a:lnTo>
                <a:lnTo>
                  <a:pt x="11510" y="12239"/>
                </a:lnTo>
                <a:lnTo>
                  <a:pt x="11850" y="12191"/>
                </a:lnTo>
                <a:close/>
                <a:moveTo>
                  <a:pt x="4842" y="511"/>
                </a:moveTo>
                <a:lnTo>
                  <a:pt x="5183" y="535"/>
                </a:lnTo>
                <a:lnTo>
                  <a:pt x="5548" y="584"/>
                </a:lnTo>
                <a:lnTo>
                  <a:pt x="5889" y="657"/>
                </a:lnTo>
                <a:lnTo>
                  <a:pt x="6229" y="754"/>
                </a:lnTo>
                <a:lnTo>
                  <a:pt x="6546" y="876"/>
                </a:lnTo>
                <a:lnTo>
                  <a:pt x="6862" y="1022"/>
                </a:lnTo>
                <a:lnTo>
                  <a:pt x="7178" y="1168"/>
                </a:lnTo>
                <a:lnTo>
                  <a:pt x="7470" y="1363"/>
                </a:lnTo>
                <a:lnTo>
                  <a:pt x="7738" y="1557"/>
                </a:lnTo>
                <a:lnTo>
                  <a:pt x="8006" y="1801"/>
                </a:lnTo>
                <a:lnTo>
                  <a:pt x="8225" y="2044"/>
                </a:lnTo>
                <a:lnTo>
                  <a:pt x="8444" y="2287"/>
                </a:lnTo>
                <a:lnTo>
                  <a:pt x="8492" y="2360"/>
                </a:lnTo>
                <a:lnTo>
                  <a:pt x="8444" y="2847"/>
                </a:lnTo>
                <a:lnTo>
                  <a:pt x="8419" y="3358"/>
                </a:lnTo>
                <a:lnTo>
                  <a:pt x="8444" y="4331"/>
                </a:lnTo>
                <a:lnTo>
                  <a:pt x="8468" y="5718"/>
                </a:lnTo>
                <a:lnTo>
                  <a:pt x="8468" y="7105"/>
                </a:lnTo>
                <a:lnTo>
                  <a:pt x="8468" y="7835"/>
                </a:lnTo>
                <a:lnTo>
                  <a:pt x="8492" y="8565"/>
                </a:lnTo>
                <a:lnTo>
                  <a:pt x="8541" y="10049"/>
                </a:lnTo>
                <a:lnTo>
                  <a:pt x="8614" y="11509"/>
                </a:lnTo>
                <a:lnTo>
                  <a:pt x="8663" y="12969"/>
                </a:lnTo>
                <a:lnTo>
                  <a:pt x="8663" y="12969"/>
                </a:lnTo>
                <a:lnTo>
                  <a:pt x="7860" y="12507"/>
                </a:lnTo>
                <a:lnTo>
                  <a:pt x="7446" y="12288"/>
                </a:lnTo>
                <a:lnTo>
                  <a:pt x="7032" y="12069"/>
                </a:lnTo>
                <a:lnTo>
                  <a:pt x="6765" y="11947"/>
                </a:lnTo>
                <a:lnTo>
                  <a:pt x="6497" y="11850"/>
                </a:lnTo>
                <a:lnTo>
                  <a:pt x="6205" y="11777"/>
                </a:lnTo>
                <a:lnTo>
                  <a:pt x="5937" y="11704"/>
                </a:lnTo>
                <a:lnTo>
                  <a:pt x="5353" y="11607"/>
                </a:lnTo>
                <a:lnTo>
                  <a:pt x="4769" y="11534"/>
                </a:lnTo>
                <a:lnTo>
                  <a:pt x="3650" y="11534"/>
                </a:lnTo>
                <a:lnTo>
                  <a:pt x="3066" y="11558"/>
                </a:lnTo>
                <a:lnTo>
                  <a:pt x="2507" y="11631"/>
                </a:lnTo>
                <a:lnTo>
                  <a:pt x="2044" y="11704"/>
                </a:lnTo>
                <a:lnTo>
                  <a:pt x="1533" y="11801"/>
                </a:lnTo>
                <a:lnTo>
                  <a:pt x="1290" y="11874"/>
                </a:lnTo>
                <a:lnTo>
                  <a:pt x="1047" y="11947"/>
                </a:lnTo>
                <a:lnTo>
                  <a:pt x="828" y="12045"/>
                </a:lnTo>
                <a:lnTo>
                  <a:pt x="609" y="12166"/>
                </a:lnTo>
                <a:lnTo>
                  <a:pt x="609" y="12166"/>
                </a:lnTo>
                <a:lnTo>
                  <a:pt x="633" y="11972"/>
                </a:lnTo>
                <a:lnTo>
                  <a:pt x="657" y="11777"/>
                </a:lnTo>
                <a:lnTo>
                  <a:pt x="657" y="11485"/>
                </a:lnTo>
                <a:lnTo>
                  <a:pt x="584" y="10147"/>
                </a:lnTo>
                <a:lnTo>
                  <a:pt x="536" y="9490"/>
                </a:lnTo>
                <a:lnTo>
                  <a:pt x="536" y="8833"/>
                </a:lnTo>
                <a:lnTo>
                  <a:pt x="560" y="7908"/>
                </a:lnTo>
                <a:lnTo>
                  <a:pt x="609" y="7008"/>
                </a:lnTo>
                <a:lnTo>
                  <a:pt x="657" y="6083"/>
                </a:lnTo>
                <a:lnTo>
                  <a:pt x="657" y="5645"/>
                </a:lnTo>
                <a:lnTo>
                  <a:pt x="657" y="5183"/>
                </a:lnTo>
                <a:lnTo>
                  <a:pt x="609" y="4234"/>
                </a:lnTo>
                <a:lnTo>
                  <a:pt x="584" y="3309"/>
                </a:lnTo>
                <a:lnTo>
                  <a:pt x="584" y="2896"/>
                </a:lnTo>
                <a:lnTo>
                  <a:pt x="609" y="2506"/>
                </a:lnTo>
                <a:lnTo>
                  <a:pt x="657" y="1728"/>
                </a:lnTo>
                <a:lnTo>
                  <a:pt x="949" y="1582"/>
                </a:lnTo>
                <a:lnTo>
                  <a:pt x="1241" y="1460"/>
                </a:lnTo>
                <a:lnTo>
                  <a:pt x="1801" y="1241"/>
                </a:lnTo>
                <a:lnTo>
                  <a:pt x="2653" y="949"/>
                </a:lnTo>
                <a:lnTo>
                  <a:pt x="3504" y="681"/>
                </a:lnTo>
                <a:lnTo>
                  <a:pt x="3821" y="608"/>
                </a:lnTo>
                <a:lnTo>
                  <a:pt x="4161" y="535"/>
                </a:lnTo>
                <a:lnTo>
                  <a:pt x="4502" y="511"/>
                </a:lnTo>
                <a:close/>
                <a:moveTo>
                  <a:pt x="15354" y="12191"/>
                </a:moveTo>
                <a:lnTo>
                  <a:pt x="15646" y="12239"/>
                </a:lnTo>
                <a:lnTo>
                  <a:pt x="15938" y="12337"/>
                </a:lnTo>
                <a:lnTo>
                  <a:pt x="15889" y="12507"/>
                </a:lnTo>
                <a:lnTo>
                  <a:pt x="15889" y="12653"/>
                </a:lnTo>
                <a:lnTo>
                  <a:pt x="15889" y="12994"/>
                </a:lnTo>
                <a:lnTo>
                  <a:pt x="15524" y="12872"/>
                </a:lnTo>
                <a:lnTo>
                  <a:pt x="15500" y="12702"/>
                </a:lnTo>
                <a:lnTo>
                  <a:pt x="15427" y="12507"/>
                </a:lnTo>
                <a:lnTo>
                  <a:pt x="15378" y="12337"/>
                </a:lnTo>
                <a:lnTo>
                  <a:pt x="15330" y="12191"/>
                </a:lnTo>
                <a:close/>
                <a:moveTo>
                  <a:pt x="1509" y="12385"/>
                </a:moveTo>
                <a:lnTo>
                  <a:pt x="1460" y="12677"/>
                </a:lnTo>
                <a:lnTo>
                  <a:pt x="1436" y="12848"/>
                </a:lnTo>
                <a:lnTo>
                  <a:pt x="1460" y="13018"/>
                </a:lnTo>
                <a:lnTo>
                  <a:pt x="1290" y="13091"/>
                </a:lnTo>
                <a:lnTo>
                  <a:pt x="1290" y="12969"/>
                </a:lnTo>
                <a:lnTo>
                  <a:pt x="1290" y="12726"/>
                </a:lnTo>
                <a:lnTo>
                  <a:pt x="1266" y="12580"/>
                </a:lnTo>
                <a:lnTo>
                  <a:pt x="1241" y="12458"/>
                </a:lnTo>
                <a:lnTo>
                  <a:pt x="1509" y="12385"/>
                </a:lnTo>
                <a:close/>
                <a:moveTo>
                  <a:pt x="10926" y="12385"/>
                </a:moveTo>
                <a:lnTo>
                  <a:pt x="10877" y="12531"/>
                </a:lnTo>
                <a:lnTo>
                  <a:pt x="10828" y="12750"/>
                </a:lnTo>
                <a:lnTo>
                  <a:pt x="10804" y="12969"/>
                </a:lnTo>
                <a:lnTo>
                  <a:pt x="10366" y="13091"/>
                </a:lnTo>
                <a:lnTo>
                  <a:pt x="10366" y="12921"/>
                </a:lnTo>
                <a:lnTo>
                  <a:pt x="10366" y="12750"/>
                </a:lnTo>
                <a:lnTo>
                  <a:pt x="10366" y="12677"/>
                </a:lnTo>
                <a:lnTo>
                  <a:pt x="10342" y="12604"/>
                </a:lnTo>
                <a:lnTo>
                  <a:pt x="10536" y="12531"/>
                </a:lnTo>
                <a:lnTo>
                  <a:pt x="10926" y="12385"/>
                </a:lnTo>
                <a:close/>
                <a:moveTo>
                  <a:pt x="7105" y="12726"/>
                </a:moveTo>
                <a:lnTo>
                  <a:pt x="7641" y="13018"/>
                </a:lnTo>
                <a:lnTo>
                  <a:pt x="7616" y="13115"/>
                </a:lnTo>
                <a:lnTo>
                  <a:pt x="7616" y="13140"/>
                </a:lnTo>
                <a:lnTo>
                  <a:pt x="7397" y="13042"/>
                </a:lnTo>
                <a:lnTo>
                  <a:pt x="7178" y="12969"/>
                </a:lnTo>
                <a:lnTo>
                  <a:pt x="7130" y="12823"/>
                </a:lnTo>
                <a:lnTo>
                  <a:pt x="7105" y="12726"/>
                </a:lnTo>
                <a:close/>
                <a:moveTo>
                  <a:pt x="16181" y="12410"/>
                </a:moveTo>
                <a:lnTo>
                  <a:pt x="16303" y="12458"/>
                </a:lnTo>
                <a:lnTo>
                  <a:pt x="16254" y="12604"/>
                </a:lnTo>
                <a:lnTo>
                  <a:pt x="16230" y="12775"/>
                </a:lnTo>
                <a:lnTo>
                  <a:pt x="16206" y="13140"/>
                </a:lnTo>
                <a:lnTo>
                  <a:pt x="16157" y="13115"/>
                </a:lnTo>
                <a:lnTo>
                  <a:pt x="16206" y="13067"/>
                </a:lnTo>
                <a:lnTo>
                  <a:pt x="16206" y="12994"/>
                </a:lnTo>
                <a:lnTo>
                  <a:pt x="16181" y="12702"/>
                </a:lnTo>
                <a:lnTo>
                  <a:pt x="16181" y="12410"/>
                </a:lnTo>
                <a:close/>
                <a:moveTo>
                  <a:pt x="10025" y="12750"/>
                </a:moveTo>
                <a:lnTo>
                  <a:pt x="9977" y="12994"/>
                </a:lnTo>
                <a:lnTo>
                  <a:pt x="9928" y="13213"/>
                </a:lnTo>
                <a:lnTo>
                  <a:pt x="9928" y="13261"/>
                </a:lnTo>
                <a:lnTo>
                  <a:pt x="9563" y="13432"/>
                </a:lnTo>
                <a:lnTo>
                  <a:pt x="9563" y="13286"/>
                </a:lnTo>
                <a:lnTo>
                  <a:pt x="9563" y="13164"/>
                </a:lnTo>
                <a:lnTo>
                  <a:pt x="9539" y="13067"/>
                </a:lnTo>
                <a:lnTo>
                  <a:pt x="9539" y="13042"/>
                </a:lnTo>
                <a:lnTo>
                  <a:pt x="9563" y="13018"/>
                </a:lnTo>
                <a:lnTo>
                  <a:pt x="9782" y="12896"/>
                </a:lnTo>
                <a:lnTo>
                  <a:pt x="10025" y="12750"/>
                </a:lnTo>
                <a:close/>
                <a:moveTo>
                  <a:pt x="8030" y="13261"/>
                </a:moveTo>
                <a:lnTo>
                  <a:pt x="8322" y="13432"/>
                </a:lnTo>
                <a:lnTo>
                  <a:pt x="8614" y="13553"/>
                </a:lnTo>
                <a:lnTo>
                  <a:pt x="8565" y="13675"/>
                </a:lnTo>
                <a:lnTo>
                  <a:pt x="8541" y="13870"/>
                </a:lnTo>
                <a:lnTo>
                  <a:pt x="8419" y="13724"/>
                </a:lnTo>
                <a:lnTo>
                  <a:pt x="8298" y="13602"/>
                </a:lnTo>
                <a:lnTo>
                  <a:pt x="8030" y="13383"/>
                </a:lnTo>
                <a:lnTo>
                  <a:pt x="8030" y="13261"/>
                </a:lnTo>
                <a:close/>
                <a:moveTo>
                  <a:pt x="9247" y="13261"/>
                </a:moveTo>
                <a:lnTo>
                  <a:pt x="9247" y="13383"/>
                </a:lnTo>
                <a:lnTo>
                  <a:pt x="9271" y="13578"/>
                </a:lnTo>
                <a:lnTo>
                  <a:pt x="9052" y="13724"/>
                </a:lnTo>
                <a:lnTo>
                  <a:pt x="8857" y="13894"/>
                </a:lnTo>
                <a:lnTo>
                  <a:pt x="8857" y="13699"/>
                </a:lnTo>
                <a:lnTo>
                  <a:pt x="8857" y="13626"/>
                </a:lnTo>
                <a:lnTo>
                  <a:pt x="8930" y="13602"/>
                </a:lnTo>
                <a:lnTo>
                  <a:pt x="8979" y="13553"/>
                </a:lnTo>
                <a:lnTo>
                  <a:pt x="9052" y="13456"/>
                </a:lnTo>
                <a:lnTo>
                  <a:pt x="9101" y="13407"/>
                </a:lnTo>
                <a:lnTo>
                  <a:pt x="9149" y="13334"/>
                </a:lnTo>
                <a:lnTo>
                  <a:pt x="9247" y="13261"/>
                </a:lnTo>
                <a:close/>
                <a:moveTo>
                  <a:pt x="4550" y="0"/>
                </a:moveTo>
                <a:lnTo>
                  <a:pt x="4185" y="24"/>
                </a:lnTo>
                <a:lnTo>
                  <a:pt x="3845" y="49"/>
                </a:lnTo>
                <a:lnTo>
                  <a:pt x="3504" y="122"/>
                </a:lnTo>
                <a:lnTo>
                  <a:pt x="3042" y="243"/>
                </a:lnTo>
                <a:lnTo>
                  <a:pt x="2580" y="414"/>
                </a:lnTo>
                <a:lnTo>
                  <a:pt x="1679" y="754"/>
                </a:lnTo>
                <a:lnTo>
                  <a:pt x="1290" y="876"/>
                </a:lnTo>
                <a:lnTo>
                  <a:pt x="852" y="1046"/>
                </a:lnTo>
                <a:lnTo>
                  <a:pt x="633" y="1168"/>
                </a:lnTo>
                <a:lnTo>
                  <a:pt x="438" y="1290"/>
                </a:lnTo>
                <a:lnTo>
                  <a:pt x="292" y="1436"/>
                </a:lnTo>
                <a:lnTo>
                  <a:pt x="195" y="1606"/>
                </a:lnTo>
                <a:lnTo>
                  <a:pt x="171" y="1703"/>
                </a:lnTo>
                <a:lnTo>
                  <a:pt x="195" y="1801"/>
                </a:lnTo>
                <a:lnTo>
                  <a:pt x="122" y="2093"/>
                </a:lnTo>
                <a:lnTo>
                  <a:pt x="73" y="2409"/>
                </a:lnTo>
                <a:lnTo>
                  <a:pt x="49" y="2725"/>
                </a:lnTo>
                <a:lnTo>
                  <a:pt x="49" y="3066"/>
                </a:lnTo>
                <a:lnTo>
                  <a:pt x="73" y="3699"/>
                </a:lnTo>
                <a:lnTo>
                  <a:pt x="98" y="4331"/>
                </a:lnTo>
                <a:lnTo>
                  <a:pt x="122" y="5183"/>
                </a:lnTo>
                <a:lnTo>
                  <a:pt x="122" y="6034"/>
                </a:lnTo>
                <a:lnTo>
                  <a:pt x="98" y="6886"/>
                </a:lnTo>
                <a:lnTo>
                  <a:pt x="25" y="7738"/>
                </a:lnTo>
                <a:lnTo>
                  <a:pt x="0" y="8468"/>
                </a:lnTo>
                <a:lnTo>
                  <a:pt x="0" y="9198"/>
                </a:lnTo>
                <a:lnTo>
                  <a:pt x="0" y="9928"/>
                </a:lnTo>
                <a:lnTo>
                  <a:pt x="49" y="10633"/>
                </a:lnTo>
                <a:lnTo>
                  <a:pt x="122" y="11680"/>
                </a:lnTo>
                <a:lnTo>
                  <a:pt x="122" y="12045"/>
                </a:lnTo>
                <a:lnTo>
                  <a:pt x="122" y="12166"/>
                </a:lnTo>
                <a:lnTo>
                  <a:pt x="171" y="12264"/>
                </a:lnTo>
                <a:lnTo>
                  <a:pt x="195" y="12337"/>
                </a:lnTo>
                <a:lnTo>
                  <a:pt x="292" y="12385"/>
                </a:lnTo>
                <a:lnTo>
                  <a:pt x="341" y="12410"/>
                </a:lnTo>
                <a:lnTo>
                  <a:pt x="365" y="12507"/>
                </a:lnTo>
                <a:lnTo>
                  <a:pt x="414" y="12580"/>
                </a:lnTo>
                <a:lnTo>
                  <a:pt x="487" y="12629"/>
                </a:lnTo>
                <a:lnTo>
                  <a:pt x="584" y="12629"/>
                </a:lnTo>
                <a:lnTo>
                  <a:pt x="803" y="12580"/>
                </a:lnTo>
                <a:lnTo>
                  <a:pt x="803" y="12896"/>
                </a:lnTo>
                <a:lnTo>
                  <a:pt x="803" y="13188"/>
                </a:lnTo>
                <a:lnTo>
                  <a:pt x="828" y="13334"/>
                </a:lnTo>
                <a:lnTo>
                  <a:pt x="876" y="13480"/>
                </a:lnTo>
                <a:lnTo>
                  <a:pt x="925" y="13529"/>
                </a:lnTo>
                <a:lnTo>
                  <a:pt x="998" y="13578"/>
                </a:lnTo>
                <a:lnTo>
                  <a:pt x="1144" y="13578"/>
                </a:lnTo>
                <a:lnTo>
                  <a:pt x="1217" y="13553"/>
                </a:lnTo>
                <a:lnTo>
                  <a:pt x="1241" y="13529"/>
                </a:lnTo>
                <a:lnTo>
                  <a:pt x="1363" y="13529"/>
                </a:lnTo>
                <a:lnTo>
                  <a:pt x="1485" y="13505"/>
                </a:lnTo>
                <a:lnTo>
                  <a:pt x="1704" y="13432"/>
                </a:lnTo>
                <a:lnTo>
                  <a:pt x="2142" y="13310"/>
                </a:lnTo>
                <a:lnTo>
                  <a:pt x="2604" y="13213"/>
                </a:lnTo>
                <a:lnTo>
                  <a:pt x="3188" y="13140"/>
                </a:lnTo>
                <a:lnTo>
                  <a:pt x="3772" y="13091"/>
                </a:lnTo>
                <a:lnTo>
                  <a:pt x="4356" y="13067"/>
                </a:lnTo>
                <a:lnTo>
                  <a:pt x="4940" y="13091"/>
                </a:lnTo>
                <a:lnTo>
                  <a:pt x="5402" y="13115"/>
                </a:lnTo>
                <a:lnTo>
                  <a:pt x="5937" y="13164"/>
                </a:lnTo>
                <a:lnTo>
                  <a:pt x="6473" y="13261"/>
                </a:lnTo>
                <a:lnTo>
                  <a:pt x="6740" y="13334"/>
                </a:lnTo>
                <a:lnTo>
                  <a:pt x="7008" y="13407"/>
                </a:lnTo>
                <a:lnTo>
                  <a:pt x="7251" y="13505"/>
                </a:lnTo>
                <a:lnTo>
                  <a:pt x="7495" y="13626"/>
                </a:lnTo>
                <a:lnTo>
                  <a:pt x="7714" y="13772"/>
                </a:lnTo>
                <a:lnTo>
                  <a:pt x="7908" y="13918"/>
                </a:lnTo>
                <a:lnTo>
                  <a:pt x="8079" y="14088"/>
                </a:lnTo>
                <a:lnTo>
                  <a:pt x="8225" y="14307"/>
                </a:lnTo>
                <a:lnTo>
                  <a:pt x="8322" y="14526"/>
                </a:lnTo>
                <a:lnTo>
                  <a:pt x="8371" y="14794"/>
                </a:lnTo>
                <a:lnTo>
                  <a:pt x="8419" y="14891"/>
                </a:lnTo>
                <a:lnTo>
                  <a:pt x="8468" y="14940"/>
                </a:lnTo>
                <a:lnTo>
                  <a:pt x="8565" y="14964"/>
                </a:lnTo>
                <a:lnTo>
                  <a:pt x="8638" y="14964"/>
                </a:lnTo>
                <a:lnTo>
                  <a:pt x="8736" y="14916"/>
                </a:lnTo>
                <a:lnTo>
                  <a:pt x="8809" y="14843"/>
                </a:lnTo>
                <a:lnTo>
                  <a:pt x="8857" y="14770"/>
                </a:lnTo>
                <a:lnTo>
                  <a:pt x="8857" y="14648"/>
                </a:lnTo>
                <a:lnTo>
                  <a:pt x="8833" y="14599"/>
                </a:lnTo>
                <a:lnTo>
                  <a:pt x="9052" y="14332"/>
                </a:lnTo>
                <a:lnTo>
                  <a:pt x="9247" y="14113"/>
                </a:lnTo>
                <a:lnTo>
                  <a:pt x="9514" y="13943"/>
                </a:lnTo>
                <a:lnTo>
                  <a:pt x="9806" y="13772"/>
                </a:lnTo>
                <a:lnTo>
                  <a:pt x="10220" y="13602"/>
                </a:lnTo>
                <a:lnTo>
                  <a:pt x="10658" y="13456"/>
                </a:lnTo>
                <a:lnTo>
                  <a:pt x="11096" y="13334"/>
                </a:lnTo>
                <a:lnTo>
                  <a:pt x="11534" y="13261"/>
                </a:lnTo>
                <a:lnTo>
                  <a:pt x="12045" y="13188"/>
                </a:lnTo>
                <a:lnTo>
                  <a:pt x="12580" y="13140"/>
                </a:lnTo>
                <a:lnTo>
                  <a:pt x="13626" y="13091"/>
                </a:lnTo>
                <a:lnTo>
                  <a:pt x="13967" y="13091"/>
                </a:lnTo>
                <a:lnTo>
                  <a:pt x="14308" y="13115"/>
                </a:lnTo>
                <a:lnTo>
                  <a:pt x="14648" y="13140"/>
                </a:lnTo>
                <a:lnTo>
                  <a:pt x="14965" y="13188"/>
                </a:lnTo>
                <a:lnTo>
                  <a:pt x="15305" y="13261"/>
                </a:lnTo>
                <a:lnTo>
                  <a:pt x="15622" y="13359"/>
                </a:lnTo>
                <a:lnTo>
                  <a:pt x="15938" y="13480"/>
                </a:lnTo>
                <a:lnTo>
                  <a:pt x="16254" y="13651"/>
                </a:lnTo>
                <a:lnTo>
                  <a:pt x="16303" y="13675"/>
                </a:lnTo>
                <a:lnTo>
                  <a:pt x="16376" y="13675"/>
                </a:lnTo>
                <a:lnTo>
                  <a:pt x="16425" y="13651"/>
                </a:lnTo>
                <a:lnTo>
                  <a:pt x="16473" y="13626"/>
                </a:lnTo>
                <a:lnTo>
                  <a:pt x="16522" y="13578"/>
                </a:lnTo>
                <a:lnTo>
                  <a:pt x="16546" y="13529"/>
                </a:lnTo>
                <a:lnTo>
                  <a:pt x="16571" y="13456"/>
                </a:lnTo>
                <a:lnTo>
                  <a:pt x="16571" y="13407"/>
                </a:lnTo>
                <a:lnTo>
                  <a:pt x="16595" y="13310"/>
                </a:lnTo>
                <a:lnTo>
                  <a:pt x="16595" y="12921"/>
                </a:lnTo>
                <a:lnTo>
                  <a:pt x="16571" y="12531"/>
                </a:lnTo>
                <a:lnTo>
                  <a:pt x="16765" y="12556"/>
                </a:lnTo>
                <a:lnTo>
                  <a:pt x="16911" y="12556"/>
                </a:lnTo>
                <a:lnTo>
                  <a:pt x="17082" y="12531"/>
                </a:lnTo>
                <a:lnTo>
                  <a:pt x="17228" y="12483"/>
                </a:lnTo>
                <a:lnTo>
                  <a:pt x="17301" y="12458"/>
                </a:lnTo>
                <a:lnTo>
                  <a:pt x="17325" y="12410"/>
                </a:lnTo>
                <a:lnTo>
                  <a:pt x="17374" y="12361"/>
                </a:lnTo>
                <a:lnTo>
                  <a:pt x="17374" y="12312"/>
                </a:lnTo>
                <a:lnTo>
                  <a:pt x="17398" y="12264"/>
                </a:lnTo>
                <a:lnTo>
                  <a:pt x="17374" y="12191"/>
                </a:lnTo>
                <a:lnTo>
                  <a:pt x="17349" y="12142"/>
                </a:lnTo>
                <a:lnTo>
                  <a:pt x="17301" y="12118"/>
                </a:lnTo>
                <a:lnTo>
                  <a:pt x="17325" y="11972"/>
                </a:lnTo>
                <a:lnTo>
                  <a:pt x="17349" y="11826"/>
                </a:lnTo>
                <a:lnTo>
                  <a:pt x="17349" y="11558"/>
                </a:lnTo>
                <a:lnTo>
                  <a:pt x="17325" y="10998"/>
                </a:lnTo>
                <a:lnTo>
                  <a:pt x="17301" y="8881"/>
                </a:lnTo>
                <a:lnTo>
                  <a:pt x="17301" y="7178"/>
                </a:lnTo>
                <a:lnTo>
                  <a:pt x="17301" y="6326"/>
                </a:lnTo>
                <a:lnTo>
                  <a:pt x="17349" y="5475"/>
                </a:lnTo>
                <a:lnTo>
                  <a:pt x="17374" y="4380"/>
                </a:lnTo>
                <a:lnTo>
                  <a:pt x="17374" y="3820"/>
                </a:lnTo>
                <a:lnTo>
                  <a:pt x="17374" y="3285"/>
                </a:lnTo>
                <a:lnTo>
                  <a:pt x="17349" y="2920"/>
                </a:lnTo>
                <a:lnTo>
                  <a:pt x="17325" y="2531"/>
                </a:lnTo>
                <a:lnTo>
                  <a:pt x="17301" y="2336"/>
                </a:lnTo>
                <a:lnTo>
                  <a:pt x="17276" y="2141"/>
                </a:lnTo>
                <a:lnTo>
                  <a:pt x="17228" y="1971"/>
                </a:lnTo>
                <a:lnTo>
                  <a:pt x="17130" y="1801"/>
                </a:lnTo>
                <a:lnTo>
                  <a:pt x="17179" y="1728"/>
                </a:lnTo>
                <a:lnTo>
                  <a:pt x="17203" y="1630"/>
                </a:lnTo>
                <a:lnTo>
                  <a:pt x="17203" y="1557"/>
                </a:lnTo>
                <a:lnTo>
                  <a:pt x="17155" y="1460"/>
                </a:lnTo>
                <a:lnTo>
                  <a:pt x="16911" y="1217"/>
                </a:lnTo>
                <a:lnTo>
                  <a:pt x="16644" y="998"/>
                </a:lnTo>
                <a:lnTo>
                  <a:pt x="16352" y="803"/>
                </a:lnTo>
                <a:lnTo>
                  <a:pt x="16035" y="633"/>
                </a:lnTo>
                <a:lnTo>
                  <a:pt x="15719" y="487"/>
                </a:lnTo>
                <a:lnTo>
                  <a:pt x="15378" y="365"/>
                </a:lnTo>
                <a:lnTo>
                  <a:pt x="15038" y="268"/>
                </a:lnTo>
                <a:lnTo>
                  <a:pt x="14697" y="195"/>
                </a:lnTo>
                <a:lnTo>
                  <a:pt x="14356" y="146"/>
                </a:lnTo>
                <a:lnTo>
                  <a:pt x="14016" y="97"/>
                </a:lnTo>
                <a:lnTo>
                  <a:pt x="13626" y="49"/>
                </a:lnTo>
                <a:lnTo>
                  <a:pt x="13261" y="24"/>
                </a:lnTo>
                <a:lnTo>
                  <a:pt x="12896" y="24"/>
                </a:lnTo>
                <a:lnTo>
                  <a:pt x="12531" y="49"/>
                </a:lnTo>
                <a:lnTo>
                  <a:pt x="12166" y="97"/>
                </a:lnTo>
                <a:lnTo>
                  <a:pt x="11826" y="170"/>
                </a:lnTo>
                <a:lnTo>
                  <a:pt x="11583" y="243"/>
                </a:lnTo>
                <a:lnTo>
                  <a:pt x="11339" y="316"/>
                </a:lnTo>
                <a:lnTo>
                  <a:pt x="10877" y="560"/>
                </a:lnTo>
                <a:lnTo>
                  <a:pt x="10415" y="803"/>
                </a:lnTo>
                <a:lnTo>
                  <a:pt x="9977" y="1046"/>
                </a:lnTo>
                <a:lnTo>
                  <a:pt x="9441" y="1338"/>
                </a:lnTo>
                <a:lnTo>
                  <a:pt x="9125" y="1509"/>
                </a:lnTo>
                <a:lnTo>
                  <a:pt x="8857" y="1703"/>
                </a:lnTo>
                <a:lnTo>
                  <a:pt x="8809" y="1679"/>
                </a:lnTo>
                <a:lnTo>
                  <a:pt x="8687" y="1679"/>
                </a:lnTo>
                <a:lnTo>
                  <a:pt x="8638" y="1728"/>
                </a:lnTo>
                <a:lnTo>
                  <a:pt x="8419" y="1460"/>
                </a:lnTo>
                <a:lnTo>
                  <a:pt x="8152" y="1217"/>
                </a:lnTo>
                <a:lnTo>
                  <a:pt x="7884" y="1022"/>
                </a:lnTo>
                <a:lnTo>
                  <a:pt x="7592" y="803"/>
                </a:lnTo>
                <a:lnTo>
                  <a:pt x="7276" y="633"/>
                </a:lnTo>
                <a:lnTo>
                  <a:pt x="6959" y="487"/>
                </a:lnTo>
                <a:lnTo>
                  <a:pt x="6643" y="341"/>
                </a:lnTo>
                <a:lnTo>
                  <a:pt x="6302" y="243"/>
                </a:lnTo>
                <a:lnTo>
                  <a:pt x="5962" y="146"/>
                </a:lnTo>
                <a:lnTo>
                  <a:pt x="5597" y="73"/>
                </a:lnTo>
                <a:lnTo>
                  <a:pt x="5256" y="24"/>
                </a:lnTo>
                <a:lnTo>
                  <a:pt x="489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0" name="Google Shape;2160;p48"/>
          <p:cNvSpPr/>
          <p:nvPr/>
        </p:nvSpPr>
        <p:spPr>
          <a:xfrm>
            <a:off x="3255044" y="1441666"/>
            <a:ext cx="607534" cy="615192"/>
          </a:xfrm>
          <a:custGeom>
            <a:avLst/>
            <a:gdLst/>
            <a:ahLst/>
            <a:cxnLst/>
            <a:rect l="l" t="t" r="r" b="b"/>
            <a:pathLst>
              <a:path w="17374" h="17593" extrusionOk="0">
                <a:moveTo>
                  <a:pt x="13894" y="3310"/>
                </a:moveTo>
                <a:lnTo>
                  <a:pt x="14040" y="3334"/>
                </a:lnTo>
                <a:lnTo>
                  <a:pt x="14113" y="3358"/>
                </a:lnTo>
                <a:lnTo>
                  <a:pt x="14186" y="3407"/>
                </a:lnTo>
                <a:lnTo>
                  <a:pt x="14235" y="3456"/>
                </a:lnTo>
                <a:lnTo>
                  <a:pt x="14308" y="3529"/>
                </a:lnTo>
                <a:lnTo>
                  <a:pt x="14381" y="3675"/>
                </a:lnTo>
                <a:lnTo>
                  <a:pt x="14405" y="3821"/>
                </a:lnTo>
                <a:lnTo>
                  <a:pt x="14429" y="3967"/>
                </a:lnTo>
                <a:lnTo>
                  <a:pt x="14429" y="4137"/>
                </a:lnTo>
                <a:lnTo>
                  <a:pt x="14405" y="4283"/>
                </a:lnTo>
                <a:lnTo>
                  <a:pt x="14356" y="4429"/>
                </a:lnTo>
                <a:lnTo>
                  <a:pt x="14283" y="4575"/>
                </a:lnTo>
                <a:lnTo>
                  <a:pt x="14210" y="4697"/>
                </a:lnTo>
                <a:lnTo>
                  <a:pt x="14137" y="4770"/>
                </a:lnTo>
                <a:lnTo>
                  <a:pt x="14064" y="4843"/>
                </a:lnTo>
                <a:lnTo>
                  <a:pt x="13967" y="4891"/>
                </a:lnTo>
                <a:lnTo>
                  <a:pt x="13870" y="4916"/>
                </a:lnTo>
                <a:lnTo>
                  <a:pt x="13651" y="4940"/>
                </a:lnTo>
                <a:lnTo>
                  <a:pt x="13432" y="4916"/>
                </a:lnTo>
                <a:lnTo>
                  <a:pt x="13237" y="4843"/>
                </a:lnTo>
                <a:lnTo>
                  <a:pt x="13042" y="4745"/>
                </a:lnTo>
                <a:lnTo>
                  <a:pt x="12872" y="4599"/>
                </a:lnTo>
                <a:lnTo>
                  <a:pt x="12823" y="4502"/>
                </a:lnTo>
                <a:lnTo>
                  <a:pt x="12775" y="4429"/>
                </a:lnTo>
                <a:lnTo>
                  <a:pt x="12750" y="4307"/>
                </a:lnTo>
                <a:lnTo>
                  <a:pt x="12750" y="4186"/>
                </a:lnTo>
                <a:lnTo>
                  <a:pt x="12750" y="4088"/>
                </a:lnTo>
                <a:lnTo>
                  <a:pt x="12799" y="3967"/>
                </a:lnTo>
                <a:lnTo>
                  <a:pt x="12921" y="3772"/>
                </a:lnTo>
                <a:lnTo>
                  <a:pt x="13067" y="3602"/>
                </a:lnTo>
                <a:lnTo>
                  <a:pt x="13164" y="3504"/>
                </a:lnTo>
                <a:lnTo>
                  <a:pt x="13310" y="3480"/>
                </a:lnTo>
                <a:lnTo>
                  <a:pt x="13456" y="3456"/>
                </a:lnTo>
                <a:lnTo>
                  <a:pt x="13748" y="3358"/>
                </a:lnTo>
                <a:lnTo>
                  <a:pt x="13894" y="3310"/>
                </a:lnTo>
                <a:close/>
                <a:moveTo>
                  <a:pt x="13991" y="2847"/>
                </a:moveTo>
                <a:lnTo>
                  <a:pt x="13748" y="2872"/>
                </a:lnTo>
                <a:lnTo>
                  <a:pt x="13480" y="2896"/>
                </a:lnTo>
                <a:lnTo>
                  <a:pt x="13310" y="2945"/>
                </a:lnTo>
                <a:lnTo>
                  <a:pt x="13140" y="3018"/>
                </a:lnTo>
                <a:lnTo>
                  <a:pt x="12994" y="3115"/>
                </a:lnTo>
                <a:lnTo>
                  <a:pt x="12872" y="3212"/>
                </a:lnTo>
                <a:lnTo>
                  <a:pt x="12750" y="3334"/>
                </a:lnTo>
                <a:lnTo>
                  <a:pt x="12629" y="3456"/>
                </a:lnTo>
                <a:lnTo>
                  <a:pt x="12531" y="3577"/>
                </a:lnTo>
                <a:lnTo>
                  <a:pt x="12458" y="3723"/>
                </a:lnTo>
                <a:lnTo>
                  <a:pt x="12385" y="3869"/>
                </a:lnTo>
                <a:lnTo>
                  <a:pt x="12337" y="4040"/>
                </a:lnTo>
                <a:lnTo>
                  <a:pt x="12312" y="4186"/>
                </a:lnTo>
                <a:lnTo>
                  <a:pt x="12312" y="4356"/>
                </a:lnTo>
                <a:lnTo>
                  <a:pt x="12361" y="4526"/>
                </a:lnTo>
                <a:lnTo>
                  <a:pt x="12410" y="4672"/>
                </a:lnTo>
                <a:lnTo>
                  <a:pt x="12507" y="4794"/>
                </a:lnTo>
                <a:lnTo>
                  <a:pt x="12604" y="4916"/>
                </a:lnTo>
                <a:lnTo>
                  <a:pt x="12726" y="5037"/>
                </a:lnTo>
                <a:lnTo>
                  <a:pt x="12848" y="5135"/>
                </a:lnTo>
                <a:lnTo>
                  <a:pt x="12994" y="5208"/>
                </a:lnTo>
                <a:lnTo>
                  <a:pt x="13140" y="5281"/>
                </a:lnTo>
                <a:lnTo>
                  <a:pt x="13310" y="5329"/>
                </a:lnTo>
                <a:lnTo>
                  <a:pt x="13480" y="5354"/>
                </a:lnTo>
                <a:lnTo>
                  <a:pt x="13626" y="5378"/>
                </a:lnTo>
                <a:lnTo>
                  <a:pt x="13797" y="5378"/>
                </a:lnTo>
                <a:lnTo>
                  <a:pt x="13967" y="5354"/>
                </a:lnTo>
                <a:lnTo>
                  <a:pt x="14113" y="5305"/>
                </a:lnTo>
                <a:lnTo>
                  <a:pt x="14259" y="5256"/>
                </a:lnTo>
                <a:lnTo>
                  <a:pt x="14381" y="5159"/>
                </a:lnTo>
                <a:lnTo>
                  <a:pt x="14551" y="4989"/>
                </a:lnTo>
                <a:lnTo>
                  <a:pt x="14697" y="4794"/>
                </a:lnTo>
                <a:lnTo>
                  <a:pt x="14794" y="4575"/>
                </a:lnTo>
                <a:lnTo>
                  <a:pt x="14867" y="4332"/>
                </a:lnTo>
                <a:lnTo>
                  <a:pt x="14892" y="4088"/>
                </a:lnTo>
                <a:lnTo>
                  <a:pt x="14867" y="3845"/>
                </a:lnTo>
                <a:lnTo>
                  <a:pt x="14819" y="3602"/>
                </a:lnTo>
                <a:lnTo>
                  <a:pt x="14746" y="3383"/>
                </a:lnTo>
                <a:lnTo>
                  <a:pt x="14673" y="3261"/>
                </a:lnTo>
                <a:lnTo>
                  <a:pt x="14600" y="3164"/>
                </a:lnTo>
                <a:lnTo>
                  <a:pt x="14527" y="3091"/>
                </a:lnTo>
                <a:lnTo>
                  <a:pt x="14429" y="3018"/>
                </a:lnTo>
                <a:lnTo>
                  <a:pt x="14332" y="2969"/>
                </a:lnTo>
                <a:lnTo>
                  <a:pt x="14210" y="2920"/>
                </a:lnTo>
                <a:lnTo>
                  <a:pt x="14113" y="2872"/>
                </a:lnTo>
                <a:lnTo>
                  <a:pt x="13991" y="2847"/>
                </a:lnTo>
                <a:close/>
                <a:moveTo>
                  <a:pt x="12288" y="560"/>
                </a:moveTo>
                <a:lnTo>
                  <a:pt x="12775" y="584"/>
                </a:lnTo>
                <a:lnTo>
                  <a:pt x="13529" y="633"/>
                </a:lnTo>
                <a:lnTo>
                  <a:pt x="14283" y="682"/>
                </a:lnTo>
                <a:lnTo>
                  <a:pt x="14721" y="682"/>
                </a:lnTo>
                <a:lnTo>
                  <a:pt x="15159" y="730"/>
                </a:lnTo>
                <a:lnTo>
                  <a:pt x="15573" y="803"/>
                </a:lnTo>
                <a:lnTo>
                  <a:pt x="15792" y="852"/>
                </a:lnTo>
                <a:lnTo>
                  <a:pt x="15987" y="925"/>
                </a:lnTo>
                <a:lnTo>
                  <a:pt x="16133" y="998"/>
                </a:lnTo>
                <a:lnTo>
                  <a:pt x="16279" y="1095"/>
                </a:lnTo>
                <a:lnTo>
                  <a:pt x="16400" y="1193"/>
                </a:lnTo>
                <a:lnTo>
                  <a:pt x="16498" y="1314"/>
                </a:lnTo>
                <a:lnTo>
                  <a:pt x="16571" y="1436"/>
                </a:lnTo>
                <a:lnTo>
                  <a:pt x="16644" y="1582"/>
                </a:lnTo>
                <a:lnTo>
                  <a:pt x="16741" y="1898"/>
                </a:lnTo>
                <a:lnTo>
                  <a:pt x="16668" y="1923"/>
                </a:lnTo>
                <a:lnTo>
                  <a:pt x="16595" y="1996"/>
                </a:lnTo>
                <a:lnTo>
                  <a:pt x="16546" y="2093"/>
                </a:lnTo>
                <a:lnTo>
                  <a:pt x="16546" y="2117"/>
                </a:lnTo>
                <a:lnTo>
                  <a:pt x="16571" y="2166"/>
                </a:lnTo>
                <a:lnTo>
                  <a:pt x="16595" y="2215"/>
                </a:lnTo>
                <a:lnTo>
                  <a:pt x="16644" y="2239"/>
                </a:lnTo>
                <a:lnTo>
                  <a:pt x="16692" y="2263"/>
                </a:lnTo>
                <a:lnTo>
                  <a:pt x="16741" y="2239"/>
                </a:lnTo>
                <a:lnTo>
                  <a:pt x="16814" y="2239"/>
                </a:lnTo>
                <a:lnTo>
                  <a:pt x="16838" y="2507"/>
                </a:lnTo>
                <a:lnTo>
                  <a:pt x="16765" y="2531"/>
                </a:lnTo>
                <a:lnTo>
                  <a:pt x="16692" y="2531"/>
                </a:lnTo>
                <a:lnTo>
                  <a:pt x="16644" y="2580"/>
                </a:lnTo>
                <a:lnTo>
                  <a:pt x="16595" y="2628"/>
                </a:lnTo>
                <a:lnTo>
                  <a:pt x="16595" y="2653"/>
                </a:lnTo>
                <a:lnTo>
                  <a:pt x="16571" y="2701"/>
                </a:lnTo>
                <a:lnTo>
                  <a:pt x="16571" y="2726"/>
                </a:lnTo>
                <a:lnTo>
                  <a:pt x="16571" y="2774"/>
                </a:lnTo>
                <a:lnTo>
                  <a:pt x="16595" y="2823"/>
                </a:lnTo>
                <a:lnTo>
                  <a:pt x="16644" y="2847"/>
                </a:lnTo>
                <a:lnTo>
                  <a:pt x="16692" y="2872"/>
                </a:lnTo>
                <a:lnTo>
                  <a:pt x="16765" y="2896"/>
                </a:lnTo>
                <a:lnTo>
                  <a:pt x="16838" y="2896"/>
                </a:lnTo>
                <a:lnTo>
                  <a:pt x="16814" y="3237"/>
                </a:lnTo>
                <a:lnTo>
                  <a:pt x="16692" y="3261"/>
                </a:lnTo>
                <a:lnTo>
                  <a:pt x="16571" y="3310"/>
                </a:lnTo>
                <a:lnTo>
                  <a:pt x="16522" y="3358"/>
                </a:lnTo>
                <a:lnTo>
                  <a:pt x="16498" y="3431"/>
                </a:lnTo>
                <a:lnTo>
                  <a:pt x="16522" y="3504"/>
                </a:lnTo>
                <a:lnTo>
                  <a:pt x="16571" y="3553"/>
                </a:lnTo>
                <a:lnTo>
                  <a:pt x="16668" y="3602"/>
                </a:lnTo>
                <a:lnTo>
                  <a:pt x="16790" y="3626"/>
                </a:lnTo>
                <a:lnTo>
                  <a:pt x="16765" y="3869"/>
                </a:lnTo>
                <a:lnTo>
                  <a:pt x="16741" y="3869"/>
                </a:lnTo>
                <a:lnTo>
                  <a:pt x="16619" y="3894"/>
                </a:lnTo>
                <a:lnTo>
                  <a:pt x="16522" y="3942"/>
                </a:lnTo>
                <a:lnTo>
                  <a:pt x="16473" y="3967"/>
                </a:lnTo>
                <a:lnTo>
                  <a:pt x="16449" y="4015"/>
                </a:lnTo>
                <a:lnTo>
                  <a:pt x="16449" y="4064"/>
                </a:lnTo>
                <a:lnTo>
                  <a:pt x="16449" y="4113"/>
                </a:lnTo>
                <a:lnTo>
                  <a:pt x="16498" y="4161"/>
                </a:lnTo>
                <a:lnTo>
                  <a:pt x="16571" y="4186"/>
                </a:lnTo>
                <a:lnTo>
                  <a:pt x="16692" y="4210"/>
                </a:lnTo>
                <a:lnTo>
                  <a:pt x="16765" y="4234"/>
                </a:lnTo>
                <a:lnTo>
                  <a:pt x="16765" y="4307"/>
                </a:lnTo>
                <a:lnTo>
                  <a:pt x="16765" y="4575"/>
                </a:lnTo>
                <a:lnTo>
                  <a:pt x="16668" y="4526"/>
                </a:lnTo>
                <a:lnTo>
                  <a:pt x="16498" y="4526"/>
                </a:lnTo>
                <a:lnTo>
                  <a:pt x="16449" y="4575"/>
                </a:lnTo>
                <a:lnTo>
                  <a:pt x="16425" y="4624"/>
                </a:lnTo>
                <a:lnTo>
                  <a:pt x="16425" y="4672"/>
                </a:lnTo>
                <a:lnTo>
                  <a:pt x="16449" y="4745"/>
                </a:lnTo>
                <a:lnTo>
                  <a:pt x="16498" y="4818"/>
                </a:lnTo>
                <a:lnTo>
                  <a:pt x="16619" y="4916"/>
                </a:lnTo>
                <a:lnTo>
                  <a:pt x="16765" y="5013"/>
                </a:lnTo>
                <a:lnTo>
                  <a:pt x="16790" y="5451"/>
                </a:lnTo>
                <a:lnTo>
                  <a:pt x="16692" y="5402"/>
                </a:lnTo>
                <a:lnTo>
                  <a:pt x="16595" y="5378"/>
                </a:lnTo>
                <a:lnTo>
                  <a:pt x="16498" y="5354"/>
                </a:lnTo>
                <a:lnTo>
                  <a:pt x="16400" y="5378"/>
                </a:lnTo>
                <a:lnTo>
                  <a:pt x="16303" y="5402"/>
                </a:lnTo>
                <a:lnTo>
                  <a:pt x="16279" y="5427"/>
                </a:lnTo>
                <a:lnTo>
                  <a:pt x="16254" y="5451"/>
                </a:lnTo>
                <a:lnTo>
                  <a:pt x="16279" y="5524"/>
                </a:lnTo>
                <a:lnTo>
                  <a:pt x="16327" y="5621"/>
                </a:lnTo>
                <a:lnTo>
                  <a:pt x="16376" y="5670"/>
                </a:lnTo>
                <a:lnTo>
                  <a:pt x="16546" y="5792"/>
                </a:lnTo>
                <a:lnTo>
                  <a:pt x="16790" y="5938"/>
                </a:lnTo>
                <a:lnTo>
                  <a:pt x="16790" y="6278"/>
                </a:lnTo>
                <a:lnTo>
                  <a:pt x="16765" y="6619"/>
                </a:lnTo>
                <a:lnTo>
                  <a:pt x="16692" y="6546"/>
                </a:lnTo>
                <a:lnTo>
                  <a:pt x="16473" y="6327"/>
                </a:lnTo>
                <a:lnTo>
                  <a:pt x="16352" y="6254"/>
                </a:lnTo>
                <a:lnTo>
                  <a:pt x="16230" y="6181"/>
                </a:lnTo>
                <a:lnTo>
                  <a:pt x="16181" y="6157"/>
                </a:lnTo>
                <a:lnTo>
                  <a:pt x="16157" y="6181"/>
                </a:lnTo>
                <a:lnTo>
                  <a:pt x="16133" y="6230"/>
                </a:lnTo>
                <a:lnTo>
                  <a:pt x="16133" y="6278"/>
                </a:lnTo>
                <a:lnTo>
                  <a:pt x="16181" y="6449"/>
                </a:lnTo>
                <a:lnTo>
                  <a:pt x="16254" y="6595"/>
                </a:lnTo>
                <a:lnTo>
                  <a:pt x="16352" y="6765"/>
                </a:lnTo>
                <a:lnTo>
                  <a:pt x="16473" y="6887"/>
                </a:lnTo>
                <a:lnTo>
                  <a:pt x="16571" y="6984"/>
                </a:lnTo>
                <a:lnTo>
                  <a:pt x="16717" y="7057"/>
                </a:lnTo>
                <a:lnTo>
                  <a:pt x="16619" y="7471"/>
                </a:lnTo>
                <a:lnTo>
                  <a:pt x="16546" y="7714"/>
                </a:lnTo>
                <a:lnTo>
                  <a:pt x="16449" y="7665"/>
                </a:lnTo>
                <a:lnTo>
                  <a:pt x="16376" y="7616"/>
                </a:lnTo>
                <a:lnTo>
                  <a:pt x="16254" y="7471"/>
                </a:lnTo>
                <a:lnTo>
                  <a:pt x="16133" y="7349"/>
                </a:lnTo>
                <a:lnTo>
                  <a:pt x="16035" y="7227"/>
                </a:lnTo>
                <a:lnTo>
                  <a:pt x="15962" y="7179"/>
                </a:lnTo>
                <a:lnTo>
                  <a:pt x="15889" y="7130"/>
                </a:lnTo>
                <a:lnTo>
                  <a:pt x="15816" y="7130"/>
                </a:lnTo>
                <a:lnTo>
                  <a:pt x="15768" y="7203"/>
                </a:lnTo>
                <a:lnTo>
                  <a:pt x="15768" y="7276"/>
                </a:lnTo>
                <a:lnTo>
                  <a:pt x="15768" y="7349"/>
                </a:lnTo>
                <a:lnTo>
                  <a:pt x="15816" y="7495"/>
                </a:lnTo>
                <a:lnTo>
                  <a:pt x="15889" y="7641"/>
                </a:lnTo>
                <a:lnTo>
                  <a:pt x="15987" y="7762"/>
                </a:lnTo>
                <a:lnTo>
                  <a:pt x="16060" y="7884"/>
                </a:lnTo>
                <a:lnTo>
                  <a:pt x="16157" y="7957"/>
                </a:lnTo>
                <a:lnTo>
                  <a:pt x="16279" y="8054"/>
                </a:lnTo>
                <a:lnTo>
                  <a:pt x="16400" y="8103"/>
                </a:lnTo>
                <a:lnTo>
                  <a:pt x="16279" y="8371"/>
                </a:lnTo>
                <a:lnTo>
                  <a:pt x="16035" y="8225"/>
                </a:lnTo>
                <a:lnTo>
                  <a:pt x="15768" y="8103"/>
                </a:lnTo>
                <a:lnTo>
                  <a:pt x="15573" y="7981"/>
                </a:lnTo>
                <a:lnTo>
                  <a:pt x="15451" y="7933"/>
                </a:lnTo>
                <a:lnTo>
                  <a:pt x="15403" y="7908"/>
                </a:lnTo>
                <a:lnTo>
                  <a:pt x="15354" y="7933"/>
                </a:lnTo>
                <a:lnTo>
                  <a:pt x="15305" y="7957"/>
                </a:lnTo>
                <a:lnTo>
                  <a:pt x="15281" y="8006"/>
                </a:lnTo>
                <a:lnTo>
                  <a:pt x="15257" y="8079"/>
                </a:lnTo>
                <a:lnTo>
                  <a:pt x="15281" y="8127"/>
                </a:lnTo>
                <a:lnTo>
                  <a:pt x="15354" y="8249"/>
                </a:lnTo>
                <a:lnTo>
                  <a:pt x="15451" y="8346"/>
                </a:lnTo>
                <a:lnTo>
                  <a:pt x="15597" y="8468"/>
                </a:lnTo>
                <a:lnTo>
                  <a:pt x="15768" y="8565"/>
                </a:lnTo>
                <a:lnTo>
                  <a:pt x="16084" y="8711"/>
                </a:lnTo>
                <a:lnTo>
                  <a:pt x="15889" y="9003"/>
                </a:lnTo>
                <a:lnTo>
                  <a:pt x="15695" y="8857"/>
                </a:lnTo>
                <a:lnTo>
                  <a:pt x="15524" y="8736"/>
                </a:lnTo>
                <a:lnTo>
                  <a:pt x="15354" y="8638"/>
                </a:lnTo>
                <a:lnTo>
                  <a:pt x="15135" y="8565"/>
                </a:lnTo>
                <a:lnTo>
                  <a:pt x="14940" y="8565"/>
                </a:lnTo>
                <a:lnTo>
                  <a:pt x="14843" y="8590"/>
                </a:lnTo>
                <a:lnTo>
                  <a:pt x="14770" y="8663"/>
                </a:lnTo>
                <a:lnTo>
                  <a:pt x="14746" y="8687"/>
                </a:lnTo>
                <a:lnTo>
                  <a:pt x="14770" y="8711"/>
                </a:lnTo>
                <a:lnTo>
                  <a:pt x="15111" y="8882"/>
                </a:lnTo>
                <a:lnTo>
                  <a:pt x="15257" y="8979"/>
                </a:lnTo>
                <a:lnTo>
                  <a:pt x="15427" y="9076"/>
                </a:lnTo>
                <a:lnTo>
                  <a:pt x="15646" y="9320"/>
                </a:lnTo>
                <a:lnTo>
                  <a:pt x="15378" y="9660"/>
                </a:lnTo>
                <a:lnTo>
                  <a:pt x="15354" y="9685"/>
                </a:lnTo>
                <a:lnTo>
                  <a:pt x="15232" y="9563"/>
                </a:lnTo>
                <a:lnTo>
                  <a:pt x="15111" y="9466"/>
                </a:lnTo>
                <a:lnTo>
                  <a:pt x="14819" y="9271"/>
                </a:lnTo>
                <a:lnTo>
                  <a:pt x="14673" y="9174"/>
                </a:lnTo>
                <a:lnTo>
                  <a:pt x="14502" y="9101"/>
                </a:lnTo>
                <a:lnTo>
                  <a:pt x="14405" y="9076"/>
                </a:lnTo>
                <a:lnTo>
                  <a:pt x="14210" y="9076"/>
                </a:lnTo>
                <a:lnTo>
                  <a:pt x="14137" y="9125"/>
                </a:lnTo>
                <a:lnTo>
                  <a:pt x="14113" y="9149"/>
                </a:lnTo>
                <a:lnTo>
                  <a:pt x="14089" y="9174"/>
                </a:lnTo>
                <a:lnTo>
                  <a:pt x="14113" y="9222"/>
                </a:lnTo>
                <a:lnTo>
                  <a:pt x="14137" y="9247"/>
                </a:lnTo>
                <a:lnTo>
                  <a:pt x="14283" y="9295"/>
                </a:lnTo>
                <a:lnTo>
                  <a:pt x="14454" y="9417"/>
                </a:lnTo>
                <a:lnTo>
                  <a:pt x="14697" y="9636"/>
                </a:lnTo>
                <a:lnTo>
                  <a:pt x="15062" y="9977"/>
                </a:lnTo>
                <a:lnTo>
                  <a:pt x="14892" y="10147"/>
                </a:lnTo>
                <a:lnTo>
                  <a:pt x="14478" y="9977"/>
                </a:lnTo>
                <a:lnTo>
                  <a:pt x="14089" y="9758"/>
                </a:lnTo>
                <a:lnTo>
                  <a:pt x="13894" y="9685"/>
                </a:lnTo>
                <a:lnTo>
                  <a:pt x="13699" y="9612"/>
                </a:lnTo>
                <a:lnTo>
                  <a:pt x="13505" y="9587"/>
                </a:lnTo>
                <a:lnTo>
                  <a:pt x="13310" y="9587"/>
                </a:lnTo>
                <a:lnTo>
                  <a:pt x="13237" y="9636"/>
                </a:lnTo>
                <a:lnTo>
                  <a:pt x="13213" y="9685"/>
                </a:lnTo>
                <a:lnTo>
                  <a:pt x="13237" y="9758"/>
                </a:lnTo>
                <a:lnTo>
                  <a:pt x="13286" y="9806"/>
                </a:lnTo>
                <a:lnTo>
                  <a:pt x="13699" y="10050"/>
                </a:lnTo>
                <a:lnTo>
                  <a:pt x="14137" y="10293"/>
                </a:lnTo>
                <a:lnTo>
                  <a:pt x="14332" y="10390"/>
                </a:lnTo>
                <a:lnTo>
                  <a:pt x="14527" y="10512"/>
                </a:lnTo>
                <a:lnTo>
                  <a:pt x="14186" y="10853"/>
                </a:lnTo>
                <a:lnTo>
                  <a:pt x="13797" y="10658"/>
                </a:lnTo>
                <a:lnTo>
                  <a:pt x="13407" y="10463"/>
                </a:lnTo>
                <a:lnTo>
                  <a:pt x="13237" y="10390"/>
                </a:lnTo>
                <a:lnTo>
                  <a:pt x="13067" y="10317"/>
                </a:lnTo>
                <a:lnTo>
                  <a:pt x="12969" y="10293"/>
                </a:lnTo>
                <a:lnTo>
                  <a:pt x="12872" y="10269"/>
                </a:lnTo>
                <a:lnTo>
                  <a:pt x="12775" y="10293"/>
                </a:lnTo>
                <a:lnTo>
                  <a:pt x="12677" y="10317"/>
                </a:lnTo>
                <a:lnTo>
                  <a:pt x="12677" y="10342"/>
                </a:lnTo>
                <a:lnTo>
                  <a:pt x="12677" y="10366"/>
                </a:lnTo>
                <a:lnTo>
                  <a:pt x="12823" y="10512"/>
                </a:lnTo>
                <a:lnTo>
                  <a:pt x="13018" y="10658"/>
                </a:lnTo>
                <a:lnTo>
                  <a:pt x="13407" y="10877"/>
                </a:lnTo>
                <a:lnTo>
                  <a:pt x="13845" y="11169"/>
                </a:lnTo>
                <a:lnTo>
                  <a:pt x="13480" y="11510"/>
                </a:lnTo>
                <a:lnTo>
                  <a:pt x="13286" y="11412"/>
                </a:lnTo>
                <a:lnTo>
                  <a:pt x="13067" y="11291"/>
                </a:lnTo>
                <a:lnTo>
                  <a:pt x="12629" y="11047"/>
                </a:lnTo>
                <a:lnTo>
                  <a:pt x="12215" y="10780"/>
                </a:lnTo>
                <a:lnTo>
                  <a:pt x="12142" y="10731"/>
                </a:lnTo>
                <a:lnTo>
                  <a:pt x="12093" y="10731"/>
                </a:lnTo>
                <a:lnTo>
                  <a:pt x="12045" y="10755"/>
                </a:lnTo>
                <a:lnTo>
                  <a:pt x="11996" y="10804"/>
                </a:lnTo>
                <a:lnTo>
                  <a:pt x="11947" y="10853"/>
                </a:lnTo>
                <a:lnTo>
                  <a:pt x="11947" y="10901"/>
                </a:lnTo>
                <a:lnTo>
                  <a:pt x="11947" y="10950"/>
                </a:lnTo>
                <a:lnTo>
                  <a:pt x="11972" y="11023"/>
                </a:lnTo>
                <a:lnTo>
                  <a:pt x="12020" y="11120"/>
                </a:lnTo>
                <a:lnTo>
                  <a:pt x="12093" y="11193"/>
                </a:lnTo>
                <a:lnTo>
                  <a:pt x="12288" y="11364"/>
                </a:lnTo>
                <a:lnTo>
                  <a:pt x="12483" y="11485"/>
                </a:lnTo>
                <a:lnTo>
                  <a:pt x="12677" y="11607"/>
                </a:lnTo>
                <a:lnTo>
                  <a:pt x="13115" y="11875"/>
                </a:lnTo>
                <a:lnTo>
                  <a:pt x="12556" y="12410"/>
                </a:lnTo>
                <a:lnTo>
                  <a:pt x="12580" y="12313"/>
                </a:lnTo>
                <a:lnTo>
                  <a:pt x="12580" y="12240"/>
                </a:lnTo>
                <a:lnTo>
                  <a:pt x="12531" y="12167"/>
                </a:lnTo>
                <a:lnTo>
                  <a:pt x="12483" y="12094"/>
                </a:lnTo>
                <a:lnTo>
                  <a:pt x="12191" y="11972"/>
                </a:lnTo>
                <a:lnTo>
                  <a:pt x="11874" y="11826"/>
                </a:lnTo>
                <a:lnTo>
                  <a:pt x="11753" y="11753"/>
                </a:lnTo>
                <a:lnTo>
                  <a:pt x="11607" y="11656"/>
                </a:lnTo>
                <a:lnTo>
                  <a:pt x="11485" y="11583"/>
                </a:lnTo>
                <a:lnTo>
                  <a:pt x="11363" y="11510"/>
                </a:lnTo>
                <a:lnTo>
                  <a:pt x="11290" y="11485"/>
                </a:lnTo>
                <a:lnTo>
                  <a:pt x="11217" y="11510"/>
                </a:lnTo>
                <a:lnTo>
                  <a:pt x="11193" y="11534"/>
                </a:lnTo>
                <a:lnTo>
                  <a:pt x="11169" y="11607"/>
                </a:lnTo>
                <a:lnTo>
                  <a:pt x="11169" y="11704"/>
                </a:lnTo>
                <a:lnTo>
                  <a:pt x="11193" y="11777"/>
                </a:lnTo>
                <a:lnTo>
                  <a:pt x="11290" y="11948"/>
                </a:lnTo>
                <a:lnTo>
                  <a:pt x="11436" y="12069"/>
                </a:lnTo>
                <a:lnTo>
                  <a:pt x="11582" y="12215"/>
                </a:lnTo>
                <a:lnTo>
                  <a:pt x="11777" y="12313"/>
                </a:lnTo>
                <a:lnTo>
                  <a:pt x="11947" y="12410"/>
                </a:lnTo>
                <a:lnTo>
                  <a:pt x="12288" y="12532"/>
                </a:lnTo>
                <a:lnTo>
                  <a:pt x="12361" y="12556"/>
                </a:lnTo>
                <a:lnTo>
                  <a:pt x="12410" y="12556"/>
                </a:lnTo>
                <a:lnTo>
                  <a:pt x="11826" y="13091"/>
                </a:lnTo>
                <a:lnTo>
                  <a:pt x="11801" y="13018"/>
                </a:lnTo>
                <a:lnTo>
                  <a:pt x="11777" y="12921"/>
                </a:lnTo>
                <a:lnTo>
                  <a:pt x="11655" y="12799"/>
                </a:lnTo>
                <a:lnTo>
                  <a:pt x="11509" y="12678"/>
                </a:lnTo>
                <a:lnTo>
                  <a:pt x="11193" y="12459"/>
                </a:lnTo>
                <a:lnTo>
                  <a:pt x="10439" y="12045"/>
                </a:lnTo>
                <a:lnTo>
                  <a:pt x="10414" y="12021"/>
                </a:lnTo>
                <a:lnTo>
                  <a:pt x="10366" y="12045"/>
                </a:lnTo>
                <a:lnTo>
                  <a:pt x="10341" y="12094"/>
                </a:lnTo>
                <a:lnTo>
                  <a:pt x="10366" y="12118"/>
                </a:lnTo>
                <a:lnTo>
                  <a:pt x="10463" y="12288"/>
                </a:lnTo>
                <a:lnTo>
                  <a:pt x="10585" y="12434"/>
                </a:lnTo>
                <a:lnTo>
                  <a:pt x="10706" y="12580"/>
                </a:lnTo>
                <a:lnTo>
                  <a:pt x="10877" y="12702"/>
                </a:lnTo>
                <a:lnTo>
                  <a:pt x="11193" y="12945"/>
                </a:lnTo>
                <a:lnTo>
                  <a:pt x="11363" y="13067"/>
                </a:lnTo>
                <a:lnTo>
                  <a:pt x="11509" y="13189"/>
                </a:lnTo>
                <a:lnTo>
                  <a:pt x="11582" y="13237"/>
                </a:lnTo>
                <a:lnTo>
                  <a:pt x="11631" y="13262"/>
                </a:lnTo>
                <a:lnTo>
                  <a:pt x="11266" y="13602"/>
                </a:lnTo>
                <a:lnTo>
                  <a:pt x="11217" y="13651"/>
                </a:lnTo>
                <a:lnTo>
                  <a:pt x="11169" y="13554"/>
                </a:lnTo>
                <a:lnTo>
                  <a:pt x="11096" y="13505"/>
                </a:lnTo>
                <a:lnTo>
                  <a:pt x="11023" y="13481"/>
                </a:lnTo>
                <a:lnTo>
                  <a:pt x="10877" y="13408"/>
                </a:lnTo>
                <a:lnTo>
                  <a:pt x="10682" y="13286"/>
                </a:lnTo>
                <a:lnTo>
                  <a:pt x="10487" y="13164"/>
                </a:lnTo>
                <a:lnTo>
                  <a:pt x="10366" y="13018"/>
                </a:lnTo>
                <a:lnTo>
                  <a:pt x="10244" y="12872"/>
                </a:lnTo>
                <a:lnTo>
                  <a:pt x="10025" y="12556"/>
                </a:lnTo>
                <a:lnTo>
                  <a:pt x="9976" y="12507"/>
                </a:lnTo>
                <a:lnTo>
                  <a:pt x="9952" y="12532"/>
                </a:lnTo>
                <a:lnTo>
                  <a:pt x="9928" y="12556"/>
                </a:lnTo>
                <a:lnTo>
                  <a:pt x="9879" y="12653"/>
                </a:lnTo>
                <a:lnTo>
                  <a:pt x="9855" y="12775"/>
                </a:lnTo>
                <a:lnTo>
                  <a:pt x="9855" y="12897"/>
                </a:lnTo>
                <a:lnTo>
                  <a:pt x="9903" y="12994"/>
                </a:lnTo>
                <a:lnTo>
                  <a:pt x="9952" y="13116"/>
                </a:lnTo>
                <a:lnTo>
                  <a:pt x="10025" y="13213"/>
                </a:lnTo>
                <a:lnTo>
                  <a:pt x="10171" y="13408"/>
                </a:lnTo>
                <a:lnTo>
                  <a:pt x="10317" y="13554"/>
                </a:lnTo>
                <a:lnTo>
                  <a:pt x="10512" y="13700"/>
                </a:lnTo>
                <a:lnTo>
                  <a:pt x="10731" y="13821"/>
                </a:lnTo>
                <a:lnTo>
                  <a:pt x="10852" y="13846"/>
                </a:lnTo>
                <a:lnTo>
                  <a:pt x="10950" y="13870"/>
                </a:lnTo>
                <a:lnTo>
                  <a:pt x="10512" y="14259"/>
                </a:lnTo>
                <a:lnTo>
                  <a:pt x="10414" y="14138"/>
                </a:lnTo>
                <a:lnTo>
                  <a:pt x="10293" y="14040"/>
                </a:lnTo>
                <a:lnTo>
                  <a:pt x="10025" y="13846"/>
                </a:lnTo>
                <a:lnTo>
                  <a:pt x="9855" y="13748"/>
                </a:lnTo>
                <a:lnTo>
                  <a:pt x="9684" y="13651"/>
                </a:lnTo>
                <a:lnTo>
                  <a:pt x="9514" y="13529"/>
                </a:lnTo>
                <a:lnTo>
                  <a:pt x="9465" y="13481"/>
                </a:lnTo>
                <a:lnTo>
                  <a:pt x="9417" y="13408"/>
                </a:lnTo>
                <a:lnTo>
                  <a:pt x="9392" y="13383"/>
                </a:lnTo>
                <a:lnTo>
                  <a:pt x="9368" y="13408"/>
                </a:lnTo>
                <a:lnTo>
                  <a:pt x="9417" y="13578"/>
                </a:lnTo>
                <a:lnTo>
                  <a:pt x="9465" y="13748"/>
                </a:lnTo>
                <a:lnTo>
                  <a:pt x="9563" y="13894"/>
                </a:lnTo>
                <a:lnTo>
                  <a:pt x="9660" y="14016"/>
                </a:lnTo>
                <a:lnTo>
                  <a:pt x="9806" y="14162"/>
                </a:lnTo>
                <a:lnTo>
                  <a:pt x="9952" y="14284"/>
                </a:lnTo>
                <a:lnTo>
                  <a:pt x="10098" y="14405"/>
                </a:lnTo>
                <a:lnTo>
                  <a:pt x="10244" y="14527"/>
                </a:lnTo>
                <a:lnTo>
                  <a:pt x="9976" y="14746"/>
                </a:lnTo>
                <a:lnTo>
                  <a:pt x="9806" y="14673"/>
                </a:lnTo>
                <a:lnTo>
                  <a:pt x="9636" y="14624"/>
                </a:lnTo>
                <a:lnTo>
                  <a:pt x="9344" y="14527"/>
                </a:lnTo>
                <a:lnTo>
                  <a:pt x="9052" y="14381"/>
                </a:lnTo>
                <a:lnTo>
                  <a:pt x="8882" y="14259"/>
                </a:lnTo>
                <a:lnTo>
                  <a:pt x="8687" y="14138"/>
                </a:lnTo>
                <a:lnTo>
                  <a:pt x="8468" y="14016"/>
                </a:lnTo>
                <a:lnTo>
                  <a:pt x="8371" y="13967"/>
                </a:lnTo>
                <a:lnTo>
                  <a:pt x="8273" y="13967"/>
                </a:lnTo>
                <a:lnTo>
                  <a:pt x="8225" y="13992"/>
                </a:lnTo>
                <a:lnTo>
                  <a:pt x="8200" y="14040"/>
                </a:lnTo>
                <a:lnTo>
                  <a:pt x="8225" y="14162"/>
                </a:lnTo>
                <a:lnTo>
                  <a:pt x="8273" y="14259"/>
                </a:lnTo>
                <a:lnTo>
                  <a:pt x="8346" y="14357"/>
                </a:lnTo>
                <a:lnTo>
                  <a:pt x="8444" y="14454"/>
                </a:lnTo>
                <a:lnTo>
                  <a:pt x="8663" y="14600"/>
                </a:lnTo>
                <a:lnTo>
                  <a:pt x="8857" y="14746"/>
                </a:lnTo>
                <a:lnTo>
                  <a:pt x="9198" y="14941"/>
                </a:lnTo>
                <a:lnTo>
                  <a:pt x="9392" y="15014"/>
                </a:lnTo>
                <a:lnTo>
                  <a:pt x="9611" y="15087"/>
                </a:lnTo>
                <a:lnTo>
                  <a:pt x="9198" y="15476"/>
                </a:lnTo>
                <a:lnTo>
                  <a:pt x="8346" y="14941"/>
                </a:lnTo>
                <a:lnTo>
                  <a:pt x="8176" y="14819"/>
                </a:lnTo>
                <a:lnTo>
                  <a:pt x="7981" y="14697"/>
                </a:lnTo>
                <a:lnTo>
                  <a:pt x="7787" y="14624"/>
                </a:lnTo>
                <a:lnTo>
                  <a:pt x="7689" y="14600"/>
                </a:lnTo>
                <a:lnTo>
                  <a:pt x="7592" y="14600"/>
                </a:lnTo>
                <a:lnTo>
                  <a:pt x="7568" y="14624"/>
                </a:lnTo>
                <a:lnTo>
                  <a:pt x="7568" y="14722"/>
                </a:lnTo>
                <a:lnTo>
                  <a:pt x="7616" y="14819"/>
                </a:lnTo>
                <a:lnTo>
                  <a:pt x="7665" y="14892"/>
                </a:lnTo>
                <a:lnTo>
                  <a:pt x="7738" y="14965"/>
                </a:lnTo>
                <a:lnTo>
                  <a:pt x="7908" y="15111"/>
                </a:lnTo>
                <a:lnTo>
                  <a:pt x="8054" y="15233"/>
                </a:lnTo>
                <a:lnTo>
                  <a:pt x="8444" y="15525"/>
                </a:lnTo>
                <a:lnTo>
                  <a:pt x="8857" y="15768"/>
                </a:lnTo>
                <a:lnTo>
                  <a:pt x="8492" y="16133"/>
                </a:lnTo>
                <a:lnTo>
                  <a:pt x="8371" y="16035"/>
                </a:lnTo>
                <a:lnTo>
                  <a:pt x="8273" y="15938"/>
                </a:lnTo>
                <a:lnTo>
                  <a:pt x="8030" y="15768"/>
                </a:lnTo>
                <a:lnTo>
                  <a:pt x="7543" y="15476"/>
                </a:lnTo>
                <a:lnTo>
                  <a:pt x="7324" y="15330"/>
                </a:lnTo>
                <a:lnTo>
                  <a:pt x="7105" y="15160"/>
                </a:lnTo>
                <a:lnTo>
                  <a:pt x="7057" y="15135"/>
                </a:lnTo>
                <a:lnTo>
                  <a:pt x="7032" y="15160"/>
                </a:lnTo>
                <a:lnTo>
                  <a:pt x="6984" y="15184"/>
                </a:lnTo>
                <a:lnTo>
                  <a:pt x="6984" y="15233"/>
                </a:lnTo>
                <a:lnTo>
                  <a:pt x="7032" y="15330"/>
                </a:lnTo>
                <a:lnTo>
                  <a:pt x="7081" y="15452"/>
                </a:lnTo>
                <a:lnTo>
                  <a:pt x="7203" y="15622"/>
                </a:lnTo>
                <a:lnTo>
                  <a:pt x="7373" y="15792"/>
                </a:lnTo>
                <a:lnTo>
                  <a:pt x="7568" y="15938"/>
                </a:lnTo>
                <a:lnTo>
                  <a:pt x="7762" y="16084"/>
                </a:lnTo>
                <a:lnTo>
                  <a:pt x="7981" y="16230"/>
                </a:lnTo>
                <a:lnTo>
                  <a:pt x="8079" y="16327"/>
                </a:lnTo>
                <a:lnTo>
                  <a:pt x="8176" y="16449"/>
                </a:lnTo>
                <a:lnTo>
                  <a:pt x="7835" y="16765"/>
                </a:lnTo>
                <a:lnTo>
                  <a:pt x="7689" y="16936"/>
                </a:lnTo>
                <a:lnTo>
                  <a:pt x="7543" y="17106"/>
                </a:lnTo>
                <a:lnTo>
                  <a:pt x="7470" y="16936"/>
                </a:lnTo>
                <a:lnTo>
                  <a:pt x="7349" y="16765"/>
                </a:lnTo>
                <a:lnTo>
                  <a:pt x="7227" y="16619"/>
                </a:lnTo>
                <a:lnTo>
                  <a:pt x="7081" y="16473"/>
                </a:lnTo>
                <a:lnTo>
                  <a:pt x="6765" y="16206"/>
                </a:lnTo>
                <a:lnTo>
                  <a:pt x="6521" y="15962"/>
                </a:lnTo>
                <a:lnTo>
                  <a:pt x="5451" y="14965"/>
                </a:lnTo>
                <a:lnTo>
                  <a:pt x="4429" y="13919"/>
                </a:lnTo>
                <a:lnTo>
                  <a:pt x="3893" y="13408"/>
                </a:lnTo>
                <a:lnTo>
                  <a:pt x="3358" y="12897"/>
                </a:lnTo>
                <a:lnTo>
                  <a:pt x="2214" y="11972"/>
                </a:lnTo>
                <a:lnTo>
                  <a:pt x="1922" y="11729"/>
                </a:lnTo>
                <a:lnTo>
                  <a:pt x="1679" y="11461"/>
                </a:lnTo>
                <a:lnTo>
                  <a:pt x="1168" y="10950"/>
                </a:lnTo>
                <a:lnTo>
                  <a:pt x="828" y="10634"/>
                </a:lnTo>
                <a:lnTo>
                  <a:pt x="657" y="10488"/>
                </a:lnTo>
                <a:lnTo>
                  <a:pt x="463" y="10366"/>
                </a:lnTo>
                <a:lnTo>
                  <a:pt x="609" y="10220"/>
                </a:lnTo>
                <a:lnTo>
                  <a:pt x="779" y="10074"/>
                </a:lnTo>
                <a:lnTo>
                  <a:pt x="1046" y="9782"/>
                </a:lnTo>
                <a:lnTo>
                  <a:pt x="2774" y="8030"/>
                </a:lnTo>
                <a:lnTo>
                  <a:pt x="3772" y="7057"/>
                </a:lnTo>
                <a:lnTo>
                  <a:pt x="4769" y="6132"/>
                </a:lnTo>
                <a:lnTo>
                  <a:pt x="5767" y="5183"/>
                </a:lnTo>
                <a:lnTo>
                  <a:pt x="6254" y="4697"/>
                </a:lnTo>
                <a:lnTo>
                  <a:pt x="6740" y="4210"/>
                </a:lnTo>
                <a:lnTo>
                  <a:pt x="7349" y="3504"/>
                </a:lnTo>
                <a:lnTo>
                  <a:pt x="7933" y="2799"/>
                </a:lnTo>
                <a:lnTo>
                  <a:pt x="8541" y="2093"/>
                </a:lnTo>
                <a:lnTo>
                  <a:pt x="8857" y="1752"/>
                </a:lnTo>
                <a:lnTo>
                  <a:pt x="9173" y="1436"/>
                </a:lnTo>
                <a:lnTo>
                  <a:pt x="9368" y="1290"/>
                </a:lnTo>
                <a:lnTo>
                  <a:pt x="9563" y="1144"/>
                </a:lnTo>
                <a:lnTo>
                  <a:pt x="9757" y="1022"/>
                </a:lnTo>
                <a:lnTo>
                  <a:pt x="9976" y="925"/>
                </a:lnTo>
                <a:lnTo>
                  <a:pt x="10195" y="828"/>
                </a:lnTo>
                <a:lnTo>
                  <a:pt x="10414" y="755"/>
                </a:lnTo>
                <a:lnTo>
                  <a:pt x="10877" y="657"/>
                </a:lnTo>
                <a:lnTo>
                  <a:pt x="11339" y="584"/>
                </a:lnTo>
                <a:lnTo>
                  <a:pt x="11801" y="560"/>
                </a:lnTo>
                <a:close/>
                <a:moveTo>
                  <a:pt x="11534" y="0"/>
                </a:moveTo>
                <a:lnTo>
                  <a:pt x="11096" y="49"/>
                </a:lnTo>
                <a:lnTo>
                  <a:pt x="10658" y="122"/>
                </a:lnTo>
                <a:lnTo>
                  <a:pt x="10220" y="219"/>
                </a:lnTo>
                <a:lnTo>
                  <a:pt x="9830" y="365"/>
                </a:lnTo>
                <a:lnTo>
                  <a:pt x="9441" y="560"/>
                </a:lnTo>
                <a:lnTo>
                  <a:pt x="9100" y="803"/>
                </a:lnTo>
                <a:lnTo>
                  <a:pt x="8784" y="1071"/>
                </a:lnTo>
                <a:lnTo>
                  <a:pt x="8468" y="1363"/>
                </a:lnTo>
                <a:lnTo>
                  <a:pt x="8176" y="1704"/>
                </a:lnTo>
                <a:lnTo>
                  <a:pt x="7908" y="2020"/>
                </a:lnTo>
                <a:lnTo>
                  <a:pt x="7373" y="2677"/>
                </a:lnTo>
                <a:lnTo>
                  <a:pt x="6886" y="3261"/>
                </a:lnTo>
                <a:lnTo>
                  <a:pt x="6375" y="3821"/>
                </a:lnTo>
                <a:lnTo>
                  <a:pt x="5864" y="4356"/>
                </a:lnTo>
                <a:lnTo>
                  <a:pt x="5305" y="4891"/>
                </a:lnTo>
                <a:lnTo>
                  <a:pt x="4234" y="5913"/>
                </a:lnTo>
                <a:lnTo>
                  <a:pt x="3674" y="6449"/>
                </a:lnTo>
                <a:lnTo>
                  <a:pt x="3139" y="6984"/>
                </a:lnTo>
                <a:lnTo>
                  <a:pt x="2166" y="8006"/>
                </a:lnTo>
                <a:lnTo>
                  <a:pt x="1192" y="9028"/>
                </a:lnTo>
                <a:lnTo>
                  <a:pt x="414" y="9855"/>
                </a:lnTo>
                <a:lnTo>
                  <a:pt x="219" y="10098"/>
                </a:lnTo>
                <a:lnTo>
                  <a:pt x="73" y="10269"/>
                </a:lnTo>
                <a:lnTo>
                  <a:pt x="49" y="10293"/>
                </a:lnTo>
                <a:lnTo>
                  <a:pt x="25" y="10342"/>
                </a:lnTo>
                <a:lnTo>
                  <a:pt x="25" y="10415"/>
                </a:lnTo>
                <a:lnTo>
                  <a:pt x="0" y="10439"/>
                </a:lnTo>
                <a:lnTo>
                  <a:pt x="25" y="10439"/>
                </a:lnTo>
                <a:lnTo>
                  <a:pt x="0" y="10488"/>
                </a:lnTo>
                <a:lnTo>
                  <a:pt x="0" y="10536"/>
                </a:lnTo>
                <a:lnTo>
                  <a:pt x="49" y="10561"/>
                </a:lnTo>
                <a:lnTo>
                  <a:pt x="73" y="10585"/>
                </a:lnTo>
                <a:lnTo>
                  <a:pt x="244" y="10780"/>
                </a:lnTo>
                <a:lnTo>
                  <a:pt x="414" y="10950"/>
                </a:lnTo>
                <a:lnTo>
                  <a:pt x="633" y="11145"/>
                </a:lnTo>
                <a:lnTo>
                  <a:pt x="803" y="11315"/>
                </a:lnTo>
                <a:lnTo>
                  <a:pt x="1241" y="11777"/>
                </a:lnTo>
                <a:lnTo>
                  <a:pt x="1484" y="12021"/>
                </a:lnTo>
                <a:lnTo>
                  <a:pt x="1703" y="12240"/>
                </a:lnTo>
                <a:lnTo>
                  <a:pt x="2239" y="12678"/>
                </a:lnTo>
                <a:lnTo>
                  <a:pt x="2774" y="13091"/>
                </a:lnTo>
                <a:lnTo>
                  <a:pt x="3309" y="13554"/>
                </a:lnTo>
                <a:lnTo>
                  <a:pt x="3553" y="13773"/>
                </a:lnTo>
                <a:lnTo>
                  <a:pt x="3796" y="14040"/>
                </a:lnTo>
                <a:lnTo>
                  <a:pt x="4307" y="14576"/>
                </a:lnTo>
                <a:lnTo>
                  <a:pt x="4818" y="15087"/>
                </a:lnTo>
                <a:lnTo>
                  <a:pt x="5864" y="16108"/>
                </a:lnTo>
                <a:lnTo>
                  <a:pt x="6570" y="16741"/>
                </a:lnTo>
                <a:lnTo>
                  <a:pt x="6716" y="16911"/>
                </a:lnTo>
                <a:lnTo>
                  <a:pt x="6886" y="17082"/>
                </a:lnTo>
                <a:lnTo>
                  <a:pt x="7008" y="17276"/>
                </a:lnTo>
                <a:lnTo>
                  <a:pt x="7130" y="17471"/>
                </a:lnTo>
                <a:lnTo>
                  <a:pt x="7203" y="17568"/>
                </a:lnTo>
                <a:lnTo>
                  <a:pt x="7276" y="17593"/>
                </a:lnTo>
                <a:lnTo>
                  <a:pt x="7373" y="17593"/>
                </a:lnTo>
                <a:lnTo>
                  <a:pt x="7470" y="17568"/>
                </a:lnTo>
                <a:lnTo>
                  <a:pt x="7519" y="17568"/>
                </a:lnTo>
                <a:lnTo>
                  <a:pt x="7787" y="17447"/>
                </a:lnTo>
                <a:lnTo>
                  <a:pt x="8006" y="17276"/>
                </a:lnTo>
                <a:lnTo>
                  <a:pt x="8200" y="17106"/>
                </a:lnTo>
                <a:lnTo>
                  <a:pt x="8419" y="16911"/>
                </a:lnTo>
                <a:lnTo>
                  <a:pt x="9441" y="15962"/>
                </a:lnTo>
                <a:lnTo>
                  <a:pt x="10487" y="15038"/>
                </a:lnTo>
                <a:lnTo>
                  <a:pt x="11534" y="14113"/>
                </a:lnTo>
                <a:lnTo>
                  <a:pt x="12556" y="13189"/>
                </a:lnTo>
                <a:lnTo>
                  <a:pt x="13578" y="12264"/>
                </a:lnTo>
                <a:lnTo>
                  <a:pt x="14575" y="11315"/>
                </a:lnTo>
                <a:lnTo>
                  <a:pt x="15038" y="10828"/>
                </a:lnTo>
                <a:lnTo>
                  <a:pt x="15524" y="10317"/>
                </a:lnTo>
                <a:lnTo>
                  <a:pt x="15573" y="10293"/>
                </a:lnTo>
                <a:lnTo>
                  <a:pt x="15622" y="10244"/>
                </a:lnTo>
                <a:lnTo>
                  <a:pt x="16157" y="9539"/>
                </a:lnTo>
                <a:lnTo>
                  <a:pt x="16425" y="9174"/>
                </a:lnTo>
                <a:lnTo>
                  <a:pt x="16644" y="8809"/>
                </a:lnTo>
                <a:lnTo>
                  <a:pt x="16838" y="8444"/>
                </a:lnTo>
                <a:lnTo>
                  <a:pt x="17008" y="8030"/>
                </a:lnTo>
                <a:lnTo>
                  <a:pt x="17154" y="7616"/>
                </a:lnTo>
                <a:lnTo>
                  <a:pt x="17252" y="7179"/>
                </a:lnTo>
                <a:lnTo>
                  <a:pt x="17325" y="6692"/>
                </a:lnTo>
                <a:lnTo>
                  <a:pt x="17373" y="6181"/>
                </a:lnTo>
                <a:lnTo>
                  <a:pt x="17373" y="5670"/>
                </a:lnTo>
                <a:lnTo>
                  <a:pt x="17373" y="5159"/>
                </a:lnTo>
                <a:lnTo>
                  <a:pt x="17349" y="4137"/>
                </a:lnTo>
                <a:lnTo>
                  <a:pt x="17325" y="3626"/>
                </a:lnTo>
                <a:lnTo>
                  <a:pt x="17349" y="3115"/>
                </a:lnTo>
                <a:lnTo>
                  <a:pt x="17373" y="2726"/>
                </a:lnTo>
                <a:lnTo>
                  <a:pt x="17349" y="2336"/>
                </a:lnTo>
                <a:lnTo>
                  <a:pt x="17300" y="1947"/>
                </a:lnTo>
                <a:lnTo>
                  <a:pt x="17227" y="1582"/>
                </a:lnTo>
                <a:lnTo>
                  <a:pt x="17154" y="1412"/>
                </a:lnTo>
                <a:lnTo>
                  <a:pt x="17081" y="1241"/>
                </a:lnTo>
                <a:lnTo>
                  <a:pt x="16984" y="1095"/>
                </a:lnTo>
                <a:lnTo>
                  <a:pt x="16887" y="925"/>
                </a:lnTo>
                <a:lnTo>
                  <a:pt x="16765" y="803"/>
                </a:lnTo>
                <a:lnTo>
                  <a:pt x="16619" y="657"/>
                </a:lnTo>
                <a:lnTo>
                  <a:pt x="16449" y="560"/>
                </a:lnTo>
                <a:lnTo>
                  <a:pt x="16254" y="438"/>
                </a:lnTo>
                <a:lnTo>
                  <a:pt x="15914" y="317"/>
                </a:lnTo>
                <a:lnTo>
                  <a:pt x="15573" y="219"/>
                </a:lnTo>
                <a:lnTo>
                  <a:pt x="15208" y="146"/>
                </a:lnTo>
                <a:lnTo>
                  <a:pt x="14819" y="122"/>
                </a:lnTo>
                <a:lnTo>
                  <a:pt x="14064" y="98"/>
                </a:lnTo>
                <a:lnTo>
                  <a:pt x="13310" y="73"/>
                </a:lnTo>
                <a:lnTo>
                  <a:pt x="1243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1" name="Google Shape;2161;p48"/>
          <p:cNvSpPr/>
          <p:nvPr/>
        </p:nvSpPr>
        <p:spPr>
          <a:xfrm>
            <a:off x="4199467" y="1481670"/>
            <a:ext cx="602429" cy="532667"/>
          </a:xfrm>
          <a:custGeom>
            <a:avLst/>
            <a:gdLst/>
            <a:ahLst/>
            <a:cxnLst/>
            <a:rect l="l" t="t" r="r" b="b"/>
            <a:pathLst>
              <a:path w="17228" h="15233" extrusionOk="0">
                <a:moveTo>
                  <a:pt x="3918" y="535"/>
                </a:moveTo>
                <a:lnTo>
                  <a:pt x="4380" y="584"/>
                </a:lnTo>
                <a:lnTo>
                  <a:pt x="4842" y="657"/>
                </a:lnTo>
                <a:lnTo>
                  <a:pt x="5280" y="779"/>
                </a:lnTo>
                <a:lnTo>
                  <a:pt x="5767" y="973"/>
                </a:lnTo>
                <a:lnTo>
                  <a:pt x="6253" y="1192"/>
                </a:lnTo>
                <a:lnTo>
                  <a:pt x="6716" y="1436"/>
                </a:lnTo>
                <a:lnTo>
                  <a:pt x="7154" y="1728"/>
                </a:lnTo>
                <a:lnTo>
                  <a:pt x="7446" y="1898"/>
                </a:lnTo>
                <a:lnTo>
                  <a:pt x="7762" y="2117"/>
                </a:lnTo>
                <a:lnTo>
                  <a:pt x="7908" y="2239"/>
                </a:lnTo>
                <a:lnTo>
                  <a:pt x="8054" y="2385"/>
                </a:lnTo>
                <a:lnTo>
                  <a:pt x="8200" y="2531"/>
                </a:lnTo>
                <a:lnTo>
                  <a:pt x="8297" y="2677"/>
                </a:lnTo>
                <a:lnTo>
                  <a:pt x="8297" y="2774"/>
                </a:lnTo>
                <a:lnTo>
                  <a:pt x="8297" y="2847"/>
                </a:lnTo>
                <a:lnTo>
                  <a:pt x="8346" y="2920"/>
                </a:lnTo>
                <a:lnTo>
                  <a:pt x="8395" y="2993"/>
                </a:lnTo>
                <a:lnTo>
                  <a:pt x="8395" y="3115"/>
                </a:lnTo>
                <a:lnTo>
                  <a:pt x="8419" y="3188"/>
                </a:lnTo>
                <a:lnTo>
                  <a:pt x="8468" y="3212"/>
                </a:lnTo>
                <a:lnTo>
                  <a:pt x="8541" y="3212"/>
                </a:lnTo>
                <a:lnTo>
                  <a:pt x="8589" y="3188"/>
                </a:lnTo>
                <a:lnTo>
                  <a:pt x="8711" y="3066"/>
                </a:lnTo>
                <a:lnTo>
                  <a:pt x="8784" y="2920"/>
                </a:lnTo>
                <a:lnTo>
                  <a:pt x="8833" y="2774"/>
                </a:lnTo>
                <a:lnTo>
                  <a:pt x="8808" y="2628"/>
                </a:lnTo>
                <a:lnTo>
                  <a:pt x="8930" y="2482"/>
                </a:lnTo>
                <a:lnTo>
                  <a:pt x="9076" y="2360"/>
                </a:lnTo>
                <a:lnTo>
                  <a:pt x="9441" y="2093"/>
                </a:lnTo>
                <a:lnTo>
                  <a:pt x="10001" y="1728"/>
                </a:lnTo>
                <a:lnTo>
                  <a:pt x="10439" y="1460"/>
                </a:lnTo>
                <a:lnTo>
                  <a:pt x="10925" y="1192"/>
                </a:lnTo>
                <a:lnTo>
                  <a:pt x="11412" y="949"/>
                </a:lnTo>
                <a:lnTo>
                  <a:pt x="11899" y="754"/>
                </a:lnTo>
                <a:lnTo>
                  <a:pt x="12045" y="681"/>
                </a:lnTo>
                <a:lnTo>
                  <a:pt x="12215" y="657"/>
                </a:lnTo>
                <a:lnTo>
                  <a:pt x="12580" y="608"/>
                </a:lnTo>
                <a:lnTo>
                  <a:pt x="12945" y="633"/>
                </a:lnTo>
                <a:lnTo>
                  <a:pt x="13286" y="633"/>
                </a:lnTo>
                <a:lnTo>
                  <a:pt x="13626" y="657"/>
                </a:lnTo>
                <a:lnTo>
                  <a:pt x="13967" y="730"/>
                </a:lnTo>
                <a:lnTo>
                  <a:pt x="14283" y="803"/>
                </a:lnTo>
                <a:lnTo>
                  <a:pt x="14599" y="925"/>
                </a:lnTo>
                <a:lnTo>
                  <a:pt x="14551" y="998"/>
                </a:lnTo>
                <a:lnTo>
                  <a:pt x="14526" y="1095"/>
                </a:lnTo>
                <a:lnTo>
                  <a:pt x="14551" y="1144"/>
                </a:lnTo>
                <a:lnTo>
                  <a:pt x="14575" y="1192"/>
                </a:lnTo>
                <a:lnTo>
                  <a:pt x="14624" y="1217"/>
                </a:lnTo>
                <a:lnTo>
                  <a:pt x="14672" y="1217"/>
                </a:lnTo>
                <a:lnTo>
                  <a:pt x="14770" y="1168"/>
                </a:lnTo>
                <a:lnTo>
                  <a:pt x="14867" y="1119"/>
                </a:lnTo>
                <a:lnTo>
                  <a:pt x="14964" y="1095"/>
                </a:lnTo>
                <a:lnTo>
                  <a:pt x="15135" y="1192"/>
                </a:lnTo>
                <a:lnTo>
                  <a:pt x="15062" y="1265"/>
                </a:lnTo>
                <a:lnTo>
                  <a:pt x="15013" y="1338"/>
                </a:lnTo>
                <a:lnTo>
                  <a:pt x="15013" y="1436"/>
                </a:lnTo>
                <a:lnTo>
                  <a:pt x="15037" y="1509"/>
                </a:lnTo>
                <a:lnTo>
                  <a:pt x="15110" y="1533"/>
                </a:lnTo>
                <a:lnTo>
                  <a:pt x="15208" y="1533"/>
                </a:lnTo>
                <a:lnTo>
                  <a:pt x="15427" y="1411"/>
                </a:lnTo>
                <a:lnTo>
                  <a:pt x="15573" y="1509"/>
                </a:lnTo>
                <a:lnTo>
                  <a:pt x="15451" y="1679"/>
                </a:lnTo>
                <a:lnTo>
                  <a:pt x="15378" y="1849"/>
                </a:lnTo>
                <a:lnTo>
                  <a:pt x="15378" y="1995"/>
                </a:lnTo>
                <a:lnTo>
                  <a:pt x="15378" y="2044"/>
                </a:lnTo>
                <a:lnTo>
                  <a:pt x="15427" y="2068"/>
                </a:lnTo>
                <a:lnTo>
                  <a:pt x="15524" y="2068"/>
                </a:lnTo>
                <a:lnTo>
                  <a:pt x="15597" y="2020"/>
                </a:lnTo>
                <a:lnTo>
                  <a:pt x="15743" y="1898"/>
                </a:lnTo>
                <a:lnTo>
                  <a:pt x="15840" y="1801"/>
                </a:lnTo>
                <a:lnTo>
                  <a:pt x="15986" y="1971"/>
                </a:lnTo>
                <a:lnTo>
                  <a:pt x="15865" y="2093"/>
                </a:lnTo>
                <a:lnTo>
                  <a:pt x="15767" y="2239"/>
                </a:lnTo>
                <a:lnTo>
                  <a:pt x="15694" y="2385"/>
                </a:lnTo>
                <a:lnTo>
                  <a:pt x="15670" y="2458"/>
                </a:lnTo>
                <a:lnTo>
                  <a:pt x="15670" y="2531"/>
                </a:lnTo>
                <a:lnTo>
                  <a:pt x="15719" y="2506"/>
                </a:lnTo>
                <a:lnTo>
                  <a:pt x="15792" y="2482"/>
                </a:lnTo>
                <a:lnTo>
                  <a:pt x="15889" y="2433"/>
                </a:lnTo>
                <a:lnTo>
                  <a:pt x="15986" y="2360"/>
                </a:lnTo>
                <a:lnTo>
                  <a:pt x="16157" y="2239"/>
                </a:lnTo>
                <a:lnTo>
                  <a:pt x="16327" y="2579"/>
                </a:lnTo>
                <a:lnTo>
                  <a:pt x="16157" y="2701"/>
                </a:lnTo>
                <a:lnTo>
                  <a:pt x="15913" y="2944"/>
                </a:lnTo>
                <a:lnTo>
                  <a:pt x="15792" y="3066"/>
                </a:lnTo>
                <a:lnTo>
                  <a:pt x="15694" y="3212"/>
                </a:lnTo>
                <a:lnTo>
                  <a:pt x="15694" y="3261"/>
                </a:lnTo>
                <a:lnTo>
                  <a:pt x="15694" y="3309"/>
                </a:lnTo>
                <a:lnTo>
                  <a:pt x="15743" y="3334"/>
                </a:lnTo>
                <a:lnTo>
                  <a:pt x="15792" y="3334"/>
                </a:lnTo>
                <a:lnTo>
                  <a:pt x="15938" y="3285"/>
                </a:lnTo>
                <a:lnTo>
                  <a:pt x="16059" y="3212"/>
                </a:lnTo>
                <a:lnTo>
                  <a:pt x="16327" y="3017"/>
                </a:lnTo>
                <a:lnTo>
                  <a:pt x="16449" y="2944"/>
                </a:lnTo>
                <a:lnTo>
                  <a:pt x="16570" y="3431"/>
                </a:lnTo>
                <a:lnTo>
                  <a:pt x="16497" y="3480"/>
                </a:lnTo>
                <a:lnTo>
                  <a:pt x="16400" y="3553"/>
                </a:lnTo>
                <a:lnTo>
                  <a:pt x="16303" y="3650"/>
                </a:lnTo>
                <a:lnTo>
                  <a:pt x="16181" y="3747"/>
                </a:lnTo>
                <a:lnTo>
                  <a:pt x="15962" y="3893"/>
                </a:lnTo>
                <a:lnTo>
                  <a:pt x="15889" y="3991"/>
                </a:lnTo>
                <a:lnTo>
                  <a:pt x="15816" y="4112"/>
                </a:lnTo>
                <a:lnTo>
                  <a:pt x="15792" y="4137"/>
                </a:lnTo>
                <a:lnTo>
                  <a:pt x="15816" y="4185"/>
                </a:lnTo>
                <a:lnTo>
                  <a:pt x="15865" y="4210"/>
                </a:lnTo>
                <a:lnTo>
                  <a:pt x="15889" y="4185"/>
                </a:lnTo>
                <a:lnTo>
                  <a:pt x="16254" y="4064"/>
                </a:lnTo>
                <a:lnTo>
                  <a:pt x="16449" y="3966"/>
                </a:lnTo>
                <a:lnTo>
                  <a:pt x="16643" y="3869"/>
                </a:lnTo>
                <a:lnTo>
                  <a:pt x="16643" y="4039"/>
                </a:lnTo>
                <a:lnTo>
                  <a:pt x="16668" y="4185"/>
                </a:lnTo>
                <a:lnTo>
                  <a:pt x="16546" y="4234"/>
                </a:lnTo>
                <a:lnTo>
                  <a:pt x="16424" y="4283"/>
                </a:lnTo>
                <a:lnTo>
                  <a:pt x="16205" y="4404"/>
                </a:lnTo>
                <a:lnTo>
                  <a:pt x="15962" y="4575"/>
                </a:lnTo>
                <a:lnTo>
                  <a:pt x="15840" y="4672"/>
                </a:lnTo>
                <a:lnTo>
                  <a:pt x="15719" y="4769"/>
                </a:lnTo>
                <a:lnTo>
                  <a:pt x="15719" y="4842"/>
                </a:lnTo>
                <a:lnTo>
                  <a:pt x="15743" y="4867"/>
                </a:lnTo>
                <a:lnTo>
                  <a:pt x="15767" y="4867"/>
                </a:lnTo>
                <a:lnTo>
                  <a:pt x="16059" y="4818"/>
                </a:lnTo>
                <a:lnTo>
                  <a:pt x="16351" y="4721"/>
                </a:lnTo>
                <a:lnTo>
                  <a:pt x="16692" y="4623"/>
                </a:lnTo>
                <a:lnTo>
                  <a:pt x="16668" y="4940"/>
                </a:lnTo>
                <a:lnTo>
                  <a:pt x="16668" y="5256"/>
                </a:lnTo>
                <a:lnTo>
                  <a:pt x="16449" y="5280"/>
                </a:lnTo>
                <a:lnTo>
                  <a:pt x="16230" y="5329"/>
                </a:lnTo>
                <a:lnTo>
                  <a:pt x="16059" y="5378"/>
                </a:lnTo>
                <a:lnTo>
                  <a:pt x="15889" y="5426"/>
                </a:lnTo>
                <a:lnTo>
                  <a:pt x="15548" y="5572"/>
                </a:lnTo>
                <a:lnTo>
                  <a:pt x="15548" y="5597"/>
                </a:lnTo>
                <a:lnTo>
                  <a:pt x="15573" y="5621"/>
                </a:lnTo>
                <a:lnTo>
                  <a:pt x="15816" y="5645"/>
                </a:lnTo>
                <a:lnTo>
                  <a:pt x="16084" y="5670"/>
                </a:lnTo>
                <a:lnTo>
                  <a:pt x="16351" y="5694"/>
                </a:lnTo>
                <a:lnTo>
                  <a:pt x="16619" y="5694"/>
                </a:lnTo>
                <a:lnTo>
                  <a:pt x="16546" y="6010"/>
                </a:lnTo>
                <a:lnTo>
                  <a:pt x="16473" y="6327"/>
                </a:lnTo>
                <a:lnTo>
                  <a:pt x="16351" y="6278"/>
                </a:lnTo>
                <a:lnTo>
                  <a:pt x="16205" y="6229"/>
                </a:lnTo>
                <a:lnTo>
                  <a:pt x="15938" y="6181"/>
                </a:lnTo>
                <a:lnTo>
                  <a:pt x="15670" y="6156"/>
                </a:lnTo>
                <a:lnTo>
                  <a:pt x="15402" y="6156"/>
                </a:lnTo>
                <a:lnTo>
                  <a:pt x="15354" y="6205"/>
                </a:lnTo>
                <a:lnTo>
                  <a:pt x="15354" y="6254"/>
                </a:lnTo>
                <a:lnTo>
                  <a:pt x="15378" y="6327"/>
                </a:lnTo>
                <a:lnTo>
                  <a:pt x="15427" y="6375"/>
                </a:lnTo>
                <a:lnTo>
                  <a:pt x="15500" y="6424"/>
                </a:lnTo>
                <a:lnTo>
                  <a:pt x="15573" y="6472"/>
                </a:lnTo>
                <a:lnTo>
                  <a:pt x="15743" y="6521"/>
                </a:lnTo>
                <a:lnTo>
                  <a:pt x="15889" y="6545"/>
                </a:lnTo>
                <a:lnTo>
                  <a:pt x="16108" y="6618"/>
                </a:lnTo>
                <a:lnTo>
                  <a:pt x="16351" y="6691"/>
                </a:lnTo>
                <a:lnTo>
                  <a:pt x="16376" y="6716"/>
                </a:lnTo>
                <a:lnTo>
                  <a:pt x="16254" y="7032"/>
                </a:lnTo>
                <a:lnTo>
                  <a:pt x="16084" y="7008"/>
                </a:lnTo>
                <a:lnTo>
                  <a:pt x="15889" y="6959"/>
                </a:lnTo>
                <a:lnTo>
                  <a:pt x="15524" y="6862"/>
                </a:lnTo>
                <a:lnTo>
                  <a:pt x="15329" y="6837"/>
                </a:lnTo>
                <a:lnTo>
                  <a:pt x="15159" y="6837"/>
                </a:lnTo>
                <a:lnTo>
                  <a:pt x="14964" y="6862"/>
                </a:lnTo>
                <a:lnTo>
                  <a:pt x="14794" y="6935"/>
                </a:lnTo>
                <a:lnTo>
                  <a:pt x="14770" y="6983"/>
                </a:lnTo>
                <a:lnTo>
                  <a:pt x="14770" y="7008"/>
                </a:lnTo>
                <a:lnTo>
                  <a:pt x="14770" y="7056"/>
                </a:lnTo>
                <a:lnTo>
                  <a:pt x="14818" y="7081"/>
                </a:lnTo>
                <a:lnTo>
                  <a:pt x="15135" y="7178"/>
                </a:lnTo>
                <a:lnTo>
                  <a:pt x="15451" y="7300"/>
                </a:lnTo>
                <a:lnTo>
                  <a:pt x="15767" y="7397"/>
                </a:lnTo>
                <a:lnTo>
                  <a:pt x="16084" y="7470"/>
                </a:lnTo>
                <a:lnTo>
                  <a:pt x="15889" y="7884"/>
                </a:lnTo>
                <a:lnTo>
                  <a:pt x="15719" y="7786"/>
                </a:lnTo>
                <a:lnTo>
                  <a:pt x="15524" y="7738"/>
                </a:lnTo>
                <a:lnTo>
                  <a:pt x="15183" y="7665"/>
                </a:lnTo>
                <a:lnTo>
                  <a:pt x="14940" y="7616"/>
                </a:lnTo>
                <a:lnTo>
                  <a:pt x="14721" y="7567"/>
                </a:lnTo>
                <a:lnTo>
                  <a:pt x="14502" y="7543"/>
                </a:lnTo>
                <a:lnTo>
                  <a:pt x="14259" y="7567"/>
                </a:lnTo>
                <a:lnTo>
                  <a:pt x="14210" y="7592"/>
                </a:lnTo>
                <a:lnTo>
                  <a:pt x="14186" y="7640"/>
                </a:lnTo>
                <a:lnTo>
                  <a:pt x="14186" y="7689"/>
                </a:lnTo>
                <a:lnTo>
                  <a:pt x="14234" y="7713"/>
                </a:lnTo>
                <a:lnTo>
                  <a:pt x="14721" y="7884"/>
                </a:lnTo>
                <a:lnTo>
                  <a:pt x="15183" y="8078"/>
                </a:lnTo>
                <a:lnTo>
                  <a:pt x="15427" y="8151"/>
                </a:lnTo>
                <a:lnTo>
                  <a:pt x="15573" y="8176"/>
                </a:lnTo>
                <a:lnTo>
                  <a:pt x="15694" y="8200"/>
                </a:lnTo>
                <a:lnTo>
                  <a:pt x="15427" y="8638"/>
                </a:lnTo>
                <a:lnTo>
                  <a:pt x="15378" y="8614"/>
                </a:lnTo>
                <a:lnTo>
                  <a:pt x="14818" y="8565"/>
                </a:lnTo>
                <a:lnTo>
                  <a:pt x="14551" y="8516"/>
                </a:lnTo>
                <a:lnTo>
                  <a:pt x="14283" y="8468"/>
                </a:lnTo>
                <a:lnTo>
                  <a:pt x="13821" y="8370"/>
                </a:lnTo>
                <a:lnTo>
                  <a:pt x="13578" y="8322"/>
                </a:lnTo>
                <a:lnTo>
                  <a:pt x="13334" y="8322"/>
                </a:lnTo>
                <a:lnTo>
                  <a:pt x="13310" y="8346"/>
                </a:lnTo>
                <a:lnTo>
                  <a:pt x="13286" y="8370"/>
                </a:lnTo>
                <a:lnTo>
                  <a:pt x="13286" y="8395"/>
                </a:lnTo>
                <a:lnTo>
                  <a:pt x="13310" y="8419"/>
                </a:lnTo>
                <a:lnTo>
                  <a:pt x="13553" y="8541"/>
                </a:lnTo>
                <a:lnTo>
                  <a:pt x="13821" y="8638"/>
                </a:lnTo>
                <a:lnTo>
                  <a:pt x="14332" y="8808"/>
                </a:lnTo>
                <a:lnTo>
                  <a:pt x="14551" y="8857"/>
                </a:lnTo>
                <a:lnTo>
                  <a:pt x="14770" y="8906"/>
                </a:lnTo>
                <a:lnTo>
                  <a:pt x="15013" y="8930"/>
                </a:lnTo>
                <a:lnTo>
                  <a:pt x="15232" y="8930"/>
                </a:lnTo>
                <a:lnTo>
                  <a:pt x="14818" y="9465"/>
                </a:lnTo>
                <a:lnTo>
                  <a:pt x="14648" y="9417"/>
                </a:lnTo>
                <a:lnTo>
                  <a:pt x="14453" y="9368"/>
                </a:lnTo>
                <a:lnTo>
                  <a:pt x="14088" y="9319"/>
                </a:lnTo>
                <a:lnTo>
                  <a:pt x="13797" y="9271"/>
                </a:lnTo>
                <a:lnTo>
                  <a:pt x="13480" y="9198"/>
                </a:lnTo>
                <a:lnTo>
                  <a:pt x="13188" y="9100"/>
                </a:lnTo>
                <a:lnTo>
                  <a:pt x="12921" y="8979"/>
                </a:lnTo>
                <a:lnTo>
                  <a:pt x="12872" y="8979"/>
                </a:lnTo>
                <a:lnTo>
                  <a:pt x="12872" y="9027"/>
                </a:lnTo>
                <a:lnTo>
                  <a:pt x="12945" y="9125"/>
                </a:lnTo>
                <a:lnTo>
                  <a:pt x="13018" y="9222"/>
                </a:lnTo>
                <a:lnTo>
                  <a:pt x="13115" y="9319"/>
                </a:lnTo>
                <a:lnTo>
                  <a:pt x="13213" y="9392"/>
                </a:lnTo>
                <a:lnTo>
                  <a:pt x="13432" y="9490"/>
                </a:lnTo>
                <a:lnTo>
                  <a:pt x="13675" y="9587"/>
                </a:lnTo>
                <a:lnTo>
                  <a:pt x="13991" y="9684"/>
                </a:lnTo>
                <a:lnTo>
                  <a:pt x="14332" y="9733"/>
                </a:lnTo>
                <a:lnTo>
                  <a:pt x="14551" y="9806"/>
                </a:lnTo>
                <a:lnTo>
                  <a:pt x="14186" y="10195"/>
                </a:lnTo>
                <a:lnTo>
                  <a:pt x="14137" y="10098"/>
                </a:lnTo>
                <a:lnTo>
                  <a:pt x="14064" y="10049"/>
                </a:lnTo>
                <a:lnTo>
                  <a:pt x="13651" y="9928"/>
                </a:lnTo>
                <a:lnTo>
                  <a:pt x="13213" y="9782"/>
                </a:lnTo>
                <a:lnTo>
                  <a:pt x="12799" y="9660"/>
                </a:lnTo>
                <a:lnTo>
                  <a:pt x="12580" y="9611"/>
                </a:lnTo>
                <a:lnTo>
                  <a:pt x="12337" y="9611"/>
                </a:lnTo>
                <a:lnTo>
                  <a:pt x="12337" y="9636"/>
                </a:lnTo>
                <a:lnTo>
                  <a:pt x="12337" y="9660"/>
                </a:lnTo>
                <a:lnTo>
                  <a:pt x="12702" y="9903"/>
                </a:lnTo>
                <a:lnTo>
                  <a:pt x="13115" y="10122"/>
                </a:lnTo>
                <a:lnTo>
                  <a:pt x="13529" y="10293"/>
                </a:lnTo>
                <a:lnTo>
                  <a:pt x="13967" y="10439"/>
                </a:lnTo>
                <a:lnTo>
                  <a:pt x="13505" y="10877"/>
                </a:lnTo>
                <a:lnTo>
                  <a:pt x="13286" y="10804"/>
                </a:lnTo>
                <a:lnTo>
                  <a:pt x="13042" y="10731"/>
                </a:lnTo>
                <a:lnTo>
                  <a:pt x="12799" y="10658"/>
                </a:lnTo>
                <a:lnTo>
                  <a:pt x="12580" y="10585"/>
                </a:lnTo>
                <a:lnTo>
                  <a:pt x="12045" y="10341"/>
                </a:lnTo>
                <a:lnTo>
                  <a:pt x="11777" y="10244"/>
                </a:lnTo>
                <a:lnTo>
                  <a:pt x="11631" y="10220"/>
                </a:lnTo>
                <a:lnTo>
                  <a:pt x="11485" y="10195"/>
                </a:lnTo>
                <a:lnTo>
                  <a:pt x="11436" y="10220"/>
                </a:lnTo>
                <a:lnTo>
                  <a:pt x="11436" y="10244"/>
                </a:lnTo>
                <a:lnTo>
                  <a:pt x="11412" y="10268"/>
                </a:lnTo>
                <a:lnTo>
                  <a:pt x="11436" y="10317"/>
                </a:lnTo>
                <a:lnTo>
                  <a:pt x="11680" y="10512"/>
                </a:lnTo>
                <a:lnTo>
                  <a:pt x="11972" y="10706"/>
                </a:lnTo>
                <a:lnTo>
                  <a:pt x="12264" y="10852"/>
                </a:lnTo>
                <a:lnTo>
                  <a:pt x="12556" y="10998"/>
                </a:lnTo>
                <a:lnTo>
                  <a:pt x="12848" y="11120"/>
                </a:lnTo>
                <a:lnTo>
                  <a:pt x="12994" y="11169"/>
                </a:lnTo>
                <a:lnTo>
                  <a:pt x="13164" y="11193"/>
                </a:lnTo>
                <a:lnTo>
                  <a:pt x="12799" y="11509"/>
                </a:lnTo>
                <a:lnTo>
                  <a:pt x="12702" y="11461"/>
                </a:lnTo>
                <a:lnTo>
                  <a:pt x="12580" y="11412"/>
                </a:lnTo>
                <a:lnTo>
                  <a:pt x="12337" y="11363"/>
                </a:lnTo>
                <a:lnTo>
                  <a:pt x="12069" y="11315"/>
                </a:lnTo>
                <a:lnTo>
                  <a:pt x="11826" y="11266"/>
                </a:lnTo>
                <a:lnTo>
                  <a:pt x="11315" y="11071"/>
                </a:lnTo>
                <a:lnTo>
                  <a:pt x="11047" y="10998"/>
                </a:lnTo>
                <a:lnTo>
                  <a:pt x="10901" y="10974"/>
                </a:lnTo>
                <a:lnTo>
                  <a:pt x="10755" y="10974"/>
                </a:lnTo>
                <a:lnTo>
                  <a:pt x="10706" y="10998"/>
                </a:lnTo>
                <a:lnTo>
                  <a:pt x="10682" y="11023"/>
                </a:lnTo>
                <a:lnTo>
                  <a:pt x="10682" y="11071"/>
                </a:lnTo>
                <a:lnTo>
                  <a:pt x="10706" y="11096"/>
                </a:lnTo>
                <a:lnTo>
                  <a:pt x="10828" y="11217"/>
                </a:lnTo>
                <a:lnTo>
                  <a:pt x="10998" y="11339"/>
                </a:lnTo>
                <a:lnTo>
                  <a:pt x="11217" y="11461"/>
                </a:lnTo>
                <a:lnTo>
                  <a:pt x="11436" y="11582"/>
                </a:lnTo>
                <a:lnTo>
                  <a:pt x="11655" y="11704"/>
                </a:lnTo>
                <a:lnTo>
                  <a:pt x="11899" y="11777"/>
                </a:lnTo>
                <a:lnTo>
                  <a:pt x="12142" y="11826"/>
                </a:lnTo>
                <a:lnTo>
                  <a:pt x="12385" y="11874"/>
                </a:lnTo>
                <a:lnTo>
                  <a:pt x="12045" y="12142"/>
                </a:lnTo>
                <a:lnTo>
                  <a:pt x="11874" y="12093"/>
                </a:lnTo>
                <a:lnTo>
                  <a:pt x="11704" y="12045"/>
                </a:lnTo>
                <a:lnTo>
                  <a:pt x="11412" y="11996"/>
                </a:lnTo>
                <a:lnTo>
                  <a:pt x="11242" y="11947"/>
                </a:lnTo>
                <a:lnTo>
                  <a:pt x="11071" y="11850"/>
                </a:lnTo>
                <a:lnTo>
                  <a:pt x="10682" y="11680"/>
                </a:lnTo>
                <a:lnTo>
                  <a:pt x="10487" y="11582"/>
                </a:lnTo>
                <a:lnTo>
                  <a:pt x="10293" y="11534"/>
                </a:lnTo>
                <a:lnTo>
                  <a:pt x="10098" y="11509"/>
                </a:lnTo>
                <a:lnTo>
                  <a:pt x="9903" y="11534"/>
                </a:lnTo>
                <a:lnTo>
                  <a:pt x="9879" y="11534"/>
                </a:lnTo>
                <a:lnTo>
                  <a:pt x="9879" y="11558"/>
                </a:lnTo>
                <a:lnTo>
                  <a:pt x="9879" y="11631"/>
                </a:lnTo>
                <a:lnTo>
                  <a:pt x="9976" y="11728"/>
                </a:lnTo>
                <a:lnTo>
                  <a:pt x="10098" y="11826"/>
                </a:lnTo>
                <a:lnTo>
                  <a:pt x="10366" y="11972"/>
                </a:lnTo>
                <a:lnTo>
                  <a:pt x="10925" y="12215"/>
                </a:lnTo>
                <a:lnTo>
                  <a:pt x="11266" y="12361"/>
                </a:lnTo>
                <a:lnTo>
                  <a:pt x="11607" y="12483"/>
                </a:lnTo>
                <a:lnTo>
                  <a:pt x="11169" y="12799"/>
                </a:lnTo>
                <a:lnTo>
                  <a:pt x="10925" y="12726"/>
                </a:lnTo>
                <a:lnTo>
                  <a:pt x="10585" y="12604"/>
                </a:lnTo>
                <a:lnTo>
                  <a:pt x="10244" y="12458"/>
                </a:lnTo>
                <a:lnTo>
                  <a:pt x="9782" y="12239"/>
                </a:lnTo>
                <a:lnTo>
                  <a:pt x="9538" y="12142"/>
                </a:lnTo>
                <a:lnTo>
                  <a:pt x="9417" y="12118"/>
                </a:lnTo>
                <a:lnTo>
                  <a:pt x="9295" y="12118"/>
                </a:lnTo>
                <a:lnTo>
                  <a:pt x="9271" y="12142"/>
                </a:lnTo>
                <a:lnTo>
                  <a:pt x="9271" y="12191"/>
                </a:lnTo>
                <a:lnTo>
                  <a:pt x="9344" y="12312"/>
                </a:lnTo>
                <a:lnTo>
                  <a:pt x="9441" y="12410"/>
                </a:lnTo>
                <a:lnTo>
                  <a:pt x="9563" y="12507"/>
                </a:lnTo>
                <a:lnTo>
                  <a:pt x="9684" y="12604"/>
                </a:lnTo>
                <a:lnTo>
                  <a:pt x="9976" y="12750"/>
                </a:lnTo>
                <a:lnTo>
                  <a:pt x="10244" y="12896"/>
                </a:lnTo>
                <a:lnTo>
                  <a:pt x="10463" y="12994"/>
                </a:lnTo>
                <a:lnTo>
                  <a:pt x="10731" y="13115"/>
                </a:lnTo>
                <a:lnTo>
                  <a:pt x="10220" y="13456"/>
                </a:lnTo>
                <a:lnTo>
                  <a:pt x="10220" y="13359"/>
                </a:lnTo>
                <a:lnTo>
                  <a:pt x="10195" y="13334"/>
                </a:lnTo>
                <a:lnTo>
                  <a:pt x="10147" y="13286"/>
                </a:lnTo>
                <a:lnTo>
                  <a:pt x="9976" y="13188"/>
                </a:lnTo>
                <a:lnTo>
                  <a:pt x="9782" y="13091"/>
                </a:lnTo>
                <a:lnTo>
                  <a:pt x="9417" y="12921"/>
                </a:lnTo>
                <a:lnTo>
                  <a:pt x="9222" y="12848"/>
                </a:lnTo>
                <a:lnTo>
                  <a:pt x="9052" y="12775"/>
                </a:lnTo>
                <a:lnTo>
                  <a:pt x="8857" y="12726"/>
                </a:lnTo>
                <a:lnTo>
                  <a:pt x="8662" y="12726"/>
                </a:lnTo>
                <a:lnTo>
                  <a:pt x="8638" y="12750"/>
                </a:lnTo>
                <a:lnTo>
                  <a:pt x="8638" y="12775"/>
                </a:lnTo>
                <a:lnTo>
                  <a:pt x="8979" y="13018"/>
                </a:lnTo>
                <a:lnTo>
                  <a:pt x="9319" y="13261"/>
                </a:lnTo>
                <a:lnTo>
                  <a:pt x="9490" y="13383"/>
                </a:lnTo>
                <a:lnTo>
                  <a:pt x="9660" y="13480"/>
                </a:lnTo>
                <a:lnTo>
                  <a:pt x="9855" y="13553"/>
                </a:lnTo>
                <a:lnTo>
                  <a:pt x="10049" y="13602"/>
                </a:lnTo>
                <a:lnTo>
                  <a:pt x="9538" y="13943"/>
                </a:lnTo>
                <a:lnTo>
                  <a:pt x="9538" y="13918"/>
                </a:lnTo>
                <a:lnTo>
                  <a:pt x="9465" y="13870"/>
                </a:lnTo>
                <a:lnTo>
                  <a:pt x="9368" y="13821"/>
                </a:lnTo>
                <a:lnTo>
                  <a:pt x="9222" y="13724"/>
                </a:lnTo>
                <a:lnTo>
                  <a:pt x="8808" y="13407"/>
                </a:lnTo>
                <a:lnTo>
                  <a:pt x="8662" y="13286"/>
                </a:lnTo>
                <a:lnTo>
                  <a:pt x="8492" y="13140"/>
                </a:lnTo>
                <a:lnTo>
                  <a:pt x="8297" y="13042"/>
                </a:lnTo>
                <a:lnTo>
                  <a:pt x="8200" y="12994"/>
                </a:lnTo>
                <a:lnTo>
                  <a:pt x="8054" y="12994"/>
                </a:lnTo>
                <a:lnTo>
                  <a:pt x="8030" y="13018"/>
                </a:lnTo>
                <a:lnTo>
                  <a:pt x="7957" y="13091"/>
                </a:lnTo>
                <a:lnTo>
                  <a:pt x="7957" y="13164"/>
                </a:lnTo>
                <a:lnTo>
                  <a:pt x="7981" y="13213"/>
                </a:lnTo>
                <a:lnTo>
                  <a:pt x="8005" y="13261"/>
                </a:lnTo>
                <a:lnTo>
                  <a:pt x="8297" y="13529"/>
                </a:lnTo>
                <a:lnTo>
                  <a:pt x="8614" y="13772"/>
                </a:lnTo>
                <a:lnTo>
                  <a:pt x="8881" y="13991"/>
                </a:lnTo>
                <a:lnTo>
                  <a:pt x="9027" y="14113"/>
                </a:lnTo>
                <a:lnTo>
                  <a:pt x="9173" y="14210"/>
                </a:lnTo>
                <a:lnTo>
                  <a:pt x="8784" y="14478"/>
                </a:lnTo>
                <a:lnTo>
                  <a:pt x="8711" y="14502"/>
                </a:lnTo>
                <a:lnTo>
                  <a:pt x="8565" y="14381"/>
                </a:lnTo>
                <a:lnTo>
                  <a:pt x="8419" y="14259"/>
                </a:lnTo>
                <a:lnTo>
                  <a:pt x="8103" y="14040"/>
                </a:lnTo>
                <a:lnTo>
                  <a:pt x="7713" y="13797"/>
                </a:lnTo>
                <a:lnTo>
                  <a:pt x="7348" y="13578"/>
                </a:lnTo>
                <a:lnTo>
                  <a:pt x="6570" y="13115"/>
                </a:lnTo>
                <a:lnTo>
                  <a:pt x="6180" y="12872"/>
                </a:lnTo>
                <a:lnTo>
                  <a:pt x="5767" y="12604"/>
                </a:lnTo>
                <a:lnTo>
                  <a:pt x="5402" y="12312"/>
                </a:lnTo>
                <a:lnTo>
                  <a:pt x="5037" y="11996"/>
                </a:lnTo>
                <a:lnTo>
                  <a:pt x="4623" y="11680"/>
                </a:lnTo>
                <a:lnTo>
                  <a:pt x="4210" y="11363"/>
                </a:lnTo>
                <a:lnTo>
                  <a:pt x="3820" y="11023"/>
                </a:lnTo>
                <a:lnTo>
                  <a:pt x="3626" y="10852"/>
                </a:lnTo>
                <a:lnTo>
                  <a:pt x="3455" y="10658"/>
                </a:lnTo>
                <a:lnTo>
                  <a:pt x="2847" y="9952"/>
                </a:lnTo>
                <a:lnTo>
                  <a:pt x="2263" y="9222"/>
                </a:lnTo>
                <a:lnTo>
                  <a:pt x="1971" y="8857"/>
                </a:lnTo>
                <a:lnTo>
                  <a:pt x="1728" y="8468"/>
                </a:lnTo>
                <a:lnTo>
                  <a:pt x="1484" y="8054"/>
                </a:lnTo>
                <a:lnTo>
                  <a:pt x="1265" y="7640"/>
                </a:lnTo>
                <a:lnTo>
                  <a:pt x="1095" y="7227"/>
                </a:lnTo>
                <a:lnTo>
                  <a:pt x="949" y="6789"/>
                </a:lnTo>
                <a:lnTo>
                  <a:pt x="827" y="6351"/>
                </a:lnTo>
                <a:lnTo>
                  <a:pt x="730" y="5889"/>
                </a:lnTo>
                <a:lnTo>
                  <a:pt x="657" y="5451"/>
                </a:lnTo>
                <a:lnTo>
                  <a:pt x="633" y="4988"/>
                </a:lnTo>
                <a:lnTo>
                  <a:pt x="608" y="4526"/>
                </a:lnTo>
                <a:lnTo>
                  <a:pt x="608" y="4064"/>
                </a:lnTo>
                <a:lnTo>
                  <a:pt x="608" y="3674"/>
                </a:lnTo>
                <a:lnTo>
                  <a:pt x="657" y="3261"/>
                </a:lnTo>
                <a:lnTo>
                  <a:pt x="706" y="2871"/>
                </a:lnTo>
                <a:lnTo>
                  <a:pt x="827" y="2482"/>
                </a:lnTo>
                <a:lnTo>
                  <a:pt x="973" y="2117"/>
                </a:lnTo>
                <a:lnTo>
                  <a:pt x="1046" y="1947"/>
                </a:lnTo>
                <a:lnTo>
                  <a:pt x="1168" y="1776"/>
                </a:lnTo>
                <a:lnTo>
                  <a:pt x="1265" y="1630"/>
                </a:lnTo>
                <a:lnTo>
                  <a:pt x="1411" y="1460"/>
                </a:lnTo>
                <a:lnTo>
                  <a:pt x="1557" y="1338"/>
                </a:lnTo>
                <a:lnTo>
                  <a:pt x="1728" y="1192"/>
                </a:lnTo>
                <a:lnTo>
                  <a:pt x="1922" y="1071"/>
                </a:lnTo>
                <a:lnTo>
                  <a:pt x="2117" y="949"/>
                </a:lnTo>
                <a:lnTo>
                  <a:pt x="2336" y="852"/>
                </a:lnTo>
                <a:lnTo>
                  <a:pt x="2531" y="779"/>
                </a:lnTo>
                <a:lnTo>
                  <a:pt x="2774" y="706"/>
                </a:lnTo>
                <a:lnTo>
                  <a:pt x="2993" y="633"/>
                </a:lnTo>
                <a:lnTo>
                  <a:pt x="3455" y="560"/>
                </a:lnTo>
                <a:lnTo>
                  <a:pt x="3918" y="535"/>
                </a:lnTo>
                <a:close/>
                <a:moveTo>
                  <a:pt x="3358" y="0"/>
                </a:moveTo>
                <a:lnTo>
                  <a:pt x="2969" y="73"/>
                </a:lnTo>
                <a:lnTo>
                  <a:pt x="2579" y="146"/>
                </a:lnTo>
                <a:lnTo>
                  <a:pt x="2239" y="268"/>
                </a:lnTo>
                <a:lnTo>
                  <a:pt x="1874" y="414"/>
                </a:lnTo>
                <a:lnTo>
                  <a:pt x="1557" y="608"/>
                </a:lnTo>
                <a:lnTo>
                  <a:pt x="1241" y="827"/>
                </a:lnTo>
                <a:lnTo>
                  <a:pt x="949" y="1095"/>
                </a:lnTo>
                <a:lnTo>
                  <a:pt x="706" y="1387"/>
                </a:lnTo>
                <a:lnTo>
                  <a:pt x="487" y="1728"/>
                </a:lnTo>
                <a:lnTo>
                  <a:pt x="316" y="2093"/>
                </a:lnTo>
                <a:lnTo>
                  <a:pt x="195" y="2482"/>
                </a:lnTo>
                <a:lnTo>
                  <a:pt x="97" y="2896"/>
                </a:lnTo>
                <a:lnTo>
                  <a:pt x="49" y="3309"/>
                </a:lnTo>
                <a:lnTo>
                  <a:pt x="0" y="3747"/>
                </a:lnTo>
                <a:lnTo>
                  <a:pt x="0" y="4161"/>
                </a:lnTo>
                <a:lnTo>
                  <a:pt x="24" y="4988"/>
                </a:lnTo>
                <a:lnTo>
                  <a:pt x="73" y="5451"/>
                </a:lnTo>
                <a:lnTo>
                  <a:pt x="146" y="5913"/>
                </a:lnTo>
                <a:lnTo>
                  <a:pt x="219" y="6351"/>
                </a:lnTo>
                <a:lnTo>
                  <a:pt x="341" y="6789"/>
                </a:lnTo>
                <a:lnTo>
                  <a:pt x="487" y="7227"/>
                </a:lnTo>
                <a:lnTo>
                  <a:pt x="633" y="7665"/>
                </a:lnTo>
                <a:lnTo>
                  <a:pt x="827" y="8078"/>
                </a:lnTo>
                <a:lnTo>
                  <a:pt x="1046" y="8492"/>
                </a:lnTo>
                <a:lnTo>
                  <a:pt x="1265" y="8881"/>
                </a:lnTo>
                <a:lnTo>
                  <a:pt x="1533" y="9246"/>
                </a:lnTo>
                <a:lnTo>
                  <a:pt x="1801" y="9587"/>
                </a:lnTo>
                <a:lnTo>
                  <a:pt x="2093" y="9928"/>
                </a:lnTo>
                <a:lnTo>
                  <a:pt x="2458" y="10341"/>
                </a:lnTo>
                <a:lnTo>
                  <a:pt x="2798" y="10779"/>
                </a:lnTo>
                <a:lnTo>
                  <a:pt x="3139" y="11169"/>
                </a:lnTo>
                <a:lnTo>
                  <a:pt x="3334" y="11363"/>
                </a:lnTo>
                <a:lnTo>
                  <a:pt x="3553" y="11558"/>
                </a:lnTo>
                <a:lnTo>
                  <a:pt x="4331" y="12215"/>
                </a:lnTo>
                <a:lnTo>
                  <a:pt x="5134" y="12823"/>
                </a:lnTo>
                <a:lnTo>
                  <a:pt x="5961" y="13432"/>
                </a:lnTo>
                <a:lnTo>
                  <a:pt x="6399" y="13724"/>
                </a:lnTo>
                <a:lnTo>
                  <a:pt x="6837" y="13991"/>
                </a:lnTo>
                <a:lnTo>
                  <a:pt x="7275" y="14235"/>
                </a:lnTo>
                <a:lnTo>
                  <a:pt x="7689" y="14502"/>
                </a:lnTo>
                <a:lnTo>
                  <a:pt x="7981" y="14672"/>
                </a:lnTo>
                <a:lnTo>
                  <a:pt x="8127" y="14770"/>
                </a:lnTo>
                <a:lnTo>
                  <a:pt x="8249" y="14891"/>
                </a:lnTo>
                <a:lnTo>
                  <a:pt x="8249" y="14964"/>
                </a:lnTo>
                <a:lnTo>
                  <a:pt x="8249" y="15062"/>
                </a:lnTo>
                <a:lnTo>
                  <a:pt x="8297" y="15110"/>
                </a:lnTo>
                <a:lnTo>
                  <a:pt x="8370" y="15183"/>
                </a:lnTo>
                <a:lnTo>
                  <a:pt x="8443" y="15208"/>
                </a:lnTo>
                <a:lnTo>
                  <a:pt x="8516" y="15232"/>
                </a:lnTo>
                <a:lnTo>
                  <a:pt x="8614" y="15232"/>
                </a:lnTo>
                <a:lnTo>
                  <a:pt x="8711" y="15183"/>
                </a:lnTo>
                <a:lnTo>
                  <a:pt x="8735" y="15159"/>
                </a:lnTo>
                <a:lnTo>
                  <a:pt x="8784" y="15110"/>
                </a:lnTo>
                <a:lnTo>
                  <a:pt x="9490" y="14599"/>
                </a:lnTo>
                <a:lnTo>
                  <a:pt x="10220" y="14113"/>
                </a:lnTo>
                <a:lnTo>
                  <a:pt x="10925" y="13602"/>
                </a:lnTo>
                <a:lnTo>
                  <a:pt x="11631" y="13115"/>
                </a:lnTo>
                <a:lnTo>
                  <a:pt x="12312" y="12604"/>
                </a:lnTo>
                <a:lnTo>
                  <a:pt x="12969" y="12069"/>
                </a:lnTo>
                <a:lnTo>
                  <a:pt x="13578" y="11509"/>
                </a:lnTo>
                <a:lnTo>
                  <a:pt x="14186" y="10925"/>
                </a:lnTo>
                <a:lnTo>
                  <a:pt x="14745" y="10341"/>
                </a:lnTo>
                <a:lnTo>
                  <a:pt x="15256" y="9733"/>
                </a:lnTo>
                <a:lnTo>
                  <a:pt x="15743" y="9076"/>
                </a:lnTo>
                <a:lnTo>
                  <a:pt x="15962" y="8735"/>
                </a:lnTo>
                <a:lnTo>
                  <a:pt x="16157" y="8395"/>
                </a:lnTo>
                <a:lnTo>
                  <a:pt x="16351" y="8054"/>
                </a:lnTo>
                <a:lnTo>
                  <a:pt x="16522" y="7689"/>
                </a:lnTo>
                <a:lnTo>
                  <a:pt x="16668" y="7324"/>
                </a:lnTo>
                <a:lnTo>
                  <a:pt x="16814" y="6959"/>
                </a:lnTo>
                <a:lnTo>
                  <a:pt x="16935" y="6570"/>
                </a:lnTo>
                <a:lnTo>
                  <a:pt x="17033" y="6181"/>
                </a:lnTo>
                <a:lnTo>
                  <a:pt x="17106" y="5791"/>
                </a:lnTo>
                <a:lnTo>
                  <a:pt x="17179" y="5378"/>
                </a:lnTo>
                <a:lnTo>
                  <a:pt x="17203" y="5013"/>
                </a:lnTo>
                <a:lnTo>
                  <a:pt x="17227" y="4623"/>
                </a:lnTo>
                <a:lnTo>
                  <a:pt x="17227" y="4210"/>
                </a:lnTo>
                <a:lnTo>
                  <a:pt x="17203" y="3820"/>
                </a:lnTo>
                <a:lnTo>
                  <a:pt x="17130" y="3407"/>
                </a:lnTo>
                <a:lnTo>
                  <a:pt x="17057" y="3017"/>
                </a:lnTo>
                <a:lnTo>
                  <a:pt x="16960" y="2652"/>
                </a:lnTo>
                <a:lnTo>
                  <a:pt x="16814" y="2287"/>
                </a:lnTo>
                <a:lnTo>
                  <a:pt x="16643" y="1947"/>
                </a:lnTo>
                <a:lnTo>
                  <a:pt x="16449" y="1655"/>
                </a:lnTo>
                <a:lnTo>
                  <a:pt x="16205" y="1363"/>
                </a:lnTo>
                <a:lnTo>
                  <a:pt x="15938" y="1119"/>
                </a:lnTo>
                <a:lnTo>
                  <a:pt x="15646" y="876"/>
                </a:lnTo>
                <a:lnTo>
                  <a:pt x="15329" y="681"/>
                </a:lnTo>
                <a:lnTo>
                  <a:pt x="14989" y="511"/>
                </a:lnTo>
                <a:lnTo>
                  <a:pt x="14648" y="365"/>
                </a:lnTo>
                <a:lnTo>
                  <a:pt x="14332" y="243"/>
                </a:lnTo>
                <a:lnTo>
                  <a:pt x="13967" y="170"/>
                </a:lnTo>
                <a:lnTo>
                  <a:pt x="13578" y="97"/>
                </a:lnTo>
                <a:lnTo>
                  <a:pt x="13188" y="73"/>
                </a:lnTo>
                <a:lnTo>
                  <a:pt x="12799" y="49"/>
                </a:lnTo>
                <a:lnTo>
                  <a:pt x="12410" y="73"/>
                </a:lnTo>
                <a:lnTo>
                  <a:pt x="12045" y="146"/>
                </a:lnTo>
                <a:lnTo>
                  <a:pt x="11704" y="243"/>
                </a:lnTo>
                <a:lnTo>
                  <a:pt x="11217" y="462"/>
                </a:lnTo>
                <a:lnTo>
                  <a:pt x="10731" y="706"/>
                </a:lnTo>
                <a:lnTo>
                  <a:pt x="10268" y="949"/>
                </a:lnTo>
                <a:lnTo>
                  <a:pt x="9806" y="1241"/>
                </a:lnTo>
                <a:lnTo>
                  <a:pt x="9611" y="1363"/>
                </a:lnTo>
                <a:lnTo>
                  <a:pt x="9271" y="1582"/>
                </a:lnTo>
                <a:lnTo>
                  <a:pt x="8906" y="1874"/>
                </a:lnTo>
                <a:lnTo>
                  <a:pt x="8735" y="2044"/>
                </a:lnTo>
                <a:lnTo>
                  <a:pt x="8589" y="2190"/>
                </a:lnTo>
                <a:lnTo>
                  <a:pt x="8468" y="2044"/>
                </a:lnTo>
                <a:lnTo>
                  <a:pt x="8322" y="1922"/>
                </a:lnTo>
                <a:lnTo>
                  <a:pt x="7981" y="1630"/>
                </a:lnTo>
                <a:lnTo>
                  <a:pt x="7592" y="1363"/>
                </a:lnTo>
                <a:lnTo>
                  <a:pt x="7202" y="1119"/>
                </a:lnTo>
                <a:lnTo>
                  <a:pt x="6813" y="900"/>
                </a:lnTo>
                <a:lnTo>
                  <a:pt x="6472" y="706"/>
                </a:lnTo>
                <a:lnTo>
                  <a:pt x="5986" y="487"/>
                </a:lnTo>
                <a:lnTo>
                  <a:pt x="5645" y="341"/>
                </a:lnTo>
                <a:lnTo>
                  <a:pt x="5280" y="219"/>
                </a:lnTo>
                <a:lnTo>
                  <a:pt x="4915" y="122"/>
                </a:lnTo>
                <a:lnTo>
                  <a:pt x="4526" y="49"/>
                </a:lnTo>
                <a:lnTo>
                  <a:pt x="413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2" name="Google Shape;2162;p48"/>
          <p:cNvSpPr/>
          <p:nvPr/>
        </p:nvSpPr>
        <p:spPr>
          <a:xfrm>
            <a:off x="5149835" y="1481670"/>
            <a:ext cx="584560" cy="538613"/>
          </a:xfrm>
          <a:custGeom>
            <a:avLst/>
            <a:gdLst/>
            <a:ahLst/>
            <a:cxnLst/>
            <a:rect l="l" t="t" r="r" b="b"/>
            <a:pathLst>
              <a:path w="16717" h="15403" extrusionOk="0">
                <a:moveTo>
                  <a:pt x="9149" y="511"/>
                </a:moveTo>
                <a:lnTo>
                  <a:pt x="9587" y="560"/>
                </a:lnTo>
                <a:lnTo>
                  <a:pt x="10025" y="608"/>
                </a:lnTo>
                <a:lnTo>
                  <a:pt x="10439" y="681"/>
                </a:lnTo>
                <a:lnTo>
                  <a:pt x="10877" y="779"/>
                </a:lnTo>
                <a:lnTo>
                  <a:pt x="11290" y="900"/>
                </a:lnTo>
                <a:lnTo>
                  <a:pt x="11704" y="1046"/>
                </a:lnTo>
                <a:lnTo>
                  <a:pt x="12093" y="1217"/>
                </a:lnTo>
                <a:lnTo>
                  <a:pt x="12483" y="1411"/>
                </a:lnTo>
                <a:lnTo>
                  <a:pt x="12994" y="1703"/>
                </a:lnTo>
                <a:lnTo>
                  <a:pt x="13505" y="2020"/>
                </a:lnTo>
                <a:lnTo>
                  <a:pt x="13967" y="2360"/>
                </a:lnTo>
                <a:lnTo>
                  <a:pt x="14210" y="2555"/>
                </a:lnTo>
                <a:lnTo>
                  <a:pt x="14405" y="2750"/>
                </a:lnTo>
                <a:lnTo>
                  <a:pt x="14332" y="2871"/>
                </a:lnTo>
                <a:lnTo>
                  <a:pt x="14308" y="3017"/>
                </a:lnTo>
                <a:lnTo>
                  <a:pt x="14308" y="3066"/>
                </a:lnTo>
                <a:lnTo>
                  <a:pt x="14332" y="3090"/>
                </a:lnTo>
                <a:lnTo>
                  <a:pt x="14405" y="3139"/>
                </a:lnTo>
                <a:lnTo>
                  <a:pt x="14478" y="3139"/>
                </a:lnTo>
                <a:lnTo>
                  <a:pt x="14551" y="3090"/>
                </a:lnTo>
                <a:lnTo>
                  <a:pt x="14624" y="2993"/>
                </a:lnTo>
                <a:lnTo>
                  <a:pt x="14867" y="3285"/>
                </a:lnTo>
                <a:lnTo>
                  <a:pt x="14770" y="3358"/>
                </a:lnTo>
                <a:lnTo>
                  <a:pt x="14697" y="3431"/>
                </a:lnTo>
                <a:lnTo>
                  <a:pt x="14600" y="3601"/>
                </a:lnTo>
                <a:lnTo>
                  <a:pt x="14575" y="3674"/>
                </a:lnTo>
                <a:lnTo>
                  <a:pt x="14575" y="3723"/>
                </a:lnTo>
                <a:lnTo>
                  <a:pt x="14575" y="3772"/>
                </a:lnTo>
                <a:lnTo>
                  <a:pt x="14600" y="3796"/>
                </a:lnTo>
                <a:lnTo>
                  <a:pt x="14648" y="3796"/>
                </a:lnTo>
                <a:lnTo>
                  <a:pt x="14721" y="3772"/>
                </a:lnTo>
                <a:lnTo>
                  <a:pt x="14867" y="3699"/>
                </a:lnTo>
                <a:lnTo>
                  <a:pt x="15086" y="3601"/>
                </a:lnTo>
                <a:lnTo>
                  <a:pt x="15208" y="3820"/>
                </a:lnTo>
                <a:lnTo>
                  <a:pt x="15305" y="4064"/>
                </a:lnTo>
                <a:lnTo>
                  <a:pt x="15111" y="4137"/>
                </a:lnTo>
                <a:lnTo>
                  <a:pt x="15013" y="4185"/>
                </a:lnTo>
                <a:lnTo>
                  <a:pt x="14916" y="4234"/>
                </a:lnTo>
                <a:lnTo>
                  <a:pt x="14892" y="4307"/>
                </a:lnTo>
                <a:lnTo>
                  <a:pt x="14892" y="4380"/>
                </a:lnTo>
                <a:lnTo>
                  <a:pt x="14940" y="4429"/>
                </a:lnTo>
                <a:lnTo>
                  <a:pt x="15013" y="4453"/>
                </a:lnTo>
                <a:lnTo>
                  <a:pt x="15135" y="4453"/>
                </a:lnTo>
                <a:lnTo>
                  <a:pt x="15232" y="4429"/>
                </a:lnTo>
                <a:lnTo>
                  <a:pt x="15427" y="4380"/>
                </a:lnTo>
                <a:lnTo>
                  <a:pt x="15573" y="4915"/>
                </a:lnTo>
                <a:lnTo>
                  <a:pt x="15403" y="4964"/>
                </a:lnTo>
                <a:lnTo>
                  <a:pt x="15232" y="5061"/>
                </a:lnTo>
                <a:lnTo>
                  <a:pt x="15086" y="5183"/>
                </a:lnTo>
                <a:lnTo>
                  <a:pt x="15038" y="5256"/>
                </a:lnTo>
                <a:lnTo>
                  <a:pt x="15013" y="5329"/>
                </a:lnTo>
                <a:lnTo>
                  <a:pt x="15013" y="5378"/>
                </a:lnTo>
                <a:lnTo>
                  <a:pt x="15038" y="5402"/>
                </a:lnTo>
                <a:lnTo>
                  <a:pt x="15062" y="5426"/>
                </a:lnTo>
                <a:lnTo>
                  <a:pt x="15111" y="5451"/>
                </a:lnTo>
                <a:lnTo>
                  <a:pt x="15208" y="5451"/>
                </a:lnTo>
                <a:lnTo>
                  <a:pt x="15305" y="5426"/>
                </a:lnTo>
                <a:lnTo>
                  <a:pt x="15476" y="5353"/>
                </a:lnTo>
                <a:lnTo>
                  <a:pt x="15695" y="5305"/>
                </a:lnTo>
                <a:lnTo>
                  <a:pt x="15792" y="5743"/>
                </a:lnTo>
                <a:lnTo>
                  <a:pt x="15622" y="5816"/>
                </a:lnTo>
                <a:lnTo>
                  <a:pt x="15451" y="5864"/>
                </a:lnTo>
                <a:lnTo>
                  <a:pt x="15305" y="5937"/>
                </a:lnTo>
                <a:lnTo>
                  <a:pt x="15159" y="6035"/>
                </a:lnTo>
                <a:lnTo>
                  <a:pt x="15013" y="6132"/>
                </a:lnTo>
                <a:lnTo>
                  <a:pt x="15013" y="6181"/>
                </a:lnTo>
                <a:lnTo>
                  <a:pt x="15013" y="6205"/>
                </a:lnTo>
                <a:lnTo>
                  <a:pt x="15038" y="6229"/>
                </a:lnTo>
                <a:lnTo>
                  <a:pt x="15403" y="6229"/>
                </a:lnTo>
                <a:lnTo>
                  <a:pt x="15719" y="6181"/>
                </a:lnTo>
                <a:lnTo>
                  <a:pt x="15914" y="6156"/>
                </a:lnTo>
                <a:lnTo>
                  <a:pt x="16035" y="6594"/>
                </a:lnTo>
                <a:lnTo>
                  <a:pt x="15768" y="6691"/>
                </a:lnTo>
                <a:lnTo>
                  <a:pt x="15549" y="6764"/>
                </a:lnTo>
                <a:lnTo>
                  <a:pt x="15184" y="6910"/>
                </a:lnTo>
                <a:lnTo>
                  <a:pt x="15135" y="6935"/>
                </a:lnTo>
                <a:lnTo>
                  <a:pt x="15062" y="6983"/>
                </a:lnTo>
                <a:lnTo>
                  <a:pt x="15038" y="7032"/>
                </a:lnTo>
                <a:lnTo>
                  <a:pt x="15013" y="7081"/>
                </a:lnTo>
                <a:lnTo>
                  <a:pt x="15038" y="7056"/>
                </a:lnTo>
                <a:lnTo>
                  <a:pt x="15013" y="7105"/>
                </a:lnTo>
                <a:lnTo>
                  <a:pt x="15013" y="7129"/>
                </a:lnTo>
                <a:lnTo>
                  <a:pt x="15038" y="7154"/>
                </a:lnTo>
                <a:lnTo>
                  <a:pt x="15086" y="7202"/>
                </a:lnTo>
                <a:lnTo>
                  <a:pt x="15208" y="7227"/>
                </a:lnTo>
                <a:lnTo>
                  <a:pt x="15403" y="7227"/>
                </a:lnTo>
                <a:lnTo>
                  <a:pt x="15622" y="7178"/>
                </a:lnTo>
                <a:lnTo>
                  <a:pt x="15841" y="7129"/>
                </a:lnTo>
                <a:lnTo>
                  <a:pt x="16108" y="7056"/>
                </a:lnTo>
                <a:lnTo>
                  <a:pt x="16108" y="7397"/>
                </a:lnTo>
                <a:lnTo>
                  <a:pt x="16108" y="7713"/>
                </a:lnTo>
                <a:lnTo>
                  <a:pt x="16035" y="7713"/>
                </a:lnTo>
                <a:lnTo>
                  <a:pt x="15670" y="7762"/>
                </a:lnTo>
                <a:lnTo>
                  <a:pt x="15330" y="7786"/>
                </a:lnTo>
                <a:lnTo>
                  <a:pt x="14965" y="7835"/>
                </a:lnTo>
                <a:lnTo>
                  <a:pt x="14600" y="7932"/>
                </a:lnTo>
                <a:lnTo>
                  <a:pt x="14575" y="7957"/>
                </a:lnTo>
                <a:lnTo>
                  <a:pt x="14575" y="7981"/>
                </a:lnTo>
                <a:lnTo>
                  <a:pt x="14575" y="8005"/>
                </a:lnTo>
                <a:lnTo>
                  <a:pt x="14600" y="8030"/>
                </a:lnTo>
                <a:lnTo>
                  <a:pt x="15330" y="8151"/>
                </a:lnTo>
                <a:lnTo>
                  <a:pt x="15500" y="8176"/>
                </a:lnTo>
                <a:lnTo>
                  <a:pt x="15695" y="8200"/>
                </a:lnTo>
                <a:lnTo>
                  <a:pt x="15865" y="8176"/>
                </a:lnTo>
                <a:lnTo>
                  <a:pt x="16035" y="8127"/>
                </a:lnTo>
                <a:lnTo>
                  <a:pt x="16035" y="8176"/>
                </a:lnTo>
                <a:lnTo>
                  <a:pt x="15938" y="8565"/>
                </a:lnTo>
                <a:lnTo>
                  <a:pt x="15816" y="8930"/>
                </a:lnTo>
                <a:lnTo>
                  <a:pt x="15524" y="8881"/>
                </a:lnTo>
                <a:lnTo>
                  <a:pt x="15232" y="8833"/>
                </a:lnTo>
                <a:lnTo>
                  <a:pt x="15013" y="8784"/>
                </a:lnTo>
                <a:lnTo>
                  <a:pt x="14794" y="8760"/>
                </a:lnTo>
                <a:lnTo>
                  <a:pt x="14332" y="8784"/>
                </a:lnTo>
                <a:lnTo>
                  <a:pt x="14308" y="8784"/>
                </a:lnTo>
                <a:lnTo>
                  <a:pt x="14308" y="8808"/>
                </a:lnTo>
                <a:lnTo>
                  <a:pt x="14308" y="8833"/>
                </a:lnTo>
                <a:lnTo>
                  <a:pt x="14332" y="8833"/>
                </a:lnTo>
                <a:lnTo>
                  <a:pt x="14478" y="8881"/>
                </a:lnTo>
                <a:lnTo>
                  <a:pt x="14624" y="8954"/>
                </a:lnTo>
                <a:lnTo>
                  <a:pt x="14965" y="9125"/>
                </a:lnTo>
                <a:lnTo>
                  <a:pt x="15281" y="9271"/>
                </a:lnTo>
                <a:lnTo>
                  <a:pt x="15451" y="9319"/>
                </a:lnTo>
                <a:lnTo>
                  <a:pt x="15622" y="9368"/>
                </a:lnTo>
                <a:lnTo>
                  <a:pt x="15500" y="9636"/>
                </a:lnTo>
                <a:lnTo>
                  <a:pt x="15354" y="9903"/>
                </a:lnTo>
                <a:lnTo>
                  <a:pt x="15135" y="9782"/>
                </a:lnTo>
                <a:lnTo>
                  <a:pt x="14916" y="9684"/>
                </a:lnTo>
                <a:lnTo>
                  <a:pt x="14429" y="9563"/>
                </a:lnTo>
                <a:lnTo>
                  <a:pt x="14210" y="9490"/>
                </a:lnTo>
                <a:lnTo>
                  <a:pt x="13943" y="9441"/>
                </a:lnTo>
                <a:lnTo>
                  <a:pt x="13699" y="9417"/>
                </a:lnTo>
                <a:lnTo>
                  <a:pt x="13553" y="9417"/>
                </a:lnTo>
                <a:lnTo>
                  <a:pt x="13456" y="9465"/>
                </a:lnTo>
                <a:lnTo>
                  <a:pt x="13432" y="9490"/>
                </a:lnTo>
                <a:lnTo>
                  <a:pt x="13432" y="9514"/>
                </a:lnTo>
                <a:lnTo>
                  <a:pt x="13578" y="9636"/>
                </a:lnTo>
                <a:lnTo>
                  <a:pt x="13772" y="9733"/>
                </a:lnTo>
                <a:lnTo>
                  <a:pt x="14137" y="9855"/>
                </a:lnTo>
                <a:lnTo>
                  <a:pt x="14648" y="10049"/>
                </a:lnTo>
                <a:lnTo>
                  <a:pt x="14892" y="10147"/>
                </a:lnTo>
                <a:lnTo>
                  <a:pt x="15135" y="10244"/>
                </a:lnTo>
                <a:lnTo>
                  <a:pt x="14794" y="10706"/>
                </a:lnTo>
                <a:lnTo>
                  <a:pt x="14721" y="10658"/>
                </a:lnTo>
                <a:lnTo>
                  <a:pt x="14624" y="10633"/>
                </a:lnTo>
                <a:lnTo>
                  <a:pt x="14405" y="10560"/>
                </a:lnTo>
                <a:lnTo>
                  <a:pt x="13991" y="10512"/>
                </a:lnTo>
                <a:lnTo>
                  <a:pt x="13772" y="10439"/>
                </a:lnTo>
                <a:lnTo>
                  <a:pt x="13505" y="10366"/>
                </a:lnTo>
                <a:lnTo>
                  <a:pt x="13359" y="10341"/>
                </a:lnTo>
                <a:lnTo>
                  <a:pt x="13213" y="10317"/>
                </a:lnTo>
                <a:lnTo>
                  <a:pt x="13115" y="10341"/>
                </a:lnTo>
                <a:lnTo>
                  <a:pt x="12994" y="10390"/>
                </a:lnTo>
                <a:lnTo>
                  <a:pt x="12994" y="10414"/>
                </a:lnTo>
                <a:lnTo>
                  <a:pt x="13018" y="10536"/>
                </a:lnTo>
                <a:lnTo>
                  <a:pt x="13091" y="10609"/>
                </a:lnTo>
                <a:lnTo>
                  <a:pt x="13188" y="10682"/>
                </a:lnTo>
                <a:lnTo>
                  <a:pt x="13310" y="10731"/>
                </a:lnTo>
                <a:lnTo>
                  <a:pt x="13553" y="10828"/>
                </a:lnTo>
                <a:lnTo>
                  <a:pt x="13772" y="10877"/>
                </a:lnTo>
                <a:lnTo>
                  <a:pt x="14113" y="10998"/>
                </a:lnTo>
                <a:lnTo>
                  <a:pt x="14308" y="11047"/>
                </a:lnTo>
                <a:lnTo>
                  <a:pt x="14502" y="11071"/>
                </a:lnTo>
                <a:lnTo>
                  <a:pt x="14089" y="11509"/>
                </a:lnTo>
                <a:lnTo>
                  <a:pt x="13943" y="11412"/>
                </a:lnTo>
                <a:lnTo>
                  <a:pt x="13772" y="11339"/>
                </a:lnTo>
                <a:lnTo>
                  <a:pt x="13432" y="11242"/>
                </a:lnTo>
                <a:lnTo>
                  <a:pt x="13067" y="11144"/>
                </a:lnTo>
                <a:lnTo>
                  <a:pt x="12702" y="11071"/>
                </a:lnTo>
                <a:lnTo>
                  <a:pt x="12337" y="11047"/>
                </a:lnTo>
                <a:lnTo>
                  <a:pt x="11972" y="11096"/>
                </a:lnTo>
                <a:lnTo>
                  <a:pt x="11947" y="11096"/>
                </a:lnTo>
                <a:lnTo>
                  <a:pt x="11899" y="11120"/>
                </a:lnTo>
                <a:lnTo>
                  <a:pt x="11874" y="11193"/>
                </a:lnTo>
                <a:lnTo>
                  <a:pt x="11850" y="11266"/>
                </a:lnTo>
                <a:lnTo>
                  <a:pt x="11874" y="11290"/>
                </a:lnTo>
                <a:lnTo>
                  <a:pt x="11899" y="11363"/>
                </a:lnTo>
                <a:lnTo>
                  <a:pt x="11972" y="11412"/>
                </a:lnTo>
                <a:lnTo>
                  <a:pt x="12580" y="11509"/>
                </a:lnTo>
                <a:lnTo>
                  <a:pt x="12872" y="11582"/>
                </a:lnTo>
                <a:lnTo>
                  <a:pt x="13164" y="11655"/>
                </a:lnTo>
                <a:lnTo>
                  <a:pt x="13432" y="11753"/>
                </a:lnTo>
                <a:lnTo>
                  <a:pt x="13675" y="11850"/>
                </a:lnTo>
                <a:lnTo>
                  <a:pt x="13359" y="12118"/>
                </a:lnTo>
                <a:lnTo>
                  <a:pt x="13018" y="12337"/>
                </a:lnTo>
                <a:lnTo>
                  <a:pt x="12994" y="12288"/>
                </a:lnTo>
                <a:lnTo>
                  <a:pt x="12945" y="12239"/>
                </a:lnTo>
                <a:lnTo>
                  <a:pt x="12775" y="12166"/>
                </a:lnTo>
                <a:lnTo>
                  <a:pt x="12604" y="12142"/>
                </a:lnTo>
                <a:lnTo>
                  <a:pt x="12410" y="12118"/>
                </a:lnTo>
                <a:lnTo>
                  <a:pt x="12215" y="12069"/>
                </a:lnTo>
                <a:lnTo>
                  <a:pt x="11850" y="11947"/>
                </a:lnTo>
                <a:lnTo>
                  <a:pt x="11558" y="11826"/>
                </a:lnTo>
                <a:lnTo>
                  <a:pt x="11242" y="11704"/>
                </a:lnTo>
                <a:lnTo>
                  <a:pt x="11096" y="11655"/>
                </a:lnTo>
                <a:lnTo>
                  <a:pt x="10950" y="11607"/>
                </a:lnTo>
                <a:lnTo>
                  <a:pt x="10779" y="11582"/>
                </a:lnTo>
                <a:lnTo>
                  <a:pt x="10633" y="11582"/>
                </a:lnTo>
                <a:lnTo>
                  <a:pt x="10609" y="11607"/>
                </a:lnTo>
                <a:lnTo>
                  <a:pt x="10609" y="11655"/>
                </a:lnTo>
                <a:lnTo>
                  <a:pt x="10682" y="11753"/>
                </a:lnTo>
                <a:lnTo>
                  <a:pt x="10804" y="11874"/>
                </a:lnTo>
                <a:lnTo>
                  <a:pt x="10925" y="11947"/>
                </a:lnTo>
                <a:lnTo>
                  <a:pt x="11047" y="12045"/>
                </a:lnTo>
                <a:lnTo>
                  <a:pt x="11315" y="12166"/>
                </a:lnTo>
                <a:lnTo>
                  <a:pt x="11582" y="12288"/>
                </a:lnTo>
                <a:lnTo>
                  <a:pt x="11826" y="12385"/>
                </a:lnTo>
                <a:lnTo>
                  <a:pt x="12093" y="12483"/>
                </a:lnTo>
                <a:lnTo>
                  <a:pt x="12361" y="12556"/>
                </a:lnTo>
                <a:lnTo>
                  <a:pt x="12507" y="12580"/>
                </a:lnTo>
                <a:lnTo>
                  <a:pt x="12629" y="12580"/>
                </a:lnTo>
                <a:lnTo>
                  <a:pt x="12239" y="12799"/>
                </a:lnTo>
                <a:lnTo>
                  <a:pt x="11850" y="12969"/>
                </a:lnTo>
                <a:lnTo>
                  <a:pt x="11801" y="12921"/>
                </a:lnTo>
                <a:lnTo>
                  <a:pt x="11680" y="12823"/>
                </a:lnTo>
                <a:lnTo>
                  <a:pt x="11558" y="12775"/>
                </a:lnTo>
                <a:lnTo>
                  <a:pt x="11266" y="12677"/>
                </a:lnTo>
                <a:lnTo>
                  <a:pt x="10998" y="12604"/>
                </a:lnTo>
                <a:lnTo>
                  <a:pt x="10731" y="12531"/>
                </a:lnTo>
                <a:lnTo>
                  <a:pt x="10585" y="12458"/>
                </a:lnTo>
                <a:lnTo>
                  <a:pt x="10439" y="12385"/>
                </a:lnTo>
                <a:lnTo>
                  <a:pt x="10171" y="12239"/>
                </a:lnTo>
                <a:lnTo>
                  <a:pt x="10025" y="12166"/>
                </a:lnTo>
                <a:lnTo>
                  <a:pt x="9879" y="12118"/>
                </a:lnTo>
                <a:lnTo>
                  <a:pt x="9733" y="12093"/>
                </a:lnTo>
                <a:lnTo>
                  <a:pt x="9563" y="12093"/>
                </a:lnTo>
                <a:lnTo>
                  <a:pt x="9514" y="12118"/>
                </a:lnTo>
                <a:lnTo>
                  <a:pt x="9490" y="12142"/>
                </a:lnTo>
                <a:lnTo>
                  <a:pt x="9490" y="12191"/>
                </a:lnTo>
                <a:lnTo>
                  <a:pt x="9514" y="12215"/>
                </a:lnTo>
                <a:lnTo>
                  <a:pt x="9733" y="12410"/>
                </a:lnTo>
                <a:lnTo>
                  <a:pt x="9952" y="12580"/>
                </a:lnTo>
                <a:lnTo>
                  <a:pt x="10220" y="12750"/>
                </a:lnTo>
                <a:lnTo>
                  <a:pt x="10463" y="12872"/>
                </a:lnTo>
                <a:lnTo>
                  <a:pt x="10682" y="12969"/>
                </a:lnTo>
                <a:lnTo>
                  <a:pt x="10901" y="13042"/>
                </a:lnTo>
                <a:lnTo>
                  <a:pt x="11363" y="13188"/>
                </a:lnTo>
                <a:lnTo>
                  <a:pt x="10852" y="13359"/>
                </a:lnTo>
                <a:lnTo>
                  <a:pt x="10317" y="13505"/>
                </a:lnTo>
                <a:lnTo>
                  <a:pt x="10317" y="13480"/>
                </a:lnTo>
                <a:lnTo>
                  <a:pt x="10366" y="13359"/>
                </a:lnTo>
                <a:lnTo>
                  <a:pt x="10366" y="13310"/>
                </a:lnTo>
                <a:lnTo>
                  <a:pt x="10342" y="13261"/>
                </a:lnTo>
                <a:lnTo>
                  <a:pt x="10293" y="13213"/>
                </a:lnTo>
                <a:lnTo>
                  <a:pt x="10244" y="13164"/>
                </a:lnTo>
                <a:lnTo>
                  <a:pt x="9198" y="12604"/>
                </a:lnTo>
                <a:lnTo>
                  <a:pt x="9028" y="12507"/>
                </a:lnTo>
                <a:lnTo>
                  <a:pt x="8809" y="12410"/>
                </a:lnTo>
                <a:lnTo>
                  <a:pt x="8711" y="12385"/>
                </a:lnTo>
                <a:lnTo>
                  <a:pt x="8590" y="12361"/>
                </a:lnTo>
                <a:lnTo>
                  <a:pt x="8492" y="12385"/>
                </a:lnTo>
                <a:lnTo>
                  <a:pt x="8419" y="12434"/>
                </a:lnTo>
                <a:lnTo>
                  <a:pt x="8419" y="12458"/>
                </a:lnTo>
                <a:lnTo>
                  <a:pt x="8444" y="12556"/>
                </a:lnTo>
                <a:lnTo>
                  <a:pt x="8517" y="12629"/>
                </a:lnTo>
                <a:lnTo>
                  <a:pt x="8687" y="12799"/>
                </a:lnTo>
                <a:lnTo>
                  <a:pt x="9028" y="13042"/>
                </a:lnTo>
                <a:lnTo>
                  <a:pt x="9490" y="13334"/>
                </a:lnTo>
                <a:lnTo>
                  <a:pt x="9733" y="13456"/>
                </a:lnTo>
                <a:lnTo>
                  <a:pt x="10001" y="13553"/>
                </a:lnTo>
                <a:lnTo>
                  <a:pt x="9539" y="13651"/>
                </a:lnTo>
                <a:lnTo>
                  <a:pt x="9076" y="13699"/>
                </a:lnTo>
                <a:lnTo>
                  <a:pt x="9052" y="13651"/>
                </a:lnTo>
                <a:lnTo>
                  <a:pt x="8857" y="13480"/>
                </a:lnTo>
                <a:lnTo>
                  <a:pt x="8638" y="13334"/>
                </a:lnTo>
                <a:lnTo>
                  <a:pt x="8176" y="13067"/>
                </a:lnTo>
                <a:lnTo>
                  <a:pt x="7762" y="12799"/>
                </a:lnTo>
                <a:lnTo>
                  <a:pt x="7568" y="12677"/>
                </a:lnTo>
                <a:lnTo>
                  <a:pt x="7349" y="12604"/>
                </a:lnTo>
                <a:lnTo>
                  <a:pt x="7300" y="12604"/>
                </a:lnTo>
                <a:lnTo>
                  <a:pt x="7276" y="12653"/>
                </a:lnTo>
                <a:lnTo>
                  <a:pt x="7276" y="12775"/>
                </a:lnTo>
                <a:lnTo>
                  <a:pt x="7300" y="12872"/>
                </a:lnTo>
                <a:lnTo>
                  <a:pt x="7373" y="12969"/>
                </a:lnTo>
                <a:lnTo>
                  <a:pt x="7446" y="13042"/>
                </a:lnTo>
                <a:lnTo>
                  <a:pt x="7616" y="13213"/>
                </a:lnTo>
                <a:lnTo>
                  <a:pt x="7787" y="13334"/>
                </a:lnTo>
                <a:lnTo>
                  <a:pt x="8103" y="13553"/>
                </a:lnTo>
                <a:lnTo>
                  <a:pt x="8444" y="13748"/>
                </a:lnTo>
                <a:lnTo>
                  <a:pt x="8346" y="13748"/>
                </a:lnTo>
                <a:lnTo>
                  <a:pt x="7835" y="13772"/>
                </a:lnTo>
                <a:lnTo>
                  <a:pt x="7349" y="13724"/>
                </a:lnTo>
                <a:lnTo>
                  <a:pt x="7373" y="13699"/>
                </a:lnTo>
                <a:lnTo>
                  <a:pt x="7397" y="13651"/>
                </a:lnTo>
                <a:lnTo>
                  <a:pt x="7422" y="13578"/>
                </a:lnTo>
                <a:lnTo>
                  <a:pt x="7397" y="13529"/>
                </a:lnTo>
                <a:lnTo>
                  <a:pt x="7373" y="13456"/>
                </a:lnTo>
                <a:lnTo>
                  <a:pt x="7324" y="13383"/>
                </a:lnTo>
                <a:lnTo>
                  <a:pt x="7203" y="13286"/>
                </a:lnTo>
                <a:lnTo>
                  <a:pt x="6911" y="13091"/>
                </a:lnTo>
                <a:lnTo>
                  <a:pt x="6643" y="12872"/>
                </a:lnTo>
                <a:lnTo>
                  <a:pt x="6521" y="12799"/>
                </a:lnTo>
                <a:lnTo>
                  <a:pt x="6448" y="12750"/>
                </a:lnTo>
                <a:lnTo>
                  <a:pt x="6424" y="12702"/>
                </a:lnTo>
                <a:lnTo>
                  <a:pt x="6424" y="12677"/>
                </a:lnTo>
                <a:lnTo>
                  <a:pt x="6400" y="12677"/>
                </a:lnTo>
                <a:lnTo>
                  <a:pt x="6375" y="12702"/>
                </a:lnTo>
                <a:lnTo>
                  <a:pt x="6351" y="12775"/>
                </a:lnTo>
                <a:lnTo>
                  <a:pt x="6327" y="12823"/>
                </a:lnTo>
                <a:lnTo>
                  <a:pt x="6351" y="12969"/>
                </a:lnTo>
                <a:lnTo>
                  <a:pt x="6400" y="13042"/>
                </a:lnTo>
                <a:lnTo>
                  <a:pt x="6448" y="13140"/>
                </a:lnTo>
                <a:lnTo>
                  <a:pt x="6570" y="13286"/>
                </a:lnTo>
                <a:lnTo>
                  <a:pt x="6716" y="13432"/>
                </a:lnTo>
                <a:lnTo>
                  <a:pt x="6862" y="13553"/>
                </a:lnTo>
                <a:lnTo>
                  <a:pt x="7032" y="13675"/>
                </a:lnTo>
                <a:lnTo>
                  <a:pt x="7032" y="13675"/>
                </a:lnTo>
                <a:lnTo>
                  <a:pt x="6619" y="13578"/>
                </a:lnTo>
                <a:lnTo>
                  <a:pt x="6229" y="13456"/>
                </a:lnTo>
                <a:lnTo>
                  <a:pt x="5864" y="13334"/>
                </a:lnTo>
                <a:lnTo>
                  <a:pt x="5670" y="13286"/>
                </a:lnTo>
                <a:lnTo>
                  <a:pt x="5475" y="13261"/>
                </a:lnTo>
                <a:lnTo>
                  <a:pt x="5280" y="13237"/>
                </a:lnTo>
                <a:lnTo>
                  <a:pt x="5086" y="13261"/>
                </a:lnTo>
                <a:lnTo>
                  <a:pt x="4988" y="13286"/>
                </a:lnTo>
                <a:lnTo>
                  <a:pt x="4915" y="13334"/>
                </a:lnTo>
                <a:lnTo>
                  <a:pt x="4842" y="13407"/>
                </a:lnTo>
                <a:lnTo>
                  <a:pt x="4818" y="13505"/>
                </a:lnTo>
                <a:lnTo>
                  <a:pt x="4672" y="13651"/>
                </a:lnTo>
                <a:lnTo>
                  <a:pt x="4502" y="13797"/>
                </a:lnTo>
                <a:lnTo>
                  <a:pt x="4331" y="13943"/>
                </a:lnTo>
                <a:lnTo>
                  <a:pt x="4161" y="14064"/>
                </a:lnTo>
                <a:lnTo>
                  <a:pt x="3869" y="14259"/>
                </a:lnTo>
                <a:lnTo>
                  <a:pt x="3553" y="14405"/>
                </a:lnTo>
                <a:lnTo>
                  <a:pt x="3212" y="14551"/>
                </a:lnTo>
                <a:lnTo>
                  <a:pt x="2896" y="14648"/>
                </a:lnTo>
                <a:lnTo>
                  <a:pt x="2555" y="14745"/>
                </a:lnTo>
                <a:lnTo>
                  <a:pt x="2190" y="14818"/>
                </a:lnTo>
                <a:lnTo>
                  <a:pt x="1825" y="14867"/>
                </a:lnTo>
                <a:lnTo>
                  <a:pt x="1485" y="14891"/>
                </a:lnTo>
                <a:lnTo>
                  <a:pt x="1314" y="14891"/>
                </a:lnTo>
                <a:lnTo>
                  <a:pt x="1144" y="14867"/>
                </a:lnTo>
                <a:lnTo>
                  <a:pt x="1436" y="14672"/>
                </a:lnTo>
                <a:lnTo>
                  <a:pt x="1728" y="14453"/>
                </a:lnTo>
                <a:lnTo>
                  <a:pt x="1996" y="14210"/>
                </a:lnTo>
                <a:lnTo>
                  <a:pt x="2239" y="13991"/>
                </a:lnTo>
                <a:lnTo>
                  <a:pt x="2604" y="13626"/>
                </a:lnTo>
                <a:lnTo>
                  <a:pt x="2774" y="13432"/>
                </a:lnTo>
                <a:lnTo>
                  <a:pt x="2944" y="13188"/>
                </a:lnTo>
                <a:lnTo>
                  <a:pt x="3066" y="12945"/>
                </a:lnTo>
                <a:lnTo>
                  <a:pt x="3163" y="12702"/>
                </a:lnTo>
                <a:lnTo>
                  <a:pt x="3212" y="12458"/>
                </a:lnTo>
                <a:lnTo>
                  <a:pt x="3212" y="12337"/>
                </a:lnTo>
                <a:lnTo>
                  <a:pt x="3212" y="12215"/>
                </a:lnTo>
                <a:lnTo>
                  <a:pt x="3236" y="12118"/>
                </a:lnTo>
                <a:lnTo>
                  <a:pt x="3212" y="12045"/>
                </a:lnTo>
                <a:lnTo>
                  <a:pt x="3188" y="11972"/>
                </a:lnTo>
                <a:lnTo>
                  <a:pt x="3115" y="11923"/>
                </a:lnTo>
                <a:lnTo>
                  <a:pt x="2920" y="11826"/>
                </a:lnTo>
                <a:lnTo>
                  <a:pt x="2750" y="11704"/>
                </a:lnTo>
                <a:lnTo>
                  <a:pt x="2409" y="11461"/>
                </a:lnTo>
                <a:lnTo>
                  <a:pt x="2117" y="11169"/>
                </a:lnTo>
                <a:lnTo>
                  <a:pt x="1850" y="10852"/>
                </a:lnTo>
                <a:lnTo>
                  <a:pt x="1631" y="10512"/>
                </a:lnTo>
                <a:lnTo>
                  <a:pt x="1412" y="10147"/>
                </a:lnTo>
                <a:lnTo>
                  <a:pt x="1241" y="9757"/>
                </a:lnTo>
                <a:lnTo>
                  <a:pt x="1095" y="9368"/>
                </a:lnTo>
                <a:lnTo>
                  <a:pt x="949" y="8979"/>
                </a:lnTo>
                <a:lnTo>
                  <a:pt x="828" y="8565"/>
                </a:lnTo>
                <a:lnTo>
                  <a:pt x="755" y="8127"/>
                </a:lnTo>
                <a:lnTo>
                  <a:pt x="682" y="7689"/>
                </a:lnTo>
                <a:lnTo>
                  <a:pt x="657" y="7251"/>
                </a:lnTo>
                <a:lnTo>
                  <a:pt x="657" y="6837"/>
                </a:lnTo>
                <a:lnTo>
                  <a:pt x="706" y="6399"/>
                </a:lnTo>
                <a:lnTo>
                  <a:pt x="803" y="5986"/>
                </a:lnTo>
                <a:lnTo>
                  <a:pt x="925" y="5548"/>
                </a:lnTo>
                <a:lnTo>
                  <a:pt x="1120" y="5110"/>
                </a:lnTo>
                <a:lnTo>
                  <a:pt x="1339" y="4696"/>
                </a:lnTo>
                <a:lnTo>
                  <a:pt x="1606" y="4307"/>
                </a:lnTo>
                <a:lnTo>
                  <a:pt x="1898" y="3869"/>
                </a:lnTo>
                <a:lnTo>
                  <a:pt x="2166" y="3431"/>
                </a:lnTo>
                <a:lnTo>
                  <a:pt x="2434" y="3017"/>
                </a:lnTo>
                <a:lnTo>
                  <a:pt x="2604" y="2823"/>
                </a:lnTo>
                <a:lnTo>
                  <a:pt x="2774" y="2628"/>
                </a:lnTo>
                <a:lnTo>
                  <a:pt x="3115" y="2336"/>
                </a:lnTo>
                <a:lnTo>
                  <a:pt x="3431" y="2068"/>
                </a:lnTo>
                <a:lnTo>
                  <a:pt x="3772" y="1825"/>
                </a:lnTo>
                <a:lnTo>
                  <a:pt x="4137" y="1582"/>
                </a:lnTo>
                <a:lnTo>
                  <a:pt x="4502" y="1387"/>
                </a:lnTo>
                <a:lnTo>
                  <a:pt x="4867" y="1192"/>
                </a:lnTo>
                <a:lnTo>
                  <a:pt x="5256" y="1046"/>
                </a:lnTo>
                <a:lnTo>
                  <a:pt x="5670" y="900"/>
                </a:lnTo>
                <a:lnTo>
                  <a:pt x="6083" y="803"/>
                </a:lnTo>
                <a:lnTo>
                  <a:pt x="6497" y="706"/>
                </a:lnTo>
                <a:lnTo>
                  <a:pt x="6935" y="633"/>
                </a:lnTo>
                <a:lnTo>
                  <a:pt x="7373" y="584"/>
                </a:lnTo>
                <a:lnTo>
                  <a:pt x="7811" y="535"/>
                </a:lnTo>
                <a:lnTo>
                  <a:pt x="8249" y="511"/>
                </a:lnTo>
                <a:close/>
                <a:moveTo>
                  <a:pt x="8444" y="0"/>
                </a:moveTo>
                <a:lnTo>
                  <a:pt x="7641" y="24"/>
                </a:lnTo>
                <a:lnTo>
                  <a:pt x="6838" y="122"/>
                </a:lnTo>
                <a:lnTo>
                  <a:pt x="6351" y="195"/>
                </a:lnTo>
                <a:lnTo>
                  <a:pt x="5889" y="292"/>
                </a:lnTo>
                <a:lnTo>
                  <a:pt x="5426" y="414"/>
                </a:lnTo>
                <a:lnTo>
                  <a:pt x="4964" y="560"/>
                </a:lnTo>
                <a:lnTo>
                  <a:pt x="4502" y="730"/>
                </a:lnTo>
                <a:lnTo>
                  <a:pt x="4088" y="949"/>
                </a:lnTo>
                <a:lnTo>
                  <a:pt x="3674" y="1217"/>
                </a:lnTo>
                <a:lnTo>
                  <a:pt x="3285" y="1509"/>
                </a:lnTo>
                <a:lnTo>
                  <a:pt x="2823" y="1922"/>
                </a:lnTo>
                <a:lnTo>
                  <a:pt x="2385" y="2312"/>
                </a:lnTo>
                <a:lnTo>
                  <a:pt x="2166" y="2531"/>
                </a:lnTo>
                <a:lnTo>
                  <a:pt x="1947" y="2725"/>
                </a:lnTo>
                <a:lnTo>
                  <a:pt x="1752" y="2969"/>
                </a:lnTo>
                <a:lnTo>
                  <a:pt x="1582" y="3212"/>
                </a:lnTo>
                <a:lnTo>
                  <a:pt x="1266" y="3723"/>
                </a:lnTo>
                <a:lnTo>
                  <a:pt x="974" y="4283"/>
                </a:lnTo>
                <a:lnTo>
                  <a:pt x="682" y="4842"/>
                </a:lnTo>
                <a:lnTo>
                  <a:pt x="438" y="5402"/>
                </a:lnTo>
                <a:lnTo>
                  <a:pt x="341" y="5645"/>
                </a:lnTo>
                <a:lnTo>
                  <a:pt x="268" y="5889"/>
                </a:lnTo>
                <a:lnTo>
                  <a:pt x="195" y="6132"/>
                </a:lnTo>
                <a:lnTo>
                  <a:pt x="146" y="6375"/>
                </a:lnTo>
                <a:lnTo>
                  <a:pt x="122" y="6886"/>
                </a:lnTo>
                <a:lnTo>
                  <a:pt x="122" y="7397"/>
                </a:lnTo>
                <a:lnTo>
                  <a:pt x="171" y="7908"/>
                </a:lnTo>
                <a:lnTo>
                  <a:pt x="268" y="8419"/>
                </a:lnTo>
                <a:lnTo>
                  <a:pt x="390" y="8906"/>
                </a:lnTo>
                <a:lnTo>
                  <a:pt x="536" y="9392"/>
                </a:lnTo>
                <a:lnTo>
                  <a:pt x="682" y="9830"/>
                </a:lnTo>
                <a:lnTo>
                  <a:pt x="876" y="10244"/>
                </a:lnTo>
                <a:lnTo>
                  <a:pt x="1095" y="10658"/>
                </a:lnTo>
                <a:lnTo>
                  <a:pt x="1339" y="11047"/>
                </a:lnTo>
                <a:lnTo>
                  <a:pt x="1631" y="11412"/>
                </a:lnTo>
                <a:lnTo>
                  <a:pt x="1947" y="11728"/>
                </a:lnTo>
                <a:lnTo>
                  <a:pt x="2117" y="11874"/>
                </a:lnTo>
                <a:lnTo>
                  <a:pt x="2312" y="12020"/>
                </a:lnTo>
                <a:lnTo>
                  <a:pt x="2507" y="12142"/>
                </a:lnTo>
                <a:lnTo>
                  <a:pt x="2701" y="12239"/>
                </a:lnTo>
                <a:lnTo>
                  <a:pt x="2677" y="12458"/>
                </a:lnTo>
                <a:lnTo>
                  <a:pt x="2604" y="12653"/>
                </a:lnTo>
                <a:lnTo>
                  <a:pt x="2482" y="12848"/>
                </a:lnTo>
                <a:lnTo>
                  <a:pt x="2361" y="13042"/>
                </a:lnTo>
                <a:lnTo>
                  <a:pt x="2215" y="13213"/>
                </a:lnTo>
                <a:lnTo>
                  <a:pt x="2069" y="13359"/>
                </a:lnTo>
                <a:lnTo>
                  <a:pt x="1752" y="13675"/>
                </a:lnTo>
                <a:lnTo>
                  <a:pt x="1412" y="13967"/>
                </a:lnTo>
                <a:lnTo>
                  <a:pt x="1047" y="14259"/>
                </a:lnTo>
                <a:lnTo>
                  <a:pt x="828" y="14381"/>
                </a:lnTo>
                <a:lnTo>
                  <a:pt x="633" y="14478"/>
                </a:lnTo>
                <a:lnTo>
                  <a:pt x="414" y="14575"/>
                </a:lnTo>
                <a:lnTo>
                  <a:pt x="195" y="14648"/>
                </a:lnTo>
                <a:lnTo>
                  <a:pt x="98" y="14697"/>
                </a:lnTo>
                <a:lnTo>
                  <a:pt x="25" y="14794"/>
                </a:lnTo>
                <a:lnTo>
                  <a:pt x="0" y="14891"/>
                </a:lnTo>
                <a:lnTo>
                  <a:pt x="25" y="14989"/>
                </a:lnTo>
                <a:lnTo>
                  <a:pt x="49" y="15086"/>
                </a:lnTo>
                <a:lnTo>
                  <a:pt x="146" y="15159"/>
                </a:lnTo>
                <a:lnTo>
                  <a:pt x="244" y="15208"/>
                </a:lnTo>
                <a:lnTo>
                  <a:pt x="365" y="15208"/>
                </a:lnTo>
                <a:lnTo>
                  <a:pt x="414" y="15183"/>
                </a:lnTo>
                <a:lnTo>
                  <a:pt x="560" y="15256"/>
                </a:lnTo>
                <a:lnTo>
                  <a:pt x="682" y="15305"/>
                </a:lnTo>
                <a:lnTo>
                  <a:pt x="998" y="15378"/>
                </a:lnTo>
                <a:lnTo>
                  <a:pt x="1314" y="15402"/>
                </a:lnTo>
                <a:lnTo>
                  <a:pt x="1679" y="15402"/>
                </a:lnTo>
                <a:lnTo>
                  <a:pt x="2020" y="15354"/>
                </a:lnTo>
                <a:lnTo>
                  <a:pt x="2336" y="15305"/>
                </a:lnTo>
                <a:lnTo>
                  <a:pt x="2896" y="15183"/>
                </a:lnTo>
                <a:lnTo>
                  <a:pt x="3261" y="15062"/>
                </a:lnTo>
                <a:lnTo>
                  <a:pt x="3626" y="14916"/>
                </a:lnTo>
                <a:lnTo>
                  <a:pt x="3991" y="14770"/>
                </a:lnTo>
                <a:lnTo>
                  <a:pt x="4331" y="14575"/>
                </a:lnTo>
                <a:lnTo>
                  <a:pt x="4575" y="14429"/>
                </a:lnTo>
                <a:lnTo>
                  <a:pt x="4818" y="14259"/>
                </a:lnTo>
                <a:lnTo>
                  <a:pt x="5037" y="14040"/>
                </a:lnTo>
                <a:lnTo>
                  <a:pt x="5134" y="13918"/>
                </a:lnTo>
                <a:lnTo>
                  <a:pt x="5207" y="13797"/>
                </a:lnTo>
                <a:lnTo>
                  <a:pt x="5426" y="13821"/>
                </a:lnTo>
                <a:lnTo>
                  <a:pt x="5645" y="13845"/>
                </a:lnTo>
                <a:lnTo>
                  <a:pt x="6059" y="13967"/>
                </a:lnTo>
                <a:lnTo>
                  <a:pt x="6497" y="14113"/>
                </a:lnTo>
                <a:lnTo>
                  <a:pt x="6692" y="14186"/>
                </a:lnTo>
                <a:lnTo>
                  <a:pt x="6911" y="14235"/>
                </a:lnTo>
                <a:lnTo>
                  <a:pt x="7178" y="14283"/>
                </a:lnTo>
                <a:lnTo>
                  <a:pt x="7446" y="14308"/>
                </a:lnTo>
                <a:lnTo>
                  <a:pt x="7981" y="14332"/>
                </a:lnTo>
                <a:lnTo>
                  <a:pt x="8517" y="14308"/>
                </a:lnTo>
                <a:lnTo>
                  <a:pt x="9052" y="14259"/>
                </a:lnTo>
                <a:lnTo>
                  <a:pt x="9490" y="14210"/>
                </a:lnTo>
                <a:lnTo>
                  <a:pt x="9952" y="14137"/>
                </a:lnTo>
                <a:lnTo>
                  <a:pt x="10390" y="14040"/>
                </a:lnTo>
                <a:lnTo>
                  <a:pt x="10828" y="13918"/>
                </a:lnTo>
                <a:lnTo>
                  <a:pt x="11266" y="13797"/>
                </a:lnTo>
                <a:lnTo>
                  <a:pt x="11680" y="13651"/>
                </a:lnTo>
                <a:lnTo>
                  <a:pt x="12093" y="13480"/>
                </a:lnTo>
                <a:lnTo>
                  <a:pt x="12507" y="13286"/>
                </a:lnTo>
                <a:lnTo>
                  <a:pt x="12921" y="13067"/>
                </a:lnTo>
                <a:lnTo>
                  <a:pt x="13310" y="12823"/>
                </a:lnTo>
                <a:lnTo>
                  <a:pt x="13699" y="12556"/>
                </a:lnTo>
                <a:lnTo>
                  <a:pt x="14089" y="12264"/>
                </a:lnTo>
                <a:lnTo>
                  <a:pt x="14429" y="11947"/>
                </a:lnTo>
                <a:lnTo>
                  <a:pt x="14770" y="11607"/>
                </a:lnTo>
                <a:lnTo>
                  <a:pt x="15111" y="11266"/>
                </a:lnTo>
                <a:lnTo>
                  <a:pt x="15403" y="10901"/>
                </a:lnTo>
                <a:lnTo>
                  <a:pt x="15670" y="10512"/>
                </a:lnTo>
                <a:lnTo>
                  <a:pt x="15914" y="10098"/>
                </a:lnTo>
                <a:lnTo>
                  <a:pt x="16133" y="9684"/>
                </a:lnTo>
                <a:lnTo>
                  <a:pt x="16327" y="9246"/>
                </a:lnTo>
                <a:lnTo>
                  <a:pt x="16473" y="8808"/>
                </a:lnTo>
                <a:lnTo>
                  <a:pt x="16595" y="8346"/>
                </a:lnTo>
                <a:lnTo>
                  <a:pt x="16668" y="7884"/>
                </a:lnTo>
                <a:lnTo>
                  <a:pt x="16717" y="7421"/>
                </a:lnTo>
                <a:lnTo>
                  <a:pt x="16717" y="7178"/>
                </a:lnTo>
                <a:lnTo>
                  <a:pt x="16692" y="6959"/>
                </a:lnTo>
                <a:lnTo>
                  <a:pt x="16595" y="6497"/>
                </a:lnTo>
                <a:lnTo>
                  <a:pt x="16473" y="6035"/>
                </a:lnTo>
                <a:lnTo>
                  <a:pt x="16352" y="5597"/>
                </a:lnTo>
                <a:lnTo>
                  <a:pt x="16206" y="5134"/>
                </a:lnTo>
                <a:lnTo>
                  <a:pt x="16084" y="4672"/>
                </a:lnTo>
                <a:lnTo>
                  <a:pt x="15962" y="4210"/>
                </a:lnTo>
                <a:lnTo>
                  <a:pt x="15792" y="3772"/>
                </a:lnTo>
                <a:lnTo>
                  <a:pt x="15597" y="3358"/>
                </a:lnTo>
                <a:lnTo>
                  <a:pt x="15354" y="2993"/>
                </a:lnTo>
                <a:lnTo>
                  <a:pt x="15062" y="2652"/>
                </a:lnTo>
                <a:lnTo>
                  <a:pt x="14770" y="2336"/>
                </a:lnTo>
                <a:lnTo>
                  <a:pt x="14429" y="2044"/>
                </a:lnTo>
                <a:lnTo>
                  <a:pt x="14089" y="1776"/>
                </a:lnTo>
                <a:lnTo>
                  <a:pt x="13724" y="1509"/>
                </a:lnTo>
                <a:lnTo>
                  <a:pt x="13334" y="1265"/>
                </a:lnTo>
                <a:lnTo>
                  <a:pt x="12969" y="1046"/>
                </a:lnTo>
                <a:lnTo>
                  <a:pt x="12580" y="827"/>
                </a:lnTo>
                <a:lnTo>
                  <a:pt x="12166" y="633"/>
                </a:lnTo>
                <a:lnTo>
                  <a:pt x="11777" y="487"/>
                </a:lnTo>
                <a:lnTo>
                  <a:pt x="11363" y="341"/>
                </a:lnTo>
                <a:lnTo>
                  <a:pt x="10950" y="219"/>
                </a:lnTo>
                <a:lnTo>
                  <a:pt x="10512" y="146"/>
                </a:lnTo>
                <a:lnTo>
                  <a:pt x="10074" y="73"/>
                </a:lnTo>
                <a:lnTo>
                  <a:pt x="927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3" name="Google Shape;2163;p48"/>
          <p:cNvSpPr/>
          <p:nvPr/>
        </p:nvSpPr>
        <p:spPr>
          <a:xfrm>
            <a:off x="6105309" y="1487613"/>
            <a:ext cx="542038" cy="526723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4" name="Google Shape;2164;p48"/>
          <p:cNvSpPr/>
          <p:nvPr/>
        </p:nvSpPr>
        <p:spPr>
          <a:xfrm>
            <a:off x="7015713" y="1457821"/>
            <a:ext cx="600715" cy="588826"/>
          </a:xfrm>
          <a:custGeom>
            <a:avLst/>
            <a:gdLst/>
            <a:ahLst/>
            <a:cxnLst/>
            <a:rect l="l" t="t" r="r" b="b"/>
            <a:pathLst>
              <a:path w="17179" h="16839" extrusionOk="0">
                <a:moveTo>
                  <a:pt x="4064" y="1461"/>
                </a:moveTo>
                <a:lnTo>
                  <a:pt x="4307" y="1801"/>
                </a:lnTo>
                <a:lnTo>
                  <a:pt x="4550" y="2093"/>
                </a:lnTo>
                <a:lnTo>
                  <a:pt x="4794" y="2385"/>
                </a:lnTo>
                <a:lnTo>
                  <a:pt x="5037" y="2677"/>
                </a:lnTo>
                <a:lnTo>
                  <a:pt x="5231" y="2872"/>
                </a:lnTo>
                <a:lnTo>
                  <a:pt x="5329" y="2969"/>
                </a:lnTo>
                <a:lnTo>
                  <a:pt x="5450" y="3018"/>
                </a:lnTo>
                <a:lnTo>
                  <a:pt x="5548" y="2994"/>
                </a:lnTo>
                <a:lnTo>
                  <a:pt x="5815" y="3042"/>
                </a:lnTo>
                <a:lnTo>
                  <a:pt x="6083" y="3042"/>
                </a:lnTo>
                <a:lnTo>
                  <a:pt x="6594" y="3018"/>
                </a:lnTo>
                <a:lnTo>
                  <a:pt x="7129" y="2994"/>
                </a:lnTo>
                <a:lnTo>
                  <a:pt x="7129" y="2994"/>
                </a:lnTo>
                <a:lnTo>
                  <a:pt x="6935" y="3310"/>
                </a:lnTo>
                <a:lnTo>
                  <a:pt x="6740" y="3651"/>
                </a:lnTo>
                <a:lnTo>
                  <a:pt x="6545" y="3991"/>
                </a:lnTo>
                <a:lnTo>
                  <a:pt x="6375" y="4332"/>
                </a:lnTo>
                <a:lnTo>
                  <a:pt x="6351" y="4381"/>
                </a:lnTo>
                <a:lnTo>
                  <a:pt x="6351" y="4429"/>
                </a:lnTo>
                <a:lnTo>
                  <a:pt x="6375" y="4648"/>
                </a:lnTo>
                <a:lnTo>
                  <a:pt x="6424" y="4892"/>
                </a:lnTo>
                <a:lnTo>
                  <a:pt x="6618" y="5305"/>
                </a:lnTo>
                <a:lnTo>
                  <a:pt x="6935" y="6133"/>
                </a:lnTo>
                <a:lnTo>
                  <a:pt x="6424" y="5962"/>
                </a:lnTo>
                <a:lnTo>
                  <a:pt x="5864" y="5768"/>
                </a:lnTo>
                <a:lnTo>
                  <a:pt x="5572" y="5719"/>
                </a:lnTo>
                <a:lnTo>
                  <a:pt x="5450" y="5695"/>
                </a:lnTo>
                <a:lnTo>
                  <a:pt x="5231" y="5695"/>
                </a:lnTo>
                <a:lnTo>
                  <a:pt x="5183" y="5743"/>
                </a:lnTo>
                <a:lnTo>
                  <a:pt x="5158" y="5768"/>
                </a:lnTo>
                <a:lnTo>
                  <a:pt x="5158" y="5841"/>
                </a:lnTo>
                <a:lnTo>
                  <a:pt x="4794" y="6133"/>
                </a:lnTo>
                <a:lnTo>
                  <a:pt x="4453" y="6473"/>
                </a:lnTo>
                <a:lnTo>
                  <a:pt x="4210" y="6692"/>
                </a:lnTo>
                <a:lnTo>
                  <a:pt x="3966" y="6911"/>
                </a:lnTo>
                <a:lnTo>
                  <a:pt x="3699" y="7081"/>
                </a:lnTo>
                <a:lnTo>
                  <a:pt x="3650" y="6644"/>
                </a:lnTo>
                <a:lnTo>
                  <a:pt x="3650" y="6206"/>
                </a:lnTo>
                <a:lnTo>
                  <a:pt x="3650" y="5841"/>
                </a:lnTo>
                <a:lnTo>
                  <a:pt x="3650" y="5646"/>
                </a:lnTo>
                <a:lnTo>
                  <a:pt x="3626" y="5451"/>
                </a:lnTo>
                <a:lnTo>
                  <a:pt x="3650" y="5403"/>
                </a:lnTo>
                <a:lnTo>
                  <a:pt x="3650" y="5330"/>
                </a:lnTo>
                <a:lnTo>
                  <a:pt x="3650" y="5257"/>
                </a:lnTo>
                <a:lnTo>
                  <a:pt x="3601" y="5208"/>
                </a:lnTo>
                <a:lnTo>
                  <a:pt x="3188" y="4892"/>
                </a:lnTo>
                <a:lnTo>
                  <a:pt x="2774" y="4600"/>
                </a:lnTo>
                <a:lnTo>
                  <a:pt x="2312" y="4332"/>
                </a:lnTo>
                <a:lnTo>
                  <a:pt x="1874" y="4089"/>
                </a:lnTo>
                <a:lnTo>
                  <a:pt x="2214" y="3943"/>
                </a:lnTo>
                <a:lnTo>
                  <a:pt x="2555" y="3797"/>
                </a:lnTo>
                <a:lnTo>
                  <a:pt x="2944" y="3699"/>
                </a:lnTo>
                <a:lnTo>
                  <a:pt x="3139" y="3626"/>
                </a:lnTo>
                <a:lnTo>
                  <a:pt x="3334" y="3553"/>
                </a:lnTo>
                <a:lnTo>
                  <a:pt x="3431" y="3578"/>
                </a:lnTo>
                <a:lnTo>
                  <a:pt x="3528" y="3578"/>
                </a:lnTo>
                <a:lnTo>
                  <a:pt x="3626" y="3529"/>
                </a:lnTo>
                <a:lnTo>
                  <a:pt x="3650" y="3480"/>
                </a:lnTo>
                <a:lnTo>
                  <a:pt x="3674" y="3432"/>
                </a:lnTo>
                <a:lnTo>
                  <a:pt x="3820" y="2945"/>
                </a:lnTo>
                <a:lnTo>
                  <a:pt x="3918" y="2458"/>
                </a:lnTo>
                <a:lnTo>
                  <a:pt x="4064" y="1461"/>
                </a:lnTo>
                <a:close/>
                <a:moveTo>
                  <a:pt x="3991" y="755"/>
                </a:moveTo>
                <a:lnTo>
                  <a:pt x="3918" y="779"/>
                </a:lnTo>
                <a:lnTo>
                  <a:pt x="3869" y="804"/>
                </a:lnTo>
                <a:lnTo>
                  <a:pt x="3820" y="877"/>
                </a:lnTo>
                <a:lnTo>
                  <a:pt x="3723" y="1144"/>
                </a:lnTo>
                <a:lnTo>
                  <a:pt x="3650" y="1436"/>
                </a:lnTo>
                <a:lnTo>
                  <a:pt x="3504" y="1996"/>
                </a:lnTo>
                <a:lnTo>
                  <a:pt x="3407" y="2556"/>
                </a:lnTo>
                <a:lnTo>
                  <a:pt x="3285" y="3115"/>
                </a:lnTo>
                <a:lnTo>
                  <a:pt x="3163" y="3140"/>
                </a:lnTo>
                <a:lnTo>
                  <a:pt x="3017" y="3188"/>
                </a:lnTo>
                <a:lnTo>
                  <a:pt x="2774" y="3261"/>
                </a:lnTo>
                <a:lnTo>
                  <a:pt x="2312" y="3480"/>
                </a:lnTo>
                <a:lnTo>
                  <a:pt x="2020" y="3578"/>
                </a:lnTo>
                <a:lnTo>
                  <a:pt x="1752" y="3699"/>
                </a:lnTo>
                <a:lnTo>
                  <a:pt x="1630" y="3772"/>
                </a:lnTo>
                <a:lnTo>
                  <a:pt x="1509" y="3845"/>
                </a:lnTo>
                <a:lnTo>
                  <a:pt x="1387" y="3943"/>
                </a:lnTo>
                <a:lnTo>
                  <a:pt x="1290" y="4040"/>
                </a:lnTo>
                <a:lnTo>
                  <a:pt x="1265" y="4089"/>
                </a:lnTo>
                <a:lnTo>
                  <a:pt x="1290" y="4137"/>
                </a:lnTo>
                <a:lnTo>
                  <a:pt x="1314" y="4162"/>
                </a:lnTo>
                <a:lnTo>
                  <a:pt x="1363" y="4186"/>
                </a:lnTo>
                <a:lnTo>
                  <a:pt x="1436" y="4162"/>
                </a:lnTo>
                <a:lnTo>
                  <a:pt x="1460" y="4210"/>
                </a:lnTo>
                <a:lnTo>
                  <a:pt x="1509" y="4259"/>
                </a:lnTo>
                <a:lnTo>
                  <a:pt x="3285" y="5476"/>
                </a:lnTo>
                <a:lnTo>
                  <a:pt x="3261" y="5646"/>
                </a:lnTo>
                <a:lnTo>
                  <a:pt x="3261" y="5841"/>
                </a:lnTo>
                <a:lnTo>
                  <a:pt x="3261" y="6206"/>
                </a:lnTo>
                <a:lnTo>
                  <a:pt x="3261" y="6546"/>
                </a:lnTo>
                <a:lnTo>
                  <a:pt x="3261" y="6863"/>
                </a:lnTo>
                <a:lnTo>
                  <a:pt x="3309" y="7179"/>
                </a:lnTo>
                <a:lnTo>
                  <a:pt x="3358" y="7495"/>
                </a:lnTo>
                <a:lnTo>
                  <a:pt x="3382" y="7568"/>
                </a:lnTo>
                <a:lnTo>
                  <a:pt x="3431" y="7617"/>
                </a:lnTo>
                <a:lnTo>
                  <a:pt x="3504" y="7641"/>
                </a:lnTo>
                <a:lnTo>
                  <a:pt x="3577" y="7641"/>
                </a:lnTo>
                <a:lnTo>
                  <a:pt x="3626" y="7617"/>
                </a:lnTo>
                <a:lnTo>
                  <a:pt x="3699" y="7568"/>
                </a:lnTo>
                <a:lnTo>
                  <a:pt x="3723" y="7519"/>
                </a:lnTo>
                <a:lnTo>
                  <a:pt x="3747" y="7446"/>
                </a:lnTo>
                <a:lnTo>
                  <a:pt x="3942" y="7349"/>
                </a:lnTo>
                <a:lnTo>
                  <a:pt x="4137" y="7227"/>
                </a:lnTo>
                <a:lnTo>
                  <a:pt x="4477" y="6960"/>
                </a:lnTo>
                <a:lnTo>
                  <a:pt x="4964" y="6522"/>
                </a:lnTo>
                <a:lnTo>
                  <a:pt x="5183" y="6303"/>
                </a:lnTo>
                <a:lnTo>
                  <a:pt x="5450" y="6108"/>
                </a:lnTo>
                <a:lnTo>
                  <a:pt x="5742" y="6206"/>
                </a:lnTo>
                <a:lnTo>
                  <a:pt x="6059" y="6303"/>
                </a:lnTo>
                <a:lnTo>
                  <a:pt x="6643" y="6473"/>
                </a:lnTo>
                <a:lnTo>
                  <a:pt x="6910" y="6595"/>
                </a:lnTo>
                <a:lnTo>
                  <a:pt x="7202" y="6717"/>
                </a:lnTo>
                <a:lnTo>
                  <a:pt x="7275" y="6741"/>
                </a:lnTo>
                <a:lnTo>
                  <a:pt x="7348" y="6717"/>
                </a:lnTo>
                <a:lnTo>
                  <a:pt x="7421" y="6692"/>
                </a:lnTo>
                <a:lnTo>
                  <a:pt x="7470" y="6644"/>
                </a:lnTo>
                <a:lnTo>
                  <a:pt x="7494" y="6571"/>
                </a:lnTo>
                <a:lnTo>
                  <a:pt x="7519" y="6522"/>
                </a:lnTo>
                <a:lnTo>
                  <a:pt x="7519" y="6449"/>
                </a:lnTo>
                <a:lnTo>
                  <a:pt x="7470" y="6376"/>
                </a:lnTo>
                <a:lnTo>
                  <a:pt x="7470" y="6327"/>
                </a:lnTo>
                <a:lnTo>
                  <a:pt x="7300" y="5841"/>
                </a:lnTo>
                <a:lnTo>
                  <a:pt x="7105" y="5354"/>
                </a:lnTo>
                <a:lnTo>
                  <a:pt x="6910" y="4916"/>
                </a:lnTo>
                <a:lnTo>
                  <a:pt x="6813" y="4697"/>
                </a:lnTo>
                <a:lnTo>
                  <a:pt x="6691" y="4478"/>
                </a:lnTo>
                <a:lnTo>
                  <a:pt x="7227" y="3675"/>
                </a:lnTo>
                <a:lnTo>
                  <a:pt x="7470" y="3261"/>
                </a:lnTo>
                <a:lnTo>
                  <a:pt x="7592" y="3042"/>
                </a:lnTo>
                <a:lnTo>
                  <a:pt x="7665" y="2799"/>
                </a:lnTo>
                <a:lnTo>
                  <a:pt x="7713" y="2726"/>
                </a:lnTo>
                <a:lnTo>
                  <a:pt x="7713" y="2653"/>
                </a:lnTo>
                <a:lnTo>
                  <a:pt x="7738" y="2629"/>
                </a:lnTo>
                <a:lnTo>
                  <a:pt x="7738" y="2556"/>
                </a:lnTo>
                <a:lnTo>
                  <a:pt x="7713" y="2507"/>
                </a:lnTo>
                <a:lnTo>
                  <a:pt x="7689" y="2458"/>
                </a:lnTo>
                <a:lnTo>
                  <a:pt x="7640" y="2410"/>
                </a:lnTo>
                <a:lnTo>
                  <a:pt x="7592" y="2385"/>
                </a:lnTo>
                <a:lnTo>
                  <a:pt x="7519" y="2385"/>
                </a:lnTo>
                <a:lnTo>
                  <a:pt x="7446" y="2410"/>
                </a:lnTo>
                <a:lnTo>
                  <a:pt x="7397" y="2458"/>
                </a:lnTo>
                <a:lnTo>
                  <a:pt x="7202" y="2458"/>
                </a:lnTo>
                <a:lnTo>
                  <a:pt x="6983" y="2483"/>
                </a:lnTo>
                <a:lnTo>
                  <a:pt x="6594" y="2531"/>
                </a:lnTo>
                <a:lnTo>
                  <a:pt x="6326" y="2556"/>
                </a:lnTo>
                <a:lnTo>
                  <a:pt x="5815" y="2556"/>
                </a:lnTo>
                <a:lnTo>
                  <a:pt x="5548" y="2580"/>
                </a:lnTo>
                <a:lnTo>
                  <a:pt x="5426" y="2410"/>
                </a:lnTo>
                <a:lnTo>
                  <a:pt x="5280" y="2264"/>
                </a:lnTo>
                <a:lnTo>
                  <a:pt x="5012" y="1996"/>
                </a:lnTo>
                <a:lnTo>
                  <a:pt x="4769" y="1704"/>
                </a:lnTo>
                <a:lnTo>
                  <a:pt x="4575" y="1412"/>
                </a:lnTo>
                <a:lnTo>
                  <a:pt x="4356" y="1120"/>
                </a:lnTo>
                <a:lnTo>
                  <a:pt x="4161" y="804"/>
                </a:lnTo>
                <a:lnTo>
                  <a:pt x="4112" y="779"/>
                </a:lnTo>
                <a:lnTo>
                  <a:pt x="4039" y="779"/>
                </a:lnTo>
                <a:lnTo>
                  <a:pt x="3991" y="755"/>
                </a:lnTo>
                <a:close/>
                <a:moveTo>
                  <a:pt x="11169" y="536"/>
                </a:moveTo>
                <a:lnTo>
                  <a:pt x="11582" y="633"/>
                </a:lnTo>
                <a:lnTo>
                  <a:pt x="11972" y="779"/>
                </a:lnTo>
                <a:lnTo>
                  <a:pt x="12361" y="950"/>
                </a:lnTo>
                <a:lnTo>
                  <a:pt x="12726" y="1144"/>
                </a:lnTo>
                <a:lnTo>
                  <a:pt x="13066" y="1363"/>
                </a:lnTo>
                <a:lnTo>
                  <a:pt x="13431" y="1582"/>
                </a:lnTo>
                <a:lnTo>
                  <a:pt x="13748" y="1850"/>
                </a:lnTo>
                <a:lnTo>
                  <a:pt x="14064" y="2093"/>
                </a:lnTo>
                <a:lnTo>
                  <a:pt x="14332" y="2312"/>
                </a:lnTo>
                <a:lnTo>
                  <a:pt x="14551" y="2531"/>
                </a:lnTo>
                <a:lnTo>
                  <a:pt x="14770" y="2775"/>
                </a:lnTo>
                <a:lnTo>
                  <a:pt x="14964" y="3018"/>
                </a:lnTo>
                <a:lnTo>
                  <a:pt x="15305" y="3529"/>
                </a:lnTo>
                <a:lnTo>
                  <a:pt x="15621" y="4064"/>
                </a:lnTo>
                <a:lnTo>
                  <a:pt x="15548" y="4162"/>
                </a:lnTo>
                <a:lnTo>
                  <a:pt x="15475" y="4235"/>
                </a:lnTo>
                <a:lnTo>
                  <a:pt x="15475" y="4259"/>
                </a:lnTo>
                <a:lnTo>
                  <a:pt x="15475" y="4308"/>
                </a:lnTo>
                <a:lnTo>
                  <a:pt x="15500" y="4332"/>
                </a:lnTo>
                <a:lnTo>
                  <a:pt x="15646" y="4332"/>
                </a:lnTo>
                <a:lnTo>
                  <a:pt x="15743" y="4283"/>
                </a:lnTo>
                <a:lnTo>
                  <a:pt x="15938" y="4648"/>
                </a:lnTo>
                <a:lnTo>
                  <a:pt x="15865" y="4673"/>
                </a:lnTo>
                <a:lnTo>
                  <a:pt x="15767" y="4746"/>
                </a:lnTo>
                <a:lnTo>
                  <a:pt x="15719" y="4794"/>
                </a:lnTo>
                <a:lnTo>
                  <a:pt x="15694" y="4867"/>
                </a:lnTo>
                <a:lnTo>
                  <a:pt x="15694" y="4916"/>
                </a:lnTo>
                <a:lnTo>
                  <a:pt x="15743" y="4940"/>
                </a:lnTo>
                <a:lnTo>
                  <a:pt x="15816" y="4940"/>
                </a:lnTo>
                <a:lnTo>
                  <a:pt x="15889" y="4916"/>
                </a:lnTo>
                <a:lnTo>
                  <a:pt x="15962" y="4892"/>
                </a:lnTo>
                <a:lnTo>
                  <a:pt x="16035" y="4819"/>
                </a:lnTo>
                <a:lnTo>
                  <a:pt x="16205" y="5159"/>
                </a:lnTo>
                <a:lnTo>
                  <a:pt x="16108" y="5208"/>
                </a:lnTo>
                <a:lnTo>
                  <a:pt x="16011" y="5281"/>
                </a:lnTo>
                <a:lnTo>
                  <a:pt x="15938" y="5378"/>
                </a:lnTo>
                <a:lnTo>
                  <a:pt x="15889" y="5451"/>
                </a:lnTo>
                <a:lnTo>
                  <a:pt x="15865" y="5524"/>
                </a:lnTo>
                <a:lnTo>
                  <a:pt x="15889" y="5573"/>
                </a:lnTo>
                <a:lnTo>
                  <a:pt x="15938" y="5622"/>
                </a:lnTo>
                <a:lnTo>
                  <a:pt x="16011" y="5622"/>
                </a:lnTo>
                <a:lnTo>
                  <a:pt x="16108" y="5573"/>
                </a:lnTo>
                <a:lnTo>
                  <a:pt x="16205" y="5524"/>
                </a:lnTo>
                <a:lnTo>
                  <a:pt x="16327" y="5451"/>
                </a:lnTo>
                <a:lnTo>
                  <a:pt x="16424" y="5792"/>
                </a:lnTo>
                <a:lnTo>
                  <a:pt x="16254" y="5841"/>
                </a:lnTo>
                <a:lnTo>
                  <a:pt x="16108" y="5938"/>
                </a:lnTo>
                <a:lnTo>
                  <a:pt x="15986" y="6060"/>
                </a:lnTo>
                <a:lnTo>
                  <a:pt x="15938" y="6181"/>
                </a:lnTo>
                <a:lnTo>
                  <a:pt x="15938" y="6230"/>
                </a:lnTo>
                <a:lnTo>
                  <a:pt x="15962" y="6279"/>
                </a:lnTo>
                <a:lnTo>
                  <a:pt x="16011" y="6303"/>
                </a:lnTo>
                <a:lnTo>
                  <a:pt x="16059" y="6303"/>
                </a:lnTo>
                <a:lnTo>
                  <a:pt x="16132" y="6279"/>
                </a:lnTo>
                <a:lnTo>
                  <a:pt x="16205" y="6230"/>
                </a:lnTo>
                <a:lnTo>
                  <a:pt x="16376" y="6157"/>
                </a:lnTo>
                <a:lnTo>
                  <a:pt x="16497" y="6108"/>
                </a:lnTo>
                <a:lnTo>
                  <a:pt x="16570" y="6571"/>
                </a:lnTo>
                <a:lnTo>
                  <a:pt x="16522" y="6546"/>
                </a:lnTo>
                <a:lnTo>
                  <a:pt x="16473" y="6546"/>
                </a:lnTo>
                <a:lnTo>
                  <a:pt x="16376" y="6571"/>
                </a:lnTo>
                <a:lnTo>
                  <a:pt x="16254" y="6619"/>
                </a:lnTo>
                <a:lnTo>
                  <a:pt x="16181" y="6692"/>
                </a:lnTo>
                <a:lnTo>
                  <a:pt x="16108" y="6765"/>
                </a:lnTo>
                <a:lnTo>
                  <a:pt x="16084" y="6863"/>
                </a:lnTo>
                <a:lnTo>
                  <a:pt x="16084" y="6911"/>
                </a:lnTo>
                <a:lnTo>
                  <a:pt x="16108" y="6936"/>
                </a:lnTo>
                <a:lnTo>
                  <a:pt x="16108" y="6960"/>
                </a:lnTo>
                <a:lnTo>
                  <a:pt x="16205" y="6960"/>
                </a:lnTo>
                <a:lnTo>
                  <a:pt x="16278" y="6936"/>
                </a:lnTo>
                <a:lnTo>
                  <a:pt x="16449" y="6887"/>
                </a:lnTo>
                <a:lnTo>
                  <a:pt x="16546" y="6863"/>
                </a:lnTo>
                <a:lnTo>
                  <a:pt x="16619" y="6814"/>
                </a:lnTo>
                <a:lnTo>
                  <a:pt x="16668" y="7154"/>
                </a:lnTo>
                <a:lnTo>
                  <a:pt x="16351" y="7325"/>
                </a:lnTo>
                <a:lnTo>
                  <a:pt x="16230" y="7446"/>
                </a:lnTo>
                <a:lnTo>
                  <a:pt x="16108" y="7568"/>
                </a:lnTo>
                <a:lnTo>
                  <a:pt x="16084" y="7592"/>
                </a:lnTo>
                <a:lnTo>
                  <a:pt x="16108" y="7641"/>
                </a:lnTo>
                <a:lnTo>
                  <a:pt x="16132" y="7665"/>
                </a:lnTo>
                <a:lnTo>
                  <a:pt x="16278" y="7665"/>
                </a:lnTo>
                <a:lnTo>
                  <a:pt x="16424" y="7641"/>
                </a:lnTo>
                <a:lnTo>
                  <a:pt x="16570" y="7592"/>
                </a:lnTo>
                <a:lnTo>
                  <a:pt x="16716" y="7519"/>
                </a:lnTo>
                <a:lnTo>
                  <a:pt x="16765" y="7982"/>
                </a:lnTo>
                <a:lnTo>
                  <a:pt x="16570" y="8055"/>
                </a:lnTo>
                <a:lnTo>
                  <a:pt x="16376" y="8152"/>
                </a:lnTo>
                <a:lnTo>
                  <a:pt x="16205" y="8249"/>
                </a:lnTo>
                <a:lnTo>
                  <a:pt x="16108" y="8298"/>
                </a:lnTo>
                <a:lnTo>
                  <a:pt x="16035" y="8371"/>
                </a:lnTo>
                <a:lnTo>
                  <a:pt x="16035" y="8395"/>
                </a:lnTo>
                <a:lnTo>
                  <a:pt x="16132" y="8444"/>
                </a:lnTo>
                <a:lnTo>
                  <a:pt x="16254" y="8468"/>
                </a:lnTo>
                <a:lnTo>
                  <a:pt x="16449" y="8444"/>
                </a:lnTo>
                <a:lnTo>
                  <a:pt x="16619" y="8395"/>
                </a:lnTo>
                <a:lnTo>
                  <a:pt x="16789" y="8347"/>
                </a:lnTo>
                <a:lnTo>
                  <a:pt x="16814" y="8639"/>
                </a:lnTo>
                <a:lnTo>
                  <a:pt x="16814" y="8833"/>
                </a:lnTo>
                <a:lnTo>
                  <a:pt x="16497" y="8882"/>
                </a:lnTo>
                <a:lnTo>
                  <a:pt x="16205" y="8979"/>
                </a:lnTo>
                <a:lnTo>
                  <a:pt x="16084" y="9028"/>
                </a:lnTo>
                <a:lnTo>
                  <a:pt x="15962" y="9101"/>
                </a:lnTo>
                <a:lnTo>
                  <a:pt x="15889" y="9198"/>
                </a:lnTo>
                <a:lnTo>
                  <a:pt x="15840" y="9247"/>
                </a:lnTo>
                <a:lnTo>
                  <a:pt x="15840" y="9320"/>
                </a:lnTo>
                <a:lnTo>
                  <a:pt x="15840" y="9369"/>
                </a:lnTo>
                <a:lnTo>
                  <a:pt x="15889" y="9393"/>
                </a:lnTo>
                <a:lnTo>
                  <a:pt x="16011" y="9417"/>
                </a:lnTo>
                <a:lnTo>
                  <a:pt x="16132" y="9393"/>
                </a:lnTo>
                <a:lnTo>
                  <a:pt x="16351" y="9320"/>
                </a:lnTo>
                <a:lnTo>
                  <a:pt x="16716" y="9247"/>
                </a:lnTo>
                <a:lnTo>
                  <a:pt x="16546" y="9807"/>
                </a:lnTo>
                <a:lnTo>
                  <a:pt x="16522" y="9807"/>
                </a:lnTo>
                <a:lnTo>
                  <a:pt x="16132" y="9831"/>
                </a:lnTo>
                <a:lnTo>
                  <a:pt x="15986" y="9831"/>
                </a:lnTo>
                <a:lnTo>
                  <a:pt x="15865" y="9880"/>
                </a:lnTo>
                <a:lnTo>
                  <a:pt x="15743" y="9928"/>
                </a:lnTo>
                <a:lnTo>
                  <a:pt x="15646" y="10026"/>
                </a:lnTo>
                <a:lnTo>
                  <a:pt x="15646" y="10074"/>
                </a:lnTo>
                <a:lnTo>
                  <a:pt x="15646" y="10123"/>
                </a:lnTo>
                <a:lnTo>
                  <a:pt x="15670" y="10147"/>
                </a:lnTo>
                <a:lnTo>
                  <a:pt x="15719" y="10172"/>
                </a:lnTo>
                <a:lnTo>
                  <a:pt x="15986" y="10196"/>
                </a:lnTo>
                <a:lnTo>
                  <a:pt x="16424" y="10196"/>
                </a:lnTo>
                <a:lnTo>
                  <a:pt x="16376" y="10342"/>
                </a:lnTo>
                <a:lnTo>
                  <a:pt x="16230" y="10731"/>
                </a:lnTo>
                <a:lnTo>
                  <a:pt x="15889" y="10731"/>
                </a:lnTo>
                <a:lnTo>
                  <a:pt x="15573" y="10683"/>
                </a:lnTo>
                <a:lnTo>
                  <a:pt x="15402" y="10683"/>
                </a:lnTo>
                <a:lnTo>
                  <a:pt x="15256" y="10707"/>
                </a:lnTo>
                <a:lnTo>
                  <a:pt x="15232" y="10731"/>
                </a:lnTo>
                <a:lnTo>
                  <a:pt x="15232" y="10780"/>
                </a:lnTo>
                <a:lnTo>
                  <a:pt x="15281" y="10853"/>
                </a:lnTo>
                <a:lnTo>
                  <a:pt x="15329" y="10877"/>
                </a:lnTo>
                <a:lnTo>
                  <a:pt x="15475" y="10950"/>
                </a:lnTo>
                <a:lnTo>
                  <a:pt x="15621" y="10999"/>
                </a:lnTo>
                <a:lnTo>
                  <a:pt x="15767" y="11023"/>
                </a:lnTo>
                <a:lnTo>
                  <a:pt x="16108" y="11072"/>
                </a:lnTo>
                <a:lnTo>
                  <a:pt x="15938" y="11486"/>
                </a:lnTo>
                <a:lnTo>
                  <a:pt x="15646" y="11413"/>
                </a:lnTo>
                <a:lnTo>
                  <a:pt x="15378" y="11364"/>
                </a:lnTo>
                <a:lnTo>
                  <a:pt x="15232" y="11340"/>
                </a:lnTo>
                <a:lnTo>
                  <a:pt x="15086" y="11340"/>
                </a:lnTo>
                <a:lnTo>
                  <a:pt x="14940" y="11364"/>
                </a:lnTo>
                <a:lnTo>
                  <a:pt x="14794" y="11437"/>
                </a:lnTo>
                <a:lnTo>
                  <a:pt x="14770" y="11461"/>
                </a:lnTo>
                <a:lnTo>
                  <a:pt x="14794" y="11486"/>
                </a:lnTo>
                <a:lnTo>
                  <a:pt x="14794" y="11510"/>
                </a:lnTo>
                <a:lnTo>
                  <a:pt x="14964" y="11583"/>
                </a:lnTo>
                <a:lnTo>
                  <a:pt x="15110" y="11656"/>
                </a:lnTo>
                <a:lnTo>
                  <a:pt x="15427" y="11753"/>
                </a:lnTo>
                <a:lnTo>
                  <a:pt x="15597" y="11802"/>
                </a:lnTo>
                <a:lnTo>
                  <a:pt x="15767" y="11826"/>
                </a:lnTo>
                <a:lnTo>
                  <a:pt x="15719" y="11948"/>
                </a:lnTo>
                <a:lnTo>
                  <a:pt x="15475" y="12362"/>
                </a:lnTo>
                <a:lnTo>
                  <a:pt x="15427" y="12362"/>
                </a:lnTo>
                <a:lnTo>
                  <a:pt x="15135" y="12289"/>
                </a:lnTo>
                <a:lnTo>
                  <a:pt x="14867" y="12191"/>
                </a:lnTo>
                <a:lnTo>
                  <a:pt x="14624" y="12094"/>
                </a:lnTo>
                <a:lnTo>
                  <a:pt x="14502" y="12070"/>
                </a:lnTo>
                <a:lnTo>
                  <a:pt x="14380" y="12045"/>
                </a:lnTo>
                <a:lnTo>
                  <a:pt x="14332" y="12045"/>
                </a:lnTo>
                <a:lnTo>
                  <a:pt x="14307" y="12070"/>
                </a:lnTo>
                <a:lnTo>
                  <a:pt x="14307" y="12118"/>
                </a:lnTo>
                <a:lnTo>
                  <a:pt x="14307" y="12167"/>
                </a:lnTo>
                <a:lnTo>
                  <a:pt x="14380" y="12264"/>
                </a:lnTo>
                <a:lnTo>
                  <a:pt x="14478" y="12362"/>
                </a:lnTo>
                <a:lnTo>
                  <a:pt x="14599" y="12459"/>
                </a:lnTo>
                <a:lnTo>
                  <a:pt x="14721" y="12508"/>
                </a:lnTo>
                <a:lnTo>
                  <a:pt x="14989" y="12629"/>
                </a:lnTo>
                <a:lnTo>
                  <a:pt x="15281" y="12702"/>
                </a:lnTo>
                <a:lnTo>
                  <a:pt x="14916" y="13189"/>
                </a:lnTo>
                <a:lnTo>
                  <a:pt x="14599" y="13067"/>
                </a:lnTo>
                <a:lnTo>
                  <a:pt x="14283" y="12946"/>
                </a:lnTo>
                <a:lnTo>
                  <a:pt x="13967" y="12824"/>
                </a:lnTo>
                <a:lnTo>
                  <a:pt x="13796" y="12775"/>
                </a:lnTo>
                <a:lnTo>
                  <a:pt x="13723" y="12775"/>
                </a:lnTo>
                <a:lnTo>
                  <a:pt x="13650" y="12800"/>
                </a:lnTo>
                <a:lnTo>
                  <a:pt x="13626" y="12824"/>
                </a:lnTo>
                <a:lnTo>
                  <a:pt x="13626" y="12848"/>
                </a:lnTo>
                <a:lnTo>
                  <a:pt x="13650" y="12897"/>
                </a:lnTo>
                <a:lnTo>
                  <a:pt x="13675" y="12970"/>
                </a:lnTo>
                <a:lnTo>
                  <a:pt x="13772" y="13067"/>
                </a:lnTo>
                <a:lnTo>
                  <a:pt x="13991" y="13213"/>
                </a:lnTo>
                <a:lnTo>
                  <a:pt x="14307" y="13384"/>
                </a:lnTo>
                <a:lnTo>
                  <a:pt x="14648" y="13530"/>
                </a:lnTo>
                <a:lnTo>
                  <a:pt x="14210" y="13992"/>
                </a:lnTo>
                <a:lnTo>
                  <a:pt x="14186" y="13968"/>
                </a:lnTo>
                <a:lnTo>
                  <a:pt x="13772" y="13700"/>
                </a:lnTo>
                <a:lnTo>
                  <a:pt x="13602" y="13578"/>
                </a:lnTo>
                <a:lnTo>
                  <a:pt x="13431" y="13505"/>
                </a:lnTo>
                <a:lnTo>
                  <a:pt x="13261" y="13457"/>
                </a:lnTo>
                <a:lnTo>
                  <a:pt x="13066" y="13432"/>
                </a:lnTo>
                <a:lnTo>
                  <a:pt x="13042" y="13432"/>
                </a:lnTo>
                <a:lnTo>
                  <a:pt x="13066" y="13457"/>
                </a:lnTo>
                <a:lnTo>
                  <a:pt x="13188" y="13603"/>
                </a:lnTo>
                <a:lnTo>
                  <a:pt x="13334" y="13724"/>
                </a:lnTo>
                <a:lnTo>
                  <a:pt x="13650" y="13968"/>
                </a:lnTo>
                <a:lnTo>
                  <a:pt x="13796" y="14089"/>
                </a:lnTo>
                <a:lnTo>
                  <a:pt x="13967" y="14211"/>
                </a:lnTo>
                <a:lnTo>
                  <a:pt x="13699" y="14454"/>
                </a:lnTo>
                <a:lnTo>
                  <a:pt x="13334" y="14260"/>
                </a:lnTo>
                <a:lnTo>
                  <a:pt x="12969" y="14016"/>
                </a:lnTo>
                <a:lnTo>
                  <a:pt x="12774" y="13919"/>
                </a:lnTo>
                <a:lnTo>
                  <a:pt x="12556" y="13822"/>
                </a:lnTo>
                <a:lnTo>
                  <a:pt x="12531" y="13822"/>
                </a:lnTo>
                <a:lnTo>
                  <a:pt x="12531" y="13846"/>
                </a:lnTo>
                <a:lnTo>
                  <a:pt x="12507" y="13870"/>
                </a:lnTo>
                <a:lnTo>
                  <a:pt x="12531" y="13895"/>
                </a:lnTo>
                <a:lnTo>
                  <a:pt x="12653" y="14065"/>
                </a:lnTo>
                <a:lnTo>
                  <a:pt x="12823" y="14235"/>
                </a:lnTo>
                <a:lnTo>
                  <a:pt x="13018" y="14381"/>
                </a:lnTo>
                <a:lnTo>
                  <a:pt x="13188" y="14503"/>
                </a:lnTo>
                <a:lnTo>
                  <a:pt x="13431" y="14673"/>
                </a:lnTo>
                <a:lnTo>
                  <a:pt x="12872" y="15063"/>
                </a:lnTo>
                <a:lnTo>
                  <a:pt x="12799" y="14990"/>
                </a:lnTo>
                <a:lnTo>
                  <a:pt x="12726" y="14917"/>
                </a:lnTo>
                <a:lnTo>
                  <a:pt x="12531" y="14746"/>
                </a:lnTo>
                <a:lnTo>
                  <a:pt x="12361" y="14576"/>
                </a:lnTo>
                <a:lnTo>
                  <a:pt x="12215" y="14430"/>
                </a:lnTo>
                <a:lnTo>
                  <a:pt x="12045" y="14308"/>
                </a:lnTo>
                <a:lnTo>
                  <a:pt x="11972" y="14260"/>
                </a:lnTo>
                <a:lnTo>
                  <a:pt x="11874" y="14235"/>
                </a:lnTo>
                <a:lnTo>
                  <a:pt x="11777" y="14235"/>
                </a:lnTo>
                <a:lnTo>
                  <a:pt x="11704" y="14260"/>
                </a:lnTo>
                <a:lnTo>
                  <a:pt x="11680" y="14284"/>
                </a:lnTo>
                <a:lnTo>
                  <a:pt x="11680" y="14308"/>
                </a:lnTo>
                <a:lnTo>
                  <a:pt x="11704" y="14381"/>
                </a:lnTo>
                <a:lnTo>
                  <a:pt x="11728" y="14430"/>
                </a:lnTo>
                <a:lnTo>
                  <a:pt x="11850" y="14552"/>
                </a:lnTo>
                <a:lnTo>
                  <a:pt x="12020" y="14746"/>
                </a:lnTo>
                <a:lnTo>
                  <a:pt x="12191" y="14917"/>
                </a:lnTo>
                <a:lnTo>
                  <a:pt x="12337" y="15087"/>
                </a:lnTo>
                <a:lnTo>
                  <a:pt x="12434" y="15184"/>
                </a:lnTo>
                <a:lnTo>
                  <a:pt x="12531" y="15257"/>
                </a:lnTo>
                <a:lnTo>
                  <a:pt x="11947" y="15573"/>
                </a:lnTo>
                <a:lnTo>
                  <a:pt x="11680" y="15306"/>
                </a:lnTo>
                <a:lnTo>
                  <a:pt x="11436" y="15038"/>
                </a:lnTo>
                <a:lnTo>
                  <a:pt x="11193" y="14771"/>
                </a:lnTo>
                <a:lnTo>
                  <a:pt x="11071" y="14673"/>
                </a:lnTo>
                <a:lnTo>
                  <a:pt x="10901" y="14576"/>
                </a:lnTo>
                <a:lnTo>
                  <a:pt x="10877" y="14600"/>
                </a:lnTo>
                <a:lnTo>
                  <a:pt x="10877" y="14625"/>
                </a:lnTo>
                <a:lnTo>
                  <a:pt x="10925" y="14819"/>
                </a:lnTo>
                <a:lnTo>
                  <a:pt x="10998" y="14990"/>
                </a:lnTo>
                <a:lnTo>
                  <a:pt x="11096" y="15135"/>
                </a:lnTo>
                <a:lnTo>
                  <a:pt x="11217" y="15281"/>
                </a:lnTo>
                <a:lnTo>
                  <a:pt x="11388" y="15525"/>
                </a:lnTo>
                <a:lnTo>
                  <a:pt x="11582" y="15744"/>
                </a:lnTo>
                <a:lnTo>
                  <a:pt x="11096" y="15914"/>
                </a:lnTo>
                <a:lnTo>
                  <a:pt x="11071" y="15865"/>
                </a:lnTo>
                <a:lnTo>
                  <a:pt x="11023" y="15841"/>
                </a:lnTo>
                <a:lnTo>
                  <a:pt x="10731" y="15598"/>
                </a:lnTo>
                <a:lnTo>
                  <a:pt x="10439" y="15330"/>
                </a:lnTo>
                <a:lnTo>
                  <a:pt x="10293" y="15233"/>
                </a:lnTo>
                <a:lnTo>
                  <a:pt x="10147" y="15111"/>
                </a:lnTo>
                <a:lnTo>
                  <a:pt x="9976" y="15014"/>
                </a:lnTo>
                <a:lnTo>
                  <a:pt x="9806" y="14965"/>
                </a:lnTo>
                <a:lnTo>
                  <a:pt x="9782" y="14965"/>
                </a:lnTo>
                <a:lnTo>
                  <a:pt x="9782" y="14990"/>
                </a:lnTo>
                <a:lnTo>
                  <a:pt x="9976" y="15281"/>
                </a:lnTo>
                <a:lnTo>
                  <a:pt x="10220" y="15549"/>
                </a:lnTo>
                <a:lnTo>
                  <a:pt x="10463" y="15817"/>
                </a:lnTo>
                <a:lnTo>
                  <a:pt x="10585" y="15938"/>
                </a:lnTo>
                <a:lnTo>
                  <a:pt x="10731" y="16036"/>
                </a:lnTo>
                <a:lnTo>
                  <a:pt x="10122" y="16182"/>
                </a:lnTo>
                <a:lnTo>
                  <a:pt x="10074" y="16133"/>
                </a:lnTo>
                <a:lnTo>
                  <a:pt x="10001" y="16109"/>
                </a:lnTo>
                <a:lnTo>
                  <a:pt x="9903" y="16060"/>
                </a:lnTo>
                <a:lnTo>
                  <a:pt x="9830" y="16011"/>
                </a:lnTo>
                <a:lnTo>
                  <a:pt x="9684" y="15890"/>
                </a:lnTo>
                <a:lnTo>
                  <a:pt x="9587" y="15719"/>
                </a:lnTo>
                <a:lnTo>
                  <a:pt x="9465" y="15549"/>
                </a:lnTo>
                <a:lnTo>
                  <a:pt x="9368" y="15379"/>
                </a:lnTo>
                <a:lnTo>
                  <a:pt x="9246" y="15257"/>
                </a:lnTo>
                <a:lnTo>
                  <a:pt x="9125" y="15160"/>
                </a:lnTo>
                <a:lnTo>
                  <a:pt x="8954" y="15063"/>
                </a:lnTo>
                <a:lnTo>
                  <a:pt x="8930" y="15087"/>
                </a:lnTo>
                <a:lnTo>
                  <a:pt x="8979" y="15160"/>
                </a:lnTo>
                <a:lnTo>
                  <a:pt x="9027" y="15257"/>
                </a:lnTo>
                <a:lnTo>
                  <a:pt x="9076" y="15476"/>
                </a:lnTo>
                <a:lnTo>
                  <a:pt x="9173" y="15695"/>
                </a:lnTo>
                <a:lnTo>
                  <a:pt x="9295" y="15914"/>
                </a:lnTo>
                <a:lnTo>
                  <a:pt x="9417" y="16109"/>
                </a:lnTo>
                <a:lnTo>
                  <a:pt x="9587" y="16279"/>
                </a:lnTo>
                <a:lnTo>
                  <a:pt x="9222" y="16328"/>
                </a:lnTo>
                <a:lnTo>
                  <a:pt x="8857" y="16352"/>
                </a:lnTo>
                <a:lnTo>
                  <a:pt x="8857" y="16328"/>
                </a:lnTo>
                <a:lnTo>
                  <a:pt x="8808" y="16255"/>
                </a:lnTo>
                <a:lnTo>
                  <a:pt x="8760" y="16182"/>
                </a:lnTo>
                <a:lnTo>
                  <a:pt x="8638" y="16060"/>
                </a:lnTo>
                <a:lnTo>
                  <a:pt x="8516" y="15865"/>
                </a:lnTo>
                <a:lnTo>
                  <a:pt x="8419" y="15622"/>
                </a:lnTo>
                <a:lnTo>
                  <a:pt x="8346" y="15452"/>
                </a:lnTo>
                <a:lnTo>
                  <a:pt x="8273" y="15281"/>
                </a:lnTo>
                <a:lnTo>
                  <a:pt x="8224" y="15208"/>
                </a:lnTo>
                <a:lnTo>
                  <a:pt x="8151" y="15135"/>
                </a:lnTo>
                <a:lnTo>
                  <a:pt x="8078" y="15087"/>
                </a:lnTo>
                <a:lnTo>
                  <a:pt x="7981" y="15038"/>
                </a:lnTo>
                <a:lnTo>
                  <a:pt x="7957" y="15063"/>
                </a:lnTo>
                <a:lnTo>
                  <a:pt x="7932" y="15160"/>
                </a:lnTo>
                <a:lnTo>
                  <a:pt x="7957" y="15306"/>
                </a:lnTo>
                <a:lnTo>
                  <a:pt x="7981" y="15476"/>
                </a:lnTo>
                <a:lnTo>
                  <a:pt x="8005" y="15671"/>
                </a:lnTo>
                <a:lnTo>
                  <a:pt x="8078" y="15841"/>
                </a:lnTo>
                <a:lnTo>
                  <a:pt x="8151" y="16036"/>
                </a:lnTo>
                <a:lnTo>
                  <a:pt x="8249" y="16206"/>
                </a:lnTo>
                <a:lnTo>
                  <a:pt x="8346" y="16352"/>
                </a:lnTo>
                <a:lnTo>
                  <a:pt x="7835" y="16328"/>
                </a:lnTo>
                <a:lnTo>
                  <a:pt x="7762" y="16230"/>
                </a:lnTo>
                <a:lnTo>
                  <a:pt x="7689" y="16109"/>
                </a:lnTo>
                <a:lnTo>
                  <a:pt x="7640" y="15987"/>
                </a:lnTo>
                <a:lnTo>
                  <a:pt x="7567" y="15719"/>
                </a:lnTo>
                <a:lnTo>
                  <a:pt x="7446" y="15330"/>
                </a:lnTo>
                <a:lnTo>
                  <a:pt x="7373" y="15135"/>
                </a:lnTo>
                <a:lnTo>
                  <a:pt x="7300" y="15063"/>
                </a:lnTo>
                <a:lnTo>
                  <a:pt x="7227" y="14990"/>
                </a:lnTo>
                <a:lnTo>
                  <a:pt x="7178" y="14990"/>
                </a:lnTo>
                <a:lnTo>
                  <a:pt x="7154" y="15038"/>
                </a:lnTo>
                <a:lnTo>
                  <a:pt x="7129" y="15135"/>
                </a:lnTo>
                <a:lnTo>
                  <a:pt x="7129" y="15233"/>
                </a:lnTo>
                <a:lnTo>
                  <a:pt x="7154" y="15452"/>
                </a:lnTo>
                <a:lnTo>
                  <a:pt x="7202" y="15695"/>
                </a:lnTo>
                <a:lnTo>
                  <a:pt x="7275" y="15890"/>
                </a:lnTo>
                <a:lnTo>
                  <a:pt x="7324" y="16084"/>
                </a:lnTo>
                <a:lnTo>
                  <a:pt x="7397" y="16279"/>
                </a:lnTo>
                <a:lnTo>
                  <a:pt x="6740" y="16157"/>
                </a:lnTo>
                <a:lnTo>
                  <a:pt x="6691" y="15963"/>
                </a:lnTo>
                <a:lnTo>
                  <a:pt x="6618" y="15792"/>
                </a:lnTo>
                <a:lnTo>
                  <a:pt x="6521" y="15598"/>
                </a:lnTo>
                <a:lnTo>
                  <a:pt x="6472" y="15427"/>
                </a:lnTo>
                <a:lnTo>
                  <a:pt x="6399" y="15135"/>
                </a:lnTo>
                <a:lnTo>
                  <a:pt x="6351" y="14990"/>
                </a:lnTo>
                <a:lnTo>
                  <a:pt x="6278" y="14892"/>
                </a:lnTo>
                <a:lnTo>
                  <a:pt x="6253" y="14868"/>
                </a:lnTo>
                <a:lnTo>
                  <a:pt x="6205" y="14917"/>
                </a:lnTo>
                <a:lnTo>
                  <a:pt x="6156" y="14941"/>
                </a:lnTo>
                <a:lnTo>
                  <a:pt x="6107" y="15063"/>
                </a:lnTo>
                <a:lnTo>
                  <a:pt x="6083" y="15208"/>
                </a:lnTo>
                <a:lnTo>
                  <a:pt x="6107" y="15354"/>
                </a:lnTo>
                <a:lnTo>
                  <a:pt x="6156" y="15549"/>
                </a:lnTo>
                <a:lnTo>
                  <a:pt x="6205" y="15719"/>
                </a:lnTo>
                <a:lnTo>
                  <a:pt x="6326" y="16060"/>
                </a:lnTo>
                <a:lnTo>
                  <a:pt x="6326" y="16060"/>
                </a:lnTo>
                <a:lnTo>
                  <a:pt x="5742" y="15865"/>
                </a:lnTo>
                <a:lnTo>
                  <a:pt x="5742" y="15792"/>
                </a:lnTo>
                <a:lnTo>
                  <a:pt x="5694" y="15719"/>
                </a:lnTo>
                <a:lnTo>
                  <a:pt x="5621" y="15622"/>
                </a:lnTo>
                <a:lnTo>
                  <a:pt x="5572" y="15549"/>
                </a:lnTo>
                <a:lnTo>
                  <a:pt x="5523" y="15379"/>
                </a:lnTo>
                <a:lnTo>
                  <a:pt x="5450" y="15014"/>
                </a:lnTo>
                <a:lnTo>
                  <a:pt x="5377" y="14819"/>
                </a:lnTo>
                <a:lnTo>
                  <a:pt x="5329" y="14698"/>
                </a:lnTo>
                <a:lnTo>
                  <a:pt x="5280" y="14673"/>
                </a:lnTo>
                <a:lnTo>
                  <a:pt x="5231" y="14698"/>
                </a:lnTo>
                <a:lnTo>
                  <a:pt x="5183" y="14746"/>
                </a:lnTo>
                <a:lnTo>
                  <a:pt x="5158" y="14795"/>
                </a:lnTo>
                <a:lnTo>
                  <a:pt x="5110" y="14941"/>
                </a:lnTo>
                <a:lnTo>
                  <a:pt x="5110" y="15111"/>
                </a:lnTo>
                <a:lnTo>
                  <a:pt x="5110" y="15257"/>
                </a:lnTo>
                <a:lnTo>
                  <a:pt x="5134" y="15452"/>
                </a:lnTo>
                <a:lnTo>
                  <a:pt x="5207" y="15646"/>
                </a:lnTo>
                <a:lnTo>
                  <a:pt x="5207" y="15646"/>
                </a:lnTo>
                <a:lnTo>
                  <a:pt x="4769" y="15452"/>
                </a:lnTo>
                <a:lnTo>
                  <a:pt x="4721" y="15233"/>
                </a:lnTo>
                <a:lnTo>
                  <a:pt x="4672" y="15014"/>
                </a:lnTo>
                <a:lnTo>
                  <a:pt x="4623" y="14771"/>
                </a:lnTo>
                <a:lnTo>
                  <a:pt x="4599" y="14503"/>
                </a:lnTo>
                <a:lnTo>
                  <a:pt x="4575" y="14479"/>
                </a:lnTo>
                <a:lnTo>
                  <a:pt x="4502" y="14479"/>
                </a:lnTo>
                <a:lnTo>
                  <a:pt x="4453" y="14552"/>
                </a:lnTo>
                <a:lnTo>
                  <a:pt x="4404" y="14649"/>
                </a:lnTo>
                <a:lnTo>
                  <a:pt x="4380" y="14819"/>
                </a:lnTo>
                <a:lnTo>
                  <a:pt x="4356" y="15038"/>
                </a:lnTo>
                <a:lnTo>
                  <a:pt x="4380" y="15257"/>
                </a:lnTo>
                <a:lnTo>
                  <a:pt x="4112" y="15111"/>
                </a:lnTo>
                <a:lnTo>
                  <a:pt x="4112" y="15063"/>
                </a:lnTo>
                <a:lnTo>
                  <a:pt x="4088" y="14990"/>
                </a:lnTo>
                <a:lnTo>
                  <a:pt x="4064" y="14892"/>
                </a:lnTo>
                <a:lnTo>
                  <a:pt x="4039" y="14795"/>
                </a:lnTo>
                <a:lnTo>
                  <a:pt x="4039" y="14552"/>
                </a:lnTo>
                <a:lnTo>
                  <a:pt x="4039" y="14333"/>
                </a:lnTo>
                <a:lnTo>
                  <a:pt x="4015" y="14235"/>
                </a:lnTo>
                <a:lnTo>
                  <a:pt x="3966" y="14138"/>
                </a:lnTo>
                <a:lnTo>
                  <a:pt x="3942" y="14114"/>
                </a:lnTo>
                <a:lnTo>
                  <a:pt x="3893" y="14114"/>
                </a:lnTo>
                <a:lnTo>
                  <a:pt x="3796" y="14235"/>
                </a:lnTo>
                <a:lnTo>
                  <a:pt x="3747" y="14381"/>
                </a:lnTo>
                <a:lnTo>
                  <a:pt x="3723" y="14527"/>
                </a:lnTo>
                <a:lnTo>
                  <a:pt x="3723" y="14649"/>
                </a:lnTo>
                <a:lnTo>
                  <a:pt x="3723" y="14868"/>
                </a:lnTo>
                <a:lnTo>
                  <a:pt x="3382" y="14649"/>
                </a:lnTo>
                <a:lnTo>
                  <a:pt x="3407" y="14600"/>
                </a:lnTo>
                <a:lnTo>
                  <a:pt x="3407" y="14503"/>
                </a:lnTo>
                <a:lnTo>
                  <a:pt x="3407" y="14406"/>
                </a:lnTo>
                <a:lnTo>
                  <a:pt x="3382" y="14211"/>
                </a:lnTo>
                <a:lnTo>
                  <a:pt x="3382" y="14065"/>
                </a:lnTo>
                <a:lnTo>
                  <a:pt x="3358" y="13968"/>
                </a:lnTo>
                <a:lnTo>
                  <a:pt x="3334" y="13919"/>
                </a:lnTo>
                <a:lnTo>
                  <a:pt x="3309" y="13870"/>
                </a:lnTo>
                <a:lnTo>
                  <a:pt x="3261" y="13870"/>
                </a:lnTo>
                <a:lnTo>
                  <a:pt x="3188" y="13919"/>
                </a:lnTo>
                <a:lnTo>
                  <a:pt x="3139" y="13992"/>
                </a:lnTo>
                <a:lnTo>
                  <a:pt x="3115" y="14089"/>
                </a:lnTo>
                <a:lnTo>
                  <a:pt x="3090" y="14187"/>
                </a:lnTo>
                <a:lnTo>
                  <a:pt x="3066" y="14406"/>
                </a:lnTo>
                <a:lnTo>
                  <a:pt x="2725" y="14114"/>
                </a:lnTo>
                <a:lnTo>
                  <a:pt x="2750" y="14041"/>
                </a:lnTo>
                <a:lnTo>
                  <a:pt x="2725" y="13919"/>
                </a:lnTo>
                <a:lnTo>
                  <a:pt x="2701" y="13797"/>
                </a:lnTo>
                <a:lnTo>
                  <a:pt x="2725" y="13627"/>
                </a:lnTo>
                <a:lnTo>
                  <a:pt x="2725" y="13481"/>
                </a:lnTo>
                <a:lnTo>
                  <a:pt x="2701" y="13408"/>
                </a:lnTo>
                <a:lnTo>
                  <a:pt x="2652" y="13384"/>
                </a:lnTo>
                <a:lnTo>
                  <a:pt x="2579" y="13384"/>
                </a:lnTo>
                <a:lnTo>
                  <a:pt x="2506" y="13432"/>
                </a:lnTo>
                <a:lnTo>
                  <a:pt x="2433" y="13578"/>
                </a:lnTo>
                <a:lnTo>
                  <a:pt x="2385" y="13773"/>
                </a:lnTo>
                <a:lnTo>
                  <a:pt x="2117" y="13505"/>
                </a:lnTo>
                <a:lnTo>
                  <a:pt x="2117" y="13481"/>
                </a:lnTo>
                <a:lnTo>
                  <a:pt x="2166" y="13432"/>
                </a:lnTo>
                <a:lnTo>
                  <a:pt x="2190" y="13359"/>
                </a:lnTo>
                <a:lnTo>
                  <a:pt x="2214" y="13213"/>
                </a:lnTo>
                <a:lnTo>
                  <a:pt x="2214" y="13116"/>
                </a:lnTo>
                <a:lnTo>
                  <a:pt x="2190" y="13019"/>
                </a:lnTo>
                <a:lnTo>
                  <a:pt x="2166" y="12970"/>
                </a:lnTo>
                <a:lnTo>
                  <a:pt x="2093" y="12921"/>
                </a:lnTo>
                <a:lnTo>
                  <a:pt x="2020" y="12946"/>
                </a:lnTo>
                <a:lnTo>
                  <a:pt x="1971" y="12994"/>
                </a:lnTo>
                <a:lnTo>
                  <a:pt x="1922" y="13067"/>
                </a:lnTo>
                <a:lnTo>
                  <a:pt x="1898" y="13165"/>
                </a:lnTo>
                <a:lnTo>
                  <a:pt x="1874" y="13213"/>
                </a:lnTo>
                <a:lnTo>
                  <a:pt x="1533" y="12751"/>
                </a:lnTo>
                <a:lnTo>
                  <a:pt x="1217" y="12264"/>
                </a:lnTo>
                <a:lnTo>
                  <a:pt x="925" y="11753"/>
                </a:lnTo>
                <a:lnTo>
                  <a:pt x="657" y="11218"/>
                </a:lnTo>
                <a:lnTo>
                  <a:pt x="827" y="11340"/>
                </a:lnTo>
                <a:lnTo>
                  <a:pt x="998" y="11461"/>
                </a:lnTo>
                <a:lnTo>
                  <a:pt x="1363" y="11680"/>
                </a:lnTo>
                <a:lnTo>
                  <a:pt x="1728" y="11875"/>
                </a:lnTo>
                <a:lnTo>
                  <a:pt x="2044" y="12021"/>
                </a:lnTo>
                <a:lnTo>
                  <a:pt x="2409" y="12167"/>
                </a:lnTo>
                <a:lnTo>
                  <a:pt x="2798" y="12289"/>
                </a:lnTo>
                <a:lnTo>
                  <a:pt x="3188" y="12410"/>
                </a:lnTo>
                <a:lnTo>
                  <a:pt x="3577" y="12483"/>
                </a:lnTo>
                <a:lnTo>
                  <a:pt x="3966" y="12556"/>
                </a:lnTo>
                <a:lnTo>
                  <a:pt x="4380" y="12581"/>
                </a:lnTo>
                <a:lnTo>
                  <a:pt x="4769" y="12605"/>
                </a:lnTo>
                <a:lnTo>
                  <a:pt x="5183" y="12629"/>
                </a:lnTo>
                <a:lnTo>
                  <a:pt x="5572" y="12605"/>
                </a:lnTo>
                <a:lnTo>
                  <a:pt x="5961" y="12581"/>
                </a:lnTo>
                <a:lnTo>
                  <a:pt x="6351" y="12508"/>
                </a:lnTo>
                <a:lnTo>
                  <a:pt x="6716" y="12435"/>
                </a:lnTo>
                <a:lnTo>
                  <a:pt x="7105" y="12337"/>
                </a:lnTo>
                <a:lnTo>
                  <a:pt x="7494" y="12216"/>
                </a:lnTo>
                <a:lnTo>
                  <a:pt x="7859" y="12094"/>
                </a:lnTo>
                <a:lnTo>
                  <a:pt x="8224" y="11924"/>
                </a:lnTo>
                <a:lnTo>
                  <a:pt x="8565" y="11753"/>
                </a:lnTo>
                <a:lnTo>
                  <a:pt x="8930" y="11559"/>
                </a:lnTo>
                <a:lnTo>
                  <a:pt x="9271" y="11364"/>
                </a:lnTo>
                <a:lnTo>
                  <a:pt x="9587" y="11145"/>
                </a:lnTo>
                <a:lnTo>
                  <a:pt x="9903" y="10902"/>
                </a:lnTo>
                <a:lnTo>
                  <a:pt x="10195" y="10658"/>
                </a:lnTo>
                <a:lnTo>
                  <a:pt x="10487" y="10391"/>
                </a:lnTo>
                <a:lnTo>
                  <a:pt x="10755" y="10123"/>
                </a:lnTo>
                <a:lnTo>
                  <a:pt x="11023" y="9831"/>
                </a:lnTo>
                <a:lnTo>
                  <a:pt x="11242" y="9539"/>
                </a:lnTo>
                <a:lnTo>
                  <a:pt x="11461" y="9247"/>
                </a:lnTo>
                <a:lnTo>
                  <a:pt x="11655" y="8931"/>
                </a:lnTo>
                <a:lnTo>
                  <a:pt x="11850" y="8590"/>
                </a:lnTo>
                <a:lnTo>
                  <a:pt x="11996" y="8249"/>
                </a:lnTo>
                <a:lnTo>
                  <a:pt x="12142" y="7884"/>
                </a:lnTo>
                <a:lnTo>
                  <a:pt x="12288" y="7519"/>
                </a:lnTo>
                <a:lnTo>
                  <a:pt x="12385" y="7154"/>
                </a:lnTo>
                <a:lnTo>
                  <a:pt x="12483" y="6790"/>
                </a:lnTo>
                <a:lnTo>
                  <a:pt x="12556" y="6425"/>
                </a:lnTo>
                <a:lnTo>
                  <a:pt x="12629" y="6035"/>
                </a:lnTo>
                <a:lnTo>
                  <a:pt x="12653" y="5670"/>
                </a:lnTo>
                <a:lnTo>
                  <a:pt x="12677" y="5281"/>
                </a:lnTo>
                <a:lnTo>
                  <a:pt x="12677" y="4916"/>
                </a:lnTo>
                <a:lnTo>
                  <a:pt x="12677" y="4551"/>
                </a:lnTo>
                <a:lnTo>
                  <a:pt x="12629" y="4210"/>
                </a:lnTo>
                <a:lnTo>
                  <a:pt x="12580" y="3870"/>
                </a:lnTo>
                <a:lnTo>
                  <a:pt x="12483" y="3529"/>
                </a:lnTo>
                <a:lnTo>
                  <a:pt x="12385" y="3213"/>
                </a:lnTo>
                <a:lnTo>
                  <a:pt x="12142" y="2580"/>
                </a:lnTo>
                <a:lnTo>
                  <a:pt x="11874" y="1947"/>
                </a:lnTo>
                <a:lnTo>
                  <a:pt x="11558" y="1242"/>
                </a:lnTo>
                <a:lnTo>
                  <a:pt x="11388" y="877"/>
                </a:lnTo>
                <a:lnTo>
                  <a:pt x="11169" y="536"/>
                </a:lnTo>
                <a:close/>
                <a:moveTo>
                  <a:pt x="10706" y="1"/>
                </a:moveTo>
                <a:lnTo>
                  <a:pt x="10609" y="25"/>
                </a:lnTo>
                <a:lnTo>
                  <a:pt x="10560" y="49"/>
                </a:lnTo>
                <a:lnTo>
                  <a:pt x="10512" y="98"/>
                </a:lnTo>
                <a:lnTo>
                  <a:pt x="10487" y="171"/>
                </a:lnTo>
                <a:lnTo>
                  <a:pt x="10463" y="195"/>
                </a:lnTo>
                <a:lnTo>
                  <a:pt x="10414" y="268"/>
                </a:lnTo>
                <a:lnTo>
                  <a:pt x="10414" y="317"/>
                </a:lnTo>
                <a:lnTo>
                  <a:pt x="10414" y="390"/>
                </a:lnTo>
                <a:lnTo>
                  <a:pt x="10439" y="439"/>
                </a:lnTo>
                <a:lnTo>
                  <a:pt x="10487" y="487"/>
                </a:lnTo>
                <a:lnTo>
                  <a:pt x="10536" y="512"/>
                </a:lnTo>
                <a:lnTo>
                  <a:pt x="10585" y="536"/>
                </a:lnTo>
                <a:lnTo>
                  <a:pt x="10658" y="536"/>
                </a:lnTo>
                <a:lnTo>
                  <a:pt x="10779" y="682"/>
                </a:lnTo>
                <a:lnTo>
                  <a:pt x="10925" y="852"/>
                </a:lnTo>
                <a:lnTo>
                  <a:pt x="11023" y="1047"/>
                </a:lnTo>
                <a:lnTo>
                  <a:pt x="11144" y="1266"/>
                </a:lnTo>
                <a:lnTo>
                  <a:pt x="11315" y="1680"/>
                </a:lnTo>
                <a:lnTo>
                  <a:pt x="11485" y="2045"/>
                </a:lnTo>
                <a:lnTo>
                  <a:pt x="11728" y="2604"/>
                </a:lnTo>
                <a:lnTo>
                  <a:pt x="11947" y="3188"/>
                </a:lnTo>
                <a:lnTo>
                  <a:pt x="12045" y="3480"/>
                </a:lnTo>
                <a:lnTo>
                  <a:pt x="12142" y="3772"/>
                </a:lnTo>
                <a:lnTo>
                  <a:pt x="12215" y="4064"/>
                </a:lnTo>
                <a:lnTo>
                  <a:pt x="12264" y="4381"/>
                </a:lnTo>
                <a:lnTo>
                  <a:pt x="12288" y="4721"/>
                </a:lnTo>
                <a:lnTo>
                  <a:pt x="12288" y="5062"/>
                </a:lnTo>
                <a:lnTo>
                  <a:pt x="12288" y="5403"/>
                </a:lnTo>
                <a:lnTo>
                  <a:pt x="12264" y="5768"/>
                </a:lnTo>
                <a:lnTo>
                  <a:pt x="12215" y="6108"/>
                </a:lnTo>
                <a:lnTo>
                  <a:pt x="12166" y="6473"/>
                </a:lnTo>
                <a:lnTo>
                  <a:pt x="12069" y="6814"/>
                </a:lnTo>
                <a:lnTo>
                  <a:pt x="11996" y="7154"/>
                </a:lnTo>
                <a:lnTo>
                  <a:pt x="11874" y="7495"/>
                </a:lnTo>
                <a:lnTo>
                  <a:pt x="11753" y="7836"/>
                </a:lnTo>
                <a:lnTo>
                  <a:pt x="11607" y="8152"/>
                </a:lnTo>
                <a:lnTo>
                  <a:pt x="11461" y="8493"/>
                </a:lnTo>
                <a:lnTo>
                  <a:pt x="11290" y="8785"/>
                </a:lnTo>
                <a:lnTo>
                  <a:pt x="11096" y="9077"/>
                </a:lnTo>
                <a:lnTo>
                  <a:pt x="10901" y="9369"/>
                </a:lnTo>
                <a:lnTo>
                  <a:pt x="10682" y="9636"/>
                </a:lnTo>
                <a:lnTo>
                  <a:pt x="10463" y="9880"/>
                </a:lnTo>
                <a:lnTo>
                  <a:pt x="10220" y="10123"/>
                </a:lnTo>
                <a:lnTo>
                  <a:pt x="9952" y="10342"/>
                </a:lnTo>
                <a:lnTo>
                  <a:pt x="9684" y="10537"/>
                </a:lnTo>
                <a:lnTo>
                  <a:pt x="9125" y="10902"/>
                </a:lnTo>
                <a:lnTo>
                  <a:pt x="8516" y="11218"/>
                </a:lnTo>
                <a:lnTo>
                  <a:pt x="7884" y="11534"/>
                </a:lnTo>
                <a:lnTo>
                  <a:pt x="7543" y="11680"/>
                </a:lnTo>
                <a:lnTo>
                  <a:pt x="7202" y="11802"/>
                </a:lnTo>
                <a:lnTo>
                  <a:pt x="6862" y="11899"/>
                </a:lnTo>
                <a:lnTo>
                  <a:pt x="6521" y="11997"/>
                </a:lnTo>
                <a:lnTo>
                  <a:pt x="6156" y="12045"/>
                </a:lnTo>
                <a:lnTo>
                  <a:pt x="5791" y="12118"/>
                </a:lnTo>
                <a:lnTo>
                  <a:pt x="5426" y="12143"/>
                </a:lnTo>
                <a:lnTo>
                  <a:pt x="4696" y="12143"/>
                </a:lnTo>
                <a:lnTo>
                  <a:pt x="4331" y="12094"/>
                </a:lnTo>
                <a:lnTo>
                  <a:pt x="3966" y="12045"/>
                </a:lnTo>
                <a:lnTo>
                  <a:pt x="3601" y="11997"/>
                </a:lnTo>
                <a:lnTo>
                  <a:pt x="2896" y="11826"/>
                </a:lnTo>
                <a:lnTo>
                  <a:pt x="2555" y="11729"/>
                </a:lnTo>
                <a:lnTo>
                  <a:pt x="2239" y="11607"/>
                </a:lnTo>
                <a:lnTo>
                  <a:pt x="1922" y="11461"/>
                </a:lnTo>
                <a:lnTo>
                  <a:pt x="1630" y="11291"/>
                </a:lnTo>
                <a:lnTo>
                  <a:pt x="1338" y="11145"/>
                </a:lnTo>
                <a:lnTo>
                  <a:pt x="998" y="10950"/>
                </a:lnTo>
                <a:lnTo>
                  <a:pt x="852" y="10829"/>
                </a:lnTo>
                <a:lnTo>
                  <a:pt x="730" y="10707"/>
                </a:lnTo>
                <a:lnTo>
                  <a:pt x="633" y="10585"/>
                </a:lnTo>
                <a:lnTo>
                  <a:pt x="584" y="10415"/>
                </a:lnTo>
                <a:lnTo>
                  <a:pt x="560" y="10366"/>
                </a:lnTo>
                <a:lnTo>
                  <a:pt x="535" y="10342"/>
                </a:lnTo>
                <a:lnTo>
                  <a:pt x="462" y="10318"/>
                </a:lnTo>
                <a:lnTo>
                  <a:pt x="365" y="10342"/>
                </a:lnTo>
                <a:lnTo>
                  <a:pt x="316" y="10391"/>
                </a:lnTo>
                <a:lnTo>
                  <a:pt x="243" y="10366"/>
                </a:lnTo>
                <a:lnTo>
                  <a:pt x="146" y="10391"/>
                </a:lnTo>
                <a:lnTo>
                  <a:pt x="73" y="10439"/>
                </a:lnTo>
                <a:lnTo>
                  <a:pt x="0" y="10512"/>
                </a:lnTo>
                <a:lnTo>
                  <a:pt x="0" y="10561"/>
                </a:lnTo>
                <a:lnTo>
                  <a:pt x="0" y="10610"/>
                </a:lnTo>
                <a:lnTo>
                  <a:pt x="146" y="11048"/>
                </a:lnTo>
                <a:lnTo>
                  <a:pt x="316" y="11461"/>
                </a:lnTo>
                <a:lnTo>
                  <a:pt x="487" y="11875"/>
                </a:lnTo>
                <a:lnTo>
                  <a:pt x="681" y="12264"/>
                </a:lnTo>
                <a:lnTo>
                  <a:pt x="900" y="12629"/>
                </a:lnTo>
                <a:lnTo>
                  <a:pt x="1144" y="12994"/>
                </a:lnTo>
                <a:lnTo>
                  <a:pt x="1411" y="13359"/>
                </a:lnTo>
                <a:lnTo>
                  <a:pt x="1679" y="13676"/>
                </a:lnTo>
                <a:lnTo>
                  <a:pt x="1971" y="13992"/>
                </a:lnTo>
                <a:lnTo>
                  <a:pt x="2263" y="14308"/>
                </a:lnTo>
                <a:lnTo>
                  <a:pt x="2604" y="14600"/>
                </a:lnTo>
                <a:lnTo>
                  <a:pt x="2920" y="14868"/>
                </a:lnTo>
                <a:lnTo>
                  <a:pt x="3285" y="15135"/>
                </a:lnTo>
                <a:lnTo>
                  <a:pt x="3650" y="15379"/>
                </a:lnTo>
                <a:lnTo>
                  <a:pt x="4039" y="15598"/>
                </a:lnTo>
                <a:lnTo>
                  <a:pt x="4429" y="15817"/>
                </a:lnTo>
                <a:lnTo>
                  <a:pt x="4866" y="16036"/>
                </a:lnTo>
                <a:lnTo>
                  <a:pt x="5280" y="16230"/>
                </a:lnTo>
                <a:lnTo>
                  <a:pt x="5718" y="16376"/>
                </a:lnTo>
                <a:lnTo>
                  <a:pt x="6156" y="16522"/>
                </a:lnTo>
                <a:lnTo>
                  <a:pt x="6618" y="16644"/>
                </a:lnTo>
                <a:lnTo>
                  <a:pt x="7056" y="16717"/>
                </a:lnTo>
                <a:lnTo>
                  <a:pt x="7494" y="16790"/>
                </a:lnTo>
                <a:lnTo>
                  <a:pt x="7957" y="16839"/>
                </a:lnTo>
                <a:lnTo>
                  <a:pt x="8857" y="16839"/>
                </a:lnTo>
                <a:lnTo>
                  <a:pt x="9319" y="16814"/>
                </a:lnTo>
                <a:lnTo>
                  <a:pt x="9757" y="16741"/>
                </a:lnTo>
                <a:lnTo>
                  <a:pt x="10220" y="16668"/>
                </a:lnTo>
                <a:lnTo>
                  <a:pt x="10658" y="16571"/>
                </a:lnTo>
                <a:lnTo>
                  <a:pt x="11120" y="16425"/>
                </a:lnTo>
                <a:lnTo>
                  <a:pt x="11558" y="16279"/>
                </a:lnTo>
                <a:lnTo>
                  <a:pt x="11923" y="16133"/>
                </a:lnTo>
                <a:lnTo>
                  <a:pt x="12264" y="15987"/>
                </a:lnTo>
                <a:lnTo>
                  <a:pt x="12604" y="15817"/>
                </a:lnTo>
                <a:lnTo>
                  <a:pt x="12920" y="15622"/>
                </a:lnTo>
                <a:lnTo>
                  <a:pt x="13237" y="15427"/>
                </a:lnTo>
                <a:lnTo>
                  <a:pt x="13553" y="15208"/>
                </a:lnTo>
                <a:lnTo>
                  <a:pt x="13845" y="14990"/>
                </a:lnTo>
                <a:lnTo>
                  <a:pt x="14137" y="14746"/>
                </a:lnTo>
                <a:lnTo>
                  <a:pt x="14405" y="14479"/>
                </a:lnTo>
                <a:lnTo>
                  <a:pt x="14672" y="14211"/>
                </a:lnTo>
                <a:lnTo>
                  <a:pt x="14940" y="13943"/>
                </a:lnTo>
                <a:lnTo>
                  <a:pt x="15183" y="13651"/>
                </a:lnTo>
                <a:lnTo>
                  <a:pt x="15402" y="13359"/>
                </a:lnTo>
                <a:lnTo>
                  <a:pt x="15621" y="13043"/>
                </a:lnTo>
                <a:lnTo>
                  <a:pt x="15840" y="12727"/>
                </a:lnTo>
                <a:lnTo>
                  <a:pt x="16035" y="12410"/>
                </a:lnTo>
                <a:lnTo>
                  <a:pt x="16205" y="12070"/>
                </a:lnTo>
                <a:lnTo>
                  <a:pt x="16376" y="11705"/>
                </a:lnTo>
                <a:lnTo>
                  <a:pt x="16546" y="11340"/>
                </a:lnTo>
                <a:lnTo>
                  <a:pt x="16668" y="10975"/>
                </a:lnTo>
                <a:lnTo>
                  <a:pt x="16911" y="10220"/>
                </a:lnTo>
                <a:lnTo>
                  <a:pt x="17106" y="9466"/>
                </a:lnTo>
                <a:lnTo>
                  <a:pt x="17154" y="9101"/>
                </a:lnTo>
                <a:lnTo>
                  <a:pt x="17179" y="8663"/>
                </a:lnTo>
                <a:lnTo>
                  <a:pt x="17179" y="8176"/>
                </a:lnTo>
                <a:lnTo>
                  <a:pt x="17179" y="7665"/>
                </a:lnTo>
                <a:lnTo>
                  <a:pt x="17106" y="6717"/>
                </a:lnTo>
                <a:lnTo>
                  <a:pt x="17057" y="6352"/>
                </a:lnTo>
                <a:lnTo>
                  <a:pt x="17008" y="6108"/>
                </a:lnTo>
                <a:lnTo>
                  <a:pt x="16814" y="5524"/>
                </a:lnTo>
                <a:lnTo>
                  <a:pt x="16619" y="4965"/>
                </a:lnTo>
                <a:lnTo>
                  <a:pt x="16376" y="4429"/>
                </a:lnTo>
                <a:lnTo>
                  <a:pt x="16108" y="3918"/>
                </a:lnTo>
                <a:lnTo>
                  <a:pt x="15816" y="3432"/>
                </a:lnTo>
                <a:lnTo>
                  <a:pt x="15475" y="2969"/>
                </a:lnTo>
                <a:lnTo>
                  <a:pt x="15110" y="2507"/>
                </a:lnTo>
                <a:lnTo>
                  <a:pt x="14697" y="2093"/>
                </a:lnTo>
                <a:lnTo>
                  <a:pt x="14283" y="1704"/>
                </a:lnTo>
                <a:lnTo>
                  <a:pt x="13845" y="1363"/>
                </a:lnTo>
                <a:lnTo>
                  <a:pt x="13358" y="1023"/>
                </a:lnTo>
                <a:lnTo>
                  <a:pt x="12872" y="706"/>
                </a:lnTo>
                <a:lnTo>
                  <a:pt x="12361" y="439"/>
                </a:lnTo>
                <a:lnTo>
                  <a:pt x="12093" y="341"/>
                </a:lnTo>
                <a:lnTo>
                  <a:pt x="11826" y="244"/>
                </a:lnTo>
                <a:lnTo>
                  <a:pt x="11558" y="147"/>
                </a:lnTo>
                <a:lnTo>
                  <a:pt x="11266" y="98"/>
                </a:lnTo>
                <a:lnTo>
                  <a:pt x="10998" y="49"/>
                </a:lnTo>
                <a:lnTo>
                  <a:pt x="10706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5" name="Google Shape;2165;p48"/>
          <p:cNvSpPr/>
          <p:nvPr/>
        </p:nvSpPr>
        <p:spPr>
          <a:xfrm>
            <a:off x="7894607" y="1393167"/>
            <a:ext cx="733454" cy="722403"/>
          </a:xfrm>
          <a:custGeom>
            <a:avLst/>
            <a:gdLst/>
            <a:ahLst/>
            <a:cxnLst/>
            <a:rect l="l" t="t" r="r" b="b"/>
            <a:pathLst>
              <a:path w="20975" h="20659" extrusionOk="0">
                <a:moveTo>
                  <a:pt x="10317" y="1704"/>
                </a:moveTo>
                <a:lnTo>
                  <a:pt x="10269" y="1728"/>
                </a:lnTo>
                <a:lnTo>
                  <a:pt x="10171" y="1825"/>
                </a:lnTo>
                <a:lnTo>
                  <a:pt x="10123" y="1947"/>
                </a:lnTo>
                <a:lnTo>
                  <a:pt x="10098" y="2069"/>
                </a:lnTo>
                <a:lnTo>
                  <a:pt x="10074" y="2190"/>
                </a:lnTo>
                <a:lnTo>
                  <a:pt x="10050" y="2336"/>
                </a:lnTo>
                <a:lnTo>
                  <a:pt x="10050" y="2482"/>
                </a:lnTo>
                <a:lnTo>
                  <a:pt x="10098" y="2653"/>
                </a:lnTo>
                <a:lnTo>
                  <a:pt x="10123" y="2701"/>
                </a:lnTo>
                <a:lnTo>
                  <a:pt x="10147" y="2774"/>
                </a:lnTo>
                <a:lnTo>
                  <a:pt x="10196" y="2799"/>
                </a:lnTo>
                <a:lnTo>
                  <a:pt x="10244" y="2823"/>
                </a:lnTo>
                <a:lnTo>
                  <a:pt x="10342" y="2823"/>
                </a:lnTo>
                <a:lnTo>
                  <a:pt x="10439" y="2774"/>
                </a:lnTo>
                <a:lnTo>
                  <a:pt x="10463" y="2726"/>
                </a:lnTo>
                <a:lnTo>
                  <a:pt x="10488" y="2677"/>
                </a:lnTo>
                <a:lnTo>
                  <a:pt x="10488" y="2580"/>
                </a:lnTo>
                <a:lnTo>
                  <a:pt x="10488" y="2482"/>
                </a:lnTo>
                <a:lnTo>
                  <a:pt x="10463" y="2263"/>
                </a:lnTo>
                <a:lnTo>
                  <a:pt x="10463" y="1850"/>
                </a:lnTo>
                <a:lnTo>
                  <a:pt x="10439" y="1777"/>
                </a:lnTo>
                <a:lnTo>
                  <a:pt x="10390" y="1728"/>
                </a:lnTo>
                <a:lnTo>
                  <a:pt x="10317" y="1704"/>
                </a:lnTo>
                <a:close/>
                <a:moveTo>
                  <a:pt x="8054" y="1"/>
                </a:moveTo>
                <a:lnTo>
                  <a:pt x="7981" y="25"/>
                </a:lnTo>
                <a:lnTo>
                  <a:pt x="7933" y="122"/>
                </a:lnTo>
                <a:lnTo>
                  <a:pt x="7908" y="220"/>
                </a:lnTo>
                <a:lnTo>
                  <a:pt x="7884" y="439"/>
                </a:lnTo>
                <a:lnTo>
                  <a:pt x="7908" y="852"/>
                </a:lnTo>
                <a:lnTo>
                  <a:pt x="7933" y="1071"/>
                </a:lnTo>
                <a:lnTo>
                  <a:pt x="7957" y="1290"/>
                </a:lnTo>
                <a:lnTo>
                  <a:pt x="8054" y="1704"/>
                </a:lnTo>
                <a:lnTo>
                  <a:pt x="8103" y="2044"/>
                </a:lnTo>
                <a:lnTo>
                  <a:pt x="8200" y="2458"/>
                </a:lnTo>
                <a:lnTo>
                  <a:pt x="8273" y="2653"/>
                </a:lnTo>
                <a:lnTo>
                  <a:pt x="8371" y="2823"/>
                </a:lnTo>
                <a:lnTo>
                  <a:pt x="8468" y="2969"/>
                </a:lnTo>
                <a:lnTo>
                  <a:pt x="8541" y="2993"/>
                </a:lnTo>
                <a:lnTo>
                  <a:pt x="8614" y="3042"/>
                </a:lnTo>
                <a:lnTo>
                  <a:pt x="8711" y="3042"/>
                </a:lnTo>
                <a:lnTo>
                  <a:pt x="8784" y="2993"/>
                </a:lnTo>
                <a:lnTo>
                  <a:pt x="8857" y="2920"/>
                </a:lnTo>
                <a:lnTo>
                  <a:pt x="8857" y="2847"/>
                </a:lnTo>
                <a:lnTo>
                  <a:pt x="8857" y="2726"/>
                </a:lnTo>
                <a:lnTo>
                  <a:pt x="8809" y="2604"/>
                </a:lnTo>
                <a:lnTo>
                  <a:pt x="8711" y="2385"/>
                </a:lnTo>
                <a:lnTo>
                  <a:pt x="8614" y="2044"/>
                </a:lnTo>
                <a:lnTo>
                  <a:pt x="8517" y="1704"/>
                </a:lnTo>
                <a:lnTo>
                  <a:pt x="8444" y="1290"/>
                </a:lnTo>
                <a:lnTo>
                  <a:pt x="8395" y="876"/>
                </a:lnTo>
                <a:lnTo>
                  <a:pt x="8322" y="487"/>
                </a:lnTo>
                <a:lnTo>
                  <a:pt x="8273" y="293"/>
                </a:lnTo>
                <a:lnTo>
                  <a:pt x="8225" y="98"/>
                </a:lnTo>
                <a:lnTo>
                  <a:pt x="8176" y="25"/>
                </a:lnTo>
                <a:lnTo>
                  <a:pt x="8103" y="1"/>
                </a:lnTo>
                <a:close/>
                <a:moveTo>
                  <a:pt x="12483" y="1"/>
                </a:moveTo>
                <a:lnTo>
                  <a:pt x="12337" y="122"/>
                </a:lnTo>
                <a:lnTo>
                  <a:pt x="12239" y="244"/>
                </a:lnTo>
                <a:lnTo>
                  <a:pt x="12142" y="414"/>
                </a:lnTo>
                <a:lnTo>
                  <a:pt x="12093" y="585"/>
                </a:lnTo>
                <a:lnTo>
                  <a:pt x="11996" y="949"/>
                </a:lnTo>
                <a:lnTo>
                  <a:pt x="11923" y="1290"/>
                </a:lnTo>
                <a:lnTo>
                  <a:pt x="11753" y="2166"/>
                </a:lnTo>
                <a:lnTo>
                  <a:pt x="11631" y="2531"/>
                </a:lnTo>
                <a:lnTo>
                  <a:pt x="11607" y="2701"/>
                </a:lnTo>
                <a:lnTo>
                  <a:pt x="11607" y="2799"/>
                </a:lnTo>
                <a:lnTo>
                  <a:pt x="11607" y="2872"/>
                </a:lnTo>
                <a:lnTo>
                  <a:pt x="11655" y="2969"/>
                </a:lnTo>
                <a:lnTo>
                  <a:pt x="11753" y="3018"/>
                </a:lnTo>
                <a:lnTo>
                  <a:pt x="11850" y="3042"/>
                </a:lnTo>
                <a:lnTo>
                  <a:pt x="11947" y="3018"/>
                </a:lnTo>
                <a:lnTo>
                  <a:pt x="12069" y="2920"/>
                </a:lnTo>
                <a:lnTo>
                  <a:pt x="12142" y="2774"/>
                </a:lnTo>
                <a:lnTo>
                  <a:pt x="12191" y="2604"/>
                </a:lnTo>
                <a:lnTo>
                  <a:pt x="12239" y="2434"/>
                </a:lnTo>
                <a:lnTo>
                  <a:pt x="12288" y="2069"/>
                </a:lnTo>
                <a:lnTo>
                  <a:pt x="12337" y="1752"/>
                </a:lnTo>
                <a:lnTo>
                  <a:pt x="12458" y="974"/>
                </a:lnTo>
                <a:lnTo>
                  <a:pt x="12556" y="585"/>
                </a:lnTo>
                <a:lnTo>
                  <a:pt x="12604" y="390"/>
                </a:lnTo>
                <a:lnTo>
                  <a:pt x="12677" y="220"/>
                </a:lnTo>
                <a:lnTo>
                  <a:pt x="12702" y="171"/>
                </a:lnTo>
                <a:lnTo>
                  <a:pt x="12702" y="122"/>
                </a:lnTo>
                <a:lnTo>
                  <a:pt x="12653" y="25"/>
                </a:lnTo>
                <a:lnTo>
                  <a:pt x="12629" y="1"/>
                </a:lnTo>
                <a:close/>
                <a:moveTo>
                  <a:pt x="14089" y="2507"/>
                </a:moveTo>
                <a:lnTo>
                  <a:pt x="13991" y="2555"/>
                </a:lnTo>
                <a:lnTo>
                  <a:pt x="13918" y="2628"/>
                </a:lnTo>
                <a:lnTo>
                  <a:pt x="13845" y="2726"/>
                </a:lnTo>
                <a:lnTo>
                  <a:pt x="13797" y="2847"/>
                </a:lnTo>
                <a:lnTo>
                  <a:pt x="13699" y="3066"/>
                </a:lnTo>
                <a:lnTo>
                  <a:pt x="13651" y="3212"/>
                </a:lnTo>
                <a:lnTo>
                  <a:pt x="13651" y="3334"/>
                </a:lnTo>
                <a:lnTo>
                  <a:pt x="13651" y="3383"/>
                </a:lnTo>
                <a:lnTo>
                  <a:pt x="13675" y="3431"/>
                </a:lnTo>
                <a:lnTo>
                  <a:pt x="13724" y="3456"/>
                </a:lnTo>
                <a:lnTo>
                  <a:pt x="13772" y="3480"/>
                </a:lnTo>
                <a:lnTo>
                  <a:pt x="13821" y="3504"/>
                </a:lnTo>
                <a:lnTo>
                  <a:pt x="13894" y="3480"/>
                </a:lnTo>
                <a:lnTo>
                  <a:pt x="13918" y="3456"/>
                </a:lnTo>
                <a:lnTo>
                  <a:pt x="13967" y="3407"/>
                </a:lnTo>
                <a:lnTo>
                  <a:pt x="14040" y="3212"/>
                </a:lnTo>
                <a:lnTo>
                  <a:pt x="14089" y="3018"/>
                </a:lnTo>
                <a:lnTo>
                  <a:pt x="14162" y="2799"/>
                </a:lnTo>
                <a:lnTo>
                  <a:pt x="14210" y="2701"/>
                </a:lnTo>
                <a:lnTo>
                  <a:pt x="14235" y="2604"/>
                </a:lnTo>
                <a:lnTo>
                  <a:pt x="14210" y="2555"/>
                </a:lnTo>
                <a:lnTo>
                  <a:pt x="14186" y="2531"/>
                </a:lnTo>
                <a:lnTo>
                  <a:pt x="14137" y="2507"/>
                </a:lnTo>
                <a:close/>
                <a:moveTo>
                  <a:pt x="6692" y="2385"/>
                </a:moveTo>
                <a:lnTo>
                  <a:pt x="6667" y="2409"/>
                </a:lnTo>
                <a:lnTo>
                  <a:pt x="6594" y="2507"/>
                </a:lnTo>
                <a:lnTo>
                  <a:pt x="6570" y="2628"/>
                </a:lnTo>
                <a:lnTo>
                  <a:pt x="6594" y="2774"/>
                </a:lnTo>
                <a:lnTo>
                  <a:pt x="6619" y="2920"/>
                </a:lnTo>
                <a:lnTo>
                  <a:pt x="6740" y="3188"/>
                </a:lnTo>
                <a:lnTo>
                  <a:pt x="6838" y="3431"/>
                </a:lnTo>
                <a:lnTo>
                  <a:pt x="6886" y="3504"/>
                </a:lnTo>
                <a:lnTo>
                  <a:pt x="6935" y="3553"/>
                </a:lnTo>
                <a:lnTo>
                  <a:pt x="7008" y="3553"/>
                </a:lnTo>
                <a:lnTo>
                  <a:pt x="7081" y="3529"/>
                </a:lnTo>
                <a:lnTo>
                  <a:pt x="7130" y="3504"/>
                </a:lnTo>
                <a:lnTo>
                  <a:pt x="7154" y="3456"/>
                </a:lnTo>
                <a:lnTo>
                  <a:pt x="7178" y="3383"/>
                </a:lnTo>
                <a:lnTo>
                  <a:pt x="7154" y="3310"/>
                </a:lnTo>
                <a:lnTo>
                  <a:pt x="6935" y="2823"/>
                </a:lnTo>
                <a:lnTo>
                  <a:pt x="6862" y="2604"/>
                </a:lnTo>
                <a:lnTo>
                  <a:pt x="6813" y="2507"/>
                </a:lnTo>
                <a:lnTo>
                  <a:pt x="6740" y="2409"/>
                </a:lnTo>
                <a:lnTo>
                  <a:pt x="6692" y="2385"/>
                </a:lnTo>
                <a:close/>
                <a:moveTo>
                  <a:pt x="16668" y="2020"/>
                </a:moveTo>
                <a:lnTo>
                  <a:pt x="16595" y="2044"/>
                </a:lnTo>
                <a:lnTo>
                  <a:pt x="16546" y="2093"/>
                </a:lnTo>
                <a:lnTo>
                  <a:pt x="16303" y="2409"/>
                </a:lnTo>
                <a:lnTo>
                  <a:pt x="16084" y="2726"/>
                </a:lnTo>
                <a:lnTo>
                  <a:pt x="15889" y="3042"/>
                </a:lnTo>
                <a:lnTo>
                  <a:pt x="15719" y="3383"/>
                </a:lnTo>
                <a:lnTo>
                  <a:pt x="15573" y="3626"/>
                </a:lnTo>
                <a:lnTo>
                  <a:pt x="15427" y="3894"/>
                </a:lnTo>
                <a:lnTo>
                  <a:pt x="15281" y="4137"/>
                </a:lnTo>
                <a:lnTo>
                  <a:pt x="15184" y="4380"/>
                </a:lnTo>
                <a:lnTo>
                  <a:pt x="15159" y="4453"/>
                </a:lnTo>
                <a:lnTo>
                  <a:pt x="15184" y="4502"/>
                </a:lnTo>
                <a:lnTo>
                  <a:pt x="15232" y="4575"/>
                </a:lnTo>
                <a:lnTo>
                  <a:pt x="15330" y="4624"/>
                </a:lnTo>
                <a:lnTo>
                  <a:pt x="15427" y="4624"/>
                </a:lnTo>
                <a:lnTo>
                  <a:pt x="15549" y="4575"/>
                </a:lnTo>
                <a:lnTo>
                  <a:pt x="15646" y="4502"/>
                </a:lnTo>
                <a:lnTo>
                  <a:pt x="15743" y="4380"/>
                </a:lnTo>
                <a:lnTo>
                  <a:pt x="15816" y="4259"/>
                </a:lnTo>
                <a:lnTo>
                  <a:pt x="15962" y="3991"/>
                </a:lnTo>
                <a:lnTo>
                  <a:pt x="16060" y="3723"/>
                </a:lnTo>
                <a:lnTo>
                  <a:pt x="16352" y="3091"/>
                </a:lnTo>
                <a:lnTo>
                  <a:pt x="16498" y="2872"/>
                </a:lnTo>
                <a:lnTo>
                  <a:pt x="16619" y="2677"/>
                </a:lnTo>
                <a:lnTo>
                  <a:pt x="16765" y="2458"/>
                </a:lnTo>
                <a:lnTo>
                  <a:pt x="16887" y="2239"/>
                </a:lnTo>
                <a:lnTo>
                  <a:pt x="16911" y="2166"/>
                </a:lnTo>
                <a:lnTo>
                  <a:pt x="16887" y="2117"/>
                </a:lnTo>
                <a:lnTo>
                  <a:pt x="16838" y="2069"/>
                </a:lnTo>
                <a:lnTo>
                  <a:pt x="16790" y="2044"/>
                </a:lnTo>
                <a:lnTo>
                  <a:pt x="16741" y="2020"/>
                </a:lnTo>
                <a:close/>
                <a:moveTo>
                  <a:pt x="3869" y="2020"/>
                </a:moveTo>
                <a:lnTo>
                  <a:pt x="3820" y="2044"/>
                </a:lnTo>
                <a:lnTo>
                  <a:pt x="3796" y="2044"/>
                </a:lnTo>
                <a:lnTo>
                  <a:pt x="3747" y="2093"/>
                </a:lnTo>
                <a:lnTo>
                  <a:pt x="3723" y="2190"/>
                </a:lnTo>
                <a:lnTo>
                  <a:pt x="3747" y="2263"/>
                </a:lnTo>
                <a:lnTo>
                  <a:pt x="3796" y="2312"/>
                </a:lnTo>
                <a:lnTo>
                  <a:pt x="3820" y="2385"/>
                </a:lnTo>
                <a:lnTo>
                  <a:pt x="3869" y="2531"/>
                </a:lnTo>
                <a:lnTo>
                  <a:pt x="3991" y="2799"/>
                </a:lnTo>
                <a:lnTo>
                  <a:pt x="4185" y="3188"/>
                </a:lnTo>
                <a:lnTo>
                  <a:pt x="4404" y="3577"/>
                </a:lnTo>
                <a:lnTo>
                  <a:pt x="4599" y="3869"/>
                </a:lnTo>
                <a:lnTo>
                  <a:pt x="4818" y="4161"/>
                </a:lnTo>
                <a:lnTo>
                  <a:pt x="5086" y="4405"/>
                </a:lnTo>
                <a:lnTo>
                  <a:pt x="5207" y="4526"/>
                </a:lnTo>
                <a:lnTo>
                  <a:pt x="5378" y="4624"/>
                </a:lnTo>
                <a:lnTo>
                  <a:pt x="5475" y="4648"/>
                </a:lnTo>
                <a:lnTo>
                  <a:pt x="5572" y="4648"/>
                </a:lnTo>
                <a:lnTo>
                  <a:pt x="5645" y="4599"/>
                </a:lnTo>
                <a:lnTo>
                  <a:pt x="5694" y="4526"/>
                </a:lnTo>
                <a:lnTo>
                  <a:pt x="5718" y="4453"/>
                </a:lnTo>
                <a:lnTo>
                  <a:pt x="5718" y="4356"/>
                </a:lnTo>
                <a:lnTo>
                  <a:pt x="5694" y="4283"/>
                </a:lnTo>
                <a:lnTo>
                  <a:pt x="5621" y="4210"/>
                </a:lnTo>
                <a:lnTo>
                  <a:pt x="5451" y="4088"/>
                </a:lnTo>
                <a:lnTo>
                  <a:pt x="5329" y="3991"/>
                </a:lnTo>
                <a:lnTo>
                  <a:pt x="5086" y="3723"/>
                </a:lnTo>
                <a:lnTo>
                  <a:pt x="4867" y="3431"/>
                </a:lnTo>
                <a:lnTo>
                  <a:pt x="4672" y="3139"/>
                </a:lnTo>
                <a:lnTo>
                  <a:pt x="4526" y="2847"/>
                </a:lnTo>
                <a:lnTo>
                  <a:pt x="4380" y="2580"/>
                </a:lnTo>
                <a:lnTo>
                  <a:pt x="4210" y="2288"/>
                </a:lnTo>
                <a:lnTo>
                  <a:pt x="4112" y="2166"/>
                </a:lnTo>
                <a:lnTo>
                  <a:pt x="4015" y="2069"/>
                </a:lnTo>
                <a:lnTo>
                  <a:pt x="3966" y="2044"/>
                </a:lnTo>
                <a:lnTo>
                  <a:pt x="3918" y="2020"/>
                </a:lnTo>
                <a:close/>
                <a:moveTo>
                  <a:pt x="3601" y="4843"/>
                </a:moveTo>
                <a:lnTo>
                  <a:pt x="3577" y="4891"/>
                </a:lnTo>
                <a:lnTo>
                  <a:pt x="3577" y="4916"/>
                </a:lnTo>
                <a:lnTo>
                  <a:pt x="3577" y="4964"/>
                </a:lnTo>
                <a:lnTo>
                  <a:pt x="3601" y="5062"/>
                </a:lnTo>
                <a:lnTo>
                  <a:pt x="3674" y="5135"/>
                </a:lnTo>
                <a:lnTo>
                  <a:pt x="3747" y="5183"/>
                </a:lnTo>
                <a:lnTo>
                  <a:pt x="3845" y="5281"/>
                </a:lnTo>
                <a:lnTo>
                  <a:pt x="3966" y="5354"/>
                </a:lnTo>
                <a:lnTo>
                  <a:pt x="4234" y="5500"/>
                </a:lnTo>
                <a:lnTo>
                  <a:pt x="4404" y="5500"/>
                </a:lnTo>
                <a:lnTo>
                  <a:pt x="4477" y="5451"/>
                </a:lnTo>
                <a:lnTo>
                  <a:pt x="4502" y="5402"/>
                </a:lnTo>
                <a:lnTo>
                  <a:pt x="4526" y="5329"/>
                </a:lnTo>
                <a:lnTo>
                  <a:pt x="4502" y="5256"/>
                </a:lnTo>
                <a:lnTo>
                  <a:pt x="4477" y="5183"/>
                </a:lnTo>
                <a:lnTo>
                  <a:pt x="4380" y="5135"/>
                </a:lnTo>
                <a:lnTo>
                  <a:pt x="4137" y="5013"/>
                </a:lnTo>
                <a:lnTo>
                  <a:pt x="3918" y="4891"/>
                </a:lnTo>
                <a:lnTo>
                  <a:pt x="3820" y="4867"/>
                </a:lnTo>
                <a:lnTo>
                  <a:pt x="3747" y="4843"/>
                </a:lnTo>
                <a:close/>
                <a:moveTo>
                  <a:pt x="17106" y="4891"/>
                </a:moveTo>
                <a:lnTo>
                  <a:pt x="16960" y="4940"/>
                </a:lnTo>
                <a:lnTo>
                  <a:pt x="16814" y="5037"/>
                </a:lnTo>
                <a:lnTo>
                  <a:pt x="16668" y="5159"/>
                </a:lnTo>
                <a:lnTo>
                  <a:pt x="16498" y="5305"/>
                </a:lnTo>
                <a:lnTo>
                  <a:pt x="16473" y="5354"/>
                </a:lnTo>
                <a:lnTo>
                  <a:pt x="16473" y="5402"/>
                </a:lnTo>
                <a:lnTo>
                  <a:pt x="16473" y="5451"/>
                </a:lnTo>
                <a:lnTo>
                  <a:pt x="16498" y="5500"/>
                </a:lnTo>
                <a:lnTo>
                  <a:pt x="16546" y="5524"/>
                </a:lnTo>
                <a:lnTo>
                  <a:pt x="16571" y="5548"/>
                </a:lnTo>
                <a:lnTo>
                  <a:pt x="16644" y="5548"/>
                </a:lnTo>
                <a:lnTo>
                  <a:pt x="16692" y="5524"/>
                </a:lnTo>
                <a:lnTo>
                  <a:pt x="16838" y="5402"/>
                </a:lnTo>
                <a:lnTo>
                  <a:pt x="17009" y="5256"/>
                </a:lnTo>
                <a:lnTo>
                  <a:pt x="17106" y="5135"/>
                </a:lnTo>
                <a:lnTo>
                  <a:pt x="17179" y="4964"/>
                </a:lnTo>
                <a:lnTo>
                  <a:pt x="17179" y="4940"/>
                </a:lnTo>
                <a:lnTo>
                  <a:pt x="17155" y="4916"/>
                </a:lnTo>
                <a:lnTo>
                  <a:pt x="17130" y="4891"/>
                </a:lnTo>
                <a:close/>
                <a:moveTo>
                  <a:pt x="19539" y="5500"/>
                </a:moveTo>
                <a:lnTo>
                  <a:pt x="19442" y="5524"/>
                </a:lnTo>
                <a:lnTo>
                  <a:pt x="19320" y="5548"/>
                </a:lnTo>
                <a:lnTo>
                  <a:pt x="19101" y="5646"/>
                </a:lnTo>
                <a:lnTo>
                  <a:pt x="18688" y="5865"/>
                </a:lnTo>
                <a:lnTo>
                  <a:pt x="18006" y="6157"/>
                </a:lnTo>
                <a:lnTo>
                  <a:pt x="17349" y="6497"/>
                </a:lnTo>
                <a:lnTo>
                  <a:pt x="17276" y="6546"/>
                </a:lnTo>
                <a:lnTo>
                  <a:pt x="17252" y="6619"/>
                </a:lnTo>
                <a:lnTo>
                  <a:pt x="17252" y="6692"/>
                </a:lnTo>
                <a:lnTo>
                  <a:pt x="17276" y="6765"/>
                </a:lnTo>
                <a:lnTo>
                  <a:pt x="17301" y="6814"/>
                </a:lnTo>
                <a:lnTo>
                  <a:pt x="17374" y="6862"/>
                </a:lnTo>
                <a:lnTo>
                  <a:pt x="17422" y="6887"/>
                </a:lnTo>
                <a:lnTo>
                  <a:pt x="17520" y="6887"/>
                </a:lnTo>
                <a:lnTo>
                  <a:pt x="18201" y="6595"/>
                </a:lnTo>
                <a:lnTo>
                  <a:pt x="18858" y="6303"/>
                </a:lnTo>
                <a:lnTo>
                  <a:pt x="19345" y="6132"/>
                </a:lnTo>
                <a:lnTo>
                  <a:pt x="19466" y="6084"/>
                </a:lnTo>
                <a:lnTo>
                  <a:pt x="19588" y="6011"/>
                </a:lnTo>
                <a:lnTo>
                  <a:pt x="19685" y="5938"/>
                </a:lnTo>
                <a:lnTo>
                  <a:pt x="19734" y="5865"/>
                </a:lnTo>
                <a:lnTo>
                  <a:pt x="19758" y="5792"/>
                </a:lnTo>
                <a:lnTo>
                  <a:pt x="19782" y="5743"/>
                </a:lnTo>
                <a:lnTo>
                  <a:pt x="19734" y="5621"/>
                </a:lnTo>
                <a:lnTo>
                  <a:pt x="19709" y="5573"/>
                </a:lnTo>
                <a:lnTo>
                  <a:pt x="19661" y="5548"/>
                </a:lnTo>
                <a:lnTo>
                  <a:pt x="19612" y="5524"/>
                </a:lnTo>
                <a:lnTo>
                  <a:pt x="19539" y="5500"/>
                </a:lnTo>
                <a:close/>
                <a:moveTo>
                  <a:pt x="998" y="5694"/>
                </a:moveTo>
                <a:lnTo>
                  <a:pt x="949" y="5719"/>
                </a:lnTo>
                <a:lnTo>
                  <a:pt x="925" y="5767"/>
                </a:lnTo>
                <a:lnTo>
                  <a:pt x="901" y="5865"/>
                </a:lnTo>
                <a:lnTo>
                  <a:pt x="925" y="5938"/>
                </a:lnTo>
                <a:lnTo>
                  <a:pt x="949" y="6011"/>
                </a:lnTo>
                <a:lnTo>
                  <a:pt x="1022" y="6084"/>
                </a:lnTo>
                <a:lnTo>
                  <a:pt x="1193" y="6230"/>
                </a:lnTo>
                <a:lnTo>
                  <a:pt x="1412" y="6327"/>
                </a:lnTo>
                <a:lnTo>
                  <a:pt x="1874" y="6522"/>
                </a:lnTo>
                <a:lnTo>
                  <a:pt x="2093" y="6595"/>
                </a:lnTo>
                <a:lnTo>
                  <a:pt x="2239" y="6643"/>
                </a:lnTo>
                <a:lnTo>
                  <a:pt x="2677" y="6887"/>
                </a:lnTo>
                <a:lnTo>
                  <a:pt x="3139" y="7130"/>
                </a:lnTo>
                <a:lnTo>
                  <a:pt x="3383" y="7276"/>
                </a:lnTo>
                <a:lnTo>
                  <a:pt x="3504" y="7325"/>
                </a:lnTo>
                <a:lnTo>
                  <a:pt x="3577" y="7325"/>
                </a:lnTo>
                <a:lnTo>
                  <a:pt x="3650" y="7300"/>
                </a:lnTo>
                <a:lnTo>
                  <a:pt x="3699" y="7252"/>
                </a:lnTo>
                <a:lnTo>
                  <a:pt x="3723" y="7203"/>
                </a:lnTo>
                <a:lnTo>
                  <a:pt x="3747" y="7130"/>
                </a:lnTo>
                <a:lnTo>
                  <a:pt x="3723" y="7057"/>
                </a:lnTo>
                <a:lnTo>
                  <a:pt x="3650" y="6935"/>
                </a:lnTo>
                <a:lnTo>
                  <a:pt x="3529" y="6814"/>
                </a:lnTo>
                <a:lnTo>
                  <a:pt x="3383" y="6692"/>
                </a:lnTo>
                <a:lnTo>
                  <a:pt x="3212" y="6595"/>
                </a:lnTo>
                <a:lnTo>
                  <a:pt x="2847" y="6424"/>
                </a:lnTo>
                <a:lnTo>
                  <a:pt x="2531" y="6278"/>
                </a:lnTo>
                <a:lnTo>
                  <a:pt x="2166" y="6108"/>
                </a:lnTo>
                <a:lnTo>
                  <a:pt x="1777" y="5962"/>
                </a:lnTo>
                <a:lnTo>
                  <a:pt x="1022" y="5694"/>
                </a:lnTo>
                <a:close/>
                <a:moveTo>
                  <a:pt x="18396" y="8274"/>
                </a:moveTo>
                <a:lnTo>
                  <a:pt x="18128" y="8298"/>
                </a:lnTo>
                <a:lnTo>
                  <a:pt x="17982" y="8322"/>
                </a:lnTo>
                <a:lnTo>
                  <a:pt x="17885" y="8371"/>
                </a:lnTo>
                <a:lnTo>
                  <a:pt x="17812" y="8420"/>
                </a:lnTo>
                <a:lnTo>
                  <a:pt x="17787" y="8468"/>
                </a:lnTo>
                <a:lnTo>
                  <a:pt x="17787" y="8541"/>
                </a:lnTo>
                <a:lnTo>
                  <a:pt x="17787" y="8590"/>
                </a:lnTo>
                <a:lnTo>
                  <a:pt x="17812" y="8663"/>
                </a:lnTo>
                <a:lnTo>
                  <a:pt x="17860" y="8712"/>
                </a:lnTo>
                <a:lnTo>
                  <a:pt x="17909" y="8736"/>
                </a:lnTo>
                <a:lnTo>
                  <a:pt x="17982" y="8736"/>
                </a:lnTo>
                <a:lnTo>
                  <a:pt x="18201" y="8712"/>
                </a:lnTo>
                <a:lnTo>
                  <a:pt x="18517" y="8663"/>
                </a:lnTo>
                <a:lnTo>
                  <a:pt x="18663" y="8590"/>
                </a:lnTo>
                <a:lnTo>
                  <a:pt x="18785" y="8541"/>
                </a:lnTo>
                <a:lnTo>
                  <a:pt x="18858" y="8468"/>
                </a:lnTo>
                <a:lnTo>
                  <a:pt x="18858" y="8420"/>
                </a:lnTo>
                <a:lnTo>
                  <a:pt x="18858" y="8395"/>
                </a:lnTo>
                <a:lnTo>
                  <a:pt x="18809" y="8347"/>
                </a:lnTo>
                <a:lnTo>
                  <a:pt x="18761" y="8322"/>
                </a:lnTo>
                <a:lnTo>
                  <a:pt x="18639" y="8274"/>
                </a:lnTo>
                <a:close/>
                <a:moveTo>
                  <a:pt x="2020" y="8201"/>
                </a:moveTo>
                <a:lnTo>
                  <a:pt x="1947" y="8225"/>
                </a:lnTo>
                <a:lnTo>
                  <a:pt x="1898" y="8249"/>
                </a:lnTo>
                <a:lnTo>
                  <a:pt x="1874" y="8274"/>
                </a:lnTo>
                <a:lnTo>
                  <a:pt x="1850" y="8322"/>
                </a:lnTo>
                <a:lnTo>
                  <a:pt x="1850" y="8395"/>
                </a:lnTo>
                <a:lnTo>
                  <a:pt x="1850" y="8444"/>
                </a:lnTo>
                <a:lnTo>
                  <a:pt x="1874" y="8493"/>
                </a:lnTo>
                <a:lnTo>
                  <a:pt x="1923" y="8517"/>
                </a:lnTo>
                <a:lnTo>
                  <a:pt x="2093" y="8614"/>
                </a:lnTo>
                <a:lnTo>
                  <a:pt x="2288" y="8687"/>
                </a:lnTo>
                <a:lnTo>
                  <a:pt x="2482" y="8736"/>
                </a:lnTo>
                <a:lnTo>
                  <a:pt x="2701" y="8760"/>
                </a:lnTo>
                <a:lnTo>
                  <a:pt x="2774" y="8760"/>
                </a:lnTo>
                <a:lnTo>
                  <a:pt x="2823" y="8712"/>
                </a:lnTo>
                <a:lnTo>
                  <a:pt x="2872" y="8663"/>
                </a:lnTo>
                <a:lnTo>
                  <a:pt x="2896" y="8590"/>
                </a:lnTo>
                <a:lnTo>
                  <a:pt x="2896" y="8517"/>
                </a:lnTo>
                <a:lnTo>
                  <a:pt x="2872" y="8444"/>
                </a:lnTo>
                <a:lnTo>
                  <a:pt x="2823" y="8395"/>
                </a:lnTo>
                <a:lnTo>
                  <a:pt x="2750" y="8347"/>
                </a:lnTo>
                <a:lnTo>
                  <a:pt x="2385" y="8274"/>
                </a:lnTo>
                <a:lnTo>
                  <a:pt x="2190" y="8225"/>
                </a:lnTo>
                <a:lnTo>
                  <a:pt x="2020" y="8201"/>
                </a:lnTo>
                <a:close/>
                <a:moveTo>
                  <a:pt x="18517" y="9904"/>
                </a:moveTo>
                <a:lnTo>
                  <a:pt x="18323" y="9928"/>
                </a:lnTo>
                <a:lnTo>
                  <a:pt x="18177" y="9952"/>
                </a:lnTo>
                <a:lnTo>
                  <a:pt x="18031" y="10050"/>
                </a:lnTo>
                <a:lnTo>
                  <a:pt x="18006" y="10074"/>
                </a:lnTo>
                <a:lnTo>
                  <a:pt x="18006" y="10123"/>
                </a:lnTo>
                <a:lnTo>
                  <a:pt x="18128" y="10220"/>
                </a:lnTo>
                <a:lnTo>
                  <a:pt x="18274" y="10293"/>
                </a:lnTo>
                <a:lnTo>
                  <a:pt x="18420" y="10317"/>
                </a:lnTo>
                <a:lnTo>
                  <a:pt x="18590" y="10342"/>
                </a:lnTo>
                <a:lnTo>
                  <a:pt x="18931" y="10366"/>
                </a:lnTo>
                <a:lnTo>
                  <a:pt x="19247" y="10366"/>
                </a:lnTo>
                <a:lnTo>
                  <a:pt x="19661" y="10390"/>
                </a:lnTo>
                <a:lnTo>
                  <a:pt x="20074" y="10415"/>
                </a:lnTo>
                <a:lnTo>
                  <a:pt x="20293" y="10415"/>
                </a:lnTo>
                <a:lnTo>
                  <a:pt x="20512" y="10390"/>
                </a:lnTo>
                <a:lnTo>
                  <a:pt x="20707" y="10366"/>
                </a:lnTo>
                <a:lnTo>
                  <a:pt x="20902" y="10293"/>
                </a:lnTo>
                <a:lnTo>
                  <a:pt x="20950" y="10269"/>
                </a:lnTo>
                <a:lnTo>
                  <a:pt x="20975" y="10220"/>
                </a:lnTo>
                <a:lnTo>
                  <a:pt x="20975" y="10123"/>
                </a:lnTo>
                <a:lnTo>
                  <a:pt x="20926" y="10050"/>
                </a:lnTo>
                <a:lnTo>
                  <a:pt x="20853" y="10001"/>
                </a:lnTo>
                <a:lnTo>
                  <a:pt x="20707" y="9952"/>
                </a:lnTo>
                <a:lnTo>
                  <a:pt x="20512" y="9904"/>
                </a:lnTo>
                <a:lnTo>
                  <a:pt x="20147" y="9904"/>
                </a:lnTo>
                <a:lnTo>
                  <a:pt x="19782" y="9928"/>
                </a:lnTo>
                <a:lnTo>
                  <a:pt x="19418" y="9952"/>
                </a:lnTo>
                <a:lnTo>
                  <a:pt x="19077" y="9928"/>
                </a:lnTo>
                <a:lnTo>
                  <a:pt x="18688" y="9904"/>
                </a:lnTo>
                <a:close/>
                <a:moveTo>
                  <a:pt x="365" y="10123"/>
                </a:moveTo>
                <a:lnTo>
                  <a:pt x="219" y="10147"/>
                </a:lnTo>
                <a:lnTo>
                  <a:pt x="98" y="10171"/>
                </a:lnTo>
                <a:lnTo>
                  <a:pt x="25" y="10220"/>
                </a:lnTo>
                <a:lnTo>
                  <a:pt x="0" y="10269"/>
                </a:lnTo>
                <a:lnTo>
                  <a:pt x="0" y="10317"/>
                </a:lnTo>
                <a:lnTo>
                  <a:pt x="25" y="10366"/>
                </a:lnTo>
                <a:lnTo>
                  <a:pt x="49" y="10415"/>
                </a:lnTo>
                <a:lnTo>
                  <a:pt x="146" y="10512"/>
                </a:lnTo>
                <a:lnTo>
                  <a:pt x="268" y="10561"/>
                </a:lnTo>
                <a:lnTo>
                  <a:pt x="414" y="10585"/>
                </a:lnTo>
                <a:lnTo>
                  <a:pt x="730" y="10609"/>
                </a:lnTo>
                <a:lnTo>
                  <a:pt x="974" y="10609"/>
                </a:lnTo>
                <a:lnTo>
                  <a:pt x="1923" y="10634"/>
                </a:lnTo>
                <a:lnTo>
                  <a:pt x="2847" y="10634"/>
                </a:lnTo>
                <a:lnTo>
                  <a:pt x="2945" y="10609"/>
                </a:lnTo>
                <a:lnTo>
                  <a:pt x="3018" y="10561"/>
                </a:lnTo>
                <a:lnTo>
                  <a:pt x="3066" y="10488"/>
                </a:lnTo>
                <a:lnTo>
                  <a:pt x="3066" y="10390"/>
                </a:lnTo>
                <a:lnTo>
                  <a:pt x="3066" y="10317"/>
                </a:lnTo>
                <a:lnTo>
                  <a:pt x="3018" y="10244"/>
                </a:lnTo>
                <a:lnTo>
                  <a:pt x="2945" y="10196"/>
                </a:lnTo>
                <a:lnTo>
                  <a:pt x="2847" y="10171"/>
                </a:lnTo>
                <a:lnTo>
                  <a:pt x="1850" y="10171"/>
                </a:lnTo>
                <a:lnTo>
                  <a:pt x="852" y="10147"/>
                </a:lnTo>
                <a:lnTo>
                  <a:pt x="657" y="10123"/>
                </a:lnTo>
                <a:close/>
                <a:moveTo>
                  <a:pt x="2677" y="11777"/>
                </a:moveTo>
                <a:lnTo>
                  <a:pt x="2409" y="11826"/>
                </a:lnTo>
                <a:lnTo>
                  <a:pt x="2288" y="11875"/>
                </a:lnTo>
                <a:lnTo>
                  <a:pt x="2166" y="11923"/>
                </a:lnTo>
                <a:lnTo>
                  <a:pt x="2069" y="11996"/>
                </a:lnTo>
                <a:lnTo>
                  <a:pt x="2020" y="12094"/>
                </a:lnTo>
                <a:lnTo>
                  <a:pt x="2020" y="12167"/>
                </a:lnTo>
                <a:lnTo>
                  <a:pt x="2069" y="12215"/>
                </a:lnTo>
                <a:lnTo>
                  <a:pt x="2190" y="12240"/>
                </a:lnTo>
                <a:lnTo>
                  <a:pt x="2312" y="12240"/>
                </a:lnTo>
                <a:lnTo>
                  <a:pt x="2580" y="12191"/>
                </a:lnTo>
                <a:lnTo>
                  <a:pt x="2872" y="12191"/>
                </a:lnTo>
                <a:lnTo>
                  <a:pt x="2993" y="12167"/>
                </a:lnTo>
                <a:lnTo>
                  <a:pt x="3066" y="12142"/>
                </a:lnTo>
                <a:lnTo>
                  <a:pt x="3115" y="12069"/>
                </a:lnTo>
                <a:lnTo>
                  <a:pt x="3139" y="12045"/>
                </a:lnTo>
                <a:lnTo>
                  <a:pt x="3139" y="11996"/>
                </a:lnTo>
                <a:lnTo>
                  <a:pt x="3115" y="11923"/>
                </a:lnTo>
                <a:lnTo>
                  <a:pt x="3091" y="11875"/>
                </a:lnTo>
                <a:lnTo>
                  <a:pt x="3066" y="11850"/>
                </a:lnTo>
                <a:lnTo>
                  <a:pt x="3018" y="11802"/>
                </a:lnTo>
                <a:lnTo>
                  <a:pt x="2920" y="11777"/>
                </a:lnTo>
                <a:close/>
                <a:moveTo>
                  <a:pt x="18006" y="11923"/>
                </a:moveTo>
                <a:lnTo>
                  <a:pt x="17860" y="11948"/>
                </a:lnTo>
                <a:lnTo>
                  <a:pt x="17812" y="11972"/>
                </a:lnTo>
                <a:lnTo>
                  <a:pt x="17763" y="11996"/>
                </a:lnTo>
                <a:lnTo>
                  <a:pt x="17763" y="12045"/>
                </a:lnTo>
                <a:lnTo>
                  <a:pt x="17763" y="12094"/>
                </a:lnTo>
                <a:lnTo>
                  <a:pt x="17787" y="12118"/>
                </a:lnTo>
                <a:lnTo>
                  <a:pt x="17860" y="12167"/>
                </a:lnTo>
                <a:lnTo>
                  <a:pt x="17933" y="12215"/>
                </a:lnTo>
                <a:lnTo>
                  <a:pt x="18006" y="12240"/>
                </a:lnTo>
                <a:lnTo>
                  <a:pt x="18152" y="12264"/>
                </a:lnTo>
                <a:lnTo>
                  <a:pt x="18444" y="12337"/>
                </a:lnTo>
                <a:lnTo>
                  <a:pt x="18761" y="12386"/>
                </a:lnTo>
                <a:lnTo>
                  <a:pt x="18834" y="12386"/>
                </a:lnTo>
                <a:lnTo>
                  <a:pt x="18882" y="12337"/>
                </a:lnTo>
                <a:lnTo>
                  <a:pt x="18931" y="12288"/>
                </a:lnTo>
                <a:lnTo>
                  <a:pt x="18955" y="12215"/>
                </a:lnTo>
                <a:lnTo>
                  <a:pt x="18931" y="12142"/>
                </a:lnTo>
                <a:lnTo>
                  <a:pt x="18931" y="12069"/>
                </a:lnTo>
                <a:lnTo>
                  <a:pt x="18882" y="12021"/>
                </a:lnTo>
                <a:lnTo>
                  <a:pt x="18809" y="11996"/>
                </a:lnTo>
                <a:lnTo>
                  <a:pt x="18566" y="11948"/>
                </a:lnTo>
                <a:lnTo>
                  <a:pt x="18201" y="11923"/>
                </a:lnTo>
                <a:close/>
                <a:moveTo>
                  <a:pt x="3358" y="13359"/>
                </a:moveTo>
                <a:lnTo>
                  <a:pt x="3261" y="13383"/>
                </a:lnTo>
                <a:lnTo>
                  <a:pt x="2434" y="13870"/>
                </a:lnTo>
                <a:lnTo>
                  <a:pt x="1582" y="14357"/>
                </a:lnTo>
                <a:lnTo>
                  <a:pt x="1241" y="14503"/>
                </a:lnTo>
                <a:lnTo>
                  <a:pt x="1095" y="14576"/>
                </a:lnTo>
                <a:lnTo>
                  <a:pt x="949" y="14697"/>
                </a:lnTo>
                <a:lnTo>
                  <a:pt x="925" y="14770"/>
                </a:lnTo>
                <a:lnTo>
                  <a:pt x="925" y="14843"/>
                </a:lnTo>
                <a:lnTo>
                  <a:pt x="949" y="14892"/>
                </a:lnTo>
                <a:lnTo>
                  <a:pt x="1022" y="14941"/>
                </a:lnTo>
                <a:lnTo>
                  <a:pt x="1120" y="14965"/>
                </a:lnTo>
                <a:lnTo>
                  <a:pt x="1217" y="14965"/>
                </a:lnTo>
                <a:lnTo>
                  <a:pt x="1412" y="14916"/>
                </a:lnTo>
                <a:lnTo>
                  <a:pt x="1606" y="14843"/>
                </a:lnTo>
                <a:lnTo>
                  <a:pt x="1801" y="14746"/>
                </a:lnTo>
                <a:lnTo>
                  <a:pt x="2239" y="14551"/>
                </a:lnTo>
                <a:lnTo>
                  <a:pt x="2677" y="14308"/>
                </a:lnTo>
                <a:lnTo>
                  <a:pt x="3504" y="13797"/>
                </a:lnTo>
                <a:lnTo>
                  <a:pt x="3577" y="13724"/>
                </a:lnTo>
                <a:lnTo>
                  <a:pt x="3626" y="13651"/>
                </a:lnTo>
                <a:lnTo>
                  <a:pt x="3626" y="13554"/>
                </a:lnTo>
                <a:lnTo>
                  <a:pt x="3577" y="13481"/>
                </a:lnTo>
                <a:lnTo>
                  <a:pt x="3529" y="13408"/>
                </a:lnTo>
                <a:lnTo>
                  <a:pt x="3456" y="13359"/>
                </a:lnTo>
                <a:close/>
                <a:moveTo>
                  <a:pt x="17325" y="13383"/>
                </a:moveTo>
                <a:lnTo>
                  <a:pt x="17179" y="13408"/>
                </a:lnTo>
                <a:lnTo>
                  <a:pt x="17130" y="13408"/>
                </a:lnTo>
                <a:lnTo>
                  <a:pt x="17130" y="13432"/>
                </a:lnTo>
                <a:lnTo>
                  <a:pt x="17130" y="13505"/>
                </a:lnTo>
                <a:lnTo>
                  <a:pt x="17252" y="13627"/>
                </a:lnTo>
                <a:lnTo>
                  <a:pt x="17398" y="13748"/>
                </a:lnTo>
                <a:lnTo>
                  <a:pt x="17690" y="13943"/>
                </a:lnTo>
                <a:lnTo>
                  <a:pt x="18006" y="14113"/>
                </a:lnTo>
                <a:lnTo>
                  <a:pt x="18323" y="14284"/>
                </a:lnTo>
                <a:lnTo>
                  <a:pt x="18907" y="14649"/>
                </a:lnTo>
                <a:lnTo>
                  <a:pt x="19199" y="14819"/>
                </a:lnTo>
                <a:lnTo>
                  <a:pt x="19515" y="14941"/>
                </a:lnTo>
                <a:lnTo>
                  <a:pt x="19612" y="14965"/>
                </a:lnTo>
                <a:lnTo>
                  <a:pt x="19709" y="14941"/>
                </a:lnTo>
                <a:lnTo>
                  <a:pt x="19758" y="14868"/>
                </a:lnTo>
                <a:lnTo>
                  <a:pt x="19807" y="14795"/>
                </a:lnTo>
                <a:lnTo>
                  <a:pt x="19807" y="14697"/>
                </a:lnTo>
                <a:lnTo>
                  <a:pt x="19782" y="14600"/>
                </a:lnTo>
                <a:lnTo>
                  <a:pt x="19734" y="14527"/>
                </a:lnTo>
                <a:lnTo>
                  <a:pt x="19636" y="14454"/>
                </a:lnTo>
                <a:lnTo>
                  <a:pt x="19272" y="14308"/>
                </a:lnTo>
                <a:lnTo>
                  <a:pt x="18931" y="14113"/>
                </a:lnTo>
                <a:lnTo>
                  <a:pt x="18590" y="13919"/>
                </a:lnTo>
                <a:lnTo>
                  <a:pt x="18250" y="13724"/>
                </a:lnTo>
                <a:lnTo>
                  <a:pt x="17982" y="13602"/>
                </a:lnTo>
                <a:lnTo>
                  <a:pt x="17739" y="13481"/>
                </a:lnTo>
                <a:lnTo>
                  <a:pt x="17593" y="13432"/>
                </a:lnTo>
                <a:lnTo>
                  <a:pt x="17447" y="13408"/>
                </a:lnTo>
                <a:lnTo>
                  <a:pt x="17325" y="13383"/>
                </a:lnTo>
                <a:close/>
                <a:moveTo>
                  <a:pt x="4234" y="14892"/>
                </a:moveTo>
                <a:lnTo>
                  <a:pt x="4161" y="14916"/>
                </a:lnTo>
                <a:lnTo>
                  <a:pt x="4088" y="14941"/>
                </a:lnTo>
                <a:lnTo>
                  <a:pt x="3942" y="15087"/>
                </a:lnTo>
                <a:lnTo>
                  <a:pt x="3820" y="15257"/>
                </a:lnTo>
                <a:lnTo>
                  <a:pt x="3723" y="15330"/>
                </a:lnTo>
                <a:lnTo>
                  <a:pt x="3650" y="15379"/>
                </a:lnTo>
                <a:lnTo>
                  <a:pt x="3650" y="15403"/>
                </a:lnTo>
                <a:lnTo>
                  <a:pt x="3601" y="15427"/>
                </a:lnTo>
                <a:lnTo>
                  <a:pt x="3577" y="15476"/>
                </a:lnTo>
                <a:lnTo>
                  <a:pt x="3553" y="15525"/>
                </a:lnTo>
                <a:lnTo>
                  <a:pt x="3553" y="15573"/>
                </a:lnTo>
                <a:lnTo>
                  <a:pt x="3577" y="15646"/>
                </a:lnTo>
                <a:lnTo>
                  <a:pt x="3626" y="15695"/>
                </a:lnTo>
                <a:lnTo>
                  <a:pt x="3699" y="15744"/>
                </a:lnTo>
                <a:lnTo>
                  <a:pt x="3772" y="15744"/>
                </a:lnTo>
                <a:lnTo>
                  <a:pt x="3845" y="15719"/>
                </a:lnTo>
                <a:lnTo>
                  <a:pt x="3991" y="15646"/>
                </a:lnTo>
                <a:lnTo>
                  <a:pt x="4088" y="15549"/>
                </a:lnTo>
                <a:lnTo>
                  <a:pt x="4258" y="15403"/>
                </a:lnTo>
                <a:lnTo>
                  <a:pt x="4429" y="15208"/>
                </a:lnTo>
                <a:lnTo>
                  <a:pt x="4453" y="15135"/>
                </a:lnTo>
                <a:lnTo>
                  <a:pt x="4453" y="15087"/>
                </a:lnTo>
                <a:lnTo>
                  <a:pt x="4429" y="15014"/>
                </a:lnTo>
                <a:lnTo>
                  <a:pt x="4380" y="14941"/>
                </a:lnTo>
                <a:lnTo>
                  <a:pt x="4307" y="14892"/>
                </a:lnTo>
                <a:close/>
                <a:moveTo>
                  <a:pt x="16376" y="14843"/>
                </a:moveTo>
                <a:lnTo>
                  <a:pt x="16303" y="14892"/>
                </a:lnTo>
                <a:lnTo>
                  <a:pt x="16279" y="14965"/>
                </a:lnTo>
                <a:lnTo>
                  <a:pt x="16303" y="15038"/>
                </a:lnTo>
                <a:lnTo>
                  <a:pt x="16400" y="15233"/>
                </a:lnTo>
                <a:lnTo>
                  <a:pt x="16522" y="15403"/>
                </a:lnTo>
                <a:lnTo>
                  <a:pt x="16668" y="15598"/>
                </a:lnTo>
                <a:lnTo>
                  <a:pt x="16765" y="15671"/>
                </a:lnTo>
                <a:lnTo>
                  <a:pt x="16863" y="15744"/>
                </a:lnTo>
                <a:lnTo>
                  <a:pt x="16936" y="15768"/>
                </a:lnTo>
                <a:lnTo>
                  <a:pt x="17009" y="15768"/>
                </a:lnTo>
                <a:lnTo>
                  <a:pt x="17082" y="15719"/>
                </a:lnTo>
                <a:lnTo>
                  <a:pt x="17130" y="15671"/>
                </a:lnTo>
                <a:lnTo>
                  <a:pt x="17155" y="15598"/>
                </a:lnTo>
                <a:lnTo>
                  <a:pt x="17155" y="15525"/>
                </a:lnTo>
                <a:lnTo>
                  <a:pt x="17130" y="15476"/>
                </a:lnTo>
                <a:lnTo>
                  <a:pt x="17057" y="15403"/>
                </a:lnTo>
                <a:lnTo>
                  <a:pt x="16911" y="15281"/>
                </a:lnTo>
                <a:lnTo>
                  <a:pt x="16790" y="15135"/>
                </a:lnTo>
                <a:lnTo>
                  <a:pt x="16644" y="14965"/>
                </a:lnTo>
                <a:lnTo>
                  <a:pt x="16546" y="14892"/>
                </a:lnTo>
                <a:lnTo>
                  <a:pt x="16449" y="14843"/>
                </a:lnTo>
                <a:close/>
                <a:moveTo>
                  <a:pt x="11169" y="3577"/>
                </a:moveTo>
                <a:lnTo>
                  <a:pt x="11582" y="3650"/>
                </a:lnTo>
                <a:lnTo>
                  <a:pt x="11996" y="3748"/>
                </a:lnTo>
                <a:lnTo>
                  <a:pt x="12410" y="3894"/>
                </a:lnTo>
                <a:lnTo>
                  <a:pt x="12799" y="4064"/>
                </a:lnTo>
                <a:lnTo>
                  <a:pt x="13188" y="4259"/>
                </a:lnTo>
                <a:lnTo>
                  <a:pt x="13578" y="4453"/>
                </a:lnTo>
                <a:lnTo>
                  <a:pt x="13943" y="4672"/>
                </a:lnTo>
                <a:lnTo>
                  <a:pt x="14235" y="4891"/>
                </a:lnTo>
                <a:lnTo>
                  <a:pt x="14502" y="5110"/>
                </a:lnTo>
                <a:lnTo>
                  <a:pt x="14770" y="5329"/>
                </a:lnTo>
                <a:lnTo>
                  <a:pt x="15038" y="5573"/>
                </a:lnTo>
                <a:lnTo>
                  <a:pt x="14989" y="5621"/>
                </a:lnTo>
                <a:lnTo>
                  <a:pt x="14916" y="5694"/>
                </a:lnTo>
                <a:lnTo>
                  <a:pt x="14916" y="5767"/>
                </a:lnTo>
                <a:lnTo>
                  <a:pt x="14892" y="5792"/>
                </a:lnTo>
                <a:lnTo>
                  <a:pt x="14892" y="5840"/>
                </a:lnTo>
                <a:lnTo>
                  <a:pt x="14940" y="5840"/>
                </a:lnTo>
                <a:lnTo>
                  <a:pt x="14989" y="5865"/>
                </a:lnTo>
                <a:lnTo>
                  <a:pt x="15086" y="5865"/>
                </a:lnTo>
                <a:lnTo>
                  <a:pt x="15159" y="5816"/>
                </a:lnTo>
                <a:lnTo>
                  <a:pt x="15232" y="5767"/>
                </a:lnTo>
                <a:lnTo>
                  <a:pt x="15354" y="5913"/>
                </a:lnTo>
                <a:lnTo>
                  <a:pt x="15257" y="5986"/>
                </a:lnTo>
                <a:lnTo>
                  <a:pt x="15208" y="6059"/>
                </a:lnTo>
                <a:lnTo>
                  <a:pt x="15159" y="6132"/>
                </a:lnTo>
                <a:lnTo>
                  <a:pt x="15184" y="6205"/>
                </a:lnTo>
                <a:lnTo>
                  <a:pt x="15208" y="6254"/>
                </a:lnTo>
                <a:lnTo>
                  <a:pt x="15330" y="6254"/>
                </a:lnTo>
                <a:lnTo>
                  <a:pt x="15427" y="6181"/>
                </a:lnTo>
                <a:lnTo>
                  <a:pt x="15524" y="6132"/>
                </a:lnTo>
                <a:lnTo>
                  <a:pt x="15719" y="6376"/>
                </a:lnTo>
                <a:lnTo>
                  <a:pt x="15695" y="6424"/>
                </a:lnTo>
                <a:lnTo>
                  <a:pt x="15573" y="6546"/>
                </a:lnTo>
                <a:lnTo>
                  <a:pt x="15549" y="6619"/>
                </a:lnTo>
                <a:lnTo>
                  <a:pt x="15524" y="6716"/>
                </a:lnTo>
                <a:lnTo>
                  <a:pt x="15549" y="6765"/>
                </a:lnTo>
                <a:lnTo>
                  <a:pt x="15597" y="6789"/>
                </a:lnTo>
                <a:lnTo>
                  <a:pt x="15768" y="6789"/>
                </a:lnTo>
                <a:lnTo>
                  <a:pt x="15865" y="6741"/>
                </a:lnTo>
                <a:lnTo>
                  <a:pt x="15914" y="6692"/>
                </a:lnTo>
                <a:lnTo>
                  <a:pt x="16060" y="6911"/>
                </a:lnTo>
                <a:lnTo>
                  <a:pt x="15962" y="7008"/>
                </a:lnTo>
                <a:lnTo>
                  <a:pt x="15889" y="7081"/>
                </a:lnTo>
                <a:lnTo>
                  <a:pt x="15841" y="7130"/>
                </a:lnTo>
                <a:lnTo>
                  <a:pt x="15841" y="7203"/>
                </a:lnTo>
                <a:lnTo>
                  <a:pt x="15865" y="7300"/>
                </a:lnTo>
                <a:lnTo>
                  <a:pt x="15914" y="7325"/>
                </a:lnTo>
                <a:lnTo>
                  <a:pt x="15962" y="7349"/>
                </a:lnTo>
                <a:lnTo>
                  <a:pt x="16060" y="7325"/>
                </a:lnTo>
                <a:lnTo>
                  <a:pt x="16157" y="7300"/>
                </a:lnTo>
                <a:lnTo>
                  <a:pt x="16254" y="7227"/>
                </a:lnTo>
                <a:lnTo>
                  <a:pt x="16400" y="7495"/>
                </a:lnTo>
                <a:lnTo>
                  <a:pt x="16327" y="7519"/>
                </a:lnTo>
                <a:lnTo>
                  <a:pt x="16254" y="7544"/>
                </a:lnTo>
                <a:lnTo>
                  <a:pt x="16157" y="7617"/>
                </a:lnTo>
                <a:lnTo>
                  <a:pt x="16060" y="7714"/>
                </a:lnTo>
                <a:lnTo>
                  <a:pt x="15987" y="7811"/>
                </a:lnTo>
                <a:lnTo>
                  <a:pt x="15938" y="7909"/>
                </a:lnTo>
                <a:lnTo>
                  <a:pt x="15938" y="7982"/>
                </a:lnTo>
                <a:lnTo>
                  <a:pt x="15962" y="8030"/>
                </a:lnTo>
                <a:lnTo>
                  <a:pt x="15987" y="8079"/>
                </a:lnTo>
                <a:lnTo>
                  <a:pt x="16060" y="8103"/>
                </a:lnTo>
                <a:lnTo>
                  <a:pt x="16108" y="8079"/>
                </a:lnTo>
                <a:lnTo>
                  <a:pt x="16181" y="8030"/>
                </a:lnTo>
                <a:lnTo>
                  <a:pt x="16303" y="7933"/>
                </a:lnTo>
                <a:lnTo>
                  <a:pt x="16449" y="7836"/>
                </a:lnTo>
                <a:lnTo>
                  <a:pt x="16522" y="7763"/>
                </a:lnTo>
                <a:lnTo>
                  <a:pt x="16692" y="8176"/>
                </a:lnTo>
                <a:lnTo>
                  <a:pt x="16619" y="8201"/>
                </a:lnTo>
                <a:lnTo>
                  <a:pt x="16571" y="8225"/>
                </a:lnTo>
                <a:lnTo>
                  <a:pt x="16473" y="8347"/>
                </a:lnTo>
                <a:lnTo>
                  <a:pt x="16254" y="8541"/>
                </a:lnTo>
                <a:lnTo>
                  <a:pt x="16181" y="8614"/>
                </a:lnTo>
                <a:lnTo>
                  <a:pt x="16108" y="8712"/>
                </a:lnTo>
                <a:lnTo>
                  <a:pt x="16084" y="8760"/>
                </a:lnTo>
                <a:lnTo>
                  <a:pt x="16060" y="8809"/>
                </a:lnTo>
                <a:lnTo>
                  <a:pt x="16060" y="8858"/>
                </a:lnTo>
                <a:lnTo>
                  <a:pt x="16108" y="8906"/>
                </a:lnTo>
                <a:lnTo>
                  <a:pt x="16157" y="8930"/>
                </a:lnTo>
                <a:lnTo>
                  <a:pt x="16206" y="8930"/>
                </a:lnTo>
                <a:lnTo>
                  <a:pt x="16327" y="8882"/>
                </a:lnTo>
                <a:lnTo>
                  <a:pt x="16425" y="8809"/>
                </a:lnTo>
                <a:lnTo>
                  <a:pt x="16522" y="8736"/>
                </a:lnTo>
                <a:lnTo>
                  <a:pt x="16668" y="8614"/>
                </a:lnTo>
                <a:lnTo>
                  <a:pt x="16790" y="8468"/>
                </a:lnTo>
                <a:lnTo>
                  <a:pt x="16887" y="8882"/>
                </a:lnTo>
                <a:lnTo>
                  <a:pt x="16790" y="8930"/>
                </a:lnTo>
                <a:lnTo>
                  <a:pt x="16692" y="8979"/>
                </a:lnTo>
                <a:lnTo>
                  <a:pt x="16498" y="9125"/>
                </a:lnTo>
                <a:lnTo>
                  <a:pt x="16230" y="9271"/>
                </a:lnTo>
                <a:lnTo>
                  <a:pt x="16108" y="9368"/>
                </a:lnTo>
                <a:lnTo>
                  <a:pt x="16011" y="9441"/>
                </a:lnTo>
                <a:lnTo>
                  <a:pt x="16011" y="9490"/>
                </a:lnTo>
                <a:lnTo>
                  <a:pt x="16035" y="9514"/>
                </a:lnTo>
                <a:lnTo>
                  <a:pt x="16181" y="9539"/>
                </a:lnTo>
                <a:lnTo>
                  <a:pt x="16327" y="9514"/>
                </a:lnTo>
                <a:lnTo>
                  <a:pt x="16619" y="9441"/>
                </a:lnTo>
                <a:lnTo>
                  <a:pt x="16790" y="9368"/>
                </a:lnTo>
                <a:lnTo>
                  <a:pt x="16960" y="9271"/>
                </a:lnTo>
                <a:lnTo>
                  <a:pt x="17009" y="9660"/>
                </a:lnTo>
                <a:lnTo>
                  <a:pt x="16522" y="9855"/>
                </a:lnTo>
                <a:lnTo>
                  <a:pt x="16254" y="9977"/>
                </a:lnTo>
                <a:lnTo>
                  <a:pt x="16108" y="10050"/>
                </a:lnTo>
                <a:lnTo>
                  <a:pt x="15987" y="10123"/>
                </a:lnTo>
                <a:lnTo>
                  <a:pt x="15962" y="10171"/>
                </a:lnTo>
                <a:lnTo>
                  <a:pt x="15962" y="10196"/>
                </a:lnTo>
                <a:lnTo>
                  <a:pt x="15987" y="10220"/>
                </a:lnTo>
                <a:lnTo>
                  <a:pt x="16011" y="10244"/>
                </a:lnTo>
                <a:lnTo>
                  <a:pt x="16279" y="10269"/>
                </a:lnTo>
                <a:lnTo>
                  <a:pt x="16522" y="10220"/>
                </a:lnTo>
                <a:lnTo>
                  <a:pt x="16765" y="10147"/>
                </a:lnTo>
                <a:lnTo>
                  <a:pt x="17033" y="10074"/>
                </a:lnTo>
                <a:lnTo>
                  <a:pt x="17009" y="10585"/>
                </a:lnTo>
                <a:lnTo>
                  <a:pt x="16765" y="10585"/>
                </a:lnTo>
                <a:lnTo>
                  <a:pt x="16546" y="10634"/>
                </a:lnTo>
                <a:lnTo>
                  <a:pt x="16108" y="10707"/>
                </a:lnTo>
                <a:lnTo>
                  <a:pt x="15914" y="10780"/>
                </a:lnTo>
                <a:lnTo>
                  <a:pt x="15719" y="10853"/>
                </a:lnTo>
                <a:lnTo>
                  <a:pt x="15695" y="10877"/>
                </a:lnTo>
                <a:lnTo>
                  <a:pt x="15719" y="10901"/>
                </a:lnTo>
                <a:lnTo>
                  <a:pt x="15889" y="10950"/>
                </a:lnTo>
                <a:lnTo>
                  <a:pt x="16060" y="10974"/>
                </a:lnTo>
                <a:lnTo>
                  <a:pt x="16425" y="10950"/>
                </a:lnTo>
                <a:lnTo>
                  <a:pt x="16814" y="10926"/>
                </a:lnTo>
                <a:lnTo>
                  <a:pt x="16984" y="10926"/>
                </a:lnTo>
                <a:lnTo>
                  <a:pt x="16887" y="11412"/>
                </a:lnTo>
                <a:lnTo>
                  <a:pt x="16765" y="11412"/>
                </a:lnTo>
                <a:lnTo>
                  <a:pt x="16619" y="11437"/>
                </a:lnTo>
                <a:lnTo>
                  <a:pt x="16352" y="11485"/>
                </a:lnTo>
                <a:lnTo>
                  <a:pt x="16035" y="11558"/>
                </a:lnTo>
                <a:lnTo>
                  <a:pt x="15889" y="11583"/>
                </a:lnTo>
                <a:lnTo>
                  <a:pt x="15719" y="11607"/>
                </a:lnTo>
                <a:lnTo>
                  <a:pt x="15695" y="11607"/>
                </a:lnTo>
                <a:lnTo>
                  <a:pt x="15670" y="11631"/>
                </a:lnTo>
                <a:lnTo>
                  <a:pt x="15670" y="11656"/>
                </a:lnTo>
                <a:lnTo>
                  <a:pt x="15695" y="11680"/>
                </a:lnTo>
                <a:lnTo>
                  <a:pt x="15962" y="11777"/>
                </a:lnTo>
                <a:lnTo>
                  <a:pt x="16108" y="11826"/>
                </a:lnTo>
                <a:lnTo>
                  <a:pt x="16254" y="11850"/>
                </a:lnTo>
                <a:lnTo>
                  <a:pt x="16522" y="11826"/>
                </a:lnTo>
                <a:lnTo>
                  <a:pt x="16814" y="11802"/>
                </a:lnTo>
                <a:lnTo>
                  <a:pt x="16668" y="12264"/>
                </a:lnTo>
                <a:lnTo>
                  <a:pt x="16498" y="12215"/>
                </a:lnTo>
                <a:lnTo>
                  <a:pt x="16303" y="12191"/>
                </a:lnTo>
                <a:lnTo>
                  <a:pt x="16108" y="12142"/>
                </a:lnTo>
                <a:lnTo>
                  <a:pt x="15914" y="12094"/>
                </a:lnTo>
                <a:lnTo>
                  <a:pt x="15695" y="12094"/>
                </a:lnTo>
                <a:lnTo>
                  <a:pt x="15476" y="12118"/>
                </a:lnTo>
                <a:lnTo>
                  <a:pt x="15451" y="12142"/>
                </a:lnTo>
                <a:lnTo>
                  <a:pt x="15451" y="12167"/>
                </a:lnTo>
                <a:lnTo>
                  <a:pt x="15476" y="12191"/>
                </a:lnTo>
                <a:lnTo>
                  <a:pt x="15646" y="12288"/>
                </a:lnTo>
                <a:lnTo>
                  <a:pt x="15816" y="12386"/>
                </a:lnTo>
                <a:lnTo>
                  <a:pt x="16230" y="12532"/>
                </a:lnTo>
                <a:lnTo>
                  <a:pt x="16546" y="12629"/>
                </a:lnTo>
                <a:lnTo>
                  <a:pt x="16376" y="13018"/>
                </a:lnTo>
                <a:lnTo>
                  <a:pt x="16060" y="12970"/>
                </a:lnTo>
                <a:lnTo>
                  <a:pt x="15743" y="12872"/>
                </a:lnTo>
                <a:lnTo>
                  <a:pt x="15573" y="12824"/>
                </a:lnTo>
                <a:lnTo>
                  <a:pt x="15476" y="12824"/>
                </a:lnTo>
                <a:lnTo>
                  <a:pt x="15451" y="12848"/>
                </a:lnTo>
                <a:lnTo>
                  <a:pt x="15427" y="12897"/>
                </a:lnTo>
                <a:lnTo>
                  <a:pt x="15427" y="12945"/>
                </a:lnTo>
                <a:lnTo>
                  <a:pt x="15451" y="12994"/>
                </a:lnTo>
                <a:lnTo>
                  <a:pt x="15524" y="13091"/>
                </a:lnTo>
                <a:lnTo>
                  <a:pt x="15743" y="13237"/>
                </a:lnTo>
                <a:lnTo>
                  <a:pt x="15938" y="13335"/>
                </a:lnTo>
                <a:lnTo>
                  <a:pt x="16181" y="13408"/>
                </a:lnTo>
                <a:lnTo>
                  <a:pt x="15914" y="13821"/>
                </a:lnTo>
                <a:lnTo>
                  <a:pt x="15865" y="13894"/>
                </a:lnTo>
                <a:lnTo>
                  <a:pt x="15841" y="13870"/>
                </a:lnTo>
                <a:lnTo>
                  <a:pt x="15719" y="13797"/>
                </a:lnTo>
                <a:lnTo>
                  <a:pt x="15597" y="13700"/>
                </a:lnTo>
                <a:lnTo>
                  <a:pt x="15330" y="13578"/>
                </a:lnTo>
                <a:lnTo>
                  <a:pt x="15013" y="13505"/>
                </a:lnTo>
                <a:lnTo>
                  <a:pt x="14721" y="13505"/>
                </a:lnTo>
                <a:lnTo>
                  <a:pt x="14697" y="13529"/>
                </a:lnTo>
                <a:lnTo>
                  <a:pt x="14673" y="13578"/>
                </a:lnTo>
                <a:lnTo>
                  <a:pt x="14697" y="13602"/>
                </a:lnTo>
                <a:lnTo>
                  <a:pt x="14794" y="13651"/>
                </a:lnTo>
                <a:lnTo>
                  <a:pt x="14892" y="13724"/>
                </a:lnTo>
                <a:lnTo>
                  <a:pt x="15111" y="13821"/>
                </a:lnTo>
                <a:lnTo>
                  <a:pt x="15378" y="13967"/>
                </a:lnTo>
                <a:lnTo>
                  <a:pt x="15622" y="14138"/>
                </a:lnTo>
                <a:lnTo>
                  <a:pt x="15670" y="14162"/>
                </a:lnTo>
                <a:lnTo>
                  <a:pt x="15451" y="14405"/>
                </a:lnTo>
                <a:lnTo>
                  <a:pt x="15330" y="14357"/>
                </a:lnTo>
                <a:lnTo>
                  <a:pt x="15208" y="14332"/>
                </a:lnTo>
                <a:lnTo>
                  <a:pt x="15086" y="14332"/>
                </a:lnTo>
                <a:lnTo>
                  <a:pt x="14989" y="14308"/>
                </a:lnTo>
                <a:lnTo>
                  <a:pt x="14794" y="14259"/>
                </a:lnTo>
                <a:lnTo>
                  <a:pt x="14624" y="14186"/>
                </a:lnTo>
                <a:lnTo>
                  <a:pt x="14454" y="14089"/>
                </a:lnTo>
                <a:lnTo>
                  <a:pt x="14308" y="14016"/>
                </a:lnTo>
                <a:lnTo>
                  <a:pt x="14137" y="14016"/>
                </a:lnTo>
                <a:lnTo>
                  <a:pt x="14089" y="14040"/>
                </a:lnTo>
                <a:lnTo>
                  <a:pt x="14064" y="14089"/>
                </a:lnTo>
                <a:lnTo>
                  <a:pt x="14089" y="14162"/>
                </a:lnTo>
                <a:lnTo>
                  <a:pt x="14162" y="14259"/>
                </a:lnTo>
                <a:lnTo>
                  <a:pt x="14308" y="14405"/>
                </a:lnTo>
                <a:lnTo>
                  <a:pt x="14478" y="14527"/>
                </a:lnTo>
                <a:lnTo>
                  <a:pt x="14648" y="14600"/>
                </a:lnTo>
                <a:lnTo>
                  <a:pt x="14843" y="14697"/>
                </a:lnTo>
                <a:lnTo>
                  <a:pt x="14965" y="14746"/>
                </a:lnTo>
                <a:lnTo>
                  <a:pt x="15086" y="14770"/>
                </a:lnTo>
                <a:lnTo>
                  <a:pt x="14819" y="14989"/>
                </a:lnTo>
                <a:lnTo>
                  <a:pt x="14527" y="15208"/>
                </a:lnTo>
                <a:lnTo>
                  <a:pt x="14454" y="15208"/>
                </a:lnTo>
                <a:lnTo>
                  <a:pt x="14332" y="15184"/>
                </a:lnTo>
                <a:lnTo>
                  <a:pt x="14235" y="15111"/>
                </a:lnTo>
                <a:lnTo>
                  <a:pt x="14064" y="14965"/>
                </a:lnTo>
                <a:lnTo>
                  <a:pt x="13918" y="14843"/>
                </a:lnTo>
                <a:lnTo>
                  <a:pt x="13748" y="14722"/>
                </a:lnTo>
                <a:lnTo>
                  <a:pt x="13651" y="14673"/>
                </a:lnTo>
                <a:lnTo>
                  <a:pt x="13578" y="14624"/>
                </a:lnTo>
                <a:lnTo>
                  <a:pt x="13383" y="14624"/>
                </a:lnTo>
                <a:lnTo>
                  <a:pt x="13359" y="14649"/>
                </a:lnTo>
                <a:lnTo>
                  <a:pt x="13359" y="14697"/>
                </a:lnTo>
                <a:lnTo>
                  <a:pt x="13456" y="14868"/>
                </a:lnTo>
                <a:lnTo>
                  <a:pt x="13602" y="15014"/>
                </a:lnTo>
                <a:lnTo>
                  <a:pt x="13894" y="15306"/>
                </a:lnTo>
                <a:lnTo>
                  <a:pt x="13991" y="15403"/>
                </a:lnTo>
                <a:lnTo>
                  <a:pt x="14113" y="15476"/>
                </a:lnTo>
                <a:lnTo>
                  <a:pt x="13748" y="15671"/>
                </a:lnTo>
                <a:lnTo>
                  <a:pt x="13553" y="15598"/>
                </a:lnTo>
                <a:lnTo>
                  <a:pt x="13456" y="15549"/>
                </a:lnTo>
                <a:lnTo>
                  <a:pt x="13359" y="15476"/>
                </a:lnTo>
                <a:lnTo>
                  <a:pt x="13164" y="15306"/>
                </a:lnTo>
                <a:lnTo>
                  <a:pt x="12872" y="15062"/>
                </a:lnTo>
                <a:lnTo>
                  <a:pt x="12726" y="14941"/>
                </a:lnTo>
                <a:lnTo>
                  <a:pt x="12556" y="14843"/>
                </a:lnTo>
                <a:lnTo>
                  <a:pt x="12507" y="14868"/>
                </a:lnTo>
                <a:lnTo>
                  <a:pt x="12483" y="14916"/>
                </a:lnTo>
                <a:lnTo>
                  <a:pt x="12580" y="15135"/>
                </a:lnTo>
                <a:lnTo>
                  <a:pt x="12726" y="15330"/>
                </a:lnTo>
                <a:lnTo>
                  <a:pt x="12896" y="15525"/>
                </a:lnTo>
                <a:lnTo>
                  <a:pt x="13067" y="15695"/>
                </a:lnTo>
                <a:lnTo>
                  <a:pt x="13310" y="15865"/>
                </a:lnTo>
                <a:lnTo>
                  <a:pt x="12702" y="16084"/>
                </a:lnTo>
                <a:lnTo>
                  <a:pt x="12239" y="15719"/>
                </a:lnTo>
                <a:lnTo>
                  <a:pt x="11972" y="15476"/>
                </a:lnTo>
                <a:lnTo>
                  <a:pt x="11826" y="15354"/>
                </a:lnTo>
                <a:lnTo>
                  <a:pt x="11655" y="15257"/>
                </a:lnTo>
                <a:lnTo>
                  <a:pt x="11631" y="15257"/>
                </a:lnTo>
                <a:lnTo>
                  <a:pt x="11607" y="15281"/>
                </a:lnTo>
                <a:lnTo>
                  <a:pt x="11607" y="15354"/>
                </a:lnTo>
                <a:lnTo>
                  <a:pt x="11631" y="15427"/>
                </a:lnTo>
                <a:lnTo>
                  <a:pt x="11704" y="15573"/>
                </a:lnTo>
                <a:lnTo>
                  <a:pt x="11801" y="15719"/>
                </a:lnTo>
                <a:lnTo>
                  <a:pt x="11899" y="15841"/>
                </a:lnTo>
                <a:lnTo>
                  <a:pt x="12093" y="16036"/>
                </a:lnTo>
                <a:lnTo>
                  <a:pt x="12312" y="16206"/>
                </a:lnTo>
                <a:lnTo>
                  <a:pt x="11826" y="16303"/>
                </a:lnTo>
                <a:lnTo>
                  <a:pt x="11801" y="16303"/>
                </a:lnTo>
                <a:lnTo>
                  <a:pt x="11558" y="16036"/>
                </a:lnTo>
                <a:lnTo>
                  <a:pt x="11291" y="15768"/>
                </a:lnTo>
                <a:lnTo>
                  <a:pt x="11169" y="15671"/>
                </a:lnTo>
                <a:lnTo>
                  <a:pt x="11047" y="15573"/>
                </a:lnTo>
                <a:lnTo>
                  <a:pt x="10901" y="15500"/>
                </a:lnTo>
                <a:lnTo>
                  <a:pt x="10828" y="15476"/>
                </a:lnTo>
                <a:lnTo>
                  <a:pt x="10731" y="15476"/>
                </a:lnTo>
                <a:lnTo>
                  <a:pt x="10731" y="15500"/>
                </a:lnTo>
                <a:lnTo>
                  <a:pt x="10780" y="15646"/>
                </a:lnTo>
                <a:lnTo>
                  <a:pt x="10853" y="15768"/>
                </a:lnTo>
                <a:lnTo>
                  <a:pt x="11072" y="15987"/>
                </a:lnTo>
                <a:lnTo>
                  <a:pt x="11437" y="16376"/>
                </a:lnTo>
                <a:lnTo>
                  <a:pt x="11072" y="16425"/>
                </a:lnTo>
                <a:lnTo>
                  <a:pt x="10682" y="16474"/>
                </a:lnTo>
                <a:lnTo>
                  <a:pt x="10682" y="16401"/>
                </a:lnTo>
                <a:lnTo>
                  <a:pt x="10634" y="16328"/>
                </a:lnTo>
                <a:lnTo>
                  <a:pt x="10463" y="16133"/>
                </a:lnTo>
                <a:lnTo>
                  <a:pt x="10269" y="15938"/>
                </a:lnTo>
                <a:lnTo>
                  <a:pt x="10050" y="15768"/>
                </a:lnTo>
                <a:lnTo>
                  <a:pt x="9831" y="15598"/>
                </a:lnTo>
                <a:lnTo>
                  <a:pt x="9806" y="15598"/>
                </a:lnTo>
                <a:lnTo>
                  <a:pt x="9782" y="15622"/>
                </a:lnTo>
                <a:lnTo>
                  <a:pt x="9806" y="15744"/>
                </a:lnTo>
                <a:lnTo>
                  <a:pt x="9855" y="15865"/>
                </a:lnTo>
                <a:lnTo>
                  <a:pt x="9904" y="15987"/>
                </a:lnTo>
                <a:lnTo>
                  <a:pt x="9977" y="16084"/>
                </a:lnTo>
                <a:lnTo>
                  <a:pt x="10123" y="16303"/>
                </a:lnTo>
                <a:lnTo>
                  <a:pt x="10317" y="16474"/>
                </a:lnTo>
                <a:lnTo>
                  <a:pt x="9685" y="16474"/>
                </a:lnTo>
                <a:lnTo>
                  <a:pt x="9612" y="16352"/>
                </a:lnTo>
                <a:lnTo>
                  <a:pt x="9563" y="16255"/>
                </a:lnTo>
                <a:lnTo>
                  <a:pt x="9393" y="16060"/>
                </a:lnTo>
                <a:lnTo>
                  <a:pt x="9222" y="15817"/>
                </a:lnTo>
                <a:lnTo>
                  <a:pt x="9125" y="15695"/>
                </a:lnTo>
                <a:lnTo>
                  <a:pt x="9028" y="15598"/>
                </a:lnTo>
                <a:lnTo>
                  <a:pt x="8979" y="15598"/>
                </a:lnTo>
                <a:lnTo>
                  <a:pt x="8955" y="15622"/>
                </a:lnTo>
                <a:lnTo>
                  <a:pt x="8955" y="15744"/>
                </a:lnTo>
                <a:lnTo>
                  <a:pt x="8979" y="15865"/>
                </a:lnTo>
                <a:lnTo>
                  <a:pt x="9003" y="15987"/>
                </a:lnTo>
                <a:lnTo>
                  <a:pt x="9052" y="16109"/>
                </a:lnTo>
                <a:lnTo>
                  <a:pt x="9247" y="16449"/>
                </a:lnTo>
                <a:lnTo>
                  <a:pt x="9247" y="16449"/>
                </a:lnTo>
                <a:lnTo>
                  <a:pt x="8687" y="16376"/>
                </a:lnTo>
                <a:lnTo>
                  <a:pt x="8614" y="16376"/>
                </a:lnTo>
                <a:lnTo>
                  <a:pt x="8590" y="16328"/>
                </a:lnTo>
                <a:lnTo>
                  <a:pt x="8492" y="16230"/>
                </a:lnTo>
                <a:lnTo>
                  <a:pt x="8419" y="16109"/>
                </a:lnTo>
                <a:lnTo>
                  <a:pt x="8346" y="15841"/>
                </a:lnTo>
                <a:lnTo>
                  <a:pt x="8273" y="15646"/>
                </a:lnTo>
                <a:lnTo>
                  <a:pt x="8200" y="15573"/>
                </a:lnTo>
                <a:lnTo>
                  <a:pt x="8152" y="15549"/>
                </a:lnTo>
                <a:lnTo>
                  <a:pt x="8103" y="15549"/>
                </a:lnTo>
                <a:lnTo>
                  <a:pt x="8079" y="15598"/>
                </a:lnTo>
                <a:lnTo>
                  <a:pt x="8054" y="15646"/>
                </a:lnTo>
                <a:lnTo>
                  <a:pt x="8054" y="15792"/>
                </a:lnTo>
                <a:lnTo>
                  <a:pt x="8079" y="15938"/>
                </a:lnTo>
                <a:lnTo>
                  <a:pt x="8103" y="16060"/>
                </a:lnTo>
                <a:lnTo>
                  <a:pt x="8176" y="16279"/>
                </a:lnTo>
                <a:lnTo>
                  <a:pt x="7762" y="16157"/>
                </a:lnTo>
                <a:lnTo>
                  <a:pt x="7714" y="16084"/>
                </a:lnTo>
                <a:lnTo>
                  <a:pt x="7665" y="15963"/>
                </a:lnTo>
                <a:lnTo>
                  <a:pt x="7592" y="15817"/>
                </a:lnTo>
                <a:lnTo>
                  <a:pt x="7543" y="15695"/>
                </a:lnTo>
                <a:lnTo>
                  <a:pt x="7519" y="15549"/>
                </a:lnTo>
                <a:lnTo>
                  <a:pt x="7495" y="15549"/>
                </a:lnTo>
                <a:lnTo>
                  <a:pt x="7470" y="15671"/>
                </a:lnTo>
                <a:lnTo>
                  <a:pt x="7446" y="15792"/>
                </a:lnTo>
                <a:lnTo>
                  <a:pt x="7446" y="15938"/>
                </a:lnTo>
                <a:lnTo>
                  <a:pt x="7470" y="16060"/>
                </a:lnTo>
                <a:lnTo>
                  <a:pt x="6984" y="15841"/>
                </a:lnTo>
                <a:lnTo>
                  <a:pt x="6984" y="15792"/>
                </a:lnTo>
                <a:lnTo>
                  <a:pt x="6911" y="15646"/>
                </a:lnTo>
                <a:lnTo>
                  <a:pt x="6813" y="15549"/>
                </a:lnTo>
                <a:lnTo>
                  <a:pt x="6789" y="15549"/>
                </a:lnTo>
                <a:lnTo>
                  <a:pt x="6740" y="15622"/>
                </a:lnTo>
                <a:lnTo>
                  <a:pt x="6716" y="15695"/>
                </a:lnTo>
                <a:lnTo>
                  <a:pt x="6375" y="15476"/>
                </a:lnTo>
                <a:lnTo>
                  <a:pt x="6035" y="15233"/>
                </a:lnTo>
                <a:lnTo>
                  <a:pt x="5718" y="14965"/>
                </a:lnTo>
                <a:lnTo>
                  <a:pt x="5451" y="14649"/>
                </a:lnTo>
                <a:lnTo>
                  <a:pt x="5159" y="14284"/>
                </a:lnTo>
                <a:lnTo>
                  <a:pt x="4915" y="13894"/>
                </a:lnTo>
                <a:lnTo>
                  <a:pt x="4696" y="13505"/>
                </a:lnTo>
                <a:lnTo>
                  <a:pt x="4502" y="13091"/>
                </a:lnTo>
                <a:lnTo>
                  <a:pt x="4356" y="12653"/>
                </a:lnTo>
                <a:lnTo>
                  <a:pt x="4234" y="12215"/>
                </a:lnTo>
                <a:lnTo>
                  <a:pt x="4112" y="11777"/>
                </a:lnTo>
                <a:lnTo>
                  <a:pt x="4064" y="11315"/>
                </a:lnTo>
                <a:lnTo>
                  <a:pt x="4015" y="10926"/>
                </a:lnTo>
                <a:lnTo>
                  <a:pt x="3991" y="10561"/>
                </a:lnTo>
                <a:lnTo>
                  <a:pt x="4015" y="10171"/>
                </a:lnTo>
                <a:lnTo>
                  <a:pt x="4039" y="9782"/>
                </a:lnTo>
                <a:lnTo>
                  <a:pt x="4088" y="9393"/>
                </a:lnTo>
                <a:lnTo>
                  <a:pt x="4137" y="9028"/>
                </a:lnTo>
                <a:lnTo>
                  <a:pt x="4234" y="8663"/>
                </a:lnTo>
                <a:lnTo>
                  <a:pt x="4331" y="8274"/>
                </a:lnTo>
                <a:lnTo>
                  <a:pt x="4453" y="7909"/>
                </a:lnTo>
                <a:lnTo>
                  <a:pt x="4599" y="7568"/>
                </a:lnTo>
                <a:lnTo>
                  <a:pt x="4769" y="7227"/>
                </a:lnTo>
                <a:lnTo>
                  <a:pt x="4940" y="6887"/>
                </a:lnTo>
                <a:lnTo>
                  <a:pt x="5134" y="6546"/>
                </a:lnTo>
                <a:lnTo>
                  <a:pt x="5353" y="6230"/>
                </a:lnTo>
                <a:lnTo>
                  <a:pt x="5597" y="5913"/>
                </a:lnTo>
                <a:lnTo>
                  <a:pt x="5840" y="5621"/>
                </a:lnTo>
                <a:lnTo>
                  <a:pt x="6083" y="5354"/>
                </a:lnTo>
                <a:lnTo>
                  <a:pt x="6351" y="5110"/>
                </a:lnTo>
                <a:lnTo>
                  <a:pt x="6643" y="4891"/>
                </a:lnTo>
                <a:lnTo>
                  <a:pt x="6935" y="4721"/>
                </a:lnTo>
                <a:lnTo>
                  <a:pt x="7227" y="4526"/>
                </a:lnTo>
                <a:lnTo>
                  <a:pt x="7543" y="4380"/>
                </a:lnTo>
                <a:lnTo>
                  <a:pt x="8225" y="4088"/>
                </a:lnTo>
                <a:lnTo>
                  <a:pt x="8784" y="3845"/>
                </a:lnTo>
                <a:lnTo>
                  <a:pt x="9368" y="3675"/>
                </a:lnTo>
                <a:lnTo>
                  <a:pt x="9636" y="3602"/>
                </a:lnTo>
                <a:lnTo>
                  <a:pt x="9660" y="3650"/>
                </a:lnTo>
                <a:lnTo>
                  <a:pt x="9685" y="3699"/>
                </a:lnTo>
                <a:lnTo>
                  <a:pt x="9733" y="3723"/>
                </a:lnTo>
                <a:lnTo>
                  <a:pt x="9806" y="3723"/>
                </a:lnTo>
                <a:lnTo>
                  <a:pt x="10171" y="3626"/>
                </a:lnTo>
                <a:lnTo>
                  <a:pt x="10536" y="3577"/>
                </a:lnTo>
                <a:lnTo>
                  <a:pt x="10585" y="3626"/>
                </a:lnTo>
                <a:lnTo>
                  <a:pt x="10634" y="3650"/>
                </a:lnTo>
                <a:lnTo>
                  <a:pt x="10682" y="3626"/>
                </a:lnTo>
                <a:lnTo>
                  <a:pt x="10707" y="3602"/>
                </a:lnTo>
                <a:lnTo>
                  <a:pt x="10731" y="3577"/>
                </a:lnTo>
                <a:close/>
                <a:moveTo>
                  <a:pt x="9977" y="3237"/>
                </a:moveTo>
                <a:lnTo>
                  <a:pt x="9733" y="3261"/>
                </a:lnTo>
                <a:lnTo>
                  <a:pt x="9490" y="3310"/>
                </a:lnTo>
                <a:lnTo>
                  <a:pt x="9028" y="3431"/>
                </a:lnTo>
                <a:lnTo>
                  <a:pt x="8638" y="3577"/>
                </a:lnTo>
                <a:lnTo>
                  <a:pt x="7957" y="3821"/>
                </a:lnTo>
                <a:lnTo>
                  <a:pt x="7324" y="4113"/>
                </a:lnTo>
                <a:lnTo>
                  <a:pt x="7008" y="4283"/>
                </a:lnTo>
                <a:lnTo>
                  <a:pt x="6692" y="4453"/>
                </a:lnTo>
                <a:lnTo>
                  <a:pt x="6400" y="4648"/>
                </a:lnTo>
                <a:lnTo>
                  <a:pt x="6108" y="4867"/>
                </a:lnTo>
                <a:lnTo>
                  <a:pt x="5791" y="5159"/>
                </a:lnTo>
                <a:lnTo>
                  <a:pt x="5499" y="5451"/>
                </a:lnTo>
                <a:lnTo>
                  <a:pt x="5232" y="5767"/>
                </a:lnTo>
                <a:lnTo>
                  <a:pt x="4988" y="6108"/>
                </a:lnTo>
                <a:lnTo>
                  <a:pt x="4745" y="6473"/>
                </a:lnTo>
                <a:lnTo>
                  <a:pt x="4526" y="6838"/>
                </a:lnTo>
                <a:lnTo>
                  <a:pt x="4356" y="7203"/>
                </a:lnTo>
                <a:lnTo>
                  <a:pt x="4185" y="7592"/>
                </a:lnTo>
                <a:lnTo>
                  <a:pt x="4039" y="8006"/>
                </a:lnTo>
                <a:lnTo>
                  <a:pt x="3918" y="8420"/>
                </a:lnTo>
                <a:lnTo>
                  <a:pt x="3796" y="8833"/>
                </a:lnTo>
                <a:lnTo>
                  <a:pt x="3723" y="9247"/>
                </a:lnTo>
                <a:lnTo>
                  <a:pt x="3674" y="9660"/>
                </a:lnTo>
                <a:lnTo>
                  <a:pt x="3626" y="10074"/>
                </a:lnTo>
                <a:lnTo>
                  <a:pt x="3626" y="10488"/>
                </a:lnTo>
                <a:lnTo>
                  <a:pt x="3626" y="10901"/>
                </a:lnTo>
                <a:lnTo>
                  <a:pt x="3650" y="11315"/>
                </a:lnTo>
                <a:lnTo>
                  <a:pt x="3699" y="11704"/>
                </a:lnTo>
                <a:lnTo>
                  <a:pt x="3772" y="12094"/>
                </a:lnTo>
                <a:lnTo>
                  <a:pt x="3869" y="12483"/>
                </a:lnTo>
                <a:lnTo>
                  <a:pt x="3991" y="12872"/>
                </a:lnTo>
                <a:lnTo>
                  <a:pt x="4137" y="13262"/>
                </a:lnTo>
                <a:lnTo>
                  <a:pt x="4307" y="13627"/>
                </a:lnTo>
                <a:lnTo>
                  <a:pt x="4477" y="13967"/>
                </a:lnTo>
                <a:lnTo>
                  <a:pt x="4696" y="14332"/>
                </a:lnTo>
                <a:lnTo>
                  <a:pt x="4915" y="14649"/>
                </a:lnTo>
                <a:lnTo>
                  <a:pt x="5183" y="14965"/>
                </a:lnTo>
                <a:lnTo>
                  <a:pt x="5451" y="15257"/>
                </a:lnTo>
                <a:lnTo>
                  <a:pt x="5743" y="15525"/>
                </a:lnTo>
                <a:lnTo>
                  <a:pt x="6035" y="15768"/>
                </a:lnTo>
                <a:lnTo>
                  <a:pt x="6375" y="15987"/>
                </a:lnTo>
                <a:lnTo>
                  <a:pt x="6716" y="16182"/>
                </a:lnTo>
                <a:lnTo>
                  <a:pt x="6765" y="16230"/>
                </a:lnTo>
                <a:lnTo>
                  <a:pt x="6838" y="16230"/>
                </a:lnTo>
                <a:lnTo>
                  <a:pt x="6862" y="16255"/>
                </a:lnTo>
                <a:lnTo>
                  <a:pt x="7276" y="16425"/>
                </a:lnTo>
                <a:lnTo>
                  <a:pt x="7738" y="16595"/>
                </a:lnTo>
                <a:lnTo>
                  <a:pt x="8176" y="16717"/>
                </a:lnTo>
                <a:lnTo>
                  <a:pt x="8638" y="16814"/>
                </a:lnTo>
                <a:lnTo>
                  <a:pt x="9101" y="16887"/>
                </a:lnTo>
                <a:lnTo>
                  <a:pt x="9563" y="16936"/>
                </a:lnTo>
                <a:lnTo>
                  <a:pt x="10025" y="16960"/>
                </a:lnTo>
                <a:lnTo>
                  <a:pt x="10488" y="16936"/>
                </a:lnTo>
                <a:lnTo>
                  <a:pt x="10974" y="16912"/>
                </a:lnTo>
                <a:lnTo>
                  <a:pt x="11437" y="16839"/>
                </a:lnTo>
                <a:lnTo>
                  <a:pt x="11899" y="16766"/>
                </a:lnTo>
                <a:lnTo>
                  <a:pt x="12337" y="16644"/>
                </a:lnTo>
                <a:lnTo>
                  <a:pt x="12799" y="16522"/>
                </a:lnTo>
                <a:lnTo>
                  <a:pt x="13237" y="16352"/>
                </a:lnTo>
                <a:lnTo>
                  <a:pt x="13675" y="16182"/>
                </a:lnTo>
                <a:lnTo>
                  <a:pt x="14089" y="15963"/>
                </a:lnTo>
                <a:lnTo>
                  <a:pt x="14575" y="15671"/>
                </a:lnTo>
                <a:lnTo>
                  <a:pt x="15038" y="15354"/>
                </a:lnTo>
                <a:lnTo>
                  <a:pt x="15451" y="15014"/>
                </a:lnTo>
                <a:lnTo>
                  <a:pt x="15816" y="14624"/>
                </a:lnTo>
                <a:lnTo>
                  <a:pt x="16157" y="14186"/>
                </a:lnTo>
                <a:lnTo>
                  <a:pt x="16473" y="13748"/>
                </a:lnTo>
                <a:lnTo>
                  <a:pt x="16741" y="13286"/>
                </a:lnTo>
                <a:lnTo>
                  <a:pt x="16960" y="12799"/>
                </a:lnTo>
                <a:lnTo>
                  <a:pt x="17155" y="12288"/>
                </a:lnTo>
                <a:lnTo>
                  <a:pt x="17301" y="11777"/>
                </a:lnTo>
                <a:lnTo>
                  <a:pt x="17398" y="11242"/>
                </a:lnTo>
                <a:lnTo>
                  <a:pt x="17447" y="10707"/>
                </a:lnTo>
                <a:lnTo>
                  <a:pt x="17471" y="10147"/>
                </a:lnTo>
                <a:lnTo>
                  <a:pt x="17447" y="9587"/>
                </a:lnTo>
                <a:lnTo>
                  <a:pt x="17374" y="9052"/>
                </a:lnTo>
                <a:lnTo>
                  <a:pt x="17276" y="8493"/>
                </a:lnTo>
                <a:lnTo>
                  <a:pt x="17106" y="7957"/>
                </a:lnTo>
                <a:lnTo>
                  <a:pt x="16887" y="7422"/>
                </a:lnTo>
                <a:lnTo>
                  <a:pt x="16619" y="6911"/>
                </a:lnTo>
                <a:lnTo>
                  <a:pt x="16327" y="6400"/>
                </a:lnTo>
                <a:lnTo>
                  <a:pt x="15987" y="5938"/>
                </a:lnTo>
                <a:lnTo>
                  <a:pt x="15597" y="5500"/>
                </a:lnTo>
                <a:lnTo>
                  <a:pt x="15184" y="5110"/>
                </a:lnTo>
                <a:lnTo>
                  <a:pt x="14746" y="4745"/>
                </a:lnTo>
                <a:lnTo>
                  <a:pt x="14502" y="4551"/>
                </a:lnTo>
                <a:lnTo>
                  <a:pt x="14235" y="4380"/>
                </a:lnTo>
                <a:lnTo>
                  <a:pt x="13651" y="4088"/>
                </a:lnTo>
                <a:lnTo>
                  <a:pt x="13067" y="3796"/>
                </a:lnTo>
                <a:lnTo>
                  <a:pt x="12483" y="3577"/>
                </a:lnTo>
                <a:lnTo>
                  <a:pt x="11996" y="3431"/>
                </a:lnTo>
                <a:lnTo>
                  <a:pt x="11461" y="3334"/>
                </a:lnTo>
                <a:lnTo>
                  <a:pt x="11218" y="3285"/>
                </a:lnTo>
                <a:lnTo>
                  <a:pt x="10415" y="3285"/>
                </a:lnTo>
                <a:lnTo>
                  <a:pt x="10196" y="3237"/>
                </a:lnTo>
                <a:close/>
                <a:moveTo>
                  <a:pt x="13675" y="16912"/>
                </a:moveTo>
                <a:lnTo>
                  <a:pt x="13626" y="16936"/>
                </a:lnTo>
                <a:lnTo>
                  <a:pt x="13578" y="16984"/>
                </a:lnTo>
                <a:lnTo>
                  <a:pt x="13553" y="17057"/>
                </a:lnTo>
                <a:lnTo>
                  <a:pt x="13553" y="17106"/>
                </a:lnTo>
                <a:lnTo>
                  <a:pt x="13578" y="17252"/>
                </a:lnTo>
                <a:lnTo>
                  <a:pt x="13724" y="17495"/>
                </a:lnTo>
                <a:lnTo>
                  <a:pt x="13772" y="17666"/>
                </a:lnTo>
                <a:lnTo>
                  <a:pt x="13870" y="17812"/>
                </a:lnTo>
                <a:lnTo>
                  <a:pt x="13943" y="17885"/>
                </a:lnTo>
                <a:lnTo>
                  <a:pt x="13991" y="17958"/>
                </a:lnTo>
                <a:lnTo>
                  <a:pt x="14089" y="17982"/>
                </a:lnTo>
                <a:lnTo>
                  <a:pt x="14162" y="18006"/>
                </a:lnTo>
                <a:lnTo>
                  <a:pt x="14210" y="17982"/>
                </a:lnTo>
                <a:lnTo>
                  <a:pt x="14259" y="17958"/>
                </a:lnTo>
                <a:lnTo>
                  <a:pt x="14332" y="17885"/>
                </a:lnTo>
                <a:lnTo>
                  <a:pt x="14356" y="17787"/>
                </a:lnTo>
                <a:lnTo>
                  <a:pt x="14356" y="17739"/>
                </a:lnTo>
                <a:lnTo>
                  <a:pt x="14332" y="17690"/>
                </a:lnTo>
                <a:lnTo>
                  <a:pt x="14259" y="17593"/>
                </a:lnTo>
                <a:lnTo>
                  <a:pt x="14162" y="17495"/>
                </a:lnTo>
                <a:lnTo>
                  <a:pt x="13991" y="17228"/>
                </a:lnTo>
                <a:lnTo>
                  <a:pt x="13918" y="17082"/>
                </a:lnTo>
                <a:lnTo>
                  <a:pt x="13870" y="17033"/>
                </a:lnTo>
                <a:lnTo>
                  <a:pt x="13821" y="16960"/>
                </a:lnTo>
                <a:lnTo>
                  <a:pt x="13748" y="16936"/>
                </a:lnTo>
                <a:lnTo>
                  <a:pt x="13675" y="16912"/>
                </a:lnTo>
                <a:close/>
                <a:moveTo>
                  <a:pt x="7008" y="17009"/>
                </a:moveTo>
                <a:lnTo>
                  <a:pt x="6911" y="17057"/>
                </a:lnTo>
                <a:lnTo>
                  <a:pt x="6813" y="17155"/>
                </a:lnTo>
                <a:lnTo>
                  <a:pt x="6716" y="17374"/>
                </a:lnTo>
                <a:lnTo>
                  <a:pt x="6570" y="17666"/>
                </a:lnTo>
                <a:lnTo>
                  <a:pt x="6521" y="17812"/>
                </a:lnTo>
                <a:lnTo>
                  <a:pt x="6497" y="17885"/>
                </a:lnTo>
                <a:lnTo>
                  <a:pt x="6521" y="17958"/>
                </a:lnTo>
                <a:lnTo>
                  <a:pt x="6546" y="18006"/>
                </a:lnTo>
                <a:lnTo>
                  <a:pt x="6594" y="18055"/>
                </a:lnTo>
                <a:lnTo>
                  <a:pt x="6667" y="18079"/>
                </a:lnTo>
                <a:lnTo>
                  <a:pt x="6740" y="18079"/>
                </a:lnTo>
                <a:lnTo>
                  <a:pt x="6789" y="18055"/>
                </a:lnTo>
                <a:lnTo>
                  <a:pt x="6862" y="18006"/>
                </a:lnTo>
                <a:lnTo>
                  <a:pt x="6935" y="17885"/>
                </a:lnTo>
                <a:lnTo>
                  <a:pt x="7008" y="17739"/>
                </a:lnTo>
                <a:lnTo>
                  <a:pt x="7057" y="17593"/>
                </a:lnTo>
                <a:lnTo>
                  <a:pt x="7154" y="17349"/>
                </a:lnTo>
                <a:lnTo>
                  <a:pt x="7178" y="17228"/>
                </a:lnTo>
                <a:lnTo>
                  <a:pt x="7178" y="17106"/>
                </a:lnTo>
                <a:lnTo>
                  <a:pt x="7154" y="17057"/>
                </a:lnTo>
                <a:lnTo>
                  <a:pt x="7105" y="17033"/>
                </a:lnTo>
                <a:lnTo>
                  <a:pt x="7057" y="17009"/>
                </a:lnTo>
                <a:close/>
                <a:moveTo>
                  <a:pt x="5694" y="16328"/>
                </a:moveTo>
                <a:lnTo>
                  <a:pt x="5597" y="16352"/>
                </a:lnTo>
                <a:lnTo>
                  <a:pt x="5524" y="16425"/>
                </a:lnTo>
                <a:lnTo>
                  <a:pt x="5159" y="16887"/>
                </a:lnTo>
                <a:lnTo>
                  <a:pt x="4745" y="17349"/>
                </a:lnTo>
                <a:lnTo>
                  <a:pt x="4307" y="17787"/>
                </a:lnTo>
                <a:lnTo>
                  <a:pt x="3869" y="18225"/>
                </a:lnTo>
                <a:lnTo>
                  <a:pt x="3820" y="18250"/>
                </a:lnTo>
                <a:lnTo>
                  <a:pt x="3820" y="18298"/>
                </a:lnTo>
                <a:lnTo>
                  <a:pt x="3820" y="18347"/>
                </a:lnTo>
                <a:lnTo>
                  <a:pt x="3845" y="18396"/>
                </a:lnTo>
                <a:lnTo>
                  <a:pt x="3893" y="18444"/>
                </a:lnTo>
                <a:lnTo>
                  <a:pt x="3942" y="18469"/>
                </a:lnTo>
                <a:lnTo>
                  <a:pt x="3991" y="18469"/>
                </a:lnTo>
                <a:lnTo>
                  <a:pt x="4161" y="18420"/>
                </a:lnTo>
                <a:lnTo>
                  <a:pt x="4283" y="18347"/>
                </a:lnTo>
                <a:lnTo>
                  <a:pt x="4429" y="18250"/>
                </a:lnTo>
                <a:lnTo>
                  <a:pt x="4550" y="18152"/>
                </a:lnTo>
                <a:lnTo>
                  <a:pt x="4794" y="17909"/>
                </a:lnTo>
                <a:lnTo>
                  <a:pt x="5013" y="17690"/>
                </a:lnTo>
                <a:lnTo>
                  <a:pt x="5499" y="17203"/>
                </a:lnTo>
                <a:lnTo>
                  <a:pt x="5718" y="16936"/>
                </a:lnTo>
                <a:lnTo>
                  <a:pt x="5937" y="16668"/>
                </a:lnTo>
                <a:lnTo>
                  <a:pt x="5986" y="16571"/>
                </a:lnTo>
                <a:lnTo>
                  <a:pt x="5962" y="16498"/>
                </a:lnTo>
                <a:lnTo>
                  <a:pt x="5937" y="16425"/>
                </a:lnTo>
                <a:lnTo>
                  <a:pt x="5864" y="16376"/>
                </a:lnTo>
                <a:lnTo>
                  <a:pt x="5791" y="16328"/>
                </a:lnTo>
                <a:close/>
                <a:moveTo>
                  <a:pt x="15013" y="15987"/>
                </a:moveTo>
                <a:lnTo>
                  <a:pt x="14965" y="16011"/>
                </a:lnTo>
                <a:lnTo>
                  <a:pt x="14940" y="16084"/>
                </a:lnTo>
                <a:lnTo>
                  <a:pt x="14940" y="16133"/>
                </a:lnTo>
                <a:lnTo>
                  <a:pt x="14989" y="16303"/>
                </a:lnTo>
                <a:lnTo>
                  <a:pt x="15038" y="16449"/>
                </a:lnTo>
                <a:lnTo>
                  <a:pt x="15208" y="16717"/>
                </a:lnTo>
                <a:lnTo>
                  <a:pt x="15427" y="17082"/>
                </a:lnTo>
                <a:lnTo>
                  <a:pt x="15524" y="17252"/>
                </a:lnTo>
                <a:lnTo>
                  <a:pt x="15646" y="17422"/>
                </a:lnTo>
                <a:lnTo>
                  <a:pt x="16108" y="17933"/>
                </a:lnTo>
                <a:lnTo>
                  <a:pt x="16327" y="18225"/>
                </a:lnTo>
                <a:lnTo>
                  <a:pt x="16400" y="18371"/>
                </a:lnTo>
                <a:lnTo>
                  <a:pt x="16473" y="18517"/>
                </a:lnTo>
                <a:lnTo>
                  <a:pt x="16522" y="18590"/>
                </a:lnTo>
                <a:lnTo>
                  <a:pt x="16595" y="18639"/>
                </a:lnTo>
                <a:lnTo>
                  <a:pt x="16668" y="18688"/>
                </a:lnTo>
                <a:lnTo>
                  <a:pt x="16765" y="18688"/>
                </a:lnTo>
                <a:lnTo>
                  <a:pt x="16838" y="18663"/>
                </a:lnTo>
                <a:lnTo>
                  <a:pt x="16887" y="18615"/>
                </a:lnTo>
                <a:lnTo>
                  <a:pt x="16936" y="18566"/>
                </a:lnTo>
                <a:lnTo>
                  <a:pt x="16936" y="18469"/>
                </a:lnTo>
                <a:lnTo>
                  <a:pt x="16911" y="18298"/>
                </a:lnTo>
                <a:lnTo>
                  <a:pt x="16838" y="18128"/>
                </a:lnTo>
                <a:lnTo>
                  <a:pt x="16765" y="17982"/>
                </a:lnTo>
                <a:lnTo>
                  <a:pt x="16668" y="17836"/>
                </a:lnTo>
                <a:lnTo>
                  <a:pt x="16449" y="17568"/>
                </a:lnTo>
                <a:lnTo>
                  <a:pt x="16206" y="17325"/>
                </a:lnTo>
                <a:lnTo>
                  <a:pt x="16060" y="17155"/>
                </a:lnTo>
                <a:lnTo>
                  <a:pt x="15938" y="16984"/>
                </a:lnTo>
                <a:lnTo>
                  <a:pt x="15695" y="16595"/>
                </a:lnTo>
                <a:lnTo>
                  <a:pt x="15573" y="16401"/>
                </a:lnTo>
                <a:lnTo>
                  <a:pt x="15427" y="16230"/>
                </a:lnTo>
                <a:lnTo>
                  <a:pt x="15281" y="16109"/>
                </a:lnTo>
                <a:lnTo>
                  <a:pt x="15086" y="15987"/>
                </a:lnTo>
                <a:close/>
                <a:moveTo>
                  <a:pt x="10439" y="17666"/>
                </a:moveTo>
                <a:lnTo>
                  <a:pt x="10342" y="17787"/>
                </a:lnTo>
                <a:lnTo>
                  <a:pt x="10293" y="17909"/>
                </a:lnTo>
                <a:lnTo>
                  <a:pt x="10244" y="18055"/>
                </a:lnTo>
                <a:lnTo>
                  <a:pt x="10244" y="18201"/>
                </a:lnTo>
                <a:lnTo>
                  <a:pt x="10196" y="18517"/>
                </a:lnTo>
                <a:lnTo>
                  <a:pt x="10196" y="18688"/>
                </a:lnTo>
                <a:lnTo>
                  <a:pt x="10244" y="18834"/>
                </a:lnTo>
                <a:lnTo>
                  <a:pt x="10293" y="18882"/>
                </a:lnTo>
                <a:lnTo>
                  <a:pt x="10342" y="18907"/>
                </a:lnTo>
                <a:lnTo>
                  <a:pt x="10415" y="18882"/>
                </a:lnTo>
                <a:lnTo>
                  <a:pt x="10463" y="18858"/>
                </a:lnTo>
                <a:lnTo>
                  <a:pt x="10512" y="18809"/>
                </a:lnTo>
                <a:lnTo>
                  <a:pt x="10561" y="18736"/>
                </a:lnTo>
                <a:lnTo>
                  <a:pt x="10585" y="18615"/>
                </a:lnTo>
                <a:lnTo>
                  <a:pt x="10585" y="18323"/>
                </a:lnTo>
                <a:lnTo>
                  <a:pt x="10609" y="18031"/>
                </a:lnTo>
                <a:lnTo>
                  <a:pt x="10609" y="17885"/>
                </a:lnTo>
                <a:lnTo>
                  <a:pt x="10585" y="17739"/>
                </a:lnTo>
                <a:lnTo>
                  <a:pt x="10561" y="17690"/>
                </a:lnTo>
                <a:lnTo>
                  <a:pt x="10536" y="17666"/>
                </a:lnTo>
                <a:close/>
                <a:moveTo>
                  <a:pt x="8638" y="17349"/>
                </a:moveTo>
                <a:lnTo>
                  <a:pt x="8492" y="17471"/>
                </a:lnTo>
                <a:lnTo>
                  <a:pt x="8395" y="17593"/>
                </a:lnTo>
                <a:lnTo>
                  <a:pt x="8322" y="17739"/>
                </a:lnTo>
                <a:lnTo>
                  <a:pt x="8249" y="17909"/>
                </a:lnTo>
                <a:lnTo>
                  <a:pt x="8176" y="18250"/>
                </a:lnTo>
                <a:lnTo>
                  <a:pt x="8103" y="18590"/>
                </a:lnTo>
                <a:lnTo>
                  <a:pt x="7908" y="19369"/>
                </a:lnTo>
                <a:lnTo>
                  <a:pt x="7860" y="19758"/>
                </a:lnTo>
                <a:lnTo>
                  <a:pt x="7835" y="19953"/>
                </a:lnTo>
                <a:lnTo>
                  <a:pt x="7835" y="20148"/>
                </a:lnTo>
                <a:lnTo>
                  <a:pt x="7860" y="20221"/>
                </a:lnTo>
                <a:lnTo>
                  <a:pt x="7908" y="20269"/>
                </a:lnTo>
                <a:lnTo>
                  <a:pt x="7933" y="20318"/>
                </a:lnTo>
                <a:lnTo>
                  <a:pt x="8006" y="20342"/>
                </a:lnTo>
                <a:lnTo>
                  <a:pt x="8103" y="20342"/>
                </a:lnTo>
                <a:lnTo>
                  <a:pt x="8176" y="20318"/>
                </a:lnTo>
                <a:lnTo>
                  <a:pt x="8200" y="20245"/>
                </a:lnTo>
                <a:lnTo>
                  <a:pt x="8273" y="20099"/>
                </a:lnTo>
                <a:lnTo>
                  <a:pt x="8346" y="19929"/>
                </a:lnTo>
                <a:lnTo>
                  <a:pt x="8419" y="19588"/>
                </a:lnTo>
                <a:lnTo>
                  <a:pt x="8517" y="18882"/>
                </a:lnTo>
                <a:lnTo>
                  <a:pt x="8614" y="18517"/>
                </a:lnTo>
                <a:lnTo>
                  <a:pt x="8711" y="18152"/>
                </a:lnTo>
                <a:lnTo>
                  <a:pt x="8760" y="17958"/>
                </a:lnTo>
                <a:lnTo>
                  <a:pt x="8784" y="17763"/>
                </a:lnTo>
                <a:lnTo>
                  <a:pt x="8784" y="17593"/>
                </a:lnTo>
                <a:lnTo>
                  <a:pt x="8784" y="17422"/>
                </a:lnTo>
                <a:lnTo>
                  <a:pt x="8760" y="17374"/>
                </a:lnTo>
                <a:lnTo>
                  <a:pt x="8711" y="17349"/>
                </a:lnTo>
                <a:close/>
                <a:moveTo>
                  <a:pt x="12093" y="17374"/>
                </a:moveTo>
                <a:lnTo>
                  <a:pt x="12045" y="17398"/>
                </a:lnTo>
                <a:lnTo>
                  <a:pt x="11996" y="17398"/>
                </a:lnTo>
                <a:lnTo>
                  <a:pt x="11947" y="17447"/>
                </a:lnTo>
                <a:lnTo>
                  <a:pt x="11923" y="17495"/>
                </a:lnTo>
                <a:lnTo>
                  <a:pt x="11923" y="17544"/>
                </a:lnTo>
                <a:lnTo>
                  <a:pt x="11947" y="17836"/>
                </a:lnTo>
                <a:lnTo>
                  <a:pt x="11972" y="18152"/>
                </a:lnTo>
                <a:lnTo>
                  <a:pt x="12093" y="18761"/>
                </a:lnTo>
                <a:lnTo>
                  <a:pt x="12166" y="19199"/>
                </a:lnTo>
                <a:lnTo>
                  <a:pt x="12215" y="19661"/>
                </a:lnTo>
                <a:lnTo>
                  <a:pt x="12239" y="19904"/>
                </a:lnTo>
                <a:lnTo>
                  <a:pt x="12288" y="20123"/>
                </a:lnTo>
                <a:lnTo>
                  <a:pt x="12337" y="20342"/>
                </a:lnTo>
                <a:lnTo>
                  <a:pt x="12434" y="20561"/>
                </a:lnTo>
                <a:lnTo>
                  <a:pt x="12483" y="20610"/>
                </a:lnTo>
                <a:lnTo>
                  <a:pt x="12556" y="20659"/>
                </a:lnTo>
                <a:lnTo>
                  <a:pt x="12629" y="20659"/>
                </a:lnTo>
                <a:lnTo>
                  <a:pt x="12702" y="20634"/>
                </a:lnTo>
                <a:lnTo>
                  <a:pt x="12775" y="20610"/>
                </a:lnTo>
                <a:lnTo>
                  <a:pt x="12823" y="20537"/>
                </a:lnTo>
                <a:lnTo>
                  <a:pt x="12848" y="20464"/>
                </a:lnTo>
                <a:lnTo>
                  <a:pt x="12848" y="20391"/>
                </a:lnTo>
                <a:lnTo>
                  <a:pt x="12750" y="19953"/>
                </a:lnTo>
                <a:lnTo>
                  <a:pt x="12702" y="19491"/>
                </a:lnTo>
                <a:lnTo>
                  <a:pt x="12629" y="19053"/>
                </a:lnTo>
                <a:lnTo>
                  <a:pt x="12556" y="18639"/>
                </a:lnTo>
                <a:lnTo>
                  <a:pt x="12483" y="18323"/>
                </a:lnTo>
                <a:lnTo>
                  <a:pt x="12434" y="18031"/>
                </a:lnTo>
                <a:lnTo>
                  <a:pt x="12361" y="17739"/>
                </a:lnTo>
                <a:lnTo>
                  <a:pt x="12288" y="17593"/>
                </a:lnTo>
                <a:lnTo>
                  <a:pt x="12239" y="17471"/>
                </a:lnTo>
                <a:lnTo>
                  <a:pt x="12191" y="17422"/>
                </a:lnTo>
                <a:lnTo>
                  <a:pt x="12142" y="17398"/>
                </a:lnTo>
                <a:lnTo>
                  <a:pt x="12093" y="17374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6" name="Google Shape;2166;p48"/>
          <p:cNvSpPr/>
          <p:nvPr/>
        </p:nvSpPr>
        <p:spPr>
          <a:xfrm>
            <a:off x="8852634" y="1418693"/>
            <a:ext cx="687506" cy="656909"/>
          </a:xfrm>
          <a:custGeom>
            <a:avLst/>
            <a:gdLst/>
            <a:ahLst/>
            <a:cxnLst/>
            <a:rect l="l" t="t" r="r" b="b"/>
            <a:pathLst>
              <a:path w="19661" h="18786" extrusionOk="0">
                <a:moveTo>
                  <a:pt x="10269" y="1460"/>
                </a:moveTo>
                <a:lnTo>
                  <a:pt x="10755" y="1485"/>
                </a:lnTo>
                <a:lnTo>
                  <a:pt x="11266" y="1533"/>
                </a:lnTo>
                <a:lnTo>
                  <a:pt x="11753" y="1631"/>
                </a:lnTo>
                <a:lnTo>
                  <a:pt x="11680" y="1728"/>
                </a:lnTo>
                <a:lnTo>
                  <a:pt x="11631" y="1850"/>
                </a:lnTo>
                <a:lnTo>
                  <a:pt x="11631" y="1874"/>
                </a:lnTo>
                <a:lnTo>
                  <a:pt x="11656" y="1874"/>
                </a:lnTo>
                <a:lnTo>
                  <a:pt x="11753" y="1850"/>
                </a:lnTo>
                <a:lnTo>
                  <a:pt x="11826" y="1825"/>
                </a:lnTo>
                <a:lnTo>
                  <a:pt x="12021" y="1752"/>
                </a:lnTo>
                <a:lnTo>
                  <a:pt x="12069" y="1728"/>
                </a:lnTo>
                <a:lnTo>
                  <a:pt x="12386" y="1825"/>
                </a:lnTo>
                <a:lnTo>
                  <a:pt x="12361" y="1850"/>
                </a:lnTo>
                <a:lnTo>
                  <a:pt x="12264" y="1923"/>
                </a:lnTo>
                <a:lnTo>
                  <a:pt x="12167" y="2020"/>
                </a:lnTo>
                <a:lnTo>
                  <a:pt x="12021" y="2239"/>
                </a:lnTo>
                <a:lnTo>
                  <a:pt x="12021" y="2263"/>
                </a:lnTo>
                <a:lnTo>
                  <a:pt x="12045" y="2263"/>
                </a:lnTo>
                <a:lnTo>
                  <a:pt x="12264" y="2166"/>
                </a:lnTo>
                <a:lnTo>
                  <a:pt x="12483" y="2069"/>
                </a:lnTo>
                <a:lnTo>
                  <a:pt x="12605" y="2020"/>
                </a:lnTo>
                <a:lnTo>
                  <a:pt x="12751" y="1971"/>
                </a:lnTo>
                <a:lnTo>
                  <a:pt x="13091" y="2142"/>
                </a:lnTo>
                <a:lnTo>
                  <a:pt x="13164" y="2166"/>
                </a:lnTo>
                <a:lnTo>
                  <a:pt x="12970" y="2239"/>
                </a:lnTo>
                <a:lnTo>
                  <a:pt x="12799" y="2336"/>
                </a:lnTo>
                <a:lnTo>
                  <a:pt x="12629" y="2434"/>
                </a:lnTo>
                <a:lnTo>
                  <a:pt x="12483" y="2580"/>
                </a:lnTo>
                <a:lnTo>
                  <a:pt x="12459" y="2628"/>
                </a:lnTo>
                <a:lnTo>
                  <a:pt x="12459" y="2677"/>
                </a:lnTo>
                <a:lnTo>
                  <a:pt x="12507" y="2701"/>
                </a:lnTo>
                <a:lnTo>
                  <a:pt x="12556" y="2701"/>
                </a:lnTo>
                <a:lnTo>
                  <a:pt x="12726" y="2653"/>
                </a:lnTo>
                <a:lnTo>
                  <a:pt x="12897" y="2604"/>
                </a:lnTo>
                <a:lnTo>
                  <a:pt x="13237" y="2458"/>
                </a:lnTo>
                <a:lnTo>
                  <a:pt x="13408" y="2409"/>
                </a:lnTo>
                <a:lnTo>
                  <a:pt x="13578" y="2385"/>
                </a:lnTo>
                <a:lnTo>
                  <a:pt x="14162" y="2701"/>
                </a:lnTo>
                <a:lnTo>
                  <a:pt x="13967" y="2750"/>
                </a:lnTo>
                <a:lnTo>
                  <a:pt x="13578" y="2847"/>
                </a:lnTo>
                <a:lnTo>
                  <a:pt x="13383" y="2945"/>
                </a:lnTo>
                <a:lnTo>
                  <a:pt x="13310" y="2993"/>
                </a:lnTo>
                <a:lnTo>
                  <a:pt x="13262" y="3066"/>
                </a:lnTo>
                <a:lnTo>
                  <a:pt x="13310" y="3115"/>
                </a:lnTo>
                <a:lnTo>
                  <a:pt x="13383" y="3139"/>
                </a:lnTo>
                <a:lnTo>
                  <a:pt x="13554" y="3139"/>
                </a:lnTo>
                <a:lnTo>
                  <a:pt x="13846" y="3042"/>
                </a:lnTo>
                <a:lnTo>
                  <a:pt x="14186" y="2993"/>
                </a:lnTo>
                <a:lnTo>
                  <a:pt x="14551" y="2920"/>
                </a:lnTo>
                <a:lnTo>
                  <a:pt x="14916" y="3139"/>
                </a:lnTo>
                <a:lnTo>
                  <a:pt x="14527" y="3261"/>
                </a:lnTo>
                <a:lnTo>
                  <a:pt x="14162" y="3407"/>
                </a:lnTo>
                <a:lnTo>
                  <a:pt x="13870" y="3553"/>
                </a:lnTo>
                <a:lnTo>
                  <a:pt x="13651" y="3675"/>
                </a:lnTo>
                <a:lnTo>
                  <a:pt x="13627" y="3723"/>
                </a:lnTo>
                <a:lnTo>
                  <a:pt x="13602" y="3772"/>
                </a:lnTo>
                <a:lnTo>
                  <a:pt x="13651" y="3821"/>
                </a:lnTo>
                <a:lnTo>
                  <a:pt x="13700" y="3845"/>
                </a:lnTo>
                <a:lnTo>
                  <a:pt x="13846" y="3845"/>
                </a:lnTo>
                <a:lnTo>
                  <a:pt x="13967" y="3821"/>
                </a:lnTo>
                <a:lnTo>
                  <a:pt x="14235" y="3748"/>
                </a:lnTo>
                <a:lnTo>
                  <a:pt x="14770" y="3553"/>
                </a:lnTo>
                <a:lnTo>
                  <a:pt x="15087" y="3480"/>
                </a:lnTo>
                <a:lnTo>
                  <a:pt x="15379" y="3431"/>
                </a:lnTo>
                <a:lnTo>
                  <a:pt x="15865" y="3772"/>
                </a:lnTo>
                <a:lnTo>
                  <a:pt x="16036" y="3894"/>
                </a:lnTo>
                <a:lnTo>
                  <a:pt x="15792" y="3918"/>
                </a:lnTo>
                <a:lnTo>
                  <a:pt x="15525" y="3942"/>
                </a:lnTo>
                <a:lnTo>
                  <a:pt x="15038" y="4064"/>
                </a:lnTo>
                <a:lnTo>
                  <a:pt x="14551" y="4210"/>
                </a:lnTo>
                <a:lnTo>
                  <a:pt x="14138" y="4356"/>
                </a:lnTo>
                <a:lnTo>
                  <a:pt x="14113" y="4380"/>
                </a:lnTo>
                <a:lnTo>
                  <a:pt x="14138" y="4405"/>
                </a:lnTo>
                <a:lnTo>
                  <a:pt x="14284" y="4405"/>
                </a:lnTo>
                <a:lnTo>
                  <a:pt x="14600" y="4380"/>
                </a:lnTo>
                <a:lnTo>
                  <a:pt x="15257" y="4283"/>
                </a:lnTo>
                <a:lnTo>
                  <a:pt x="15841" y="4210"/>
                </a:lnTo>
                <a:lnTo>
                  <a:pt x="16400" y="4186"/>
                </a:lnTo>
                <a:lnTo>
                  <a:pt x="16644" y="4405"/>
                </a:lnTo>
                <a:lnTo>
                  <a:pt x="16863" y="4648"/>
                </a:lnTo>
                <a:lnTo>
                  <a:pt x="16741" y="4599"/>
                </a:lnTo>
                <a:lnTo>
                  <a:pt x="16619" y="4575"/>
                </a:lnTo>
                <a:lnTo>
                  <a:pt x="16376" y="4575"/>
                </a:lnTo>
                <a:lnTo>
                  <a:pt x="16133" y="4599"/>
                </a:lnTo>
                <a:lnTo>
                  <a:pt x="15914" y="4648"/>
                </a:lnTo>
                <a:lnTo>
                  <a:pt x="15306" y="4770"/>
                </a:lnTo>
                <a:lnTo>
                  <a:pt x="15160" y="4794"/>
                </a:lnTo>
                <a:lnTo>
                  <a:pt x="15014" y="4867"/>
                </a:lnTo>
                <a:lnTo>
                  <a:pt x="14868" y="4916"/>
                </a:lnTo>
                <a:lnTo>
                  <a:pt x="14722" y="4964"/>
                </a:lnTo>
                <a:lnTo>
                  <a:pt x="14941" y="4989"/>
                </a:lnTo>
                <a:lnTo>
                  <a:pt x="15184" y="5037"/>
                </a:lnTo>
                <a:lnTo>
                  <a:pt x="15427" y="5013"/>
                </a:lnTo>
                <a:lnTo>
                  <a:pt x="15671" y="4964"/>
                </a:lnTo>
                <a:lnTo>
                  <a:pt x="15987" y="4916"/>
                </a:lnTo>
                <a:lnTo>
                  <a:pt x="16279" y="4891"/>
                </a:lnTo>
                <a:lnTo>
                  <a:pt x="16595" y="4867"/>
                </a:lnTo>
                <a:lnTo>
                  <a:pt x="16887" y="4794"/>
                </a:lnTo>
                <a:lnTo>
                  <a:pt x="16911" y="4770"/>
                </a:lnTo>
                <a:lnTo>
                  <a:pt x="16936" y="4721"/>
                </a:lnTo>
                <a:lnTo>
                  <a:pt x="17276" y="5135"/>
                </a:lnTo>
                <a:lnTo>
                  <a:pt x="17568" y="5597"/>
                </a:lnTo>
                <a:lnTo>
                  <a:pt x="17447" y="5524"/>
                </a:lnTo>
                <a:lnTo>
                  <a:pt x="17301" y="5475"/>
                </a:lnTo>
                <a:lnTo>
                  <a:pt x="17009" y="5402"/>
                </a:lnTo>
                <a:lnTo>
                  <a:pt x="16717" y="5402"/>
                </a:lnTo>
                <a:lnTo>
                  <a:pt x="16425" y="5427"/>
                </a:lnTo>
                <a:lnTo>
                  <a:pt x="16230" y="5451"/>
                </a:lnTo>
                <a:lnTo>
                  <a:pt x="16036" y="5500"/>
                </a:lnTo>
                <a:lnTo>
                  <a:pt x="15646" y="5621"/>
                </a:lnTo>
                <a:lnTo>
                  <a:pt x="15281" y="5767"/>
                </a:lnTo>
                <a:lnTo>
                  <a:pt x="14916" y="5889"/>
                </a:lnTo>
                <a:lnTo>
                  <a:pt x="14916" y="5889"/>
                </a:lnTo>
                <a:lnTo>
                  <a:pt x="15549" y="5840"/>
                </a:lnTo>
                <a:lnTo>
                  <a:pt x="16181" y="5743"/>
                </a:lnTo>
                <a:lnTo>
                  <a:pt x="16546" y="5719"/>
                </a:lnTo>
                <a:lnTo>
                  <a:pt x="16911" y="5719"/>
                </a:lnTo>
                <a:lnTo>
                  <a:pt x="17252" y="5792"/>
                </a:lnTo>
                <a:lnTo>
                  <a:pt x="17617" y="5913"/>
                </a:lnTo>
                <a:lnTo>
                  <a:pt x="17690" y="5913"/>
                </a:lnTo>
                <a:lnTo>
                  <a:pt x="17739" y="5865"/>
                </a:lnTo>
                <a:lnTo>
                  <a:pt x="17982" y="6376"/>
                </a:lnTo>
                <a:lnTo>
                  <a:pt x="17885" y="6278"/>
                </a:lnTo>
                <a:lnTo>
                  <a:pt x="17763" y="6230"/>
                </a:lnTo>
                <a:lnTo>
                  <a:pt x="17617" y="6181"/>
                </a:lnTo>
                <a:lnTo>
                  <a:pt x="17471" y="6157"/>
                </a:lnTo>
                <a:lnTo>
                  <a:pt x="17130" y="6132"/>
                </a:lnTo>
                <a:lnTo>
                  <a:pt x="16765" y="6157"/>
                </a:lnTo>
                <a:lnTo>
                  <a:pt x="16425" y="6230"/>
                </a:lnTo>
                <a:lnTo>
                  <a:pt x="16084" y="6303"/>
                </a:lnTo>
                <a:lnTo>
                  <a:pt x="15549" y="6449"/>
                </a:lnTo>
                <a:lnTo>
                  <a:pt x="15525" y="6473"/>
                </a:lnTo>
                <a:lnTo>
                  <a:pt x="15549" y="6497"/>
                </a:lnTo>
                <a:lnTo>
                  <a:pt x="15817" y="6522"/>
                </a:lnTo>
                <a:lnTo>
                  <a:pt x="16108" y="6522"/>
                </a:lnTo>
                <a:lnTo>
                  <a:pt x="16400" y="6497"/>
                </a:lnTo>
                <a:lnTo>
                  <a:pt x="16668" y="6473"/>
                </a:lnTo>
                <a:lnTo>
                  <a:pt x="17082" y="6449"/>
                </a:lnTo>
                <a:lnTo>
                  <a:pt x="17301" y="6449"/>
                </a:lnTo>
                <a:lnTo>
                  <a:pt x="17495" y="6473"/>
                </a:lnTo>
                <a:lnTo>
                  <a:pt x="17641" y="6522"/>
                </a:lnTo>
                <a:lnTo>
                  <a:pt x="17763" y="6570"/>
                </a:lnTo>
                <a:lnTo>
                  <a:pt x="17885" y="6619"/>
                </a:lnTo>
                <a:lnTo>
                  <a:pt x="18031" y="6643"/>
                </a:lnTo>
                <a:lnTo>
                  <a:pt x="18055" y="6643"/>
                </a:lnTo>
                <a:lnTo>
                  <a:pt x="18079" y="6619"/>
                </a:lnTo>
                <a:lnTo>
                  <a:pt x="18225" y="6984"/>
                </a:lnTo>
                <a:lnTo>
                  <a:pt x="17958" y="6911"/>
                </a:lnTo>
                <a:lnTo>
                  <a:pt x="17641" y="6862"/>
                </a:lnTo>
                <a:lnTo>
                  <a:pt x="17301" y="6862"/>
                </a:lnTo>
                <a:lnTo>
                  <a:pt x="16984" y="6911"/>
                </a:lnTo>
                <a:lnTo>
                  <a:pt x="16644" y="6984"/>
                </a:lnTo>
                <a:lnTo>
                  <a:pt x="16327" y="7081"/>
                </a:lnTo>
                <a:lnTo>
                  <a:pt x="16036" y="7203"/>
                </a:lnTo>
                <a:lnTo>
                  <a:pt x="15768" y="7325"/>
                </a:lnTo>
                <a:lnTo>
                  <a:pt x="15768" y="7349"/>
                </a:lnTo>
                <a:lnTo>
                  <a:pt x="15792" y="7373"/>
                </a:lnTo>
                <a:lnTo>
                  <a:pt x="16108" y="7349"/>
                </a:lnTo>
                <a:lnTo>
                  <a:pt x="16400" y="7325"/>
                </a:lnTo>
                <a:lnTo>
                  <a:pt x="17009" y="7252"/>
                </a:lnTo>
                <a:lnTo>
                  <a:pt x="17325" y="7227"/>
                </a:lnTo>
                <a:lnTo>
                  <a:pt x="17641" y="7203"/>
                </a:lnTo>
                <a:lnTo>
                  <a:pt x="17933" y="7179"/>
                </a:lnTo>
                <a:lnTo>
                  <a:pt x="18250" y="7130"/>
                </a:lnTo>
                <a:lnTo>
                  <a:pt x="18274" y="7106"/>
                </a:lnTo>
                <a:lnTo>
                  <a:pt x="18542" y="7909"/>
                </a:lnTo>
                <a:lnTo>
                  <a:pt x="18298" y="7860"/>
                </a:lnTo>
                <a:lnTo>
                  <a:pt x="18055" y="7860"/>
                </a:lnTo>
                <a:lnTo>
                  <a:pt x="17568" y="7836"/>
                </a:lnTo>
                <a:lnTo>
                  <a:pt x="17179" y="7811"/>
                </a:lnTo>
                <a:lnTo>
                  <a:pt x="16765" y="7836"/>
                </a:lnTo>
                <a:lnTo>
                  <a:pt x="16571" y="7860"/>
                </a:lnTo>
                <a:lnTo>
                  <a:pt x="16376" y="7909"/>
                </a:lnTo>
                <a:lnTo>
                  <a:pt x="16206" y="7957"/>
                </a:lnTo>
                <a:lnTo>
                  <a:pt x="16011" y="8055"/>
                </a:lnTo>
                <a:lnTo>
                  <a:pt x="15987" y="8055"/>
                </a:lnTo>
                <a:lnTo>
                  <a:pt x="15987" y="8079"/>
                </a:lnTo>
                <a:lnTo>
                  <a:pt x="16011" y="8103"/>
                </a:lnTo>
                <a:lnTo>
                  <a:pt x="16036" y="8128"/>
                </a:lnTo>
                <a:lnTo>
                  <a:pt x="16425" y="8152"/>
                </a:lnTo>
                <a:lnTo>
                  <a:pt x="16790" y="8128"/>
                </a:lnTo>
                <a:lnTo>
                  <a:pt x="17568" y="8128"/>
                </a:lnTo>
                <a:lnTo>
                  <a:pt x="17836" y="8152"/>
                </a:lnTo>
                <a:lnTo>
                  <a:pt x="18104" y="8200"/>
                </a:lnTo>
                <a:lnTo>
                  <a:pt x="18371" y="8225"/>
                </a:lnTo>
                <a:lnTo>
                  <a:pt x="18639" y="8249"/>
                </a:lnTo>
                <a:lnTo>
                  <a:pt x="18858" y="9076"/>
                </a:lnTo>
                <a:lnTo>
                  <a:pt x="18566" y="8882"/>
                </a:lnTo>
                <a:lnTo>
                  <a:pt x="18225" y="8711"/>
                </a:lnTo>
                <a:lnTo>
                  <a:pt x="17885" y="8565"/>
                </a:lnTo>
                <a:lnTo>
                  <a:pt x="17568" y="8444"/>
                </a:lnTo>
                <a:lnTo>
                  <a:pt x="17276" y="8371"/>
                </a:lnTo>
                <a:lnTo>
                  <a:pt x="17082" y="8322"/>
                </a:lnTo>
                <a:lnTo>
                  <a:pt x="16887" y="8298"/>
                </a:lnTo>
                <a:lnTo>
                  <a:pt x="16717" y="8298"/>
                </a:lnTo>
                <a:lnTo>
                  <a:pt x="16546" y="8322"/>
                </a:lnTo>
                <a:lnTo>
                  <a:pt x="16473" y="8346"/>
                </a:lnTo>
                <a:lnTo>
                  <a:pt x="16400" y="8395"/>
                </a:lnTo>
                <a:lnTo>
                  <a:pt x="16352" y="8444"/>
                </a:lnTo>
                <a:lnTo>
                  <a:pt x="16303" y="8517"/>
                </a:lnTo>
                <a:lnTo>
                  <a:pt x="16327" y="8541"/>
                </a:lnTo>
                <a:lnTo>
                  <a:pt x="16449" y="8590"/>
                </a:lnTo>
                <a:lnTo>
                  <a:pt x="16595" y="8614"/>
                </a:lnTo>
                <a:lnTo>
                  <a:pt x="16887" y="8687"/>
                </a:lnTo>
                <a:lnTo>
                  <a:pt x="17179" y="8711"/>
                </a:lnTo>
                <a:lnTo>
                  <a:pt x="17471" y="8784"/>
                </a:lnTo>
                <a:lnTo>
                  <a:pt x="17812" y="8930"/>
                </a:lnTo>
                <a:lnTo>
                  <a:pt x="18128" y="9076"/>
                </a:lnTo>
                <a:lnTo>
                  <a:pt x="18420" y="9271"/>
                </a:lnTo>
                <a:lnTo>
                  <a:pt x="18712" y="9466"/>
                </a:lnTo>
                <a:lnTo>
                  <a:pt x="18420" y="9295"/>
                </a:lnTo>
                <a:lnTo>
                  <a:pt x="18250" y="9198"/>
                </a:lnTo>
                <a:lnTo>
                  <a:pt x="18055" y="9101"/>
                </a:lnTo>
                <a:lnTo>
                  <a:pt x="17690" y="9003"/>
                </a:lnTo>
                <a:lnTo>
                  <a:pt x="17276" y="8930"/>
                </a:lnTo>
                <a:lnTo>
                  <a:pt x="16887" y="8906"/>
                </a:lnTo>
                <a:lnTo>
                  <a:pt x="16473" y="8930"/>
                </a:lnTo>
                <a:lnTo>
                  <a:pt x="16084" y="8979"/>
                </a:lnTo>
                <a:lnTo>
                  <a:pt x="15695" y="9101"/>
                </a:lnTo>
                <a:lnTo>
                  <a:pt x="15330" y="9247"/>
                </a:lnTo>
                <a:lnTo>
                  <a:pt x="15160" y="9344"/>
                </a:lnTo>
                <a:lnTo>
                  <a:pt x="14941" y="9441"/>
                </a:lnTo>
                <a:lnTo>
                  <a:pt x="14746" y="9587"/>
                </a:lnTo>
                <a:lnTo>
                  <a:pt x="14551" y="9758"/>
                </a:lnTo>
                <a:lnTo>
                  <a:pt x="14478" y="9198"/>
                </a:lnTo>
                <a:lnTo>
                  <a:pt x="14381" y="8638"/>
                </a:lnTo>
                <a:lnTo>
                  <a:pt x="14259" y="8103"/>
                </a:lnTo>
                <a:lnTo>
                  <a:pt x="14113" y="7568"/>
                </a:lnTo>
                <a:lnTo>
                  <a:pt x="13943" y="7033"/>
                </a:lnTo>
                <a:lnTo>
                  <a:pt x="13748" y="6497"/>
                </a:lnTo>
                <a:lnTo>
                  <a:pt x="13529" y="5986"/>
                </a:lnTo>
                <a:lnTo>
                  <a:pt x="13286" y="5500"/>
                </a:lnTo>
                <a:lnTo>
                  <a:pt x="12799" y="4526"/>
                </a:lnTo>
                <a:lnTo>
                  <a:pt x="12532" y="4040"/>
                </a:lnTo>
                <a:lnTo>
                  <a:pt x="12264" y="3577"/>
                </a:lnTo>
                <a:lnTo>
                  <a:pt x="12045" y="3237"/>
                </a:lnTo>
                <a:lnTo>
                  <a:pt x="11802" y="2896"/>
                </a:lnTo>
                <a:lnTo>
                  <a:pt x="11656" y="2726"/>
                </a:lnTo>
                <a:lnTo>
                  <a:pt x="11485" y="2580"/>
                </a:lnTo>
                <a:lnTo>
                  <a:pt x="11339" y="2482"/>
                </a:lnTo>
                <a:lnTo>
                  <a:pt x="11145" y="2385"/>
                </a:lnTo>
                <a:lnTo>
                  <a:pt x="11072" y="2385"/>
                </a:lnTo>
                <a:lnTo>
                  <a:pt x="11047" y="2434"/>
                </a:lnTo>
                <a:lnTo>
                  <a:pt x="11023" y="2482"/>
                </a:lnTo>
                <a:lnTo>
                  <a:pt x="11047" y="2555"/>
                </a:lnTo>
                <a:lnTo>
                  <a:pt x="11339" y="2896"/>
                </a:lnTo>
                <a:lnTo>
                  <a:pt x="11631" y="3285"/>
                </a:lnTo>
                <a:lnTo>
                  <a:pt x="11875" y="3650"/>
                </a:lnTo>
                <a:lnTo>
                  <a:pt x="12118" y="4040"/>
                </a:lnTo>
                <a:lnTo>
                  <a:pt x="12556" y="4843"/>
                </a:lnTo>
                <a:lnTo>
                  <a:pt x="12970" y="5670"/>
                </a:lnTo>
                <a:lnTo>
                  <a:pt x="13189" y="6157"/>
                </a:lnTo>
                <a:lnTo>
                  <a:pt x="13383" y="6643"/>
                </a:lnTo>
                <a:lnTo>
                  <a:pt x="13578" y="7154"/>
                </a:lnTo>
                <a:lnTo>
                  <a:pt x="13724" y="7665"/>
                </a:lnTo>
                <a:lnTo>
                  <a:pt x="13870" y="8176"/>
                </a:lnTo>
                <a:lnTo>
                  <a:pt x="13992" y="8687"/>
                </a:lnTo>
                <a:lnTo>
                  <a:pt x="14089" y="9222"/>
                </a:lnTo>
                <a:lnTo>
                  <a:pt x="14138" y="9733"/>
                </a:lnTo>
                <a:lnTo>
                  <a:pt x="13967" y="9563"/>
                </a:lnTo>
                <a:lnTo>
                  <a:pt x="13773" y="9393"/>
                </a:lnTo>
                <a:lnTo>
                  <a:pt x="13578" y="9222"/>
                </a:lnTo>
                <a:lnTo>
                  <a:pt x="13383" y="9101"/>
                </a:lnTo>
                <a:lnTo>
                  <a:pt x="13213" y="9003"/>
                </a:lnTo>
                <a:lnTo>
                  <a:pt x="13043" y="8930"/>
                </a:lnTo>
                <a:lnTo>
                  <a:pt x="12702" y="8833"/>
                </a:lnTo>
                <a:lnTo>
                  <a:pt x="12337" y="8784"/>
                </a:lnTo>
                <a:lnTo>
                  <a:pt x="11972" y="8760"/>
                </a:lnTo>
                <a:lnTo>
                  <a:pt x="11631" y="8760"/>
                </a:lnTo>
                <a:lnTo>
                  <a:pt x="11315" y="8833"/>
                </a:lnTo>
                <a:lnTo>
                  <a:pt x="10999" y="8930"/>
                </a:lnTo>
                <a:lnTo>
                  <a:pt x="10682" y="9052"/>
                </a:lnTo>
                <a:lnTo>
                  <a:pt x="10390" y="9222"/>
                </a:lnTo>
                <a:lnTo>
                  <a:pt x="10220" y="9295"/>
                </a:lnTo>
                <a:lnTo>
                  <a:pt x="10074" y="9417"/>
                </a:lnTo>
                <a:lnTo>
                  <a:pt x="10123" y="9271"/>
                </a:lnTo>
                <a:lnTo>
                  <a:pt x="10171" y="9125"/>
                </a:lnTo>
                <a:lnTo>
                  <a:pt x="10220" y="8833"/>
                </a:lnTo>
                <a:lnTo>
                  <a:pt x="10244" y="8225"/>
                </a:lnTo>
                <a:lnTo>
                  <a:pt x="10269" y="7738"/>
                </a:lnTo>
                <a:lnTo>
                  <a:pt x="10269" y="7227"/>
                </a:lnTo>
                <a:lnTo>
                  <a:pt x="10244" y="6230"/>
                </a:lnTo>
                <a:lnTo>
                  <a:pt x="10171" y="4186"/>
                </a:lnTo>
                <a:lnTo>
                  <a:pt x="10171" y="3772"/>
                </a:lnTo>
                <a:lnTo>
                  <a:pt x="10171" y="3310"/>
                </a:lnTo>
                <a:lnTo>
                  <a:pt x="10147" y="2872"/>
                </a:lnTo>
                <a:lnTo>
                  <a:pt x="10123" y="2653"/>
                </a:lnTo>
                <a:lnTo>
                  <a:pt x="10074" y="2458"/>
                </a:lnTo>
                <a:lnTo>
                  <a:pt x="10050" y="2409"/>
                </a:lnTo>
                <a:lnTo>
                  <a:pt x="10025" y="2385"/>
                </a:lnTo>
                <a:lnTo>
                  <a:pt x="9952" y="2361"/>
                </a:lnTo>
                <a:lnTo>
                  <a:pt x="9879" y="2385"/>
                </a:lnTo>
                <a:lnTo>
                  <a:pt x="9831" y="2458"/>
                </a:lnTo>
                <a:lnTo>
                  <a:pt x="9782" y="2628"/>
                </a:lnTo>
                <a:lnTo>
                  <a:pt x="9733" y="2823"/>
                </a:lnTo>
                <a:lnTo>
                  <a:pt x="9709" y="3042"/>
                </a:lnTo>
                <a:lnTo>
                  <a:pt x="9685" y="3237"/>
                </a:lnTo>
                <a:lnTo>
                  <a:pt x="9685" y="3650"/>
                </a:lnTo>
                <a:lnTo>
                  <a:pt x="9685" y="4040"/>
                </a:lnTo>
                <a:lnTo>
                  <a:pt x="9709" y="4989"/>
                </a:lnTo>
                <a:lnTo>
                  <a:pt x="9758" y="5913"/>
                </a:lnTo>
                <a:lnTo>
                  <a:pt x="9782" y="6862"/>
                </a:lnTo>
                <a:lnTo>
                  <a:pt x="9782" y="7787"/>
                </a:lnTo>
                <a:lnTo>
                  <a:pt x="9733" y="8638"/>
                </a:lnTo>
                <a:lnTo>
                  <a:pt x="9685" y="8930"/>
                </a:lnTo>
                <a:lnTo>
                  <a:pt x="9660" y="9198"/>
                </a:lnTo>
                <a:lnTo>
                  <a:pt x="9441" y="9052"/>
                </a:lnTo>
                <a:lnTo>
                  <a:pt x="9222" y="8930"/>
                </a:lnTo>
                <a:lnTo>
                  <a:pt x="8979" y="8833"/>
                </a:lnTo>
                <a:lnTo>
                  <a:pt x="8711" y="8760"/>
                </a:lnTo>
                <a:lnTo>
                  <a:pt x="8444" y="8711"/>
                </a:lnTo>
                <a:lnTo>
                  <a:pt x="7690" y="8711"/>
                </a:lnTo>
                <a:lnTo>
                  <a:pt x="7325" y="8784"/>
                </a:lnTo>
                <a:lnTo>
                  <a:pt x="6960" y="8882"/>
                </a:lnTo>
                <a:lnTo>
                  <a:pt x="6619" y="8979"/>
                </a:lnTo>
                <a:lnTo>
                  <a:pt x="6278" y="9125"/>
                </a:lnTo>
                <a:lnTo>
                  <a:pt x="5913" y="9295"/>
                </a:lnTo>
                <a:lnTo>
                  <a:pt x="5548" y="9514"/>
                </a:lnTo>
                <a:lnTo>
                  <a:pt x="5548" y="9393"/>
                </a:lnTo>
                <a:lnTo>
                  <a:pt x="5548" y="9295"/>
                </a:lnTo>
                <a:lnTo>
                  <a:pt x="5646" y="8760"/>
                </a:lnTo>
                <a:lnTo>
                  <a:pt x="5792" y="8249"/>
                </a:lnTo>
                <a:lnTo>
                  <a:pt x="5938" y="7763"/>
                </a:lnTo>
                <a:lnTo>
                  <a:pt x="6132" y="7252"/>
                </a:lnTo>
                <a:lnTo>
                  <a:pt x="6400" y="6473"/>
                </a:lnTo>
                <a:lnTo>
                  <a:pt x="6570" y="6084"/>
                </a:lnTo>
                <a:lnTo>
                  <a:pt x="6741" y="5719"/>
                </a:lnTo>
                <a:lnTo>
                  <a:pt x="7227" y="4867"/>
                </a:lnTo>
                <a:lnTo>
                  <a:pt x="7738" y="4015"/>
                </a:lnTo>
                <a:lnTo>
                  <a:pt x="8249" y="3212"/>
                </a:lnTo>
                <a:lnTo>
                  <a:pt x="8492" y="2799"/>
                </a:lnTo>
                <a:lnTo>
                  <a:pt x="8590" y="2580"/>
                </a:lnTo>
                <a:lnTo>
                  <a:pt x="8687" y="2361"/>
                </a:lnTo>
                <a:lnTo>
                  <a:pt x="8663" y="2312"/>
                </a:lnTo>
                <a:lnTo>
                  <a:pt x="8638" y="2263"/>
                </a:lnTo>
                <a:lnTo>
                  <a:pt x="8590" y="2239"/>
                </a:lnTo>
                <a:lnTo>
                  <a:pt x="8517" y="2263"/>
                </a:lnTo>
                <a:lnTo>
                  <a:pt x="8371" y="2434"/>
                </a:lnTo>
                <a:lnTo>
                  <a:pt x="8225" y="2580"/>
                </a:lnTo>
                <a:lnTo>
                  <a:pt x="7933" y="2920"/>
                </a:lnTo>
                <a:lnTo>
                  <a:pt x="7690" y="3285"/>
                </a:lnTo>
                <a:lnTo>
                  <a:pt x="7422" y="3650"/>
                </a:lnTo>
                <a:lnTo>
                  <a:pt x="7154" y="4064"/>
                </a:lnTo>
                <a:lnTo>
                  <a:pt x="6911" y="4478"/>
                </a:lnTo>
                <a:lnTo>
                  <a:pt x="6424" y="5329"/>
                </a:lnTo>
                <a:lnTo>
                  <a:pt x="6230" y="5694"/>
                </a:lnTo>
                <a:lnTo>
                  <a:pt x="6059" y="6084"/>
                </a:lnTo>
                <a:lnTo>
                  <a:pt x="5767" y="6838"/>
                </a:lnTo>
                <a:lnTo>
                  <a:pt x="5621" y="7227"/>
                </a:lnTo>
                <a:lnTo>
                  <a:pt x="5402" y="7933"/>
                </a:lnTo>
                <a:lnTo>
                  <a:pt x="5281" y="8346"/>
                </a:lnTo>
                <a:lnTo>
                  <a:pt x="5159" y="8784"/>
                </a:lnTo>
                <a:lnTo>
                  <a:pt x="5086" y="9174"/>
                </a:lnTo>
                <a:lnTo>
                  <a:pt x="5062" y="9514"/>
                </a:lnTo>
                <a:lnTo>
                  <a:pt x="4916" y="9393"/>
                </a:lnTo>
                <a:lnTo>
                  <a:pt x="4770" y="9295"/>
                </a:lnTo>
                <a:lnTo>
                  <a:pt x="4478" y="9101"/>
                </a:lnTo>
                <a:lnTo>
                  <a:pt x="4283" y="9003"/>
                </a:lnTo>
                <a:lnTo>
                  <a:pt x="4088" y="8930"/>
                </a:lnTo>
                <a:lnTo>
                  <a:pt x="3869" y="8857"/>
                </a:lnTo>
                <a:lnTo>
                  <a:pt x="3650" y="8809"/>
                </a:lnTo>
                <a:lnTo>
                  <a:pt x="3212" y="8760"/>
                </a:lnTo>
                <a:lnTo>
                  <a:pt x="2774" y="8736"/>
                </a:lnTo>
                <a:lnTo>
                  <a:pt x="2507" y="8760"/>
                </a:lnTo>
                <a:lnTo>
                  <a:pt x="2215" y="8784"/>
                </a:lnTo>
                <a:lnTo>
                  <a:pt x="1874" y="8857"/>
                </a:lnTo>
                <a:lnTo>
                  <a:pt x="1558" y="8930"/>
                </a:lnTo>
                <a:lnTo>
                  <a:pt x="1241" y="9052"/>
                </a:lnTo>
                <a:lnTo>
                  <a:pt x="949" y="9198"/>
                </a:lnTo>
                <a:lnTo>
                  <a:pt x="682" y="9393"/>
                </a:lnTo>
                <a:lnTo>
                  <a:pt x="463" y="9612"/>
                </a:lnTo>
                <a:lnTo>
                  <a:pt x="584" y="9198"/>
                </a:lnTo>
                <a:lnTo>
                  <a:pt x="682" y="8809"/>
                </a:lnTo>
                <a:lnTo>
                  <a:pt x="803" y="8322"/>
                </a:lnTo>
                <a:lnTo>
                  <a:pt x="925" y="7836"/>
                </a:lnTo>
                <a:lnTo>
                  <a:pt x="1095" y="7373"/>
                </a:lnTo>
                <a:lnTo>
                  <a:pt x="1266" y="6911"/>
                </a:lnTo>
                <a:lnTo>
                  <a:pt x="1460" y="6497"/>
                </a:lnTo>
                <a:lnTo>
                  <a:pt x="1679" y="6108"/>
                </a:lnTo>
                <a:lnTo>
                  <a:pt x="1923" y="5719"/>
                </a:lnTo>
                <a:lnTo>
                  <a:pt x="2166" y="5329"/>
                </a:lnTo>
                <a:lnTo>
                  <a:pt x="2458" y="4964"/>
                </a:lnTo>
                <a:lnTo>
                  <a:pt x="2726" y="4624"/>
                </a:lnTo>
                <a:lnTo>
                  <a:pt x="3042" y="4283"/>
                </a:lnTo>
                <a:lnTo>
                  <a:pt x="3334" y="3942"/>
                </a:lnTo>
                <a:lnTo>
                  <a:pt x="3675" y="3626"/>
                </a:lnTo>
                <a:lnTo>
                  <a:pt x="4015" y="3358"/>
                </a:lnTo>
                <a:lnTo>
                  <a:pt x="4356" y="3091"/>
                </a:lnTo>
                <a:lnTo>
                  <a:pt x="4721" y="2847"/>
                </a:lnTo>
                <a:lnTo>
                  <a:pt x="5110" y="2604"/>
                </a:lnTo>
                <a:lnTo>
                  <a:pt x="5500" y="2409"/>
                </a:lnTo>
                <a:lnTo>
                  <a:pt x="5889" y="2239"/>
                </a:lnTo>
                <a:lnTo>
                  <a:pt x="6303" y="2069"/>
                </a:lnTo>
                <a:lnTo>
                  <a:pt x="6716" y="1947"/>
                </a:lnTo>
                <a:lnTo>
                  <a:pt x="7130" y="1825"/>
                </a:lnTo>
                <a:lnTo>
                  <a:pt x="7568" y="1704"/>
                </a:lnTo>
                <a:lnTo>
                  <a:pt x="8006" y="1631"/>
                </a:lnTo>
                <a:lnTo>
                  <a:pt x="8444" y="1558"/>
                </a:lnTo>
                <a:lnTo>
                  <a:pt x="8882" y="1509"/>
                </a:lnTo>
                <a:lnTo>
                  <a:pt x="9320" y="1485"/>
                </a:lnTo>
                <a:lnTo>
                  <a:pt x="9782" y="1460"/>
                </a:lnTo>
                <a:close/>
                <a:moveTo>
                  <a:pt x="9855" y="1"/>
                </a:moveTo>
                <a:lnTo>
                  <a:pt x="9782" y="49"/>
                </a:lnTo>
                <a:lnTo>
                  <a:pt x="9709" y="146"/>
                </a:lnTo>
                <a:lnTo>
                  <a:pt x="9660" y="292"/>
                </a:lnTo>
                <a:lnTo>
                  <a:pt x="9612" y="438"/>
                </a:lnTo>
                <a:lnTo>
                  <a:pt x="9612" y="560"/>
                </a:lnTo>
                <a:lnTo>
                  <a:pt x="9587" y="779"/>
                </a:lnTo>
                <a:lnTo>
                  <a:pt x="9612" y="998"/>
                </a:lnTo>
                <a:lnTo>
                  <a:pt x="9174" y="1022"/>
                </a:lnTo>
                <a:lnTo>
                  <a:pt x="8760" y="1047"/>
                </a:lnTo>
                <a:lnTo>
                  <a:pt x="8346" y="1095"/>
                </a:lnTo>
                <a:lnTo>
                  <a:pt x="7933" y="1168"/>
                </a:lnTo>
                <a:lnTo>
                  <a:pt x="7519" y="1241"/>
                </a:lnTo>
                <a:lnTo>
                  <a:pt x="7130" y="1339"/>
                </a:lnTo>
                <a:lnTo>
                  <a:pt x="6716" y="1460"/>
                </a:lnTo>
                <a:lnTo>
                  <a:pt x="6327" y="1582"/>
                </a:lnTo>
                <a:lnTo>
                  <a:pt x="5938" y="1728"/>
                </a:lnTo>
                <a:lnTo>
                  <a:pt x="5548" y="1898"/>
                </a:lnTo>
                <a:lnTo>
                  <a:pt x="5183" y="2069"/>
                </a:lnTo>
                <a:lnTo>
                  <a:pt x="4818" y="2263"/>
                </a:lnTo>
                <a:lnTo>
                  <a:pt x="4453" y="2482"/>
                </a:lnTo>
                <a:lnTo>
                  <a:pt x="4113" y="2726"/>
                </a:lnTo>
                <a:lnTo>
                  <a:pt x="3772" y="2969"/>
                </a:lnTo>
                <a:lnTo>
                  <a:pt x="3456" y="3237"/>
                </a:lnTo>
                <a:lnTo>
                  <a:pt x="3115" y="3553"/>
                </a:lnTo>
                <a:lnTo>
                  <a:pt x="2799" y="3869"/>
                </a:lnTo>
                <a:lnTo>
                  <a:pt x="2507" y="4210"/>
                </a:lnTo>
                <a:lnTo>
                  <a:pt x="2215" y="4551"/>
                </a:lnTo>
                <a:lnTo>
                  <a:pt x="1947" y="4916"/>
                </a:lnTo>
                <a:lnTo>
                  <a:pt x="1704" y="5305"/>
                </a:lnTo>
                <a:lnTo>
                  <a:pt x="1217" y="6084"/>
                </a:lnTo>
                <a:lnTo>
                  <a:pt x="998" y="6497"/>
                </a:lnTo>
                <a:lnTo>
                  <a:pt x="803" y="6960"/>
                </a:lnTo>
                <a:lnTo>
                  <a:pt x="633" y="7398"/>
                </a:lnTo>
                <a:lnTo>
                  <a:pt x="487" y="7860"/>
                </a:lnTo>
                <a:lnTo>
                  <a:pt x="244" y="8857"/>
                </a:lnTo>
                <a:lnTo>
                  <a:pt x="122" y="9344"/>
                </a:lnTo>
                <a:lnTo>
                  <a:pt x="25" y="9831"/>
                </a:lnTo>
                <a:lnTo>
                  <a:pt x="1" y="10001"/>
                </a:lnTo>
                <a:lnTo>
                  <a:pt x="25" y="10171"/>
                </a:lnTo>
                <a:lnTo>
                  <a:pt x="49" y="10317"/>
                </a:lnTo>
                <a:lnTo>
                  <a:pt x="122" y="10463"/>
                </a:lnTo>
                <a:lnTo>
                  <a:pt x="171" y="10512"/>
                </a:lnTo>
                <a:lnTo>
                  <a:pt x="219" y="10536"/>
                </a:lnTo>
                <a:lnTo>
                  <a:pt x="268" y="10512"/>
                </a:lnTo>
                <a:lnTo>
                  <a:pt x="317" y="10463"/>
                </a:lnTo>
                <a:lnTo>
                  <a:pt x="365" y="10463"/>
                </a:lnTo>
                <a:lnTo>
                  <a:pt x="390" y="10439"/>
                </a:lnTo>
                <a:lnTo>
                  <a:pt x="609" y="10196"/>
                </a:lnTo>
                <a:lnTo>
                  <a:pt x="803" y="9952"/>
                </a:lnTo>
                <a:lnTo>
                  <a:pt x="1047" y="9758"/>
                </a:lnTo>
                <a:lnTo>
                  <a:pt x="1168" y="9660"/>
                </a:lnTo>
                <a:lnTo>
                  <a:pt x="1314" y="9587"/>
                </a:lnTo>
                <a:lnTo>
                  <a:pt x="1655" y="9417"/>
                </a:lnTo>
                <a:lnTo>
                  <a:pt x="2020" y="9320"/>
                </a:lnTo>
                <a:lnTo>
                  <a:pt x="2409" y="9271"/>
                </a:lnTo>
                <a:lnTo>
                  <a:pt x="2774" y="9247"/>
                </a:lnTo>
                <a:lnTo>
                  <a:pt x="3139" y="9247"/>
                </a:lnTo>
                <a:lnTo>
                  <a:pt x="3480" y="9295"/>
                </a:lnTo>
                <a:lnTo>
                  <a:pt x="3821" y="9393"/>
                </a:lnTo>
                <a:lnTo>
                  <a:pt x="4137" y="9514"/>
                </a:lnTo>
                <a:lnTo>
                  <a:pt x="4405" y="9660"/>
                </a:lnTo>
                <a:lnTo>
                  <a:pt x="4648" y="9855"/>
                </a:lnTo>
                <a:lnTo>
                  <a:pt x="4745" y="9952"/>
                </a:lnTo>
                <a:lnTo>
                  <a:pt x="4818" y="10074"/>
                </a:lnTo>
                <a:lnTo>
                  <a:pt x="4916" y="10196"/>
                </a:lnTo>
                <a:lnTo>
                  <a:pt x="5037" y="10293"/>
                </a:lnTo>
                <a:lnTo>
                  <a:pt x="5110" y="10317"/>
                </a:lnTo>
                <a:lnTo>
                  <a:pt x="5208" y="10293"/>
                </a:lnTo>
                <a:lnTo>
                  <a:pt x="5281" y="10244"/>
                </a:lnTo>
                <a:lnTo>
                  <a:pt x="5329" y="10171"/>
                </a:lnTo>
                <a:lnTo>
                  <a:pt x="5329" y="10147"/>
                </a:lnTo>
                <a:lnTo>
                  <a:pt x="5548" y="10050"/>
                </a:lnTo>
                <a:lnTo>
                  <a:pt x="5767" y="9904"/>
                </a:lnTo>
                <a:lnTo>
                  <a:pt x="5962" y="9782"/>
                </a:lnTo>
                <a:lnTo>
                  <a:pt x="6181" y="9660"/>
                </a:lnTo>
                <a:lnTo>
                  <a:pt x="6473" y="9514"/>
                </a:lnTo>
                <a:lnTo>
                  <a:pt x="6789" y="9393"/>
                </a:lnTo>
                <a:lnTo>
                  <a:pt x="7106" y="9295"/>
                </a:lnTo>
                <a:lnTo>
                  <a:pt x="7422" y="9222"/>
                </a:lnTo>
                <a:lnTo>
                  <a:pt x="7738" y="9149"/>
                </a:lnTo>
                <a:lnTo>
                  <a:pt x="8371" y="9149"/>
                </a:lnTo>
                <a:lnTo>
                  <a:pt x="8687" y="9222"/>
                </a:lnTo>
                <a:lnTo>
                  <a:pt x="8833" y="9271"/>
                </a:lnTo>
                <a:lnTo>
                  <a:pt x="8979" y="9320"/>
                </a:lnTo>
                <a:lnTo>
                  <a:pt x="9101" y="9393"/>
                </a:lnTo>
                <a:lnTo>
                  <a:pt x="9198" y="9490"/>
                </a:lnTo>
                <a:lnTo>
                  <a:pt x="9417" y="9685"/>
                </a:lnTo>
                <a:lnTo>
                  <a:pt x="9587" y="9904"/>
                </a:lnTo>
                <a:lnTo>
                  <a:pt x="9587" y="10317"/>
                </a:lnTo>
                <a:lnTo>
                  <a:pt x="9612" y="10780"/>
                </a:lnTo>
                <a:lnTo>
                  <a:pt x="9636" y="11218"/>
                </a:lnTo>
                <a:lnTo>
                  <a:pt x="9636" y="11631"/>
                </a:lnTo>
                <a:lnTo>
                  <a:pt x="9612" y="12726"/>
                </a:lnTo>
                <a:lnTo>
                  <a:pt x="9587" y="13797"/>
                </a:lnTo>
                <a:lnTo>
                  <a:pt x="9587" y="14649"/>
                </a:lnTo>
                <a:lnTo>
                  <a:pt x="9587" y="15062"/>
                </a:lnTo>
                <a:lnTo>
                  <a:pt x="9587" y="15500"/>
                </a:lnTo>
                <a:lnTo>
                  <a:pt x="9563" y="16352"/>
                </a:lnTo>
                <a:lnTo>
                  <a:pt x="9563" y="16790"/>
                </a:lnTo>
                <a:lnTo>
                  <a:pt x="9612" y="17203"/>
                </a:lnTo>
                <a:lnTo>
                  <a:pt x="9660" y="17495"/>
                </a:lnTo>
                <a:lnTo>
                  <a:pt x="9758" y="17787"/>
                </a:lnTo>
                <a:lnTo>
                  <a:pt x="9879" y="18031"/>
                </a:lnTo>
                <a:lnTo>
                  <a:pt x="10025" y="18250"/>
                </a:lnTo>
                <a:lnTo>
                  <a:pt x="10220" y="18444"/>
                </a:lnTo>
                <a:lnTo>
                  <a:pt x="10439" y="18590"/>
                </a:lnTo>
                <a:lnTo>
                  <a:pt x="10707" y="18712"/>
                </a:lnTo>
                <a:lnTo>
                  <a:pt x="10853" y="18761"/>
                </a:lnTo>
                <a:lnTo>
                  <a:pt x="10999" y="18785"/>
                </a:lnTo>
                <a:lnTo>
                  <a:pt x="11291" y="18785"/>
                </a:lnTo>
                <a:lnTo>
                  <a:pt x="11412" y="18761"/>
                </a:lnTo>
                <a:lnTo>
                  <a:pt x="11534" y="18712"/>
                </a:lnTo>
                <a:lnTo>
                  <a:pt x="11631" y="18663"/>
                </a:lnTo>
                <a:lnTo>
                  <a:pt x="11753" y="18590"/>
                </a:lnTo>
                <a:lnTo>
                  <a:pt x="11948" y="18420"/>
                </a:lnTo>
                <a:lnTo>
                  <a:pt x="12094" y="18225"/>
                </a:lnTo>
                <a:lnTo>
                  <a:pt x="12215" y="18006"/>
                </a:lnTo>
                <a:lnTo>
                  <a:pt x="12313" y="17763"/>
                </a:lnTo>
                <a:lnTo>
                  <a:pt x="12386" y="17495"/>
                </a:lnTo>
                <a:lnTo>
                  <a:pt x="12386" y="17398"/>
                </a:lnTo>
                <a:lnTo>
                  <a:pt x="12361" y="17301"/>
                </a:lnTo>
                <a:lnTo>
                  <a:pt x="12313" y="17228"/>
                </a:lnTo>
                <a:lnTo>
                  <a:pt x="12215" y="17179"/>
                </a:lnTo>
                <a:lnTo>
                  <a:pt x="12142" y="17155"/>
                </a:lnTo>
                <a:lnTo>
                  <a:pt x="12045" y="17155"/>
                </a:lnTo>
                <a:lnTo>
                  <a:pt x="11972" y="17203"/>
                </a:lnTo>
                <a:lnTo>
                  <a:pt x="11899" y="17301"/>
                </a:lnTo>
                <a:lnTo>
                  <a:pt x="11802" y="17520"/>
                </a:lnTo>
                <a:lnTo>
                  <a:pt x="11729" y="17714"/>
                </a:lnTo>
                <a:lnTo>
                  <a:pt x="11704" y="17836"/>
                </a:lnTo>
                <a:lnTo>
                  <a:pt x="11631" y="17933"/>
                </a:lnTo>
                <a:lnTo>
                  <a:pt x="11558" y="18006"/>
                </a:lnTo>
                <a:lnTo>
                  <a:pt x="11461" y="18104"/>
                </a:lnTo>
                <a:lnTo>
                  <a:pt x="11364" y="18152"/>
                </a:lnTo>
                <a:lnTo>
                  <a:pt x="11266" y="18201"/>
                </a:lnTo>
                <a:lnTo>
                  <a:pt x="11145" y="18225"/>
                </a:lnTo>
                <a:lnTo>
                  <a:pt x="11023" y="18225"/>
                </a:lnTo>
                <a:lnTo>
                  <a:pt x="10926" y="18201"/>
                </a:lnTo>
                <a:lnTo>
                  <a:pt x="10804" y="18177"/>
                </a:lnTo>
                <a:lnTo>
                  <a:pt x="10609" y="18079"/>
                </a:lnTo>
                <a:lnTo>
                  <a:pt x="10488" y="17982"/>
                </a:lnTo>
                <a:lnTo>
                  <a:pt x="10366" y="17860"/>
                </a:lnTo>
                <a:lnTo>
                  <a:pt x="10293" y="17739"/>
                </a:lnTo>
                <a:lnTo>
                  <a:pt x="10220" y="17593"/>
                </a:lnTo>
                <a:lnTo>
                  <a:pt x="10171" y="17447"/>
                </a:lnTo>
                <a:lnTo>
                  <a:pt x="10123" y="17301"/>
                </a:lnTo>
                <a:lnTo>
                  <a:pt x="10074" y="16960"/>
                </a:lnTo>
                <a:lnTo>
                  <a:pt x="10074" y="16595"/>
                </a:lnTo>
                <a:lnTo>
                  <a:pt x="10074" y="16254"/>
                </a:lnTo>
                <a:lnTo>
                  <a:pt x="10098" y="15646"/>
                </a:lnTo>
                <a:lnTo>
                  <a:pt x="10123" y="14916"/>
                </a:lnTo>
                <a:lnTo>
                  <a:pt x="10123" y="14186"/>
                </a:lnTo>
                <a:lnTo>
                  <a:pt x="10098" y="13456"/>
                </a:lnTo>
                <a:lnTo>
                  <a:pt x="10123" y="12726"/>
                </a:lnTo>
                <a:lnTo>
                  <a:pt x="10147" y="12069"/>
                </a:lnTo>
                <a:lnTo>
                  <a:pt x="10171" y="11364"/>
                </a:lnTo>
                <a:lnTo>
                  <a:pt x="10171" y="10999"/>
                </a:lnTo>
                <a:lnTo>
                  <a:pt x="10147" y="10658"/>
                </a:lnTo>
                <a:lnTo>
                  <a:pt x="10098" y="10317"/>
                </a:lnTo>
                <a:lnTo>
                  <a:pt x="10001" y="10001"/>
                </a:lnTo>
                <a:lnTo>
                  <a:pt x="10050" y="9928"/>
                </a:lnTo>
                <a:lnTo>
                  <a:pt x="10244" y="9831"/>
                </a:lnTo>
                <a:lnTo>
                  <a:pt x="10415" y="9709"/>
                </a:lnTo>
                <a:lnTo>
                  <a:pt x="10585" y="9587"/>
                </a:lnTo>
                <a:lnTo>
                  <a:pt x="10780" y="9490"/>
                </a:lnTo>
                <a:lnTo>
                  <a:pt x="11096" y="9368"/>
                </a:lnTo>
                <a:lnTo>
                  <a:pt x="11437" y="9271"/>
                </a:lnTo>
                <a:lnTo>
                  <a:pt x="11777" y="9247"/>
                </a:lnTo>
                <a:lnTo>
                  <a:pt x="12142" y="9222"/>
                </a:lnTo>
                <a:lnTo>
                  <a:pt x="12313" y="9247"/>
                </a:lnTo>
                <a:lnTo>
                  <a:pt x="12507" y="9271"/>
                </a:lnTo>
                <a:lnTo>
                  <a:pt x="12702" y="9320"/>
                </a:lnTo>
                <a:lnTo>
                  <a:pt x="12872" y="9393"/>
                </a:lnTo>
                <a:lnTo>
                  <a:pt x="13043" y="9466"/>
                </a:lnTo>
                <a:lnTo>
                  <a:pt x="13213" y="9563"/>
                </a:lnTo>
                <a:lnTo>
                  <a:pt x="13383" y="9660"/>
                </a:lnTo>
                <a:lnTo>
                  <a:pt x="13529" y="9782"/>
                </a:lnTo>
                <a:lnTo>
                  <a:pt x="13919" y="10147"/>
                </a:lnTo>
                <a:lnTo>
                  <a:pt x="14113" y="10293"/>
                </a:lnTo>
                <a:lnTo>
                  <a:pt x="14235" y="10342"/>
                </a:lnTo>
                <a:lnTo>
                  <a:pt x="14357" y="10390"/>
                </a:lnTo>
                <a:lnTo>
                  <a:pt x="14478" y="10415"/>
                </a:lnTo>
                <a:lnTo>
                  <a:pt x="14576" y="10366"/>
                </a:lnTo>
                <a:lnTo>
                  <a:pt x="14624" y="10293"/>
                </a:lnTo>
                <a:lnTo>
                  <a:pt x="14649" y="10196"/>
                </a:lnTo>
                <a:lnTo>
                  <a:pt x="14892" y="10001"/>
                </a:lnTo>
                <a:lnTo>
                  <a:pt x="15038" y="9904"/>
                </a:lnTo>
                <a:lnTo>
                  <a:pt x="15184" y="9806"/>
                </a:lnTo>
                <a:lnTo>
                  <a:pt x="15500" y="9660"/>
                </a:lnTo>
                <a:lnTo>
                  <a:pt x="15841" y="9539"/>
                </a:lnTo>
                <a:lnTo>
                  <a:pt x="16181" y="9466"/>
                </a:lnTo>
                <a:lnTo>
                  <a:pt x="16522" y="9417"/>
                </a:lnTo>
                <a:lnTo>
                  <a:pt x="16887" y="9393"/>
                </a:lnTo>
                <a:lnTo>
                  <a:pt x="17252" y="9417"/>
                </a:lnTo>
                <a:lnTo>
                  <a:pt x="17617" y="9490"/>
                </a:lnTo>
                <a:lnTo>
                  <a:pt x="17958" y="9612"/>
                </a:lnTo>
                <a:lnTo>
                  <a:pt x="18298" y="9782"/>
                </a:lnTo>
                <a:lnTo>
                  <a:pt x="18493" y="9928"/>
                </a:lnTo>
                <a:lnTo>
                  <a:pt x="18688" y="10098"/>
                </a:lnTo>
                <a:lnTo>
                  <a:pt x="18907" y="10293"/>
                </a:lnTo>
                <a:lnTo>
                  <a:pt x="19004" y="10366"/>
                </a:lnTo>
                <a:lnTo>
                  <a:pt x="19126" y="10415"/>
                </a:lnTo>
                <a:lnTo>
                  <a:pt x="19150" y="10536"/>
                </a:lnTo>
                <a:lnTo>
                  <a:pt x="19174" y="10634"/>
                </a:lnTo>
                <a:lnTo>
                  <a:pt x="19247" y="10682"/>
                </a:lnTo>
                <a:lnTo>
                  <a:pt x="19320" y="10707"/>
                </a:lnTo>
                <a:lnTo>
                  <a:pt x="19418" y="10707"/>
                </a:lnTo>
                <a:lnTo>
                  <a:pt x="19515" y="10682"/>
                </a:lnTo>
                <a:lnTo>
                  <a:pt x="19588" y="10634"/>
                </a:lnTo>
                <a:lnTo>
                  <a:pt x="19637" y="10561"/>
                </a:lnTo>
                <a:lnTo>
                  <a:pt x="19661" y="10463"/>
                </a:lnTo>
                <a:lnTo>
                  <a:pt x="19588" y="9977"/>
                </a:lnTo>
                <a:lnTo>
                  <a:pt x="19515" y="9490"/>
                </a:lnTo>
                <a:lnTo>
                  <a:pt x="19418" y="9028"/>
                </a:lnTo>
                <a:lnTo>
                  <a:pt x="19320" y="8541"/>
                </a:lnTo>
                <a:lnTo>
                  <a:pt x="19199" y="8055"/>
                </a:lnTo>
                <a:lnTo>
                  <a:pt x="19053" y="7592"/>
                </a:lnTo>
                <a:lnTo>
                  <a:pt x="18882" y="7106"/>
                </a:lnTo>
                <a:lnTo>
                  <a:pt x="18712" y="6668"/>
                </a:lnTo>
                <a:lnTo>
                  <a:pt x="18493" y="6205"/>
                </a:lnTo>
                <a:lnTo>
                  <a:pt x="18274" y="5767"/>
                </a:lnTo>
                <a:lnTo>
                  <a:pt x="18031" y="5354"/>
                </a:lnTo>
                <a:lnTo>
                  <a:pt x="17763" y="4940"/>
                </a:lnTo>
                <a:lnTo>
                  <a:pt x="17447" y="4575"/>
                </a:lnTo>
                <a:lnTo>
                  <a:pt x="17130" y="4210"/>
                </a:lnTo>
                <a:lnTo>
                  <a:pt x="16790" y="3869"/>
                </a:lnTo>
                <a:lnTo>
                  <a:pt x="16400" y="3529"/>
                </a:lnTo>
                <a:lnTo>
                  <a:pt x="15987" y="3212"/>
                </a:lnTo>
                <a:lnTo>
                  <a:pt x="15865" y="3139"/>
                </a:lnTo>
                <a:lnTo>
                  <a:pt x="15281" y="2774"/>
                </a:lnTo>
                <a:lnTo>
                  <a:pt x="14673" y="2409"/>
                </a:lnTo>
                <a:lnTo>
                  <a:pt x="14065" y="2093"/>
                </a:lnTo>
                <a:lnTo>
                  <a:pt x="13456" y="1777"/>
                </a:lnTo>
                <a:lnTo>
                  <a:pt x="13043" y="1582"/>
                </a:lnTo>
                <a:lnTo>
                  <a:pt x="12629" y="1436"/>
                </a:lnTo>
                <a:lnTo>
                  <a:pt x="12580" y="1387"/>
                </a:lnTo>
                <a:lnTo>
                  <a:pt x="12532" y="1363"/>
                </a:lnTo>
                <a:lnTo>
                  <a:pt x="12483" y="1363"/>
                </a:lnTo>
                <a:lnTo>
                  <a:pt x="11899" y="1217"/>
                </a:lnTo>
                <a:lnTo>
                  <a:pt x="11315" y="1095"/>
                </a:lnTo>
                <a:lnTo>
                  <a:pt x="10707" y="1022"/>
                </a:lnTo>
                <a:lnTo>
                  <a:pt x="10074" y="998"/>
                </a:lnTo>
                <a:lnTo>
                  <a:pt x="10025" y="657"/>
                </a:lnTo>
                <a:lnTo>
                  <a:pt x="10050" y="438"/>
                </a:lnTo>
                <a:lnTo>
                  <a:pt x="10098" y="219"/>
                </a:lnTo>
                <a:lnTo>
                  <a:pt x="10098" y="146"/>
                </a:lnTo>
                <a:lnTo>
                  <a:pt x="10074" y="98"/>
                </a:lnTo>
                <a:lnTo>
                  <a:pt x="10050" y="49"/>
                </a:lnTo>
                <a:lnTo>
                  <a:pt x="10001" y="25"/>
                </a:lnTo>
                <a:lnTo>
                  <a:pt x="995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7" name="Google Shape;2167;p48"/>
          <p:cNvSpPr/>
          <p:nvPr/>
        </p:nvSpPr>
        <p:spPr>
          <a:xfrm>
            <a:off x="404741" y="2460956"/>
            <a:ext cx="673938" cy="478222"/>
          </a:xfrm>
          <a:custGeom>
            <a:avLst/>
            <a:gdLst/>
            <a:ahLst/>
            <a:cxnLst/>
            <a:rect l="l" t="t" r="r" b="b"/>
            <a:pathLst>
              <a:path w="19273" h="13676" extrusionOk="0">
                <a:moveTo>
                  <a:pt x="5354" y="536"/>
                </a:moveTo>
                <a:lnTo>
                  <a:pt x="6717" y="560"/>
                </a:lnTo>
                <a:lnTo>
                  <a:pt x="8079" y="633"/>
                </a:lnTo>
                <a:lnTo>
                  <a:pt x="10805" y="779"/>
                </a:lnTo>
                <a:lnTo>
                  <a:pt x="12143" y="804"/>
                </a:lnTo>
                <a:lnTo>
                  <a:pt x="13481" y="804"/>
                </a:lnTo>
                <a:lnTo>
                  <a:pt x="14795" y="779"/>
                </a:lnTo>
                <a:lnTo>
                  <a:pt x="16133" y="706"/>
                </a:lnTo>
                <a:lnTo>
                  <a:pt x="16571" y="706"/>
                </a:lnTo>
                <a:lnTo>
                  <a:pt x="16985" y="731"/>
                </a:lnTo>
                <a:lnTo>
                  <a:pt x="17861" y="804"/>
                </a:lnTo>
                <a:lnTo>
                  <a:pt x="18275" y="828"/>
                </a:lnTo>
                <a:lnTo>
                  <a:pt x="18494" y="852"/>
                </a:lnTo>
                <a:lnTo>
                  <a:pt x="18713" y="828"/>
                </a:lnTo>
                <a:lnTo>
                  <a:pt x="18713" y="828"/>
                </a:lnTo>
                <a:lnTo>
                  <a:pt x="18664" y="1096"/>
                </a:lnTo>
                <a:lnTo>
                  <a:pt x="18640" y="1363"/>
                </a:lnTo>
                <a:lnTo>
                  <a:pt x="18615" y="1534"/>
                </a:lnTo>
                <a:lnTo>
                  <a:pt x="18421" y="1461"/>
                </a:lnTo>
                <a:lnTo>
                  <a:pt x="18226" y="1363"/>
                </a:lnTo>
                <a:lnTo>
                  <a:pt x="17788" y="1144"/>
                </a:lnTo>
                <a:lnTo>
                  <a:pt x="17545" y="1047"/>
                </a:lnTo>
                <a:lnTo>
                  <a:pt x="17447" y="1023"/>
                </a:lnTo>
                <a:lnTo>
                  <a:pt x="17326" y="998"/>
                </a:lnTo>
                <a:lnTo>
                  <a:pt x="17277" y="1023"/>
                </a:lnTo>
                <a:lnTo>
                  <a:pt x="17253" y="1047"/>
                </a:lnTo>
                <a:lnTo>
                  <a:pt x="17228" y="1096"/>
                </a:lnTo>
                <a:lnTo>
                  <a:pt x="17253" y="1144"/>
                </a:lnTo>
                <a:lnTo>
                  <a:pt x="17326" y="1242"/>
                </a:lnTo>
                <a:lnTo>
                  <a:pt x="17399" y="1339"/>
                </a:lnTo>
                <a:lnTo>
                  <a:pt x="17642" y="1509"/>
                </a:lnTo>
                <a:lnTo>
                  <a:pt x="17885" y="1655"/>
                </a:lnTo>
                <a:lnTo>
                  <a:pt x="18104" y="1777"/>
                </a:lnTo>
                <a:lnTo>
                  <a:pt x="18445" y="1947"/>
                </a:lnTo>
                <a:lnTo>
                  <a:pt x="18153" y="2191"/>
                </a:lnTo>
                <a:lnTo>
                  <a:pt x="17788" y="2045"/>
                </a:lnTo>
                <a:lnTo>
                  <a:pt x="17423" y="1874"/>
                </a:lnTo>
                <a:lnTo>
                  <a:pt x="17107" y="1728"/>
                </a:lnTo>
                <a:lnTo>
                  <a:pt x="16912" y="1680"/>
                </a:lnTo>
                <a:lnTo>
                  <a:pt x="16742" y="1655"/>
                </a:lnTo>
                <a:lnTo>
                  <a:pt x="16669" y="1704"/>
                </a:lnTo>
                <a:lnTo>
                  <a:pt x="16620" y="1753"/>
                </a:lnTo>
                <a:lnTo>
                  <a:pt x="16620" y="1826"/>
                </a:lnTo>
                <a:lnTo>
                  <a:pt x="16693" y="1899"/>
                </a:lnTo>
                <a:lnTo>
                  <a:pt x="16985" y="2093"/>
                </a:lnTo>
                <a:lnTo>
                  <a:pt x="17301" y="2264"/>
                </a:lnTo>
                <a:lnTo>
                  <a:pt x="17520" y="2361"/>
                </a:lnTo>
                <a:lnTo>
                  <a:pt x="17739" y="2458"/>
                </a:lnTo>
                <a:lnTo>
                  <a:pt x="17618" y="2531"/>
                </a:lnTo>
                <a:lnTo>
                  <a:pt x="17545" y="2580"/>
                </a:lnTo>
                <a:lnTo>
                  <a:pt x="17253" y="2507"/>
                </a:lnTo>
                <a:lnTo>
                  <a:pt x="16961" y="2434"/>
                </a:lnTo>
                <a:lnTo>
                  <a:pt x="16450" y="2288"/>
                </a:lnTo>
                <a:lnTo>
                  <a:pt x="16182" y="2215"/>
                </a:lnTo>
                <a:lnTo>
                  <a:pt x="15890" y="2215"/>
                </a:lnTo>
                <a:lnTo>
                  <a:pt x="15866" y="2239"/>
                </a:lnTo>
                <a:lnTo>
                  <a:pt x="15866" y="2264"/>
                </a:lnTo>
                <a:lnTo>
                  <a:pt x="15866" y="2312"/>
                </a:lnTo>
                <a:lnTo>
                  <a:pt x="16060" y="2458"/>
                </a:lnTo>
                <a:lnTo>
                  <a:pt x="16279" y="2556"/>
                </a:lnTo>
                <a:lnTo>
                  <a:pt x="16498" y="2653"/>
                </a:lnTo>
                <a:lnTo>
                  <a:pt x="16742" y="2750"/>
                </a:lnTo>
                <a:lnTo>
                  <a:pt x="17034" y="2847"/>
                </a:lnTo>
                <a:lnTo>
                  <a:pt x="16717" y="3042"/>
                </a:lnTo>
                <a:lnTo>
                  <a:pt x="16425" y="3212"/>
                </a:lnTo>
                <a:lnTo>
                  <a:pt x="16109" y="3139"/>
                </a:lnTo>
                <a:lnTo>
                  <a:pt x="15793" y="3042"/>
                </a:lnTo>
                <a:lnTo>
                  <a:pt x="15647" y="2969"/>
                </a:lnTo>
                <a:lnTo>
                  <a:pt x="15501" y="2896"/>
                </a:lnTo>
                <a:lnTo>
                  <a:pt x="15330" y="2823"/>
                </a:lnTo>
                <a:lnTo>
                  <a:pt x="15184" y="2799"/>
                </a:lnTo>
                <a:lnTo>
                  <a:pt x="15136" y="2823"/>
                </a:lnTo>
                <a:lnTo>
                  <a:pt x="15136" y="2872"/>
                </a:lnTo>
                <a:lnTo>
                  <a:pt x="15160" y="2945"/>
                </a:lnTo>
                <a:lnTo>
                  <a:pt x="15209" y="2993"/>
                </a:lnTo>
                <a:lnTo>
                  <a:pt x="15306" y="3115"/>
                </a:lnTo>
                <a:lnTo>
                  <a:pt x="15452" y="3212"/>
                </a:lnTo>
                <a:lnTo>
                  <a:pt x="15598" y="3310"/>
                </a:lnTo>
                <a:lnTo>
                  <a:pt x="15793" y="3407"/>
                </a:lnTo>
                <a:lnTo>
                  <a:pt x="16012" y="3480"/>
                </a:lnTo>
                <a:lnTo>
                  <a:pt x="15720" y="3699"/>
                </a:lnTo>
                <a:lnTo>
                  <a:pt x="15379" y="3504"/>
                </a:lnTo>
                <a:lnTo>
                  <a:pt x="15014" y="3334"/>
                </a:lnTo>
                <a:lnTo>
                  <a:pt x="14819" y="3237"/>
                </a:lnTo>
                <a:lnTo>
                  <a:pt x="14625" y="3188"/>
                </a:lnTo>
                <a:lnTo>
                  <a:pt x="14552" y="3188"/>
                </a:lnTo>
                <a:lnTo>
                  <a:pt x="14479" y="3212"/>
                </a:lnTo>
                <a:lnTo>
                  <a:pt x="14357" y="3261"/>
                </a:lnTo>
                <a:lnTo>
                  <a:pt x="14333" y="3285"/>
                </a:lnTo>
                <a:lnTo>
                  <a:pt x="14333" y="3310"/>
                </a:lnTo>
                <a:lnTo>
                  <a:pt x="14454" y="3383"/>
                </a:lnTo>
                <a:lnTo>
                  <a:pt x="14552" y="3456"/>
                </a:lnTo>
                <a:lnTo>
                  <a:pt x="14990" y="3723"/>
                </a:lnTo>
                <a:lnTo>
                  <a:pt x="15379" y="3942"/>
                </a:lnTo>
                <a:lnTo>
                  <a:pt x="15038" y="4234"/>
                </a:lnTo>
                <a:lnTo>
                  <a:pt x="14698" y="4137"/>
                </a:lnTo>
                <a:lnTo>
                  <a:pt x="14357" y="3991"/>
                </a:lnTo>
                <a:lnTo>
                  <a:pt x="14138" y="3894"/>
                </a:lnTo>
                <a:lnTo>
                  <a:pt x="13943" y="3748"/>
                </a:lnTo>
                <a:lnTo>
                  <a:pt x="13554" y="3456"/>
                </a:lnTo>
                <a:lnTo>
                  <a:pt x="13530" y="3456"/>
                </a:lnTo>
                <a:lnTo>
                  <a:pt x="13505" y="3480"/>
                </a:lnTo>
                <a:lnTo>
                  <a:pt x="13530" y="3602"/>
                </a:lnTo>
                <a:lnTo>
                  <a:pt x="13554" y="3723"/>
                </a:lnTo>
                <a:lnTo>
                  <a:pt x="13627" y="3821"/>
                </a:lnTo>
                <a:lnTo>
                  <a:pt x="13724" y="3918"/>
                </a:lnTo>
                <a:lnTo>
                  <a:pt x="13919" y="4088"/>
                </a:lnTo>
                <a:lnTo>
                  <a:pt x="14114" y="4210"/>
                </a:lnTo>
                <a:lnTo>
                  <a:pt x="14381" y="4356"/>
                </a:lnTo>
                <a:lnTo>
                  <a:pt x="14698" y="4502"/>
                </a:lnTo>
                <a:lnTo>
                  <a:pt x="14479" y="4672"/>
                </a:lnTo>
                <a:lnTo>
                  <a:pt x="14357" y="4624"/>
                </a:lnTo>
                <a:lnTo>
                  <a:pt x="14041" y="4526"/>
                </a:lnTo>
                <a:lnTo>
                  <a:pt x="13749" y="4380"/>
                </a:lnTo>
                <a:lnTo>
                  <a:pt x="13505" y="4259"/>
                </a:lnTo>
                <a:lnTo>
                  <a:pt x="13262" y="4161"/>
                </a:lnTo>
                <a:lnTo>
                  <a:pt x="13019" y="4088"/>
                </a:lnTo>
                <a:lnTo>
                  <a:pt x="12897" y="4064"/>
                </a:lnTo>
                <a:lnTo>
                  <a:pt x="12751" y="4064"/>
                </a:lnTo>
                <a:lnTo>
                  <a:pt x="12727" y="4088"/>
                </a:lnTo>
                <a:lnTo>
                  <a:pt x="12702" y="4113"/>
                </a:lnTo>
                <a:lnTo>
                  <a:pt x="12702" y="4137"/>
                </a:lnTo>
                <a:lnTo>
                  <a:pt x="12727" y="4161"/>
                </a:lnTo>
                <a:lnTo>
                  <a:pt x="13213" y="4478"/>
                </a:lnTo>
                <a:lnTo>
                  <a:pt x="13724" y="4794"/>
                </a:lnTo>
                <a:lnTo>
                  <a:pt x="13919" y="4891"/>
                </a:lnTo>
                <a:lnTo>
                  <a:pt x="14138" y="4964"/>
                </a:lnTo>
                <a:lnTo>
                  <a:pt x="13797" y="5256"/>
                </a:lnTo>
                <a:lnTo>
                  <a:pt x="13554" y="5451"/>
                </a:lnTo>
                <a:lnTo>
                  <a:pt x="13530" y="5402"/>
                </a:lnTo>
                <a:lnTo>
                  <a:pt x="13481" y="5354"/>
                </a:lnTo>
                <a:lnTo>
                  <a:pt x="13067" y="5135"/>
                </a:lnTo>
                <a:lnTo>
                  <a:pt x="12678" y="4891"/>
                </a:lnTo>
                <a:lnTo>
                  <a:pt x="12508" y="4794"/>
                </a:lnTo>
                <a:lnTo>
                  <a:pt x="12337" y="4697"/>
                </a:lnTo>
                <a:lnTo>
                  <a:pt x="12167" y="4624"/>
                </a:lnTo>
                <a:lnTo>
                  <a:pt x="11972" y="4575"/>
                </a:lnTo>
                <a:lnTo>
                  <a:pt x="11948" y="4599"/>
                </a:lnTo>
                <a:lnTo>
                  <a:pt x="11924" y="4624"/>
                </a:lnTo>
                <a:lnTo>
                  <a:pt x="11899" y="4648"/>
                </a:lnTo>
                <a:lnTo>
                  <a:pt x="11924" y="4672"/>
                </a:lnTo>
                <a:lnTo>
                  <a:pt x="12045" y="4843"/>
                </a:lnTo>
                <a:lnTo>
                  <a:pt x="12191" y="4989"/>
                </a:lnTo>
                <a:lnTo>
                  <a:pt x="12532" y="5256"/>
                </a:lnTo>
                <a:lnTo>
                  <a:pt x="12897" y="5500"/>
                </a:lnTo>
                <a:lnTo>
                  <a:pt x="13262" y="5670"/>
                </a:lnTo>
                <a:lnTo>
                  <a:pt x="12921" y="5962"/>
                </a:lnTo>
                <a:lnTo>
                  <a:pt x="12824" y="5840"/>
                </a:lnTo>
                <a:lnTo>
                  <a:pt x="12678" y="5743"/>
                </a:lnTo>
                <a:lnTo>
                  <a:pt x="12362" y="5573"/>
                </a:lnTo>
                <a:lnTo>
                  <a:pt x="11948" y="5329"/>
                </a:lnTo>
                <a:lnTo>
                  <a:pt x="11705" y="5232"/>
                </a:lnTo>
                <a:lnTo>
                  <a:pt x="11486" y="5135"/>
                </a:lnTo>
                <a:lnTo>
                  <a:pt x="11388" y="5135"/>
                </a:lnTo>
                <a:lnTo>
                  <a:pt x="11340" y="5183"/>
                </a:lnTo>
                <a:lnTo>
                  <a:pt x="11291" y="5281"/>
                </a:lnTo>
                <a:lnTo>
                  <a:pt x="11291" y="5305"/>
                </a:lnTo>
                <a:lnTo>
                  <a:pt x="11315" y="5354"/>
                </a:lnTo>
                <a:lnTo>
                  <a:pt x="11388" y="5451"/>
                </a:lnTo>
                <a:lnTo>
                  <a:pt x="11461" y="5524"/>
                </a:lnTo>
                <a:lnTo>
                  <a:pt x="11632" y="5646"/>
                </a:lnTo>
                <a:lnTo>
                  <a:pt x="11997" y="5865"/>
                </a:lnTo>
                <a:lnTo>
                  <a:pt x="12459" y="6132"/>
                </a:lnTo>
                <a:lnTo>
                  <a:pt x="12605" y="6230"/>
                </a:lnTo>
                <a:lnTo>
                  <a:pt x="12313" y="6473"/>
                </a:lnTo>
                <a:lnTo>
                  <a:pt x="12289" y="6400"/>
                </a:lnTo>
                <a:lnTo>
                  <a:pt x="12264" y="6351"/>
                </a:lnTo>
                <a:lnTo>
                  <a:pt x="12216" y="6327"/>
                </a:lnTo>
                <a:lnTo>
                  <a:pt x="11997" y="6230"/>
                </a:lnTo>
                <a:lnTo>
                  <a:pt x="11802" y="6157"/>
                </a:lnTo>
                <a:lnTo>
                  <a:pt x="11364" y="6011"/>
                </a:lnTo>
                <a:lnTo>
                  <a:pt x="10853" y="5840"/>
                </a:lnTo>
                <a:lnTo>
                  <a:pt x="10659" y="5792"/>
                </a:lnTo>
                <a:lnTo>
                  <a:pt x="10561" y="5767"/>
                </a:lnTo>
                <a:lnTo>
                  <a:pt x="10488" y="5743"/>
                </a:lnTo>
                <a:lnTo>
                  <a:pt x="10440" y="5743"/>
                </a:lnTo>
                <a:lnTo>
                  <a:pt x="10440" y="5767"/>
                </a:lnTo>
                <a:lnTo>
                  <a:pt x="10440" y="5792"/>
                </a:lnTo>
                <a:lnTo>
                  <a:pt x="10537" y="5962"/>
                </a:lnTo>
                <a:lnTo>
                  <a:pt x="10659" y="6084"/>
                </a:lnTo>
                <a:lnTo>
                  <a:pt x="10805" y="6205"/>
                </a:lnTo>
                <a:lnTo>
                  <a:pt x="10999" y="6278"/>
                </a:lnTo>
                <a:lnTo>
                  <a:pt x="11510" y="6473"/>
                </a:lnTo>
                <a:lnTo>
                  <a:pt x="12021" y="6668"/>
                </a:lnTo>
                <a:lnTo>
                  <a:pt x="12070" y="6692"/>
                </a:lnTo>
                <a:lnTo>
                  <a:pt x="11510" y="7130"/>
                </a:lnTo>
                <a:lnTo>
                  <a:pt x="11461" y="7106"/>
                </a:lnTo>
                <a:lnTo>
                  <a:pt x="11291" y="6984"/>
                </a:lnTo>
                <a:lnTo>
                  <a:pt x="11072" y="6911"/>
                </a:lnTo>
                <a:lnTo>
                  <a:pt x="10853" y="6814"/>
                </a:lnTo>
                <a:lnTo>
                  <a:pt x="10659" y="6741"/>
                </a:lnTo>
                <a:lnTo>
                  <a:pt x="10221" y="6497"/>
                </a:lnTo>
                <a:lnTo>
                  <a:pt x="10002" y="6376"/>
                </a:lnTo>
                <a:lnTo>
                  <a:pt x="9783" y="6278"/>
                </a:lnTo>
                <a:lnTo>
                  <a:pt x="9710" y="6278"/>
                </a:lnTo>
                <a:lnTo>
                  <a:pt x="9637" y="6327"/>
                </a:lnTo>
                <a:lnTo>
                  <a:pt x="9612" y="6400"/>
                </a:lnTo>
                <a:lnTo>
                  <a:pt x="9637" y="6473"/>
                </a:lnTo>
                <a:lnTo>
                  <a:pt x="9710" y="6570"/>
                </a:lnTo>
                <a:lnTo>
                  <a:pt x="9783" y="6668"/>
                </a:lnTo>
                <a:lnTo>
                  <a:pt x="9977" y="6838"/>
                </a:lnTo>
                <a:lnTo>
                  <a:pt x="10221" y="6984"/>
                </a:lnTo>
                <a:lnTo>
                  <a:pt x="10440" y="7106"/>
                </a:lnTo>
                <a:lnTo>
                  <a:pt x="10756" y="7276"/>
                </a:lnTo>
                <a:lnTo>
                  <a:pt x="10950" y="7373"/>
                </a:lnTo>
                <a:lnTo>
                  <a:pt x="11121" y="7422"/>
                </a:lnTo>
                <a:lnTo>
                  <a:pt x="10780" y="7665"/>
                </a:lnTo>
                <a:lnTo>
                  <a:pt x="10561" y="7544"/>
                </a:lnTo>
                <a:lnTo>
                  <a:pt x="10342" y="7422"/>
                </a:lnTo>
                <a:lnTo>
                  <a:pt x="10099" y="7325"/>
                </a:lnTo>
                <a:lnTo>
                  <a:pt x="9880" y="7227"/>
                </a:lnTo>
                <a:lnTo>
                  <a:pt x="9369" y="6911"/>
                </a:lnTo>
                <a:lnTo>
                  <a:pt x="9296" y="6887"/>
                </a:lnTo>
                <a:lnTo>
                  <a:pt x="9199" y="6862"/>
                </a:lnTo>
                <a:lnTo>
                  <a:pt x="9077" y="6814"/>
                </a:lnTo>
                <a:lnTo>
                  <a:pt x="9028" y="6814"/>
                </a:lnTo>
                <a:lnTo>
                  <a:pt x="9028" y="6838"/>
                </a:lnTo>
                <a:lnTo>
                  <a:pt x="9028" y="6960"/>
                </a:lnTo>
                <a:lnTo>
                  <a:pt x="9053" y="7057"/>
                </a:lnTo>
                <a:lnTo>
                  <a:pt x="9101" y="7154"/>
                </a:lnTo>
                <a:lnTo>
                  <a:pt x="9174" y="7227"/>
                </a:lnTo>
                <a:lnTo>
                  <a:pt x="9345" y="7373"/>
                </a:lnTo>
                <a:lnTo>
                  <a:pt x="9539" y="7495"/>
                </a:lnTo>
                <a:lnTo>
                  <a:pt x="9904" y="7714"/>
                </a:lnTo>
                <a:lnTo>
                  <a:pt x="10123" y="7836"/>
                </a:lnTo>
                <a:lnTo>
                  <a:pt x="10342" y="7933"/>
                </a:lnTo>
                <a:lnTo>
                  <a:pt x="10050" y="8103"/>
                </a:lnTo>
                <a:lnTo>
                  <a:pt x="10002" y="8030"/>
                </a:lnTo>
                <a:lnTo>
                  <a:pt x="9904" y="7982"/>
                </a:lnTo>
                <a:lnTo>
                  <a:pt x="9564" y="7884"/>
                </a:lnTo>
                <a:lnTo>
                  <a:pt x="9223" y="7763"/>
                </a:lnTo>
                <a:lnTo>
                  <a:pt x="8882" y="7617"/>
                </a:lnTo>
                <a:lnTo>
                  <a:pt x="8566" y="7471"/>
                </a:lnTo>
                <a:lnTo>
                  <a:pt x="8250" y="7300"/>
                </a:lnTo>
                <a:lnTo>
                  <a:pt x="7933" y="7130"/>
                </a:lnTo>
                <a:lnTo>
                  <a:pt x="7349" y="6716"/>
                </a:lnTo>
                <a:lnTo>
                  <a:pt x="6765" y="6303"/>
                </a:lnTo>
                <a:lnTo>
                  <a:pt x="6206" y="5865"/>
                </a:lnTo>
                <a:lnTo>
                  <a:pt x="5086" y="4940"/>
                </a:lnTo>
                <a:lnTo>
                  <a:pt x="4527" y="4502"/>
                </a:lnTo>
                <a:lnTo>
                  <a:pt x="3943" y="4064"/>
                </a:lnTo>
                <a:lnTo>
                  <a:pt x="3359" y="3650"/>
                </a:lnTo>
                <a:lnTo>
                  <a:pt x="2751" y="3237"/>
                </a:lnTo>
                <a:lnTo>
                  <a:pt x="1510" y="2458"/>
                </a:lnTo>
                <a:lnTo>
                  <a:pt x="1072" y="2142"/>
                </a:lnTo>
                <a:lnTo>
                  <a:pt x="853" y="1996"/>
                </a:lnTo>
                <a:lnTo>
                  <a:pt x="609" y="1850"/>
                </a:lnTo>
                <a:lnTo>
                  <a:pt x="609" y="1412"/>
                </a:lnTo>
                <a:lnTo>
                  <a:pt x="585" y="998"/>
                </a:lnTo>
                <a:lnTo>
                  <a:pt x="561" y="779"/>
                </a:lnTo>
                <a:lnTo>
                  <a:pt x="585" y="585"/>
                </a:lnTo>
                <a:lnTo>
                  <a:pt x="780" y="560"/>
                </a:lnTo>
                <a:lnTo>
                  <a:pt x="974" y="536"/>
                </a:lnTo>
                <a:lnTo>
                  <a:pt x="1364" y="560"/>
                </a:lnTo>
                <a:lnTo>
                  <a:pt x="2580" y="560"/>
                </a:lnTo>
                <a:lnTo>
                  <a:pt x="3967" y="536"/>
                </a:lnTo>
                <a:close/>
                <a:moveTo>
                  <a:pt x="609" y="2312"/>
                </a:moveTo>
                <a:lnTo>
                  <a:pt x="804" y="2507"/>
                </a:lnTo>
                <a:lnTo>
                  <a:pt x="1023" y="2677"/>
                </a:lnTo>
                <a:lnTo>
                  <a:pt x="1461" y="2993"/>
                </a:lnTo>
                <a:lnTo>
                  <a:pt x="2361" y="3577"/>
                </a:lnTo>
                <a:lnTo>
                  <a:pt x="3042" y="4040"/>
                </a:lnTo>
                <a:lnTo>
                  <a:pt x="3699" y="4526"/>
                </a:lnTo>
                <a:lnTo>
                  <a:pt x="4332" y="5013"/>
                </a:lnTo>
                <a:lnTo>
                  <a:pt x="4965" y="5524"/>
                </a:lnTo>
                <a:lnTo>
                  <a:pt x="6011" y="6376"/>
                </a:lnTo>
                <a:lnTo>
                  <a:pt x="6546" y="6814"/>
                </a:lnTo>
                <a:lnTo>
                  <a:pt x="7106" y="7203"/>
                </a:lnTo>
                <a:lnTo>
                  <a:pt x="7690" y="7592"/>
                </a:lnTo>
                <a:lnTo>
                  <a:pt x="8274" y="7933"/>
                </a:lnTo>
                <a:lnTo>
                  <a:pt x="8590" y="8079"/>
                </a:lnTo>
                <a:lnTo>
                  <a:pt x="8907" y="8225"/>
                </a:lnTo>
                <a:lnTo>
                  <a:pt x="9223" y="8347"/>
                </a:lnTo>
                <a:lnTo>
                  <a:pt x="9539" y="8444"/>
                </a:lnTo>
                <a:lnTo>
                  <a:pt x="9515" y="8493"/>
                </a:lnTo>
                <a:lnTo>
                  <a:pt x="9491" y="8541"/>
                </a:lnTo>
                <a:lnTo>
                  <a:pt x="9515" y="8639"/>
                </a:lnTo>
                <a:lnTo>
                  <a:pt x="9539" y="8663"/>
                </a:lnTo>
                <a:lnTo>
                  <a:pt x="9564" y="8687"/>
                </a:lnTo>
                <a:lnTo>
                  <a:pt x="9612" y="8712"/>
                </a:lnTo>
                <a:lnTo>
                  <a:pt x="9661" y="8712"/>
                </a:lnTo>
                <a:lnTo>
                  <a:pt x="9880" y="8639"/>
                </a:lnTo>
                <a:lnTo>
                  <a:pt x="10099" y="8541"/>
                </a:lnTo>
                <a:lnTo>
                  <a:pt x="10537" y="8322"/>
                </a:lnTo>
                <a:lnTo>
                  <a:pt x="10950" y="8079"/>
                </a:lnTo>
                <a:lnTo>
                  <a:pt x="11340" y="7836"/>
                </a:lnTo>
                <a:lnTo>
                  <a:pt x="11656" y="7617"/>
                </a:lnTo>
                <a:lnTo>
                  <a:pt x="11972" y="7373"/>
                </a:lnTo>
                <a:lnTo>
                  <a:pt x="12605" y="6862"/>
                </a:lnTo>
                <a:lnTo>
                  <a:pt x="13213" y="6327"/>
                </a:lnTo>
                <a:lnTo>
                  <a:pt x="13846" y="5816"/>
                </a:lnTo>
                <a:lnTo>
                  <a:pt x="15257" y="4672"/>
                </a:lnTo>
                <a:lnTo>
                  <a:pt x="15987" y="4113"/>
                </a:lnTo>
                <a:lnTo>
                  <a:pt x="16352" y="3845"/>
                </a:lnTo>
                <a:lnTo>
                  <a:pt x="16742" y="3602"/>
                </a:lnTo>
                <a:lnTo>
                  <a:pt x="17180" y="3358"/>
                </a:lnTo>
                <a:lnTo>
                  <a:pt x="17666" y="3115"/>
                </a:lnTo>
                <a:lnTo>
                  <a:pt x="18153" y="2847"/>
                </a:lnTo>
                <a:lnTo>
                  <a:pt x="18372" y="2701"/>
                </a:lnTo>
                <a:lnTo>
                  <a:pt x="18591" y="2556"/>
                </a:lnTo>
                <a:lnTo>
                  <a:pt x="18591" y="3018"/>
                </a:lnTo>
                <a:lnTo>
                  <a:pt x="18664" y="4721"/>
                </a:lnTo>
                <a:lnTo>
                  <a:pt x="18688" y="5573"/>
                </a:lnTo>
                <a:lnTo>
                  <a:pt x="18713" y="6424"/>
                </a:lnTo>
                <a:lnTo>
                  <a:pt x="18688" y="8347"/>
                </a:lnTo>
                <a:lnTo>
                  <a:pt x="18640" y="10269"/>
                </a:lnTo>
                <a:lnTo>
                  <a:pt x="18591" y="12191"/>
                </a:lnTo>
                <a:lnTo>
                  <a:pt x="18567" y="12532"/>
                </a:lnTo>
                <a:lnTo>
                  <a:pt x="18469" y="12386"/>
                </a:lnTo>
                <a:lnTo>
                  <a:pt x="18348" y="12240"/>
                </a:lnTo>
                <a:lnTo>
                  <a:pt x="18104" y="11996"/>
                </a:lnTo>
                <a:lnTo>
                  <a:pt x="17812" y="11704"/>
                </a:lnTo>
                <a:lnTo>
                  <a:pt x="17496" y="11412"/>
                </a:lnTo>
                <a:lnTo>
                  <a:pt x="16863" y="10853"/>
                </a:lnTo>
                <a:lnTo>
                  <a:pt x="16206" y="10366"/>
                </a:lnTo>
                <a:lnTo>
                  <a:pt x="15549" y="9904"/>
                </a:lnTo>
                <a:lnTo>
                  <a:pt x="15136" y="9612"/>
                </a:lnTo>
                <a:lnTo>
                  <a:pt x="14722" y="9320"/>
                </a:lnTo>
                <a:lnTo>
                  <a:pt x="14503" y="9198"/>
                </a:lnTo>
                <a:lnTo>
                  <a:pt x="14260" y="9077"/>
                </a:lnTo>
                <a:lnTo>
                  <a:pt x="14041" y="8955"/>
                </a:lnTo>
                <a:lnTo>
                  <a:pt x="13797" y="8882"/>
                </a:lnTo>
                <a:lnTo>
                  <a:pt x="13724" y="8882"/>
                </a:lnTo>
                <a:lnTo>
                  <a:pt x="13676" y="8931"/>
                </a:lnTo>
                <a:lnTo>
                  <a:pt x="13676" y="8979"/>
                </a:lnTo>
                <a:lnTo>
                  <a:pt x="13700" y="9052"/>
                </a:lnTo>
                <a:lnTo>
                  <a:pt x="13846" y="9223"/>
                </a:lnTo>
                <a:lnTo>
                  <a:pt x="13992" y="9369"/>
                </a:lnTo>
                <a:lnTo>
                  <a:pt x="14333" y="9612"/>
                </a:lnTo>
                <a:lnTo>
                  <a:pt x="15038" y="10099"/>
                </a:lnTo>
                <a:lnTo>
                  <a:pt x="15720" y="10610"/>
                </a:lnTo>
                <a:lnTo>
                  <a:pt x="16401" y="11120"/>
                </a:lnTo>
                <a:lnTo>
                  <a:pt x="16985" y="11631"/>
                </a:lnTo>
                <a:lnTo>
                  <a:pt x="17545" y="12167"/>
                </a:lnTo>
                <a:lnTo>
                  <a:pt x="17837" y="12459"/>
                </a:lnTo>
                <a:lnTo>
                  <a:pt x="18104" y="12775"/>
                </a:lnTo>
                <a:lnTo>
                  <a:pt x="18202" y="12945"/>
                </a:lnTo>
                <a:lnTo>
                  <a:pt x="17934" y="12970"/>
                </a:lnTo>
                <a:lnTo>
                  <a:pt x="17642" y="12994"/>
                </a:lnTo>
                <a:lnTo>
                  <a:pt x="17082" y="12970"/>
                </a:lnTo>
                <a:lnTo>
                  <a:pt x="16182" y="12945"/>
                </a:lnTo>
                <a:lnTo>
                  <a:pt x="15282" y="12945"/>
                </a:lnTo>
                <a:lnTo>
                  <a:pt x="13968" y="12970"/>
                </a:lnTo>
                <a:lnTo>
                  <a:pt x="12654" y="13018"/>
                </a:lnTo>
                <a:lnTo>
                  <a:pt x="10026" y="13116"/>
                </a:lnTo>
                <a:lnTo>
                  <a:pt x="8761" y="13140"/>
                </a:lnTo>
                <a:lnTo>
                  <a:pt x="7520" y="13116"/>
                </a:lnTo>
                <a:lnTo>
                  <a:pt x="6254" y="13091"/>
                </a:lnTo>
                <a:lnTo>
                  <a:pt x="5013" y="13018"/>
                </a:lnTo>
                <a:lnTo>
                  <a:pt x="3772" y="12970"/>
                </a:lnTo>
                <a:lnTo>
                  <a:pt x="2556" y="12945"/>
                </a:lnTo>
                <a:lnTo>
                  <a:pt x="2118" y="12945"/>
                </a:lnTo>
                <a:lnTo>
                  <a:pt x="1680" y="12970"/>
                </a:lnTo>
                <a:lnTo>
                  <a:pt x="1242" y="13018"/>
                </a:lnTo>
                <a:lnTo>
                  <a:pt x="1023" y="13043"/>
                </a:lnTo>
                <a:lnTo>
                  <a:pt x="804" y="13091"/>
                </a:lnTo>
                <a:lnTo>
                  <a:pt x="804" y="13067"/>
                </a:lnTo>
                <a:lnTo>
                  <a:pt x="999" y="12921"/>
                </a:lnTo>
                <a:lnTo>
                  <a:pt x="1193" y="12775"/>
                </a:lnTo>
                <a:lnTo>
                  <a:pt x="1558" y="12410"/>
                </a:lnTo>
                <a:lnTo>
                  <a:pt x="2167" y="11826"/>
                </a:lnTo>
                <a:lnTo>
                  <a:pt x="2799" y="11291"/>
                </a:lnTo>
                <a:lnTo>
                  <a:pt x="3432" y="10755"/>
                </a:lnTo>
                <a:lnTo>
                  <a:pt x="4064" y="10245"/>
                </a:lnTo>
                <a:lnTo>
                  <a:pt x="4721" y="9734"/>
                </a:lnTo>
                <a:lnTo>
                  <a:pt x="5354" y="9223"/>
                </a:lnTo>
                <a:lnTo>
                  <a:pt x="5403" y="9125"/>
                </a:lnTo>
                <a:lnTo>
                  <a:pt x="5427" y="9028"/>
                </a:lnTo>
                <a:lnTo>
                  <a:pt x="5403" y="8955"/>
                </a:lnTo>
                <a:lnTo>
                  <a:pt x="5354" y="8858"/>
                </a:lnTo>
                <a:lnTo>
                  <a:pt x="5281" y="8809"/>
                </a:lnTo>
                <a:lnTo>
                  <a:pt x="5184" y="8785"/>
                </a:lnTo>
                <a:lnTo>
                  <a:pt x="5086" y="8785"/>
                </a:lnTo>
                <a:lnTo>
                  <a:pt x="4965" y="8833"/>
                </a:lnTo>
                <a:lnTo>
                  <a:pt x="3772" y="9807"/>
                </a:lnTo>
                <a:lnTo>
                  <a:pt x="2580" y="10804"/>
                </a:lnTo>
                <a:lnTo>
                  <a:pt x="1948" y="11388"/>
                </a:lnTo>
                <a:lnTo>
                  <a:pt x="1339" y="11972"/>
                </a:lnTo>
                <a:lnTo>
                  <a:pt x="1047" y="12264"/>
                </a:lnTo>
                <a:lnTo>
                  <a:pt x="901" y="12434"/>
                </a:lnTo>
                <a:lnTo>
                  <a:pt x="780" y="12580"/>
                </a:lnTo>
                <a:lnTo>
                  <a:pt x="780" y="12045"/>
                </a:lnTo>
                <a:lnTo>
                  <a:pt x="804" y="11510"/>
                </a:lnTo>
                <a:lnTo>
                  <a:pt x="804" y="11072"/>
                </a:lnTo>
                <a:lnTo>
                  <a:pt x="780" y="10634"/>
                </a:lnTo>
                <a:lnTo>
                  <a:pt x="731" y="9782"/>
                </a:lnTo>
                <a:lnTo>
                  <a:pt x="634" y="7933"/>
                </a:lnTo>
                <a:lnTo>
                  <a:pt x="536" y="6108"/>
                </a:lnTo>
                <a:lnTo>
                  <a:pt x="512" y="5232"/>
                </a:lnTo>
                <a:lnTo>
                  <a:pt x="512" y="4332"/>
                </a:lnTo>
                <a:lnTo>
                  <a:pt x="561" y="3456"/>
                </a:lnTo>
                <a:lnTo>
                  <a:pt x="585" y="2580"/>
                </a:lnTo>
                <a:lnTo>
                  <a:pt x="609" y="2312"/>
                </a:lnTo>
                <a:close/>
                <a:moveTo>
                  <a:pt x="3042" y="1"/>
                </a:moveTo>
                <a:lnTo>
                  <a:pt x="1656" y="49"/>
                </a:lnTo>
                <a:lnTo>
                  <a:pt x="1364" y="49"/>
                </a:lnTo>
                <a:lnTo>
                  <a:pt x="1047" y="74"/>
                </a:lnTo>
                <a:lnTo>
                  <a:pt x="877" y="74"/>
                </a:lnTo>
                <a:lnTo>
                  <a:pt x="731" y="122"/>
                </a:lnTo>
                <a:lnTo>
                  <a:pt x="585" y="171"/>
                </a:lnTo>
                <a:lnTo>
                  <a:pt x="463" y="220"/>
                </a:lnTo>
                <a:lnTo>
                  <a:pt x="390" y="244"/>
                </a:lnTo>
                <a:lnTo>
                  <a:pt x="317" y="293"/>
                </a:lnTo>
                <a:lnTo>
                  <a:pt x="244" y="366"/>
                </a:lnTo>
                <a:lnTo>
                  <a:pt x="196" y="463"/>
                </a:lnTo>
                <a:lnTo>
                  <a:pt x="147" y="658"/>
                </a:lnTo>
                <a:lnTo>
                  <a:pt x="123" y="901"/>
                </a:lnTo>
                <a:lnTo>
                  <a:pt x="123" y="1144"/>
                </a:lnTo>
                <a:lnTo>
                  <a:pt x="147" y="1631"/>
                </a:lnTo>
                <a:lnTo>
                  <a:pt x="147" y="1850"/>
                </a:lnTo>
                <a:lnTo>
                  <a:pt x="147" y="2045"/>
                </a:lnTo>
                <a:lnTo>
                  <a:pt x="25" y="3894"/>
                </a:lnTo>
                <a:lnTo>
                  <a:pt x="1" y="4794"/>
                </a:lnTo>
                <a:lnTo>
                  <a:pt x="1" y="5719"/>
                </a:lnTo>
                <a:lnTo>
                  <a:pt x="25" y="6668"/>
                </a:lnTo>
                <a:lnTo>
                  <a:pt x="74" y="7641"/>
                </a:lnTo>
                <a:lnTo>
                  <a:pt x="171" y="9588"/>
                </a:lnTo>
                <a:lnTo>
                  <a:pt x="220" y="10537"/>
                </a:lnTo>
                <a:lnTo>
                  <a:pt x="269" y="11510"/>
                </a:lnTo>
                <a:lnTo>
                  <a:pt x="244" y="11948"/>
                </a:lnTo>
                <a:lnTo>
                  <a:pt x="244" y="12361"/>
                </a:lnTo>
                <a:lnTo>
                  <a:pt x="220" y="12775"/>
                </a:lnTo>
                <a:lnTo>
                  <a:pt x="269" y="13213"/>
                </a:lnTo>
                <a:lnTo>
                  <a:pt x="269" y="13310"/>
                </a:lnTo>
                <a:lnTo>
                  <a:pt x="317" y="13359"/>
                </a:lnTo>
                <a:lnTo>
                  <a:pt x="366" y="13432"/>
                </a:lnTo>
                <a:lnTo>
                  <a:pt x="415" y="13456"/>
                </a:lnTo>
                <a:lnTo>
                  <a:pt x="463" y="13505"/>
                </a:lnTo>
                <a:lnTo>
                  <a:pt x="536" y="13529"/>
                </a:lnTo>
                <a:lnTo>
                  <a:pt x="828" y="13554"/>
                </a:lnTo>
                <a:lnTo>
                  <a:pt x="1120" y="13554"/>
                </a:lnTo>
                <a:lnTo>
                  <a:pt x="1704" y="13529"/>
                </a:lnTo>
                <a:lnTo>
                  <a:pt x="2313" y="13481"/>
                </a:lnTo>
                <a:lnTo>
                  <a:pt x="2897" y="13481"/>
                </a:lnTo>
                <a:lnTo>
                  <a:pt x="4137" y="13505"/>
                </a:lnTo>
                <a:lnTo>
                  <a:pt x="5354" y="13578"/>
                </a:lnTo>
                <a:lnTo>
                  <a:pt x="6619" y="13651"/>
                </a:lnTo>
                <a:lnTo>
                  <a:pt x="7885" y="13675"/>
                </a:lnTo>
                <a:lnTo>
                  <a:pt x="9150" y="13675"/>
                </a:lnTo>
                <a:lnTo>
                  <a:pt x="10391" y="13651"/>
                </a:lnTo>
                <a:lnTo>
                  <a:pt x="15574" y="13481"/>
                </a:lnTo>
                <a:lnTo>
                  <a:pt x="15963" y="13481"/>
                </a:lnTo>
                <a:lnTo>
                  <a:pt x="16352" y="13505"/>
                </a:lnTo>
                <a:lnTo>
                  <a:pt x="17155" y="13578"/>
                </a:lnTo>
                <a:lnTo>
                  <a:pt x="17569" y="13578"/>
                </a:lnTo>
                <a:lnTo>
                  <a:pt x="17958" y="13554"/>
                </a:lnTo>
                <a:lnTo>
                  <a:pt x="18348" y="13505"/>
                </a:lnTo>
                <a:lnTo>
                  <a:pt x="18542" y="13456"/>
                </a:lnTo>
                <a:lnTo>
                  <a:pt x="18713" y="13383"/>
                </a:lnTo>
                <a:lnTo>
                  <a:pt x="18786" y="13408"/>
                </a:lnTo>
                <a:lnTo>
                  <a:pt x="18883" y="13408"/>
                </a:lnTo>
                <a:lnTo>
                  <a:pt x="18956" y="13359"/>
                </a:lnTo>
                <a:lnTo>
                  <a:pt x="19029" y="13262"/>
                </a:lnTo>
                <a:lnTo>
                  <a:pt x="19102" y="13164"/>
                </a:lnTo>
                <a:lnTo>
                  <a:pt x="19126" y="13043"/>
                </a:lnTo>
                <a:lnTo>
                  <a:pt x="19175" y="12872"/>
                </a:lnTo>
                <a:lnTo>
                  <a:pt x="19199" y="12532"/>
                </a:lnTo>
                <a:lnTo>
                  <a:pt x="19223" y="12191"/>
                </a:lnTo>
                <a:lnTo>
                  <a:pt x="19199" y="11850"/>
                </a:lnTo>
                <a:lnTo>
                  <a:pt x="19199" y="11412"/>
                </a:lnTo>
                <a:lnTo>
                  <a:pt x="19248" y="9417"/>
                </a:lnTo>
                <a:lnTo>
                  <a:pt x="19272" y="7398"/>
                </a:lnTo>
                <a:lnTo>
                  <a:pt x="19272" y="5548"/>
                </a:lnTo>
                <a:lnTo>
                  <a:pt x="19199" y="3699"/>
                </a:lnTo>
                <a:lnTo>
                  <a:pt x="19150" y="2872"/>
                </a:lnTo>
                <a:lnTo>
                  <a:pt x="19150" y="2020"/>
                </a:lnTo>
                <a:lnTo>
                  <a:pt x="19199" y="1972"/>
                </a:lnTo>
                <a:lnTo>
                  <a:pt x="19223" y="1874"/>
                </a:lnTo>
                <a:lnTo>
                  <a:pt x="19223" y="1777"/>
                </a:lnTo>
                <a:lnTo>
                  <a:pt x="19199" y="1753"/>
                </a:lnTo>
                <a:lnTo>
                  <a:pt x="19150" y="1728"/>
                </a:lnTo>
                <a:lnTo>
                  <a:pt x="19199" y="1193"/>
                </a:lnTo>
                <a:lnTo>
                  <a:pt x="19199" y="925"/>
                </a:lnTo>
                <a:lnTo>
                  <a:pt x="19199" y="658"/>
                </a:lnTo>
                <a:lnTo>
                  <a:pt x="19248" y="560"/>
                </a:lnTo>
                <a:lnTo>
                  <a:pt x="19272" y="487"/>
                </a:lnTo>
                <a:lnTo>
                  <a:pt x="19248" y="390"/>
                </a:lnTo>
                <a:lnTo>
                  <a:pt x="19199" y="317"/>
                </a:lnTo>
                <a:lnTo>
                  <a:pt x="19126" y="244"/>
                </a:lnTo>
                <a:lnTo>
                  <a:pt x="19053" y="195"/>
                </a:lnTo>
                <a:lnTo>
                  <a:pt x="18956" y="195"/>
                </a:lnTo>
                <a:lnTo>
                  <a:pt x="18834" y="220"/>
                </a:lnTo>
                <a:lnTo>
                  <a:pt x="18688" y="268"/>
                </a:lnTo>
                <a:lnTo>
                  <a:pt x="18542" y="293"/>
                </a:lnTo>
                <a:lnTo>
                  <a:pt x="18348" y="293"/>
                </a:lnTo>
                <a:lnTo>
                  <a:pt x="18177" y="268"/>
                </a:lnTo>
                <a:lnTo>
                  <a:pt x="17496" y="195"/>
                </a:lnTo>
                <a:lnTo>
                  <a:pt x="17009" y="171"/>
                </a:lnTo>
                <a:lnTo>
                  <a:pt x="16547" y="147"/>
                </a:lnTo>
                <a:lnTo>
                  <a:pt x="16085" y="171"/>
                </a:lnTo>
                <a:lnTo>
                  <a:pt x="15598" y="171"/>
                </a:lnTo>
                <a:lnTo>
                  <a:pt x="14211" y="244"/>
                </a:lnTo>
                <a:lnTo>
                  <a:pt x="12824" y="268"/>
                </a:lnTo>
                <a:lnTo>
                  <a:pt x="11437" y="244"/>
                </a:lnTo>
                <a:lnTo>
                  <a:pt x="10050" y="171"/>
                </a:lnTo>
                <a:lnTo>
                  <a:pt x="7252" y="49"/>
                </a:lnTo>
                <a:lnTo>
                  <a:pt x="584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8" name="Google Shape;2168;p48"/>
          <p:cNvSpPr/>
          <p:nvPr/>
        </p:nvSpPr>
        <p:spPr>
          <a:xfrm>
            <a:off x="1348327" y="2370775"/>
            <a:ext cx="668798" cy="647538"/>
          </a:xfrm>
          <a:custGeom>
            <a:avLst/>
            <a:gdLst/>
            <a:ahLst/>
            <a:cxnLst/>
            <a:rect l="l" t="t" r="r" b="b"/>
            <a:pathLst>
              <a:path w="19126" h="18518" extrusionOk="0">
                <a:moveTo>
                  <a:pt x="10098" y="2409"/>
                </a:moveTo>
                <a:lnTo>
                  <a:pt x="10512" y="2701"/>
                </a:lnTo>
                <a:lnTo>
                  <a:pt x="10074" y="2969"/>
                </a:lnTo>
                <a:lnTo>
                  <a:pt x="9636" y="3285"/>
                </a:lnTo>
                <a:lnTo>
                  <a:pt x="9198" y="3602"/>
                </a:lnTo>
                <a:lnTo>
                  <a:pt x="8760" y="3918"/>
                </a:lnTo>
                <a:lnTo>
                  <a:pt x="8517" y="4040"/>
                </a:lnTo>
                <a:lnTo>
                  <a:pt x="8249" y="4234"/>
                </a:lnTo>
                <a:lnTo>
                  <a:pt x="7981" y="4429"/>
                </a:lnTo>
                <a:lnTo>
                  <a:pt x="7884" y="4551"/>
                </a:lnTo>
                <a:lnTo>
                  <a:pt x="7811" y="4672"/>
                </a:lnTo>
                <a:lnTo>
                  <a:pt x="7349" y="4672"/>
                </a:lnTo>
                <a:lnTo>
                  <a:pt x="6814" y="4697"/>
                </a:lnTo>
                <a:lnTo>
                  <a:pt x="7081" y="4526"/>
                </a:lnTo>
                <a:lnTo>
                  <a:pt x="7641" y="4161"/>
                </a:lnTo>
                <a:lnTo>
                  <a:pt x="8200" y="3796"/>
                </a:lnTo>
                <a:lnTo>
                  <a:pt x="8784" y="3480"/>
                </a:lnTo>
                <a:lnTo>
                  <a:pt x="9320" y="3115"/>
                </a:lnTo>
                <a:lnTo>
                  <a:pt x="9539" y="2969"/>
                </a:lnTo>
                <a:lnTo>
                  <a:pt x="9758" y="2823"/>
                </a:lnTo>
                <a:lnTo>
                  <a:pt x="9952" y="2628"/>
                </a:lnTo>
                <a:lnTo>
                  <a:pt x="10025" y="2531"/>
                </a:lnTo>
                <a:lnTo>
                  <a:pt x="10074" y="2409"/>
                </a:lnTo>
                <a:close/>
                <a:moveTo>
                  <a:pt x="10804" y="2847"/>
                </a:moveTo>
                <a:lnTo>
                  <a:pt x="11193" y="3115"/>
                </a:lnTo>
                <a:lnTo>
                  <a:pt x="10974" y="3237"/>
                </a:lnTo>
                <a:lnTo>
                  <a:pt x="10755" y="3407"/>
                </a:lnTo>
                <a:lnTo>
                  <a:pt x="10561" y="3577"/>
                </a:lnTo>
                <a:lnTo>
                  <a:pt x="10366" y="3723"/>
                </a:lnTo>
                <a:lnTo>
                  <a:pt x="9709" y="4161"/>
                </a:lnTo>
                <a:lnTo>
                  <a:pt x="9368" y="4429"/>
                </a:lnTo>
                <a:lnTo>
                  <a:pt x="9222" y="4551"/>
                </a:lnTo>
                <a:lnTo>
                  <a:pt x="9101" y="4721"/>
                </a:lnTo>
                <a:lnTo>
                  <a:pt x="8176" y="4672"/>
                </a:lnTo>
                <a:lnTo>
                  <a:pt x="8322" y="4551"/>
                </a:lnTo>
                <a:lnTo>
                  <a:pt x="8663" y="4332"/>
                </a:lnTo>
                <a:lnTo>
                  <a:pt x="9028" y="4113"/>
                </a:lnTo>
                <a:lnTo>
                  <a:pt x="9466" y="3821"/>
                </a:lnTo>
                <a:lnTo>
                  <a:pt x="9879" y="3529"/>
                </a:lnTo>
                <a:lnTo>
                  <a:pt x="10317" y="3212"/>
                </a:lnTo>
                <a:lnTo>
                  <a:pt x="10731" y="2920"/>
                </a:lnTo>
                <a:lnTo>
                  <a:pt x="10804" y="2847"/>
                </a:lnTo>
                <a:close/>
                <a:moveTo>
                  <a:pt x="9490" y="1850"/>
                </a:moveTo>
                <a:lnTo>
                  <a:pt x="9685" y="2069"/>
                </a:lnTo>
                <a:lnTo>
                  <a:pt x="9904" y="2263"/>
                </a:lnTo>
                <a:lnTo>
                  <a:pt x="9709" y="2385"/>
                </a:lnTo>
                <a:lnTo>
                  <a:pt x="9514" y="2507"/>
                </a:lnTo>
                <a:lnTo>
                  <a:pt x="9149" y="2799"/>
                </a:lnTo>
                <a:lnTo>
                  <a:pt x="8590" y="3164"/>
                </a:lnTo>
                <a:lnTo>
                  <a:pt x="8006" y="3480"/>
                </a:lnTo>
                <a:lnTo>
                  <a:pt x="7519" y="3796"/>
                </a:lnTo>
                <a:lnTo>
                  <a:pt x="7033" y="4113"/>
                </a:lnTo>
                <a:lnTo>
                  <a:pt x="6595" y="4405"/>
                </a:lnTo>
                <a:lnTo>
                  <a:pt x="6400" y="4551"/>
                </a:lnTo>
                <a:lnTo>
                  <a:pt x="6205" y="4745"/>
                </a:lnTo>
                <a:lnTo>
                  <a:pt x="5792" y="4770"/>
                </a:lnTo>
                <a:lnTo>
                  <a:pt x="6059" y="4551"/>
                </a:lnTo>
                <a:lnTo>
                  <a:pt x="6327" y="4307"/>
                </a:lnTo>
                <a:lnTo>
                  <a:pt x="6838" y="3845"/>
                </a:lnTo>
                <a:lnTo>
                  <a:pt x="7495" y="3334"/>
                </a:lnTo>
                <a:lnTo>
                  <a:pt x="7811" y="3091"/>
                </a:lnTo>
                <a:lnTo>
                  <a:pt x="8152" y="2847"/>
                </a:lnTo>
                <a:lnTo>
                  <a:pt x="8492" y="2604"/>
                </a:lnTo>
                <a:lnTo>
                  <a:pt x="8809" y="2336"/>
                </a:lnTo>
                <a:lnTo>
                  <a:pt x="9149" y="2069"/>
                </a:lnTo>
                <a:lnTo>
                  <a:pt x="9490" y="1850"/>
                </a:lnTo>
                <a:close/>
                <a:moveTo>
                  <a:pt x="12775" y="4307"/>
                </a:moveTo>
                <a:lnTo>
                  <a:pt x="13359" y="4697"/>
                </a:lnTo>
                <a:lnTo>
                  <a:pt x="13116" y="4697"/>
                </a:lnTo>
                <a:lnTo>
                  <a:pt x="12045" y="4794"/>
                </a:lnTo>
                <a:lnTo>
                  <a:pt x="12410" y="4551"/>
                </a:lnTo>
                <a:lnTo>
                  <a:pt x="12580" y="4429"/>
                </a:lnTo>
                <a:lnTo>
                  <a:pt x="12775" y="4307"/>
                </a:lnTo>
                <a:close/>
                <a:moveTo>
                  <a:pt x="11510" y="3358"/>
                </a:moveTo>
                <a:lnTo>
                  <a:pt x="11923" y="3699"/>
                </a:lnTo>
                <a:lnTo>
                  <a:pt x="11826" y="3699"/>
                </a:lnTo>
                <a:lnTo>
                  <a:pt x="11729" y="3723"/>
                </a:lnTo>
                <a:lnTo>
                  <a:pt x="11558" y="3845"/>
                </a:lnTo>
                <a:lnTo>
                  <a:pt x="11388" y="3967"/>
                </a:lnTo>
                <a:lnTo>
                  <a:pt x="11242" y="4113"/>
                </a:lnTo>
                <a:lnTo>
                  <a:pt x="10877" y="4453"/>
                </a:lnTo>
                <a:lnTo>
                  <a:pt x="10682" y="4624"/>
                </a:lnTo>
                <a:lnTo>
                  <a:pt x="10536" y="4818"/>
                </a:lnTo>
                <a:lnTo>
                  <a:pt x="9587" y="4745"/>
                </a:lnTo>
                <a:lnTo>
                  <a:pt x="9831" y="4575"/>
                </a:lnTo>
                <a:lnTo>
                  <a:pt x="10074" y="4380"/>
                </a:lnTo>
                <a:lnTo>
                  <a:pt x="10317" y="4210"/>
                </a:lnTo>
                <a:lnTo>
                  <a:pt x="10561" y="4040"/>
                </a:lnTo>
                <a:lnTo>
                  <a:pt x="11047" y="3723"/>
                </a:lnTo>
                <a:lnTo>
                  <a:pt x="11510" y="3358"/>
                </a:lnTo>
                <a:close/>
                <a:moveTo>
                  <a:pt x="12021" y="3772"/>
                </a:moveTo>
                <a:lnTo>
                  <a:pt x="12532" y="4137"/>
                </a:lnTo>
                <a:lnTo>
                  <a:pt x="12313" y="4307"/>
                </a:lnTo>
                <a:lnTo>
                  <a:pt x="12021" y="4551"/>
                </a:lnTo>
                <a:lnTo>
                  <a:pt x="11899" y="4672"/>
                </a:lnTo>
                <a:lnTo>
                  <a:pt x="11777" y="4818"/>
                </a:lnTo>
                <a:lnTo>
                  <a:pt x="11412" y="4843"/>
                </a:lnTo>
                <a:lnTo>
                  <a:pt x="11072" y="4843"/>
                </a:lnTo>
                <a:lnTo>
                  <a:pt x="10828" y="4818"/>
                </a:lnTo>
                <a:lnTo>
                  <a:pt x="11072" y="4648"/>
                </a:lnTo>
                <a:lnTo>
                  <a:pt x="11315" y="4453"/>
                </a:lnTo>
                <a:lnTo>
                  <a:pt x="11534" y="4259"/>
                </a:lnTo>
                <a:lnTo>
                  <a:pt x="11777" y="4064"/>
                </a:lnTo>
                <a:lnTo>
                  <a:pt x="11923" y="3967"/>
                </a:lnTo>
                <a:lnTo>
                  <a:pt x="11996" y="3894"/>
                </a:lnTo>
                <a:lnTo>
                  <a:pt x="12021" y="3821"/>
                </a:lnTo>
                <a:lnTo>
                  <a:pt x="12021" y="3772"/>
                </a:lnTo>
                <a:close/>
                <a:moveTo>
                  <a:pt x="15038" y="6156"/>
                </a:moveTo>
                <a:lnTo>
                  <a:pt x="15281" y="6327"/>
                </a:lnTo>
                <a:lnTo>
                  <a:pt x="15525" y="6473"/>
                </a:lnTo>
                <a:lnTo>
                  <a:pt x="15354" y="6594"/>
                </a:lnTo>
                <a:lnTo>
                  <a:pt x="15184" y="6740"/>
                </a:lnTo>
                <a:lnTo>
                  <a:pt x="15062" y="6862"/>
                </a:lnTo>
                <a:lnTo>
                  <a:pt x="15038" y="6156"/>
                </a:lnTo>
                <a:close/>
                <a:moveTo>
                  <a:pt x="9782" y="511"/>
                </a:moveTo>
                <a:lnTo>
                  <a:pt x="10244" y="925"/>
                </a:lnTo>
                <a:lnTo>
                  <a:pt x="10512" y="1144"/>
                </a:lnTo>
                <a:lnTo>
                  <a:pt x="10804" y="1363"/>
                </a:lnTo>
                <a:lnTo>
                  <a:pt x="11364" y="1777"/>
                </a:lnTo>
                <a:lnTo>
                  <a:pt x="12021" y="2239"/>
                </a:lnTo>
                <a:lnTo>
                  <a:pt x="12629" y="2726"/>
                </a:lnTo>
                <a:lnTo>
                  <a:pt x="13237" y="3237"/>
                </a:lnTo>
                <a:lnTo>
                  <a:pt x="13846" y="3723"/>
                </a:lnTo>
                <a:lnTo>
                  <a:pt x="15111" y="4672"/>
                </a:lnTo>
                <a:lnTo>
                  <a:pt x="15744" y="5135"/>
                </a:lnTo>
                <a:lnTo>
                  <a:pt x="16352" y="5621"/>
                </a:lnTo>
                <a:lnTo>
                  <a:pt x="16838" y="5986"/>
                </a:lnTo>
                <a:lnTo>
                  <a:pt x="17325" y="6302"/>
                </a:lnTo>
                <a:lnTo>
                  <a:pt x="17836" y="6619"/>
                </a:lnTo>
                <a:lnTo>
                  <a:pt x="18347" y="6886"/>
                </a:lnTo>
                <a:lnTo>
                  <a:pt x="18274" y="6959"/>
                </a:lnTo>
                <a:lnTo>
                  <a:pt x="18104" y="7105"/>
                </a:lnTo>
                <a:lnTo>
                  <a:pt x="17909" y="7203"/>
                </a:lnTo>
                <a:lnTo>
                  <a:pt x="17617" y="7373"/>
                </a:lnTo>
                <a:lnTo>
                  <a:pt x="17568" y="7300"/>
                </a:lnTo>
                <a:lnTo>
                  <a:pt x="17520" y="7276"/>
                </a:lnTo>
                <a:lnTo>
                  <a:pt x="17471" y="7251"/>
                </a:lnTo>
                <a:lnTo>
                  <a:pt x="17276" y="7178"/>
                </a:lnTo>
                <a:lnTo>
                  <a:pt x="17106" y="7081"/>
                </a:lnTo>
                <a:lnTo>
                  <a:pt x="16936" y="6959"/>
                </a:lnTo>
                <a:lnTo>
                  <a:pt x="16790" y="6838"/>
                </a:lnTo>
                <a:lnTo>
                  <a:pt x="16473" y="6570"/>
                </a:lnTo>
                <a:lnTo>
                  <a:pt x="16303" y="6473"/>
                </a:lnTo>
                <a:lnTo>
                  <a:pt x="16133" y="6375"/>
                </a:lnTo>
                <a:lnTo>
                  <a:pt x="15865" y="6229"/>
                </a:lnTo>
                <a:lnTo>
                  <a:pt x="15598" y="6059"/>
                </a:lnTo>
                <a:lnTo>
                  <a:pt x="15306" y="5889"/>
                </a:lnTo>
                <a:lnTo>
                  <a:pt x="15160" y="5816"/>
                </a:lnTo>
                <a:lnTo>
                  <a:pt x="15038" y="5767"/>
                </a:lnTo>
                <a:lnTo>
                  <a:pt x="15014" y="5426"/>
                </a:lnTo>
                <a:lnTo>
                  <a:pt x="14989" y="5256"/>
                </a:lnTo>
                <a:lnTo>
                  <a:pt x="14916" y="5110"/>
                </a:lnTo>
                <a:lnTo>
                  <a:pt x="14916" y="5037"/>
                </a:lnTo>
                <a:lnTo>
                  <a:pt x="14892" y="4964"/>
                </a:lnTo>
                <a:lnTo>
                  <a:pt x="14868" y="4916"/>
                </a:lnTo>
                <a:lnTo>
                  <a:pt x="14795" y="4867"/>
                </a:lnTo>
                <a:lnTo>
                  <a:pt x="14624" y="4770"/>
                </a:lnTo>
                <a:lnTo>
                  <a:pt x="14430" y="4721"/>
                </a:lnTo>
                <a:lnTo>
                  <a:pt x="14235" y="4697"/>
                </a:lnTo>
                <a:lnTo>
                  <a:pt x="14040" y="4672"/>
                </a:lnTo>
                <a:lnTo>
                  <a:pt x="12751" y="3796"/>
                </a:lnTo>
                <a:lnTo>
                  <a:pt x="12118" y="3334"/>
                </a:lnTo>
                <a:lnTo>
                  <a:pt x="11485" y="2872"/>
                </a:lnTo>
                <a:lnTo>
                  <a:pt x="11242" y="2701"/>
                </a:lnTo>
                <a:lnTo>
                  <a:pt x="10974" y="2531"/>
                </a:lnTo>
                <a:lnTo>
                  <a:pt x="10463" y="2239"/>
                </a:lnTo>
                <a:lnTo>
                  <a:pt x="10269" y="2093"/>
                </a:lnTo>
                <a:lnTo>
                  <a:pt x="10098" y="1947"/>
                </a:lnTo>
                <a:lnTo>
                  <a:pt x="9928" y="1801"/>
                </a:lnTo>
                <a:lnTo>
                  <a:pt x="9758" y="1655"/>
                </a:lnTo>
                <a:lnTo>
                  <a:pt x="9733" y="1558"/>
                </a:lnTo>
                <a:lnTo>
                  <a:pt x="9685" y="1485"/>
                </a:lnTo>
                <a:lnTo>
                  <a:pt x="9587" y="1436"/>
                </a:lnTo>
                <a:lnTo>
                  <a:pt x="9539" y="1436"/>
                </a:lnTo>
                <a:lnTo>
                  <a:pt x="9466" y="1460"/>
                </a:lnTo>
                <a:lnTo>
                  <a:pt x="9271" y="1558"/>
                </a:lnTo>
                <a:lnTo>
                  <a:pt x="9101" y="1655"/>
                </a:lnTo>
                <a:lnTo>
                  <a:pt x="8784" y="1923"/>
                </a:lnTo>
                <a:lnTo>
                  <a:pt x="8444" y="2190"/>
                </a:lnTo>
                <a:lnTo>
                  <a:pt x="8127" y="2434"/>
                </a:lnTo>
                <a:lnTo>
                  <a:pt x="7738" y="2677"/>
                </a:lnTo>
                <a:lnTo>
                  <a:pt x="7373" y="2969"/>
                </a:lnTo>
                <a:lnTo>
                  <a:pt x="6668" y="3529"/>
                </a:lnTo>
                <a:lnTo>
                  <a:pt x="5913" y="4137"/>
                </a:lnTo>
                <a:lnTo>
                  <a:pt x="5524" y="4453"/>
                </a:lnTo>
                <a:lnTo>
                  <a:pt x="5183" y="4794"/>
                </a:lnTo>
                <a:lnTo>
                  <a:pt x="5183" y="4818"/>
                </a:lnTo>
                <a:lnTo>
                  <a:pt x="4624" y="4867"/>
                </a:lnTo>
                <a:lnTo>
                  <a:pt x="4234" y="4891"/>
                </a:lnTo>
                <a:lnTo>
                  <a:pt x="4015" y="4940"/>
                </a:lnTo>
                <a:lnTo>
                  <a:pt x="3942" y="4989"/>
                </a:lnTo>
                <a:lnTo>
                  <a:pt x="3869" y="5062"/>
                </a:lnTo>
                <a:lnTo>
                  <a:pt x="3796" y="5037"/>
                </a:lnTo>
                <a:lnTo>
                  <a:pt x="3723" y="5062"/>
                </a:lnTo>
                <a:lnTo>
                  <a:pt x="3675" y="5110"/>
                </a:lnTo>
                <a:lnTo>
                  <a:pt x="3650" y="5183"/>
                </a:lnTo>
                <a:lnTo>
                  <a:pt x="3602" y="5402"/>
                </a:lnTo>
                <a:lnTo>
                  <a:pt x="3602" y="5621"/>
                </a:lnTo>
                <a:lnTo>
                  <a:pt x="3480" y="5645"/>
                </a:lnTo>
                <a:lnTo>
                  <a:pt x="3358" y="5694"/>
                </a:lnTo>
                <a:lnTo>
                  <a:pt x="3237" y="5767"/>
                </a:lnTo>
                <a:lnTo>
                  <a:pt x="3115" y="5864"/>
                </a:lnTo>
                <a:lnTo>
                  <a:pt x="2920" y="6035"/>
                </a:lnTo>
                <a:lnTo>
                  <a:pt x="2726" y="6229"/>
                </a:lnTo>
                <a:lnTo>
                  <a:pt x="2166" y="6765"/>
                </a:lnTo>
                <a:lnTo>
                  <a:pt x="1874" y="7008"/>
                </a:lnTo>
                <a:lnTo>
                  <a:pt x="1582" y="7227"/>
                </a:lnTo>
                <a:lnTo>
                  <a:pt x="1509" y="7300"/>
                </a:lnTo>
                <a:lnTo>
                  <a:pt x="1241" y="7203"/>
                </a:lnTo>
                <a:lnTo>
                  <a:pt x="998" y="7130"/>
                </a:lnTo>
                <a:lnTo>
                  <a:pt x="779" y="7008"/>
                </a:lnTo>
                <a:lnTo>
                  <a:pt x="584" y="6838"/>
                </a:lnTo>
                <a:lnTo>
                  <a:pt x="901" y="6667"/>
                </a:lnTo>
                <a:lnTo>
                  <a:pt x="1217" y="6473"/>
                </a:lnTo>
                <a:lnTo>
                  <a:pt x="1825" y="6035"/>
                </a:lnTo>
                <a:lnTo>
                  <a:pt x="3018" y="5135"/>
                </a:lnTo>
                <a:lnTo>
                  <a:pt x="4307" y="4161"/>
                </a:lnTo>
                <a:lnTo>
                  <a:pt x="5646" y="3164"/>
                </a:lnTo>
                <a:lnTo>
                  <a:pt x="6814" y="2361"/>
                </a:lnTo>
                <a:lnTo>
                  <a:pt x="7981" y="1558"/>
                </a:lnTo>
                <a:lnTo>
                  <a:pt x="8395" y="1266"/>
                </a:lnTo>
                <a:lnTo>
                  <a:pt x="8833" y="949"/>
                </a:lnTo>
                <a:lnTo>
                  <a:pt x="9076" y="828"/>
                </a:lnTo>
                <a:lnTo>
                  <a:pt x="9295" y="706"/>
                </a:lnTo>
                <a:lnTo>
                  <a:pt x="9539" y="584"/>
                </a:lnTo>
                <a:lnTo>
                  <a:pt x="9782" y="511"/>
                </a:lnTo>
                <a:close/>
                <a:moveTo>
                  <a:pt x="3577" y="6132"/>
                </a:moveTo>
                <a:lnTo>
                  <a:pt x="3577" y="6497"/>
                </a:lnTo>
                <a:lnTo>
                  <a:pt x="3383" y="6643"/>
                </a:lnTo>
                <a:lnTo>
                  <a:pt x="3188" y="6813"/>
                </a:lnTo>
                <a:lnTo>
                  <a:pt x="2847" y="7130"/>
                </a:lnTo>
                <a:lnTo>
                  <a:pt x="2531" y="7397"/>
                </a:lnTo>
                <a:lnTo>
                  <a:pt x="2385" y="7543"/>
                </a:lnTo>
                <a:lnTo>
                  <a:pt x="2263" y="7714"/>
                </a:lnTo>
                <a:lnTo>
                  <a:pt x="1971" y="7519"/>
                </a:lnTo>
                <a:lnTo>
                  <a:pt x="2190" y="7373"/>
                </a:lnTo>
                <a:lnTo>
                  <a:pt x="2409" y="7178"/>
                </a:lnTo>
                <a:lnTo>
                  <a:pt x="2823" y="6813"/>
                </a:lnTo>
                <a:lnTo>
                  <a:pt x="3334" y="6327"/>
                </a:lnTo>
                <a:lnTo>
                  <a:pt x="3456" y="6229"/>
                </a:lnTo>
                <a:lnTo>
                  <a:pt x="3577" y="6132"/>
                </a:lnTo>
                <a:close/>
                <a:moveTo>
                  <a:pt x="7738" y="7008"/>
                </a:moveTo>
                <a:lnTo>
                  <a:pt x="7690" y="7032"/>
                </a:lnTo>
                <a:lnTo>
                  <a:pt x="7641" y="7057"/>
                </a:lnTo>
                <a:lnTo>
                  <a:pt x="7422" y="7251"/>
                </a:lnTo>
                <a:lnTo>
                  <a:pt x="7203" y="7397"/>
                </a:lnTo>
                <a:lnTo>
                  <a:pt x="7081" y="7446"/>
                </a:lnTo>
                <a:lnTo>
                  <a:pt x="6935" y="7495"/>
                </a:lnTo>
                <a:lnTo>
                  <a:pt x="6814" y="7519"/>
                </a:lnTo>
                <a:lnTo>
                  <a:pt x="6668" y="7519"/>
                </a:lnTo>
                <a:lnTo>
                  <a:pt x="6765" y="7130"/>
                </a:lnTo>
                <a:lnTo>
                  <a:pt x="6765" y="7105"/>
                </a:lnTo>
                <a:lnTo>
                  <a:pt x="6716" y="7105"/>
                </a:lnTo>
                <a:lnTo>
                  <a:pt x="6595" y="7178"/>
                </a:lnTo>
                <a:lnTo>
                  <a:pt x="6522" y="7300"/>
                </a:lnTo>
                <a:lnTo>
                  <a:pt x="6449" y="7422"/>
                </a:lnTo>
                <a:lnTo>
                  <a:pt x="6376" y="7543"/>
                </a:lnTo>
                <a:lnTo>
                  <a:pt x="6351" y="7616"/>
                </a:lnTo>
                <a:lnTo>
                  <a:pt x="6376" y="7665"/>
                </a:lnTo>
                <a:lnTo>
                  <a:pt x="6400" y="7714"/>
                </a:lnTo>
                <a:lnTo>
                  <a:pt x="6449" y="7738"/>
                </a:lnTo>
                <a:lnTo>
                  <a:pt x="6619" y="7787"/>
                </a:lnTo>
                <a:lnTo>
                  <a:pt x="6765" y="7811"/>
                </a:lnTo>
                <a:lnTo>
                  <a:pt x="6935" y="7811"/>
                </a:lnTo>
                <a:lnTo>
                  <a:pt x="7081" y="7762"/>
                </a:lnTo>
                <a:lnTo>
                  <a:pt x="7227" y="7714"/>
                </a:lnTo>
                <a:lnTo>
                  <a:pt x="7373" y="7641"/>
                </a:lnTo>
                <a:lnTo>
                  <a:pt x="7641" y="7495"/>
                </a:lnTo>
                <a:lnTo>
                  <a:pt x="7690" y="7568"/>
                </a:lnTo>
                <a:lnTo>
                  <a:pt x="7738" y="7641"/>
                </a:lnTo>
                <a:lnTo>
                  <a:pt x="7811" y="7714"/>
                </a:lnTo>
                <a:lnTo>
                  <a:pt x="7908" y="7738"/>
                </a:lnTo>
                <a:lnTo>
                  <a:pt x="8006" y="7787"/>
                </a:lnTo>
                <a:lnTo>
                  <a:pt x="8371" y="7787"/>
                </a:lnTo>
                <a:lnTo>
                  <a:pt x="8517" y="7762"/>
                </a:lnTo>
                <a:lnTo>
                  <a:pt x="8687" y="7714"/>
                </a:lnTo>
                <a:lnTo>
                  <a:pt x="8760" y="7689"/>
                </a:lnTo>
                <a:lnTo>
                  <a:pt x="8809" y="7689"/>
                </a:lnTo>
                <a:lnTo>
                  <a:pt x="8979" y="7714"/>
                </a:lnTo>
                <a:lnTo>
                  <a:pt x="9125" y="7714"/>
                </a:lnTo>
                <a:lnTo>
                  <a:pt x="9247" y="7665"/>
                </a:lnTo>
                <a:lnTo>
                  <a:pt x="9393" y="7592"/>
                </a:lnTo>
                <a:lnTo>
                  <a:pt x="9514" y="7495"/>
                </a:lnTo>
                <a:lnTo>
                  <a:pt x="9563" y="7568"/>
                </a:lnTo>
                <a:lnTo>
                  <a:pt x="9612" y="7616"/>
                </a:lnTo>
                <a:lnTo>
                  <a:pt x="9709" y="7665"/>
                </a:lnTo>
                <a:lnTo>
                  <a:pt x="9782" y="7689"/>
                </a:lnTo>
                <a:lnTo>
                  <a:pt x="9879" y="7689"/>
                </a:lnTo>
                <a:lnTo>
                  <a:pt x="9977" y="7665"/>
                </a:lnTo>
                <a:lnTo>
                  <a:pt x="10171" y="7592"/>
                </a:lnTo>
                <a:lnTo>
                  <a:pt x="10317" y="7592"/>
                </a:lnTo>
                <a:lnTo>
                  <a:pt x="10512" y="7665"/>
                </a:lnTo>
                <a:lnTo>
                  <a:pt x="10755" y="7714"/>
                </a:lnTo>
                <a:lnTo>
                  <a:pt x="11023" y="7738"/>
                </a:lnTo>
                <a:lnTo>
                  <a:pt x="11315" y="7762"/>
                </a:lnTo>
                <a:lnTo>
                  <a:pt x="11875" y="7762"/>
                </a:lnTo>
                <a:lnTo>
                  <a:pt x="12167" y="7714"/>
                </a:lnTo>
                <a:lnTo>
                  <a:pt x="12434" y="7665"/>
                </a:lnTo>
                <a:lnTo>
                  <a:pt x="12678" y="7592"/>
                </a:lnTo>
                <a:lnTo>
                  <a:pt x="12751" y="7543"/>
                </a:lnTo>
                <a:lnTo>
                  <a:pt x="12775" y="7495"/>
                </a:lnTo>
                <a:lnTo>
                  <a:pt x="12799" y="7446"/>
                </a:lnTo>
                <a:lnTo>
                  <a:pt x="12799" y="7373"/>
                </a:lnTo>
                <a:lnTo>
                  <a:pt x="12751" y="7324"/>
                </a:lnTo>
                <a:lnTo>
                  <a:pt x="12726" y="7276"/>
                </a:lnTo>
                <a:lnTo>
                  <a:pt x="12653" y="7251"/>
                </a:lnTo>
                <a:lnTo>
                  <a:pt x="12580" y="7251"/>
                </a:lnTo>
                <a:lnTo>
                  <a:pt x="12021" y="7373"/>
                </a:lnTo>
                <a:lnTo>
                  <a:pt x="11729" y="7397"/>
                </a:lnTo>
                <a:lnTo>
                  <a:pt x="11412" y="7446"/>
                </a:lnTo>
                <a:lnTo>
                  <a:pt x="11120" y="7446"/>
                </a:lnTo>
                <a:lnTo>
                  <a:pt x="10828" y="7422"/>
                </a:lnTo>
                <a:lnTo>
                  <a:pt x="10536" y="7349"/>
                </a:lnTo>
                <a:lnTo>
                  <a:pt x="10415" y="7300"/>
                </a:lnTo>
                <a:lnTo>
                  <a:pt x="10269" y="7227"/>
                </a:lnTo>
                <a:lnTo>
                  <a:pt x="10196" y="7203"/>
                </a:lnTo>
                <a:lnTo>
                  <a:pt x="10123" y="7227"/>
                </a:lnTo>
                <a:lnTo>
                  <a:pt x="10025" y="7300"/>
                </a:lnTo>
                <a:lnTo>
                  <a:pt x="9977" y="7324"/>
                </a:lnTo>
                <a:lnTo>
                  <a:pt x="9928" y="7300"/>
                </a:lnTo>
                <a:lnTo>
                  <a:pt x="9831" y="7251"/>
                </a:lnTo>
                <a:lnTo>
                  <a:pt x="9733" y="7130"/>
                </a:lnTo>
                <a:lnTo>
                  <a:pt x="9685" y="7057"/>
                </a:lnTo>
                <a:lnTo>
                  <a:pt x="9612" y="7008"/>
                </a:lnTo>
                <a:lnTo>
                  <a:pt x="9514" y="7008"/>
                </a:lnTo>
                <a:lnTo>
                  <a:pt x="9490" y="7032"/>
                </a:lnTo>
                <a:lnTo>
                  <a:pt x="9441" y="7057"/>
                </a:lnTo>
                <a:lnTo>
                  <a:pt x="9344" y="7203"/>
                </a:lnTo>
                <a:lnTo>
                  <a:pt x="9198" y="7324"/>
                </a:lnTo>
                <a:lnTo>
                  <a:pt x="9125" y="7349"/>
                </a:lnTo>
                <a:lnTo>
                  <a:pt x="9052" y="7373"/>
                </a:lnTo>
                <a:lnTo>
                  <a:pt x="8955" y="7373"/>
                </a:lnTo>
                <a:lnTo>
                  <a:pt x="8857" y="7324"/>
                </a:lnTo>
                <a:lnTo>
                  <a:pt x="8784" y="7300"/>
                </a:lnTo>
                <a:lnTo>
                  <a:pt x="8711" y="7324"/>
                </a:lnTo>
                <a:lnTo>
                  <a:pt x="8517" y="7422"/>
                </a:lnTo>
                <a:lnTo>
                  <a:pt x="8371" y="7446"/>
                </a:lnTo>
                <a:lnTo>
                  <a:pt x="8225" y="7470"/>
                </a:lnTo>
                <a:lnTo>
                  <a:pt x="8103" y="7470"/>
                </a:lnTo>
                <a:lnTo>
                  <a:pt x="8006" y="7446"/>
                </a:lnTo>
                <a:lnTo>
                  <a:pt x="7957" y="7397"/>
                </a:lnTo>
                <a:lnTo>
                  <a:pt x="7933" y="7349"/>
                </a:lnTo>
                <a:lnTo>
                  <a:pt x="7908" y="7300"/>
                </a:lnTo>
                <a:lnTo>
                  <a:pt x="7908" y="7227"/>
                </a:lnTo>
                <a:lnTo>
                  <a:pt x="7933" y="7154"/>
                </a:lnTo>
                <a:lnTo>
                  <a:pt x="7908" y="7105"/>
                </a:lnTo>
                <a:lnTo>
                  <a:pt x="7884" y="7081"/>
                </a:lnTo>
                <a:lnTo>
                  <a:pt x="7835" y="7032"/>
                </a:lnTo>
                <a:lnTo>
                  <a:pt x="7787" y="7032"/>
                </a:lnTo>
                <a:lnTo>
                  <a:pt x="7738" y="7008"/>
                </a:lnTo>
                <a:close/>
                <a:moveTo>
                  <a:pt x="15841" y="6667"/>
                </a:moveTo>
                <a:lnTo>
                  <a:pt x="16108" y="6765"/>
                </a:lnTo>
                <a:lnTo>
                  <a:pt x="16206" y="6813"/>
                </a:lnTo>
                <a:lnTo>
                  <a:pt x="16279" y="6886"/>
                </a:lnTo>
                <a:lnTo>
                  <a:pt x="15914" y="7178"/>
                </a:lnTo>
                <a:lnTo>
                  <a:pt x="15549" y="7495"/>
                </a:lnTo>
                <a:lnTo>
                  <a:pt x="15306" y="7714"/>
                </a:lnTo>
                <a:lnTo>
                  <a:pt x="15184" y="7860"/>
                </a:lnTo>
                <a:lnTo>
                  <a:pt x="15087" y="8006"/>
                </a:lnTo>
                <a:lnTo>
                  <a:pt x="15087" y="7227"/>
                </a:lnTo>
                <a:lnTo>
                  <a:pt x="15208" y="7154"/>
                </a:lnTo>
                <a:lnTo>
                  <a:pt x="15306" y="7057"/>
                </a:lnTo>
                <a:lnTo>
                  <a:pt x="15525" y="6862"/>
                </a:lnTo>
                <a:lnTo>
                  <a:pt x="15646" y="6789"/>
                </a:lnTo>
                <a:lnTo>
                  <a:pt x="15792" y="6716"/>
                </a:lnTo>
                <a:lnTo>
                  <a:pt x="15841" y="6667"/>
                </a:lnTo>
                <a:close/>
                <a:moveTo>
                  <a:pt x="3577" y="6959"/>
                </a:moveTo>
                <a:lnTo>
                  <a:pt x="3577" y="7349"/>
                </a:lnTo>
                <a:lnTo>
                  <a:pt x="3456" y="7397"/>
                </a:lnTo>
                <a:lnTo>
                  <a:pt x="3358" y="7495"/>
                </a:lnTo>
                <a:lnTo>
                  <a:pt x="3188" y="7689"/>
                </a:lnTo>
                <a:lnTo>
                  <a:pt x="2993" y="7908"/>
                </a:lnTo>
                <a:lnTo>
                  <a:pt x="2799" y="8127"/>
                </a:lnTo>
                <a:lnTo>
                  <a:pt x="2507" y="7884"/>
                </a:lnTo>
                <a:lnTo>
                  <a:pt x="2458" y="7860"/>
                </a:lnTo>
                <a:lnTo>
                  <a:pt x="2726" y="7641"/>
                </a:lnTo>
                <a:lnTo>
                  <a:pt x="2969" y="7446"/>
                </a:lnTo>
                <a:lnTo>
                  <a:pt x="3577" y="6959"/>
                </a:lnTo>
                <a:close/>
                <a:moveTo>
                  <a:pt x="3577" y="7762"/>
                </a:moveTo>
                <a:lnTo>
                  <a:pt x="3577" y="8176"/>
                </a:lnTo>
                <a:lnTo>
                  <a:pt x="3626" y="8590"/>
                </a:lnTo>
                <a:lnTo>
                  <a:pt x="3650" y="8930"/>
                </a:lnTo>
                <a:lnTo>
                  <a:pt x="2969" y="8273"/>
                </a:lnTo>
                <a:lnTo>
                  <a:pt x="3164" y="8127"/>
                </a:lnTo>
                <a:lnTo>
                  <a:pt x="3358" y="7957"/>
                </a:lnTo>
                <a:lnTo>
                  <a:pt x="3577" y="7762"/>
                </a:lnTo>
                <a:close/>
                <a:moveTo>
                  <a:pt x="16522" y="7154"/>
                </a:moveTo>
                <a:lnTo>
                  <a:pt x="16595" y="7203"/>
                </a:lnTo>
                <a:lnTo>
                  <a:pt x="16717" y="7324"/>
                </a:lnTo>
                <a:lnTo>
                  <a:pt x="16863" y="7446"/>
                </a:lnTo>
                <a:lnTo>
                  <a:pt x="17033" y="7543"/>
                </a:lnTo>
                <a:lnTo>
                  <a:pt x="17203" y="7616"/>
                </a:lnTo>
                <a:lnTo>
                  <a:pt x="17057" y="7689"/>
                </a:lnTo>
                <a:lnTo>
                  <a:pt x="16546" y="8030"/>
                </a:lnTo>
                <a:lnTo>
                  <a:pt x="16035" y="8395"/>
                </a:lnTo>
                <a:lnTo>
                  <a:pt x="15573" y="8784"/>
                </a:lnTo>
                <a:lnTo>
                  <a:pt x="15111" y="9198"/>
                </a:lnTo>
                <a:lnTo>
                  <a:pt x="15087" y="8127"/>
                </a:lnTo>
                <a:lnTo>
                  <a:pt x="15257" y="8079"/>
                </a:lnTo>
                <a:lnTo>
                  <a:pt x="15427" y="8006"/>
                </a:lnTo>
                <a:lnTo>
                  <a:pt x="15573" y="7908"/>
                </a:lnTo>
                <a:lnTo>
                  <a:pt x="15719" y="7787"/>
                </a:lnTo>
                <a:lnTo>
                  <a:pt x="16522" y="7154"/>
                </a:lnTo>
                <a:close/>
                <a:moveTo>
                  <a:pt x="6862" y="8395"/>
                </a:moveTo>
                <a:lnTo>
                  <a:pt x="6765" y="8492"/>
                </a:lnTo>
                <a:lnTo>
                  <a:pt x="6668" y="8590"/>
                </a:lnTo>
                <a:lnTo>
                  <a:pt x="6619" y="8736"/>
                </a:lnTo>
                <a:lnTo>
                  <a:pt x="6595" y="8857"/>
                </a:lnTo>
                <a:lnTo>
                  <a:pt x="6595" y="9003"/>
                </a:lnTo>
                <a:lnTo>
                  <a:pt x="6643" y="9125"/>
                </a:lnTo>
                <a:lnTo>
                  <a:pt x="6741" y="9222"/>
                </a:lnTo>
                <a:lnTo>
                  <a:pt x="6862" y="9295"/>
                </a:lnTo>
                <a:lnTo>
                  <a:pt x="7008" y="9320"/>
                </a:lnTo>
                <a:lnTo>
                  <a:pt x="7154" y="9344"/>
                </a:lnTo>
                <a:lnTo>
                  <a:pt x="7300" y="9295"/>
                </a:lnTo>
                <a:lnTo>
                  <a:pt x="7446" y="9247"/>
                </a:lnTo>
                <a:lnTo>
                  <a:pt x="7568" y="9174"/>
                </a:lnTo>
                <a:lnTo>
                  <a:pt x="7714" y="9101"/>
                </a:lnTo>
                <a:lnTo>
                  <a:pt x="7957" y="8906"/>
                </a:lnTo>
                <a:lnTo>
                  <a:pt x="8103" y="9028"/>
                </a:lnTo>
                <a:lnTo>
                  <a:pt x="8273" y="9101"/>
                </a:lnTo>
                <a:lnTo>
                  <a:pt x="8468" y="9149"/>
                </a:lnTo>
                <a:lnTo>
                  <a:pt x="8687" y="9174"/>
                </a:lnTo>
                <a:lnTo>
                  <a:pt x="8906" y="9174"/>
                </a:lnTo>
                <a:lnTo>
                  <a:pt x="9125" y="9125"/>
                </a:lnTo>
                <a:lnTo>
                  <a:pt x="9344" y="9076"/>
                </a:lnTo>
                <a:lnTo>
                  <a:pt x="9539" y="9003"/>
                </a:lnTo>
                <a:lnTo>
                  <a:pt x="9539" y="9076"/>
                </a:lnTo>
                <a:lnTo>
                  <a:pt x="9587" y="9149"/>
                </a:lnTo>
                <a:lnTo>
                  <a:pt x="9636" y="9198"/>
                </a:lnTo>
                <a:lnTo>
                  <a:pt x="9709" y="9198"/>
                </a:lnTo>
                <a:lnTo>
                  <a:pt x="9879" y="9174"/>
                </a:lnTo>
                <a:lnTo>
                  <a:pt x="10050" y="9125"/>
                </a:lnTo>
                <a:lnTo>
                  <a:pt x="10196" y="9052"/>
                </a:lnTo>
                <a:lnTo>
                  <a:pt x="10342" y="8979"/>
                </a:lnTo>
                <a:lnTo>
                  <a:pt x="10415" y="9052"/>
                </a:lnTo>
                <a:lnTo>
                  <a:pt x="10488" y="9125"/>
                </a:lnTo>
                <a:lnTo>
                  <a:pt x="10585" y="9174"/>
                </a:lnTo>
                <a:lnTo>
                  <a:pt x="10780" y="9174"/>
                </a:lnTo>
                <a:lnTo>
                  <a:pt x="10877" y="9149"/>
                </a:lnTo>
                <a:lnTo>
                  <a:pt x="10999" y="9125"/>
                </a:lnTo>
                <a:lnTo>
                  <a:pt x="11096" y="9052"/>
                </a:lnTo>
                <a:lnTo>
                  <a:pt x="11120" y="9125"/>
                </a:lnTo>
                <a:lnTo>
                  <a:pt x="11193" y="9174"/>
                </a:lnTo>
                <a:lnTo>
                  <a:pt x="11266" y="9198"/>
                </a:lnTo>
                <a:lnTo>
                  <a:pt x="11364" y="9174"/>
                </a:lnTo>
                <a:lnTo>
                  <a:pt x="11534" y="9101"/>
                </a:lnTo>
                <a:lnTo>
                  <a:pt x="11704" y="9076"/>
                </a:lnTo>
                <a:lnTo>
                  <a:pt x="11899" y="9076"/>
                </a:lnTo>
                <a:lnTo>
                  <a:pt x="12069" y="9101"/>
                </a:lnTo>
                <a:lnTo>
                  <a:pt x="12459" y="9101"/>
                </a:lnTo>
                <a:lnTo>
                  <a:pt x="12629" y="9052"/>
                </a:lnTo>
                <a:lnTo>
                  <a:pt x="12824" y="8979"/>
                </a:lnTo>
                <a:lnTo>
                  <a:pt x="12872" y="8930"/>
                </a:lnTo>
                <a:lnTo>
                  <a:pt x="12897" y="8882"/>
                </a:lnTo>
                <a:lnTo>
                  <a:pt x="12897" y="8809"/>
                </a:lnTo>
                <a:lnTo>
                  <a:pt x="12872" y="8760"/>
                </a:lnTo>
                <a:lnTo>
                  <a:pt x="12824" y="8711"/>
                </a:lnTo>
                <a:lnTo>
                  <a:pt x="12775" y="8687"/>
                </a:lnTo>
                <a:lnTo>
                  <a:pt x="12702" y="8663"/>
                </a:lnTo>
                <a:lnTo>
                  <a:pt x="12629" y="8687"/>
                </a:lnTo>
                <a:lnTo>
                  <a:pt x="12483" y="8736"/>
                </a:lnTo>
                <a:lnTo>
                  <a:pt x="12337" y="8760"/>
                </a:lnTo>
                <a:lnTo>
                  <a:pt x="11583" y="8760"/>
                </a:lnTo>
                <a:lnTo>
                  <a:pt x="11437" y="8784"/>
                </a:lnTo>
                <a:lnTo>
                  <a:pt x="11437" y="8687"/>
                </a:lnTo>
                <a:lnTo>
                  <a:pt x="11437" y="8638"/>
                </a:lnTo>
                <a:lnTo>
                  <a:pt x="11412" y="8590"/>
                </a:lnTo>
                <a:lnTo>
                  <a:pt x="11339" y="8517"/>
                </a:lnTo>
                <a:lnTo>
                  <a:pt x="11242" y="8517"/>
                </a:lnTo>
                <a:lnTo>
                  <a:pt x="11193" y="8541"/>
                </a:lnTo>
                <a:lnTo>
                  <a:pt x="11145" y="8565"/>
                </a:lnTo>
                <a:lnTo>
                  <a:pt x="11023" y="8711"/>
                </a:lnTo>
                <a:lnTo>
                  <a:pt x="10926" y="8784"/>
                </a:lnTo>
                <a:lnTo>
                  <a:pt x="10853" y="8833"/>
                </a:lnTo>
                <a:lnTo>
                  <a:pt x="10755" y="8857"/>
                </a:lnTo>
                <a:lnTo>
                  <a:pt x="10682" y="8857"/>
                </a:lnTo>
                <a:lnTo>
                  <a:pt x="10609" y="8784"/>
                </a:lnTo>
                <a:lnTo>
                  <a:pt x="10561" y="8638"/>
                </a:lnTo>
                <a:lnTo>
                  <a:pt x="10512" y="8565"/>
                </a:lnTo>
                <a:lnTo>
                  <a:pt x="10439" y="8517"/>
                </a:lnTo>
                <a:lnTo>
                  <a:pt x="10342" y="8517"/>
                </a:lnTo>
                <a:lnTo>
                  <a:pt x="10317" y="8541"/>
                </a:lnTo>
                <a:lnTo>
                  <a:pt x="10269" y="8565"/>
                </a:lnTo>
                <a:lnTo>
                  <a:pt x="10123" y="8711"/>
                </a:lnTo>
                <a:lnTo>
                  <a:pt x="10025" y="8760"/>
                </a:lnTo>
                <a:lnTo>
                  <a:pt x="9928" y="8809"/>
                </a:lnTo>
                <a:lnTo>
                  <a:pt x="9977" y="8638"/>
                </a:lnTo>
                <a:lnTo>
                  <a:pt x="9977" y="8565"/>
                </a:lnTo>
                <a:lnTo>
                  <a:pt x="9952" y="8517"/>
                </a:lnTo>
                <a:lnTo>
                  <a:pt x="9928" y="8468"/>
                </a:lnTo>
                <a:lnTo>
                  <a:pt x="9879" y="8444"/>
                </a:lnTo>
                <a:lnTo>
                  <a:pt x="9806" y="8419"/>
                </a:lnTo>
                <a:lnTo>
                  <a:pt x="9758" y="8419"/>
                </a:lnTo>
                <a:lnTo>
                  <a:pt x="9709" y="8444"/>
                </a:lnTo>
                <a:lnTo>
                  <a:pt x="9660" y="8492"/>
                </a:lnTo>
                <a:lnTo>
                  <a:pt x="9612" y="8565"/>
                </a:lnTo>
                <a:lnTo>
                  <a:pt x="9563" y="8614"/>
                </a:lnTo>
                <a:lnTo>
                  <a:pt x="9368" y="8687"/>
                </a:lnTo>
                <a:lnTo>
                  <a:pt x="9149" y="8760"/>
                </a:lnTo>
                <a:lnTo>
                  <a:pt x="8906" y="8809"/>
                </a:lnTo>
                <a:lnTo>
                  <a:pt x="8638" y="8809"/>
                </a:lnTo>
                <a:lnTo>
                  <a:pt x="8419" y="8784"/>
                </a:lnTo>
                <a:lnTo>
                  <a:pt x="8346" y="8760"/>
                </a:lnTo>
                <a:lnTo>
                  <a:pt x="8273" y="8711"/>
                </a:lnTo>
                <a:lnTo>
                  <a:pt x="8200" y="8663"/>
                </a:lnTo>
                <a:lnTo>
                  <a:pt x="8176" y="8590"/>
                </a:lnTo>
                <a:lnTo>
                  <a:pt x="8152" y="8541"/>
                </a:lnTo>
                <a:lnTo>
                  <a:pt x="8127" y="8517"/>
                </a:lnTo>
                <a:lnTo>
                  <a:pt x="8054" y="8468"/>
                </a:lnTo>
                <a:lnTo>
                  <a:pt x="7957" y="8468"/>
                </a:lnTo>
                <a:lnTo>
                  <a:pt x="7884" y="8517"/>
                </a:lnTo>
                <a:lnTo>
                  <a:pt x="7665" y="8687"/>
                </a:lnTo>
                <a:lnTo>
                  <a:pt x="7446" y="8833"/>
                </a:lnTo>
                <a:lnTo>
                  <a:pt x="7203" y="8955"/>
                </a:lnTo>
                <a:lnTo>
                  <a:pt x="7106" y="8979"/>
                </a:lnTo>
                <a:lnTo>
                  <a:pt x="7033" y="8955"/>
                </a:lnTo>
                <a:lnTo>
                  <a:pt x="6984" y="8906"/>
                </a:lnTo>
                <a:lnTo>
                  <a:pt x="6935" y="8833"/>
                </a:lnTo>
                <a:lnTo>
                  <a:pt x="6911" y="8736"/>
                </a:lnTo>
                <a:lnTo>
                  <a:pt x="6911" y="8638"/>
                </a:lnTo>
                <a:lnTo>
                  <a:pt x="6911" y="8541"/>
                </a:lnTo>
                <a:lnTo>
                  <a:pt x="6935" y="8444"/>
                </a:lnTo>
                <a:lnTo>
                  <a:pt x="6935" y="8419"/>
                </a:lnTo>
                <a:lnTo>
                  <a:pt x="6911" y="8419"/>
                </a:lnTo>
                <a:lnTo>
                  <a:pt x="6887" y="8395"/>
                </a:lnTo>
                <a:close/>
                <a:moveTo>
                  <a:pt x="7811" y="9709"/>
                </a:moveTo>
                <a:lnTo>
                  <a:pt x="7763" y="9733"/>
                </a:lnTo>
                <a:lnTo>
                  <a:pt x="7690" y="9758"/>
                </a:lnTo>
                <a:lnTo>
                  <a:pt x="7641" y="9806"/>
                </a:lnTo>
                <a:lnTo>
                  <a:pt x="7592" y="9904"/>
                </a:lnTo>
                <a:lnTo>
                  <a:pt x="7495" y="9977"/>
                </a:lnTo>
                <a:lnTo>
                  <a:pt x="7398" y="10074"/>
                </a:lnTo>
                <a:lnTo>
                  <a:pt x="7276" y="10171"/>
                </a:lnTo>
                <a:lnTo>
                  <a:pt x="7154" y="10220"/>
                </a:lnTo>
                <a:lnTo>
                  <a:pt x="7057" y="10220"/>
                </a:lnTo>
                <a:lnTo>
                  <a:pt x="7008" y="10196"/>
                </a:lnTo>
                <a:lnTo>
                  <a:pt x="6984" y="10171"/>
                </a:lnTo>
                <a:lnTo>
                  <a:pt x="6960" y="10098"/>
                </a:lnTo>
                <a:lnTo>
                  <a:pt x="6960" y="10025"/>
                </a:lnTo>
                <a:lnTo>
                  <a:pt x="6935" y="9952"/>
                </a:lnTo>
                <a:lnTo>
                  <a:pt x="6887" y="9928"/>
                </a:lnTo>
                <a:lnTo>
                  <a:pt x="6814" y="9904"/>
                </a:lnTo>
                <a:lnTo>
                  <a:pt x="6741" y="9952"/>
                </a:lnTo>
                <a:lnTo>
                  <a:pt x="6668" y="10025"/>
                </a:lnTo>
                <a:lnTo>
                  <a:pt x="6619" y="10098"/>
                </a:lnTo>
                <a:lnTo>
                  <a:pt x="6619" y="10196"/>
                </a:lnTo>
                <a:lnTo>
                  <a:pt x="6643" y="10269"/>
                </a:lnTo>
                <a:lnTo>
                  <a:pt x="6668" y="10366"/>
                </a:lnTo>
                <a:lnTo>
                  <a:pt x="6741" y="10439"/>
                </a:lnTo>
                <a:lnTo>
                  <a:pt x="6814" y="10488"/>
                </a:lnTo>
                <a:lnTo>
                  <a:pt x="6911" y="10536"/>
                </a:lnTo>
                <a:lnTo>
                  <a:pt x="7008" y="10561"/>
                </a:lnTo>
                <a:lnTo>
                  <a:pt x="7227" y="10561"/>
                </a:lnTo>
                <a:lnTo>
                  <a:pt x="7325" y="10536"/>
                </a:lnTo>
                <a:lnTo>
                  <a:pt x="7519" y="10439"/>
                </a:lnTo>
                <a:lnTo>
                  <a:pt x="7714" y="10317"/>
                </a:lnTo>
                <a:lnTo>
                  <a:pt x="7787" y="10390"/>
                </a:lnTo>
                <a:lnTo>
                  <a:pt x="7908" y="10439"/>
                </a:lnTo>
                <a:lnTo>
                  <a:pt x="8030" y="10463"/>
                </a:lnTo>
                <a:lnTo>
                  <a:pt x="8152" y="10463"/>
                </a:lnTo>
                <a:lnTo>
                  <a:pt x="8298" y="10439"/>
                </a:lnTo>
                <a:lnTo>
                  <a:pt x="8444" y="10390"/>
                </a:lnTo>
                <a:lnTo>
                  <a:pt x="8565" y="10342"/>
                </a:lnTo>
                <a:lnTo>
                  <a:pt x="8711" y="10269"/>
                </a:lnTo>
                <a:lnTo>
                  <a:pt x="8809" y="10390"/>
                </a:lnTo>
                <a:lnTo>
                  <a:pt x="8906" y="10463"/>
                </a:lnTo>
                <a:lnTo>
                  <a:pt x="9003" y="10512"/>
                </a:lnTo>
                <a:lnTo>
                  <a:pt x="9125" y="10536"/>
                </a:lnTo>
                <a:lnTo>
                  <a:pt x="9247" y="10536"/>
                </a:lnTo>
                <a:lnTo>
                  <a:pt x="9368" y="10488"/>
                </a:lnTo>
                <a:lnTo>
                  <a:pt x="9490" y="10439"/>
                </a:lnTo>
                <a:lnTo>
                  <a:pt x="9612" y="10366"/>
                </a:lnTo>
                <a:lnTo>
                  <a:pt x="9733" y="10439"/>
                </a:lnTo>
                <a:lnTo>
                  <a:pt x="9855" y="10488"/>
                </a:lnTo>
                <a:lnTo>
                  <a:pt x="9977" y="10512"/>
                </a:lnTo>
                <a:lnTo>
                  <a:pt x="10123" y="10536"/>
                </a:lnTo>
                <a:lnTo>
                  <a:pt x="10390" y="10512"/>
                </a:lnTo>
                <a:lnTo>
                  <a:pt x="10682" y="10463"/>
                </a:lnTo>
                <a:lnTo>
                  <a:pt x="10755" y="10439"/>
                </a:lnTo>
                <a:lnTo>
                  <a:pt x="10804" y="10390"/>
                </a:lnTo>
                <a:lnTo>
                  <a:pt x="10804" y="10317"/>
                </a:lnTo>
                <a:lnTo>
                  <a:pt x="10804" y="10244"/>
                </a:lnTo>
                <a:lnTo>
                  <a:pt x="10780" y="10196"/>
                </a:lnTo>
                <a:lnTo>
                  <a:pt x="10731" y="10147"/>
                </a:lnTo>
                <a:lnTo>
                  <a:pt x="10658" y="10123"/>
                </a:lnTo>
                <a:lnTo>
                  <a:pt x="10585" y="10123"/>
                </a:lnTo>
                <a:lnTo>
                  <a:pt x="10366" y="10171"/>
                </a:lnTo>
                <a:lnTo>
                  <a:pt x="10147" y="10196"/>
                </a:lnTo>
                <a:lnTo>
                  <a:pt x="10050" y="10171"/>
                </a:lnTo>
                <a:lnTo>
                  <a:pt x="9952" y="10147"/>
                </a:lnTo>
                <a:lnTo>
                  <a:pt x="9855" y="10098"/>
                </a:lnTo>
                <a:lnTo>
                  <a:pt x="9758" y="10001"/>
                </a:lnTo>
                <a:lnTo>
                  <a:pt x="9685" y="9952"/>
                </a:lnTo>
                <a:lnTo>
                  <a:pt x="9612" y="9928"/>
                </a:lnTo>
                <a:lnTo>
                  <a:pt x="9539" y="9952"/>
                </a:lnTo>
                <a:lnTo>
                  <a:pt x="9466" y="10001"/>
                </a:lnTo>
                <a:lnTo>
                  <a:pt x="9393" y="10098"/>
                </a:lnTo>
                <a:lnTo>
                  <a:pt x="9320" y="10147"/>
                </a:lnTo>
                <a:lnTo>
                  <a:pt x="9271" y="10171"/>
                </a:lnTo>
                <a:lnTo>
                  <a:pt x="9198" y="10196"/>
                </a:lnTo>
                <a:lnTo>
                  <a:pt x="9149" y="10171"/>
                </a:lnTo>
                <a:lnTo>
                  <a:pt x="9076" y="10123"/>
                </a:lnTo>
                <a:lnTo>
                  <a:pt x="9028" y="10050"/>
                </a:lnTo>
                <a:lnTo>
                  <a:pt x="8955" y="9952"/>
                </a:lnTo>
                <a:lnTo>
                  <a:pt x="8906" y="9879"/>
                </a:lnTo>
                <a:lnTo>
                  <a:pt x="8833" y="9831"/>
                </a:lnTo>
                <a:lnTo>
                  <a:pt x="8736" y="9831"/>
                </a:lnTo>
                <a:lnTo>
                  <a:pt x="8663" y="9879"/>
                </a:lnTo>
                <a:lnTo>
                  <a:pt x="8517" y="9977"/>
                </a:lnTo>
                <a:lnTo>
                  <a:pt x="8273" y="10074"/>
                </a:lnTo>
                <a:lnTo>
                  <a:pt x="8152" y="10098"/>
                </a:lnTo>
                <a:lnTo>
                  <a:pt x="8030" y="10098"/>
                </a:lnTo>
                <a:lnTo>
                  <a:pt x="8006" y="10050"/>
                </a:lnTo>
                <a:lnTo>
                  <a:pt x="7981" y="10025"/>
                </a:lnTo>
                <a:lnTo>
                  <a:pt x="7981" y="9952"/>
                </a:lnTo>
                <a:lnTo>
                  <a:pt x="7981" y="9879"/>
                </a:lnTo>
                <a:lnTo>
                  <a:pt x="7957" y="9831"/>
                </a:lnTo>
                <a:lnTo>
                  <a:pt x="7933" y="9782"/>
                </a:lnTo>
                <a:lnTo>
                  <a:pt x="7884" y="9733"/>
                </a:lnTo>
                <a:lnTo>
                  <a:pt x="7811" y="9709"/>
                </a:lnTo>
                <a:close/>
                <a:moveTo>
                  <a:pt x="13967" y="5135"/>
                </a:moveTo>
                <a:lnTo>
                  <a:pt x="14186" y="5159"/>
                </a:lnTo>
                <a:lnTo>
                  <a:pt x="14381" y="5207"/>
                </a:lnTo>
                <a:lnTo>
                  <a:pt x="14430" y="5256"/>
                </a:lnTo>
                <a:lnTo>
                  <a:pt x="14527" y="5305"/>
                </a:lnTo>
                <a:lnTo>
                  <a:pt x="14576" y="5305"/>
                </a:lnTo>
                <a:lnTo>
                  <a:pt x="14576" y="5548"/>
                </a:lnTo>
                <a:lnTo>
                  <a:pt x="14600" y="5791"/>
                </a:lnTo>
                <a:lnTo>
                  <a:pt x="14624" y="7081"/>
                </a:lnTo>
                <a:lnTo>
                  <a:pt x="14624" y="9587"/>
                </a:lnTo>
                <a:lnTo>
                  <a:pt x="13481" y="10561"/>
                </a:lnTo>
                <a:lnTo>
                  <a:pt x="12288" y="11510"/>
                </a:lnTo>
                <a:lnTo>
                  <a:pt x="10926" y="12507"/>
                </a:lnTo>
                <a:lnTo>
                  <a:pt x="10269" y="12945"/>
                </a:lnTo>
                <a:lnTo>
                  <a:pt x="9952" y="13164"/>
                </a:lnTo>
                <a:lnTo>
                  <a:pt x="9660" y="13432"/>
                </a:lnTo>
                <a:lnTo>
                  <a:pt x="9636" y="13407"/>
                </a:lnTo>
                <a:lnTo>
                  <a:pt x="9320" y="13261"/>
                </a:lnTo>
                <a:lnTo>
                  <a:pt x="9028" y="13091"/>
                </a:lnTo>
                <a:lnTo>
                  <a:pt x="8760" y="12897"/>
                </a:lnTo>
                <a:lnTo>
                  <a:pt x="8492" y="12702"/>
                </a:lnTo>
                <a:lnTo>
                  <a:pt x="7957" y="12264"/>
                </a:lnTo>
                <a:lnTo>
                  <a:pt x="7422" y="11826"/>
                </a:lnTo>
                <a:lnTo>
                  <a:pt x="6108" y="10853"/>
                </a:lnTo>
                <a:lnTo>
                  <a:pt x="4770" y="9879"/>
                </a:lnTo>
                <a:lnTo>
                  <a:pt x="4405" y="9587"/>
                </a:lnTo>
                <a:lnTo>
                  <a:pt x="4040" y="9295"/>
                </a:lnTo>
                <a:lnTo>
                  <a:pt x="4137" y="9222"/>
                </a:lnTo>
                <a:lnTo>
                  <a:pt x="4161" y="9198"/>
                </a:lnTo>
                <a:lnTo>
                  <a:pt x="4186" y="9125"/>
                </a:lnTo>
                <a:lnTo>
                  <a:pt x="4186" y="8979"/>
                </a:lnTo>
                <a:lnTo>
                  <a:pt x="4161" y="8784"/>
                </a:lnTo>
                <a:lnTo>
                  <a:pt x="4137" y="8614"/>
                </a:lnTo>
                <a:lnTo>
                  <a:pt x="4088" y="8444"/>
                </a:lnTo>
                <a:lnTo>
                  <a:pt x="4064" y="7835"/>
                </a:lnTo>
                <a:lnTo>
                  <a:pt x="4040" y="7251"/>
                </a:lnTo>
                <a:lnTo>
                  <a:pt x="4040" y="6010"/>
                </a:lnTo>
                <a:lnTo>
                  <a:pt x="4040" y="5524"/>
                </a:lnTo>
                <a:lnTo>
                  <a:pt x="4015" y="5329"/>
                </a:lnTo>
                <a:lnTo>
                  <a:pt x="4015" y="5280"/>
                </a:lnTo>
                <a:lnTo>
                  <a:pt x="4137" y="5305"/>
                </a:lnTo>
                <a:lnTo>
                  <a:pt x="4599" y="5305"/>
                </a:lnTo>
                <a:lnTo>
                  <a:pt x="5086" y="5256"/>
                </a:lnTo>
                <a:lnTo>
                  <a:pt x="6278" y="5207"/>
                </a:lnTo>
                <a:lnTo>
                  <a:pt x="7495" y="5135"/>
                </a:lnTo>
                <a:lnTo>
                  <a:pt x="8346" y="5135"/>
                </a:lnTo>
                <a:lnTo>
                  <a:pt x="9198" y="5183"/>
                </a:lnTo>
                <a:lnTo>
                  <a:pt x="10901" y="5305"/>
                </a:lnTo>
                <a:lnTo>
                  <a:pt x="11339" y="5329"/>
                </a:lnTo>
                <a:lnTo>
                  <a:pt x="11777" y="5305"/>
                </a:lnTo>
                <a:lnTo>
                  <a:pt x="12653" y="5232"/>
                </a:lnTo>
                <a:lnTo>
                  <a:pt x="13067" y="5183"/>
                </a:lnTo>
                <a:lnTo>
                  <a:pt x="13505" y="5135"/>
                </a:lnTo>
                <a:close/>
                <a:moveTo>
                  <a:pt x="365" y="7227"/>
                </a:moveTo>
                <a:lnTo>
                  <a:pt x="511" y="7373"/>
                </a:lnTo>
                <a:lnTo>
                  <a:pt x="682" y="7495"/>
                </a:lnTo>
                <a:lnTo>
                  <a:pt x="876" y="7592"/>
                </a:lnTo>
                <a:lnTo>
                  <a:pt x="1095" y="7689"/>
                </a:lnTo>
                <a:lnTo>
                  <a:pt x="1509" y="7835"/>
                </a:lnTo>
                <a:lnTo>
                  <a:pt x="1679" y="7933"/>
                </a:lnTo>
                <a:lnTo>
                  <a:pt x="1850" y="8006"/>
                </a:lnTo>
                <a:lnTo>
                  <a:pt x="2166" y="8225"/>
                </a:lnTo>
                <a:lnTo>
                  <a:pt x="2482" y="8492"/>
                </a:lnTo>
                <a:lnTo>
                  <a:pt x="2774" y="8760"/>
                </a:lnTo>
                <a:lnTo>
                  <a:pt x="3042" y="9052"/>
                </a:lnTo>
                <a:lnTo>
                  <a:pt x="3626" y="9612"/>
                </a:lnTo>
                <a:lnTo>
                  <a:pt x="3918" y="9879"/>
                </a:lnTo>
                <a:lnTo>
                  <a:pt x="4234" y="10123"/>
                </a:lnTo>
                <a:lnTo>
                  <a:pt x="4940" y="10634"/>
                </a:lnTo>
                <a:lnTo>
                  <a:pt x="5646" y="11169"/>
                </a:lnTo>
                <a:lnTo>
                  <a:pt x="6351" y="11680"/>
                </a:lnTo>
                <a:lnTo>
                  <a:pt x="7057" y="12191"/>
                </a:lnTo>
                <a:lnTo>
                  <a:pt x="7373" y="12410"/>
                </a:lnTo>
                <a:lnTo>
                  <a:pt x="7665" y="12629"/>
                </a:lnTo>
                <a:lnTo>
                  <a:pt x="8249" y="13116"/>
                </a:lnTo>
                <a:lnTo>
                  <a:pt x="8541" y="13334"/>
                </a:lnTo>
                <a:lnTo>
                  <a:pt x="8833" y="13553"/>
                </a:lnTo>
                <a:lnTo>
                  <a:pt x="9149" y="13724"/>
                </a:lnTo>
                <a:lnTo>
                  <a:pt x="9490" y="13894"/>
                </a:lnTo>
                <a:lnTo>
                  <a:pt x="9563" y="13918"/>
                </a:lnTo>
                <a:lnTo>
                  <a:pt x="9612" y="13918"/>
                </a:lnTo>
                <a:lnTo>
                  <a:pt x="9709" y="13870"/>
                </a:lnTo>
                <a:lnTo>
                  <a:pt x="9758" y="13797"/>
                </a:lnTo>
                <a:lnTo>
                  <a:pt x="9806" y="13675"/>
                </a:lnTo>
                <a:lnTo>
                  <a:pt x="9977" y="13626"/>
                </a:lnTo>
                <a:lnTo>
                  <a:pt x="10171" y="13529"/>
                </a:lnTo>
                <a:lnTo>
                  <a:pt x="10512" y="13334"/>
                </a:lnTo>
                <a:lnTo>
                  <a:pt x="11169" y="12897"/>
                </a:lnTo>
                <a:lnTo>
                  <a:pt x="11923" y="12361"/>
                </a:lnTo>
                <a:lnTo>
                  <a:pt x="12678" y="11802"/>
                </a:lnTo>
                <a:lnTo>
                  <a:pt x="13408" y="11218"/>
                </a:lnTo>
                <a:lnTo>
                  <a:pt x="14138" y="10634"/>
                </a:lnTo>
                <a:lnTo>
                  <a:pt x="14843" y="10050"/>
                </a:lnTo>
                <a:lnTo>
                  <a:pt x="15549" y="9441"/>
                </a:lnTo>
                <a:lnTo>
                  <a:pt x="16060" y="9003"/>
                </a:lnTo>
                <a:lnTo>
                  <a:pt x="16571" y="8614"/>
                </a:lnTo>
                <a:lnTo>
                  <a:pt x="17106" y="8249"/>
                </a:lnTo>
                <a:lnTo>
                  <a:pt x="17690" y="7908"/>
                </a:lnTo>
                <a:lnTo>
                  <a:pt x="18152" y="7665"/>
                </a:lnTo>
                <a:lnTo>
                  <a:pt x="18420" y="7495"/>
                </a:lnTo>
                <a:lnTo>
                  <a:pt x="18542" y="7397"/>
                </a:lnTo>
                <a:lnTo>
                  <a:pt x="18663" y="7300"/>
                </a:lnTo>
                <a:lnTo>
                  <a:pt x="18639" y="7592"/>
                </a:lnTo>
                <a:lnTo>
                  <a:pt x="18639" y="7860"/>
                </a:lnTo>
                <a:lnTo>
                  <a:pt x="18639" y="8371"/>
                </a:lnTo>
                <a:lnTo>
                  <a:pt x="18615" y="9222"/>
                </a:lnTo>
                <a:lnTo>
                  <a:pt x="18566" y="10074"/>
                </a:lnTo>
                <a:lnTo>
                  <a:pt x="18542" y="10926"/>
                </a:lnTo>
                <a:lnTo>
                  <a:pt x="18542" y="11339"/>
                </a:lnTo>
                <a:lnTo>
                  <a:pt x="18542" y="11777"/>
                </a:lnTo>
                <a:lnTo>
                  <a:pt x="18590" y="12629"/>
                </a:lnTo>
                <a:lnTo>
                  <a:pt x="18615" y="13505"/>
                </a:lnTo>
                <a:lnTo>
                  <a:pt x="18615" y="14356"/>
                </a:lnTo>
                <a:lnTo>
                  <a:pt x="18590" y="15232"/>
                </a:lnTo>
                <a:lnTo>
                  <a:pt x="18517" y="16157"/>
                </a:lnTo>
                <a:lnTo>
                  <a:pt x="18444" y="17082"/>
                </a:lnTo>
                <a:lnTo>
                  <a:pt x="18420" y="17276"/>
                </a:lnTo>
                <a:lnTo>
                  <a:pt x="18104" y="17082"/>
                </a:lnTo>
                <a:lnTo>
                  <a:pt x="17812" y="16887"/>
                </a:lnTo>
                <a:lnTo>
                  <a:pt x="17203" y="16376"/>
                </a:lnTo>
                <a:lnTo>
                  <a:pt x="16595" y="15816"/>
                </a:lnTo>
                <a:lnTo>
                  <a:pt x="16279" y="15524"/>
                </a:lnTo>
                <a:lnTo>
                  <a:pt x="15962" y="15232"/>
                </a:lnTo>
                <a:lnTo>
                  <a:pt x="15622" y="14965"/>
                </a:lnTo>
                <a:lnTo>
                  <a:pt x="15257" y="14721"/>
                </a:lnTo>
                <a:lnTo>
                  <a:pt x="14843" y="14502"/>
                </a:lnTo>
                <a:lnTo>
                  <a:pt x="14430" y="14308"/>
                </a:lnTo>
                <a:lnTo>
                  <a:pt x="14040" y="14113"/>
                </a:lnTo>
                <a:lnTo>
                  <a:pt x="13846" y="14040"/>
                </a:lnTo>
                <a:lnTo>
                  <a:pt x="13602" y="14040"/>
                </a:lnTo>
                <a:lnTo>
                  <a:pt x="13578" y="14064"/>
                </a:lnTo>
                <a:lnTo>
                  <a:pt x="13554" y="14113"/>
                </a:lnTo>
                <a:lnTo>
                  <a:pt x="13554" y="14162"/>
                </a:lnTo>
                <a:lnTo>
                  <a:pt x="13627" y="14332"/>
                </a:lnTo>
                <a:lnTo>
                  <a:pt x="13748" y="14454"/>
                </a:lnTo>
                <a:lnTo>
                  <a:pt x="13894" y="14575"/>
                </a:lnTo>
                <a:lnTo>
                  <a:pt x="14040" y="14673"/>
                </a:lnTo>
                <a:lnTo>
                  <a:pt x="14405" y="14867"/>
                </a:lnTo>
                <a:lnTo>
                  <a:pt x="14722" y="15038"/>
                </a:lnTo>
                <a:lnTo>
                  <a:pt x="15160" y="15305"/>
                </a:lnTo>
                <a:lnTo>
                  <a:pt x="15573" y="15622"/>
                </a:lnTo>
                <a:lnTo>
                  <a:pt x="15962" y="15962"/>
                </a:lnTo>
                <a:lnTo>
                  <a:pt x="16327" y="16303"/>
                </a:lnTo>
                <a:lnTo>
                  <a:pt x="16644" y="16595"/>
                </a:lnTo>
                <a:lnTo>
                  <a:pt x="16984" y="16887"/>
                </a:lnTo>
                <a:lnTo>
                  <a:pt x="17641" y="17422"/>
                </a:lnTo>
                <a:lnTo>
                  <a:pt x="17933" y="17666"/>
                </a:lnTo>
                <a:lnTo>
                  <a:pt x="17933" y="17666"/>
                </a:lnTo>
                <a:lnTo>
                  <a:pt x="17155" y="17641"/>
                </a:lnTo>
                <a:lnTo>
                  <a:pt x="16376" y="17690"/>
                </a:lnTo>
                <a:lnTo>
                  <a:pt x="14795" y="17787"/>
                </a:lnTo>
                <a:lnTo>
                  <a:pt x="14211" y="17812"/>
                </a:lnTo>
                <a:lnTo>
                  <a:pt x="13602" y="17836"/>
                </a:lnTo>
                <a:lnTo>
                  <a:pt x="12410" y="17836"/>
                </a:lnTo>
                <a:lnTo>
                  <a:pt x="10001" y="17787"/>
                </a:lnTo>
                <a:lnTo>
                  <a:pt x="9393" y="17787"/>
                </a:lnTo>
                <a:lnTo>
                  <a:pt x="8760" y="17812"/>
                </a:lnTo>
                <a:lnTo>
                  <a:pt x="7495" y="17885"/>
                </a:lnTo>
                <a:lnTo>
                  <a:pt x="6254" y="17933"/>
                </a:lnTo>
                <a:lnTo>
                  <a:pt x="5621" y="17958"/>
                </a:lnTo>
                <a:lnTo>
                  <a:pt x="3796" y="17958"/>
                </a:lnTo>
                <a:lnTo>
                  <a:pt x="2604" y="17933"/>
                </a:lnTo>
                <a:lnTo>
                  <a:pt x="1947" y="17958"/>
                </a:lnTo>
                <a:lnTo>
                  <a:pt x="1314" y="18006"/>
                </a:lnTo>
                <a:lnTo>
                  <a:pt x="779" y="18104"/>
                </a:lnTo>
                <a:lnTo>
                  <a:pt x="974" y="17982"/>
                </a:lnTo>
                <a:lnTo>
                  <a:pt x="1144" y="17860"/>
                </a:lnTo>
                <a:lnTo>
                  <a:pt x="1436" y="17593"/>
                </a:lnTo>
                <a:lnTo>
                  <a:pt x="2263" y="16960"/>
                </a:lnTo>
                <a:lnTo>
                  <a:pt x="3042" y="16327"/>
                </a:lnTo>
                <a:lnTo>
                  <a:pt x="4648" y="14989"/>
                </a:lnTo>
                <a:lnTo>
                  <a:pt x="5208" y="14551"/>
                </a:lnTo>
                <a:lnTo>
                  <a:pt x="5378" y="14429"/>
                </a:lnTo>
                <a:lnTo>
                  <a:pt x="5475" y="14332"/>
                </a:lnTo>
                <a:lnTo>
                  <a:pt x="5524" y="14259"/>
                </a:lnTo>
                <a:lnTo>
                  <a:pt x="5524" y="14186"/>
                </a:lnTo>
                <a:lnTo>
                  <a:pt x="5524" y="14113"/>
                </a:lnTo>
                <a:lnTo>
                  <a:pt x="5475" y="14040"/>
                </a:lnTo>
                <a:lnTo>
                  <a:pt x="5427" y="13991"/>
                </a:lnTo>
                <a:lnTo>
                  <a:pt x="5378" y="13967"/>
                </a:lnTo>
                <a:lnTo>
                  <a:pt x="5256" y="13967"/>
                </a:lnTo>
                <a:lnTo>
                  <a:pt x="5159" y="13991"/>
                </a:lnTo>
                <a:lnTo>
                  <a:pt x="5037" y="14064"/>
                </a:lnTo>
                <a:lnTo>
                  <a:pt x="4818" y="14235"/>
                </a:lnTo>
                <a:lnTo>
                  <a:pt x="4648" y="14381"/>
                </a:lnTo>
                <a:lnTo>
                  <a:pt x="3869" y="15013"/>
                </a:lnTo>
                <a:lnTo>
                  <a:pt x="3115" y="15646"/>
                </a:lnTo>
                <a:lnTo>
                  <a:pt x="1387" y="17106"/>
                </a:lnTo>
                <a:lnTo>
                  <a:pt x="1168" y="17276"/>
                </a:lnTo>
                <a:lnTo>
                  <a:pt x="925" y="17471"/>
                </a:lnTo>
                <a:lnTo>
                  <a:pt x="706" y="17641"/>
                </a:lnTo>
                <a:lnTo>
                  <a:pt x="487" y="17860"/>
                </a:lnTo>
                <a:lnTo>
                  <a:pt x="463" y="17252"/>
                </a:lnTo>
                <a:lnTo>
                  <a:pt x="438" y="16668"/>
                </a:lnTo>
                <a:lnTo>
                  <a:pt x="487" y="15476"/>
                </a:lnTo>
                <a:lnTo>
                  <a:pt x="487" y="14673"/>
                </a:lnTo>
                <a:lnTo>
                  <a:pt x="463" y="13894"/>
                </a:lnTo>
                <a:lnTo>
                  <a:pt x="463" y="13116"/>
                </a:lnTo>
                <a:lnTo>
                  <a:pt x="463" y="12337"/>
                </a:lnTo>
                <a:lnTo>
                  <a:pt x="487" y="10755"/>
                </a:lnTo>
                <a:lnTo>
                  <a:pt x="487" y="9977"/>
                </a:lnTo>
                <a:lnTo>
                  <a:pt x="463" y="9198"/>
                </a:lnTo>
                <a:lnTo>
                  <a:pt x="438" y="8711"/>
                </a:lnTo>
                <a:lnTo>
                  <a:pt x="390" y="8225"/>
                </a:lnTo>
                <a:lnTo>
                  <a:pt x="341" y="7714"/>
                </a:lnTo>
                <a:lnTo>
                  <a:pt x="341" y="7470"/>
                </a:lnTo>
                <a:lnTo>
                  <a:pt x="365" y="7227"/>
                </a:lnTo>
                <a:close/>
                <a:moveTo>
                  <a:pt x="9587" y="0"/>
                </a:moveTo>
                <a:lnTo>
                  <a:pt x="9490" y="25"/>
                </a:lnTo>
                <a:lnTo>
                  <a:pt x="9393" y="98"/>
                </a:lnTo>
                <a:lnTo>
                  <a:pt x="9393" y="146"/>
                </a:lnTo>
                <a:lnTo>
                  <a:pt x="9198" y="219"/>
                </a:lnTo>
                <a:lnTo>
                  <a:pt x="9028" y="292"/>
                </a:lnTo>
                <a:lnTo>
                  <a:pt x="8687" y="511"/>
                </a:lnTo>
                <a:lnTo>
                  <a:pt x="8054" y="974"/>
                </a:lnTo>
                <a:lnTo>
                  <a:pt x="6887" y="1777"/>
                </a:lnTo>
                <a:lnTo>
                  <a:pt x="5719" y="2580"/>
                </a:lnTo>
                <a:lnTo>
                  <a:pt x="5013" y="3091"/>
                </a:lnTo>
                <a:lnTo>
                  <a:pt x="4332" y="3626"/>
                </a:lnTo>
                <a:lnTo>
                  <a:pt x="2945" y="4697"/>
                </a:lnTo>
                <a:lnTo>
                  <a:pt x="2239" y="5207"/>
                </a:lnTo>
                <a:lnTo>
                  <a:pt x="1509" y="5718"/>
                </a:lnTo>
                <a:lnTo>
                  <a:pt x="803" y="6229"/>
                </a:lnTo>
                <a:lnTo>
                  <a:pt x="463" y="6521"/>
                </a:lnTo>
                <a:lnTo>
                  <a:pt x="122" y="6789"/>
                </a:lnTo>
                <a:lnTo>
                  <a:pt x="98" y="6838"/>
                </a:lnTo>
                <a:lnTo>
                  <a:pt x="98" y="6886"/>
                </a:lnTo>
                <a:lnTo>
                  <a:pt x="98" y="6935"/>
                </a:lnTo>
                <a:lnTo>
                  <a:pt x="122" y="6959"/>
                </a:lnTo>
                <a:lnTo>
                  <a:pt x="49" y="7178"/>
                </a:lnTo>
                <a:lnTo>
                  <a:pt x="25" y="7397"/>
                </a:lnTo>
                <a:lnTo>
                  <a:pt x="0" y="7641"/>
                </a:lnTo>
                <a:lnTo>
                  <a:pt x="25" y="7884"/>
                </a:lnTo>
                <a:lnTo>
                  <a:pt x="49" y="8371"/>
                </a:lnTo>
                <a:lnTo>
                  <a:pt x="98" y="8833"/>
                </a:lnTo>
                <a:lnTo>
                  <a:pt x="98" y="10488"/>
                </a:lnTo>
                <a:lnTo>
                  <a:pt x="73" y="11315"/>
                </a:lnTo>
                <a:lnTo>
                  <a:pt x="49" y="12142"/>
                </a:lnTo>
                <a:lnTo>
                  <a:pt x="25" y="12970"/>
                </a:lnTo>
                <a:lnTo>
                  <a:pt x="49" y="13797"/>
                </a:lnTo>
                <a:lnTo>
                  <a:pt x="49" y="14624"/>
                </a:lnTo>
                <a:lnTo>
                  <a:pt x="49" y="15476"/>
                </a:lnTo>
                <a:lnTo>
                  <a:pt x="0" y="16911"/>
                </a:lnTo>
                <a:lnTo>
                  <a:pt x="0" y="17617"/>
                </a:lnTo>
                <a:lnTo>
                  <a:pt x="49" y="17982"/>
                </a:lnTo>
                <a:lnTo>
                  <a:pt x="98" y="18347"/>
                </a:lnTo>
                <a:lnTo>
                  <a:pt x="98" y="18396"/>
                </a:lnTo>
                <a:lnTo>
                  <a:pt x="146" y="18444"/>
                </a:lnTo>
                <a:lnTo>
                  <a:pt x="219" y="18493"/>
                </a:lnTo>
                <a:lnTo>
                  <a:pt x="341" y="18517"/>
                </a:lnTo>
                <a:lnTo>
                  <a:pt x="438" y="18469"/>
                </a:lnTo>
                <a:lnTo>
                  <a:pt x="1022" y="18469"/>
                </a:lnTo>
                <a:lnTo>
                  <a:pt x="1606" y="18420"/>
                </a:lnTo>
                <a:lnTo>
                  <a:pt x="2190" y="18396"/>
                </a:lnTo>
                <a:lnTo>
                  <a:pt x="3967" y="18396"/>
                </a:lnTo>
                <a:lnTo>
                  <a:pt x="5183" y="18420"/>
                </a:lnTo>
                <a:lnTo>
                  <a:pt x="6376" y="18396"/>
                </a:lnTo>
                <a:lnTo>
                  <a:pt x="7592" y="18347"/>
                </a:lnTo>
                <a:lnTo>
                  <a:pt x="8809" y="18274"/>
                </a:lnTo>
                <a:lnTo>
                  <a:pt x="10001" y="18274"/>
                </a:lnTo>
                <a:lnTo>
                  <a:pt x="12337" y="18298"/>
                </a:lnTo>
                <a:lnTo>
                  <a:pt x="13481" y="18298"/>
                </a:lnTo>
                <a:lnTo>
                  <a:pt x="14649" y="18274"/>
                </a:lnTo>
                <a:lnTo>
                  <a:pt x="15646" y="18201"/>
                </a:lnTo>
                <a:lnTo>
                  <a:pt x="16668" y="18128"/>
                </a:lnTo>
                <a:lnTo>
                  <a:pt x="17690" y="18128"/>
                </a:lnTo>
                <a:lnTo>
                  <a:pt x="18201" y="18152"/>
                </a:lnTo>
                <a:lnTo>
                  <a:pt x="18688" y="18201"/>
                </a:lnTo>
                <a:lnTo>
                  <a:pt x="18785" y="18201"/>
                </a:lnTo>
                <a:lnTo>
                  <a:pt x="18882" y="18177"/>
                </a:lnTo>
                <a:lnTo>
                  <a:pt x="18931" y="18128"/>
                </a:lnTo>
                <a:lnTo>
                  <a:pt x="18980" y="18055"/>
                </a:lnTo>
                <a:lnTo>
                  <a:pt x="19004" y="17958"/>
                </a:lnTo>
                <a:lnTo>
                  <a:pt x="18980" y="17885"/>
                </a:lnTo>
                <a:lnTo>
                  <a:pt x="18955" y="17812"/>
                </a:lnTo>
                <a:lnTo>
                  <a:pt x="18882" y="17763"/>
                </a:lnTo>
                <a:lnTo>
                  <a:pt x="18907" y="17690"/>
                </a:lnTo>
                <a:lnTo>
                  <a:pt x="19028" y="16327"/>
                </a:lnTo>
                <a:lnTo>
                  <a:pt x="19077" y="15427"/>
                </a:lnTo>
                <a:lnTo>
                  <a:pt x="19101" y="14502"/>
                </a:lnTo>
                <a:lnTo>
                  <a:pt x="19101" y="13602"/>
                </a:lnTo>
                <a:lnTo>
                  <a:pt x="19077" y="12678"/>
                </a:lnTo>
                <a:lnTo>
                  <a:pt x="19028" y="10999"/>
                </a:lnTo>
                <a:lnTo>
                  <a:pt x="19028" y="10147"/>
                </a:lnTo>
                <a:lnTo>
                  <a:pt x="19053" y="9295"/>
                </a:lnTo>
                <a:lnTo>
                  <a:pt x="19077" y="8541"/>
                </a:lnTo>
                <a:lnTo>
                  <a:pt x="19077" y="7787"/>
                </a:lnTo>
                <a:lnTo>
                  <a:pt x="19053" y="7251"/>
                </a:lnTo>
                <a:lnTo>
                  <a:pt x="19077" y="6984"/>
                </a:lnTo>
                <a:lnTo>
                  <a:pt x="19126" y="6716"/>
                </a:lnTo>
                <a:lnTo>
                  <a:pt x="19126" y="6692"/>
                </a:lnTo>
                <a:lnTo>
                  <a:pt x="19126" y="6643"/>
                </a:lnTo>
                <a:lnTo>
                  <a:pt x="19077" y="6594"/>
                </a:lnTo>
                <a:lnTo>
                  <a:pt x="19004" y="6570"/>
                </a:lnTo>
                <a:lnTo>
                  <a:pt x="18955" y="6570"/>
                </a:lnTo>
                <a:lnTo>
                  <a:pt x="18931" y="6594"/>
                </a:lnTo>
                <a:lnTo>
                  <a:pt x="18882" y="6570"/>
                </a:lnTo>
                <a:lnTo>
                  <a:pt x="18250" y="6254"/>
                </a:lnTo>
                <a:lnTo>
                  <a:pt x="17617" y="5889"/>
                </a:lnTo>
                <a:lnTo>
                  <a:pt x="17033" y="5499"/>
                </a:lnTo>
                <a:lnTo>
                  <a:pt x="16473" y="5062"/>
                </a:lnTo>
                <a:lnTo>
                  <a:pt x="15816" y="4575"/>
                </a:lnTo>
                <a:lnTo>
                  <a:pt x="15160" y="4088"/>
                </a:lnTo>
                <a:lnTo>
                  <a:pt x="14503" y="3602"/>
                </a:lnTo>
                <a:lnTo>
                  <a:pt x="13870" y="3115"/>
                </a:lnTo>
                <a:lnTo>
                  <a:pt x="12605" y="2117"/>
                </a:lnTo>
                <a:lnTo>
                  <a:pt x="11972" y="1631"/>
                </a:lnTo>
                <a:lnTo>
                  <a:pt x="11339" y="1168"/>
                </a:lnTo>
                <a:lnTo>
                  <a:pt x="10682" y="706"/>
                </a:lnTo>
                <a:lnTo>
                  <a:pt x="10050" y="219"/>
                </a:lnTo>
                <a:lnTo>
                  <a:pt x="10001" y="171"/>
                </a:lnTo>
                <a:lnTo>
                  <a:pt x="9928" y="73"/>
                </a:lnTo>
                <a:lnTo>
                  <a:pt x="9879" y="49"/>
                </a:lnTo>
                <a:lnTo>
                  <a:pt x="9806" y="49"/>
                </a:lnTo>
                <a:lnTo>
                  <a:pt x="9709" y="25"/>
                </a:lnTo>
                <a:lnTo>
                  <a:pt x="958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69" name="Google Shape;2169;p48"/>
          <p:cNvSpPr/>
          <p:nvPr/>
        </p:nvSpPr>
        <p:spPr>
          <a:xfrm>
            <a:off x="2313171" y="2399694"/>
            <a:ext cx="602429" cy="608408"/>
          </a:xfrm>
          <a:custGeom>
            <a:avLst/>
            <a:gdLst/>
            <a:ahLst/>
            <a:cxnLst/>
            <a:rect l="l" t="t" r="r" b="b"/>
            <a:pathLst>
              <a:path w="17228" h="17399" extrusionOk="0">
                <a:moveTo>
                  <a:pt x="14162" y="439"/>
                </a:moveTo>
                <a:lnTo>
                  <a:pt x="14478" y="512"/>
                </a:lnTo>
                <a:lnTo>
                  <a:pt x="14794" y="609"/>
                </a:lnTo>
                <a:lnTo>
                  <a:pt x="15111" y="755"/>
                </a:lnTo>
                <a:lnTo>
                  <a:pt x="15403" y="925"/>
                </a:lnTo>
                <a:lnTo>
                  <a:pt x="15670" y="1120"/>
                </a:lnTo>
                <a:lnTo>
                  <a:pt x="15914" y="1315"/>
                </a:lnTo>
                <a:lnTo>
                  <a:pt x="16108" y="1534"/>
                </a:lnTo>
                <a:lnTo>
                  <a:pt x="15987" y="1558"/>
                </a:lnTo>
                <a:lnTo>
                  <a:pt x="15889" y="1607"/>
                </a:lnTo>
                <a:lnTo>
                  <a:pt x="15816" y="1655"/>
                </a:lnTo>
                <a:lnTo>
                  <a:pt x="15792" y="1680"/>
                </a:lnTo>
                <a:lnTo>
                  <a:pt x="15768" y="1728"/>
                </a:lnTo>
                <a:lnTo>
                  <a:pt x="15768" y="1777"/>
                </a:lnTo>
                <a:lnTo>
                  <a:pt x="15792" y="1826"/>
                </a:lnTo>
                <a:lnTo>
                  <a:pt x="15865" y="1850"/>
                </a:lnTo>
                <a:lnTo>
                  <a:pt x="15938" y="1874"/>
                </a:lnTo>
                <a:lnTo>
                  <a:pt x="16230" y="1874"/>
                </a:lnTo>
                <a:lnTo>
                  <a:pt x="16352" y="1850"/>
                </a:lnTo>
                <a:lnTo>
                  <a:pt x="16546" y="2166"/>
                </a:lnTo>
                <a:lnTo>
                  <a:pt x="16254" y="2142"/>
                </a:lnTo>
                <a:lnTo>
                  <a:pt x="16011" y="2142"/>
                </a:lnTo>
                <a:lnTo>
                  <a:pt x="15987" y="2166"/>
                </a:lnTo>
                <a:lnTo>
                  <a:pt x="15987" y="2191"/>
                </a:lnTo>
                <a:lnTo>
                  <a:pt x="16133" y="2312"/>
                </a:lnTo>
                <a:lnTo>
                  <a:pt x="16303" y="2410"/>
                </a:lnTo>
                <a:lnTo>
                  <a:pt x="16473" y="2458"/>
                </a:lnTo>
                <a:lnTo>
                  <a:pt x="16668" y="2507"/>
                </a:lnTo>
                <a:lnTo>
                  <a:pt x="16717" y="2750"/>
                </a:lnTo>
                <a:lnTo>
                  <a:pt x="16741" y="2994"/>
                </a:lnTo>
                <a:lnTo>
                  <a:pt x="16522" y="2872"/>
                </a:lnTo>
                <a:lnTo>
                  <a:pt x="16352" y="2799"/>
                </a:lnTo>
                <a:lnTo>
                  <a:pt x="16181" y="2702"/>
                </a:lnTo>
                <a:lnTo>
                  <a:pt x="16011" y="2653"/>
                </a:lnTo>
                <a:lnTo>
                  <a:pt x="15792" y="2653"/>
                </a:lnTo>
                <a:lnTo>
                  <a:pt x="15768" y="2677"/>
                </a:lnTo>
                <a:lnTo>
                  <a:pt x="15768" y="2702"/>
                </a:lnTo>
                <a:lnTo>
                  <a:pt x="15768" y="2726"/>
                </a:lnTo>
                <a:lnTo>
                  <a:pt x="15889" y="2872"/>
                </a:lnTo>
                <a:lnTo>
                  <a:pt x="16035" y="2994"/>
                </a:lnTo>
                <a:lnTo>
                  <a:pt x="16327" y="3213"/>
                </a:lnTo>
                <a:lnTo>
                  <a:pt x="16522" y="3334"/>
                </a:lnTo>
                <a:lnTo>
                  <a:pt x="16619" y="3407"/>
                </a:lnTo>
                <a:lnTo>
                  <a:pt x="16717" y="3456"/>
                </a:lnTo>
                <a:lnTo>
                  <a:pt x="16692" y="3651"/>
                </a:lnTo>
                <a:lnTo>
                  <a:pt x="16619" y="3845"/>
                </a:lnTo>
                <a:lnTo>
                  <a:pt x="16400" y="3602"/>
                </a:lnTo>
                <a:lnTo>
                  <a:pt x="16133" y="3407"/>
                </a:lnTo>
                <a:lnTo>
                  <a:pt x="15987" y="3310"/>
                </a:lnTo>
                <a:lnTo>
                  <a:pt x="15841" y="3237"/>
                </a:lnTo>
                <a:lnTo>
                  <a:pt x="15695" y="3188"/>
                </a:lnTo>
                <a:lnTo>
                  <a:pt x="15524" y="3164"/>
                </a:lnTo>
                <a:lnTo>
                  <a:pt x="15476" y="3188"/>
                </a:lnTo>
                <a:lnTo>
                  <a:pt x="15476" y="3213"/>
                </a:lnTo>
                <a:lnTo>
                  <a:pt x="15476" y="3237"/>
                </a:lnTo>
                <a:lnTo>
                  <a:pt x="15500" y="3261"/>
                </a:lnTo>
                <a:lnTo>
                  <a:pt x="15597" y="3359"/>
                </a:lnTo>
                <a:lnTo>
                  <a:pt x="15695" y="3432"/>
                </a:lnTo>
                <a:lnTo>
                  <a:pt x="15987" y="3699"/>
                </a:lnTo>
                <a:lnTo>
                  <a:pt x="16230" y="3918"/>
                </a:lnTo>
                <a:lnTo>
                  <a:pt x="16449" y="4162"/>
                </a:lnTo>
                <a:lnTo>
                  <a:pt x="16473" y="4186"/>
                </a:lnTo>
                <a:lnTo>
                  <a:pt x="16254" y="4526"/>
                </a:lnTo>
                <a:lnTo>
                  <a:pt x="16206" y="4453"/>
                </a:lnTo>
                <a:lnTo>
                  <a:pt x="16133" y="4380"/>
                </a:lnTo>
                <a:lnTo>
                  <a:pt x="15962" y="4259"/>
                </a:lnTo>
                <a:lnTo>
                  <a:pt x="15646" y="4040"/>
                </a:lnTo>
                <a:lnTo>
                  <a:pt x="15403" y="3821"/>
                </a:lnTo>
                <a:lnTo>
                  <a:pt x="15159" y="3626"/>
                </a:lnTo>
                <a:lnTo>
                  <a:pt x="15111" y="3626"/>
                </a:lnTo>
                <a:lnTo>
                  <a:pt x="15062" y="3651"/>
                </a:lnTo>
                <a:lnTo>
                  <a:pt x="15013" y="3724"/>
                </a:lnTo>
                <a:lnTo>
                  <a:pt x="15013" y="3821"/>
                </a:lnTo>
                <a:lnTo>
                  <a:pt x="15013" y="3894"/>
                </a:lnTo>
                <a:lnTo>
                  <a:pt x="15038" y="3991"/>
                </a:lnTo>
                <a:lnTo>
                  <a:pt x="15135" y="4137"/>
                </a:lnTo>
                <a:lnTo>
                  <a:pt x="15257" y="4283"/>
                </a:lnTo>
                <a:lnTo>
                  <a:pt x="15427" y="4453"/>
                </a:lnTo>
                <a:lnTo>
                  <a:pt x="15622" y="4599"/>
                </a:lnTo>
                <a:lnTo>
                  <a:pt x="15816" y="4745"/>
                </a:lnTo>
                <a:lnTo>
                  <a:pt x="15914" y="4818"/>
                </a:lnTo>
                <a:lnTo>
                  <a:pt x="16011" y="4843"/>
                </a:lnTo>
                <a:lnTo>
                  <a:pt x="15792" y="5135"/>
                </a:lnTo>
                <a:lnTo>
                  <a:pt x="14867" y="4162"/>
                </a:lnTo>
                <a:lnTo>
                  <a:pt x="13967" y="3213"/>
                </a:lnTo>
                <a:lnTo>
                  <a:pt x="13505" y="2750"/>
                </a:lnTo>
                <a:lnTo>
                  <a:pt x="13018" y="2288"/>
                </a:lnTo>
                <a:lnTo>
                  <a:pt x="12531" y="1850"/>
                </a:lnTo>
                <a:lnTo>
                  <a:pt x="12021" y="1461"/>
                </a:lnTo>
                <a:lnTo>
                  <a:pt x="12021" y="1388"/>
                </a:lnTo>
                <a:lnTo>
                  <a:pt x="12118" y="1315"/>
                </a:lnTo>
                <a:lnTo>
                  <a:pt x="12215" y="1242"/>
                </a:lnTo>
                <a:lnTo>
                  <a:pt x="12385" y="1047"/>
                </a:lnTo>
                <a:lnTo>
                  <a:pt x="12629" y="852"/>
                </a:lnTo>
                <a:lnTo>
                  <a:pt x="12921" y="682"/>
                </a:lnTo>
                <a:lnTo>
                  <a:pt x="13213" y="560"/>
                </a:lnTo>
                <a:lnTo>
                  <a:pt x="13505" y="463"/>
                </a:lnTo>
                <a:lnTo>
                  <a:pt x="13675" y="439"/>
                </a:lnTo>
                <a:close/>
                <a:moveTo>
                  <a:pt x="11753" y="1704"/>
                </a:moveTo>
                <a:lnTo>
                  <a:pt x="11826" y="1850"/>
                </a:lnTo>
                <a:lnTo>
                  <a:pt x="11948" y="1972"/>
                </a:lnTo>
                <a:lnTo>
                  <a:pt x="12093" y="2069"/>
                </a:lnTo>
                <a:lnTo>
                  <a:pt x="12385" y="2288"/>
                </a:lnTo>
                <a:lnTo>
                  <a:pt x="12677" y="2531"/>
                </a:lnTo>
                <a:lnTo>
                  <a:pt x="12945" y="2823"/>
                </a:lnTo>
                <a:lnTo>
                  <a:pt x="13480" y="3383"/>
                </a:lnTo>
                <a:lnTo>
                  <a:pt x="14478" y="4453"/>
                </a:lnTo>
                <a:lnTo>
                  <a:pt x="15500" y="5500"/>
                </a:lnTo>
                <a:lnTo>
                  <a:pt x="15111" y="5962"/>
                </a:lnTo>
                <a:lnTo>
                  <a:pt x="14600" y="5500"/>
                </a:lnTo>
                <a:lnTo>
                  <a:pt x="14113" y="5013"/>
                </a:lnTo>
                <a:lnTo>
                  <a:pt x="13213" y="4016"/>
                </a:lnTo>
                <a:lnTo>
                  <a:pt x="12750" y="3529"/>
                </a:lnTo>
                <a:lnTo>
                  <a:pt x="12264" y="3018"/>
                </a:lnTo>
                <a:lnTo>
                  <a:pt x="11777" y="2556"/>
                </a:lnTo>
                <a:lnTo>
                  <a:pt x="11266" y="2093"/>
                </a:lnTo>
                <a:lnTo>
                  <a:pt x="11753" y="1704"/>
                </a:lnTo>
                <a:close/>
                <a:moveTo>
                  <a:pt x="13724" y="5232"/>
                </a:moveTo>
                <a:lnTo>
                  <a:pt x="14235" y="5767"/>
                </a:lnTo>
                <a:lnTo>
                  <a:pt x="14794" y="6278"/>
                </a:lnTo>
                <a:lnTo>
                  <a:pt x="14575" y="6497"/>
                </a:lnTo>
                <a:lnTo>
                  <a:pt x="14259" y="6278"/>
                </a:lnTo>
                <a:lnTo>
                  <a:pt x="13967" y="6035"/>
                </a:lnTo>
                <a:lnTo>
                  <a:pt x="13699" y="5792"/>
                </a:lnTo>
                <a:lnTo>
                  <a:pt x="13432" y="5573"/>
                </a:lnTo>
                <a:lnTo>
                  <a:pt x="13724" y="5232"/>
                </a:lnTo>
                <a:close/>
                <a:moveTo>
                  <a:pt x="13261" y="5767"/>
                </a:moveTo>
                <a:lnTo>
                  <a:pt x="13359" y="5913"/>
                </a:lnTo>
                <a:lnTo>
                  <a:pt x="13456" y="6059"/>
                </a:lnTo>
                <a:lnTo>
                  <a:pt x="13724" y="6303"/>
                </a:lnTo>
                <a:lnTo>
                  <a:pt x="13991" y="6546"/>
                </a:lnTo>
                <a:lnTo>
                  <a:pt x="14137" y="6668"/>
                </a:lnTo>
                <a:lnTo>
                  <a:pt x="14308" y="6765"/>
                </a:lnTo>
                <a:lnTo>
                  <a:pt x="14235" y="6814"/>
                </a:lnTo>
                <a:lnTo>
                  <a:pt x="14137" y="6692"/>
                </a:lnTo>
                <a:lnTo>
                  <a:pt x="13991" y="6595"/>
                </a:lnTo>
                <a:lnTo>
                  <a:pt x="13699" y="6400"/>
                </a:lnTo>
                <a:lnTo>
                  <a:pt x="13359" y="6230"/>
                </a:lnTo>
                <a:lnTo>
                  <a:pt x="13188" y="6132"/>
                </a:lnTo>
                <a:lnTo>
                  <a:pt x="13042" y="6011"/>
                </a:lnTo>
                <a:lnTo>
                  <a:pt x="13261" y="5767"/>
                </a:lnTo>
                <a:close/>
                <a:moveTo>
                  <a:pt x="13018" y="6059"/>
                </a:moveTo>
                <a:lnTo>
                  <a:pt x="13188" y="6303"/>
                </a:lnTo>
                <a:lnTo>
                  <a:pt x="13286" y="6424"/>
                </a:lnTo>
                <a:lnTo>
                  <a:pt x="13407" y="6522"/>
                </a:lnTo>
                <a:lnTo>
                  <a:pt x="14040" y="7008"/>
                </a:lnTo>
                <a:lnTo>
                  <a:pt x="13699" y="7349"/>
                </a:lnTo>
                <a:lnTo>
                  <a:pt x="13675" y="7325"/>
                </a:lnTo>
                <a:lnTo>
                  <a:pt x="13505" y="7227"/>
                </a:lnTo>
                <a:lnTo>
                  <a:pt x="13334" y="7106"/>
                </a:lnTo>
                <a:lnTo>
                  <a:pt x="13018" y="6838"/>
                </a:lnTo>
                <a:lnTo>
                  <a:pt x="12799" y="6668"/>
                </a:lnTo>
                <a:lnTo>
                  <a:pt x="12702" y="6595"/>
                </a:lnTo>
                <a:lnTo>
                  <a:pt x="12580" y="6546"/>
                </a:lnTo>
                <a:lnTo>
                  <a:pt x="12799" y="6303"/>
                </a:lnTo>
                <a:lnTo>
                  <a:pt x="13018" y="6059"/>
                </a:lnTo>
                <a:close/>
                <a:moveTo>
                  <a:pt x="12385" y="6716"/>
                </a:moveTo>
                <a:lnTo>
                  <a:pt x="12483" y="6838"/>
                </a:lnTo>
                <a:lnTo>
                  <a:pt x="12580" y="6935"/>
                </a:lnTo>
                <a:lnTo>
                  <a:pt x="12799" y="7130"/>
                </a:lnTo>
                <a:lnTo>
                  <a:pt x="13091" y="7398"/>
                </a:lnTo>
                <a:lnTo>
                  <a:pt x="13407" y="7617"/>
                </a:lnTo>
                <a:lnTo>
                  <a:pt x="13018" y="8006"/>
                </a:lnTo>
                <a:lnTo>
                  <a:pt x="12921" y="8079"/>
                </a:lnTo>
                <a:lnTo>
                  <a:pt x="12823" y="7909"/>
                </a:lnTo>
                <a:lnTo>
                  <a:pt x="12653" y="7763"/>
                </a:lnTo>
                <a:lnTo>
                  <a:pt x="12312" y="7495"/>
                </a:lnTo>
                <a:lnTo>
                  <a:pt x="12093" y="7325"/>
                </a:lnTo>
                <a:lnTo>
                  <a:pt x="11972" y="7252"/>
                </a:lnTo>
                <a:lnTo>
                  <a:pt x="11850" y="7179"/>
                </a:lnTo>
                <a:lnTo>
                  <a:pt x="12385" y="6716"/>
                </a:lnTo>
                <a:close/>
                <a:moveTo>
                  <a:pt x="11631" y="7373"/>
                </a:moveTo>
                <a:lnTo>
                  <a:pt x="11729" y="7471"/>
                </a:lnTo>
                <a:lnTo>
                  <a:pt x="11850" y="7568"/>
                </a:lnTo>
                <a:lnTo>
                  <a:pt x="12093" y="7738"/>
                </a:lnTo>
                <a:lnTo>
                  <a:pt x="12434" y="8055"/>
                </a:lnTo>
                <a:lnTo>
                  <a:pt x="12556" y="8201"/>
                </a:lnTo>
                <a:lnTo>
                  <a:pt x="12702" y="8322"/>
                </a:lnTo>
                <a:lnTo>
                  <a:pt x="11948" y="9150"/>
                </a:lnTo>
                <a:lnTo>
                  <a:pt x="11680" y="8906"/>
                </a:lnTo>
                <a:lnTo>
                  <a:pt x="11364" y="8687"/>
                </a:lnTo>
                <a:lnTo>
                  <a:pt x="11072" y="8444"/>
                </a:lnTo>
                <a:lnTo>
                  <a:pt x="10780" y="8201"/>
                </a:lnTo>
                <a:lnTo>
                  <a:pt x="11096" y="7860"/>
                </a:lnTo>
                <a:lnTo>
                  <a:pt x="11193" y="7957"/>
                </a:lnTo>
                <a:lnTo>
                  <a:pt x="11291" y="8030"/>
                </a:lnTo>
                <a:lnTo>
                  <a:pt x="11461" y="8176"/>
                </a:lnTo>
                <a:lnTo>
                  <a:pt x="11777" y="8493"/>
                </a:lnTo>
                <a:lnTo>
                  <a:pt x="11972" y="8614"/>
                </a:lnTo>
                <a:lnTo>
                  <a:pt x="12166" y="8736"/>
                </a:lnTo>
                <a:lnTo>
                  <a:pt x="12288" y="8736"/>
                </a:lnTo>
                <a:lnTo>
                  <a:pt x="12337" y="8712"/>
                </a:lnTo>
                <a:lnTo>
                  <a:pt x="12361" y="8639"/>
                </a:lnTo>
                <a:lnTo>
                  <a:pt x="12361" y="8566"/>
                </a:lnTo>
                <a:lnTo>
                  <a:pt x="12337" y="8493"/>
                </a:lnTo>
                <a:lnTo>
                  <a:pt x="12118" y="8322"/>
                </a:lnTo>
                <a:lnTo>
                  <a:pt x="11899" y="8152"/>
                </a:lnTo>
                <a:lnTo>
                  <a:pt x="11461" y="7811"/>
                </a:lnTo>
                <a:lnTo>
                  <a:pt x="11291" y="7690"/>
                </a:lnTo>
                <a:lnTo>
                  <a:pt x="11631" y="7373"/>
                </a:lnTo>
                <a:close/>
                <a:moveTo>
                  <a:pt x="10634" y="8371"/>
                </a:moveTo>
                <a:lnTo>
                  <a:pt x="10731" y="8541"/>
                </a:lnTo>
                <a:lnTo>
                  <a:pt x="10853" y="8687"/>
                </a:lnTo>
                <a:lnTo>
                  <a:pt x="10974" y="8809"/>
                </a:lnTo>
                <a:lnTo>
                  <a:pt x="11145" y="8931"/>
                </a:lnTo>
                <a:lnTo>
                  <a:pt x="11461" y="9150"/>
                </a:lnTo>
                <a:lnTo>
                  <a:pt x="11753" y="9369"/>
                </a:lnTo>
                <a:lnTo>
                  <a:pt x="11461" y="9685"/>
                </a:lnTo>
                <a:lnTo>
                  <a:pt x="11145" y="9442"/>
                </a:lnTo>
                <a:lnTo>
                  <a:pt x="10828" y="9198"/>
                </a:lnTo>
                <a:lnTo>
                  <a:pt x="10585" y="8955"/>
                </a:lnTo>
                <a:lnTo>
                  <a:pt x="10463" y="8833"/>
                </a:lnTo>
                <a:lnTo>
                  <a:pt x="10317" y="8736"/>
                </a:lnTo>
                <a:lnTo>
                  <a:pt x="10634" y="8371"/>
                </a:lnTo>
                <a:close/>
                <a:moveTo>
                  <a:pt x="10196" y="8931"/>
                </a:moveTo>
                <a:lnTo>
                  <a:pt x="10269" y="9052"/>
                </a:lnTo>
                <a:lnTo>
                  <a:pt x="10366" y="9198"/>
                </a:lnTo>
                <a:lnTo>
                  <a:pt x="10609" y="9417"/>
                </a:lnTo>
                <a:lnTo>
                  <a:pt x="10901" y="9709"/>
                </a:lnTo>
                <a:lnTo>
                  <a:pt x="11072" y="9831"/>
                </a:lnTo>
                <a:lnTo>
                  <a:pt x="11242" y="9953"/>
                </a:lnTo>
                <a:lnTo>
                  <a:pt x="10415" y="10853"/>
                </a:lnTo>
                <a:lnTo>
                  <a:pt x="10317" y="10707"/>
                </a:lnTo>
                <a:lnTo>
                  <a:pt x="10196" y="10585"/>
                </a:lnTo>
                <a:lnTo>
                  <a:pt x="9904" y="10366"/>
                </a:lnTo>
                <a:lnTo>
                  <a:pt x="9636" y="10172"/>
                </a:lnTo>
                <a:lnTo>
                  <a:pt x="9466" y="10074"/>
                </a:lnTo>
                <a:lnTo>
                  <a:pt x="9320" y="10001"/>
                </a:lnTo>
                <a:lnTo>
                  <a:pt x="9563" y="9709"/>
                </a:lnTo>
                <a:lnTo>
                  <a:pt x="9782" y="9880"/>
                </a:lnTo>
                <a:lnTo>
                  <a:pt x="10001" y="10026"/>
                </a:lnTo>
                <a:lnTo>
                  <a:pt x="10244" y="10245"/>
                </a:lnTo>
                <a:lnTo>
                  <a:pt x="10390" y="10366"/>
                </a:lnTo>
                <a:lnTo>
                  <a:pt x="10536" y="10464"/>
                </a:lnTo>
                <a:lnTo>
                  <a:pt x="10609" y="10488"/>
                </a:lnTo>
                <a:lnTo>
                  <a:pt x="10658" y="10464"/>
                </a:lnTo>
                <a:lnTo>
                  <a:pt x="10731" y="10439"/>
                </a:lnTo>
                <a:lnTo>
                  <a:pt x="10780" y="10391"/>
                </a:lnTo>
                <a:lnTo>
                  <a:pt x="10804" y="10342"/>
                </a:lnTo>
                <a:lnTo>
                  <a:pt x="10828" y="10269"/>
                </a:lnTo>
                <a:lnTo>
                  <a:pt x="10804" y="10220"/>
                </a:lnTo>
                <a:lnTo>
                  <a:pt x="10755" y="10147"/>
                </a:lnTo>
                <a:lnTo>
                  <a:pt x="10220" y="9734"/>
                </a:lnTo>
                <a:lnTo>
                  <a:pt x="10001" y="9563"/>
                </a:lnTo>
                <a:lnTo>
                  <a:pt x="9904" y="9490"/>
                </a:lnTo>
                <a:lnTo>
                  <a:pt x="9782" y="9442"/>
                </a:lnTo>
                <a:lnTo>
                  <a:pt x="10196" y="8931"/>
                </a:lnTo>
                <a:close/>
                <a:moveTo>
                  <a:pt x="9125" y="10245"/>
                </a:moveTo>
                <a:lnTo>
                  <a:pt x="9247" y="10342"/>
                </a:lnTo>
                <a:lnTo>
                  <a:pt x="9368" y="10415"/>
                </a:lnTo>
                <a:lnTo>
                  <a:pt x="9612" y="10585"/>
                </a:lnTo>
                <a:lnTo>
                  <a:pt x="9904" y="10829"/>
                </a:lnTo>
                <a:lnTo>
                  <a:pt x="10050" y="10950"/>
                </a:lnTo>
                <a:lnTo>
                  <a:pt x="10220" y="11048"/>
                </a:lnTo>
                <a:lnTo>
                  <a:pt x="9685" y="11583"/>
                </a:lnTo>
                <a:lnTo>
                  <a:pt x="9685" y="11534"/>
                </a:lnTo>
                <a:lnTo>
                  <a:pt x="9660" y="11437"/>
                </a:lnTo>
                <a:lnTo>
                  <a:pt x="9587" y="11364"/>
                </a:lnTo>
                <a:lnTo>
                  <a:pt x="9417" y="11218"/>
                </a:lnTo>
                <a:lnTo>
                  <a:pt x="9222" y="11023"/>
                </a:lnTo>
                <a:lnTo>
                  <a:pt x="9028" y="10853"/>
                </a:lnTo>
                <a:lnTo>
                  <a:pt x="8906" y="10756"/>
                </a:lnTo>
                <a:lnTo>
                  <a:pt x="8736" y="10683"/>
                </a:lnTo>
                <a:lnTo>
                  <a:pt x="8833" y="10585"/>
                </a:lnTo>
                <a:lnTo>
                  <a:pt x="9125" y="10245"/>
                </a:lnTo>
                <a:close/>
                <a:moveTo>
                  <a:pt x="8468" y="10926"/>
                </a:moveTo>
                <a:lnTo>
                  <a:pt x="8687" y="11096"/>
                </a:lnTo>
                <a:lnTo>
                  <a:pt x="8930" y="11291"/>
                </a:lnTo>
                <a:lnTo>
                  <a:pt x="9052" y="11437"/>
                </a:lnTo>
                <a:lnTo>
                  <a:pt x="9198" y="11583"/>
                </a:lnTo>
                <a:lnTo>
                  <a:pt x="9271" y="11656"/>
                </a:lnTo>
                <a:lnTo>
                  <a:pt x="9344" y="11705"/>
                </a:lnTo>
                <a:lnTo>
                  <a:pt x="9441" y="11753"/>
                </a:lnTo>
                <a:lnTo>
                  <a:pt x="9539" y="11753"/>
                </a:lnTo>
                <a:lnTo>
                  <a:pt x="8468" y="12824"/>
                </a:lnTo>
                <a:lnTo>
                  <a:pt x="8152" y="12532"/>
                </a:lnTo>
                <a:lnTo>
                  <a:pt x="7811" y="12240"/>
                </a:lnTo>
                <a:lnTo>
                  <a:pt x="7470" y="11899"/>
                </a:lnTo>
                <a:lnTo>
                  <a:pt x="7349" y="11826"/>
                </a:lnTo>
                <a:lnTo>
                  <a:pt x="7738" y="11534"/>
                </a:lnTo>
                <a:lnTo>
                  <a:pt x="7860" y="11705"/>
                </a:lnTo>
                <a:lnTo>
                  <a:pt x="8006" y="11875"/>
                </a:lnTo>
                <a:lnTo>
                  <a:pt x="8371" y="12264"/>
                </a:lnTo>
                <a:lnTo>
                  <a:pt x="8517" y="12434"/>
                </a:lnTo>
                <a:lnTo>
                  <a:pt x="8590" y="12483"/>
                </a:lnTo>
                <a:lnTo>
                  <a:pt x="8687" y="12507"/>
                </a:lnTo>
                <a:lnTo>
                  <a:pt x="8736" y="12507"/>
                </a:lnTo>
                <a:lnTo>
                  <a:pt x="8809" y="12483"/>
                </a:lnTo>
                <a:lnTo>
                  <a:pt x="8833" y="12434"/>
                </a:lnTo>
                <a:lnTo>
                  <a:pt x="8857" y="12386"/>
                </a:lnTo>
                <a:lnTo>
                  <a:pt x="8857" y="12289"/>
                </a:lnTo>
                <a:lnTo>
                  <a:pt x="8809" y="12191"/>
                </a:lnTo>
                <a:lnTo>
                  <a:pt x="8760" y="12094"/>
                </a:lnTo>
                <a:lnTo>
                  <a:pt x="8663" y="11997"/>
                </a:lnTo>
                <a:lnTo>
                  <a:pt x="8492" y="11826"/>
                </a:lnTo>
                <a:lnTo>
                  <a:pt x="8322" y="11680"/>
                </a:lnTo>
                <a:lnTo>
                  <a:pt x="8152" y="11510"/>
                </a:lnTo>
                <a:lnTo>
                  <a:pt x="7957" y="11364"/>
                </a:lnTo>
                <a:lnTo>
                  <a:pt x="8468" y="10926"/>
                </a:lnTo>
                <a:close/>
                <a:moveTo>
                  <a:pt x="11047" y="2312"/>
                </a:moveTo>
                <a:lnTo>
                  <a:pt x="11120" y="2434"/>
                </a:lnTo>
                <a:lnTo>
                  <a:pt x="11218" y="2531"/>
                </a:lnTo>
                <a:lnTo>
                  <a:pt x="11437" y="2750"/>
                </a:lnTo>
                <a:lnTo>
                  <a:pt x="11850" y="3213"/>
                </a:lnTo>
                <a:lnTo>
                  <a:pt x="11826" y="3213"/>
                </a:lnTo>
                <a:lnTo>
                  <a:pt x="11193" y="3748"/>
                </a:lnTo>
                <a:lnTo>
                  <a:pt x="10609" y="4283"/>
                </a:lnTo>
                <a:lnTo>
                  <a:pt x="10025" y="4867"/>
                </a:lnTo>
                <a:lnTo>
                  <a:pt x="9490" y="5500"/>
                </a:lnTo>
                <a:lnTo>
                  <a:pt x="9174" y="5865"/>
                </a:lnTo>
                <a:lnTo>
                  <a:pt x="8857" y="6254"/>
                </a:lnTo>
                <a:lnTo>
                  <a:pt x="8517" y="6595"/>
                </a:lnTo>
                <a:lnTo>
                  <a:pt x="8176" y="6935"/>
                </a:lnTo>
                <a:lnTo>
                  <a:pt x="7373" y="7617"/>
                </a:lnTo>
                <a:lnTo>
                  <a:pt x="6984" y="7933"/>
                </a:lnTo>
                <a:lnTo>
                  <a:pt x="6594" y="8274"/>
                </a:lnTo>
                <a:lnTo>
                  <a:pt x="6229" y="8639"/>
                </a:lnTo>
                <a:lnTo>
                  <a:pt x="5864" y="9004"/>
                </a:lnTo>
                <a:lnTo>
                  <a:pt x="5183" y="9782"/>
                </a:lnTo>
                <a:lnTo>
                  <a:pt x="4502" y="10537"/>
                </a:lnTo>
                <a:lnTo>
                  <a:pt x="4137" y="10902"/>
                </a:lnTo>
                <a:lnTo>
                  <a:pt x="3772" y="11242"/>
                </a:lnTo>
                <a:lnTo>
                  <a:pt x="3115" y="11802"/>
                </a:lnTo>
                <a:lnTo>
                  <a:pt x="2799" y="12118"/>
                </a:lnTo>
                <a:lnTo>
                  <a:pt x="2507" y="12434"/>
                </a:lnTo>
                <a:lnTo>
                  <a:pt x="2263" y="12702"/>
                </a:lnTo>
                <a:lnTo>
                  <a:pt x="2166" y="12848"/>
                </a:lnTo>
                <a:lnTo>
                  <a:pt x="2069" y="13018"/>
                </a:lnTo>
                <a:lnTo>
                  <a:pt x="1850" y="12824"/>
                </a:lnTo>
                <a:lnTo>
                  <a:pt x="1460" y="12459"/>
                </a:lnTo>
                <a:lnTo>
                  <a:pt x="1266" y="12264"/>
                </a:lnTo>
                <a:lnTo>
                  <a:pt x="1047" y="12118"/>
                </a:lnTo>
                <a:lnTo>
                  <a:pt x="1047" y="12070"/>
                </a:lnTo>
                <a:lnTo>
                  <a:pt x="1193" y="11997"/>
                </a:lnTo>
                <a:lnTo>
                  <a:pt x="1339" y="11924"/>
                </a:lnTo>
                <a:lnTo>
                  <a:pt x="1460" y="11826"/>
                </a:lnTo>
                <a:lnTo>
                  <a:pt x="1582" y="11705"/>
                </a:lnTo>
                <a:lnTo>
                  <a:pt x="2020" y="11218"/>
                </a:lnTo>
                <a:lnTo>
                  <a:pt x="2385" y="10853"/>
                </a:lnTo>
                <a:lnTo>
                  <a:pt x="2774" y="10537"/>
                </a:lnTo>
                <a:lnTo>
                  <a:pt x="3577" y="9880"/>
                </a:lnTo>
                <a:lnTo>
                  <a:pt x="3942" y="9539"/>
                </a:lnTo>
                <a:lnTo>
                  <a:pt x="4307" y="9198"/>
                </a:lnTo>
                <a:lnTo>
                  <a:pt x="5037" y="8468"/>
                </a:lnTo>
                <a:lnTo>
                  <a:pt x="5718" y="7738"/>
                </a:lnTo>
                <a:lnTo>
                  <a:pt x="6400" y="7008"/>
                </a:lnTo>
                <a:lnTo>
                  <a:pt x="7081" y="6303"/>
                </a:lnTo>
                <a:lnTo>
                  <a:pt x="7787" y="5621"/>
                </a:lnTo>
                <a:lnTo>
                  <a:pt x="8468" y="4940"/>
                </a:lnTo>
                <a:lnTo>
                  <a:pt x="9149" y="4259"/>
                </a:lnTo>
                <a:lnTo>
                  <a:pt x="10074" y="3261"/>
                </a:lnTo>
                <a:lnTo>
                  <a:pt x="10561" y="2775"/>
                </a:lnTo>
                <a:lnTo>
                  <a:pt x="11047" y="2312"/>
                </a:lnTo>
                <a:close/>
                <a:moveTo>
                  <a:pt x="7154" y="11997"/>
                </a:moveTo>
                <a:lnTo>
                  <a:pt x="7203" y="12094"/>
                </a:lnTo>
                <a:lnTo>
                  <a:pt x="7251" y="12167"/>
                </a:lnTo>
                <a:lnTo>
                  <a:pt x="7422" y="12386"/>
                </a:lnTo>
                <a:lnTo>
                  <a:pt x="7592" y="12580"/>
                </a:lnTo>
                <a:lnTo>
                  <a:pt x="7884" y="12872"/>
                </a:lnTo>
                <a:lnTo>
                  <a:pt x="8030" y="12994"/>
                </a:lnTo>
                <a:lnTo>
                  <a:pt x="8200" y="13091"/>
                </a:lnTo>
                <a:lnTo>
                  <a:pt x="7835" y="13481"/>
                </a:lnTo>
                <a:lnTo>
                  <a:pt x="7811" y="13432"/>
                </a:lnTo>
                <a:lnTo>
                  <a:pt x="7787" y="13408"/>
                </a:lnTo>
                <a:lnTo>
                  <a:pt x="7616" y="13262"/>
                </a:lnTo>
                <a:lnTo>
                  <a:pt x="7446" y="13140"/>
                </a:lnTo>
                <a:lnTo>
                  <a:pt x="7251" y="13018"/>
                </a:lnTo>
                <a:lnTo>
                  <a:pt x="7057" y="12872"/>
                </a:lnTo>
                <a:lnTo>
                  <a:pt x="6716" y="12580"/>
                </a:lnTo>
                <a:lnTo>
                  <a:pt x="6643" y="12532"/>
                </a:lnTo>
                <a:lnTo>
                  <a:pt x="6594" y="12507"/>
                </a:lnTo>
                <a:lnTo>
                  <a:pt x="6862" y="12240"/>
                </a:lnTo>
                <a:lnTo>
                  <a:pt x="7154" y="11997"/>
                </a:lnTo>
                <a:close/>
                <a:moveTo>
                  <a:pt x="6424" y="12702"/>
                </a:moveTo>
                <a:lnTo>
                  <a:pt x="6448" y="12775"/>
                </a:lnTo>
                <a:lnTo>
                  <a:pt x="6473" y="12848"/>
                </a:lnTo>
                <a:lnTo>
                  <a:pt x="6667" y="13043"/>
                </a:lnTo>
                <a:lnTo>
                  <a:pt x="6862" y="13213"/>
                </a:lnTo>
                <a:lnTo>
                  <a:pt x="7032" y="13359"/>
                </a:lnTo>
                <a:lnTo>
                  <a:pt x="7227" y="13481"/>
                </a:lnTo>
                <a:lnTo>
                  <a:pt x="7446" y="13602"/>
                </a:lnTo>
                <a:lnTo>
                  <a:pt x="7568" y="13627"/>
                </a:lnTo>
                <a:lnTo>
                  <a:pt x="7689" y="13627"/>
                </a:lnTo>
                <a:lnTo>
                  <a:pt x="7470" y="13846"/>
                </a:lnTo>
                <a:lnTo>
                  <a:pt x="7300" y="14040"/>
                </a:lnTo>
                <a:lnTo>
                  <a:pt x="7276" y="14016"/>
                </a:lnTo>
                <a:lnTo>
                  <a:pt x="6911" y="13797"/>
                </a:lnTo>
                <a:lnTo>
                  <a:pt x="6570" y="13554"/>
                </a:lnTo>
                <a:lnTo>
                  <a:pt x="6302" y="13335"/>
                </a:lnTo>
                <a:lnTo>
                  <a:pt x="6035" y="13164"/>
                </a:lnTo>
                <a:lnTo>
                  <a:pt x="6108" y="13043"/>
                </a:lnTo>
                <a:lnTo>
                  <a:pt x="6424" y="12702"/>
                </a:lnTo>
                <a:close/>
                <a:moveTo>
                  <a:pt x="5889" y="13335"/>
                </a:moveTo>
                <a:lnTo>
                  <a:pt x="5962" y="13456"/>
                </a:lnTo>
                <a:lnTo>
                  <a:pt x="6059" y="13578"/>
                </a:lnTo>
                <a:lnTo>
                  <a:pt x="6278" y="13797"/>
                </a:lnTo>
                <a:lnTo>
                  <a:pt x="6643" y="14089"/>
                </a:lnTo>
                <a:lnTo>
                  <a:pt x="6813" y="14211"/>
                </a:lnTo>
                <a:lnTo>
                  <a:pt x="7032" y="14308"/>
                </a:lnTo>
                <a:lnTo>
                  <a:pt x="6692" y="14673"/>
                </a:lnTo>
                <a:lnTo>
                  <a:pt x="6619" y="14624"/>
                </a:lnTo>
                <a:lnTo>
                  <a:pt x="6497" y="14600"/>
                </a:lnTo>
                <a:lnTo>
                  <a:pt x="6375" y="14527"/>
                </a:lnTo>
                <a:lnTo>
                  <a:pt x="6254" y="14454"/>
                </a:lnTo>
                <a:lnTo>
                  <a:pt x="6132" y="14381"/>
                </a:lnTo>
                <a:lnTo>
                  <a:pt x="5913" y="14186"/>
                </a:lnTo>
                <a:lnTo>
                  <a:pt x="5718" y="14016"/>
                </a:lnTo>
                <a:lnTo>
                  <a:pt x="5597" y="13943"/>
                </a:lnTo>
                <a:lnTo>
                  <a:pt x="5451" y="13846"/>
                </a:lnTo>
                <a:lnTo>
                  <a:pt x="5889" y="13335"/>
                </a:lnTo>
                <a:close/>
                <a:moveTo>
                  <a:pt x="12191" y="3553"/>
                </a:moveTo>
                <a:lnTo>
                  <a:pt x="12653" y="4040"/>
                </a:lnTo>
                <a:lnTo>
                  <a:pt x="13432" y="4916"/>
                </a:lnTo>
                <a:lnTo>
                  <a:pt x="13164" y="5208"/>
                </a:lnTo>
                <a:lnTo>
                  <a:pt x="12896" y="5500"/>
                </a:lnTo>
                <a:lnTo>
                  <a:pt x="12361" y="6108"/>
                </a:lnTo>
                <a:lnTo>
                  <a:pt x="12045" y="6424"/>
                </a:lnTo>
                <a:lnTo>
                  <a:pt x="11729" y="6716"/>
                </a:lnTo>
                <a:lnTo>
                  <a:pt x="11388" y="7008"/>
                </a:lnTo>
                <a:lnTo>
                  <a:pt x="11047" y="7300"/>
                </a:lnTo>
                <a:lnTo>
                  <a:pt x="10731" y="7617"/>
                </a:lnTo>
                <a:lnTo>
                  <a:pt x="10415" y="7957"/>
                </a:lnTo>
                <a:lnTo>
                  <a:pt x="9806" y="8687"/>
                </a:lnTo>
                <a:lnTo>
                  <a:pt x="9247" y="9417"/>
                </a:lnTo>
                <a:lnTo>
                  <a:pt x="8638" y="10147"/>
                </a:lnTo>
                <a:lnTo>
                  <a:pt x="8346" y="10464"/>
                </a:lnTo>
                <a:lnTo>
                  <a:pt x="8006" y="10756"/>
                </a:lnTo>
                <a:lnTo>
                  <a:pt x="7324" y="11340"/>
                </a:lnTo>
                <a:lnTo>
                  <a:pt x="6643" y="11899"/>
                </a:lnTo>
                <a:lnTo>
                  <a:pt x="6302" y="12191"/>
                </a:lnTo>
                <a:lnTo>
                  <a:pt x="6010" y="12532"/>
                </a:lnTo>
                <a:lnTo>
                  <a:pt x="5475" y="13164"/>
                </a:lnTo>
                <a:lnTo>
                  <a:pt x="4940" y="13773"/>
                </a:lnTo>
                <a:lnTo>
                  <a:pt x="4672" y="14016"/>
                </a:lnTo>
                <a:lnTo>
                  <a:pt x="4404" y="14235"/>
                </a:lnTo>
                <a:lnTo>
                  <a:pt x="4137" y="14454"/>
                </a:lnTo>
                <a:lnTo>
                  <a:pt x="4015" y="14600"/>
                </a:lnTo>
                <a:lnTo>
                  <a:pt x="3918" y="14722"/>
                </a:lnTo>
                <a:lnTo>
                  <a:pt x="3480" y="14284"/>
                </a:lnTo>
                <a:lnTo>
                  <a:pt x="3042" y="13846"/>
                </a:lnTo>
                <a:lnTo>
                  <a:pt x="2361" y="13262"/>
                </a:lnTo>
                <a:lnTo>
                  <a:pt x="2482" y="13164"/>
                </a:lnTo>
                <a:lnTo>
                  <a:pt x="2604" y="13043"/>
                </a:lnTo>
                <a:lnTo>
                  <a:pt x="2774" y="12799"/>
                </a:lnTo>
                <a:lnTo>
                  <a:pt x="3066" y="12507"/>
                </a:lnTo>
                <a:lnTo>
                  <a:pt x="3358" y="12216"/>
                </a:lnTo>
                <a:lnTo>
                  <a:pt x="3967" y="11680"/>
                </a:lnTo>
                <a:lnTo>
                  <a:pt x="4380" y="11315"/>
                </a:lnTo>
                <a:lnTo>
                  <a:pt x="4745" y="10950"/>
                </a:lnTo>
                <a:lnTo>
                  <a:pt x="5475" y="10172"/>
                </a:lnTo>
                <a:lnTo>
                  <a:pt x="6181" y="9393"/>
                </a:lnTo>
                <a:lnTo>
                  <a:pt x="6546" y="9004"/>
                </a:lnTo>
                <a:lnTo>
                  <a:pt x="6935" y="8614"/>
                </a:lnTo>
                <a:lnTo>
                  <a:pt x="7324" y="8274"/>
                </a:lnTo>
                <a:lnTo>
                  <a:pt x="7714" y="7933"/>
                </a:lnTo>
                <a:lnTo>
                  <a:pt x="8517" y="7276"/>
                </a:lnTo>
                <a:lnTo>
                  <a:pt x="8857" y="6935"/>
                </a:lnTo>
                <a:lnTo>
                  <a:pt x="9198" y="6595"/>
                </a:lnTo>
                <a:lnTo>
                  <a:pt x="9514" y="6205"/>
                </a:lnTo>
                <a:lnTo>
                  <a:pt x="9831" y="5840"/>
                </a:lnTo>
                <a:lnTo>
                  <a:pt x="10171" y="5427"/>
                </a:lnTo>
                <a:lnTo>
                  <a:pt x="10488" y="5062"/>
                </a:lnTo>
                <a:lnTo>
                  <a:pt x="10853" y="4697"/>
                </a:lnTo>
                <a:lnTo>
                  <a:pt x="11242" y="4356"/>
                </a:lnTo>
                <a:lnTo>
                  <a:pt x="11729" y="3967"/>
                </a:lnTo>
                <a:lnTo>
                  <a:pt x="11972" y="3772"/>
                </a:lnTo>
                <a:lnTo>
                  <a:pt x="12191" y="3553"/>
                </a:lnTo>
                <a:close/>
                <a:moveTo>
                  <a:pt x="5232" y="14065"/>
                </a:moveTo>
                <a:lnTo>
                  <a:pt x="5353" y="14186"/>
                </a:lnTo>
                <a:lnTo>
                  <a:pt x="5451" y="14308"/>
                </a:lnTo>
                <a:lnTo>
                  <a:pt x="5645" y="14454"/>
                </a:lnTo>
                <a:lnTo>
                  <a:pt x="5816" y="14624"/>
                </a:lnTo>
                <a:lnTo>
                  <a:pt x="5986" y="14770"/>
                </a:lnTo>
                <a:lnTo>
                  <a:pt x="6181" y="14892"/>
                </a:lnTo>
                <a:lnTo>
                  <a:pt x="6375" y="14989"/>
                </a:lnTo>
                <a:lnTo>
                  <a:pt x="6108" y="15281"/>
                </a:lnTo>
                <a:lnTo>
                  <a:pt x="5937" y="15452"/>
                </a:lnTo>
                <a:lnTo>
                  <a:pt x="5937" y="15403"/>
                </a:lnTo>
                <a:lnTo>
                  <a:pt x="5889" y="15354"/>
                </a:lnTo>
                <a:lnTo>
                  <a:pt x="5597" y="15038"/>
                </a:lnTo>
                <a:lnTo>
                  <a:pt x="5280" y="14746"/>
                </a:lnTo>
                <a:lnTo>
                  <a:pt x="5086" y="14576"/>
                </a:lnTo>
                <a:lnTo>
                  <a:pt x="4964" y="14503"/>
                </a:lnTo>
                <a:lnTo>
                  <a:pt x="4867" y="14430"/>
                </a:lnTo>
                <a:lnTo>
                  <a:pt x="5037" y="14284"/>
                </a:lnTo>
                <a:lnTo>
                  <a:pt x="5232" y="14065"/>
                </a:lnTo>
                <a:close/>
                <a:moveTo>
                  <a:pt x="852" y="15476"/>
                </a:moveTo>
                <a:lnTo>
                  <a:pt x="974" y="15598"/>
                </a:lnTo>
                <a:lnTo>
                  <a:pt x="1412" y="16036"/>
                </a:lnTo>
                <a:lnTo>
                  <a:pt x="1363" y="16011"/>
                </a:lnTo>
                <a:lnTo>
                  <a:pt x="1290" y="15987"/>
                </a:lnTo>
                <a:lnTo>
                  <a:pt x="852" y="15476"/>
                </a:lnTo>
                <a:close/>
                <a:moveTo>
                  <a:pt x="4575" y="14673"/>
                </a:moveTo>
                <a:lnTo>
                  <a:pt x="4696" y="14795"/>
                </a:lnTo>
                <a:lnTo>
                  <a:pt x="4818" y="14892"/>
                </a:lnTo>
                <a:lnTo>
                  <a:pt x="5037" y="15087"/>
                </a:lnTo>
                <a:lnTo>
                  <a:pt x="5329" y="15354"/>
                </a:lnTo>
                <a:lnTo>
                  <a:pt x="5597" y="15622"/>
                </a:lnTo>
                <a:lnTo>
                  <a:pt x="5670" y="15671"/>
                </a:lnTo>
                <a:lnTo>
                  <a:pt x="5718" y="15671"/>
                </a:lnTo>
                <a:lnTo>
                  <a:pt x="5378" y="15987"/>
                </a:lnTo>
                <a:lnTo>
                  <a:pt x="5232" y="16109"/>
                </a:lnTo>
                <a:lnTo>
                  <a:pt x="5183" y="16060"/>
                </a:lnTo>
                <a:lnTo>
                  <a:pt x="5110" y="16036"/>
                </a:lnTo>
                <a:lnTo>
                  <a:pt x="4088" y="14916"/>
                </a:lnTo>
                <a:lnTo>
                  <a:pt x="4210" y="14868"/>
                </a:lnTo>
                <a:lnTo>
                  <a:pt x="4331" y="14819"/>
                </a:lnTo>
                <a:lnTo>
                  <a:pt x="4453" y="14746"/>
                </a:lnTo>
                <a:lnTo>
                  <a:pt x="4575" y="14673"/>
                </a:lnTo>
                <a:close/>
                <a:moveTo>
                  <a:pt x="755" y="16230"/>
                </a:moveTo>
                <a:lnTo>
                  <a:pt x="1071" y="16498"/>
                </a:lnTo>
                <a:lnTo>
                  <a:pt x="1071" y="16522"/>
                </a:lnTo>
                <a:lnTo>
                  <a:pt x="998" y="16474"/>
                </a:lnTo>
                <a:lnTo>
                  <a:pt x="925" y="16449"/>
                </a:lnTo>
                <a:lnTo>
                  <a:pt x="852" y="16376"/>
                </a:lnTo>
                <a:lnTo>
                  <a:pt x="755" y="16230"/>
                </a:lnTo>
                <a:close/>
                <a:moveTo>
                  <a:pt x="1047" y="12532"/>
                </a:moveTo>
                <a:lnTo>
                  <a:pt x="1168" y="12678"/>
                </a:lnTo>
                <a:lnTo>
                  <a:pt x="1314" y="12824"/>
                </a:lnTo>
                <a:lnTo>
                  <a:pt x="1582" y="13067"/>
                </a:lnTo>
                <a:lnTo>
                  <a:pt x="2166" y="13602"/>
                </a:lnTo>
                <a:lnTo>
                  <a:pt x="2750" y="14113"/>
                </a:lnTo>
                <a:lnTo>
                  <a:pt x="3018" y="14357"/>
                </a:lnTo>
                <a:lnTo>
                  <a:pt x="3261" y="14600"/>
                </a:lnTo>
                <a:lnTo>
                  <a:pt x="3723" y="15135"/>
                </a:lnTo>
                <a:lnTo>
                  <a:pt x="4185" y="15646"/>
                </a:lnTo>
                <a:lnTo>
                  <a:pt x="4672" y="16157"/>
                </a:lnTo>
                <a:lnTo>
                  <a:pt x="4404" y="16230"/>
                </a:lnTo>
                <a:lnTo>
                  <a:pt x="4112" y="16303"/>
                </a:lnTo>
                <a:lnTo>
                  <a:pt x="3553" y="16376"/>
                </a:lnTo>
                <a:lnTo>
                  <a:pt x="2969" y="16425"/>
                </a:lnTo>
                <a:lnTo>
                  <a:pt x="2409" y="16498"/>
                </a:lnTo>
                <a:lnTo>
                  <a:pt x="2288" y="16522"/>
                </a:lnTo>
                <a:lnTo>
                  <a:pt x="2263" y="16474"/>
                </a:lnTo>
                <a:lnTo>
                  <a:pt x="2142" y="16230"/>
                </a:lnTo>
                <a:lnTo>
                  <a:pt x="1996" y="16011"/>
                </a:lnTo>
                <a:lnTo>
                  <a:pt x="1801" y="15792"/>
                </a:lnTo>
                <a:lnTo>
                  <a:pt x="1606" y="15598"/>
                </a:lnTo>
                <a:lnTo>
                  <a:pt x="1168" y="15233"/>
                </a:lnTo>
                <a:lnTo>
                  <a:pt x="730" y="14892"/>
                </a:lnTo>
                <a:lnTo>
                  <a:pt x="779" y="14600"/>
                </a:lnTo>
                <a:lnTo>
                  <a:pt x="925" y="13262"/>
                </a:lnTo>
                <a:lnTo>
                  <a:pt x="1047" y="12532"/>
                </a:lnTo>
                <a:close/>
                <a:moveTo>
                  <a:pt x="1436" y="16644"/>
                </a:moveTo>
                <a:lnTo>
                  <a:pt x="1533" y="16717"/>
                </a:lnTo>
                <a:lnTo>
                  <a:pt x="1387" y="16741"/>
                </a:lnTo>
                <a:lnTo>
                  <a:pt x="1436" y="16644"/>
                </a:lnTo>
                <a:close/>
                <a:moveTo>
                  <a:pt x="536" y="16741"/>
                </a:moveTo>
                <a:lnTo>
                  <a:pt x="584" y="16766"/>
                </a:lnTo>
                <a:lnTo>
                  <a:pt x="609" y="16766"/>
                </a:lnTo>
                <a:lnTo>
                  <a:pt x="682" y="16814"/>
                </a:lnTo>
                <a:lnTo>
                  <a:pt x="779" y="16839"/>
                </a:lnTo>
                <a:lnTo>
                  <a:pt x="876" y="16839"/>
                </a:lnTo>
                <a:lnTo>
                  <a:pt x="974" y="16814"/>
                </a:lnTo>
                <a:lnTo>
                  <a:pt x="974" y="16839"/>
                </a:lnTo>
                <a:lnTo>
                  <a:pt x="755" y="16887"/>
                </a:lnTo>
                <a:lnTo>
                  <a:pt x="511" y="16936"/>
                </a:lnTo>
                <a:lnTo>
                  <a:pt x="536" y="16741"/>
                </a:lnTo>
                <a:close/>
                <a:moveTo>
                  <a:pt x="13967" y="1"/>
                </a:moveTo>
                <a:lnTo>
                  <a:pt x="13602" y="25"/>
                </a:lnTo>
                <a:lnTo>
                  <a:pt x="13261" y="74"/>
                </a:lnTo>
                <a:lnTo>
                  <a:pt x="12945" y="195"/>
                </a:lnTo>
                <a:lnTo>
                  <a:pt x="12629" y="341"/>
                </a:lnTo>
                <a:lnTo>
                  <a:pt x="12337" y="560"/>
                </a:lnTo>
                <a:lnTo>
                  <a:pt x="12021" y="828"/>
                </a:lnTo>
                <a:lnTo>
                  <a:pt x="11875" y="974"/>
                </a:lnTo>
                <a:lnTo>
                  <a:pt x="11826" y="1071"/>
                </a:lnTo>
                <a:lnTo>
                  <a:pt x="11777" y="1169"/>
                </a:lnTo>
                <a:lnTo>
                  <a:pt x="11704" y="1193"/>
                </a:lnTo>
                <a:lnTo>
                  <a:pt x="11339" y="1485"/>
                </a:lnTo>
                <a:lnTo>
                  <a:pt x="10999" y="1777"/>
                </a:lnTo>
                <a:lnTo>
                  <a:pt x="10317" y="2385"/>
                </a:lnTo>
                <a:lnTo>
                  <a:pt x="9685" y="3042"/>
                </a:lnTo>
                <a:lnTo>
                  <a:pt x="9052" y="3699"/>
                </a:lnTo>
                <a:lnTo>
                  <a:pt x="8395" y="4405"/>
                </a:lnTo>
                <a:lnTo>
                  <a:pt x="7714" y="5086"/>
                </a:lnTo>
                <a:lnTo>
                  <a:pt x="7032" y="5743"/>
                </a:lnTo>
                <a:lnTo>
                  <a:pt x="6351" y="6449"/>
                </a:lnTo>
                <a:lnTo>
                  <a:pt x="4964" y="7933"/>
                </a:lnTo>
                <a:lnTo>
                  <a:pt x="4258" y="8663"/>
                </a:lnTo>
                <a:lnTo>
                  <a:pt x="3894" y="9004"/>
                </a:lnTo>
                <a:lnTo>
                  <a:pt x="3529" y="9344"/>
                </a:lnTo>
                <a:lnTo>
                  <a:pt x="2190" y="10537"/>
                </a:lnTo>
                <a:lnTo>
                  <a:pt x="1558" y="11145"/>
                </a:lnTo>
                <a:lnTo>
                  <a:pt x="925" y="11778"/>
                </a:lnTo>
                <a:lnTo>
                  <a:pt x="876" y="11753"/>
                </a:lnTo>
                <a:lnTo>
                  <a:pt x="803" y="11778"/>
                </a:lnTo>
                <a:lnTo>
                  <a:pt x="755" y="11802"/>
                </a:lnTo>
                <a:lnTo>
                  <a:pt x="706" y="11851"/>
                </a:lnTo>
                <a:lnTo>
                  <a:pt x="609" y="12118"/>
                </a:lnTo>
                <a:lnTo>
                  <a:pt x="511" y="12386"/>
                </a:lnTo>
                <a:lnTo>
                  <a:pt x="463" y="12702"/>
                </a:lnTo>
                <a:lnTo>
                  <a:pt x="414" y="12994"/>
                </a:lnTo>
                <a:lnTo>
                  <a:pt x="365" y="13627"/>
                </a:lnTo>
                <a:lnTo>
                  <a:pt x="292" y="14211"/>
                </a:lnTo>
                <a:lnTo>
                  <a:pt x="98" y="15646"/>
                </a:lnTo>
                <a:lnTo>
                  <a:pt x="25" y="16376"/>
                </a:lnTo>
                <a:lnTo>
                  <a:pt x="0" y="16717"/>
                </a:lnTo>
                <a:lnTo>
                  <a:pt x="0" y="17082"/>
                </a:lnTo>
                <a:lnTo>
                  <a:pt x="0" y="17155"/>
                </a:lnTo>
                <a:lnTo>
                  <a:pt x="25" y="17204"/>
                </a:lnTo>
                <a:lnTo>
                  <a:pt x="122" y="17277"/>
                </a:lnTo>
                <a:lnTo>
                  <a:pt x="219" y="17325"/>
                </a:lnTo>
                <a:lnTo>
                  <a:pt x="341" y="17325"/>
                </a:lnTo>
                <a:lnTo>
                  <a:pt x="438" y="17350"/>
                </a:lnTo>
                <a:lnTo>
                  <a:pt x="560" y="17374"/>
                </a:lnTo>
                <a:lnTo>
                  <a:pt x="803" y="17398"/>
                </a:lnTo>
                <a:lnTo>
                  <a:pt x="1047" y="17350"/>
                </a:lnTo>
                <a:lnTo>
                  <a:pt x="1339" y="17301"/>
                </a:lnTo>
                <a:lnTo>
                  <a:pt x="1874" y="17131"/>
                </a:lnTo>
                <a:lnTo>
                  <a:pt x="2312" y="17009"/>
                </a:lnTo>
                <a:lnTo>
                  <a:pt x="2677" y="16936"/>
                </a:lnTo>
                <a:lnTo>
                  <a:pt x="3018" y="16887"/>
                </a:lnTo>
                <a:lnTo>
                  <a:pt x="3723" y="16839"/>
                </a:lnTo>
                <a:lnTo>
                  <a:pt x="4088" y="16790"/>
                </a:lnTo>
                <a:lnTo>
                  <a:pt x="4429" y="16741"/>
                </a:lnTo>
                <a:lnTo>
                  <a:pt x="4769" y="16644"/>
                </a:lnTo>
                <a:lnTo>
                  <a:pt x="5110" y="16522"/>
                </a:lnTo>
                <a:lnTo>
                  <a:pt x="5159" y="16498"/>
                </a:lnTo>
                <a:lnTo>
                  <a:pt x="5207" y="16449"/>
                </a:lnTo>
                <a:lnTo>
                  <a:pt x="5353" y="16401"/>
                </a:lnTo>
                <a:lnTo>
                  <a:pt x="5499" y="16328"/>
                </a:lnTo>
                <a:lnTo>
                  <a:pt x="5645" y="16255"/>
                </a:lnTo>
                <a:lnTo>
                  <a:pt x="5791" y="16133"/>
                </a:lnTo>
                <a:lnTo>
                  <a:pt x="6035" y="15890"/>
                </a:lnTo>
                <a:lnTo>
                  <a:pt x="6254" y="15671"/>
                </a:lnTo>
                <a:lnTo>
                  <a:pt x="6959" y="14965"/>
                </a:lnTo>
                <a:lnTo>
                  <a:pt x="7641" y="14284"/>
                </a:lnTo>
                <a:lnTo>
                  <a:pt x="9101" y="12824"/>
                </a:lnTo>
                <a:lnTo>
                  <a:pt x="10536" y="11364"/>
                </a:lnTo>
                <a:lnTo>
                  <a:pt x="11218" y="10658"/>
                </a:lnTo>
                <a:lnTo>
                  <a:pt x="11875" y="9904"/>
                </a:lnTo>
                <a:lnTo>
                  <a:pt x="12531" y="9174"/>
                </a:lnTo>
                <a:lnTo>
                  <a:pt x="13213" y="8444"/>
                </a:lnTo>
                <a:lnTo>
                  <a:pt x="13870" y="7811"/>
                </a:lnTo>
                <a:lnTo>
                  <a:pt x="14527" y="7179"/>
                </a:lnTo>
                <a:lnTo>
                  <a:pt x="15184" y="6522"/>
                </a:lnTo>
                <a:lnTo>
                  <a:pt x="15500" y="6205"/>
                </a:lnTo>
                <a:lnTo>
                  <a:pt x="15816" y="5840"/>
                </a:lnTo>
                <a:lnTo>
                  <a:pt x="15889" y="5792"/>
                </a:lnTo>
                <a:lnTo>
                  <a:pt x="15987" y="5767"/>
                </a:lnTo>
                <a:lnTo>
                  <a:pt x="16060" y="5694"/>
                </a:lnTo>
                <a:lnTo>
                  <a:pt x="16108" y="5621"/>
                </a:lnTo>
                <a:lnTo>
                  <a:pt x="16133" y="5524"/>
                </a:lnTo>
                <a:lnTo>
                  <a:pt x="16376" y="5208"/>
                </a:lnTo>
                <a:lnTo>
                  <a:pt x="16595" y="4891"/>
                </a:lnTo>
                <a:lnTo>
                  <a:pt x="16814" y="4551"/>
                </a:lnTo>
                <a:lnTo>
                  <a:pt x="16984" y="4210"/>
                </a:lnTo>
                <a:lnTo>
                  <a:pt x="17106" y="3845"/>
                </a:lnTo>
                <a:lnTo>
                  <a:pt x="17203" y="3480"/>
                </a:lnTo>
                <a:lnTo>
                  <a:pt x="17228" y="3140"/>
                </a:lnTo>
                <a:lnTo>
                  <a:pt x="17203" y="2799"/>
                </a:lnTo>
                <a:lnTo>
                  <a:pt x="17130" y="2458"/>
                </a:lnTo>
                <a:lnTo>
                  <a:pt x="17009" y="2142"/>
                </a:lnTo>
                <a:lnTo>
                  <a:pt x="16863" y="1826"/>
                </a:lnTo>
                <a:lnTo>
                  <a:pt x="16668" y="1534"/>
                </a:lnTo>
                <a:lnTo>
                  <a:pt x="16449" y="1266"/>
                </a:lnTo>
                <a:lnTo>
                  <a:pt x="16230" y="998"/>
                </a:lnTo>
                <a:lnTo>
                  <a:pt x="15962" y="779"/>
                </a:lnTo>
                <a:lnTo>
                  <a:pt x="15670" y="560"/>
                </a:lnTo>
                <a:lnTo>
                  <a:pt x="15354" y="390"/>
                </a:lnTo>
                <a:lnTo>
                  <a:pt x="15013" y="244"/>
                </a:lnTo>
                <a:lnTo>
                  <a:pt x="14673" y="122"/>
                </a:lnTo>
                <a:lnTo>
                  <a:pt x="14332" y="49"/>
                </a:lnTo>
                <a:lnTo>
                  <a:pt x="1396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0" name="Google Shape;2170;p48"/>
          <p:cNvSpPr/>
          <p:nvPr/>
        </p:nvSpPr>
        <p:spPr>
          <a:xfrm>
            <a:off x="3247386" y="2380986"/>
            <a:ext cx="627955" cy="626242"/>
          </a:xfrm>
          <a:custGeom>
            <a:avLst/>
            <a:gdLst/>
            <a:ahLst/>
            <a:cxnLst/>
            <a:rect l="l" t="t" r="r" b="b"/>
            <a:pathLst>
              <a:path w="17958" h="17909" extrusionOk="0">
                <a:moveTo>
                  <a:pt x="11972" y="390"/>
                </a:moveTo>
                <a:lnTo>
                  <a:pt x="12069" y="414"/>
                </a:lnTo>
                <a:lnTo>
                  <a:pt x="12166" y="463"/>
                </a:lnTo>
                <a:lnTo>
                  <a:pt x="12288" y="511"/>
                </a:lnTo>
                <a:lnTo>
                  <a:pt x="12483" y="682"/>
                </a:lnTo>
                <a:lnTo>
                  <a:pt x="12653" y="852"/>
                </a:lnTo>
                <a:lnTo>
                  <a:pt x="12823" y="1047"/>
                </a:lnTo>
                <a:lnTo>
                  <a:pt x="13091" y="1387"/>
                </a:lnTo>
                <a:lnTo>
                  <a:pt x="13456" y="1801"/>
                </a:lnTo>
                <a:lnTo>
                  <a:pt x="13821" y="2166"/>
                </a:lnTo>
                <a:lnTo>
                  <a:pt x="14235" y="2507"/>
                </a:lnTo>
                <a:lnTo>
                  <a:pt x="14648" y="2847"/>
                </a:lnTo>
                <a:lnTo>
                  <a:pt x="14843" y="3042"/>
                </a:lnTo>
                <a:lnTo>
                  <a:pt x="15038" y="3237"/>
                </a:lnTo>
                <a:lnTo>
                  <a:pt x="15403" y="3626"/>
                </a:lnTo>
                <a:lnTo>
                  <a:pt x="15743" y="4040"/>
                </a:lnTo>
                <a:lnTo>
                  <a:pt x="16108" y="4453"/>
                </a:lnTo>
                <a:lnTo>
                  <a:pt x="16449" y="4818"/>
                </a:lnTo>
                <a:lnTo>
                  <a:pt x="16619" y="4988"/>
                </a:lnTo>
                <a:lnTo>
                  <a:pt x="16814" y="5159"/>
                </a:lnTo>
                <a:lnTo>
                  <a:pt x="17130" y="5426"/>
                </a:lnTo>
                <a:lnTo>
                  <a:pt x="17276" y="5572"/>
                </a:lnTo>
                <a:lnTo>
                  <a:pt x="17398" y="5743"/>
                </a:lnTo>
                <a:lnTo>
                  <a:pt x="17422" y="5791"/>
                </a:lnTo>
                <a:lnTo>
                  <a:pt x="17422" y="5791"/>
                </a:lnTo>
                <a:lnTo>
                  <a:pt x="16887" y="5499"/>
                </a:lnTo>
                <a:lnTo>
                  <a:pt x="16449" y="5280"/>
                </a:lnTo>
                <a:lnTo>
                  <a:pt x="16230" y="5159"/>
                </a:lnTo>
                <a:lnTo>
                  <a:pt x="15987" y="5061"/>
                </a:lnTo>
                <a:lnTo>
                  <a:pt x="15962" y="5086"/>
                </a:lnTo>
                <a:lnTo>
                  <a:pt x="15962" y="5110"/>
                </a:lnTo>
                <a:lnTo>
                  <a:pt x="15987" y="5232"/>
                </a:lnTo>
                <a:lnTo>
                  <a:pt x="16035" y="5329"/>
                </a:lnTo>
                <a:lnTo>
                  <a:pt x="16181" y="5499"/>
                </a:lnTo>
                <a:lnTo>
                  <a:pt x="16352" y="5645"/>
                </a:lnTo>
                <a:lnTo>
                  <a:pt x="16571" y="5791"/>
                </a:lnTo>
                <a:lnTo>
                  <a:pt x="17033" y="6010"/>
                </a:lnTo>
                <a:lnTo>
                  <a:pt x="17252" y="6132"/>
                </a:lnTo>
                <a:lnTo>
                  <a:pt x="17446" y="6229"/>
                </a:lnTo>
                <a:lnTo>
                  <a:pt x="17349" y="6351"/>
                </a:lnTo>
                <a:lnTo>
                  <a:pt x="17227" y="6448"/>
                </a:lnTo>
                <a:lnTo>
                  <a:pt x="17154" y="6375"/>
                </a:lnTo>
                <a:lnTo>
                  <a:pt x="17082" y="6302"/>
                </a:lnTo>
                <a:lnTo>
                  <a:pt x="16887" y="6205"/>
                </a:lnTo>
                <a:lnTo>
                  <a:pt x="16498" y="6010"/>
                </a:lnTo>
                <a:lnTo>
                  <a:pt x="16400" y="5937"/>
                </a:lnTo>
                <a:lnTo>
                  <a:pt x="16303" y="5840"/>
                </a:lnTo>
                <a:lnTo>
                  <a:pt x="16108" y="5645"/>
                </a:lnTo>
                <a:lnTo>
                  <a:pt x="16011" y="5548"/>
                </a:lnTo>
                <a:lnTo>
                  <a:pt x="15914" y="5451"/>
                </a:lnTo>
                <a:lnTo>
                  <a:pt x="15816" y="5402"/>
                </a:lnTo>
                <a:lnTo>
                  <a:pt x="15695" y="5353"/>
                </a:lnTo>
                <a:lnTo>
                  <a:pt x="15670" y="5353"/>
                </a:lnTo>
                <a:lnTo>
                  <a:pt x="15646" y="5378"/>
                </a:lnTo>
                <a:lnTo>
                  <a:pt x="15622" y="5426"/>
                </a:lnTo>
                <a:lnTo>
                  <a:pt x="15622" y="5548"/>
                </a:lnTo>
                <a:lnTo>
                  <a:pt x="15670" y="5645"/>
                </a:lnTo>
                <a:lnTo>
                  <a:pt x="15792" y="5864"/>
                </a:lnTo>
                <a:lnTo>
                  <a:pt x="15962" y="6083"/>
                </a:lnTo>
                <a:lnTo>
                  <a:pt x="16133" y="6229"/>
                </a:lnTo>
                <a:lnTo>
                  <a:pt x="16303" y="6351"/>
                </a:lnTo>
                <a:lnTo>
                  <a:pt x="16473" y="6448"/>
                </a:lnTo>
                <a:lnTo>
                  <a:pt x="16668" y="6521"/>
                </a:lnTo>
                <a:lnTo>
                  <a:pt x="16838" y="6643"/>
                </a:lnTo>
                <a:lnTo>
                  <a:pt x="16619" y="6692"/>
                </a:lnTo>
                <a:lnTo>
                  <a:pt x="16400" y="6716"/>
                </a:lnTo>
                <a:lnTo>
                  <a:pt x="16376" y="6692"/>
                </a:lnTo>
                <a:lnTo>
                  <a:pt x="16327" y="6643"/>
                </a:lnTo>
                <a:lnTo>
                  <a:pt x="16181" y="6570"/>
                </a:lnTo>
                <a:lnTo>
                  <a:pt x="16108" y="6546"/>
                </a:lnTo>
                <a:lnTo>
                  <a:pt x="16035" y="6497"/>
                </a:lnTo>
                <a:lnTo>
                  <a:pt x="15889" y="6375"/>
                </a:lnTo>
                <a:lnTo>
                  <a:pt x="15768" y="6229"/>
                </a:lnTo>
                <a:lnTo>
                  <a:pt x="15670" y="6108"/>
                </a:lnTo>
                <a:lnTo>
                  <a:pt x="15549" y="6010"/>
                </a:lnTo>
                <a:lnTo>
                  <a:pt x="15403" y="5962"/>
                </a:lnTo>
                <a:lnTo>
                  <a:pt x="15330" y="5937"/>
                </a:lnTo>
                <a:lnTo>
                  <a:pt x="15257" y="5962"/>
                </a:lnTo>
                <a:lnTo>
                  <a:pt x="15232" y="5962"/>
                </a:lnTo>
                <a:lnTo>
                  <a:pt x="15232" y="6010"/>
                </a:lnTo>
                <a:lnTo>
                  <a:pt x="15281" y="6181"/>
                </a:lnTo>
                <a:lnTo>
                  <a:pt x="15354" y="6327"/>
                </a:lnTo>
                <a:lnTo>
                  <a:pt x="15573" y="6619"/>
                </a:lnTo>
                <a:lnTo>
                  <a:pt x="15622" y="6692"/>
                </a:lnTo>
                <a:lnTo>
                  <a:pt x="15354" y="6643"/>
                </a:lnTo>
                <a:lnTo>
                  <a:pt x="15086" y="6570"/>
                </a:lnTo>
                <a:lnTo>
                  <a:pt x="15086" y="6546"/>
                </a:lnTo>
                <a:lnTo>
                  <a:pt x="14843" y="6205"/>
                </a:lnTo>
                <a:lnTo>
                  <a:pt x="14575" y="5889"/>
                </a:lnTo>
                <a:lnTo>
                  <a:pt x="14283" y="5572"/>
                </a:lnTo>
                <a:lnTo>
                  <a:pt x="13991" y="5256"/>
                </a:lnTo>
                <a:lnTo>
                  <a:pt x="13359" y="4672"/>
                </a:lnTo>
                <a:lnTo>
                  <a:pt x="12726" y="4137"/>
                </a:lnTo>
                <a:lnTo>
                  <a:pt x="11996" y="3456"/>
                </a:lnTo>
                <a:lnTo>
                  <a:pt x="11607" y="3139"/>
                </a:lnTo>
                <a:lnTo>
                  <a:pt x="11217" y="2823"/>
                </a:lnTo>
                <a:lnTo>
                  <a:pt x="11169" y="2823"/>
                </a:lnTo>
                <a:lnTo>
                  <a:pt x="11144" y="2750"/>
                </a:lnTo>
                <a:lnTo>
                  <a:pt x="11071" y="2628"/>
                </a:lnTo>
                <a:lnTo>
                  <a:pt x="11023" y="2482"/>
                </a:lnTo>
                <a:lnTo>
                  <a:pt x="10974" y="2336"/>
                </a:lnTo>
                <a:lnTo>
                  <a:pt x="10950" y="2166"/>
                </a:lnTo>
                <a:lnTo>
                  <a:pt x="10925" y="1850"/>
                </a:lnTo>
                <a:lnTo>
                  <a:pt x="10974" y="1509"/>
                </a:lnTo>
                <a:lnTo>
                  <a:pt x="11071" y="1193"/>
                </a:lnTo>
                <a:lnTo>
                  <a:pt x="11144" y="1022"/>
                </a:lnTo>
                <a:lnTo>
                  <a:pt x="11217" y="901"/>
                </a:lnTo>
                <a:lnTo>
                  <a:pt x="11315" y="755"/>
                </a:lnTo>
                <a:lnTo>
                  <a:pt x="11412" y="633"/>
                </a:lnTo>
                <a:lnTo>
                  <a:pt x="11534" y="536"/>
                </a:lnTo>
                <a:lnTo>
                  <a:pt x="11655" y="463"/>
                </a:lnTo>
                <a:lnTo>
                  <a:pt x="11753" y="414"/>
                </a:lnTo>
                <a:lnTo>
                  <a:pt x="11850" y="390"/>
                </a:lnTo>
                <a:close/>
                <a:moveTo>
                  <a:pt x="10098" y="4745"/>
                </a:moveTo>
                <a:lnTo>
                  <a:pt x="9976" y="4794"/>
                </a:lnTo>
                <a:lnTo>
                  <a:pt x="9879" y="4867"/>
                </a:lnTo>
                <a:lnTo>
                  <a:pt x="9684" y="5037"/>
                </a:lnTo>
                <a:lnTo>
                  <a:pt x="9149" y="5572"/>
                </a:lnTo>
                <a:lnTo>
                  <a:pt x="8687" y="6035"/>
                </a:lnTo>
                <a:lnTo>
                  <a:pt x="8468" y="6302"/>
                </a:lnTo>
                <a:lnTo>
                  <a:pt x="8273" y="6570"/>
                </a:lnTo>
                <a:lnTo>
                  <a:pt x="8249" y="6643"/>
                </a:lnTo>
                <a:lnTo>
                  <a:pt x="8273" y="6716"/>
                </a:lnTo>
                <a:lnTo>
                  <a:pt x="8346" y="6789"/>
                </a:lnTo>
                <a:lnTo>
                  <a:pt x="8419" y="6789"/>
                </a:lnTo>
                <a:lnTo>
                  <a:pt x="8565" y="6765"/>
                </a:lnTo>
                <a:lnTo>
                  <a:pt x="8687" y="6716"/>
                </a:lnTo>
                <a:lnTo>
                  <a:pt x="8833" y="6619"/>
                </a:lnTo>
                <a:lnTo>
                  <a:pt x="8979" y="6521"/>
                </a:lnTo>
                <a:lnTo>
                  <a:pt x="9222" y="6278"/>
                </a:lnTo>
                <a:lnTo>
                  <a:pt x="9417" y="6059"/>
                </a:lnTo>
                <a:lnTo>
                  <a:pt x="9976" y="5524"/>
                </a:lnTo>
                <a:lnTo>
                  <a:pt x="10171" y="5353"/>
                </a:lnTo>
                <a:lnTo>
                  <a:pt x="10268" y="5280"/>
                </a:lnTo>
                <a:lnTo>
                  <a:pt x="10341" y="5207"/>
                </a:lnTo>
                <a:lnTo>
                  <a:pt x="10414" y="5110"/>
                </a:lnTo>
                <a:lnTo>
                  <a:pt x="10414" y="5037"/>
                </a:lnTo>
                <a:lnTo>
                  <a:pt x="10414" y="4964"/>
                </a:lnTo>
                <a:lnTo>
                  <a:pt x="10390" y="4891"/>
                </a:lnTo>
                <a:lnTo>
                  <a:pt x="10341" y="4818"/>
                </a:lnTo>
                <a:lnTo>
                  <a:pt x="10268" y="4770"/>
                </a:lnTo>
                <a:lnTo>
                  <a:pt x="10195" y="4745"/>
                </a:lnTo>
                <a:close/>
                <a:moveTo>
                  <a:pt x="11047" y="3018"/>
                </a:moveTo>
                <a:lnTo>
                  <a:pt x="11193" y="3188"/>
                </a:lnTo>
                <a:lnTo>
                  <a:pt x="11339" y="3358"/>
                </a:lnTo>
                <a:lnTo>
                  <a:pt x="11680" y="3699"/>
                </a:lnTo>
                <a:lnTo>
                  <a:pt x="12385" y="4307"/>
                </a:lnTo>
                <a:lnTo>
                  <a:pt x="12994" y="4867"/>
                </a:lnTo>
                <a:lnTo>
                  <a:pt x="13602" y="5451"/>
                </a:lnTo>
                <a:lnTo>
                  <a:pt x="14162" y="6059"/>
                </a:lnTo>
                <a:lnTo>
                  <a:pt x="14429" y="6375"/>
                </a:lnTo>
                <a:lnTo>
                  <a:pt x="14697" y="6716"/>
                </a:lnTo>
                <a:lnTo>
                  <a:pt x="14624" y="6789"/>
                </a:lnTo>
                <a:lnTo>
                  <a:pt x="14308" y="6619"/>
                </a:lnTo>
                <a:lnTo>
                  <a:pt x="14137" y="6521"/>
                </a:lnTo>
                <a:lnTo>
                  <a:pt x="13943" y="6424"/>
                </a:lnTo>
                <a:lnTo>
                  <a:pt x="13821" y="6400"/>
                </a:lnTo>
                <a:lnTo>
                  <a:pt x="13748" y="6375"/>
                </a:lnTo>
                <a:lnTo>
                  <a:pt x="13699" y="6327"/>
                </a:lnTo>
                <a:lnTo>
                  <a:pt x="13675" y="6327"/>
                </a:lnTo>
                <a:lnTo>
                  <a:pt x="13651" y="6351"/>
                </a:lnTo>
                <a:lnTo>
                  <a:pt x="13651" y="6375"/>
                </a:lnTo>
                <a:lnTo>
                  <a:pt x="13724" y="6497"/>
                </a:lnTo>
                <a:lnTo>
                  <a:pt x="13772" y="6594"/>
                </a:lnTo>
                <a:lnTo>
                  <a:pt x="13918" y="6765"/>
                </a:lnTo>
                <a:lnTo>
                  <a:pt x="14089" y="6911"/>
                </a:lnTo>
                <a:lnTo>
                  <a:pt x="14405" y="7105"/>
                </a:lnTo>
                <a:lnTo>
                  <a:pt x="14332" y="7203"/>
                </a:lnTo>
                <a:lnTo>
                  <a:pt x="14283" y="7251"/>
                </a:lnTo>
                <a:lnTo>
                  <a:pt x="14235" y="7227"/>
                </a:lnTo>
                <a:lnTo>
                  <a:pt x="13967" y="7105"/>
                </a:lnTo>
                <a:lnTo>
                  <a:pt x="13699" y="6984"/>
                </a:lnTo>
                <a:lnTo>
                  <a:pt x="13602" y="6911"/>
                </a:lnTo>
                <a:lnTo>
                  <a:pt x="13480" y="6862"/>
                </a:lnTo>
                <a:lnTo>
                  <a:pt x="13359" y="6838"/>
                </a:lnTo>
                <a:lnTo>
                  <a:pt x="13237" y="6862"/>
                </a:lnTo>
                <a:lnTo>
                  <a:pt x="13188" y="6886"/>
                </a:lnTo>
                <a:lnTo>
                  <a:pt x="13188" y="6911"/>
                </a:lnTo>
                <a:lnTo>
                  <a:pt x="13164" y="6959"/>
                </a:lnTo>
                <a:lnTo>
                  <a:pt x="13188" y="6984"/>
                </a:lnTo>
                <a:lnTo>
                  <a:pt x="13261" y="7105"/>
                </a:lnTo>
                <a:lnTo>
                  <a:pt x="13383" y="7178"/>
                </a:lnTo>
                <a:lnTo>
                  <a:pt x="13626" y="7349"/>
                </a:lnTo>
                <a:lnTo>
                  <a:pt x="13821" y="7446"/>
                </a:lnTo>
                <a:lnTo>
                  <a:pt x="14016" y="7543"/>
                </a:lnTo>
                <a:lnTo>
                  <a:pt x="13699" y="7835"/>
                </a:lnTo>
                <a:lnTo>
                  <a:pt x="13480" y="7738"/>
                </a:lnTo>
                <a:lnTo>
                  <a:pt x="13237" y="7616"/>
                </a:lnTo>
                <a:lnTo>
                  <a:pt x="13018" y="7568"/>
                </a:lnTo>
                <a:lnTo>
                  <a:pt x="12896" y="7543"/>
                </a:lnTo>
                <a:lnTo>
                  <a:pt x="12775" y="7543"/>
                </a:lnTo>
                <a:lnTo>
                  <a:pt x="12702" y="7568"/>
                </a:lnTo>
                <a:lnTo>
                  <a:pt x="12653" y="7641"/>
                </a:lnTo>
                <a:lnTo>
                  <a:pt x="12653" y="7714"/>
                </a:lnTo>
                <a:lnTo>
                  <a:pt x="12653" y="7762"/>
                </a:lnTo>
                <a:lnTo>
                  <a:pt x="12702" y="7787"/>
                </a:lnTo>
                <a:lnTo>
                  <a:pt x="13042" y="7981"/>
                </a:lnTo>
                <a:lnTo>
                  <a:pt x="13383" y="8176"/>
                </a:lnTo>
                <a:lnTo>
                  <a:pt x="13164" y="8419"/>
                </a:lnTo>
                <a:lnTo>
                  <a:pt x="12969" y="8346"/>
                </a:lnTo>
                <a:lnTo>
                  <a:pt x="12775" y="8273"/>
                </a:lnTo>
                <a:lnTo>
                  <a:pt x="12580" y="8152"/>
                </a:lnTo>
                <a:lnTo>
                  <a:pt x="12483" y="8103"/>
                </a:lnTo>
                <a:lnTo>
                  <a:pt x="12385" y="8054"/>
                </a:lnTo>
                <a:lnTo>
                  <a:pt x="12337" y="8054"/>
                </a:lnTo>
                <a:lnTo>
                  <a:pt x="12288" y="8079"/>
                </a:lnTo>
                <a:lnTo>
                  <a:pt x="12264" y="8127"/>
                </a:lnTo>
                <a:lnTo>
                  <a:pt x="12264" y="8176"/>
                </a:lnTo>
                <a:lnTo>
                  <a:pt x="12312" y="8273"/>
                </a:lnTo>
                <a:lnTo>
                  <a:pt x="12410" y="8371"/>
                </a:lnTo>
                <a:lnTo>
                  <a:pt x="12507" y="8468"/>
                </a:lnTo>
                <a:lnTo>
                  <a:pt x="12604" y="8541"/>
                </a:lnTo>
                <a:lnTo>
                  <a:pt x="12750" y="8614"/>
                </a:lnTo>
                <a:lnTo>
                  <a:pt x="12921" y="8687"/>
                </a:lnTo>
                <a:lnTo>
                  <a:pt x="12726" y="8930"/>
                </a:lnTo>
                <a:lnTo>
                  <a:pt x="12531" y="8833"/>
                </a:lnTo>
                <a:lnTo>
                  <a:pt x="12361" y="8784"/>
                </a:lnTo>
                <a:lnTo>
                  <a:pt x="12142" y="8638"/>
                </a:lnTo>
                <a:lnTo>
                  <a:pt x="11923" y="8517"/>
                </a:lnTo>
                <a:lnTo>
                  <a:pt x="11899" y="8517"/>
                </a:lnTo>
                <a:lnTo>
                  <a:pt x="11850" y="8565"/>
                </a:lnTo>
                <a:lnTo>
                  <a:pt x="11826" y="8590"/>
                </a:lnTo>
                <a:lnTo>
                  <a:pt x="11826" y="8687"/>
                </a:lnTo>
                <a:lnTo>
                  <a:pt x="11850" y="8809"/>
                </a:lnTo>
                <a:lnTo>
                  <a:pt x="11947" y="8906"/>
                </a:lnTo>
                <a:lnTo>
                  <a:pt x="12045" y="9003"/>
                </a:lnTo>
                <a:lnTo>
                  <a:pt x="12166" y="9101"/>
                </a:lnTo>
                <a:lnTo>
                  <a:pt x="12458" y="9247"/>
                </a:lnTo>
                <a:lnTo>
                  <a:pt x="12166" y="9539"/>
                </a:lnTo>
                <a:lnTo>
                  <a:pt x="11947" y="9441"/>
                </a:lnTo>
                <a:lnTo>
                  <a:pt x="11753" y="9320"/>
                </a:lnTo>
                <a:lnTo>
                  <a:pt x="11582" y="9198"/>
                </a:lnTo>
                <a:lnTo>
                  <a:pt x="11461" y="9174"/>
                </a:lnTo>
                <a:lnTo>
                  <a:pt x="11339" y="9174"/>
                </a:lnTo>
                <a:lnTo>
                  <a:pt x="11315" y="9198"/>
                </a:lnTo>
                <a:lnTo>
                  <a:pt x="11315" y="9271"/>
                </a:lnTo>
                <a:lnTo>
                  <a:pt x="11363" y="9368"/>
                </a:lnTo>
                <a:lnTo>
                  <a:pt x="11436" y="9466"/>
                </a:lnTo>
                <a:lnTo>
                  <a:pt x="11582" y="9612"/>
                </a:lnTo>
                <a:lnTo>
                  <a:pt x="11728" y="9709"/>
                </a:lnTo>
                <a:lnTo>
                  <a:pt x="11850" y="9806"/>
                </a:lnTo>
                <a:lnTo>
                  <a:pt x="11777" y="9879"/>
                </a:lnTo>
                <a:lnTo>
                  <a:pt x="11728" y="9928"/>
                </a:lnTo>
                <a:lnTo>
                  <a:pt x="11704" y="9977"/>
                </a:lnTo>
                <a:lnTo>
                  <a:pt x="11680" y="10050"/>
                </a:lnTo>
                <a:lnTo>
                  <a:pt x="11680" y="10098"/>
                </a:lnTo>
                <a:lnTo>
                  <a:pt x="11655" y="10196"/>
                </a:lnTo>
                <a:lnTo>
                  <a:pt x="11680" y="10244"/>
                </a:lnTo>
                <a:lnTo>
                  <a:pt x="11704" y="10317"/>
                </a:lnTo>
                <a:lnTo>
                  <a:pt x="11777" y="10488"/>
                </a:lnTo>
                <a:lnTo>
                  <a:pt x="11874" y="10682"/>
                </a:lnTo>
                <a:lnTo>
                  <a:pt x="11680" y="10561"/>
                </a:lnTo>
                <a:lnTo>
                  <a:pt x="11509" y="10463"/>
                </a:lnTo>
                <a:lnTo>
                  <a:pt x="11412" y="10439"/>
                </a:lnTo>
                <a:lnTo>
                  <a:pt x="11217" y="10439"/>
                </a:lnTo>
                <a:lnTo>
                  <a:pt x="11144" y="10463"/>
                </a:lnTo>
                <a:lnTo>
                  <a:pt x="11096" y="10488"/>
                </a:lnTo>
                <a:lnTo>
                  <a:pt x="11096" y="10512"/>
                </a:lnTo>
                <a:lnTo>
                  <a:pt x="11096" y="10561"/>
                </a:lnTo>
                <a:lnTo>
                  <a:pt x="11096" y="10585"/>
                </a:lnTo>
                <a:lnTo>
                  <a:pt x="11193" y="10658"/>
                </a:lnTo>
                <a:lnTo>
                  <a:pt x="11315" y="10731"/>
                </a:lnTo>
                <a:lnTo>
                  <a:pt x="11509" y="10877"/>
                </a:lnTo>
                <a:lnTo>
                  <a:pt x="11753" y="11072"/>
                </a:lnTo>
                <a:lnTo>
                  <a:pt x="11996" y="11266"/>
                </a:lnTo>
                <a:lnTo>
                  <a:pt x="12020" y="11266"/>
                </a:lnTo>
                <a:lnTo>
                  <a:pt x="12093" y="11631"/>
                </a:lnTo>
                <a:lnTo>
                  <a:pt x="12118" y="11972"/>
                </a:lnTo>
                <a:lnTo>
                  <a:pt x="11777" y="11704"/>
                </a:lnTo>
                <a:lnTo>
                  <a:pt x="11461" y="11437"/>
                </a:lnTo>
                <a:lnTo>
                  <a:pt x="11315" y="11339"/>
                </a:lnTo>
                <a:lnTo>
                  <a:pt x="11144" y="11242"/>
                </a:lnTo>
                <a:lnTo>
                  <a:pt x="10974" y="11193"/>
                </a:lnTo>
                <a:lnTo>
                  <a:pt x="10877" y="11169"/>
                </a:lnTo>
                <a:lnTo>
                  <a:pt x="10779" y="11193"/>
                </a:lnTo>
                <a:lnTo>
                  <a:pt x="10755" y="11218"/>
                </a:lnTo>
                <a:lnTo>
                  <a:pt x="10779" y="11242"/>
                </a:lnTo>
                <a:lnTo>
                  <a:pt x="11363" y="11826"/>
                </a:lnTo>
                <a:lnTo>
                  <a:pt x="11509" y="11972"/>
                </a:lnTo>
                <a:lnTo>
                  <a:pt x="11680" y="12142"/>
                </a:lnTo>
                <a:lnTo>
                  <a:pt x="11850" y="12264"/>
                </a:lnTo>
                <a:lnTo>
                  <a:pt x="12069" y="12361"/>
                </a:lnTo>
                <a:lnTo>
                  <a:pt x="12118" y="12361"/>
                </a:lnTo>
                <a:lnTo>
                  <a:pt x="12118" y="12921"/>
                </a:lnTo>
                <a:lnTo>
                  <a:pt x="12093" y="13091"/>
                </a:lnTo>
                <a:lnTo>
                  <a:pt x="11972" y="12969"/>
                </a:lnTo>
                <a:lnTo>
                  <a:pt x="11850" y="12824"/>
                </a:lnTo>
                <a:lnTo>
                  <a:pt x="11655" y="12653"/>
                </a:lnTo>
                <a:lnTo>
                  <a:pt x="11120" y="12167"/>
                </a:lnTo>
                <a:lnTo>
                  <a:pt x="10877" y="11948"/>
                </a:lnTo>
                <a:lnTo>
                  <a:pt x="10731" y="11875"/>
                </a:lnTo>
                <a:lnTo>
                  <a:pt x="10585" y="11826"/>
                </a:lnTo>
                <a:lnTo>
                  <a:pt x="10536" y="11850"/>
                </a:lnTo>
                <a:lnTo>
                  <a:pt x="10512" y="11875"/>
                </a:lnTo>
                <a:lnTo>
                  <a:pt x="10536" y="12021"/>
                </a:lnTo>
                <a:lnTo>
                  <a:pt x="10609" y="12142"/>
                </a:lnTo>
                <a:lnTo>
                  <a:pt x="10682" y="12264"/>
                </a:lnTo>
                <a:lnTo>
                  <a:pt x="10779" y="12386"/>
                </a:lnTo>
                <a:lnTo>
                  <a:pt x="11023" y="12605"/>
                </a:lnTo>
                <a:lnTo>
                  <a:pt x="11217" y="12799"/>
                </a:lnTo>
                <a:lnTo>
                  <a:pt x="11728" y="13286"/>
                </a:lnTo>
                <a:lnTo>
                  <a:pt x="11801" y="13359"/>
                </a:lnTo>
                <a:lnTo>
                  <a:pt x="11874" y="13407"/>
                </a:lnTo>
                <a:lnTo>
                  <a:pt x="12045" y="13407"/>
                </a:lnTo>
                <a:lnTo>
                  <a:pt x="11947" y="13699"/>
                </a:lnTo>
                <a:lnTo>
                  <a:pt x="11899" y="13845"/>
                </a:lnTo>
                <a:lnTo>
                  <a:pt x="11826" y="13991"/>
                </a:lnTo>
                <a:lnTo>
                  <a:pt x="11631" y="13748"/>
                </a:lnTo>
                <a:lnTo>
                  <a:pt x="11412" y="13529"/>
                </a:lnTo>
                <a:lnTo>
                  <a:pt x="11169" y="13334"/>
                </a:lnTo>
                <a:lnTo>
                  <a:pt x="10950" y="13115"/>
                </a:lnTo>
                <a:lnTo>
                  <a:pt x="10536" y="12702"/>
                </a:lnTo>
                <a:lnTo>
                  <a:pt x="10439" y="12629"/>
                </a:lnTo>
                <a:lnTo>
                  <a:pt x="10293" y="12532"/>
                </a:lnTo>
                <a:lnTo>
                  <a:pt x="10171" y="12459"/>
                </a:lnTo>
                <a:lnTo>
                  <a:pt x="10098" y="12361"/>
                </a:lnTo>
                <a:lnTo>
                  <a:pt x="10074" y="12361"/>
                </a:lnTo>
                <a:lnTo>
                  <a:pt x="10049" y="12386"/>
                </a:lnTo>
                <a:lnTo>
                  <a:pt x="10098" y="12532"/>
                </a:lnTo>
                <a:lnTo>
                  <a:pt x="10147" y="12653"/>
                </a:lnTo>
                <a:lnTo>
                  <a:pt x="10293" y="12921"/>
                </a:lnTo>
                <a:lnTo>
                  <a:pt x="10487" y="13140"/>
                </a:lnTo>
                <a:lnTo>
                  <a:pt x="10706" y="13359"/>
                </a:lnTo>
                <a:lnTo>
                  <a:pt x="11169" y="13797"/>
                </a:lnTo>
                <a:lnTo>
                  <a:pt x="11388" y="14016"/>
                </a:lnTo>
                <a:lnTo>
                  <a:pt x="11558" y="14235"/>
                </a:lnTo>
                <a:lnTo>
                  <a:pt x="11412" y="14283"/>
                </a:lnTo>
                <a:lnTo>
                  <a:pt x="11266" y="14283"/>
                </a:lnTo>
                <a:lnTo>
                  <a:pt x="11096" y="14259"/>
                </a:lnTo>
                <a:lnTo>
                  <a:pt x="10925" y="14210"/>
                </a:lnTo>
                <a:lnTo>
                  <a:pt x="10877" y="14162"/>
                </a:lnTo>
                <a:lnTo>
                  <a:pt x="10414" y="13651"/>
                </a:lnTo>
                <a:lnTo>
                  <a:pt x="9903" y="13164"/>
                </a:lnTo>
                <a:lnTo>
                  <a:pt x="9392" y="12678"/>
                </a:lnTo>
                <a:lnTo>
                  <a:pt x="8857" y="12240"/>
                </a:lnTo>
                <a:lnTo>
                  <a:pt x="7811" y="11315"/>
                </a:lnTo>
                <a:lnTo>
                  <a:pt x="7300" y="10828"/>
                </a:lnTo>
                <a:lnTo>
                  <a:pt x="6813" y="10342"/>
                </a:lnTo>
                <a:lnTo>
                  <a:pt x="5913" y="9344"/>
                </a:lnTo>
                <a:lnTo>
                  <a:pt x="5426" y="8857"/>
                </a:lnTo>
                <a:lnTo>
                  <a:pt x="4940" y="8419"/>
                </a:lnTo>
                <a:lnTo>
                  <a:pt x="4429" y="7981"/>
                </a:lnTo>
                <a:lnTo>
                  <a:pt x="3918" y="7568"/>
                </a:lnTo>
                <a:lnTo>
                  <a:pt x="3747" y="7397"/>
                </a:lnTo>
                <a:lnTo>
                  <a:pt x="3577" y="7203"/>
                </a:lnTo>
                <a:lnTo>
                  <a:pt x="3504" y="7130"/>
                </a:lnTo>
                <a:lnTo>
                  <a:pt x="3407" y="7057"/>
                </a:lnTo>
                <a:lnTo>
                  <a:pt x="3309" y="7008"/>
                </a:lnTo>
                <a:lnTo>
                  <a:pt x="3212" y="6984"/>
                </a:lnTo>
                <a:lnTo>
                  <a:pt x="3163" y="6911"/>
                </a:lnTo>
                <a:lnTo>
                  <a:pt x="3139" y="6838"/>
                </a:lnTo>
                <a:lnTo>
                  <a:pt x="3163" y="6740"/>
                </a:lnTo>
                <a:lnTo>
                  <a:pt x="3163" y="6667"/>
                </a:lnTo>
                <a:lnTo>
                  <a:pt x="3236" y="6521"/>
                </a:lnTo>
                <a:lnTo>
                  <a:pt x="3358" y="6375"/>
                </a:lnTo>
                <a:lnTo>
                  <a:pt x="3504" y="6254"/>
                </a:lnTo>
                <a:lnTo>
                  <a:pt x="3650" y="6156"/>
                </a:lnTo>
                <a:lnTo>
                  <a:pt x="3942" y="6010"/>
                </a:lnTo>
                <a:lnTo>
                  <a:pt x="4234" y="5913"/>
                </a:lnTo>
                <a:lnTo>
                  <a:pt x="4526" y="5840"/>
                </a:lnTo>
                <a:lnTo>
                  <a:pt x="4842" y="5767"/>
                </a:lnTo>
                <a:lnTo>
                  <a:pt x="5134" y="5743"/>
                </a:lnTo>
                <a:lnTo>
                  <a:pt x="5499" y="5743"/>
                </a:lnTo>
                <a:lnTo>
                  <a:pt x="5864" y="5767"/>
                </a:lnTo>
                <a:lnTo>
                  <a:pt x="6229" y="5816"/>
                </a:lnTo>
                <a:lnTo>
                  <a:pt x="6594" y="5913"/>
                </a:lnTo>
                <a:lnTo>
                  <a:pt x="6862" y="6010"/>
                </a:lnTo>
                <a:lnTo>
                  <a:pt x="7154" y="6108"/>
                </a:lnTo>
                <a:lnTo>
                  <a:pt x="7446" y="6205"/>
                </a:lnTo>
                <a:lnTo>
                  <a:pt x="7592" y="6254"/>
                </a:lnTo>
                <a:lnTo>
                  <a:pt x="7738" y="6254"/>
                </a:lnTo>
                <a:lnTo>
                  <a:pt x="7787" y="6229"/>
                </a:lnTo>
                <a:lnTo>
                  <a:pt x="7860" y="6181"/>
                </a:lnTo>
                <a:lnTo>
                  <a:pt x="7884" y="6132"/>
                </a:lnTo>
                <a:lnTo>
                  <a:pt x="7884" y="6083"/>
                </a:lnTo>
                <a:lnTo>
                  <a:pt x="8006" y="5962"/>
                </a:lnTo>
                <a:lnTo>
                  <a:pt x="8079" y="5864"/>
                </a:lnTo>
                <a:lnTo>
                  <a:pt x="8346" y="5621"/>
                </a:lnTo>
                <a:lnTo>
                  <a:pt x="8614" y="5402"/>
                </a:lnTo>
                <a:lnTo>
                  <a:pt x="9198" y="4964"/>
                </a:lnTo>
                <a:lnTo>
                  <a:pt x="9490" y="4721"/>
                </a:lnTo>
                <a:lnTo>
                  <a:pt x="9757" y="4453"/>
                </a:lnTo>
                <a:lnTo>
                  <a:pt x="10293" y="3894"/>
                </a:lnTo>
                <a:lnTo>
                  <a:pt x="10706" y="3480"/>
                </a:lnTo>
                <a:lnTo>
                  <a:pt x="10901" y="3261"/>
                </a:lnTo>
                <a:lnTo>
                  <a:pt x="10974" y="3139"/>
                </a:lnTo>
                <a:lnTo>
                  <a:pt x="11047" y="3018"/>
                </a:lnTo>
                <a:close/>
                <a:moveTo>
                  <a:pt x="6327" y="10463"/>
                </a:moveTo>
                <a:lnTo>
                  <a:pt x="6594" y="10780"/>
                </a:lnTo>
                <a:lnTo>
                  <a:pt x="7057" y="11266"/>
                </a:lnTo>
                <a:lnTo>
                  <a:pt x="7543" y="11729"/>
                </a:lnTo>
                <a:lnTo>
                  <a:pt x="6643" y="12580"/>
                </a:lnTo>
                <a:lnTo>
                  <a:pt x="5718" y="13407"/>
                </a:lnTo>
                <a:lnTo>
                  <a:pt x="4794" y="14210"/>
                </a:lnTo>
                <a:lnTo>
                  <a:pt x="3820" y="14989"/>
                </a:lnTo>
                <a:lnTo>
                  <a:pt x="3042" y="15597"/>
                </a:lnTo>
                <a:lnTo>
                  <a:pt x="2263" y="16157"/>
                </a:lnTo>
                <a:lnTo>
                  <a:pt x="1460" y="16717"/>
                </a:lnTo>
                <a:lnTo>
                  <a:pt x="682" y="17301"/>
                </a:lnTo>
                <a:lnTo>
                  <a:pt x="1120" y="16765"/>
                </a:lnTo>
                <a:lnTo>
                  <a:pt x="1533" y="16230"/>
                </a:lnTo>
                <a:lnTo>
                  <a:pt x="1971" y="15646"/>
                </a:lnTo>
                <a:lnTo>
                  <a:pt x="2458" y="15111"/>
                </a:lnTo>
                <a:lnTo>
                  <a:pt x="3431" y="14064"/>
                </a:lnTo>
                <a:lnTo>
                  <a:pt x="4307" y="13018"/>
                </a:lnTo>
                <a:lnTo>
                  <a:pt x="5159" y="11972"/>
                </a:lnTo>
                <a:lnTo>
                  <a:pt x="5524" y="11485"/>
                </a:lnTo>
                <a:lnTo>
                  <a:pt x="5913" y="11023"/>
                </a:lnTo>
                <a:lnTo>
                  <a:pt x="6132" y="10755"/>
                </a:lnTo>
                <a:lnTo>
                  <a:pt x="6229" y="10609"/>
                </a:lnTo>
                <a:lnTo>
                  <a:pt x="6327" y="10463"/>
                </a:lnTo>
                <a:close/>
                <a:moveTo>
                  <a:pt x="11753" y="0"/>
                </a:moveTo>
                <a:lnTo>
                  <a:pt x="11558" y="49"/>
                </a:lnTo>
                <a:lnTo>
                  <a:pt x="11363" y="122"/>
                </a:lnTo>
                <a:lnTo>
                  <a:pt x="11217" y="219"/>
                </a:lnTo>
                <a:lnTo>
                  <a:pt x="11096" y="341"/>
                </a:lnTo>
                <a:lnTo>
                  <a:pt x="10974" y="463"/>
                </a:lnTo>
                <a:lnTo>
                  <a:pt x="10877" y="609"/>
                </a:lnTo>
                <a:lnTo>
                  <a:pt x="10779" y="779"/>
                </a:lnTo>
                <a:lnTo>
                  <a:pt x="10706" y="949"/>
                </a:lnTo>
                <a:lnTo>
                  <a:pt x="10633" y="1120"/>
                </a:lnTo>
                <a:lnTo>
                  <a:pt x="10585" y="1314"/>
                </a:lnTo>
                <a:lnTo>
                  <a:pt x="10536" y="1509"/>
                </a:lnTo>
                <a:lnTo>
                  <a:pt x="10512" y="1704"/>
                </a:lnTo>
                <a:lnTo>
                  <a:pt x="10512" y="1898"/>
                </a:lnTo>
                <a:lnTo>
                  <a:pt x="10512" y="2093"/>
                </a:lnTo>
                <a:lnTo>
                  <a:pt x="10536" y="2263"/>
                </a:lnTo>
                <a:lnTo>
                  <a:pt x="10585" y="2458"/>
                </a:lnTo>
                <a:lnTo>
                  <a:pt x="10633" y="2604"/>
                </a:lnTo>
                <a:lnTo>
                  <a:pt x="10731" y="2774"/>
                </a:lnTo>
                <a:lnTo>
                  <a:pt x="10609" y="2823"/>
                </a:lnTo>
                <a:lnTo>
                  <a:pt x="10487" y="2920"/>
                </a:lnTo>
                <a:lnTo>
                  <a:pt x="10293" y="3115"/>
                </a:lnTo>
                <a:lnTo>
                  <a:pt x="9928" y="3553"/>
                </a:lnTo>
                <a:lnTo>
                  <a:pt x="9417" y="4113"/>
                </a:lnTo>
                <a:lnTo>
                  <a:pt x="9149" y="4356"/>
                </a:lnTo>
                <a:lnTo>
                  <a:pt x="8857" y="4624"/>
                </a:lnTo>
                <a:lnTo>
                  <a:pt x="8298" y="5061"/>
                </a:lnTo>
                <a:lnTo>
                  <a:pt x="8030" y="5305"/>
                </a:lnTo>
                <a:lnTo>
                  <a:pt x="7787" y="5572"/>
                </a:lnTo>
                <a:lnTo>
                  <a:pt x="7714" y="5670"/>
                </a:lnTo>
                <a:lnTo>
                  <a:pt x="7616" y="5791"/>
                </a:lnTo>
                <a:lnTo>
                  <a:pt x="7470" y="5718"/>
                </a:lnTo>
                <a:lnTo>
                  <a:pt x="7300" y="5645"/>
                </a:lnTo>
                <a:lnTo>
                  <a:pt x="6935" y="5524"/>
                </a:lnTo>
                <a:lnTo>
                  <a:pt x="6570" y="5451"/>
                </a:lnTo>
                <a:lnTo>
                  <a:pt x="6254" y="5402"/>
                </a:lnTo>
                <a:lnTo>
                  <a:pt x="5767" y="5329"/>
                </a:lnTo>
                <a:lnTo>
                  <a:pt x="5280" y="5305"/>
                </a:lnTo>
                <a:lnTo>
                  <a:pt x="4794" y="5353"/>
                </a:lnTo>
                <a:lnTo>
                  <a:pt x="4307" y="5451"/>
                </a:lnTo>
                <a:lnTo>
                  <a:pt x="3942" y="5548"/>
                </a:lnTo>
                <a:lnTo>
                  <a:pt x="3601" y="5718"/>
                </a:lnTo>
                <a:lnTo>
                  <a:pt x="3431" y="5791"/>
                </a:lnTo>
                <a:lnTo>
                  <a:pt x="3261" y="5913"/>
                </a:lnTo>
                <a:lnTo>
                  <a:pt x="3139" y="6035"/>
                </a:lnTo>
                <a:lnTo>
                  <a:pt x="3017" y="6181"/>
                </a:lnTo>
                <a:lnTo>
                  <a:pt x="2871" y="6448"/>
                </a:lnTo>
                <a:lnTo>
                  <a:pt x="2823" y="6570"/>
                </a:lnTo>
                <a:lnTo>
                  <a:pt x="2798" y="6716"/>
                </a:lnTo>
                <a:lnTo>
                  <a:pt x="2798" y="6862"/>
                </a:lnTo>
                <a:lnTo>
                  <a:pt x="2823" y="7008"/>
                </a:lnTo>
                <a:lnTo>
                  <a:pt x="2871" y="7130"/>
                </a:lnTo>
                <a:lnTo>
                  <a:pt x="2969" y="7227"/>
                </a:lnTo>
                <a:lnTo>
                  <a:pt x="3042" y="7251"/>
                </a:lnTo>
                <a:lnTo>
                  <a:pt x="3115" y="7251"/>
                </a:lnTo>
                <a:lnTo>
                  <a:pt x="3285" y="7470"/>
                </a:lnTo>
                <a:lnTo>
                  <a:pt x="3455" y="7689"/>
                </a:lnTo>
                <a:lnTo>
                  <a:pt x="3650" y="7908"/>
                </a:lnTo>
                <a:lnTo>
                  <a:pt x="3869" y="8103"/>
                </a:lnTo>
                <a:lnTo>
                  <a:pt x="4307" y="8468"/>
                </a:lnTo>
                <a:lnTo>
                  <a:pt x="4769" y="8833"/>
                </a:lnTo>
                <a:lnTo>
                  <a:pt x="5086" y="9125"/>
                </a:lnTo>
                <a:lnTo>
                  <a:pt x="5402" y="9466"/>
                </a:lnTo>
                <a:lnTo>
                  <a:pt x="6010" y="10123"/>
                </a:lnTo>
                <a:lnTo>
                  <a:pt x="5962" y="10196"/>
                </a:lnTo>
                <a:lnTo>
                  <a:pt x="5864" y="10342"/>
                </a:lnTo>
                <a:lnTo>
                  <a:pt x="5767" y="10488"/>
                </a:lnTo>
                <a:lnTo>
                  <a:pt x="5499" y="10780"/>
                </a:lnTo>
                <a:lnTo>
                  <a:pt x="5110" y="11291"/>
                </a:lnTo>
                <a:lnTo>
                  <a:pt x="4721" y="11777"/>
                </a:lnTo>
                <a:lnTo>
                  <a:pt x="3820" y="12921"/>
                </a:lnTo>
                <a:lnTo>
                  <a:pt x="2871" y="14016"/>
                </a:lnTo>
                <a:lnTo>
                  <a:pt x="1995" y="14989"/>
                </a:lnTo>
                <a:lnTo>
                  <a:pt x="1582" y="15500"/>
                </a:lnTo>
                <a:lnTo>
                  <a:pt x="1168" y="16011"/>
                </a:lnTo>
                <a:lnTo>
                  <a:pt x="779" y="16571"/>
                </a:lnTo>
                <a:lnTo>
                  <a:pt x="584" y="16838"/>
                </a:lnTo>
                <a:lnTo>
                  <a:pt x="365" y="17106"/>
                </a:lnTo>
                <a:lnTo>
                  <a:pt x="244" y="17276"/>
                </a:lnTo>
                <a:lnTo>
                  <a:pt x="122" y="17422"/>
                </a:lnTo>
                <a:lnTo>
                  <a:pt x="49" y="17593"/>
                </a:lnTo>
                <a:lnTo>
                  <a:pt x="0" y="17787"/>
                </a:lnTo>
                <a:lnTo>
                  <a:pt x="0" y="17860"/>
                </a:lnTo>
                <a:lnTo>
                  <a:pt x="73" y="17909"/>
                </a:lnTo>
                <a:lnTo>
                  <a:pt x="122" y="17909"/>
                </a:lnTo>
                <a:lnTo>
                  <a:pt x="195" y="17885"/>
                </a:lnTo>
                <a:lnTo>
                  <a:pt x="219" y="17836"/>
                </a:lnTo>
                <a:lnTo>
                  <a:pt x="463" y="17763"/>
                </a:lnTo>
                <a:lnTo>
                  <a:pt x="682" y="17666"/>
                </a:lnTo>
                <a:lnTo>
                  <a:pt x="901" y="17544"/>
                </a:lnTo>
                <a:lnTo>
                  <a:pt x="1120" y="17398"/>
                </a:lnTo>
                <a:lnTo>
                  <a:pt x="1533" y="17106"/>
                </a:lnTo>
                <a:lnTo>
                  <a:pt x="1947" y="16838"/>
                </a:lnTo>
                <a:lnTo>
                  <a:pt x="2433" y="16522"/>
                </a:lnTo>
                <a:lnTo>
                  <a:pt x="2896" y="16206"/>
                </a:lnTo>
                <a:lnTo>
                  <a:pt x="3358" y="15865"/>
                </a:lnTo>
                <a:lnTo>
                  <a:pt x="3820" y="15524"/>
                </a:lnTo>
                <a:lnTo>
                  <a:pt x="4867" y="14697"/>
                </a:lnTo>
                <a:lnTo>
                  <a:pt x="5889" y="13845"/>
                </a:lnTo>
                <a:lnTo>
                  <a:pt x="6886" y="12945"/>
                </a:lnTo>
                <a:lnTo>
                  <a:pt x="7860" y="12045"/>
                </a:lnTo>
                <a:lnTo>
                  <a:pt x="7860" y="12021"/>
                </a:lnTo>
                <a:lnTo>
                  <a:pt x="9222" y="13261"/>
                </a:lnTo>
                <a:lnTo>
                  <a:pt x="9879" y="13870"/>
                </a:lnTo>
                <a:lnTo>
                  <a:pt x="10195" y="14210"/>
                </a:lnTo>
                <a:lnTo>
                  <a:pt x="10512" y="14527"/>
                </a:lnTo>
                <a:lnTo>
                  <a:pt x="10585" y="14600"/>
                </a:lnTo>
                <a:lnTo>
                  <a:pt x="10658" y="14624"/>
                </a:lnTo>
                <a:lnTo>
                  <a:pt x="10731" y="14624"/>
                </a:lnTo>
                <a:lnTo>
                  <a:pt x="10804" y="14600"/>
                </a:lnTo>
                <a:lnTo>
                  <a:pt x="10925" y="14648"/>
                </a:lnTo>
                <a:lnTo>
                  <a:pt x="11047" y="14673"/>
                </a:lnTo>
                <a:lnTo>
                  <a:pt x="11290" y="14721"/>
                </a:lnTo>
                <a:lnTo>
                  <a:pt x="11534" y="14697"/>
                </a:lnTo>
                <a:lnTo>
                  <a:pt x="11655" y="14673"/>
                </a:lnTo>
                <a:lnTo>
                  <a:pt x="11777" y="14624"/>
                </a:lnTo>
                <a:lnTo>
                  <a:pt x="11923" y="14527"/>
                </a:lnTo>
                <a:lnTo>
                  <a:pt x="12045" y="14429"/>
                </a:lnTo>
                <a:lnTo>
                  <a:pt x="12142" y="14283"/>
                </a:lnTo>
                <a:lnTo>
                  <a:pt x="12239" y="14137"/>
                </a:lnTo>
                <a:lnTo>
                  <a:pt x="12312" y="13967"/>
                </a:lnTo>
                <a:lnTo>
                  <a:pt x="12385" y="13797"/>
                </a:lnTo>
                <a:lnTo>
                  <a:pt x="12458" y="13480"/>
                </a:lnTo>
                <a:lnTo>
                  <a:pt x="12531" y="13091"/>
                </a:lnTo>
                <a:lnTo>
                  <a:pt x="12580" y="12653"/>
                </a:lnTo>
                <a:lnTo>
                  <a:pt x="12580" y="12240"/>
                </a:lnTo>
                <a:lnTo>
                  <a:pt x="12556" y="11802"/>
                </a:lnTo>
                <a:lnTo>
                  <a:pt x="12483" y="11364"/>
                </a:lnTo>
                <a:lnTo>
                  <a:pt x="12385" y="10950"/>
                </a:lnTo>
                <a:lnTo>
                  <a:pt x="12264" y="10536"/>
                </a:lnTo>
                <a:lnTo>
                  <a:pt x="12093" y="10171"/>
                </a:lnTo>
                <a:lnTo>
                  <a:pt x="12337" y="9977"/>
                </a:lnTo>
                <a:lnTo>
                  <a:pt x="12580" y="9758"/>
                </a:lnTo>
                <a:lnTo>
                  <a:pt x="12994" y="9295"/>
                </a:lnTo>
                <a:lnTo>
                  <a:pt x="13407" y="8833"/>
                </a:lnTo>
                <a:lnTo>
                  <a:pt x="13845" y="8371"/>
                </a:lnTo>
                <a:lnTo>
                  <a:pt x="13918" y="8322"/>
                </a:lnTo>
                <a:lnTo>
                  <a:pt x="13967" y="8273"/>
                </a:lnTo>
                <a:lnTo>
                  <a:pt x="14259" y="8006"/>
                </a:lnTo>
                <a:lnTo>
                  <a:pt x="14575" y="7714"/>
                </a:lnTo>
                <a:lnTo>
                  <a:pt x="14721" y="7543"/>
                </a:lnTo>
                <a:lnTo>
                  <a:pt x="14867" y="7373"/>
                </a:lnTo>
                <a:lnTo>
                  <a:pt x="14965" y="7203"/>
                </a:lnTo>
                <a:lnTo>
                  <a:pt x="15062" y="7057"/>
                </a:lnTo>
                <a:lnTo>
                  <a:pt x="15427" y="7154"/>
                </a:lnTo>
                <a:lnTo>
                  <a:pt x="15865" y="7203"/>
                </a:lnTo>
                <a:lnTo>
                  <a:pt x="16279" y="7227"/>
                </a:lnTo>
                <a:lnTo>
                  <a:pt x="16498" y="7203"/>
                </a:lnTo>
                <a:lnTo>
                  <a:pt x="16717" y="7178"/>
                </a:lnTo>
                <a:lnTo>
                  <a:pt x="16911" y="7130"/>
                </a:lnTo>
                <a:lnTo>
                  <a:pt x="17106" y="7057"/>
                </a:lnTo>
                <a:lnTo>
                  <a:pt x="17300" y="6959"/>
                </a:lnTo>
                <a:lnTo>
                  <a:pt x="17446" y="6862"/>
                </a:lnTo>
                <a:lnTo>
                  <a:pt x="17617" y="6740"/>
                </a:lnTo>
                <a:lnTo>
                  <a:pt x="17738" y="6594"/>
                </a:lnTo>
                <a:lnTo>
                  <a:pt x="17836" y="6424"/>
                </a:lnTo>
                <a:lnTo>
                  <a:pt x="17909" y="6229"/>
                </a:lnTo>
                <a:lnTo>
                  <a:pt x="17957" y="6108"/>
                </a:lnTo>
                <a:lnTo>
                  <a:pt x="17957" y="5986"/>
                </a:lnTo>
                <a:lnTo>
                  <a:pt x="17933" y="5864"/>
                </a:lnTo>
                <a:lnTo>
                  <a:pt x="17909" y="5743"/>
                </a:lnTo>
                <a:lnTo>
                  <a:pt x="17811" y="5548"/>
                </a:lnTo>
                <a:lnTo>
                  <a:pt x="17690" y="5353"/>
                </a:lnTo>
                <a:lnTo>
                  <a:pt x="17495" y="5183"/>
                </a:lnTo>
                <a:lnTo>
                  <a:pt x="17325" y="5013"/>
                </a:lnTo>
                <a:lnTo>
                  <a:pt x="16960" y="4721"/>
                </a:lnTo>
                <a:lnTo>
                  <a:pt x="16692" y="4453"/>
                </a:lnTo>
                <a:lnTo>
                  <a:pt x="16425" y="4161"/>
                </a:lnTo>
                <a:lnTo>
                  <a:pt x="15914" y="3577"/>
                </a:lnTo>
                <a:lnTo>
                  <a:pt x="15403" y="2993"/>
                </a:lnTo>
                <a:lnTo>
                  <a:pt x="15135" y="2701"/>
                </a:lnTo>
                <a:lnTo>
                  <a:pt x="14843" y="2434"/>
                </a:lnTo>
                <a:lnTo>
                  <a:pt x="14283" y="1996"/>
                </a:lnTo>
                <a:lnTo>
                  <a:pt x="14016" y="1777"/>
                </a:lnTo>
                <a:lnTo>
                  <a:pt x="13772" y="1533"/>
                </a:lnTo>
                <a:lnTo>
                  <a:pt x="13529" y="1266"/>
                </a:lnTo>
                <a:lnTo>
                  <a:pt x="13310" y="998"/>
                </a:lnTo>
                <a:lnTo>
                  <a:pt x="13091" y="706"/>
                </a:lnTo>
                <a:lnTo>
                  <a:pt x="12848" y="438"/>
                </a:lnTo>
                <a:lnTo>
                  <a:pt x="12677" y="292"/>
                </a:lnTo>
                <a:lnTo>
                  <a:pt x="12507" y="171"/>
                </a:lnTo>
                <a:lnTo>
                  <a:pt x="12337" y="98"/>
                </a:lnTo>
                <a:lnTo>
                  <a:pt x="12142" y="25"/>
                </a:lnTo>
                <a:lnTo>
                  <a:pt x="1194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1" name="Google Shape;2171;p48"/>
          <p:cNvSpPr/>
          <p:nvPr/>
        </p:nvSpPr>
        <p:spPr>
          <a:xfrm>
            <a:off x="4207965" y="2400567"/>
            <a:ext cx="584560" cy="587112"/>
          </a:xfrm>
          <a:custGeom>
            <a:avLst/>
            <a:gdLst/>
            <a:ahLst/>
            <a:cxnLst/>
            <a:rect l="l" t="t" r="r" b="b"/>
            <a:pathLst>
              <a:path w="16717" h="16790" extrusionOk="0">
                <a:moveTo>
                  <a:pt x="8687" y="511"/>
                </a:moveTo>
                <a:lnTo>
                  <a:pt x="9174" y="1046"/>
                </a:lnTo>
                <a:lnTo>
                  <a:pt x="9660" y="1606"/>
                </a:lnTo>
                <a:lnTo>
                  <a:pt x="10025" y="2068"/>
                </a:lnTo>
                <a:lnTo>
                  <a:pt x="10196" y="2312"/>
                </a:lnTo>
                <a:lnTo>
                  <a:pt x="10390" y="2531"/>
                </a:lnTo>
                <a:lnTo>
                  <a:pt x="10585" y="2701"/>
                </a:lnTo>
                <a:lnTo>
                  <a:pt x="10780" y="2871"/>
                </a:lnTo>
                <a:lnTo>
                  <a:pt x="11023" y="2969"/>
                </a:lnTo>
                <a:lnTo>
                  <a:pt x="11242" y="3042"/>
                </a:lnTo>
                <a:lnTo>
                  <a:pt x="11485" y="3066"/>
                </a:lnTo>
                <a:lnTo>
                  <a:pt x="11729" y="3042"/>
                </a:lnTo>
                <a:lnTo>
                  <a:pt x="11972" y="2969"/>
                </a:lnTo>
                <a:lnTo>
                  <a:pt x="12215" y="2847"/>
                </a:lnTo>
                <a:lnTo>
                  <a:pt x="12337" y="2750"/>
                </a:lnTo>
                <a:lnTo>
                  <a:pt x="12434" y="2652"/>
                </a:lnTo>
                <a:lnTo>
                  <a:pt x="12605" y="2433"/>
                </a:lnTo>
                <a:lnTo>
                  <a:pt x="12726" y="2190"/>
                </a:lnTo>
                <a:lnTo>
                  <a:pt x="12824" y="1922"/>
                </a:lnTo>
                <a:lnTo>
                  <a:pt x="12921" y="1679"/>
                </a:lnTo>
                <a:lnTo>
                  <a:pt x="13043" y="1411"/>
                </a:lnTo>
                <a:lnTo>
                  <a:pt x="13164" y="1168"/>
                </a:lnTo>
                <a:lnTo>
                  <a:pt x="13335" y="973"/>
                </a:lnTo>
                <a:lnTo>
                  <a:pt x="13456" y="852"/>
                </a:lnTo>
                <a:lnTo>
                  <a:pt x="13602" y="779"/>
                </a:lnTo>
                <a:lnTo>
                  <a:pt x="13724" y="706"/>
                </a:lnTo>
                <a:lnTo>
                  <a:pt x="13870" y="657"/>
                </a:lnTo>
                <a:lnTo>
                  <a:pt x="13991" y="608"/>
                </a:lnTo>
                <a:lnTo>
                  <a:pt x="14137" y="584"/>
                </a:lnTo>
                <a:lnTo>
                  <a:pt x="14283" y="584"/>
                </a:lnTo>
                <a:lnTo>
                  <a:pt x="14429" y="608"/>
                </a:lnTo>
                <a:lnTo>
                  <a:pt x="14721" y="681"/>
                </a:lnTo>
                <a:lnTo>
                  <a:pt x="14989" y="779"/>
                </a:lnTo>
                <a:lnTo>
                  <a:pt x="15232" y="949"/>
                </a:lnTo>
                <a:lnTo>
                  <a:pt x="15451" y="1119"/>
                </a:lnTo>
                <a:lnTo>
                  <a:pt x="15403" y="1168"/>
                </a:lnTo>
                <a:lnTo>
                  <a:pt x="15354" y="1217"/>
                </a:lnTo>
                <a:lnTo>
                  <a:pt x="15354" y="1265"/>
                </a:lnTo>
                <a:lnTo>
                  <a:pt x="15354" y="1314"/>
                </a:lnTo>
                <a:lnTo>
                  <a:pt x="15403" y="1363"/>
                </a:lnTo>
                <a:lnTo>
                  <a:pt x="15646" y="1363"/>
                </a:lnTo>
                <a:lnTo>
                  <a:pt x="15670" y="1387"/>
                </a:lnTo>
                <a:lnTo>
                  <a:pt x="15768" y="1533"/>
                </a:lnTo>
                <a:lnTo>
                  <a:pt x="15646" y="1557"/>
                </a:lnTo>
                <a:lnTo>
                  <a:pt x="15500" y="1606"/>
                </a:lnTo>
                <a:lnTo>
                  <a:pt x="15427" y="1630"/>
                </a:lnTo>
                <a:lnTo>
                  <a:pt x="15378" y="1703"/>
                </a:lnTo>
                <a:lnTo>
                  <a:pt x="15354" y="1752"/>
                </a:lnTo>
                <a:lnTo>
                  <a:pt x="15378" y="1801"/>
                </a:lnTo>
                <a:lnTo>
                  <a:pt x="15451" y="1825"/>
                </a:lnTo>
                <a:lnTo>
                  <a:pt x="15500" y="1849"/>
                </a:lnTo>
                <a:lnTo>
                  <a:pt x="15646" y="1874"/>
                </a:lnTo>
                <a:lnTo>
                  <a:pt x="15914" y="1874"/>
                </a:lnTo>
                <a:lnTo>
                  <a:pt x="16011" y="2068"/>
                </a:lnTo>
                <a:lnTo>
                  <a:pt x="15841" y="2044"/>
                </a:lnTo>
                <a:lnTo>
                  <a:pt x="15695" y="2044"/>
                </a:lnTo>
                <a:lnTo>
                  <a:pt x="15573" y="2068"/>
                </a:lnTo>
                <a:lnTo>
                  <a:pt x="15451" y="2141"/>
                </a:lnTo>
                <a:lnTo>
                  <a:pt x="15427" y="2141"/>
                </a:lnTo>
                <a:lnTo>
                  <a:pt x="15451" y="2166"/>
                </a:lnTo>
                <a:lnTo>
                  <a:pt x="15500" y="2239"/>
                </a:lnTo>
                <a:lnTo>
                  <a:pt x="15573" y="2287"/>
                </a:lnTo>
                <a:lnTo>
                  <a:pt x="15743" y="2360"/>
                </a:lnTo>
                <a:lnTo>
                  <a:pt x="16084" y="2458"/>
                </a:lnTo>
                <a:lnTo>
                  <a:pt x="16084" y="2652"/>
                </a:lnTo>
                <a:lnTo>
                  <a:pt x="16060" y="2823"/>
                </a:lnTo>
                <a:lnTo>
                  <a:pt x="15646" y="2725"/>
                </a:lnTo>
                <a:lnTo>
                  <a:pt x="15427" y="2652"/>
                </a:lnTo>
                <a:lnTo>
                  <a:pt x="15330" y="2628"/>
                </a:lnTo>
                <a:lnTo>
                  <a:pt x="15184" y="2628"/>
                </a:lnTo>
                <a:lnTo>
                  <a:pt x="15184" y="2652"/>
                </a:lnTo>
                <a:lnTo>
                  <a:pt x="15281" y="2750"/>
                </a:lnTo>
                <a:lnTo>
                  <a:pt x="15378" y="2847"/>
                </a:lnTo>
                <a:lnTo>
                  <a:pt x="15622" y="2993"/>
                </a:lnTo>
                <a:lnTo>
                  <a:pt x="15768" y="3090"/>
                </a:lnTo>
                <a:lnTo>
                  <a:pt x="15962" y="3139"/>
                </a:lnTo>
                <a:lnTo>
                  <a:pt x="15841" y="3309"/>
                </a:lnTo>
                <a:lnTo>
                  <a:pt x="15768" y="3407"/>
                </a:lnTo>
                <a:lnTo>
                  <a:pt x="15670" y="3334"/>
                </a:lnTo>
                <a:lnTo>
                  <a:pt x="15573" y="3285"/>
                </a:lnTo>
                <a:lnTo>
                  <a:pt x="15378" y="3212"/>
                </a:lnTo>
                <a:lnTo>
                  <a:pt x="14989" y="3017"/>
                </a:lnTo>
                <a:lnTo>
                  <a:pt x="14794" y="2944"/>
                </a:lnTo>
                <a:lnTo>
                  <a:pt x="14600" y="2896"/>
                </a:lnTo>
                <a:lnTo>
                  <a:pt x="14575" y="2896"/>
                </a:lnTo>
                <a:lnTo>
                  <a:pt x="14575" y="2920"/>
                </a:lnTo>
                <a:lnTo>
                  <a:pt x="14673" y="3090"/>
                </a:lnTo>
                <a:lnTo>
                  <a:pt x="14819" y="3236"/>
                </a:lnTo>
                <a:lnTo>
                  <a:pt x="14965" y="3358"/>
                </a:lnTo>
                <a:lnTo>
                  <a:pt x="15135" y="3455"/>
                </a:lnTo>
                <a:lnTo>
                  <a:pt x="15427" y="3626"/>
                </a:lnTo>
                <a:lnTo>
                  <a:pt x="15086" y="3747"/>
                </a:lnTo>
                <a:lnTo>
                  <a:pt x="14989" y="3674"/>
                </a:lnTo>
                <a:lnTo>
                  <a:pt x="14867" y="3650"/>
                </a:lnTo>
                <a:lnTo>
                  <a:pt x="14770" y="3601"/>
                </a:lnTo>
                <a:lnTo>
                  <a:pt x="14673" y="3528"/>
                </a:lnTo>
                <a:lnTo>
                  <a:pt x="14527" y="3407"/>
                </a:lnTo>
                <a:lnTo>
                  <a:pt x="14429" y="3358"/>
                </a:lnTo>
                <a:lnTo>
                  <a:pt x="14332" y="3334"/>
                </a:lnTo>
                <a:lnTo>
                  <a:pt x="14308" y="3334"/>
                </a:lnTo>
                <a:lnTo>
                  <a:pt x="14259" y="3358"/>
                </a:lnTo>
                <a:lnTo>
                  <a:pt x="14235" y="3431"/>
                </a:lnTo>
                <a:lnTo>
                  <a:pt x="14259" y="3528"/>
                </a:lnTo>
                <a:lnTo>
                  <a:pt x="14308" y="3650"/>
                </a:lnTo>
                <a:lnTo>
                  <a:pt x="14478" y="3845"/>
                </a:lnTo>
                <a:lnTo>
                  <a:pt x="14551" y="3918"/>
                </a:lnTo>
                <a:lnTo>
                  <a:pt x="14308" y="4015"/>
                </a:lnTo>
                <a:lnTo>
                  <a:pt x="14186" y="3942"/>
                </a:lnTo>
                <a:lnTo>
                  <a:pt x="14064" y="3893"/>
                </a:lnTo>
                <a:lnTo>
                  <a:pt x="14016" y="3869"/>
                </a:lnTo>
                <a:lnTo>
                  <a:pt x="13943" y="3845"/>
                </a:lnTo>
                <a:lnTo>
                  <a:pt x="13918" y="3869"/>
                </a:lnTo>
                <a:lnTo>
                  <a:pt x="13894" y="3893"/>
                </a:lnTo>
                <a:lnTo>
                  <a:pt x="13894" y="3966"/>
                </a:lnTo>
                <a:lnTo>
                  <a:pt x="13918" y="4039"/>
                </a:lnTo>
                <a:lnTo>
                  <a:pt x="13991" y="4161"/>
                </a:lnTo>
                <a:lnTo>
                  <a:pt x="14040" y="4210"/>
                </a:lnTo>
                <a:lnTo>
                  <a:pt x="13967" y="4283"/>
                </a:lnTo>
                <a:lnTo>
                  <a:pt x="13870" y="4404"/>
                </a:lnTo>
                <a:lnTo>
                  <a:pt x="13845" y="4331"/>
                </a:lnTo>
                <a:lnTo>
                  <a:pt x="13797" y="4234"/>
                </a:lnTo>
                <a:lnTo>
                  <a:pt x="13724" y="4161"/>
                </a:lnTo>
                <a:lnTo>
                  <a:pt x="13651" y="4161"/>
                </a:lnTo>
                <a:lnTo>
                  <a:pt x="13626" y="4234"/>
                </a:lnTo>
                <a:lnTo>
                  <a:pt x="13602" y="4283"/>
                </a:lnTo>
                <a:lnTo>
                  <a:pt x="13602" y="4380"/>
                </a:lnTo>
                <a:lnTo>
                  <a:pt x="13602" y="4428"/>
                </a:lnTo>
                <a:lnTo>
                  <a:pt x="13675" y="4550"/>
                </a:lnTo>
                <a:lnTo>
                  <a:pt x="13748" y="4647"/>
                </a:lnTo>
                <a:lnTo>
                  <a:pt x="13699" y="4842"/>
                </a:lnTo>
                <a:lnTo>
                  <a:pt x="13675" y="5037"/>
                </a:lnTo>
                <a:lnTo>
                  <a:pt x="13699" y="5231"/>
                </a:lnTo>
                <a:lnTo>
                  <a:pt x="13724" y="5426"/>
                </a:lnTo>
                <a:lnTo>
                  <a:pt x="13797" y="5621"/>
                </a:lnTo>
                <a:lnTo>
                  <a:pt x="13870" y="5815"/>
                </a:lnTo>
                <a:lnTo>
                  <a:pt x="13967" y="5986"/>
                </a:lnTo>
                <a:lnTo>
                  <a:pt x="14089" y="6132"/>
                </a:lnTo>
                <a:lnTo>
                  <a:pt x="14308" y="6351"/>
                </a:lnTo>
                <a:lnTo>
                  <a:pt x="14527" y="6570"/>
                </a:lnTo>
                <a:lnTo>
                  <a:pt x="14746" y="6764"/>
                </a:lnTo>
                <a:lnTo>
                  <a:pt x="14965" y="6983"/>
                </a:lnTo>
                <a:lnTo>
                  <a:pt x="15597" y="7640"/>
                </a:lnTo>
                <a:lnTo>
                  <a:pt x="15914" y="7981"/>
                </a:lnTo>
                <a:lnTo>
                  <a:pt x="16254" y="8273"/>
                </a:lnTo>
                <a:lnTo>
                  <a:pt x="16279" y="8297"/>
                </a:lnTo>
                <a:lnTo>
                  <a:pt x="16230" y="8443"/>
                </a:lnTo>
                <a:lnTo>
                  <a:pt x="16133" y="8346"/>
                </a:lnTo>
                <a:lnTo>
                  <a:pt x="16035" y="8249"/>
                </a:lnTo>
                <a:lnTo>
                  <a:pt x="15768" y="8078"/>
                </a:lnTo>
                <a:lnTo>
                  <a:pt x="15573" y="7981"/>
                </a:lnTo>
                <a:lnTo>
                  <a:pt x="15378" y="7884"/>
                </a:lnTo>
                <a:lnTo>
                  <a:pt x="15159" y="7811"/>
                </a:lnTo>
                <a:lnTo>
                  <a:pt x="14940" y="7738"/>
                </a:lnTo>
                <a:lnTo>
                  <a:pt x="14892" y="7762"/>
                </a:lnTo>
                <a:lnTo>
                  <a:pt x="14892" y="7786"/>
                </a:lnTo>
                <a:lnTo>
                  <a:pt x="15013" y="7932"/>
                </a:lnTo>
                <a:lnTo>
                  <a:pt x="15159" y="8078"/>
                </a:lnTo>
                <a:lnTo>
                  <a:pt x="15476" y="8297"/>
                </a:lnTo>
                <a:lnTo>
                  <a:pt x="15695" y="8468"/>
                </a:lnTo>
                <a:lnTo>
                  <a:pt x="15889" y="8614"/>
                </a:lnTo>
                <a:lnTo>
                  <a:pt x="15987" y="8687"/>
                </a:lnTo>
                <a:lnTo>
                  <a:pt x="16060" y="8711"/>
                </a:lnTo>
                <a:lnTo>
                  <a:pt x="15865" y="9003"/>
                </a:lnTo>
                <a:lnTo>
                  <a:pt x="15816" y="9076"/>
                </a:lnTo>
                <a:lnTo>
                  <a:pt x="15816" y="9052"/>
                </a:lnTo>
                <a:lnTo>
                  <a:pt x="15768" y="8954"/>
                </a:lnTo>
                <a:lnTo>
                  <a:pt x="15695" y="8881"/>
                </a:lnTo>
                <a:lnTo>
                  <a:pt x="15597" y="8833"/>
                </a:lnTo>
                <a:lnTo>
                  <a:pt x="15524" y="8784"/>
                </a:lnTo>
                <a:lnTo>
                  <a:pt x="15135" y="8614"/>
                </a:lnTo>
                <a:lnTo>
                  <a:pt x="14916" y="8516"/>
                </a:lnTo>
                <a:lnTo>
                  <a:pt x="14721" y="8395"/>
                </a:lnTo>
                <a:lnTo>
                  <a:pt x="14527" y="8273"/>
                </a:lnTo>
                <a:lnTo>
                  <a:pt x="14332" y="8176"/>
                </a:lnTo>
                <a:lnTo>
                  <a:pt x="14283" y="8176"/>
                </a:lnTo>
                <a:lnTo>
                  <a:pt x="14283" y="8200"/>
                </a:lnTo>
                <a:lnTo>
                  <a:pt x="14259" y="8249"/>
                </a:lnTo>
                <a:lnTo>
                  <a:pt x="14308" y="8346"/>
                </a:lnTo>
                <a:lnTo>
                  <a:pt x="14356" y="8419"/>
                </a:lnTo>
                <a:lnTo>
                  <a:pt x="14527" y="8589"/>
                </a:lnTo>
                <a:lnTo>
                  <a:pt x="14721" y="8735"/>
                </a:lnTo>
                <a:lnTo>
                  <a:pt x="14892" y="8833"/>
                </a:lnTo>
                <a:lnTo>
                  <a:pt x="15086" y="8954"/>
                </a:lnTo>
                <a:lnTo>
                  <a:pt x="15305" y="9076"/>
                </a:lnTo>
                <a:lnTo>
                  <a:pt x="15427" y="9100"/>
                </a:lnTo>
                <a:lnTo>
                  <a:pt x="15549" y="9149"/>
                </a:lnTo>
                <a:lnTo>
                  <a:pt x="15743" y="9149"/>
                </a:lnTo>
                <a:lnTo>
                  <a:pt x="15768" y="9125"/>
                </a:lnTo>
                <a:lnTo>
                  <a:pt x="15451" y="9587"/>
                </a:lnTo>
                <a:lnTo>
                  <a:pt x="15330" y="9490"/>
                </a:lnTo>
                <a:lnTo>
                  <a:pt x="15208" y="9417"/>
                </a:lnTo>
                <a:lnTo>
                  <a:pt x="14965" y="9246"/>
                </a:lnTo>
                <a:lnTo>
                  <a:pt x="14746" y="9100"/>
                </a:lnTo>
                <a:lnTo>
                  <a:pt x="14502" y="8954"/>
                </a:lnTo>
                <a:lnTo>
                  <a:pt x="14381" y="8881"/>
                </a:lnTo>
                <a:lnTo>
                  <a:pt x="14235" y="8833"/>
                </a:lnTo>
                <a:lnTo>
                  <a:pt x="14113" y="8808"/>
                </a:lnTo>
                <a:lnTo>
                  <a:pt x="13991" y="8808"/>
                </a:lnTo>
                <a:lnTo>
                  <a:pt x="13943" y="8833"/>
                </a:lnTo>
                <a:lnTo>
                  <a:pt x="13943" y="8857"/>
                </a:lnTo>
                <a:lnTo>
                  <a:pt x="14016" y="8954"/>
                </a:lnTo>
                <a:lnTo>
                  <a:pt x="14089" y="9052"/>
                </a:lnTo>
                <a:lnTo>
                  <a:pt x="14283" y="9222"/>
                </a:lnTo>
                <a:lnTo>
                  <a:pt x="14673" y="9514"/>
                </a:lnTo>
                <a:lnTo>
                  <a:pt x="14916" y="9709"/>
                </a:lnTo>
                <a:lnTo>
                  <a:pt x="15062" y="9806"/>
                </a:lnTo>
                <a:lnTo>
                  <a:pt x="15208" y="9903"/>
                </a:lnTo>
                <a:lnTo>
                  <a:pt x="15086" y="10049"/>
                </a:lnTo>
                <a:lnTo>
                  <a:pt x="15013" y="10122"/>
                </a:lnTo>
                <a:lnTo>
                  <a:pt x="14843" y="10001"/>
                </a:lnTo>
                <a:lnTo>
                  <a:pt x="14721" y="9928"/>
                </a:lnTo>
                <a:lnTo>
                  <a:pt x="14405" y="9782"/>
                </a:lnTo>
                <a:lnTo>
                  <a:pt x="14089" y="9636"/>
                </a:lnTo>
                <a:lnTo>
                  <a:pt x="13943" y="9538"/>
                </a:lnTo>
                <a:lnTo>
                  <a:pt x="13797" y="9441"/>
                </a:lnTo>
                <a:lnTo>
                  <a:pt x="13699" y="9319"/>
                </a:lnTo>
                <a:lnTo>
                  <a:pt x="13626" y="9149"/>
                </a:lnTo>
                <a:lnTo>
                  <a:pt x="13578" y="9149"/>
                </a:lnTo>
                <a:lnTo>
                  <a:pt x="13554" y="9295"/>
                </a:lnTo>
                <a:lnTo>
                  <a:pt x="13578" y="9392"/>
                </a:lnTo>
                <a:lnTo>
                  <a:pt x="13602" y="9514"/>
                </a:lnTo>
                <a:lnTo>
                  <a:pt x="13651" y="9611"/>
                </a:lnTo>
                <a:lnTo>
                  <a:pt x="13724" y="9709"/>
                </a:lnTo>
                <a:lnTo>
                  <a:pt x="13797" y="9782"/>
                </a:lnTo>
                <a:lnTo>
                  <a:pt x="13991" y="9952"/>
                </a:lnTo>
                <a:lnTo>
                  <a:pt x="14283" y="10122"/>
                </a:lnTo>
                <a:lnTo>
                  <a:pt x="14600" y="10268"/>
                </a:lnTo>
                <a:lnTo>
                  <a:pt x="14746" y="10390"/>
                </a:lnTo>
                <a:lnTo>
                  <a:pt x="14551" y="10512"/>
                </a:lnTo>
                <a:lnTo>
                  <a:pt x="14356" y="10633"/>
                </a:lnTo>
                <a:lnTo>
                  <a:pt x="14259" y="10512"/>
                </a:lnTo>
                <a:lnTo>
                  <a:pt x="14137" y="10414"/>
                </a:lnTo>
                <a:lnTo>
                  <a:pt x="13894" y="10244"/>
                </a:lnTo>
                <a:lnTo>
                  <a:pt x="13724" y="10122"/>
                </a:lnTo>
                <a:lnTo>
                  <a:pt x="13578" y="9976"/>
                </a:lnTo>
                <a:lnTo>
                  <a:pt x="13456" y="9855"/>
                </a:lnTo>
                <a:lnTo>
                  <a:pt x="13408" y="9782"/>
                </a:lnTo>
                <a:lnTo>
                  <a:pt x="13359" y="9733"/>
                </a:lnTo>
                <a:lnTo>
                  <a:pt x="13310" y="9733"/>
                </a:lnTo>
                <a:lnTo>
                  <a:pt x="13286" y="9757"/>
                </a:lnTo>
                <a:lnTo>
                  <a:pt x="13262" y="9830"/>
                </a:lnTo>
                <a:lnTo>
                  <a:pt x="13262" y="9928"/>
                </a:lnTo>
                <a:lnTo>
                  <a:pt x="13262" y="10001"/>
                </a:lnTo>
                <a:lnTo>
                  <a:pt x="13310" y="10098"/>
                </a:lnTo>
                <a:lnTo>
                  <a:pt x="13408" y="10244"/>
                </a:lnTo>
                <a:lnTo>
                  <a:pt x="13529" y="10390"/>
                </a:lnTo>
                <a:lnTo>
                  <a:pt x="13699" y="10536"/>
                </a:lnTo>
                <a:lnTo>
                  <a:pt x="13894" y="10682"/>
                </a:lnTo>
                <a:lnTo>
                  <a:pt x="13991" y="10779"/>
                </a:lnTo>
                <a:lnTo>
                  <a:pt x="13894" y="10828"/>
                </a:lnTo>
                <a:lnTo>
                  <a:pt x="13578" y="10828"/>
                </a:lnTo>
                <a:lnTo>
                  <a:pt x="13505" y="10804"/>
                </a:lnTo>
                <a:lnTo>
                  <a:pt x="13335" y="10706"/>
                </a:lnTo>
                <a:lnTo>
                  <a:pt x="13213" y="10560"/>
                </a:lnTo>
                <a:lnTo>
                  <a:pt x="13116" y="10414"/>
                </a:lnTo>
                <a:lnTo>
                  <a:pt x="13018" y="10244"/>
                </a:lnTo>
                <a:lnTo>
                  <a:pt x="12872" y="9879"/>
                </a:lnTo>
                <a:lnTo>
                  <a:pt x="12775" y="9636"/>
                </a:lnTo>
                <a:lnTo>
                  <a:pt x="12653" y="9392"/>
                </a:lnTo>
                <a:lnTo>
                  <a:pt x="12532" y="9173"/>
                </a:lnTo>
                <a:lnTo>
                  <a:pt x="12386" y="8979"/>
                </a:lnTo>
                <a:lnTo>
                  <a:pt x="12215" y="8808"/>
                </a:lnTo>
                <a:lnTo>
                  <a:pt x="12021" y="8662"/>
                </a:lnTo>
                <a:lnTo>
                  <a:pt x="11777" y="8565"/>
                </a:lnTo>
                <a:lnTo>
                  <a:pt x="11510" y="8468"/>
                </a:lnTo>
                <a:lnTo>
                  <a:pt x="11218" y="8443"/>
                </a:lnTo>
                <a:lnTo>
                  <a:pt x="10926" y="8443"/>
                </a:lnTo>
                <a:lnTo>
                  <a:pt x="10634" y="8492"/>
                </a:lnTo>
                <a:lnTo>
                  <a:pt x="10366" y="8589"/>
                </a:lnTo>
                <a:lnTo>
                  <a:pt x="10098" y="8687"/>
                </a:lnTo>
                <a:lnTo>
                  <a:pt x="9855" y="8833"/>
                </a:lnTo>
                <a:lnTo>
                  <a:pt x="9612" y="9027"/>
                </a:lnTo>
                <a:lnTo>
                  <a:pt x="9393" y="9198"/>
                </a:lnTo>
                <a:lnTo>
                  <a:pt x="9198" y="9392"/>
                </a:lnTo>
                <a:lnTo>
                  <a:pt x="9028" y="9611"/>
                </a:lnTo>
                <a:lnTo>
                  <a:pt x="8906" y="9855"/>
                </a:lnTo>
                <a:lnTo>
                  <a:pt x="8784" y="10122"/>
                </a:lnTo>
                <a:lnTo>
                  <a:pt x="8711" y="10366"/>
                </a:lnTo>
                <a:lnTo>
                  <a:pt x="8663" y="10633"/>
                </a:lnTo>
                <a:lnTo>
                  <a:pt x="8638" y="10925"/>
                </a:lnTo>
                <a:lnTo>
                  <a:pt x="8663" y="11193"/>
                </a:lnTo>
                <a:lnTo>
                  <a:pt x="8736" y="11461"/>
                </a:lnTo>
                <a:lnTo>
                  <a:pt x="8833" y="11680"/>
                </a:lnTo>
                <a:lnTo>
                  <a:pt x="8955" y="11874"/>
                </a:lnTo>
                <a:lnTo>
                  <a:pt x="9101" y="12045"/>
                </a:lnTo>
                <a:lnTo>
                  <a:pt x="9295" y="12191"/>
                </a:lnTo>
                <a:lnTo>
                  <a:pt x="9514" y="12312"/>
                </a:lnTo>
                <a:lnTo>
                  <a:pt x="9733" y="12409"/>
                </a:lnTo>
                <a:lnTo>
                  <a:pt x="10001" y="12507"/>
                </a:lnTo>
                <a:lnTo>
                  <a:pt x="10220" y="12580"/>
                </a:lnTo>
                <a:lnTo>
                  <a:pt x="10463" y="12677"/>
                </a:lnTo>
                <a:lnTo>
                  <a:pt x="10658" y="12799"/>
                </a:lnTo>
                <a:lnTo>
                  <a:pt x="10731" y="12872"/>
                </a:lnTo>
                <a:lnTo>
                  <a:pt x="10804" y="12969"/>
                </a:lnTo>
                <a:lnTo>
                  <a:pt x="10780" y="12969"/>
                </a:lnTo>
                <a:lnTo>
                  <a:pt x="10536" y="12920"/>
                </a:lnTo>
                <a:lnTo>
                  <a:pt x="10317" y="12872"/>
                </a:lnTo>
                <a:lnTo>
                  <a:pt x="10098" y="12847"/>
                </a:lnTo>
                <a:lnTo>
                  <a:pt x="9855" y="12847"/>
                </a:lnTo>
                <a:lnTo>
                  <a:pt x="9831" y="12872"/>
                </a:lnTo>
                <a:lnTo>
                  <a:pt x="9831" y="12896"/>
                </a:lnTo>
                <a:lnTo>
                  <a:pt x="9831" y="12920"/>
                </a:lnTo>
                <a:lnTo>
                  <a:pt x="9831" y="12945"/>
                </a:lnTo>
                <a:lnTo>
                  <a:pt x="10293" y="13139"/>
                </a:lnTo>
                <a:lnTo>
                  <a:pt x="10609" y="13285"/>
                </a:lnTo>
                <a:lnTo>
                  <a:pt x="10780" y="13334"/>
                </a:lnTo>
                <a:lnTo>
                  <a:pt x="10926" y="13358"/>
                </a:lnTo>
                <a:lnTo>
                  <a:pt x="10901" y="13504"/>
                </a:lnTo>
                <a:lnTo>
                  <a:pt x="10877" y="13650"/>
                </a:lnTo>
                <a:lnTo>
                  <a:pt x="10634" y="13602"/>
                </a:lnTo>
                <a:lnTo>
                  <a:pt x="10366" y="13577"/>
                </a:lnTo>
                <a:lnTo>
                  <a:pt x="10098" y="13504"/>
                </a:lnTo>
                <a:lnTo>
                  <a:pt x="9879" y="13383"/>
                </a:lnTo>
                <a:lnTo>
                  <a:pt x="9855" y="13407"/>
                </a:lnTo>
                <a:lnTo>
                  <a:pt x="9831" y="13431"/>
                </a:lnTo>
                <a:lnTo>
                  <a:pt x="10025" y="13650"/>
                </a:lnTo>
                <a:lnTo>
                  <a:pt x="10123" y="13748"/>
                </a:lnTo>
                <a:lnTo>
                  <a:pt x="10269" y="13821"/>
                </a:lnTo>
                <a:lnTo>
                  <a:pt x="10512" y="13918"/>
                </a:lnTo>
                <a:lnTo>
                  <a:pt x="10780" y="13991"/>
                </a:lnTo>
                <a:lnTo>
                  <a:pt x="10609" y="14283"/>
                </a:lnTo>
                <a:lnTo>
                  <a:pt x="9952" y="14113"/>
                </a:lnTo>
                <a:lnTo>
                  <a:pt x="9490" y="13967"/>
                </a:lnTo>
                <a:lnTo>
                  <a:pt x="9271" y="13894"/>
                </a:lnTo>
                <a:lnTo>
                  <a:pt x="9028" y="13845"/>
                </a:lnTo>
                <a:lnTo>
                  <a:pt x="9003" y="13869"/>
                </a:lnTo>
                <a:lnTo>
                  <a:pt x="8979" y="13869"/>
                </a:lnTo>
                <a:lnTo>
                  <a:pt x="8955" y="13918"/>
                </a:lnTo>
                <a:lnTo>
                  <a:pt x="8979" y="13942"/>
                </a:lnTo>
                <a:lnTo>
                  <a:pt x="9271" y="14137"/>
                </a:lnTo>
                <a:lnTo>
                  <a:pt x="9587" y="14356"/>
                </a:lnTo>
                <a:lnTo>
                  <a:pt x="9952" y="14526"/>
                </a:lnTo>
                <a:lnTo>
                  <a:pt x="10147" y="14599"/>
                </a:lnTo>
                <a:lnTo>
                  <a:pt x="10317" y="14648"/>
                </a:lnTo>
                <a:lnTo>
                  <a:pt x="10074" y="14916"/>
                </a:lnTo>
                <a:lnTo>
                  <a:pt x="9855" y="14867"/>
                </a:lnTo>
                <a:lnTo>
                  <a:pt x="9685" y="14867"/>
                </a:lnTo>
                <a:lnTo>
                  <a:pt x="9393" y="14818"/>
                </a:lnTo>
                <a:lnTo>
                  <a:pt x="9101" y="14721"/>
                </a:lnTo>
                <a:lnTo>
                  <a:pt x="8809" y="14599"/>
                </a:lnTo>
                <a:lnTo>
                  <a:pt x="8541" y="14429"/>
                </a:lnTo>
                <a:lnTo>
                  <a:pt x="8517" y="14429"/>
                </a:lnTo>
                <a:lnTo>
                  <a:pt x="8517" y="14453"/>
                </a:lnTo>
                <a:lnTo>
                  <a:pt x="8565" y="14624"/>
                </a:lnTo>
                <a:lnTo>
                  <a:pt x="8687" y="14770"/>
                </a:lnTo>
                <a:lnTo>
                  <a:pt x="8809" y="14891"/>
                </a:lnTo>
                <a:lnTo>
                  <a:pt x="8955" y="14989"/>
                </a:lnTo>
                <a:lnTo>
                  <a:pt x="9125" y="15086"/>
                </a:lnTo>
                <a:lnTo>
                  <a:pt x="9295" y="15159"/>
                </a:lnTo>
                <a:lnTo>
                  <a:pt x="9490" y="15208"/>
                </a:lnTo>
                <a:lnTo>
                  <a:pt x="9660" y="15232"/>
                </a:lnTo>
                <a:lnTo>
                  <a:pt x="9320" y="15500"/>
                </a:lnTo>
                <a:lnTo>
                  <a:pt x="9271" y="15451"/>
                </a:lnTo>
                <a:lnTo>
                  <a:pt x="9125" y="15354"/>
                </a:lnTo>
                <a:lnTo>
                  <a:pt x="8955" y="15281"/>
                </a:lnTo>
                <a:lnTo>
                  <a:pt x="8590" y="15135"/>
                </a:lnTo>
                <a:lnTo>
                  <a:pt x="8298" y="14989"/>
                </a:lnTo>
                <a:lnTo>
                  <a:pt x="8152" y="14940"/>
                </a:lnTo>
                <a:lnTo>
                  <a:pt x="8030" y="14867"/>
                </a:lnTo>
                <a:lnTo>
                  <a:pt x="8006" y="14867"/>
                </a:lnTo>
                <a:lnTo>
                  <a:pt x="7981" y="14891"/>
                </a:lnTo>
                <a:lnTo>
                  <a:pt x="7957" y="14989"/>
                </a:lnTo>
                <a:lnTo>
                  <a:pt x="7981" y="15062"/>
                </a:lnTo>
                <a:lnTo>
                  <a:pt x="8006" y="15135"/>
                </a:lnTo>
                <a:lnTo>
                  <a:pt x="8054" y="15208"/>
                </a:lnTo>
                <a:lnTo>
                  <a:pt x="8152" y="15329"/>
                </a:lnTo>
                <a:lnTo>
                  <a:pt x="8298" y="15427"/>
                </a:lnTo>
                <a:lnTo>
                  <a:pt x="8590" y="15597"/>
                </a:lnTo>
                <a:lnTo>
                  <a:pt x="8930" y="15767"/>
                </a:lnTo>
                <a:lnTo>
                  <a:pt x="8614" y="15986"/>
                </a:lnTo>
                <a:lnTo>
                  <a:pt x="8322" y="15792"/>
                </a:lnTo>
                <a:lnTo>
                  <a:pt x="8054" y="15597"/>
                </a:lnTo>
                <a:lnTo>
                  <a:pt x="7762" y="15402"/>
                </a:lnTo>
                <a:lnTo>
                  <a:pt x="7470" y="15183"/>
                </a:lnTo>
                <a:lnTo>
                  <a:pt x="7203" y="14916"/>
                </a:lnTo>
                <a:lnTo>
                  <a:pt x="6935" y="14599"/>
                </a:lnTo>
                <a:lnTo>
                  <a:pt x="6667" y="14307"/>
                </a:lnTo>
                <a:lnTo>
                  <a:pt x="6375" y="14040"/>
                </a:lnTo>
                <a:lnTo>
                  <a:pt x="6229" y="13942"/>
                </a:lnTo>
                <a:lnTo>
                  <a:pt x="6083" y="13845"/>
                </a:lnTo>
                <a:lnTo>
                  <a:pt x="5937" y="13772"/>
                </a:lnTo>
                <a:lnTo>
                  <a:pt x="5767" y="13699"/>
                </a:lnTo>
                <a:lnTo>
                  <a:pt x="5597" y="13650"/>
                </a:lnTo>
                <a:lnTo>
                  <a:pt x="5427" y="13626"/>
                </a:lnTo>
                <a:lnTo>
                  <a:pt x="5256" y="13626"/>
                </a:lnTo>
                <a:lnTo>
                  <a:pt x="5086" y="13650"/>
                </a:lnTo>
                <a:lnTo>
                  <a:pt x="4916" y="13529"/>
                </a:lnTo>
                <a:lnTo>
                  <a:pt x="4843" y="13456"/>
                </a:lnTo>
                <a:lnTo>
                  <a:pt x="4745" y="13383"/>
                </a:lnTo>
                <a:lnTo>
                  <a:pt x="4697" y="13407"/>
                </a:lnTo>
                <a:lnTo>
                  <a:pt x="4672" y="13456"/>
                </a:lnTo>
                <a:lnTo>
                  <a:pt x="4697" y="13529"/>
                </a:lnTo>
                <a:lnTo>
                  <a:pt x="4721" y="13602"/>
                </a:lnTo>
                <a:lnTo>
                  <a:pt x="4843" y="13772"/>
                </a:lnTo>
                <a:lnTo>
                  <a:pt x="4818" y="13772"/>
                </a:lnTo>
                <a:lnTo>
                  <a:pt x="4697" y="13869"/>
                </a:lnTo>
                <a:lnTo>
                  <a:pt x="4502" y="13748"/>
                </a:lnTo>
                <a:lnTo>
                  <a:pt x="4380" y="13723"/>
                </a:lnTo>
                <a:lnTo>
                  <a:pt x="4283" y="13699"/>
                </a:lnTo>
                <a:lnTo>
                  <a:pt x="4259" y="13723"/>
                </a:lnTo>
                <a:lnTo>
                  <a:pt x="4259" y="13748"/>
                </a:lnTo>
                <a:lnTo>
                  <a:pt x="4356" y="13918"/>
                </a:lnTo>
                <a:lnTo>
                  <a:pt x="4478" y="14088"/>
                </a:lnTo>
                <a:lnTo>
                  <a:pt x="4356" y="14234"/>
                </a:lnTo>
                <a:lnTo>
                  <a:pt x="4259" y="14405"/>
                </a:lnTo>
                <a:lnTo>
                  <a:pt x="4161" y="14307"/>
                </a:lnTo>
                <a:lnTo>
                  <a:pt x="4064" y="14186"/>
                </a:lnTo>
                <a:lnTo>
                  <a:pt x="3918" y="13942"/>
                </a:lnTo>
                <a:lnTo>
                  <a:pt x="3894" y="13942"/>
                </a:lnTo>
                <a:lnTo>
                  <a:pt x="3869" y="13967"/>
                </a:lnTo>
                <a:lnTo>
                  <a:pt x="3869" y="14186"/>
                </a:lnTo>
                <a:lnTo>
                  <a:pt x="3894" y="14380"/>
                </a:lnTo>
                <a:lnTo>
                  <a:pt x="3967" y="14575"/>
                </a:lnTo>
                <a:lnTo>
                  <a:pt x="4015" y="14648"/>
                </a:lnTo>
                <a:lnTo>
                  <a:pt x="4088" y="14721"/>
                </a:lnTo>
                <a:lnTo>
                  <a:pt x="3821" y="15329"/>
                </a:lnTo>
                <a:lnTo>
                  <a:pt x="3772" y="15281"/>
                </a:lnTo>
                <a:lnTo>
                  <a:pt x="3699" y="15110"/>
                </a:lnTo>
                <a:lnTo>
                  <a:pt x="3650" y="14916"/>
                </a:lnTo>
                <a:lnTo>
                  <a:pt x="3602" y="14794"/>
                </a:lnTo>
                <a:lnTo>
                  <a:pt x="3553" y="14672"/>
                </a:lnTo>
                <a:lnTo>
                  <a:pt x="3456" y="14551"/>
                </a:lnTo>
                <a:lnTo>
                  <a:pt x="3407" y="14526"/>
                </a:lnTo>
                <a:lnTo>
                  <a:pt x="3358" y="14478"/>
                </a:lnTo>
                <a:lnTo>
                  <a:pt x="3334" y="14502"/>
                </a:lnTo>
                <a:lnTo>
                  <a:pt x="3310" y="14526"/>
                </a:lnTo>
                <a:lnTo>
                  <a:pt x="3285" y="14794"/>
                </a:lnTo>
                <a:lnTo>
                  <a:pt x="3310" y="15013"/>
                </a:lnTo>
                <a:lnTo>
                  <a:pt x="3334" y="15208"/>
                </a:lnTo>
                <a:lnTo>
                  <a:pt x="3358" y="15354"/>
                </a:lnTo>
                <a:lnTo>
                  <a:pt x="3431" y="15475"/>
                </a:lnTo>
                <a:lnTo>
                  <a:pt x="3504" y="15597"/>
                </a:lnTo>
                <a:lnTo>
                  <a:pt x="3626" y="15694"/>
                </a:lnTo>
                <a:lnTo>
                  <a:pt x="3480" y="15865"/>
                </a:lnTo>
                <a:lnTo>
                  <a:pt x="3334" y="16035"/>
                </a:lnTo>
                <a:lnTo>
                  <a:pt x="3358" y="15986"/>
                </a:lnTo>
                <a:lnTo>
                  <a:pt x="3358" y="15913"/>
                </a:lnTo>
                <a:lnTo>
                  <a:pt x="3358" y="15865"/>
                </a:lnTo>
                <a:lnTo>
                  <a:pt x="3334" y="15816"/>
                </a:lnTo>
                <a:lnTo>
                  <a:pt x="3188" y="15621"/>
                </a:lnTo>
                <a:lnTo>
                  <a:pt x="3091" y="15402"/>
                </a:lnTo>
                <a:lnTo>
                  <a:pt x="2920" y="14940"/>
                </a:lnTo>
                <a:lnTo>
                  <a:pt x="2896" y="14916"/>
                </a:lnTo>
                <a:lnTo>
                  <a:pt x="2872" y="14916"/>
                </a:lnTo>
                <a:lnTo>
                  <a:pt x="2847" y="14940"/>
                </a:lnTo>
                <a:lnTo>
                  <a:pt x="2823" y="15232"/>
                </a:lnTo>
                <a:lnTo>
                  <a:pt x="2823" y="15378"/>
                </a:lnTo>
                <a:lnTo>
                  <a:pt x="2823" y="15524"/>
                </a:lnTo>
                <a:lnTo>
                  <a:pt x="2872" y="15670"/>
                </a:lnTo>
                <a:lnTo>
                  <a:pt x="2896" y="15792"/>
                </a:lnTo>
                <a:lnTo>
                  <a:pt x="2969" y="15938"/>
                </a:lnTo>
                <a:lnTo>
                  <a:pt x="3066" y="16059"/>
                </a:lnTo>
                <a:lnTo>
                  <a:pt x="3164" y="16108"/>
                </a:lnTo>
                <a:lnTo>
                  <a:pt x="3237" y="16108"/>
                </a:lnTo>
                <a:lnTo>
                  <a:pt x="3115" y="16181"/>
                </a:lnTo>
                <a:lnTo>
                  <a:pt x="2993" y="16230"/>
                </a:lnTo>
                <a:lnTo>
                  <a:pt x="2872" y="16254"/>
                </a:lnTo>
                <a:lnTo>
                  <a:pt x="2726" y="16278"/>
                </a:lnTo>
                <a:lnTo>
                  <a:pt x="2774" y="16181"/>
                </a:lnTo>
                <a:lnTo>
                  <a:pt x="2750" y="16132"/>
                </a:lnTo>
                <a:lnTo>
                  <a:pt x="2750" y="16084"/>
                </a:lnTo>
                <a:lnTo>
                  <a:pt x="2555" y="15646"/>
                </a:lnTo>
                <a:lnTo>
                  <a:pt x="2458" y="15427"/>
                </a:lnTo>
                <a:lnTo>
                  <a:pt x="2336" y="15232"/>
                </a:lnTo>
                <a:lnTo>
                  <a:pt x="2312" y="15208"/>
                </a:lnTo>
                <a:lnTo>
                  <a:pt x="2263" y="15232"/>
                </a:lnTo>
                <a:lnTo>
                  <a:pt x="2190" y="15354"/>
                </a:lnTo>
                <a:lnTo>
                  <a:pt x="2166" y="15500"/>
                </a:lnTo>
                <a:lnTo>
                  <a:pt x="2166" y="15621"/>
                </a:lnTo>
                <a:lnTo>
                  <a:pt x="2190" y="15767"/>
                </a:lnTo>
                <a:lnTo>
                  <a:pt x="2263" y="16035"/>
                </a:lnTo>
                <a:lnTo>
                  <a:pt x="2385" y="16278"/>
                </a:lnTo>
                <a:lnTo>
                  <a:pt x="2166" y="16230"/>
                </a:lnTo>
                <a:lnTo>
                  <a:pt x="1971" y="16132"/>
                </a:lnTo>
                <a:lnTo>
                  <a:pt x="1971" y="16059"/>
                </a:lnTo>
                <a:lnTo>
                  <a:pt x="1874" y="15573"/>
                </a:lnTo>
                <a:lnTo>
                  <a:pt x="1850" y="15475"/>
                </a:lnTo>
                <a:lnTo>
                  <a:pt x="1777" y="15402"/>
                </a:lnTo>
                <a:lnTo>
                  <a:pt x="1704" y="15329"/>
                </a:lnTo>
                <a:lnTo>
                  <a:pt x="1606" y="15305"/>
                </a:lnTo>
                <a:lnTo>
                  <a:pt x="1558" y="15305"/>
                </a:lnTo>
                <a:lnTo>
                  <a:pt x="1533" y="15354"/>
                </a:lnTo>
                <a:lnTo>
                  <a:pt x="1509" y="15451"/>
                </a:lnTo>
                <a:lnTo>
                  <a:pt x="1485" y="15548"/>
                </a:lnTo>
                <a:lnTo>
                  <a:pt x="1509" y="15767"/>
                </a:lnTo>
                <a:lnTo>
                  <a:pt x="1509" y="15792"/>
                </a:lnTo>
                <a:lnTo>
                  <a:pt x="1387" y="15646"/>
                </a:lnTo>
                <a:lnTo>
                  <a:pt x="1266" y="15500"/>
                </a:lnTo>
                <a:lnTo>
                  <a:pt x="1144" y="15329"/>
                </a:lnTo>
                <a:lnTo>
                  <a:pt x="1047" y="15135"/>
                </a:lnTo>
                <a:lnTo>
                  <a:pt x="876" y="14770"/>
                </a:lnTo>
                <a:lnTo>
                  <a:pt x="779" y="14405"/>
                </a:lnTo>
                <a:lnTo>
                  <a:pt x="730" y="14234"/>
                </a:lnTo>
                <a:lnTo>
                  <a:pt x="706" y="14040"/>
                </a:lnTo>
                <a:lnTo>
                  <a:pt x="706" y="13869"/>
                </a:lnTo>
                <a:lnTo>
                  <a:pt x="730" y="13699"/>
                </a:lnTo>
                <a:lnTo>
                  <a:pt x="779" y="13529"/>
                </a:lnTo>
                <a:lnTo>
                  <a:pt x="828" y="13358"/>
                </a:lnTo>
                <a:lnTo>
                  <a:pt x="925" y="13212"/>
                </a:lnTo>
                <a:lnTo>
                  <a:pt x="1047" y="13066"/>
                </a:lnTo>
                <a:lnTo>
                  <a:pt x="1168" y="12969"/>
                </a:lnTo>
                <a:lnTo>
                  <a:pt x="1314" y="12872"/>
                </a:lnTo>
                <a:lnTo>
                  <a:pt x="1606" y="12726"/>
                </a:lnTo>
                <a:lnTo>
                  <a:pt x="1923" y="12580"/>
                </a:lnTo>
                <a:lnTo>
                  <a:pt x="2239" y="12458"/>
                </a:lnTo>
                <a:lnTo>
                  <a:pt x="2507" y="12288"/>
                </a:lnTo>
                <a:lnTo>
                  <a:pt x="2726" y="12118"/>
                </a:lnTo>
                <a:lnTo>
                  <a:pt x="2896" y="11899"/>
                </a:lnTo>
                <a:lnTo>
                  <a:pt x="2945" y="11777"/>
                </a:lnTo>
                <a:lnTo>
                  <a:pt x="2993" y="11680"/>
                </a:lnTo>
                <a:lnTo>
                  <a:pt x="3018" y="11558"/>
                </a:lnTo>
                <a:lnTo>
                  <a:pt x="3042" y="11436"/>
                </a:lnTo>
                <a:lnTo>
                  <a:pt x="3042" y="11315"/>
                </a:lnTo>
                <a:lnTo>
                  <a:pt x="3018" y="11193"/>
                </a:lnTo>
                <a:lnTo>
                  <a:pt x="2969" y="11047"/>
                </a:lnTo>
                <a:lnTo>
                  <a:pt x="2896" y="10925"/>
                </a:lnTo>
                <a:lnTo>
                  <a:pt x="2823" y="10804"/>
                </a:lnTo>
                <a:lnTo>
                  <a:pt x="2701" y="10682"/>
                </a:lnTo>
                <a:lnTo>
                  <a:pt x="2361" y="10341"/>
                </a:lnTo>
                <a:lnTo>
                  <a:pt x="1996" y="10025"/>
                </a:lnTo>
                <a:lnTo>
                  <a:pt x="1655" y="9709"/>
                </a:lnTo>
                <a:lnTo>
                  <a:pt x="1290" y="9392"/>
                </a:lnTo>
                <a:lnTo>
                  <a:pt x="1095" y="9149"/>
                </a:lnTo>
                <a:lnTo>
                  <a:pt x="901" y="8906"/>
                </a:lnTo>
                <a:lnTo>
                  <a:pt x="706" y="8662"/>
                </a:lnTo>
                <a:lnTo>
                  <a:pt x="487" y="8443"/>
                </a:lnTo>
                <a:lnTo>
                  <a:pt x="925" y="7932"/>
                </a:lnTo>
                <a:lnTo>
                  <a:pt x="1363" y="7397"/>
                </a:lnTo>
                <a:lnTo>
                  <a:pt x="1777" y="6886"/>
                </a:lnTo>
                <a:lnTo>
                  <a:pt x="2239" y="6375"/>
                </a:lnTo>
                <a:lnTo>
                  <a:pt x="2458" y="6156"/>
                </a:lnTo>
                <a:lnTo>
                  <a:pt x="2604" y="6059"/>
                </a:lnTo>
                <a:lnTo>
                  <a:pt x="2750" y="5961"/>
                </a:lnTo>
                <a:lnTo>
                  <a:pt x="2896" y="5888"/>
                </a:lnTo>
                <a:lnTo>
                  <a:pt x="3042" y="5840"/>
                </a:lnTo>
                <a:lnTo>
                  <a:pt x="3212" y="5815"/>
                </a:lnTo>
                <a:lnTo>
                  <a:pt x="3358" y="5815"/>
                </a:lnTo>
                <a:lnTo>
                  <a:pt x="3456" y="5864"/>
                </a:lnTo>
                <a:lnTo>
                  <a:pt x="3529" y="5888"/>
                </a:lnTo>
                <a:lnTo>
                  <a:pt x="3675" y="6010"/>
                </a:lnTo>
                <a:lnTo>
                  <a:pt x="3796" y="6156"/>
                </a:lnTo>
                <a:lnTo>
                  <a:pt x="3894" y="6326"/>
                </a:lnTo>
                <a:lnTo>
                  <a:pt x="4113" y="6667"/>
                </a:lnTo>
                <a:lnTo>
                  <a:pt x="4307" y="7032"/>
                </a:lnTo>
                <a:lnTo>
                  <a:pt x="4502" y="7373"/>
                </a:lnTo>
                <a:lnTo>
                  <a:pt x="4624" y="7543"/>
                </a:lnTo>
                <a:lnTo>
                  <a:pt x="4745" y="7713"/>
                </a:lnTo>
                <a:lnTo>
                  <a:pt x="4916" y="7859"/>
                </a:lnTo>
                <a:lnTo>
                  <a:pt x="5110" y="7981"/>
                </a:lnTo>
                <a:lnTo>
                  <a:pt x="5305" y="8054"/>
                </a:lnTo>
                <a:lnTo>
                  <a:pt x="5500" y="8103"/>
                </a:lnTo>
                <a:lnTo>
                  <a:pt x="5913" y="8103"/>
                </a:lnTo>
                <a:lnTo>
                  <a:pt x="6132" y="8054"/>
                </a:lnTo>
                <a:lnTo>
                  <a:pt x="6351" y="7981"/>
                </a:lnTo>
                <a:lnTo>
                  <a:pt x="6643" y="7859"/>
                </a:lnTo>
                <a:lnTo>
                  <a:pt x="6935" y="7713"/>
                </a:lnTo>
                <a:lnTo>
                  <a:pt x="7227" y="7519"/>
                </a:lnTo>
                <a:lnTo>
                  <a:pt x="7470" y="7324"/>
                </a:lnTo>
                <a:lnTo>
                  <a:pt x="7689" y="7105"/>
                </a:lnTo>
                <a:lnTo>
                  <a:pt x="7884" y="6837"/>
                </a:lnTo>
                <a:lnTo>
                  <a:pt x="8054" y="6570"/>
                </a:lnTo>
                <a:lnTo>
                  <a:pt x="8176" y="6253"/>
                </a:lnTo>
                <a:lnTo>
                  <a:pt x="8249" y="5937"/>
                </a:lnTo>
                <a:lnTo>
                  <a:pt x="8273" y="5645"/>
                </a:lnTo>
                <a:lnTo>
                  <a:pt x="8225" y="5353"/>
                </a:lnTo>
                <a:lnTo>
                  <a:pt x="8127" y="5110"/>
                </a:lnTo>
                <a:lnTo>
                  <a:pt x="7981" y="4866"/>
                </a:lnTo>
                <a:lnTo>
                  <a:pt x="7787" y="4672"/>
                </a:lnTo>
                <a:lnTo>
                  <a:pt x="7568" y="4501"/>
                </a:lnTo>
                <a:lnTo>
                  <a:pt x="7276" y="4355"/>
                </a:lnTo>
                <a:lnTo>
                  <a:pt x="7008" y="4234"/>
                </a:lnTo>
                <a:lnTo>
                  <a:pt x="6716" y="4137"/>
                </a:lnTo>
                <a:lnTo>
                  <a:pt x="6424" y="4039"/>
                </a:lnTo>
                <a:lnTo>
                  <a:pt x="6156" y="3918"/>
                </a:lnTo>
                <a:lnTo>
                  <a:pt x="6059" y="3845"/>
                </a:lnTo>
                <a:lnTo>
                  <a:pt x="5986" y="3772"/>
                </a:lnTo>
                <a:lnTo>
                  <a:pt x="5913" y="3699"/>
                </a:lnTo>
                <a:lnTo>
                  <a:pt x="5864" y="3626"/>
                </a:lnTo>
                <a:lnTo>
                  <a:pt x="5816" y="3455"/>
                </a:lnTo>
                <a:lnTo>
                  <a:pt x="5791" y="3261"/>
                </a:lnTo>
                <a:lnTo>
                  <a:pt x="5816" y="3066"/>
                </a:lnTo>
                <a:lnTo>
                  <a:pt x="5864" y="2896"/>
                </a:lnTo>
                <a:lnTo>
                  <a:pt x="5962" y="2701"/>
                </a:lnTo>
                <a:lnTo>
                  <a:pt x="6059" y="2531"/>
                </a:lnTo>
                <a:lnTo>
                  <a:pt x="6302" y="2214"/>
                </a:lnTo>
                <a:lnTo>
                  <a:pt x="6594" y="1898"/>
                </a:lnTo>
                <a:lnTo>
                  <a:pt x="6911" y="1630"/>
                </a:lnTo>
                <a:lnTo>
                  <a:pt x="7227" y="1363"/>
                </a:lnTo>
                <a:lnTo>
                  <a:pt x="7592" y="1119"/>
                </a:lnTo>
                <a:lnTo>
                  <a:pt x="7957" y="900"/>
                </a:lnTo>
                <a:lnTo>
                  <a:pt x="8322" y="706"/>
                </a:lnTo>
                <a:lnTo>
                  <a:pt x="8687" y="511"/>
                </a:lnTo>
                <a:close/>
                <a:moveTo>
                  <a:pt x="8590" y="0"/>
                </a:moveTo>
                <a:lnTo>
                  <a:pt x="8541" y="24"/>
                </a:lnTo>
                <a:lnTo>
                  <a:pt x="8176" y="219"/>
                </a:lnTo>
                <a:lnTo>
                  <a:pt x="7811" y="414"/>
                </a:lnTo>
                <a:lnTo>
                  <a:pt x="7470" y="608"/>
                </a:lnTo>
                <a:lnTo>
                  <a:pt x="7130" y="827"/>
                </a:lnTo>
                <a:lnTo>
                  <a:pt x="6813" y="1071"/>
                </a:lnTo>
                <a:lnTo>
                  <a:pt x="6497" y="1314"/>
                </a:lnTo>
                <a:lnTo>
                  <a:pt x="6205" y="1606"/>
                </a:lnTo>
                <a:lnTo>
                  <a:pt x="5913" y="1874"/>
                </a:lnTo>
                <a:lnTo>
                  <a:pt x="5694" y="2117"/>
                </a:lnTo>
                <a:lnTo>
                  <a:pt x="5524" y="2360"/>
                </a:lnTo>
                <a:lnTo>
                  <a:pt x="5378" y="2628"/>
                </a:lnTo>
                <a:lnTo>
                  <a:pt x="5281" y="2920"/>
                </a:lnTo>
                <a:lnTo>
                  <a:pt x="5256" y="3066"/>
                </a:lnTo>
                <a:lnTo>
                  <a:pt x="5232" y="3212"/>
                </a:lnTo>
                <a:lnTo>
                  <a:pt x="5232" y="3382"/>
                </a:lnTo>
                <a:lnTo>
                  <a:pt x="5256" y="3528"/>
                </a:lnTo>
                <a:lnTo>
                  <a:pt x="5281" y="3650"/>
                </a:lnTo>
                <a:lnTo>
                  <a:pt x="5354" y="3796"/>
                </a:lnTo>
                <a:lnTo>
                  <a:pt x="5427" y="3942"/>
                </a:lnTo>
                <a:lnTo>
                  <a:pt x="5524" y="4064"/>
                </a:lnTo>
                <a:lnTo>
                  <a:pt x="5645" y="4185"/>
                </a:lnTo>
                <a:lnTo>
                  <a:pt x="5767" y="4283"/>
                </a:lnTo>
                <a:lnTo>
                  <a:pt x="6035" y="4428"/>
                </a:lnTo>
                <a:lnTo>
                  <a:pt x="6327" y="4550"/>
                </a:lnTo>
                <a:lnTo>
                  <a:pt x="6643" y="4647"/>
                </a:lnTo>
                <a:lnTo>
                  <a:pt x="6935" y="4745"/>
                </a:lnTo>
                <a:lnTo>
                  <a:pt x="7203" y="4891"/>
                </a:lnTo>
                <a:lnTo>
                  <a:pt x="7349" y="4964"/>
                </a:lnTo>
                <a:lnTo>
                  <a:pt x="7446" y="5061"/>
                </a:lnTo>
                <a:lnTo>
                  <a:pt x="7543" y="5158"/>
                </a:lnTo>
                <a:lnTo>
                  <a:pt x="7641" y="5280"/>
                </a:lnTo>
                <a:lnTo>
                  <a:pt x="7689" y="5377"/>
                </a:lnTo>
                <a:lnTo>
                  <a:pt x="7714" y="5475"/>
                </a:lnTo>
                <a:lnTo>
                  <a:pt x="7738" y="5669"/>
                </a:lnTo>
                <a:lnTo>
                  <a:pt x="7714" y="5864"/>
                </a:lnTo>
                <a:lnTo>
                  <a:pt x="7665" y="6083"/>
                </a:lnTo>
                <a:lnTo>
                  <a:pt x="7592" y="6278"/>
                </a:lnTo>
                <a:lnTo>
                  <a:pt x="7495" y="6472"/>
                </a:lnTo>
                <a:lnTo>
                  <a:pt x="7373" y="6643"/>
                </a:lnTo>
                <a:lnTo>
                  <a:pt x="7251" y="6789"/>
                </a:lnTo>
                <a:lnTo>
                  <a:pt x="7105" y="6910"/>
                </a:lnTo>
                <a:lnTo>
                  <a:pt x="6959" y="7056"/>
                </a:lnTo>
                <a:lnTo>
                  <a:pt x="6789" y="7154"/>
                </a:lnTo>
                <a:lnTo>
                  <a:pt x="6619" y="7275"/>
                </a:lnTo>
                <a:lnTo>
                  <a:pt x="6254" y="7446"/>
                </a:lnTo>
                <a:lnTo>
                  <a:pt x="5864" y="7567"/>
                </a:lnTo>
                <a:lnTo>
                  <a:pt x="5767" y="7592"/>
                </a:lnTo>
                <a:lnTo>
                  <a:pt x="5645" y="7592"/>
                </a:lnTo>
                <a:lnTo>
                  <a:pt x="5548" y="7567"/>
                </a:lnTo>
                <a:lnTo>
                  <a:pt x="5451" y="7543"/>
                </a:lnTo>
                <a:lnTo>
                  <a:pt x="5281" y="7446"/>
                </a:lnTo>
                <a:lnTo>
                  <a:pt x="5135" y="7300"/>
                </a:lnTo>
                <a:lnTo>
                  <a:pt x="4989" y="7154"/>
                </a:lnTo>
                <a:lnTo>
                  <a:pt x="4891" y="6959"/>
                </a:lnTo>
                <a:lnTo>
                  <a:pt x="4672" y="6594"/>
                </a:lnTo>
                <a:lnTo>
                  <a:pt x="4502" y="6253"/>
                </a:lnTo>
                <a:lnTo>
                  <a:pt x="4283" y="5888"/>
                </a:lnTo>
                <a:lnTo>
                  <a:pt x="4161" y="5742"/>
                </a:lnTo>
                <a:lnTo>
                  <a:pt x="4040" y="5596"/>
                </a:lnTo>
                <a:lnTo>
                  <a:pt x="3869" y="5475"/>
                </a:lnTo>
                <a:lnTo>
                  <a:pt x="3699" y="5377"/>
                </a:lnTo>
                <a:lnTo>
                  <a:pt x="3577" y="5304"/>
                </a:lnTo>
                <a:lnTo>
                  <a:pt x="3456" y="5280"/>
                </a:lnTo>
                <a:lnTo>
                  <a:pt x="3334" y="5256"/>
                </a:lnTo>
                <a:lnTo>
                  <a:pt x="3188" y="5256"/>
                </a:lnTo>
                <a:lnTo>
                  <a:pt x="2945" y="5304"/>
                </a:lnTo>
                <a:lnTo>
                  <a:pt x="2701" y="5377"/>
                </a:lnTo>
                <a:lnTo>
                  <a:pt x="2458" y="5499"/>
                </a:lnTo>
                <a:lnTo>
                  <a:pt x="2239" y="5645"/>
                </a:lnTo>
                <a:lnTo>
                  <a:pt x="2044" y="5815"/>
                </a:lnTo>
                <a:lnTo>
                  <a:pt x="1850" y="5986"/>
                </a:lnTo>
                <a:lnTo>
                  <a:pt x="1606" y="6229"/>
                </a:lnTo>
                <a:lnTo>
                  <a:pt x="1387" y="6521"/>
                </a:lnTo>
                <a:lnTo>
                  <a:pt x="998" y="7081"/>
                </a:lnTo>
                <a:lnTo>
                  <a:pt x="730" y="7397"/>
                </a:lnTo>
                <a:lnTo>
                  <a:pt x="487" y="7713"/>
                </a:lnTo>
                <a:lnTo>
                  <a:pt x="244" y="8030"/>
                </a:lnTo>
                <a:lnTo>
                  <a:pt x="25" y="8395"/>
                </a:lnTo>
                <a:lnTo>
                  <a:pt x="0" y="8492"/>
                </a:lnTo>
                <a:lnTo>
                  <a:pt x="25" y="8565"/>
                </a:lnTo>
                <a:lnTo>
                  <a:pt x="98" y="8638"/>
                </a:lnTo>
                <a:lnTo>
                  <a:pt x="171" y="8662"/>
                </a:lnTo>
                <a:lnTo>
                  <a:pt x="341" y="8906"/>
                </a:lnTo>
                <a:lnTo>
                  <a:pt x="487" y="9149"/>
                </a:lnTo>
                <a:lnTo>
                  <a:pt x="730" y="9441"/>
                </a:lnTo>
                <a:lnTo>
                  <a:pt x="974" y="9709"/>
                </a:lnTo>
                <a:lnTo>
                  <a:pt x="1290" y="10049"/>
                </a:lnTo>
                <a:lnTo>
                  <a:pt x="1655" y="10390"/>
                </a:lnTo>
                <a:lnTo>
                  <a:pt x="2361" y="10998"/>
                </a:lnTo>
                <a:lnTo>
                  <a:pt x="2458" y="11120"/>
                </a:lnTo>
                <a:lnTo>
                  <a:pt x="2531" y="11217"/>
                </a:lnTo>
                <a:lnTo>
                  <a:pt x="2580" y="11290"/>
                </a:lnTo>
                <a:lnTo>
                  <a:pt x="2580" y="11388"/>
                </a:lnTo>
                <a:lnTo>
                  <a:pt x="2580" y="11485"/>
                </a:lnTo>
                <a:lnTo>
                  <a:pt x="2531" y="11582"/>
                </a:lnTo>
                <a:lnTo>
                  <a:pt x="2482" y="11655"/>
                </a:lnTo>
                <a:lnTo>
                  <a:pt x="2409" y="11728"/>
                </a:lnTo>
                <a:lnTo>
                  <a:pt x="2239" y="11874"/>
                </a:lnTo>
                <a:lnTo>
                  <a:pt x="2044" y="11996"/>
                </a:lnTo>
                <a:lnTo>
                  <a:pt x="1655" y="12191"/>
                </a:lnTo>
                <a:lnTo>
                  <a:pt x="1387" y="12312"/>
                </a:lnTo>
                <a:lnTo>
                  <a:pt x="1095" y="12458"/>
                </a:lnTo>
                <a:lnTo>
                  <a:pt x="852" y="12604"/>
                </a:lnTo>
                <a:lnTo>
                  <a:pt x="609" y="12799"/>
                </a:lnTo>
                <a:lnTo>
                  <a:pt x="511" y="12920"/>
                </a:lnTo>
                <a:lnTo>
                  <a:pt x="438" y="13042"/>
                </a:lnTo>
                <a:lnTo>
                  <a:pt x="365" y="13164"/>
                </a:lnTo>
                <a:lnTo>
                  <a:pt x="317" y="13285"/>
                </a:lnTo>
                <a:lnTo>
                  <a:pt x="244" y="13577"/>
                </a:lnTo>
                <a:lnTo>
                  <a:pt x="219" y="13869"/>
                </a:lnTo>
                <a:lnTo>
                  <a:pt x="244" y="14161"/>
                </a:lnTo>
                <a:lnTo>
                  <a:pt x="268" y="14453"/>
                </a:lnTo>
                <a:lnTo>
                  <a:pt x="341" y="14745"/>
                </a:lnTo>
                <a:lnTo>
                  <a:pt x="438" y="15013"/>
                </a:lnTo>
                <a:lnTo>
                  <a:pt x="536" y="15281"/>
                </a:lnTo>
                <a:lnTo>
                  <a:pt x="682" y="15524"/>
                </a:lnTo>
                <a:lnTo>
                  <a:pt x="852" y="15767"/>
                </a:lnTo>
                <a:lnTo>
                  <a:pt x="1022" y="16011"/>
                </a:lnTo>
                <a:lnTo>
                  <a:pt x="1241" y="16205"/>
                </a:lnTo>
                <a:lnTo>
                  <a:pt x="1460" y="16400"/>
                </a:lnTo>
                <a:lnTo>
                  <a:pt x="1704" y="16546"/>
                </a:lnTo>
                <a:lnTo>
                  <a:pt x="1971" y="16668"/>
                </a:lnTo>
                <a:lnTo>
                  <a:pt x="2190" y="16741"/>
                </a:lnTo>
                <a:lnTo>
                  <a:pt x="2434" y="16765"/>
                </a:lnTo>
                <a:lnTo>
                  <a:pt x="2653" y="16789"/>
                </a:lnTo>
                <a:lnTo>
                  <a:pt x="2896" y="16765"/>
                </a:lnTo>
                <a:lnTo>
                  <a:pt x="3115" y="16716"/>
                </a:lnTo>
                <a:lnTo>
                  <a:pt x="3334" y="16643"/>
                </a:lnTo>
                <a:lnTo>
                  <a:pt x="3529" y="16522"/>
                </a:lnTo>
                <a:lnTo>
                  <a:pt x="3723" y="16351"/>
                </a:lnTo>
                <a:lnTo>
                  <a:pt x="3869" y="16205"/>
                </a:lnTo>
                <a:lnTo>
                  <a:pt x="3991" y="16035"/>
                </a:lnTo>
                <a:lnTo>
                  <a:pt x="4113" y="15840"/>
                </a:lnTo>
                <a:lnTo>
                  <a:pt x="4210" y="15646"/>
                </a:lnTo>
                <a:lnTo>
                  <a:pt x="4405" y="15256"/>
                </a:lnTo>
                <a:lnTo>
                  <a:pt x="4575" y="14867"/>
                </a:lnTo>
                <a:lnTo>
                  <a:pt x="4697" y="14648"/>
                </a:lnTo>
                <a:lnTo>
                  <a:pt x="4818" y="14478"/>
                </a:lnTo>
                <a:lnTo>
                  <a:pt x="4940" y="14332"/>
                </a:lnTo>
                <a:lnTo>
                  <a:pt x="5086" y="14234"/>
                </a:lnTo>
                <a:lnTo>
                  <a:pt x="5232" y="14161"/>
                </a:lnTo>
                <a:lnTo>
                  <a:pt x="5402" y="14137"/>
                </a:lnTo>
                <a:lnTo>
                  <a:pt x="5621" y="14186"/>
                </a:lnTo>
                <a:lnTo>
                  <a:pt x="5840" y="14259"/>
                </a:lnTo>
                <a:lnTo>
                  <a:pt x="6010" y="14380"/>
                </a:lnTo>
                <a:lnTo>
                  <a:pt x="6181" y="14502"/>
                </a:lnTo>
                <a:lnTo>
                  <a:pt x="6327" y="14648"/>
                </a:lnTo>
                <a:lnTo>
                  <a:pt x="6473" y="14818"/>
                </a:lnTo>
                <a:lnTo>
                  <a:pt x="6740" y="15135"/>
                </a:lnTo>
                <a:lnTo>
                  <a:pt x="7032" y="15451"/>
                </a:lnTo>
                <a:lnTo>
                  <a:pt x="7154" y="15597"/>
                </a:lnTo>
                <a:lnTo>
                  <a:pt x="7324" y="15719"/>
                </a:lnTo>
                <a:lnTo>
                  <a:pt x="7641" y="15938"/>
                </a:lnTo>
                <a:lnTo>
                  <a:pt x="7957" y="16157"/>
                </a:lnTo>
                <a:lnTo>
                  <a:pt x="8273" y="16400"/>
                </a:lnTo>
                <a:lnTo>
                  <a:pt x="8298" y="16473"/>
                </a:lnTo>
                <a:lnTo>
                  <a:pt x="8346" y="16522"/>
                </a:lnTo>
                <a:lnTo>
                  <a:pt x="8395" y="16546"/>
                </a:lnTo>
                <a:lnTo>
                  <a:pt x="8468" y="16546"/>
                </a:lnTo>
                <a:lnTo>
                  <a:pt x="8784" y="16424"/>
                </a:lnTo>
                <a:lnTo>
                  <a:pt x="9052" y="16254"/>
                </a:lnTo>
                <a:lnTo>
                  <a:pt x="9587" y="15889"/>
                </a:lnTo>
                <a:lnTo>
                  <a:pt x="9879" y="15670"/>
                </a:lnTo>
                <a:lnTo>
                  <a:pt x="10147" y="15475"/>
                </a:lnTo>
                <a:lnTo>
                  <a:pt x="10390" y="15256"/>
                </a:lnTo>
                <a:lnTo>
                  <a:pt x="10634" y="15013"/>
                </a:lnTo>
                <a:lnTo>
                  <a:pt x="10828" y="14794"/>
                </a:lnTo>
                <a:lnTo>
                  <a:pt x="10999" y="14575"/>
                </a:lnTo>
                <a:lnTo>
                  <a:pt x="11145" y="14332"/>
                </a:lnTo>
                <a:lnTo>
                  <a:pt x="11242" y="14088"/>
                </a:lnTo>
                <a:lnTo>
                  <a:pt x="11339" y="13821"/>
                </a:lnTo>
                <a:lnTo>
                  <a:pt x="11388" y="13553"/>
                </a:lnTo>
                <a:lnTo>
                  <a:pt x="11388" y="13261"/>
                </a:lnTo>
                <a:lnTo>
                  <a:pt x="11339" y="12993"/>
                </a:lnTo>
                <a:lnTo>
                  <a:pt x="11315" y="12847"/>
                </a:lnTo>
                <a:lnTo>
                  <a:pt x="11242" y="12726"/>
                </a:lnTo>
                <a:lnTo>
                  <a:pt x="11169" y="12628"/>
                </a:lnTo>
                <a:lnTo>
                  <a:pt x="11096" y="12531"/>
                </a:lnTo>
                <a:lnTo>
                  <a:pt x="10877" y="12361"/>
                </a:lnTo>
                <a:lnTo>
                  <a:pt x="10658" y="12239"/>
                </a:lnTo>
                <a:lnTo>
                  <a:pt x="10390" y="12118"/>
                </a:lnTo>
                <a:lnTo>
                  <a:pt x="10147" y="12045"/>
                </a:lnTo>
                <a:lnTo>
                  <a:pt x="9879" y="11947"/>
                </a:lnTo>
                <a:lnTo>
                  <a:pt x="9636" y="11850"/>
                </a:lnTo>
                <a:lnTo>
                  <a:pt x="9466" y="11753"/>
                </a:lnTo>
                <a:lnTo>
                  <a:pt x="9320" y="11631"/>
                </a:lnTo>
                <a:lnTo>
                  <a:pt x="9222" y="11485"/>
                </a:lnTo>
                <a:lnTo>
                  <a:pt x="9149" y="11315"/>
                </a:lnTo>
                <a:lnTo>
                  <a:pt x="9125" y="11169"/>
                </a:lnTo>
                <a:lnTo>
                  <a:pt x="9101" y="10974"/>
                </a:lnTo>
                <a:lnTo>
                  <a:pt x="9125" y="10804"/>
                </a:lnTo>
                <a:lnTo>
                  <a:pt x="9149" y="10633"/>
                </a:lnTo>
                <a:lnTo>
                  <a:pt x="9198" y="10439"/>
                </a:lnTo>
                <a:lnTo>
                  <a:pt x="9271" y="10268"/>
                </a:lnTo>
                <a:lnTo>
                  <a:pt x="9466" y="9903"/>
                </a:lnTo>
                <a:lnTo>
                  <a:pt x="9685" y="9611"/>
                </a:lnTo>
                <a:lnTo>
                  <a:pt x="9928" y="9368"/>
                </a:lnTo>
                <a:lnTo>
                  <a:pt x="10074" y="9246"/>
                </a:lnTo>
                <a:lnTo>
                  <a:pt x="10244" y="9149"/>
                </a:lnTo>
                <a:lnTo>
                  <a:pt x="10415" y="9076"/>
                </a:lnTo>
                <a:lnTo>
                  <a:pt x="10609" y="9003"/>
                </a:lnTo>
                <a:lnTo>
                  <a:pt x="10804" y="8954"/>
                </a:lnTo>
                <a:lnTo>
                  <a:pt x="10999" y="8930"/>
                </a:lnTo>
                <a:lnTo>
                  <a:pt x="11193" y="8930"/>
                </a:lnTo>
                <a:lnTo>
                  <a:pt x="11388" y="8954"/>
                </a:lnTo>
                <a:lnTo>
                  <a:pt x="11583" y="8979"/>
                </a:lnTo>
                <a:lnTo>
                  <a:pt x="11729" y="9052"/>
                </a:lnTo>
                <a:lnTo>
                  <a:pt x="11875" y="9149"/>
                </a:lnTo>
                <a:lnTo>
                  <a:pt x="11996" y="9271"/>
                </a:lnTo>
                <a:lnTo>
                  <a:pt x="12118" y="9417"/>
                </a:lnTo>
                <a:lnTo>
                  <a:pt x="12215" y="9563"/>
                </a:lnTo>
                <a:lnTo>
                  <a:pt x="12361" y="9903"/>
                </a:lnTo>
                <a:lnTo>
                  <a:pt x="12580" y="10390"/>
                </a:lnTo>
                <a:lnTo>
                  <a:pt x="12702" y="10633"/>
                </a:lnTo>
                <a:lnTo>
                  <a:pt x="12824" y="10828"/>
                </a:lnTo>
                <a:lnTo>
                  <a:pt x="12994" y="11023"/>
                </a:lnTo>
                <a:lnTo>
                  <a:pt x="13189" y="11169"/>
                </a:lnTo>
                <a:lnTo>
                  <a:pt x="13310" y="11217"/>
                </a:lnTo>
                <a:lnTo>
                  <a:pt x="13432" y="11266"/>
                </a:lnTo>
                <a:lnTo>
                  <a:pt x="13554" y="11290"/>
                </a:lnTo>
                <a:lnTo>
                  <a:pt x="13724" y="11315"/>
                </a:lnTo>
                <a:lnTo>
                  <a:pt x="13870" y="11315"/>
                </a:lnTo>
                <a:lnTo>
                  <a:pt x="14016" y="11290"/>
                </a:lnTo>
                <a:lnTo>
                  <a:pt x="14186" y="11266"/>
                </a:lnTo>
                <a:lnTo>
                  <a:pt x="14332" y="11217"/>
                </a:lnTo>
                <a:lnTo>
                  <a:pt x="14600" y="11071"/>
                </a:lnTo>
                <a:lnTo>
                  <a:pt x="14867" y="10877"/>
                </a:lnTo>
                <a:lnTo>
                  <a:pt x="15111" y="10682"/>
                </a:lnTo>
                <a:lnTo>
                  <a:pt x="15330" y="10439"/>
                </a:lnTo>
                <a:lnTo>
                  <a:pt x="15549" y="10195"/>
                </a:lnTo>
                <a:lnTo>
                  <a:pt x="15719" y="9952"/>
                </a:lnTo>
                <a:lnTo>
                  <a:pt x="16352" y="9027"/>
                </a:lnTo>
                <a:lnTo>
                  <a:pt x="16473" y="8833"/>
                </a:lnTo>
                <a:lnTo>
                  <a:pt x="16619" y="8614"/>
                </a:lnTo>
                <a:lnTo>
                  <a:pt x="16692" y="8395"/>
                </a:lnTo>
                <a:lnTo>
                  <a:pt x="16717" y="8273"/>
                </a:lnTo>
                <a:lnTo>
                  <a:pt x="16717" y="8151"/>
                </a:lnTo>
                <a:lnTo>
                  <a:pt x="16717" y="8127"/>
                </a:lnTo>
                <a:lnTo>
                  <a:pt x="16717" y="8078"/>
                </a:lnTo>
                <a:lnTo>
                  <a:pt x="16717" y="8005"/>
                </a:lnTo>
                <a:lnTo>
                  <a:pt x="16692" y="7957"/>
                </a:lnTo>
                <a:lnTo>
                  <a:pt x="16644" y="7908"/>
                </a:lnTo>
                <a:lnTo>
                  <a:pt x="16327" y="7640"/>
                </a:lnTo>
                <a:lnTo>
                  <a:pt x="16011" y="7348"/>
                </a:lnTo>
                <a:lnTo>
                  <a:pt x="15451" y="6740"/>
                </a:lnTo>
                <a:lnTo>
                  <a:pt x="15232" y="6521"/>
                </a:lnTo>
                <a:lnTo>
                  <a:pt x="14989" y="6302"/>
                </a:lnTo>
                <a:lnTo>
                  <a:pt x="14527" y="5888"/>
                </a:lnTo>
                <a:lnTo>
                  <a:pt x="14381" y="5742"/>
                </a:lnTo>
                <a:lnTo>
                  <a:pt x="14283" y="5572"/>
                </a:lnTo>
                <a:lnTo>
                  <a:pt x="14210" y="5402"/>
                </a:lnTo>
                <a:lnTo>
                  <a:pt x="14162" y="5231"/>
                </a:lnTo>
                <a:lnTo>
                  <a:pt x="14162" y="5061"/>
                </a:lnTo>
                <a:lnTo>
                  <a:pt x="14186" y="4866"/>
                </a:lnTo>
                <a:lnTo>
                  <a:pt x="14259" y="4696"/>
                </a:lnTo>
                <a:lnTo>
                  <a:pt x="14381" y="4526"/>
                </a:lnTo>
                <a:lnTo>
                  <a:pt x="14478" y="4428"/>
                </a:lnTo>
                <a:lnTo>
                  <a:pt x="14600" y="4355"/>
                </a:lnTo>
                <a:lnTo>
                  <a:pt x="14746" y="4283"/>
                </a:lnTo>
                <a:lnTo>
                  <a:pt x="14892" y="4234"/>
                </a:lnTo>
                <a:lnTo>
                  <a:pt x="15476" y="4039"/>
                </a:lnTo>
                <a:lnTo>
                  <a:pt x="15719" y="3942"/>
                </a:lnTo>
                <a:lnTo>
                  <a:pt x="15938" y="3820"/>
                </a:lnTo>
                <a:lnTo>
                  <a:pt x="16108" y="3674"/>
                </a:lnTo>
                <a:lnTo>
                  <a:pt x="16230" y="3504"/>
                </a:lnTo>
                <a:lnTo>
                  <a:pt x="16352" y="3334"/>
                </a:lnTo>
                <a:lnTo>
                  <a:pt x="16425" y="3139"/>
                </a:lnTo>
                <a:lnTo>
                  <a:pt x="16473" y="2920"/>
                </a:lnTo>
                <a:lnTo>
                  <a:pt x="16498" y="2701"/>
                </a:lnTo>
                <a:lnTo>
                  <a:pt x="16522" y="2482"/>
                </a:lnTo>
                <a:lnTo>
                  <a:pt x="16498" y="2263"/>
                </a:lnTo>
                <a:lnTo>
                  <a:pt x="16449" y="2044"/>
                </a:lnTo>
                <a:lnTo>
                  <a:pt x="16376" y="1825"/>
                </a:lnTo>
                <a:lnTo>
                  <a:pt x="16303" y="1606"/>
                </a:lnTo>
                <a:lnTo>
                  <a:pt x="16206" y="1387"/>
                </a:lnTo>
                <a:lnTo>
                  <a:pt x="16084" y="1192"/>
                </a:lnTo>
                <a:lnTo>
                  <a:pt x="15938" y="998"/>
                </a:lnTo>
                <a:lnTo>
                  <a:pt x="15768" y="779"/>
                </a:lnTo>
                <a:lnTo>
                  <a:pt x="15573" y="608"/>
                </a:lnTo>
                <a:lnTo>
                  <a:pt x="15354" y="462"/>
                </a:lnTo>
                <a:lnTo>
                  <a:pt x="15111" y="341"/>
                </a:lnTo>
                <a:lnTo>
                  <a:pt x="14892" y="268"/>
                </a:lnTo>
                <a:lnTo>
                  <a:pt x="14648" y="195"/>
                </a:lnTo>
                <a:lnTo>
                  <a:pt x="14137" y="195"/>
                </a:lnTo>
                <a:lnTo>
                  <a:pt x="13894" y="219"/>
                </a:lnTo>
                <a:lnTo>
                  <a:pt x="13675" y="292"/>
                </a:lnTo>
                <a:lnTo>
                  <a:pt x="13432" y="389"/>
                </a:lnTo>
                <a:lnTo>
                  <a:pt x="13213" y="535"/>
                </a:lnTo>
                <a:lnTo>
                  <a:pt x="13018" y="681"/>
                </a:lnTo>
                <a:lnTo>
                  <a:pt x="12848" y="876"/>
                </a:lnTo>
                <a:lnTo>
                  <a:pt x="12702" y="1095"/>
                </a:lnTo>
                <a:lnTo>
                  <a:pt x="12580" y="1338"/>
                </a:lnTo>
                <a:lnTo>
                  <a:pt x="12459" y="1630"/>
                </a:lnTo>
                <a:lnTo>
                  <a:pt x="12337" y="1898"/>
                </a:lnTo>
                <a:lnTo>
                  <a:pt x="12191" y="2166"/>
                </a:lnTo>
                <a:lnTo>
                  <a:pt x="12118" y="2287"/>
                </a:lnTo>
                <a:lnTo>
                  <a:pt x="12021" y="2385"/>
                </a:lnTo>
                <a:lnTo>
                  <a:pt x="11850" y="2531"/>
                </a:lnTo>
                <a:lnTo>
                  <a:pt x="11680" y="2579"/>
                </a:lnTo>
                <a:lnTo>
                  <a:pt x="11510" y="2604"/>
                </a:lnTo>
                <a:lnTo>
                  <a:pt x="11339" y="2579"/>
                </a:lnTo>
                <a:lnTo>
                  <a:pt x="11169" y="2506"/>
                </a:lnTo>
                <a:lnTo>
                  <a:pt x="10999" y="2433"/>
                </a:lnTo>
                <a:lnTo>
                  <a:pt x="10853" y="2312"/>
                </a:lnTo>
                <a:lnTo>
                  <a:pt x="10707" y="2190"/>
                </a:lnTo>
                <a:lnTo>
                  <a:pt x="10488" y="1947"/>
                </a:lnTo>
                <a:lnTo>
                  <a:pt x="10269" y="1679"/>
                </a:lnTo>
                <a:lnTo>
                  <a:pt x="9855" y="1168"/>
                </a:lnTo>
                <a:lnTo>
                  <a:pt x="9636" y="900"/>
                </a:lnTo>
                <a:lnTo>
                  <a:pt x="9417" y="657"/>
                </a:lnTo>
                <a:lnTo>
                  <a:pt x="9174" y="414"/>
                </a:lnTo>
                <a:lnTo>
                  <a:pt x="8906" y="219"/>
                </a:lnTo>
                <a:lnTo>
                  <a:pt x="8857" y="122"/>
                </a:lnTo>
                <a:lnTo>
                  <a:pt x="8784" y="24"/>
                </a:lnTo>
                <a:lnTo>
                  <a:pt x="866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2" name="Google Shape;2172;p48"/>
          <p:cNvSpPr/>
          <p:nvPr/>
        </p:nvSpPr>
        <p:spPr>
          <a:xfrm>
            <a:off x="5174489" y="2331647"/>
            <a:ext cx="532667" cy="724082"/>
          </a:xfrm>
          <a:custGeom>
            <a:avLst/>
            <a:gdLst/>
            <a:ahLst/>
            <a:cxnLst/>
            <a:rect l="l" t="t" r="r" b="b"/>
            <a:pathLst>
              <a:path w="15233" h="20707" extrusionOk="0">
                <a:moveTo>
                  <a:pt x="5330" y="122"/>
                </a:moveTo>
                <a:lnTo>
                  <a:pt x="4916" y="170"/>
                </a:lnTo>
                <a:lnTo>
                  <a:pt x="4551" y="219"/>
                </a:lnTo>
                <a:lnTo>
                  <a:pt x="4162" y="292"/>
                </a:lnTo>
                <a:lnTo>
                  <a:pt x="3797" y="389"/>
                </a:lnTo>
                <a:lnTo>
                  <a:pt x="3432" y="511"/>
                </a:lnTo>
                <a:lnTo>
                  <a:pt x="3042" y="657"/>
                </a:lnTo>
                <a:lnTo>
                  <a:pt x="2872" y="754"/>
                </a:lnTo>
                <a:lnTo>
                  <a:pt x="2775" y="827"/>
                </a:lnTo>
                <a:lnTo>
                  <a:pt x="2726" y="900"/>
                </a:lnTo>
                <a:lnTo>
                  <a:pt x="2702" y="925"/>
                </a:lnTo>
                <a:lnTo>
                  <a:pt x="2702" y="973"/>
                </a:lnTo>
                <a:lnTo>
                  <a:pt x="2726" y="1022"/>
                </a:lnTo>
                <a:lnTo>
                  <a:pt x="2750" y="1046"/>
                </a:lnTo>
                <a:lnTo>
                  <a:pt x="2848" y="1071"/>
                </a:lnTo>
                <a:lnTo>
                  <a:pt x="3018" y="1071"/>
                </a:lnTo>
                <a:lnTo>
                  <a:pt x="3115" y="1046"/>
                </a:lnTo>
                <a:lnTo>
                  <a:pt x="3432" y="900"/>
                </a:lnTo>
                <a:lnTo>
                  <a:pt x="3845" y="754"/>
                </a:lnTo>
                <a:lnTo>
                  <a:pt x="4283" y="633"/>
                </a:lnTo>
                <a:lnTo>
                  <a:pt x="4721" y="584"/>
                </a:lnTo>
                <a:lnTo>
                  <a:pt x="5159" y="511"/>
                </a:lnTo>
                <a:lnTo>
                  <a:pt x="6084" y="511"/>
                </a:lnTo>
                <a:lnTo>
                  <a:pt x="6546" y="584"/>
                </a:lnTo>
                <a:lnTo>
                  <a:pt x="6984" y="681"/>
                </a:lnTo>
                <a:lnTo>
                  <a:pt x="7447" y="803"/>
                </a:lnTo>
                <a:lnTo>
                  <a:pt x="7885" y="949"/>
                </a:lnTo>
                <a:lnTo>
                  <a:pt x="8761" y="1265"/>
                </a:lnTo>
                <a:lnTo>
                  <a:pt x="9539" y="1533"/>
                </a:lnTo>
                <a:lnTo>
                  <a:pt x="10318" y="1776"/>
                </a:lnTo>
                <a:lnTo>
                  <a:pt x="10731" y="1874"/>
                </a:lnTo>
                <a:lnTo>
                  <a:pt x="11121" y="1947"/>
                </a:lnTo>
                <a:lnTo>
                  <a:pt x="11534" y="2020"/>
                </a:lnTo>
                <a:lnTo>
                  <a:pt x="11948" y="2044"/>
                </a:lnTo>
                <a:lnTo>
                  <a:pt x="12337" y="2044"/>
                </a:lnTo>
                <a:lnTo>
                  <a:pt x="12727" y="2020"/>
                </a:lnTo>
                <a:lnTo>
                  <a:pt x="13116" y="1971"/>
                </a:lnTo>
                <a:lnTo>
                  <a:pt x="13481" y="1898"/>
                </a:lnTo>
                <a:lnTo>
                  <a:pt x="13749" y="1825"/>
                </a:lnTo>
                <a:lnTo>
                  <a:pt x="13992" y="1703"/>
                </a:lnTo>
                <a:lnTo>
                  <a:pt x="14454" y="1460"/>
                </a:lnTo>
                <a:lnTo>
                  <a:pt x="14357" y="1703"/>
                </a:lnTo>
                <a:lnTo>
                  <a:pt x="14065" y="2214"/>
                </a:lnTo>
                <a:lnTo>
                  <a:pt x="13943" y="2458"/>
                </a:lnTo>
                <a:lnTo>
                  <a:pt x="13797" y="2725"/>
                </a:lnTo>
                <a:lnTo>
                  <a:pt x="13238" y="4112"/>
                </a:lnTo>
                <a:lnTo>
                  <a:pt x="12921" y="4794"/>
                </a:lnTo>
                <a:lnTo>
                  <a:pt x="12605" y="5451"/>
                </a:lnTo>
                <a:lnTo>
                  <a:pt x="12581" y="5548"/>
                </a:lnTo>
                <a:lnTo>
                  <a:pt x="12581" y="5621"/>
                </a:lnTo>
                <a:lnTo>
                  <a:pt x="12605" y="5670"/>
                </a:lnTo>
                <a:lnTo>
                  <a:pt x="12654" y="5718"/>
                </a:lnTo>
                <a:lnTo>
                  <a:pt x="12629" y="5816"/>
                </a:lnTo>
                <a:lnTo>
                  <a:pt x="12654" y="5913"/>
                </a:lnTo>
                <a:lnTo>
                  <a:pt x="12946" y="6326"/>
                </a:lnTo>
                <a:lnTo>
                  <a:pt x="13238" y="6764"/>
                </a:lnTo>
                <a:lnTo>
                  <a:pt x="13554" y="7178"/>
                </a:lnTo>
                <a:lnTo>
                  <a:pt x="13895" y="7543"/>
                </a:lnTo>
                <a:lnTo>
                  <a:pt x="14527" y="8176"/>
                </a:lnTo>
                <a:lnTo>
                  <a:pt x="14625" y="8297"/>
                </a:lnTo>
                <a:lnTo>
                  <a:pt x="14260" y="8516"/>
                </a:lnTo>
                <a:lnTo>
                  <a:pt x="13870" y="8687"/>
                </a:lnTo>
                <a:lnTo>
                  <a:pt x="13505" y="8833"/>
                </a:lnTo>
                <a:lnTo>
                  <a:pt x="13116" y="8930"/>
                </a:lnTo>
                <a:lnTo>
                  <a:pt x="12727" y="9003"/>
                </a:lnTo>
                <a:lnTo>
                  <a:pt x="12313" y="9027"/>
                </a:lnTo>
                <a:lnTo>
                  <a:pt x="11875" y="9052"/>
                </a:lnTo>
                <a:lnTo>
                  <a:pt x="11461" y="9027"/>
                </a:lnTo>
                <a:lnTo>
                  <a:pt x="11023" y="9003"/>
                </a:lnTo>
                <a:lnTo>
                  <a:pt x="10610" y="8954"/>
                </a:lnTo>
                <a:lnTo>
                  <a:pt x="10196" y="8881"/>
                </a:lnTo>
                <a:lnTo>
                  <a:pt x="9783" y="8784"/>
                </a:lnTo>
                <a:lnTo>
                  <a:pt x="8955" y="8565"/>
                </a:lnTo>
                <a:lnTo>
                  <a:pt x="8177" y="8297"/>
                </a:lnTo>
                <a:lnTo>
                  <a:pt x="7544" y="8103"/>
                </a:lnTo>
                <a:lnTo>
                  <a:pt x="6838" y="7884"/>
                </a:lnTo>
                <a:lnTo>
                  <a:pt x="6449" y="7786"/>
                </a:lnTo>
                <a:lnTo>
                  <a:pt x="6084" y="7713"/>
                </a:lnTo>
                <a:lnTo>
                  <a:pt x="5695" y="7640"/>
                </a:lnTo>
                <a:lnTo>
                  <a:pt x="5305" y="7592"/>
                </a:lnTo>
                <a:lnTo>
                  <a:pt x="4940" y="7567"/>
                </a:lnTo>
                <a:lnTo>
                  <a:pt x="4575" y="7567"/>
                </a:lnTo>
                <a:lnTo>
                  <a:pt x="4210" y="7616"/>
                </a:lnTo>
                <a:lnTo>
                  <a:pt x="3845" y="7689"/>
                </a:lnTo>
                <a:lnTo>
                  <a:pt x="3529" y="7811"/>
                </a:lnTo>
                <a:lnTo>
                  <a:pt x="3213" y="7957"/>
                </a:lnTo>
                <a:lnTo>
                  <a:pt x="2921" y="8176"/>
                </a:lnTo>
                <a:lnTo>
                  <a:pt x="2799" y="8297"/>
                </a:lnTo>
                <a:lnTo>
                  <a:pt x="2677" y="8443"/>
                </a:lnTo>
                <a:lnTo>
                  <a:pt x="2653" y="8492"/>
                </a:lnTo>
                <a:lnTo>
                  <a:pt x="2629" y="8541"/>
                </a:lnTo>
                <a:lnTo>
                  <a:pt x="2653" y="8589"/>
                </a:lnTo>
                <a:lnTo>
                  <a:pt x="2677" y="8638"/>
                </a:lnTo>
                <a:lnTo>
                  <a:pt x="2702" y="8662"/>
                </a:lnTo>
                <a:lnTo>
                  <a:pt x="2750" y="8687"/>
                </a:lnTo>
                <a:lnTo>
                  <a:pt x="2799" y="8687"/>
                </a:lnTo>
                <a:lnTo>
                  <a:pt x="2848" y="8662"/>
                </a:lnTo>
                <a:lnTo>
                  <a:pt x="3213" y="8443"/>
                </a:lnTo>
                <a:lnTo>
                  <a:pt x="3553" y="8273"/>
                </a:lnTo>
                <a:lnTo>
                  <a:pt x="3918" y="8176"/>
                </a:lnTo>
                <a:lnTo>
                  <a:pt x="4283" y="8078"/>
                </a:lnTo>
                <a:lnTo>
                  <a:pt x="4648" y="8054"/>
                </a:lnTo>
                <a:lnTo>
                  <a:pt x="5038" y="8054"/>
                </a:lnTo>
                <a:lnTo>
                  <a:pt x="5403" y="8078"/>
                </a:lnTo>
                <a:lnTo>
                  <a:pt x="5768" y="8127"/>
                </a:lnTo>
                <a:lnTo>
                  <a:pt x="6157" y="8200"/>
                </a:lnTo>
                <a:lnTo>
                  <a:pt x="6522" y="8297"/>
                </a:lnTo>
                <a:lnTo>
                  <a:pt x="7276" y="8516"/>
                </a:lnTo>
                <a:lnTo>
                  <a:pt x="8031" y="8760"/>
                </a:lnTo>
                <a:lnTo>
                  <a:pt x="8761" y="8979"/>
                </a:lnTo>
                <a:lnTo>
                  <a:pt x="9564" y="9198"/>
                </a:lnTo>
                <a:lnTo>
                  <a:pt x="10391" y="9368"/>
                </a:lnTo>
                <a:lnTo>
                  <a:pt x="10804" y="9441"/>
                </a:lnTo>
                <a:lnTo>
                  <a:pt x="11218" y="9490"/>
                </a:lnTo>
                <a:lnTo>
                  <a:pt x="11632" y="9514"/>
                </a:lnTo>
                <a:lnTo>
                  <a:pt x="12459" y="9514"/>
                </a:lnTo>
                <a:lnTo>
                  <a:pt x="12848" y="9465"/>
                </a:lnTo>
                <a:lnTo>
                  <a:pt x="13238" y="9392"/>
                </a:lnTo>
                <a:lnTo>
                  <a:pt x="13603" y="9295"/>
                </a:lnTo>
                <a:lnTo>
                  <a:pt x="13968" y="9173"/>
                </a:lnTo>
                <a:lnTo>
                  <a:pt x="14308" y="9003"/>
                </a:lnTo>
                <a:lnTo>
                  <a:pt x="14649" y="8833"/>
                </a:lnTo>
                <a:lnTo>
                  <a:pt x="14990" y="8614"/>
                </a:lnTo>
                <a:lnTo>
                  <a:pt x="15063" y="8614"/>
                </a:lnTo>
                <a:lnTo>
                  <a:pt x="15111" y="8589"/>
                </a:lnTo>
                <a:lnTo>
                  <a:pt x="15160" y="8565"/>
                </a:lnTo>
                <a:lnTo>
                  <a:pt x="15209" y="8516"/>
                </a:lnTo>
                <a:lnTo>
                  <a:pt x="15233" y="8443"/>
                </a:lnTo>
                <a:lnTo>
                  <a:pt x="15233" y="8370"/>
                </a:lnTo>
                <a:lnTo>
                  <a:pt x="15209" y="8273"/>
                </a:lnTo>
                <a:lnTo>
                  <a:pt x="15184" y="8200"/>
                </a:lnTo>
                <a:lnTo>
                  <a:pt x="15087" y="8054"/>
                </a:lnTo>
                <a:lnTo>
                  <a:pt x="14941" y="7884"/>
                </a:lnTo>
                <a:lnTo>
                  <a:pt x="14625" y="7592"/>
                </a:lnTo>
                <a:lnTo>
                  <a:pt x="14381" y="7373"/>
                </a:lnTo>
                <a:lnTo>
                  <a:pt x="14187" y="7178"/>
                </a:lnTo>
                <a:lnTo>
                  <a:pt x="14016" y="6959"/>
                </a:lnTo>
                <a:lnTo>
                  <a:pt x="13700" y="6545"/>
                </a:lnTo>
                <a:lnTo>
                  <a:pt x="13359" y="6108"/>
                </a:lnTo>
                <a:lnTo>
                  <a:pt x="13165" y="5913"/>
                </a:lnTo>
                <a:lnTo>
                  <a:pt x="12970" y="5743"/>
                </a:lnTo>
                <a:lnTo>
                  <a:pt x="12970" y="5718"/>
                </a:lnTo>
                <a:lnTo>
                  <a:pt x="12994" y="5694"/>
                </a:lnTo>
                <a:lnTo>
                  <a:pt x="13359" y="4940"/>
                </a:lnTo>
                <a:lnTo>
                  <a:pt x="13676" y="4161"/>
                </a:lnTo>
                <a:lnTo>
                  <a:pt x="14333" y="2628"/>
                </a:lnTo>
                <a:lnTo>
                  <a:pt x="14479" y="2336"/>
                </a:lnTo>
                <a:lnTo>
                  <a:pt x="14698" y="1971"/>
                </a:lnTo>
                <a:lnTo>
                  <a:pt x="14795" y="1776"/>
                </a:lnTo>
                <a:lnTo>
                  <a:pt x="14868" y="1557"/>
                </a:lnTo>
                <a:lnTo>
                  <a:pt x="14917" y="1363"/>
                </a:lnTo>
                <a:lnTo>
                  <a:pt x="14917" y="1192"/>
                </a:lnTo>
                <a:lnTo>
                  <a:pt x="14965" y="1144"/>
                </a:lnTo>
                <a:lnTo>
                  <a:pt x="14965" y="1071"/>
                </a:lnTo>
                <a:lnTo>
                  <a:pt x="14965" y="998"/>
                </a:lnTo>
                <a:lnTo>
                  <a:pt x="14917" y="925"/>
                </a:lnTo>
                <a:lnTo>
                  <a:pt x="14868" y="876"/>
                </a:lnTo>
                <a:lnTo>
                  <a:pt x="14795" y="827"/>
                </a:lnTo>
                <a:lnTo>
                  <a:pt x="14722" y="827"/>
                </a:lnTo>
                <a:lnTo>
                  <a:pt x="14625" y="852"/>
                </a:lnTo>
                <a:lnTo>
                  <a:pt x="14284" y="1022"/>
                </a:lnTo>
                <a:lnTo>
                  <a:pt x="13943" y="1217"/>
                </a:lnTo>
                <a:lnTo>
                  <a:pt x="13578" y="1387"/>
                </a:lnTo>
                <a:lnTo>
                  <a:pt x="13408" y="1460"/>
                </a:lnTo>
                <a:lnTo>
                  <a:pt x="13213" y="1509"/>
                </a:lnTo>
                <a:lnTo>
                  <a:pt x="12751" y="1582"/>
                </a:lnTo>
                <a:lnTo>
                  <a:pt x="12289" y="1606"/>
                </a:lnTo>
                <a:lnTo>
                  <a:pt x="11826" y="1582"/>
                </a:lnTo>
                <a:lnTo>
                  <a:pt x="11364" y="1557"/>
                </a:lnTo>
                <a:lnTo>
                  <a:pt x="10926" y="1484"/>
                </a:lnTo>
                <a:lnTo>
                  <a:pt x="10512" y="1387"/>
                </a:lnTo>
                <a:lnTo>
                  <a:pt x="10123" y="1265"/>
                </a:lnTo>
                <a:lnTo>
                  <a:pt x="9710" y="1144"/>
                </a:lnTo>
                <a:lnTo>
                  <a:pt x="8907" y="876"/>
                </a:lnTo>
                <a:lnTo>
                  <a:pt x="8104" y="584"/>
                </a:lnTo>
                <a:lnTo>
                  <a:pt x="7714" y="462"/>
                </a:lnTo>
                <a:lnTo>
                  <a:pt x="7325" y="341"/>
                </a:lnTo>
                <a:lnTo>
                  <a:pt x="6936" y="268"/>
                </a:lnTo>
                <a:lnTo>
                  <a:pt x="6522" y="195"/>
                </a:lnTo>
                <a:lnTo>
                  <a:pt x="6133" y="146"/>
                </a:lnTo>
                <a:lnTo>
                  <a:pt x="5743" y="122"/>
                </a:lnTo>
                <a:close/>
                <a:moveTo>
                  <a:pt x="1388" y="438"/>
                </a:moveTo>
                <a:lnTo>
                  <a:pt x="1461" y="487"/>
                </a:lnTo>
                <a:lnTo>
                  <a:pt x="1558" y="535"/>
                </a:lnTo>
                <a:lnTo>
                  <a:pt x="1704" y="657"/>
                </a:lnTo>
                <a:lnTo>
                  <a:pt x="1510" y="803"/>
                </a:lnTo>
                <a:lnTo>
                  <a:pt x="1218" y="1022"/>
                </a:lnTo>
                <a:lnTo>
                  <a:pt x="1120" y="1095"/>
                </a:lnTo>
                <a:lnTo>
                  <a:pt x="1072" y="1119"/>
                </a:lnTo>
                <a:lnTo>
                  <a:pt x="1047" y="1144"/>
                </a:lnTo>
                <a:lnTo>
                  <a:pt x="1023" y="1168"/>
                </a:lnTo>
                <a:lnTo>
                  <a:pt x="1047" y="1217"/>
                </a:lnTo>
                <a:lnTo>
                  <a:pt x="1072" y="1290"/>
                </a:lnTo>
                <a:lnTo>
                  <a:pt x="1120" y="1338"/>
                </a:lnTo>
                <a:lnTo>
                  <a:pt x="1266" y="1338"/>
                </a:lnTo>
                <a:lnTo>
                  <a:pt x="1364" y="1314"/>
                </a:lnTo>
                <a:lnTo>
                  <a:pt x="1437" y="1265"/>
                </a:lnTo>
                <a:lnTo>
                  <a:pt x="1656" y="1144"/>
                </a:lnTo>
                <a:lnTo>
                  <a:pt x="1826" y="998"/>
                </a:lnTo>
                <a:lnTo>
                  <a:pt x="1899" y="973"/>
                </a:lnTo>
                <a:lnTo>
                  <a:pt x="1923" y="1046"/>
                </a:lnTo>
                <a:lnTo>
                  <a:pt x="1972" y="1217"/>
                </a:lnTo>
                <a:lnTo>
                  <a:pt x="1826" y="1265"/>
                </a:lnTo>
                <a:lnTo>
                  <a:pt x="1680" y="1387"/>
                </a:lnTo>
                <a:lnTo>
                  <a:pt x="1388" y="1630"/>
                </a:lnTo>
                <a:lnTo>
                  <a:pt x="1145" y="1898"/>
                </a:lnTo>
                <a:lnTo>
                  <a:pt x="1023" y="2093"/>
                </a:lnTo>
                <a:lnTo>
                  <a:pt x="1023" y="2117"/>
                </a:lnTo>
                <a:lnTo>
                  <a:pt x="1023" y="2141"/>
                </a:lnTo>
                <a:lnTo>
                  <a:pt x="1047" y="2166"/>
                </a:lnTo>
                <a:lnTo>
                  <a:pt x="1096" y="2166"/>
                </a:lnTo>
                <a:lnTo>
                  <a:pt x="1193" y="2141"/>
                </a:lnTo>
                <a:lnTo>
                  <a:pt x="1291" y="2093"/>
                </a:lnTo>
                <a:lnTo>
                  <a:pt x="1461" y="1995"/>
                </a:lnTo>
                <a:lnTo>
                  <a:pt x="1826" y="1728"/>
                </a:lnTo>
                <a:lnTo>
                  <a:pt x="1996" y="1630"/>
                </a:lnTo>
                <a:lnTo>
                  <a:pt x="1996" y="1655"/>
                </a:lnTo>
                <a:lnTo>
                  <a:pt x="1923" y="2044"/>
                </a:lnTo>
                <a:lnTo>
                  <a:pt x="1777" y="2117"/>
                </a:lnTo>
                <a:lnTo>
                  <a:pt x="1656" y="2214"/>
                </a:lnTo>
                <a:lnTo>
                  <a:pt x="1315" y="2458"/>
                </a:lnTo>
                <a:lnTo>
                  <a:pt x="1193" y="2579"/>
                </a:lnTo>
                <a:lnTo>
                  <a:pt x="1120" y="2652"/>
                </a:lnTo>
                <a:lnTo>
                  <a:pt x="1096" y="2725"/>
                </a:lnTo>
                <a:lnTo>
                  <a:pt x="1096" y="2774"/>
                </a:lnTo>
                <a:lnTo>
                  <a:pt x="1120" y="2823"/>
                </a:lnTo>
                <a:lnTo>
                  <a:pt x="1193" y="2847"/>
                </a:lnTo>
                <a:lnTo>
                  <a:pt x="1291" y="2847"/>
                </a:lnTo>
                <a:lnTo>
                  <a:pt x="1461" y="2774"/>
                </a:lnTo>
                <a:lnTo>
                  <a:pt x="1631" y="2677"/>
                </a:lnTo>
                <a:lnTo>
                  <a:pt x="1777" y="2604"/>
                </a:lnTo>
                <a:lnTo>
                  <a:pt x="1874" y="2531"/>
                </a:lnTo>
                <a:lnTo>
                  <a:pt x="1874" y="2823"/>
                </a:lnTo>
                <a:lnTo>
                  <a:pt x="1874" y="2920"/>
                </a:lnTo>
                <a:lnTo>
                  <a:pt x="1364" y="3285"/>
                </a:lnTo>
                <a:lnTo>
                  <a:pt x="1169" y="3455"/>
                </a:lnTo>
                <a:lnTo>
                  <a:pt x="1072" y="3553"/>
                </a:lnTo>
                <a:lnTo>
                  <a:pt x="1023" y="3650"/>
                </a:lnTo>
                <a:lnTo>
                  <a:pt x="999" y="3699"/>
                </a:lnTo>
                <a:lnTo>
                  <a:pt x="1023" y="3723"/>
                </a:lnTo>
                <a:lnTo>
                  <a:pt x="1072" y="3747"/>
                </a:lnTo>
                <a:lnTo>
                  <a:pt x="1193" y="3723"/>
                </a:lnTo>
                <a:lnTo>
                  <a:pt x="1339" y="3674"/>
                </a:lnTo>
                <a:lnTo>
                  <a:pt x="1583" y="3528"/>
                </a:lnTo>
                <a:lnTo>
                  <a:pt x="1874" y="3334"/>
                </a:lnTo>
                <a:lnTo>
                  <a:pt x="1874" y="3772"/>
                </a:lnTo>
                <a:lnTo>
                  <a:pt x="1704" y="3869"/>
                </a:lnTo>
                <a:lnTo>
                  <a:pt x="1534" y="3966"/>
                </a:lnTo>
                <a:lnTo>
                  <a:pt x="1266" y="4137"/>
                </a:lnTo>
                <a:lnTo>
                  <a:pt x="1145" y="4258"/>
                </a:lnTo>
                <a:lnTo>
                  <a:pt x="1096" y="4307"/>
                </a:lnTo>
                <a:lnTo>
                  <a:pt x="1047" y="4380"/>
                </a:lnTo>
                <a:lnTo>
                  <a:pt x="1047" y="4429"/>
                </a:lnTo>
                <a:lnTo>
                  <a:pt x="1096" y="4477"/>
                </a:lnTo>
                <a:lnTo>
                  <a:pt x="1242" y="4477"/>
                </a:lnTo>
                <a:lnTo>
                  <a:pt x="1388" y="4453"/>
                </a:lnTo>
                <a:lnTo>
                  <a:pt x="1680" y="4331"/>
                </a:lnTo>
                <a:lnTo>
                  <a:pt x="1874" y="4258"/>
                </a:lnTo>
                <a:lnTo>
                  <a:pt x="1874" y="4623"/>
                </a:lnTo>
                <a:lnTo>
                  <a:pt x="1680" y="4721"/>
                </a:lnTo>
                <a:lnTo>
                  <a:pt x="1485" y="4818"/>
                </a:lnTo>
                <a:lnTo>
                  <a:pt x="1218" y="4988"/>
                </a:lnTo>
                <a:lnTo>
                  <a:pt x="1096" y="5086"/>
                </a:lnTo>
                <a:lnTo>
                  <a:pt x="999" y="5183"/>
                </a:lnTo>
                <a:lnTo>
                  <a:pt x="999" y="5232"/>
                </a:lnTo>
                <a:lnTo>
                  <a:pt x="974" y="5256"/>
                </a:lnTo>
                <a:lnTo>
                  <a:pt x="1023" y="5329"/>
                </a:lnTo>
                <a:lnTo>
                  <a:pt x="1072" y="5378"/>
                </a:lnTo>
                <a:lnTo>
                  <a:pt x="1145" y="5378"/>
                </a:lnTo>
                <a:lnTo>
                  <a:pt x="1388" y="5280"/>
                </a:lnTo>
                <a:lnTo>
                  <a:pt x="1607" y="5159"/>
                </a:lnTo>
                <a:lnTo>
                  <a:pt x="1874" y="5037"/>
                </a:lnTo>
                <a:lnTo>
                  <a:pt x="1874" y="5451"/>
                </a:lnTo>
                <a:lnTo>
                  <a:pt x="1656" y="5524"/>
                </a:lnTo>
                <a:lnTo>
                  <a:pt x="1510" y="5597"/>
                </a:lnTo>
                <a:lnTo>
                  <a:pt x="1339" y="5694"/>
                </a:lnTo>
                <a:lnTo>
                  <a:pt x="1193" y="5791"/>
                </a:lnTo>
                <a:lnTo>
                  <a:pt x="1145" y="5864"/>
                </a:lnTo>
                <a:lnTo>
                  <a:pt x="1120" y="5937"/>
                </a:lnTo>
                <a:lnTo>
                  <a:pt x="1120" y="5986"/>
                </a:lnTo>
                <a:lnTo>
                  <a:pt x="1145" y="6035"/>
                </a:lnTo>
                <a:lnTo>
                  <a:pt x="1169" y="6059"/>
                </a:lnTo>
                <a:lnTo>
                  <a:pt x="1218" y="6059"/>
                </a:lnTo>
                <a:lnTo>
                  <a:pt x="1388" y="6035"/>
                </a:lnTo>
                <a:lnTo>
                  <a:pt x="1558" y="5962"/>
                </a:lnTo>
                <a:lnTo>
                  <a:pt x="1704" y="5889"/>
                </a:lnTo>
                <a:lnTo>
                  <a:pt x="1874" y="5816"/>
                </a:lnTo>
                <a:lnTo>
                  <a:pt x="1874" y="6059"/>
                </a:lnTo>
                <a:lnTo>
                  <a:pt x="1680" y="6156"/>
                </a:lnTo>
                <a:lnTo>
                  <a:pt x="1485" y="6254"/>
                </a:lnTo>
                <a:lnTo>
                  <a:pt x="1291" y="6375"/>
                </a:lnTo>
                <a:lnTo>
                  <a:pt x="1096" y="6521"/>
                </a:lnTo>
                <a:lnTo>
                  <a:pt x="1072" y="6545"/>
                </a:lnTo>
                <a:lnTo>
                  <a:pt x="1072" y="6570"/>
                </a:lnTo>
                <a:lnTo>
                  <a:pt x="1096" y="6594"/>
                </a:lnTo>
                <a:lnTo>
                  <a:pt x="1242" y="6594"/>
                </a:lnTo>
                <a:lnTo>
                  <a:pt x="1364" y="6570"/>
                </a:lnTo>
                <a:lnTo>
                  <a:pt x="1583" y="6497"/>
                </a:lnTo>
                <a:lnTo>
                  <a:pt x="1874" y="6375"/>
                </a:lnTo>
                <a:lnTo>
                  <a:pt x="1874" y="6764"/>
                </a:lnTo>
                <a:lnTo>
                  <a:pt x="1704" y="6886"/>
                </a:lnTo>
                <a:lnTo>
                  <a:pt x="1534" y="7008"/>
                </a:lnTo>
                <a:lnTo>
                  <a:pt x="1364" y="7129"/>
                </a:lnTo>
                <a:lnTo>
                  <a:pt x="1218" y="7275"/>
                </a:lnTo>
                <a:lnTo>
                  <a:pt x="1096" y="7470"/>
                </a:lnTo>
                <a:lnTo>
                  <a:pt x="1096" y="7494"/>
                </a:lnTo>
                <a:lnTo>
                  <a:pt x="1120" y="7494"/>
                </a:lnTo>
                <a:lnTo>
                  <a:pt x="1315" y="7446"/>
                </a:lnTo>
                <a:lnTo>
                  <a:pt x="1461" y="7373"/>
                </a:lnTo>
                <a:lnTo>
                  <a:pt x="1802" y="7202"/>
                </a:lnTo>
                <a:lnTo>
                  <a:pt x="1899" y="7154"/>
                </a:lnTo>
                <a:lnTo>
                  <a:pt x="1899" y="7446"/>
                </a:lnTo>
                <a:lnTo>
                  <a:pt x="1656" y="7567"/>
                </a:lnTo>
                <a:lnTo>
                  <a:pt x="1437" y="7738"/>
                </a:lnTo>
                <a:lnTo>
                  <a:pt x="1339" y="7811"/>
                </a:lnTo>
                <a:lnTo>
                  <a:pt x="1266" y="7908"/>
                </a:lnTo>
                <a:lnTo>
                  <a:pt x="1145" y="8078"/>
                </a:lnTo>
                <a:lnTo>
                  <a:pt x="1145" y="8127"/>
                </a:lnTo>
                <a:lnTo>
                  <a:pt x="1169" y="8127"/>
                </a:lnTo>
                <a:lnTo>
                  <a:pt x="1291" y="8103"/>
                </a:lnTo>
                <a:lnTo>
                  <a:pt x="1388" y="8078"/>
                </a:lnTo>
                <a:lnTo>
                  <a:pt x="1485" y="8054"/>
                </a:lnTo>
                <a:lnTo>
                  <a:pt x="1583" y="8005"/>
                </a:lnTo>
                <a:lnTo>
                  <a:pt x="1899" y="7835"/>
                </a:lnTo>
                <a:lnTo>
                  <a:pt x="1923" y="8346"/>
                </a:lnTo>
                <a:lnTo>
                  <a:pt x="1899" y="8370"/>
                </a:lnTo>
                <a:lnTo>
                  <a:pt x="1461" y="8638"/>
                </a:lnTo>
                <a:lnTo>
                  <a:pt x="1242" y="8760"/>
                </a:lnTo>
                <a:lnTo>
                  <a:pt x="1145" y="8857"/>
                </a:lnTo>
                <a:lnTo>
                  <a:pt x="1047" y="8930"/>
                </a:lnTo>
                <a:lnTo>
                  <a:pt x="1047" y="9003"/>
                </a:lnTo>
                <a:lnTo>
                  <a:pt x="1072" y="9052"/>
                </a:lnTo>
                <a:lnTo>
                  <a:pt x="1169" y="9076"/>
                </a:lnTo>
                <a:lnTo>
                  <a:pt x="1388" y="9076"/>
                </a:lnTo>
                <a:lnTo>
                  <a:pt x="1510" y="9027"/>
                </a:lnTo>
                <a:lnTo>
                  <a:pt x="1729" y="8930"/>
                </a:lnTo>
                <a:lnTo>
                  <a:pt x="1923" y="8784"/>
                </a:lnTo>
                <a:lnTo>
                  <a:pt x="1947" y="9149"/>
                </a:lnTo>
                <a:lnTo>
                  <a:pt x="1874" y="9173"/>
                </a:lnTo>
                <a:lnTo>
                  <a:pt x="1656" y="9344"/>
                </a:lnTo>
                <a:lnTo>
                  <a:pt x="1461" y="9514"/>
                </a:lnTo>
                <a:lnTo>
                  <a:pt x="1096" y="9879"/>
                </a:lnTo>
                <a:lnTo>
                  <a:pt x="1096" y="9928"/>
                </a:lnTo>
                <a:lnTo>
                  <a:pt x="1120" y="9928"/>
                </a:lnTo>
                <a:lnTo>
                  <a:pt x="1339" y="9830"/>
                </a:lnTo>
                <a:lnTo>
                  <a:pt x="1558" y="9733"/>
                </a:lnTo>
                <a:lnTo>
                  <a:pt x="1947" y="9465"/>
                </a:lnTo>
                <a:lnTo>
                  <a:pt x="1972" y="10049"/>
                </a:lnTo>
                <a:lnTo>
                  <a:pt x="1874" y="10098"/>
                </a:lnTo>
                <a:lnTo>
                  <a:pt x="1680" y="10171"/>
                </a:lnTo>
                <a:lnTo>
                  <a:pt x="1510" y="10293"/>
                </a:lnTo>
                <a:lnTo>
                  <a:pt x="1364" y="10366"/>
                </a:lnTo>
                <a:lnTo>
                  <a:pt x="1242" y="10512"/>
                </a:lnTo>
                <a:lnTo>
                  <a:pt x="1193" y="10560"/>
                </a:lnTo>
                <a:lnTo>
                  <a:pt x="1169" y="10658"/>
                </a:lnTo>
                <a:lnTo>
                  <a:pt x="1169" y="10731"/>
                </a:lnTo>
                <a:lnTo>
                  <a:pt x="1169" y="10804"/>
                </a:lnTo>
                <a:lnTo>
                  <a:pt x="1218" y="10852"/>
                </a:lnTo>
                <a:lnTo>
                  <a:pt x="1242" y="10877"/>
                </a:lnTo>
                <a:lnTo>
                  <a:pt x="1291" y="10877"/>
                </a:lnTo>
                <a:lnTo>
                  <a:pt x="1412" y="10804"/>
                </a:lnTo>
                <a:lnTo>
                  <a:pt x="1510" y="10731"/>
                </a:lnTo>
                <a:lnTo>
                  <a:pt x="1607" y="10633"/>
                </a:lnTo>
                <a:lnTo>
                  <a:pt x="1729" y="10560"/>
                </a:lnTo>
                <a:lnTo>
                  <a:pt x="1850" y="10487"/>
                </a:lnTo>
                <a:lnTo>
                  <a:pt x="1996" y="10439"/>
                </a:lnTo>
                <a:lnTo>
                  <a:pt x="1996" y="10682"/>
                </a:lnTo>
                <a:lnTo>
                  <a:pt x="1850" y="10755"/>
                </a:lnTo>
                <a:lnTo>
                  <a:pt x="1729" y="10828"/>
                </a:lnTo>
                <a:lnTo>
                  <a:pt x="1485" y="11023"/>
                </a:lnTo>
                <a:lnTo>
                  <a:pt x="1266" y="11217"/>
                </a:lnTo>
                <a:lnTo>
                  <a:pt x="1072" y="11436"/>
                </a:lnTo>
                <a:lnTo>
                  <a:pt x="1072" y="11461"/>
                </a:lnTo>
                <a:lnTo>
                  <a:pt x="1096" y="11485"/>
                </a:lnTo>
                <a:lnTo>
                  <a:pt x="1120" y="11509"/>
                </a:lnTo>
                <a:lnTo>
                  <a:pt x="1388" y="11436"/>
                </a:lnTo>
                <a:lnTo>
                  <a:pt x="1656" y="11315"/>
                </a:lnTo>
                <a:lnTo>
                  <a:pt x="2020" y="11096"/>
                </a:lnTo>
                <a:lnTo>
                  <a:pt x="2020" y="11680"/>
                </a:lnTo>
                <a:lnTo>
                  <a:pt x="1802" y="11801"/>
                </a:lnTo>
                <a:lnTo>
                  <a:pt x="1607" y="11947"/>
                </a:lnTo>
                <a:lnTo>
                  <a:pt x="1364" y="12166"/>
                </a:lnTo>
                <a:lnTo>
                  <a:pt x="1242" y="12264"/>
                </a:lnTo>
                <a:lnTo>
                  <a:pt x="1096" y="12361"/>
                </a:lnTo>
                <a:lnTo>
                  <a:pt x="1096" y="12385"/>
                </a:lnTo>
                <a:lnTo>
                  <a:pt x="1096" y="12410"/>
                </a:lnTo>
                <a:lnTo>
                  <a:pt x="1120" y="12410"/>
                </a:lnTo>
                <a:lnTo>
                  <a:pt x="1388" y="12385"/>
                </a:lnTo>
                <a:lnTo>
                  <a:pt x="1534" y="12337"/>
                </a:lnTo>
                <a:lnTo>
                  <a:pt x="1656" y="12288"/>
                </a:lnTo>
                <a:lnTo>
                  <a:pt x="2045" y="12069"/>
                </a:lnTo>
                <a:lnTo>
                  <a:pt x="2045" y="12483"/>
                </a:lnTo>
                <a:lnTo>
                  <a:pt x="1874" y="12556"/>
                </a:lnTo>
                <a:lnTo>
                  <a:pt x="1729" y="12629"/>
                </a:lnTo>
                <a:lnTo>
                  <a:pt x="1558" y="12702"/>
                </a:lnTo>
                <a:lnTo>
                  <a:pt x="1388" y="12799"/>
                </a:lnTo>
                <a:lnTo>
                  <a:pt x="1242" y="12921"/>
                </a:lnTo>
                <a:lnTo>
                  <a:pt x="1169" y="12994"/>
                </a:lnTo>
                <a:lnTo>
                  <a:pt x="1120" y="13067"/>
                </a:lnTo>
                <a:lnTo>
                  <a:pt x="1120" y="13115"/>
                </a:lnTo>
                <a:lnTo>
                  <a:pt x="1120" y="13164"/>
                </a:lnTo>
                <a:lnTo>
                  <a:pt x="1169" y="13213"/>
                </a:lnTo>
                <a:lnTo>
                  <a:pt x="1218" y="13213"/>
                </a:lnTo>
                <a:lnTo>
                  <a:pt x="1388" y="13188"/>
                </a:lnTo>
                <a:lnTo>
                  <a:pt x="1558" y="13140"/>
                </a:lnTo>
                <a:lnTo>
                  <a:pt x="1874" y="12994"/>
                </a:lnTo>
                <a:lnTo>
                  <a:pt x="2069" y="12921"/>
                </a:lnTo>
                <a:lnTo>
                  <a:pt x="2069" y="13067"/>
                </a:lnTo>
                <a:lnTo>
                  <a:pt x="1923" y="13091"/>
                </a:lnTo>
                <a:lnTo>
                  <a:pt x="1777" y="13140"/>
                </a:lnTo>
                <a:lnTo>
                  <a:pt x="1631" y="13213"/>
                </a:lnTo>
                <a:lnTo>
                  <a:pt x="1485" y="13286"/>
                </a:lnTo>
                <a:lnTo>
                  <a:pt x="1339" y="13407"/>
                </a:lnTo>
                <a:lnTo>
                  <a:pt x="1242" y="13505"/>
                </a:lnTo>
                <a:lnTo>
                  <a:pt x="1145" y="13626"/>
                </a:lnTo>
                <a:lnTo>
                  <a:pt x="1072" y="13772"/>
                </a:lnTo>
                <a:lnTo>
                  <a:pt x="1047" y="13797"/>
                </a:lnTo>
                <a:lnTo>
                  <a:pt x="1072" y="13821"/>
                </a:lnTo>
                <a:lnTo>
                  <a:pt x="1096" y="13845"/>
                </a:lnTo>
                <a:lnTo>
                  <a:pt x="1120" y="13870"/>
                </a:lnTo>
                <a:lnTo>
                  <a:pt x="1242" y="13845"/>
                </a:lnTo>
                <a:lnTo>
                  <a:pt x="1364" y="13821"/>
                </a:lnTo>
                <a:lnTo>
                  <a:pt x="1583" y="13699"/>
                </a:lnTo>
                <a:lnTo>
                  <a:pt x="1826" y="13578"/>
                </a:lnTo>
                <a:lnTo>
                  <a:pt x="2069" y="13432"/>
                </a:lnTo>
                <a:lnTo>
                  <a:pt x="2069" y="13772"/>
                </a:lnTo>
                <a:lnTo>
                  <a:pt x="1972" y="13797"/>
                </a:lnTo>
                <a:lnTo>
                  <a:pt x="1850" y="13870"/>
                </a:lnTo>
                <a:lnTo>
                  <a:pt x="1680" y="13967"/>
                </a:lnTo>
                <a:lnTo>
                  <a:pt x="1461" y="14113"/>
                </a:lnTo>
                <a:lnTo>
                  <a:pt x="1242" y="14283"/>
                </a:lnTo>
                <a:lnTo>
                  <a:pt x="1145" y="14380"/>
                </a:lnTo>
                <a:lnTo>
                  <a:pt x="1072" y="14478"/>
                </a:lnTo>
                <a:lnTo>
                  <a:pt x="1047" y="14551"/>
                </a:lnTo>
                <a:lnTo>
                  <a:pt x="1023" y="14648"/>
                </a:lnTo>
                <a:lnTo>
                  <a:pt x="999" y="14672"/>
                </a:lnTo>
                <a:lnTo>
                  <a:pt x="1023" y="14721"/>
                </a:lnTo>
                <a:lnTo>
                  <a:pt x="1047" y="14745"/>
                </a:lnTo>
                <a:lnTo>
                  <a:pt x="1096" y="14745"/>
                </a:lnTo>
                <a:lnTo>
                  <a:pt x="1218" y="14721"/>
                </a:lnTo>
                <a:lnTo>
                  <a:pt x="1266" y="14697"/>
                </a:lnTo>
                <a:lnTo>
                  <a:pt x="1339" y="14672"/>
                </a:lnTo>
                <a:lnTo>
                  <a:pt x="1753" y="14429"/>
                </a:lnTo>
                <a:lnTo>
                  <a:pt x="2069" y="14259"/>
                </a:lnTo>
                <a:lnTo>
                  <a:pt x="2069" y="14770"/>
                </a:lnTo>
                <a:lnTo>
                  <a:pt x="1947" y="14794"/>
                </a:lnTo>
                <a:lnTo>
                  <a:pt x="1826" y="14867"/>
                </a:lnTo>
                <a:lnTo>
                  <a:pt x="1607" y="14989"/>
                </a:lnTo>
                <a:lnTo>
                  <a:pt x="1461" y="15110"/>
                </a:lnTo>
                <a:lnTo>
                  <a:pt x="1315" y="15232"/>
                </a:lnTo>
                <a:lnTo>
                  <a:pt x="1193" y="15378"/>
                </a:lnTo>
                <a:lnTo>
                  <a:pt x="1145" y="15475"/>
                </a:lnTo>
                <a:lnTo>
                  <a:pt x="1145" y="15548"/>
                </a:lnTo>
                <a:lnTo>
                  <a:pt x="1169" y="15597"/>
                </a:lnTo>
                <a:lnTo>
                  <a:pt x="1218" y="15621"/>
                </a:lnTo>
                <a:lnTo>
                  <a:pt x="1291" y="15621"/>
                </a:lnTo>
                <a:lnTo>
                  <a:pt x="1388" y="15597"/>
                </a:lnTo>
                <a:lnTo>
                  <a:pt x="1510" y="15500"/>
                </a:lnTo>
                <a:lnTo>
                  <a:pt x="1899" y="15256"/>
                </a:lnTo>
                <a:lnTo>
                  <a:pt x="2069" y="15159"/>
                </a:lnTo>
                <a:lnTo>
                  <a:pt x="2069" y="15402"/>
                </a:lnTo>
                <a:lnTo>
                  <a:pt x="1947" y="15451"/>
                </a:lnTo>
                <a:lnTo>
                  <a:pt x="1802" y="15524"/>
                </a:lnTo>
                <a:lnTo>
                  <a:pt x="1583" y="15743"/>
                </a:lnTo>
                <a:lnTo>
                  <a:pt x="1339" y="15913"/>
                </a:lnTo>
                <a:lnTo>
                  <a:pt x="1218" y="16035"/>
                </a:lnTo>
                <a:lnTo>
                  <a:pt x="1145" y="16157"/>
                </a:lnTo>
                <a:lnTo>
                  <a:pt x="1145" y="16230"/>
                </a:lnTo>
                <a:lnTo>
                  <a:pt x="1193" y="16254"/>
                </a:lnTo>
                <a:lnTo>
                  <a:pt x="1339" y="16254"/>
                </a:lnTo>
                <a:lnTo>
                  <a:pt x="1485" y="16205"/>
                </a:lnTo>
                <a:lnTo>
                  <a:pt x="1631" y="16132"/>
                </a:lnTo>
                <a:lnTo>
                  <a:pt x="1753" y="16035"/>
                </a:lnTo>
                <a:lnTo>
                  <a:pt x="2069" y="15840"/>
                </a:lnTo>
                <a:lnTo>
                  <a:pt x="2069" y="16205"/>
                </a:lnTo>
                <a:lnTo>
                  <a:pt x="1826" y="16278"/>
                </a:lnTo>
                <a:lnTo>
                  <a:pt x="1534" y="16400"/>
                </a:lnTo>
                <a:lnTo>
                  <a:pt x="1412" y="16473"/>
                </a:lnTo>
                <a:lnTo>
                  <a:pt x="1315" y="16570"/>
                </a:lnTo>
                <a:lnTo>
                  <a:pt x="1242" y="16668"/>
                </a:lnTo>
                <a:lnTo>
                  <a:pt x="1193" y="16789"/>
                </a:lnTo>
                <a:lnTo>
                  <a:pt x="1193" y="16838"/>
                </a:lnTo>
                <a:lnTo>
                  <a:pt x="1193" y="16862"/>
                </a:lnTo>
                <a:lnTo>
                  <a:pt x="1218" y="16887"/>
                </a:lnTo>
                <a:lnTo>
                  <a:pt x="1412" y="16887"/>
                </a:lnTo>
                <a:lnTo>
                  <a:pt x="1558" y="16814"/>
                </a:lnTo>
                <a:lnTo>
                  <a:pt x="1996" y="16643"/>
                </a:lnTo>
                <a:lnTo>
                  <a:pt x="2045" y="16643"/>
                </a:lnTo>
                <a:lnTo>
                  <a:pt x="2020" y="17154"/>
                </a:lnTo>
                <a:lnTo>
                  <a:pt x="1826" y="17276"/>
                </a:lnTo>
                <a:lnTo>
                  <a:pt x="1631" y="17398"/>
                </a:lnTo>
                <a:lnTo>
                  <a:pt x="1534" y="17471"/>
                </a:lnTo>
                <a:lnTo>
                  <a:pt x="1437" y="17544"/>
                </a:lnTo>
                <a:lnTo>
                  <a:pt x="1364" y="17665"/>
                </a:lnTo>
                <a:lnTo>
                  <a:pt x="1339" y="17787"/>
                </a:lnTo>
                <a:lnTo>
                  <a:pt x="1339" y="17811"/>
                </a:lnTo>
                <a:lnTo>
                  <a:pt x="1485" y="17811"/>
                </a:lnTo>
                <a:lnTo>
                  <a:pt x="1607" y="17787"/>
                </a:lnTo>
                <a:lnTo>
                  <a:pt x="1826" y="17714"/>
                </a:lnTo>
                <a:lnTo>
                  <a:pt x="1996" y="17617"/>
                </a:lnTo>
                <a:lnTo>
                  <a:pt x="1996" y="17811"/>
                </a:lnTo>
                <a:lnTo>
                  <a:pt x="1947" y="17811"/>
                </a:lnTo>
                <a:lnTo>
                  <a:pt x="1729" y="17909"/>
                </a:lnTo>
                <a:lnTo>
                  <a:pt x="1485" y="18030"/>
                </a:lnTo>
                <a:lnTo>
                  <a:pt x="1388" y="18103"/>
                </a:lnTo>
                <a:lnTo>
                  <a:pt x="1291" y="18176"/>
                </a:lnTo>
                <a:lnTo>
                  <a:pt x="1193" y="18274"/>
                </a:lnTo>
                <a:lnTo>
                  <a:pt x="1145" y="18371"/>
                </a:lnTo>
                <a:lnTo>
                  <a:pt x="1120" y="18420"/>
                </a:lnTo>
                <a:lnTo>
                  <a:pt x="1145" y="18468"/>
                </a:lnTo>
                <a:lnTo>
                  <a:pt x="1193" y="18493"/>
                </a:lnTo>
                <a:lnTo>
                  <a:pt x="1242" y="18517"/>
                </a:lnTo>
                <a:lnTo>
                  <a:pt x="1437" y="18468"/>
                </a:lnTo>
                <a:lnTo>
                  <a:pt x="1631" y="18395"/>
                </a:lnTo>
                <a:lnTo>
                  <a:pt x="1996" y="18225"/>
                </a:lnTo>
                <a:lnTo>
                  <a:pt x="1972" y="18687"/>
                </a:lnTo>
                <a:lnTo>
                  <a:pt x="1753" y="18809"/>
                </a:lnTo>
                <a:lnTo>
                  <a:pt x="1558" y="18931"/>
                </a:lnTo>
                <a:lnTo>
                  <a:pt x="1315" y="19101"/>
                </a:lnTo>
                <a:lnTo>
                  <a:pt x="1242" y="19198"/>
                </a:lnTo>
                <a:lnTo>
                  <a:pt x="1169" y="19296"/>
                </a:lnTo>
                <a:lnTo>
                  <a:pt x="1169" y="19344"/>
                </a:lnTo>
                <a:lnTo>
                  <a:pt x="1169" y="19369"/>
                </a:lnTo>
                <a:lnTo>
                  <a:pt x="1193" y="19393"/>
                </a:lnTo>
                <a:lnTo>
                  <a:pt x="1242" y="19393"/>
                </a:lnTo>
                <a:lnTo>
                  <a:pt x="1339" y="19369"/>
                </a:lnTo>
                <a:lnTo>
                  <a:pt x="1437" y="19344"/>
                </a:lnTo>
                <a:lnTo>
                  <a:pt x="1729" y="19223"/>
                </a:lnTo>
                <a:lnTo>
                  <a:pt x="1996" y="19101"/>
                </a:lnTo>
                <a:lnTo>
                  <a:pt x="1996" y="19393"/>
                </a:lnTo>
                <a:lnTo>
                  <a:pt x="1899" y="19417"/>
                </a:lnTo>
                <a:lnTo>
                  <a:pt x="1802" y="19466"/>
                </a:lnTo>
                <a:lnTo>
                  <a:pt x="1631" y="19588"/>
                </a:lnTo>
                <a:lnTo>
                  <a:pt x="1412" y="19758"/>
                </a:lnTo>
                <a:lnTo>
                  <a:pt x="1193" y="19928"/>
                </a:lnTo>
                <a:lnTo>
                  <a:pt x="1169" y="20001"/>
                </a:lnTo>
                <a:lnTo>
                  <a:pt x="1169" y="20050"/>
                </a:lnTo>
                <a:lnTo>
                  <a:pt x="1169" y="20123"/>
                </a:lnTo>
                <a:lnTo>
                  <a:pt x="1218" y="20172"/>
                </a:lnTo>
                <a:lnTo>
                  <a:pt x="901" y="20172"/>
                </a:lnTo>
                <a:lnTo>
                  <a:pt x="561" y="20196"/>
                </a:lnTo>
                <a:lnTo>
                  <a:pt x="512" y="19052"/>
                </a:lnTo>
                <a:lnTo>
                  <a:pt x="488" y="17909"/>
                </a:lnTo>
                <a:lnTo>
                  <a:pt x="488" y="16765"/>
                </a:lnTo>
                <a:lnTo>
                  <a:pt x="488" y="15646"/>
                </a:lnTo>
                <a:lnTo>
                  <a:pt x="536" y="13359"/>
                </a:lnTo>
                <a:lnTo>
                  <a:pt x="561" y="11096"/>
                </a:lnTo>
                <a:lnTo>
                  <a:pt x="585" y="8735"/>
                </a:lnTo>
                <a:lnTo>
                  <a:pt x="609" y="6375"/>
                </a:lnTo>
                <a:lnTo>
                  <a:pt x="634" y="4039"/>
                </a:lnTo>
                <a:lnTo>
                  <a:pt x="609" y="1679"/>
                </a:lnTo>
                <a:lnTo>
                  <a:pt x="658" y="1606"/>
                </a:lnTo>
                <a:lnTo>
                  <a:pt x="682" y="1533"/>
                </a:lnTo>
                <a:lnTo>
                  <a:pt x="707" y="1265"/>
                </a:lnTo>
                <a:lnTo>
                  <a:pt x="780" y="1022"/>
                </a:lnTo>
                <a:lnTo>
                  <a:pt x="877" y="803"/>
                </a:lnTo>
                <a:lnTo>
                  <a:pt x="1023" y="584"/>
                </a:lnTo>
                <a:lnTo>
                  <a:pt x="1120" y="511"/>
                </a:lnTo>
                <a:lnTo>
                  <a:pt x="1193" y="462"/>
                </a:lnTo>
                <a:lnTo>
                  <a:pt x="1291" y="438"/>
                </a:lnTo>
                <a:close/>
                <a:moveTo>
                  <a:pt x="2045" y="19855"/>
                </a:moveTo>
                <a:lnTo>
                  <a:pt x="2069" y="20196"/>
                </a:lnTo>
                <a:lnTo>
                  <a:pt x="1461" y="20172"/>
                </a:lnTo>
                <a:lnTo>
                  <a:pt x="1631" y="20099"/>
                </a:lnTo>
                <a:lnTo>
                  <a:pt x="1802" y="20001"/>
                </a:lnTo>
                <a:lnTo>
                  <a:pt x="2045" y="19855"/>
                </a:lnTo>
                <a:close/>
                <a:moveTo>
                  <a:pt x="1291" y="0"/>
                </a:moveTo>
                <a:lnTo>
                  <a:pt x="1145" y="24"/>
                </a:lnTo>
                <a:lnTo>
                  <a:pt x="1023" y="73"/>
                </a:lnTo>
                <a:lnTo>
                  <a:pt x="901" y="122"/>
                </a:lnTo>
                <a:lnTo>
                  <a:pt x="780" y="219"/>
                </a:lnTo>
                <a:lnTo>
                  <a:pt x="682" y="316"/>
                </a:lnTo>
                <a:lnTo>
                  <a:pt x="585" y="438"/>
                </a:lnTo>
                <a:lnTo>
                  <a:pt x="488" y="560"/>
                </a:lnTo>
                <a:lnTo>
                  <a:pt x="415" y="706"/>
                </a:lnTo>
                <a:lnTo>
                  <a:pt x="366" y="852"/>
                </a:lnTo>
                <a:lnTo>
                  <a:pt x="317" y="1022"/>
                </a:lnTo>
                <a:lnTo>
                  <a:pt x="293" y="1168"/>
                </a:lnTo>
                <a:lnTo>
                  <a:pt x="293" y="1338"/>
                </a:lnTo>
                <a:lnTo>
                  <a:pt x="269" y="1387"/>
                </a:lnTo>
                <a:lnTo>
                  <a:pt x="171" y="6156"/>
                </a:lnTo>
                <a:lnTo>
                  <a:pt x="123" y="10901"/>
                </a:lnTo>
                <a:lnTo>
                  <a:pt x="74" y="13286"/>
                </a:lnTo>
                <a:lnTo>
                  <a:pt x="1" y="15694"/>
                </a:lnTo>
                <a:lnTo>
                  <a:pt x="1" y="16887"/>
                </a:lnTo>
                <a:lnTo>
                  <a:pt x="1" y="18079"/>
                </a:lnTo>
                <a:lnTo>
                  <a:pt x="25" y="19271"/>
                </a:lnTo>
                <a:lnTo>
                  <a:pt x="98" y="20464"/>
                </a:lnTo>
                <a:lnTo>
                  <a:pt x="123" y="20561"/>
                </a:lnTo>
                <a:lnTo>
                  <a:pt x="171" y="20634"/>
                </a:lnTo>
                <a:lnTo>
                  <a:pt x="244" y="20658"/>
                </a:lnTo>
                <a:lnTo>
                  <a:pt x="317" y="20683"/>
                </a:lnTo>
                <a:lnTo>
                  <a:pt x="390" y="20707"/>
                </a:lnTo>
                <a:lnTo>
                  <a:pt x="463" y="20683"/>
                </a:lnTo>
                <a:lnTo>
                  <a:pt x="536" y="20634"/>
                </a:lnTo>
                <a:lnTo>
                  <a:pt x="561" y="20585"/>
                </a:lnTo>
                <a:lnTo>
                  <a:pt x="926" y="20634"/>
                </a:lnTo>
                <a:lnTo>
                  <a:pt x="1315" y="20658"/>
                </a:lnTo>
                <a:lnTo>
                  <a:pt x="2069" y="20634"/>
                </a:lnTo>
                <a:lnTo>
                  <a:pt x="2118" y="20634"/>
                </a:lnTo>
                <a:lnTo>
                  <a:pt x="2166" y="20610"/>
                </a:lnTo>
                <a:lnTo>
                  <a:pt x="2215" y="20658"/>
                </a:lnTo>
                <a:lnTo>
                  <a:pt x="2288" y="20683"/>
                </a:lnTo>
                <a:lnTo>
                  <a:pt x="2361" y="20683"/>
                </a:lnTo>
                <a:lnTo>
                  <a:pt x="2410" y="20658"/>
                </a:lnTo>
                <a:lnTo>
                  <a:pt x="2483" y="20610"/>
                </a:lnTo>
                <a:lnTo>
                  <a:pt x="2507" y="20561"/>
                </a:lnTo>
                <a:lnTo>
                  <a:pt x="2556" y="20488"/>
                </a:lnTo>
                <a:lnTo>
                  <a:pt x="2556" y="20415"/>
                </a:lnTo>
                <a:lnTo>
                  <a:pt x="2458" y="19807"/>
                </a:lnTo>
                <a:lnTo>
                  <a:pt x="2434" y="19223"/>
                </a:lnTo>
                <a:lnTo>
                  <a:pt x="2410" y="18614"/>
                </a:lnTo>
                <a:lnTo>
                  <a:pt x="2410" y="18006"/>
                </a:lnTo>
                <a:lnTo>
                  <a:pt x="2483" y="16814"/>
                </a:lnTo>
                <a:lnTo>
                  <a:pt x="2531" y="15621"/>
                </a:lnTo>
                <a:lnTo>
                  <a:pt x="2531" y="14308"/>
                </a:lnTo>
                <a:lnTo>
                  <a:pt x="2507" y="13018"/>
                </a:lnTo>
                <a:lnTo>
                  <a:pt x="2434" y="10390"/>
                </a:lnTo>
                <a:lnTo>
                  <a:pt x="2361" y="8638"/>
                </a:lnTo>
                <a:lnTo>
                  <a:pt x="2312" y="6886"/>
                </a:lnTo>
                <a:lnTo>
                  <a:pt x="2361" y="6837"/>
                </a:lnTo>
                <a:lnTo>
                  <a:pt x="2385" y="6764"/>
                </a:lnTo>
                <a:lnTo>
                  <a:pt x="2385" y="6691"/>
                </a:lnTo>
                <a:lnTo>
                  <a:pt x="2361" y="6667"/>
                </a:lnTo>
                <a:lnTo>
                  <a:pt x="2337" y="6643"/>
                </a:lnTo>
                <a:lnTo>
                  <a:pt x="2312" y="6643"/>
                </a:lnTo>
                <a:lnTo>
                  <a:pt x="2312" y="5280"/>
                </a:lnTo>
                <a:lnTo>
                  <a:pt x="2312" y="4283"/>
                </a:lnTo>
                <a:lnTo>
                  <a:pt x="2288" y="3285"/>
                </a:lnTo>
                <a:lnTo>
                  <a:pt x="2312" y="2823"/>
                </a:lnTo>
                <a:lnTo>
                  <a:pt x="2361" y="2701"/>
                </a:lnTo>
                <a:lnTo>
                  <a:pt x="2385" y="2531"/>
                </a:lnTo>
                <a:lnTo>
                  <a:pt x="2434" y="2214"/>
                </a:lnTo>
                <a:lnTo>
                  <a:pt x="2458" y="1582"/>
                </a:lnTo>
                <a:lnTo>
                  <a:pt x="2458" y="1387"/>
                </a:lnTo>
                <a:lnTo>
                  <a:pt x="2434" y="1192"/>
                </a:lnTo>
                <a:lnTo>
                  <a:pt x="2410" y="998"/>
                </a:lnTo>
                <a:lnTo>
                  <a:pt x="2337" y="827"/>
                </a:lnTo>
                <a:lnTo>
                  <a:pt x="2264" y="657"/>
                </a:lnTo>
                <a:lnTo>
                  <a:pt x="2166" y="487"/>
                </a:lnTo>
                <a:lnTo>
                  <a:pt x="2045" y="341"/>
                </a:lnTo>
                <a:lnTo>
                  <a:pt x="1899" y="219"/>
                </a:lnTo>
                <a:lnTo>
                  <a:pt x="1753" y="122"/>
                </a:lnTo>
                <a:lnTo>
                  <a:pt x="1583" y="49"/>
                </a:lnTo>
                <a:lnTo>
                  <a:pt x="143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3" name="Google Shape;2173;p48"/>
          <p:cNvSpPr/>
          <p:nvPr/>
        </p:nvSpPr>
        <p:spPr>
          <a:xfrm>
            <a:off x="6044049" y="2475431"/>
            <a:ext cx="668798" cy="431400"/>
          </a:xfrm>
          <a:custGeom>
            <a:avLst/>
            <a:gdLst/>
            <a:ahLst/>
            <a:cxnLst/>
            <a:rect l="l" t="t" r="r" b="b"/>
            <a:pathLst>
              <a:path w="19126" h="12337" extrusionOk="0">
                <a:moveTo>
                  <a:pt x="9733" y="463"/>
                </a:moveTo>
                <a:lnTo>
                  <a:pt x="9831" y="511"/>
                </a:lnTo>
                <a:lnTo>
                  <a:pt x="9904" y="560"/>
                </a:lnTo>
                <a:lnTo>
                  <a:pt x="9758" y="584"/>
                </a:lnTo>
                <a:lnTo>
                  <a:pt x="9709" y="633"/>
                </a:lnTo>
                <a:lnTo>
                  <a:pt x="9660" y="682"/>
                </a:lnTo>
                <a:lnTo>
                  <a:pt x="9612" y="755"/>
                </a:lnTo>
                <a:lnTo>
                  <a:pt x="9612" y="828"/>
                </a:lnTo>
                <a:lnTo>
                  <a:pt x="9636" y="852"/>
                </a:lnTo>
                <a:lnTo>
                  <a:pt x="9685" y="925"/>
                </a:lnTo>
                <a:lnTo>
                  <a:pt x="9782" y="974"/>
                </a:lnTo>
                <a:lnTo>
                  <a:pt x="9977" y="1022"/>
                </a:lnTo>
                <a:lnTo>
                  <a:pt x="10147" y="1071"/>
                </a:lnTo>
                <a:lnTo>
                  <a:pt x="10147" y="1193"/>
                </a:lnTo>
                <a:lnTo>
                  <a:pt x="9879" y="1120"/>
                </a:lnTo>
                <a:lnTo>
                  <a:pt x="9612" y="1095"/>
                </a:lnTo>
                <a:lnTo>
                  <a:pt x="9563" y="1095"/>
                </a:lnTo>
                <a:lnTo>
                  <a:pt x="9563" y="1144"/>
                </a:lnTo>
                <a:lnTo>
                  <a:pt x="9587" y="1266"/>
                </a:lnTo>
                <a:lnTo>
                  <a:pt x="9660" y="1363"/>
                </a:lnTo>
                <a:lnTo>
                  <a:pt x="9758" y="1436"/>
                </a:lnTo>
                <a:lnTo>
                  <a:pt x="9879" y="1485"/>
                </a:lnTo>
                <a:lnTo>
                  <a:pt x="10001" y="1509"/>
                </a:lnTo>
                <a:lnTo>
                  <a:pt x="10098" y="1558"/>
                </a:lnTo>
                <a:lnTo>
                  <a:pt x="10123" y="1558"/>
                </a:lnTo>
                <a:lnTo>
                  <a:pt x="10098" y="1655"/>
                </a:lnTo>
                <a:lnTo>
                  <a:pt x="10074" y="1704"/>
                </a:lnTo>
                <a:lnTo>
                  <a:pt x="9952" y="1631"/>
                </a:lnTo>
                <a:lnTo>
                  <a:pt x="9831" y="1606"/>
                </a:lnTo>
                <a:lnTo>
                  <a:pt x="9636" y="1533"/>
                </a:lnTo>
                <a:lnTo>
                  <a:pt x="9563" y="1460"/>
                </a:lnTo>
                <a:lnTo>
                  <a:pt x="9539" y="1436"/>
                </a:lnTo>
                <a:lnTo>
                  <a:pt x="9490" y="1412"/>
                </a:lnTo>
                <a:lnTo>
                  <a:pt x="9417" y="1412"/>
                </a:lnTo>
                <a:lnTo>
                  <a:pt x="9368" y="1460"/>
                </a:lnTo>
                <a:lnTo>
                  <a:pt x="9368" y="1509"/>
                </a:lnTo>
                <a:lnTo>
                  <a:pt x="9368" y="1582"/>
                </a:lnTo>
                <a:lnTo>
                  <a:pt x="9368" y="1631"/>
                </a:lnTo>
                <a:lnTo>
                  <a:pt x="9441" y="1728"/>
                </a:lnTo>
                <a:lnTo>
                  <a:pt x="9514" y="1801"/>
                </a:lnTo>
                <a:lnTo>
                  <a:pt x="9320" y="1704"/>
                </a:lnTo>
                <a:lnTo>
                  <a:pt x="9222" y="1631"/>
                </a:lnTo>
                <a:lnTo>
                  <a:pt x="9174" y="1558"/>
                </a:lnTo>
                <a:lnTo>
                  <a:pt x="9125" y="1460"/>
                </a:lnTo>
                <a:lnTo>
                  <a:pt x="9101" y="1363"/>
                </a:lnTo>
                <a:lnTo>
                  <a:pt x="9101" y="1120"/>
                </a:lnTo>
                <a:lnTo>
                  <a:pt x="9125" y="925"/>
                </a:lnTo>
                <a:lnTo>
                  <a:pt x="9174" y="755"/>
                </a:lnTo>
                <a:lnTo>
                  <a:pt x="9222" y="682"/>
                </a:lnTo>
                <a:lnTo>
                  <a:pt x="9295" y="609"/>
                </a:lnTo>
                <a:lnTo>
                  <a:pt x="9368" y="584"/>
                </a:lnTo>
                <a:lnTo>
                  <a:pt x="9393" y="560"/>
                </a:lnTo>
                <a:lnTo>
                  <a:pt x="9490" y="560"/>
                </a:lnTo>
                <a:lnTo>
                  <a:pt x="9587" y="511"/>
                </a:lnTo>
                <a:lnTo>
                  <a:pt x="9636" y="487"/>
                </a:lnTo>
                <a:lnTo>
                  <a:pt x="9733" y="463"/>
                </a:lnTo>
                <a:close/>
                <a:moveTo>
                  <a:pt x="1022" y="2823"/>
                </a:moveTo>
                <a:lnTo>
                  <a:pt x="1168" y="2871"/>
                </a:lnTo>
                <a:lnTo>
                  <a:pt x="1314" y="2944"/>
                </a:lnTo>
                <a:lnTo>
                  <a:pt x="1071" y="2969"/>
                </a:lnTo>
                <a:lnTo>
                  <a:pt x="998" y="3017"/>
                </a:lnTo>
                <a:lnTo>
                  <a:pt x="974" y="3066"/>
                </a:lnTo>
                <a:lnTo>
                  <a:pt x="998" y="3139"/>
                </a:lnTo>
                <a:lnTo>
                  <a:pt x="1022" y="3188"/>
                </a:lnTo>
                <a:lnTo>
                  <a:pt x="1193" y="3236"/>
                </a:lnTo>
                <a:lnTo>
                  <a:pt x="1363" y="3285"/>
                </a:lnTo>
                <a:lnTo>
                  <a:pt x="1631" y="3334"/>
                </a:lnTo>
                <a:lnTo>
                  <a:pt x="1655" y="3455"/>
                </a:lnTo>
                <a:lnTo>
                  <a:pt x="1655" y="3577"/>
                </a:lnTo>
                <a:lnTo>
                  <a:pt x="1339" y="3504"/>
                </a:lnTo>
                <a:lnTo>
                  <a:pt x="1120" y="3455"/>
                </a:lnTo>
                <a:lnTo>
                  <a:pt x="998" y="3431"/>
                </a:lnTo>
                <a:lnTo>
                  <a:pt x="876" y="3455"/>
                </a:lnTo>
                <a:lnTo>
                  <a:pt x="828" y="3480"/>
                </a:lnTo>
                <a:lnTo>
                  <a:pt x="828" y="3528"/>
                </a:lnTo>
                <a:lnTo>
                  <a:pt x="852" y="3601"/>
                </a:lnTo>
                <a:lnTo>
                  <a:pt x="876" y="3650"/>
                </a:lnTo>
                <a:lnTo>
                  <a:pt x="998" y="3747"/>
                </a:lnTo>
                <a:lnTo>
                  <a:pt x="1144" y="3820"/>
                </a:lnTo>
                <a:lnTo>
                  <a:pt x="1290" y="3869"/>
                </a:lnTo>
                <a:lnTo>
                  <a:pt x="1071" y="3869"/>
                </a:lnTo>
                <a:lnTo>
                  <a:pt x="974" y="3845"/>
                </a:lnTo>
                <a:lnTo>
                  <a:pt x="876" y="3820"/>
                </a:lnTo>
                <a:lnTo>
                  <a:pt x="779" y="3772"/>
                </a:lnTo>
                <a:lnTo>
                  <a:pt x="682" y="3699"/>
                </a:lnTo>
                <a:lnTo>
                  <a:pt x="609" y="3626"/>
                </a:lnTo>
                <a:lnTo>
                  <a:pt x="536" y="3553"/>
                </a:lnTo>
                <a:lnTo>
                  <a:pt x="487" y="3455"/>
                </a:lnTo>
                <a:lnTo>
                  <a:pt x="439" y="3334"/>
                </a:lnTo>
                <a:lnTo>
                  <a:pt x="414" y="3212"/>
                </a:lnTo>
                <a:lnTo>
                  <a:pt x="414" y="3090"/>
                </a:lnTo>
                <a:lnTo>
                  <a:pt x="414" y="3017"/>
                </a:lnTo>
                <a:lnTo>
                  <a:pt x="463" y="2969"/>
                </a:lnTo>
                <a:lnTo>
                  <a:pt x="560" y="2871"/>
                </a:lnTo>
                <a:lnTo>
                  <a:pt x="779" y="2871"/>
                </a:lnTo>
                <a:lnTo>
                  <a:pt x="901" y="2847"/>
                </a:lnTo>
                <a:lnTo>
                  <a:pt x="1022" y="2823"/>
                </a:lnTo>
                <a:close/>
                <a:moveTo>
                  <a:pt x="18250" y="2677"/>
                </a:moveTo>
                <a:lnTo>
                  <a:pt x="18323" y="2701"/>
                </a:lnTo>
                <a:lnTo>
                  <a:pt x="18371" y="2725"/>
                </a:lnTo>
                <a:lnTo>
                  <a:pt x="18225" y="2774"/>
                </a:lnTo>
                <a:lnTo>
                  <a:pt x="18201" y="2798"/>
                </a:lnTo>
                <a:lnTo>
                  <a:pt x="18201" y="2823"/>
                </a:lnTo>
                <a:lnTo>
                  <a:pt x="18201" y="2847"/>
                </a:lnTo>
                <a:lnTo>
                  <a:pt x="18225" y="2871"/>
                </a:lnTo>
                <a:lnTo>
                  <a:pt x="18323" y="2944"/>
                </a:lnTo>
                <a:lnTo>
                  <a:pt x="18396" y="2969"/>
                </a:lnTo>
                <a:lnTo>
                  <a:pt x="18493" y="2993"/>
                </a:lnTo>
                <a:lnTo>
                  <a:pt x="18590" y="3017"/>
                </a:lnTo>
                <a:lnTo>
                  <a:pt x="18639" y="3139"/>
                </a:lnTo>
                <a:lnTo>
                  <a:pt x="18663" y="3261"/>
                </a:lnTo>
                <a:lnTo>
                  <a:pt x="18444" y="3236"/>
                </a:lnTo>
                <a:lnTo>
                  <a:pt x="18250" y="3139"/>
                </a:lnTo>
                <a:lnTo>
                  <a:pt x="18152" y="3115"/>
                </a:lnTo>
                <a:lnTo>
                  <a:pt x="18031" y="3115"/>
                </a:lnTo>
                <a:lnTo>
                  <a:pt x="18006" y="3139"/>
                </a:lnTo>
                <a:lnTo>
                  <a:pt x="17982" y="3188"/>
                </a:lnTo>
                <a:lnTo>
                  <a:pt x="17982" y="3261"/>
                </a:lnTo>
                <a:lnTo>
                  <a:pt x="18006" y="3309"/>
                </a:lnTo>
                <a:lnTo>
                  <a:pt x="18104" y="3407"/>
                </a:lnTo>
                <a:lnTo>
                  <a:pt x="18201" y="3480"/>
                </a:lnTo>
                <a:lnTo>
                  <a:pt x="18323" y="3528"/>
                </a:lnTo>
                <a:lnTo>
                  <a:pt x="18493" y="3601"/>
                </a:lnTo>
                <a:lnTo>
                  <a:pt x="18663" y="3626"/>
                </a:lnTo>
                <a:lnTo>
                  <a:pt x="18615" y="3796"/>
                </a:lnTo>
                <a:lnTo>
                  <a:pt x="18590" y="3820"/>
                </a:lnTo>
                <a:lnTo>
                  <a:pt x="18420" y="3747"/>
                </a:lnTo>
                <a:lnTo>
                  <a:pt x="18250" y="3674"/>
                </a:lnTo>
                <a:lnTo>
                  <a:pt x="18055" y="3601"/>
                </a:lnTo>
                <a:lnTo>
                  <a:pt x="17860" y="3528"/>
                </a:lnTo>
                <a:lnTo>
                  <a:pt x="17812" y="3528"/>
                </a:lnTo>
                <a:lnTo>
                  <a:pt x="17763" y="3577"/>
                </a:lnTo>
                <a:lnTo>
                  <a:pt x="17739" y="3626"/>
                </a:lnTo>
                <a:lnTo>
                  <a:pt x="17763" y="3674"/>
                </a:lnTo>
                <a:lnTo>
                  <a:pt x="17860" y="3796"/>
                </a:lnTo>
                <a:lnTo>
                  <a:pt x="17982" y="3918"/>
                </a:lnTo>
                <a:lnTo>
                  <a:pt x="18128" y="3991"/>
                </a:lnTo>
                <a:lnTo>
                  <a:pt x="18274" y="4064"/>
                </a:lnTo>
                <a:lnTo>
                  <a:pt x="18055" y="4064"/>
                </a:lnTo>
                <a:lnTo>
                  <a:pt x="17836" y="3991"/>
                </a:lnTo>
                <a:lnTo>
                  <a:pt x="17739" y="3942"/>
                </a:lnTo>
                <a:lnTo>
                  <a:pt x="17666" y="3893"/>
                </a:lnTo>
                <a:lnTo>
                  <a:pt x="17593" y="3820"/>
                </a:lnTo>
                <a:lnTo>
                  <a:pt x="17520" y="3747"/>
                </a:lnTo>
                <a:lnTo>
                  <a:pt x="17495" y="3674"/>
                </a:lnTo>
                <a:lnTo>
                  <a:pt x="17471" y="3577"/>
                </a:lnTo>
                <a:lnTo>
                  <a:pt x="17447" y="3407"/>
                </a:lnTo>
                <a:lnTo>
                  <a:pt x="17471" y="3236"/>
                </a:lnTo>
                <a:lnTo>
                  <a:pt x="17544" y="3066"/>
                </a:lnTo>
                <a:lnTo>
                  <a:pt x="17666" y="2896"/>
                </a:lnTo>
                <a:lnTo>
                  <a:pt x="17812" y="2774"/>
                </a:lnTo>
                <a:lnTo>
                  <a:pt x="17958" y="2701"/>
                </a:lnTo>
                <a:lnTo>
                  <a:pt x="18104" y="2677"/>
                </a:lnTo>
                <a:close/>
                <a:moveTo>
                  <a:pt x="9660" y="2604"/>
                </a:moveTo>
                <a:lnTo>
                  <a:pt x="9928" y="2847"/>
                </a:lnTo>
                <a:lnTo>
                  <a:pt x="10196" y="3090"/>
                </a:lnTo>
                <a:lnTo>
                  <a:pt x="10390" y="3334"/>
                </a:lnTo>
                <a:lnTo>
                  <a:pt x="10561" y="3601"/>
                </a:lnTo>
                <a:lnTo>
                  <a:pt x="10926" y="4112"/>
                </a:lnTo>
                <a:lnTo>
                  <a:pt x="11291" y="4623"/>
                </a:lnTo>
                <a:lnTo>
                  <a:pt x="11680" y="5110"/>
                </a:lnTo>
                <a:lnTo>
                  <a:pt x="12094" y="5694"/>
                </a:lnTo>
                <a:lnTo>
                  <a:pt x="12313" y="5962"/>
                </a:lnTo>
                <a:lnTo>
                  <a:pt x="12556" y="6229"/>
                </a:lnTo>
                <a:lnTo>
                  <a:pt x="12605" y="6254"/>
                </a:lnTo>
                <a:lnTo>
                  <a:pt x="12678" y="6278"/>
                </a:lnTo>
                <a:lnTo>
                  <a:pt x="12726" y="6278"/>
                </a:lnTo>
                <a:lnTo>
                  <a:pt x="12775" y="6254"/>
                </a:lnTo>
                <a:lnTo>
                  <a:pt x="12824" y="6229"/>
                </a:lnTo>
                <a:lnTo>
                  <a:pt x="12872" y="6181"/>
                </a:lnTo>
                <a:lnTo>
                  <a:pt x="12897" y="6132"/>
                </a:lnTo>
                <a:lnTo>
                  <a:pt x="12897" y="6083"/>
                </a:lnTo>
                <a:lnTo>
                  <a:pt x="13091" y="6059"/>
                </a:lnTo>
                <a:lnTo>
                  <a:pt x="13286" y="6035"/>
                </a:lnTo>
                <a:lnTo>
                  <a:pt x="13651" y="5889"/>
                </a:lnTo>
                <a:lnTo>
                  <a:pt x="14016" y="5718"/>
                </a:lnTo>
                <a:lnTo>
                  <a:pt x="14381" y="5572"/>
                </a:lnTo>
                <a:lnTo>
                  <a:pt x="15087" y="5353"/>
                </a:lnTo>
                <a:lnTo>
                  <a:pt x="15817" y="5134"/>
                </a:lnTo>
                <a:lnTo>
                  <a:pt x="16547" y="4915"/>
                </a:lnTo>
                <a:lnTo>
                  <a:pt x="16911" y="4794"/>
                </a:lnTo>
                <a:lnTo>
                  <a:pt x="17276" y="4648"/>
                </a:lnTo>
                <a:lnTo>
                  <a:pt x="17106" y="5037"/>
                </a:lnTo>
                <a:lnTo>
                  <a:pt x="16814" y="5207"/>
                </a:lnTo>
                <a:lnTo>
                  <a:pt x="16474" y="5329"/>
                </a:lnTo>
                <a:lnTo>
                  <a:pt x="15817" y="5597"/>
                </a:lnTo>
                <a:lnTo>
                  <a:pt x="15476" y="5743"/>
                </a:lnTo>
                <a:lnTo>
                  <a:pt x="15184" y="5889"/>
                </a:lnTo>
                <a:lnTo>
                  <a:pt x="14892" y="6083"/>
                </a:lnTo>
                <a:lnTo>
                  <a:pt x="14770" y="6205"/>
                </a:lnTo>
                <a:lnTo>
                  <a:pt x="14649" y="6327"/>
                </a:lnTo>
                <a:lnTo>
                  <a:pt x="14624" y="6327"/>
                </a:lnTo>
                <a:lnTo>
                  <a:pt x="14649" y="6351"/>
                </a:lnTo>
                <a:lnTo>
                  <a:pt x="15135" y="6205"/>
                </a:lnTo>
                <a:lnTo>
                  <a:pt x="15598" y="6059"/>
                </a:lnTo>
                <a:lnTo>
                  <a:pt x="16036" y="5864"/>
                </a:lnTo>
                <a:lnTo>
                  <a:pt x="16498" y="5694"/>
                </a:lnTo>
                <a:lnTo>
                  <a:pt x="16960" y="5524"/>
                </a:lnTo>
                <a:lnTo>
                  <a:pt x="16936" y="5645"/>
                </a:lnTo>
                <a:lnTo>
                  <a:pt x="16863" y="5962"/>
                </a:lnTo>
                <a:lnTo>
                  <a:pt x="16790" y="5962"/>
                </a:lnTo>
                <a:lnTo>
                  <a:pt x="16279" y="6108"/>
                </a:lnTo>
                <a:lnTo>
                  <a:pt x="15744" y="6302"/>
                </a:lnTo>
                <a:lnTo>
                  <a:pt x="15500" y="6424"/>
                </a:lnTo>
                <a:lnTo>
                  <a:pt x="15257" y="6546"/>
                </a:lnTo>
                <a:lnTo>
                  <a:pt x="15038" y="6692"/>
                </a:lnTo>
                <a:lnTo>
                  <a:pt x="14843" y="6862"/>
                </a:lnTo>
                <a:lnTo>
                  <a:pt x="14843" y="6911"/>
                </a:lnTo>
                <a:lnTo>
                  <a:pt x="14843" y="6935"/>
                </a:lnTo>
                <a:lnTo>
                  <a:pt x="14868" y="6959"/>
                </a:lnTo>
                <a:lnTo>
                  <a:pt x="14892" y="6959"/>
                </a:lnTo>
                <a:lnTo>
                  <a:pt x="15160" y="6935"/>
                </a:lnTo>
                <a:lnTo>
                  <a:pt x="15403" y="6886"/>
                </a:lnTo>
                <a:lnTo>
                  <a:pt x="15890" y="6692"/>
                </a:lnTo>
                <a:lnTo>
                  <a:pt x="16303" y="6546"/>
                </a:lnTo>
                <a:lnTo>
                  <a:pt x="16741" y="6400"/>
                </a:lnTo>
                <a:lnTo>
                  <a:pt x="16741" y="6400"/>
                </a:lnTo>
                <a:lnTo>
                  <a:pt x="16620" y="7032"/>
                </a:lnTo>
                <a:lnTo>
                  <a:pt x="16376" y="7081"/>
                </a:lnTo>
                <a:lnTo>
                  <a:pt x="16133" y="7178"/>
                </a:lnTo>
                <a:lnTo>
                  <a:pt x="15646" y="7349"/>
                </a:lnTo>
                <a:lnTo>
                  <a:pt x="15160" y="7495"/>
                </a:lnTo>
                <a:lnTo>
                  <a:pt x="14916" y="7616"/>
                </a:lnTo>
                <a:lnTo>
                  <a:pt x="14819" y="7665"/>
                </a:lnTo>
                <a:lnTo>
                  <a:pt x="14722" y="7762"/>
                </a:lnTo>
                <a:lnTo>
                  <a:pt x="14697" y="7787"/>
                </a:lnTo>
                <a:lnTo>
                  <a:pt x="14746" y="7835"/>
                </a:lnTo>
                <a:lnTo>
                  <a:pt x="14868" y="7860"/>
                </a:lnTo>
                <a:lnTo>
                  <a:pt x="14989" y="7860"/>
                </a:lnTo>
                <a:lnTo>
                  <a:pt x="15233" y="7835"/>
                </a:lnTo>
                <a:lnTo>
                  <a:pt x="15500" y="7787"/>
                </a:lnTo>
                <a:lnTo>
                  <a:pt x="15744" y="7714"/>
                </a:lnTo>
                <a:lnTo>
                  <a:pt x="16133" y="7592"/>
                </a:lnTo>
                <a:lnTo>
                  <a:pt x="16522" y="7470"/>
                </a:lnTo>
                <a:lnTo>
                  <a:pt x="16449" y="7738"/>
                </a:lnTo>
                <a:lnTo>
                  <a:pt x="16401" y="7860"/>
                </a:lnTo>
                <a:lnTo>
                  <a:pt x="15963" y="8030"/>
                </a:lnTo>
                <a:lnTo>
                  <a:pt x="15525" y="8176"/>
                </a:lnTo>
                <a:lnTo>
                  <a:pt x="15257" y="8249"/>
                </a:lnTo>
                <a:lnTo>
                  <a:pt x="15014" y="8346"/>
                </a:lnTo>
                <a:lnTo>
                  <a:pt x="14770" y="8444"/>
                </a:lnTo>
                <a:lnTo>
                  <a:pt x="14649" y="8517"/>
                </a:lnTo>
                <a:lnTo>
                  <a:pt x="14551" y="8614"/>
                </a:lnTo>
                <a:lnTo>
                  <a:pt x="14551" y="8663"/>
                </a:lnTo>
                <a:lnTo>
                  <a:pt x="14551" y="8687"/>
                </a:lnTo>
                <a:lnTo>
                  <a:pt x="14576" y="8711"/>
                </a:lnTo>
                <a:lnTo>
                  <a:pt x="14600" y="8736"/>
                </a:lnTo>
                <a:lnTo>
                  <a:pt x="14868" y="8736"/>
                </a:lnTo>
                <a:lnTo>
                  <a:pt x="15111" y="8687"/>
                </a:lnTo>
                <a:lnTo>
                  <a:pt x="15622" y="8565"/>
                </a:lnTo>
                <a:lnTo>
                  <a:pt x="15938" y="8492"/>
                </a:lnTo>
                <a:lnTo>
                  <a:pt x="16255" y="8395"/>
                </a:lnTo>
                <a:lnTo>
                  <a:pt x="16157" y="8711"/>
                </a:lnTo>
                <a:lnTo>
                  <a:pt x="15987" y="8736"/>
                </a:lnTo>
                <a:lnTo>
                  <a:pt x="15841" y="8784"/>
                </a:lnTo>
                <a:lnTo>
                  <a:pt x="15549" y="8882"/>
                </a:lnTo>
                <a:lnTo>
                  <a:pt x="15257" y="9003"/>
                </a:lnTo>
                <a:lnTo>
                  <a:pt x="14989" y="9125"/>
                </a:lnTo>
                <a:lnTo>
                  <a:pt x="14722" y="9271"/>
                </a:lnTo>
                <a:lnTo>
                  <a:pt x="14478" y="9441"/>
                </a:lnTo>
                <a:lnTo>
                  <a:pt x="14454" y="9466"/>
                </a:lnTo>
                <a:lnTo>
                  <a:pt x="14454" y="9514"/>
                </a:lnTo>
                <a:lnTo>
                  <a:pt x="14454" y="9539"/>
                </a:lnTo>
                <a:lnTo>
                  <a:pt x="14503" y="9539"/>
                </a:lnTo>
                <a:lnTo>
                  <a:pt x="14770" y="9514"/>
                </a:lnTo>
                <a:lnTo>
                  <a:pt x="15014" y="9466"/>
                </a:lnTo>
                <a:lnTo>
                  <a:pt x="15281" y="9417"/>
                </a:lnTo>
                <a:lnTo>
                  <a:pt x="15525" y="9320"/>
                </a:lnTo>
                <a:lnTo>
                  <a:pt x="16011" y="9198"/>
                </a:lnTo>
                <a:lnTo>
                  <a:pt x="15890" y="9563"/>
                </a:lnTo>
                <a:lnTo>
                  <a:pt x="15671" y="9685"/>
                </a:lnTo>
                <a:lnTo>
                  <a:pt x="15452" y="9806"/>
                </a:lnTo>
                <a:lnTo>
                  <a:pt x="12483" y="9904"/>
                </a:lnTo>
                <a:lnTo>
                  <a:pt x="9539" y="9952"/>
                </a:lnTo>
                <a:lnTo>
                  <a:pt x="7884" y="9977"/>
                </a:lnTo>
                <a:lnTo>
                  <a:pt x="6254" y="9952"/>
                </a:lnTo>
                <a:lnTo>
                  <a:pt x="4697" y="9952"/>
                </a:lnTo>
                <a:lnTo>
                  <a:pt x="3991" y="9904"/>
                </a:lnTo>
                <a:lnTo>
                  <a:pt x="3626" y="9904"/>
                </a:lnTo>
                <a:lnTo>
                  <a:pt x="3431" y="9928"/>
                </a:lnTo>
                <a:lnTo>
                  <a:pt x="3261" y="9977"/>
                </a:lnTo>
                <a:lnTo>
                  <a:pt x="2847" y="8468"/>
                </a:lnTo>
                <a:lnTo>
                  <a:pt x="2701" y="7981"/>
                </a:lnTo>
                <a:lnTo>
                  <a:pt x="2580" y="7470"/>
                </a:lnTo>
                <a:lnTo>
                  <a:pt x="2361" y="6473"/>
                </a:lnTo>
                <a:lnTo>
                  <a:pt x="2263" y="6010"/>
                </a:lnTo>
                <a:lnTo>
                  <a:pt x="2142" y="5524"/>
                </a:lnTo>
                <a:lnTo>
                  <a:pt x="1996" y="5061"/>
                </a:lnTo>
                <a:lnTo>
                  <a:pt x="1898" y="4842"/>
                </a:lnTo>
                <a:lnTo>
                  <a:pt x="1801" y="4623"/>
                </a:lnTo>
                <a:lnTo>
                  <a:pt x="1971" y="4696"/>
                </a:lnTo>
                <a:lnTo>
                  <a:pt x="2142" y="4769"/>
                </a:lnTo>
                <a:lnTo>
                  <a:pt x="2507" y="4867"/>
                </a:lnTo>
                <a:lnTo>
                  <a:pt x="3821" y="5353"/>
                </a:lnTo>
                <a:lnTo>
                  <a:pt x="4429" y="5621"/>
                </a:lnTo>
                <a:lnTo>
                  <a:pt x="5037" y="5864"/>
                </a:lnTo>
                <a:lnTo>
                  <a:pt x="5354" y="5986"/>
                </a:lnTo>
                <a:lnTo>
                  <a:pt x="5670" y="6083"/>
                </a:lnTo>
                <a:lnTo>
                  <a:pt x="6011" y="6132"/>
                </a:lnTo>
                <a:lnTo>
                  <a:pt x="6327" y="6156"/>
                </a:lnTo>
                <a:lnTo>
                  <a:pt x="6400" y="6156"/>
                </a:lnTo>
                <a:lnTo>
                  <a:pt x="6449" y="6132"/>
                </a:lnTo>
                <a:lnTo>
                  <a:pt x="6497" y="6132"/>
                </a:lnTo>
                <a:lnTo>
                  <a:pt x="6619" y="6059"/>
                </a:lnTo>
                <a:lnTo>
                  <a:pt x="6716" y="5986"/>
                </a:lnTo>
                <a:lnTo>
                  <a:pt x="6911" y="5791"/>
                </a:lnTo>
                <a:lnTo>
                  <a:pt x="7081" y="5572"/>
                </a:lnTo>
                <a:lnTo>
                  <a:pt x="7276" y="5378"/>
                </a:lnTo>
                <a:lnTo>
                  <a:pt x="7690" y="4940"/>
                </a:lnTo>
                <a:lnTo>
                  <a:pt x="8055" y="4477"/>
                </a:lnTo>
                <a:lnTo>
                  <a:pt x="8468" y="3918"/>
                </a:lnTo>
                <a:lnTo>
                  <a:pt x="8906" y="3358"/>
                </a:lnTo>
                <a:lnTo>
                  <a:pt x="9101" y="3163"/>
                </a:lnTo>
                <a:lnTo>
                  <a:pt x="9295" y="2993"/>
                </a:lnTo>
                <a:lnTo>
                  <a:pt x="9490" y="2798"/>
                </a:lnTo>
                <a:lnTo>
                  <a:pt x="9660" y="2604"/>
                </a:lnTo>
                <a:close/>
                <a:moveTo>
                  <a:pt x="15695" y="10268"/>
                </a:moveTo>
                <a:lnTo>
                  <a:pt x="15598" y="10658"/>
                </a:lnTo>
                <a:lnTo>
                  <a:pt x="15038" y="10950"/>
                </a:lnTo>
                <a:lnTo>
                  <a:pt x="14795" y="11071"/>
                </a:lnTo>
                <a:lnTo>
                  <a:pt x="14600" y="11193"/>
                </a:lnTo>
                <a:lnTo>
                  <a:pt x="14430" y="11339"/>
                </a:lnTo>
                <a:lnTo>
                  <a:pt x="14235" y="11509"/>
                </a:lnTo>
                <a:lnTo>
                  <a:pt x="14235" y="11534"/>
                </a:lnTo>
                <a:lnTo>
                  <a:pt x="14259" y="11558"/>
                </a:lnTo>
                <a:lnTo>
                  <a:pt x="14697" y="11461"/>
                </a:lnTo>
                <a:lnTo>
                  <a:pt x="14892" y="11388"/>
                </a:lnTo>
                <a:lnTo>
                  <a:pt x="15111" y="11315"/>
                </a:lnTo>
                <a:lnTo>
                  <a:pt x="15427" y="11193"/>
                </a:lnTo>
                <a:lnTo>
                  <a:pt x="15427" y="11193"/>
                </a:lnTo>
                <a:lnTo>
                  <a:pt x="15233" y="11826"/>
                </a:lnTo>
                <a:lnTo>
                  <a:pt x="14965" y="11728"/>
                </a:lnTo>
                <a:lnTo>
                  <a:pt x="14697" y="11655"/>
                </a:lnTo>
                <a:lnTo>
                  <a:pt x="14162" y="11558"/>
                </a:lnTo>
                <a:lnTo>
                  <a:pt x="13043" y="11436"/>
                </a:lnTo>
                <a:lnTo>
                  <a:pt x="12215" y="11339"/>
                </a:lnTo>
                <a:lnTo>
                  <a:pt x="11388" y="11242"/>
                </a:lnTo>
                <a:lnTo>
                  <a:pt x="10561" y="11193"/>
                </a:lnTo>
                <a:lnTo>
                  <a:pt x="9709" y="11169"/>
                </a:lnTo>
                <a:lnTo>
                  <a:pt x="8955" y="11144"/>
                </a:lnTo>
                <a:lnTo>
                  <a:pt x="8176" y="11169"/>
                </a:lnTo>
                <a:lnTo>
                  <a:pt x="7398" y="11193"/>
                </a:lnTo>
                <a:lnTo>
                  <a:pt x="6619" y="11242"/>
                </a:lnTo>
                <a:lnTo>
                  <a:pt x="5865" y="11339"/>
                </a:lnTo>
                <a:lnTo>
                  <a:pt x="5086" y="11461"/>
                </a:lnTo>
                <a:lnTo>
                  <a:pt x="4332" y="11607"/>
                </a:lnTo>
                <a:lnTo>
                  <a:pt x="3602" y="11777"/>
                </a:lnTo>
                <a:lnTo>
                  <a:pt x="3602" y="11607"/>
                </a:lnTo>
                <a:lnTo>
                  <a:pt x="3602" y="11436"/>
                </a:lnTo>
                <a:lnTo>
                  <a:pt x="3553" y="11071"/>
                </a:lnTo>
                <a:lnTo>
                  <a:pt x="3383" y="10390"/>
                </a:lnTo>
                <a:lnTo>
                  <a:pt x="3358" y="10317"/>
                </a:lnTo>
                <a:lnTo>
                  <a:pt x="3602" y="10366"/>
                </a:lnTo>
                <a:lnTo>
                  <a:pt x="4332" y="10366"/>
                </a:lnTo>
                <a:lnTo>
                  <a:pt x="5183" y="10414"/>
                </a:lnTo>
                <a:lnTo>
                  <a:pt x="9344" y="10414"/>
                </a:lnTo>
                <a:lnTo>
                  <a:pt x="11972" y="10366"/>
                </a:lnTo>
                <a:lnTo>
                  <a:pt x="14624" y="10293"/>
                </a:lnTo>
                <a:lnTo>
                  <a:pt x="14332" y="10463"/>
                </a:lnTo>
                <a:lnTo>
                  <a:pt x="14065" y="10658"/>
                </a:lnTo>
                <a:lnTo>
                  <a:pt x="14040" y="10682"/>
                </a:lnTo>
                <a:lnTo>
                  <a:pt x="14040" y="10731"/>
                </a:lnTo>
                <a:lnTo>
                  <a:pt x="14065" y="10755"/>
                </a:lnTo>
                <a:lnTo>
                  <a:pt x="14089" y="10779"/>
                </a:lnTo>
                <a:lnTo>
                  <a:pt x="14284" y="10779"/>
                </a:lnTo>
                <a:lnTo>
                  <a:pt x="14454" y="10755"/>
                </a:lnTo>
                <a:lnTo>
                  <a:pt x="14649" y="10706"/>
                </a:lnTo>
                <a:lnTo>
                  <a:pt x="14819" y="10658"/>
                </a:lnTo>
                <a:lnTo>
                  <a:pt x="15160" y="10487"/>
                </a:lnTo>
                <a:lnTo>
                  <a:pt x="15525" y="10268"/>
                </a:lnTo>
                <a:close/>
                <a:moveTo>
                  <a:pt x="9539" y="0"/>
                </a:moveTo>
                <a:lnTo>
                  <a:pt x="9417" y="49"/>
                </a:lnTo>
                <a:lnTo>
                  <a:pt x="9295" y="73"/>
                </a:lnTo>
                <a:lnTo>
                  <a:pt x="9198" y="146"/>
                </a:lnTo>
                <a:lnTo>
                  <a:pt x="9125" y="219"/>
                </a:lnTo>
                <a:lnTo>
                  <a:pt x="9076" y="317"/>
                </a:lnTo>
                <a:lnTo>
                  <a:pt x="8955" y="390"/>
                </a:lnTo>
                <a:lnTo>
                  <a:pt x="8882" y="487"/>
                </a:lnTo>
                <a:lnTo>
                  <a:pt x="8809" y="609"/>
                </a:lnTo>
                <a:lnTo>
                  <a:pt x="8736" y="755"/>
                </a:lnTo>
                <a:lnTo>
                  <a:pt x="8687" y="901"/>
                </a:lnTo>
                <a:lnTo>
                  <a:pt x="8663" y="1047"/>
                </a:lnTo>
                <a:lnTo>
                  <a:pt x="8663" y="1193"/>
                </a:lnTo>
                <a:lnTo>
                  <a:pt x="8663" y="1339"/>
                </a:lnTo>
                <a:lnTo>
                  <a:pt x="8687" y="1485"/>
                </a:lnTo>
                <a:lnTo>
                  <a:pt x="8736" y="1631"/>
                </a:lnTo>
                <a:lnTo>
                  <a:pt x="8784" y="1728"/>
                </a:lnTo>
                <a:lnTo>
                  <a:pt x="8833" y="1825"/>
                </a:lnTo>
                <a:lnTo>
                  <a:pt x="8979" y="1996"/>
                </a:lnTo>
                <a:lnTo>
                  <a:pt x="9174" y="2142"/>
                </a:lnTo>
                <a:lnTo>
                  <a:pt x="9393" y="2263"/>
                </a:lnTo>
                <a:lnTo>
                  <a:pt x="9271" y="2287"/>
                </a:lnTo>
                <a:lnTo>
                  <a:pt x="9174" y="2360"/>
                </a:lnTo>
                <a:lnTo>
                  <a:pt x="8979" y="2506"/>
                </a:lnTo>
                <a:lnTo>
                  <a:pt x="8784" y="2701"/>
                </a:lnTo>
                <a:lnTo>
                  <a:pt x="8639" y="2871"/>
                </a:lnTo>
                <a:lnTo>
                  <a:pt x="8395" y="3139"/>
                </a:lnTo>
                <a:lnTo>
                  <a:pt x="8176" y="3407"/>
                </a:lnTo>
                <a:lnTo>
                  <a:pt x="7787" y="3966"/>
                </a:lnTo>
                <a:lnTo>
                  <a:pt x="7544" y="4283"/>
                </a:lnTo>
                <a:lnTo>
                  <a:pt x="7300" y="4575"/>
                </a:lnTo>
                <a:lnTo>
                  <a:pt x="6814" y="5134"/>
                </a:lnTo>
                <a:lnTo>
                  <a:pt x="6570" y="5402"/>
                </a:lnTo>
                <a:lnTo>
                  <a:pt x="6473" y="5548"/>
                </a:lnTo>
                <a:lnTo>
                  <a:pt x="6400" y="5718"/>
                </a:lnTo>
                <a:lnTo>
                  <a:pt x="6376" y="5718"/>
                </a:lnTo>
                <a:lnTo>
                  <a:pt x="5767" y="5548"/>
                </a:lnTo>
                <a:lnTo>
                  <a:pt x="5159" y="5329"/>
                </a:lnTo>
                <a:lnTo>
                  <a:pt x="3942" y="4867"/>
                </a:lnTo>
                <a:lnTo>
                  <a:pt x="3285" y="4623"/>
                </a:lnTo>
                <a:lnTo>
                  <a:pt x="2628" y="4404"/>
                </a:lnTo>
                <a:lnTo>
                  <a:pt x="2215" y="4234"/>
                </a:lnTo>
                <a:lnTo>
                  <a:pt x="1996" y="4185"/>
                </a:lnTo>
                <a:lnTo>
                  <a:pt x="1752" y="4137"/>
                </a:lnTo>
                <a:lnTo>
                  <a:pt x="1923" y="4015"/>
                </a:lnTo>
                <a:lnTo>
                  <a:pt x="2044" y="3869"/>
                </a:lnTo>
                <a:lnTo>
                  <a:pt x="2117" y="3699"/>
                </a:lnTo>
                <a:lnTo>
                  <a:pt x="2142" y="3528"/>
                </a:lnTo>
                <a:lnTo>
                  <a:pt x="2117" y="3334"/>
                </a:lnTo>
                <a:lnTo>
                  <a:pt x="2069" y="3139"/>
                </a:lnTo>
                <a:lnTo>
                  <a:pt x="1971" y="2969"/>
                </a:lnTo>
                <a:lnTo>
                  <a:pt x="1874" y="2798"/>
                </a:lnTo>
                <a:lnTo>
                  <a:pt x="1728" y="2652"/>
                </a:lnTo>
                <a:lnTo>
                  <a:pt x="1558" y="2531"/>
                </a:lnTo>
                <a:lnTo>
                  <a:pt x="1363" y="2433"/>
                </a:lnTo>
                <a:lnTo>
                  <a:pt x="1168" y="2385"/>
                </a:lnTo>
                <a:lnTo>
                  <a:pt x="974" y="2360"/>
                </a:lnTo>
                <a:lnTo>
                  <a:pt x="755" y="2360"/>
                </a:lnTo>
                <a:lnTo>
                  <a:pt x="658" y="2385"/>
                </a:lnTo>
                <a:lnTo>
                  <a:pt x="560" y="2433"/>
                </a:lnTo>
                <a:lnTo>
                  <a:pt x="463" y="2506"/>
                </a:lnTo>
                <a:lnTo>
                  <a:pt x="414" y="2579"/>
                </a:lnTo>
                <a:lnTo>
                  <a:pt x="317" y="2604"/>
                </a:lnTo>
                <a:lnTo>
                  <a:pt x="195" y="2677"/>
                </a:lnTo>
                <a:lnTo>
                  <a:pt x="122" y="2750"/>
                </a:lnTo>
                <a:lnTo>
                  <a:pt x="49" y="2871"/>
                </a:lnTo>
                <a:lnTo>
                  <a:pt x="25" y="2944"/>
                </a:lnTo>
                <a:lnTo>
                  <a:pt x="1" y="3042"/>
                </a:lnTo>
                <a:lnTo>
                  <a:pt x="1" y="3261"/>
                </a:lnTo>
                <a:lnTo>
                  <a:pt x="25" y="3455"/>
                </a:lnTo>
                <a:lnTo>
                  <a:pt x="98" y="3626"/>
                </a:lnTo>
                <a:lnTo>
                  <a:pt x="195" y="3820"/>
                </a:lnTo>
                <a:lnTo>
                  <a:pt x="341" y="3991"/>
                </a:lnTo>
                <a:lnTo>
                  <a:pt x="487" y="4112"/>
                </a:lnTo>
                <a:lnTo>
                  <a:pt x="658" y="4210"/>
                </a:lnTo>
                <a:lnTo>
                  <a:pt x="828" y="4283"/>
                </a:lnTo>
                <a:lnTo>
                  <a:pt x="1022" y="4307"/>
                </a:lnTo>
                <a:lnTo>
                  <a:pt x="1217" y="4307"/>
                </a:lnTo>
                <a:lnTo>
                  <a:pt x="1436" y="4258"/>
                </a:lnTo>
                <a:lnTo>
                  <a:pt x="1436" y="4331"/>
                </a:lnTo>
                <a:lnTo>
                  <a:pt x="1387" y="4356"/>
                </a:lnTo>
                <a:lnTo>
                  <a:pt x="1363" y="4404"/>
                </a:lnTo>
                <a:lnTo>
                  <a:pt x="1339" y="4453"/>
                </a:lnTo>
                <a:lnTo>
                  <a:pt x="1339" y="4526"/>
                </a:lnTo>
                <a:lnTo>
                  <a:pt x="1436" y="5013"/>
                </a:lnTo>
                <a:lnTo>
                  <a:pt x="1582" y="5475"/>
                </a:lnTo>
                <a:lnTo>
                  <a:pt x="1728" y="5962"/>
                </a:lnTo>
                <a:lnTo>
                  <a:pt x="1850" y="6448"/>
                </a:lnTo>
                <a:lnTo>
                  <a:pt x="2069" y="7446"/>
                </a:lnTo>
                <a:lnTo>
                  <a:pt x="2190" y="7957"/>
                </a:lnTo>
                <a:lnTo>
                  <a:pt x="2312" y="8468"/>
                </a:lnTo>
                <a:lnTo>
                  <a:pt x="2799" y="10244"/>
                </a:lnTo>
                <a:lnTo>
                  <a:pt x="2896" y="10633"/>
                </a:lnTo>
                <a:lnTo>
                  <a:pt x="2969" y="11071"/>
                </a:lnTo>
                <a:lnTo>
                  <a:pt x="3042" y="11485"/>
                </a:lnTo>
                <a:lnTo>
                  <a:pt x="3139" y="11899"/>
                </a:lnTo>
                <a:lnTo>
                  <a:pt x="3164" y="11947"/>
                </a:lnTo>
                <a:lnTo>
                  <a:pt x="3188" y="11972"/>
                </a:lnTo>
                <a:lnTo>
                  <a:pt x="3285" y="12045"/>
                </a:lnTo>
                <a:lnTo>
                  <a:pt x="3334" y="12069"/>
                </a:lnTo>
                <a:lnTo>
                  <a:pt x="3383" y="12093"/>
                </a:lnTo>
                <a:lnTo>
                  <a:pt x="3650" y="12118"/>
                </a:lnTo>
                <a:lnTo>
                  <a:pt x="3894" y="12118"/>
                </a:lnTo>
                <a:lnTo>
                  <a:pt x="4161" y="12069"/>
                </a:lnTo>
                <a:lnTo>
                  <a:pt x="4429" y="12020"/>
                </a:lnTo>
                <a:lnTo>
                  <a:pt x="4818" y="11923"/>
                </a:lnTo>
                <a:lnTo>
                  <a:pt x="5208" y="11874"/>
                </a:lnTo>
                <a:lnTo>
                  <a:pt x="5986" y="11777"/>
                </a:lnTo>
                <a:lnTo>
                  <a:pt x="6765" y="11704"/>
                </a:lnTo>
                <a:lnTo>
                  <a:pt x="7568" y="11655"/>
                </a:lnTo>
                <a:lnTo>
                  <a:pt x="8347" y="11631"/>
                </a:lnTo>
                <a:lnTo>
                  <a:pt x="9149" y="11607"/>
                </a:lnTo>
                <a:lnTo>
                  <a:pt x="9952" y="11631"/>
                </a:lnTo>
                <a:lnTo>
                  <a:pt x="10731" y="11655"/>
                </a:lnTo>
                <a:lnTo>
                  <a:pt x="11534" y="11728"/>
                </a:lnTo>
                <a:lnTo>
                  <a:pt x="12313" y="11801"/>
                </a:lnTo>
                <a:lnTo>
                  <a:pt x="13116" y="11899"/>
                </a:lnTo>
                <a:lnTo>
                  <a:pt x="13919" y="12020"/>
                </a:lnTo>
                <a:lnTo>
                  <a:pt x="14600" y="12118"/>
                </a:lnTo>
                <a:lnTo>
                  <a:pt x="14941" y="12215"/>
                </a:lnTo>
                <a:lnTo>
                  <a:pt x="15257" y="12312"/>
                </a:lnTo>
                <a:lnTo>
                  <a:pt x="15354" y="12337"/>
                </a:lnTo>
                <a:lnTo>
                  <a:pt x="15452" y="12312"/>
                </a:lnTo>
                <a:lnTo>
                  <a:pt x="15525" y="12264"/>
                </a:lnTo>
                <a:lnTo>
                  <a:pt x="15598" y="12191"/>
                </a:lnTo>
                <a:lnTo>
                  <a:pt x="15622" y="12142"/>
                </a:lnTo>
                <a:lnTo>
                  <a:pt x="15671" y="12093"/>
                </a:lnTo>
                <a:lnTo>
                  <a:pt x="16011" y="10950"/>
                </a:lnTo>
                <a:lnTo>
                  <a:pt x="16352" y="9806"/>
                </a:lnTo>
                <a:lnTo>
                  <a:pt x="16401" y="9758"/>
                </a:lnTo>
                <a:lnTo>
                  <a:pt x="16425" y="9685"/>
                </a:lnTo>
                <a:lnTo>
                  <a:pt x="16449" y="9612"/>
                </a:lnTo>
                <a:lnTo>
                  <a:pt x="16425" y="9539"/>
                </a:lnTo>
                <a:lnTo>
                  <a:pt x="16863" y="8006"/>
                </a:lnTo>
                <a:lnTo>
                  <a:pt x="17009" y="7519"/>
                </a:lnTo>
                <a:lnTo>
                  <a:pt x="17106" y="7032"/>
                </a:lnTo>
                <a:lnTo>
                  <a:pt x="17325" y="6059"/>
                </a:lnTo>
                <a:lnTo>
                  <a:pt x="17422" y="5645"/>
                </a:lnTo>
                <a:lnTo>
                  <a:pt x="17544" y="5256"/>
                </a:lnTo>
                <a:lnTo>
                  <a:pt x="17836" y="4477"/>
                </a:lnTo>
                <a:lnTo>
                  <a:pt x="17982" y="4526"/>
                </a:lnTo>
                <a:lnTo>
                  <a:pt x="18274" y="4526"/>
                </a:lnTo>
                <a:lnTo>
                  <a:pt x="18420" y="4502"/>
                </a:lnTo>
                <a:lnTo>
                  <a:pt x="18566" y="4453"/>
                </a:lnTo>
                <a:lnTo>
                  <a:pt x="18688" y="4380"/>
                </a:lnTo>
                <a:lnTo>
                  <a:pt x="18809" y="4307"/>
                </a:lnTo>
                <a:lnTo>
                  <a:pt x="18907" y="4185"/>
                </a:lnTo>
                <a:lnTo>
                  <a:pt x="19004" y="4015"/>
                </a:lnTo>
                <a:lnTo>
                  <a:pt x="19077" y="3845"/>
                </a:lnTo>
                <a:lnTo>
                  <a:pt x="19101" y="3650"/>
                </a:lnTo>
                <a:lnTo>
                  <a:pt x="19126" y="3455"/>
                </a:lnTo>
                <a:lnTo>
                  <a:pt x="19101" y="3261"/>
                </a:lnTo>
                <a:lnTo>
                  <a:pt x="19077" y="3066"/>
                </a:lnTo>
                <a:lnTo>
                  <a:pt x="19004" y="2871"/>
                </a:lnTo>
                <a:lnTo>
                  <a:pt x="18931" y="2701"/>
                </a:lnTo>
                <a:lnTo>
                  <a:pt x="18809" y="2531"/>
                </a:lnTo>
                <a:lnTo>
                  <a:pt x="18639" y="2385"/>
                </a:lnTo>
                <a:lnTo>
                  <a:pt x="18444" y="2287"/>
                </a:lnTo>
                <a:lnTo>
                  <a:pt x="18250" y="2239"/>
                </a:lnTo>
                <a:lnTo>
                  <a:pt x="18055" y="2214"/>
                </a:lnTo>
                <a:lnTo>
                  <a:pt x="17836" y="2263"/>
                </a:lnTo>
                <a:lnTo>
                  <a:pt x="17739" y="2287"/>
                </a:lnTo>
                <a:lnTo>
                  <a:pt x="17641" y="2360"/>
                </a:lnTo>
                <a:lnTo>
                  <a:pt x="17568" y="2409"/>
                </a:lnTo>
                <a:lnTo>
                  <a:pt x="17495" y="2506"/>
                </a:lnTo>
                <a:lnTo>
                  <a:pt x="17447" y="2579"/>
                </a:lnTo>
                <a:lnTo>
                  <a:pt x="17447" y="2652"/>
                </a:lnTo>
                <a:lnTo>
                  <a:pt x="17301" y="2774"/>
                </a:lnTo>
                <a:lnTo>
                  <a:pt x="17179" y="2944"/>
                </a:lnTo>
                <a:lnTo>
                  <a:pt x="17106" y="3115"/>
                </a:lnTo>
                <a:lnTo>
                  <a:pt x="17057" y="3309"/>
                </a:lnTo>
                <a:lnTo>
                  <a:pt x="17033" y="3528"/>
                </a:lnTo>
                <a:lnTo>
                  <a:pt x="17057" y="3723"/>
                </a:lnTo>
                <a:lnTo>
                  <a:pt x="17106" y="3918"/>
                </a:lnTo>
                <a:lnTo>
                  <a:pt x="17203" y="4088"/>
                </a:lnTo>
                <a:lnTo>
                  <a:pt x="17252" y="4137"/>
                </a:lnTo>
                <a:lnTo>
                  <a:pt x="16522" y="4404"/>
                </a:lnTo>
                <a:lnTo>
                  <a:pt x="15768" y="4672"/>
                </a:lnTo>
                <a:lnTo>
                  <a:pt x="14235" y="5134"/>
                </a:lnTo>
                <a:lnTo>
                  <a:pt x="13870" y="5256"/>
                </a:lnTo>
                <a:lnTo>
                  <a:pt x="13481" y="5426"/>
                </a:lnTo>
                <a:lnTo>
                  <a:pt x="13116" y="5572"/>
                </a:lnTo>
                <a:lnTo>
                  <a:pt x="12726" y="5718"/>
                </a:lnTo>
                <a:lnTo>
                  <a:pt x="12532" y="5426"/>
                </a:lnTo>
                <a:lnTo>
                  <a:pt x="12337" y="5159"/>
                </a:lnTo>
                <a:lnTo>
                  <a:pt x="11923" y="4648"/>
                </a:lnTo>
                <a:lnTo>
                  <a:pt x="11485" y="4112"/>
                </a:lnTo>
                <a:lnTo>
                  <a:pt x="11072" y="3601"/>
                </a:lnTo>
                <a:lnTo>
                  <a:pt x="10853" y="3261"/>
                </a:lnTo>
                <a:lnTo>
                  <a:pt x="10585" y="2896"/>
                </a:lnTo>
                <a:lnTo>
                  <a:pt x="10415" y="2725"/>
                </a:lnTo>
                <a:lnTo>
                  <a:pt x="10269" y="2555"/>
                </a:lnTo>
                <a:lnTo>
                  <a:pt x="10098" y="2409"/>
                </a:lnTo>
                <a:lnTo>
                  <a:pt x="9904" y="2312"/>
                </a:lnTo>
                <a:lnTo>
                  <a:pt x="10025" y="2287"/>
                </a:lnTo>
                <a:lnTo>
                  <a:pt x="10147" y="2239"/>
                </a:lnTo>
                <a:lnTo>
                  <a:pt x="10269" y="2166"/>
                </a:lnTo>
                <a:lnTo>
                  <a:pt x="10366" y="2069"/>
                </a:lnTo>
                <a:lnTo>
                  <a:pt x="10488" y="1898"/>
                </a:lnTo>
                <a:lnTo>
                  <a:pt x="10561" y="1704"/>
                </a:lnTo>
                <a:lnTo>
                  <a:pt x="10609" y="1509"/>
                </a:lnTo>
                <a:lnTo>
                  <a:pt x="10634" y="1290"/>
                </a:lnTo>
                <a:lnTo>
                  <a:pt x="10609" y="1095"/>
                </a:lnTo>
                <a:lnTo>
                  <a:pt x="10585" y="876"/>
                </a:lnTo>
                <a:lnTo>
                  <a:pt x="10512" y="682"/>
                </a:lnTo>
                <a:lnTo>
                  <a:pt x="10439" y="511"/>
                </a:lnTo>
                <a:lnTo>
                  <a:pt x="10342" y="341"/>
                </a:lnTo>
                <a:lnTo>
                  <a:pt x="10196" y="195"/>
                </a:lnTo>
                <a:lnTo>
                  <a:pt x="10050" y="98"/>
                </a:lnTo>
                <a:lnTo>
                  <a:pt x="9855" y="25"/>
                </a:lnTo>
                <a:lnTo>
                  <a:pt x="975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4" name="Google Shape;2174;p48"/>
          <p:cNvSpPr/>
          <p:nvPr/>
        </p:nvSpPr>
        <p:spPr>
          <a:xfrm>
            <a:off x="7012285" y="2383538"/>
            <a:ext cx="616066" cy="622850"/>
          </a:xfrm>
          <a:custGeom>
            <a:avLst/>
            <a:gdLst/>
            <a:ahLst/>
            <a:cxnLst/>
            <a:rect l="l" t="t" r="r" b="b"/>
            <a:pathLst>
              <a:path w="17618" h="17812" extrusionOk="0">
                <a:moveTo>
                  <a:pt x="8785" y="3553"/>
                </a:moveTo>
                <a:lnTo>
                  <a:pt x="8931" y="3845"/>
                </a:lnTo>
                <a:lnTo>
                  <a:pt x="9052" y="4137"/>
                </a:lnTo>
                <a:lnTo>
                  <a:pt x="9223" y="4453"/>
                </a:lnTo>
                <a:lnTo>
                  <a:pt x="9198" y="4502"/>
                </a:lnTo>
                <a:lnTo>
                  <a:pt x="9198" y="4551"/>
                </a:lnTo>
                <a:lnTo>
                  <a:pt x="9223" y="4599"/>
                </a:lnTo>
                <a:lnTo>
                  <a:pt x="9247" y="4624"/>
                </a:lnTo>
                <a:lnTo>
                  <a:pt x="9393" y="4721"/>
                </a:lnTo>
                <a:lnTo>
                  <a:pt x="9539" y="4794"/>
                </a:lnTo>
                <a:lnTo>
                  <a:pt x="9685" y="4842"/>
                </a:lnTo>
                <a:lnTo>
                  <a:pt x="9855" y="4891"/>
                </a:lnTo>
                <a:lnTo>
                  <a:pt x="10220" y="4940"/>
                </a:lnTo>
                <a:lnTo>
                  <a:pt x="10561" y="4988"/>
                </a:lnTo>
                <a:lnTo>
                  <a:pt x="10366" y="5110"/>
                </a:lnTo>
                <a:lnTo>
                  <a:pt x="10172" y="5256"/>
                </a:lnTo>
                <a:lnTo>
                  <a:pt x="10001" y="5378"/>
                </a:lnTo>
                <a:lnTo>
                  <a:pt x="9831" y="5524"/>
                </a:lnTo>
                <a:lnTo>
                  <a:pt x="9734" y="5548"/>
                </a:lnTo>
                <a:lnTo>
                  <a:pt x="9661" y="5572"/>
                </a:lnTo>
                <a:lnTo>
                  <a:pt x="9612" y="5645"/>
                </a:lnTo>
                <a:lnTo>
                  <a:pt x="9588" y="5743"/>
                </a:lnTo>
                <a:lnTo>
                  <a:pt x="9588" y="5962"/>
                </a:lnTo>
                <a:lnTo>
                  <a:pt x="9636" y="6156"/>
                </a:lnTo>
                <a:lnTo>
                  <a:pt x="9758" y="6570"/>
                </a:lnTo>
                <a:lnTo>
                  <a:pt x="9831" y="6911"/>
                </a:lnTo>
                <a:lnTo>
                  <a:pt x="9831" y="6911"/>
                </a:lnTo>
                <a:lnTo>
                  <a:pt x="9466" y="6740"/>
                </a:lnTo>
                <a:lnTo>
                  <a:pt x="9125" y="6546"/>
                </a:lnTo>
                <a:lnTo>
                  <a:pt x="8979" y="6473"/>
                </a:lnTo>
                <a:lnTo>
                  <a:pt x="8785" y="6400"/>
                </a:lnTo>
                <a:lnTo>
                  <a:pt x="8687" y="6400"/>
                </a:lnTo>
                <a:lnTo>
                  <a:pt x="8614" y="6473"/>
                </a:lnTo>
                <a:lnTo>
                  <a:pt x="8444" y="6497"/>
                </a:lnTo>
                <a:lnTo>
                  <a:pt x="8274" y="6570"/>
                </a:lnTo>
                <a:lnTo>
                  <a:pt x="7957" y="6765"/>
                </a:lnTo>
                <a:lnTo>
                  <a:pt x="7592" y="6984"/>
                </a:lnTo>
                <a:lnTo>
                  <a:pt x="7714" y="6351"/>
                </a:lnTo>
                <a:lnTo>
                  <a:pt x="7787" y="6083"/>
                </a:lnTo>
                <a:lnTo>
                  <a:pt x="7836" y="6083"/>
                </a:lnTo>
                <a:lnTo>
                  <a:pt x="7909" y="6059"/>
                </a:lnTo>
                <a:lnTo>
                  <a:pt x="7957" y="6035"/>
                </a:lnTo>
                <a:lnTo>
                  <a:pt x="8006" y="5986"/>
                </a:lnTo>
                <a:lnTo>
                  <a:pt x="8030" y="5937"/>
                </a:lnTo>
                <a:lnTo>
                  <a:pt x="8030" y="5889"/>
                </a:lnTo>
                <a:lnTo>
                  <a:pt x="8030" y="5816"/>
                </a:lnTo>
                <a:lnTo>
                  <a:pt x="8006" y="5767"/>
                </a:lnTo>
                <a:lnTo>
                  <a:pt x="7860" y="5572"/>
                </a:lnTo>
                <a:lnTo>
                  <a:pt x="7690" y="5426"/>
                </a:lnTo>
                <a:lnTo>
                  <a:pt x="7300" y="5159"/>
                </a:lnTo>
                <a:lnTo>
                  <a:pt x="6960" y="4915"/>
                </a:lnTo>
                <a:lnTo>
                  <a:pt x="7057" y="4915"/>
                </a:lnTo>
                <a:lnTo>
                  <a:pt x="7325" y="4867"/>
                </a:lnTo>
                <a:lnTo>
                  <a:pt x="7592" y="4818"/>
                </a:lnTo>
                <a:lnTo>
                  <a:pt x="7884" y="4745"/>
                </a:lnTo>
                <a:lnTo>
                  <a:pt x="8006" y="4721"/>
                </a:lnTo>
                <a:lnTo>
                  <a:pt x="8128" y="4648"/>
                </a:lnTo>
                <a:lnTo>
                  <a:pt x="8201" y="4599"/>
                </a:lnTo>
                <a:lnTo>
                  <a:pt x="8225" y="4526"/>
                </a:lnTo>
                <a:lnTo>
                  <a:pt x="8298" y="4453"/>
                </a:lnTo>
                <a:lnTo>
                  <a:pt x="8371" y="4380"/>
                </a:lnTo>
                <a:lnTo>
                  <a:pt x="8493" y="4186"/>
                </a:lnTo>
                <a:lnTo>
                  <a:pt x="8663" y="3821"/>
                </a:lnTo>
                <a:lnTo>
                  <a:pt x="8785" y="3553"/>
                </a:lnTo>
                <a:close/>
                <a:moveTo>
                  <a:pt x="8712" y="3042"/>
                </a:moveTo>
                <a:lnTo>
                  <a:pt x="8614" y="3091"/>
                </a:lnTo>
                <a:lnTo>
                  <a:pt x="8541" y="3139"/>
                </a:lnTo>
                <a:lnTo>
                  <a:pt x="8468" y="3237"/>
                </a:lnTo>
                <a:lnTo>
                  <a:pt x="8347" y="3431"/>
                </a:lnTo>
                <a:lnTo>
                  <a:pt x="8274" y="3602"/>
                </a:lnTo>
                <a:lnTo>
                  <a:pt x="8152" y="3821"/>
                </a:lnTo>
                <a:lnTo>
                  <a:pt x="8006" y="4040"/>
                </a:lnTo>
                <a:lnTo>
                  <a:pt x="7909" y="4161"/>
                </a:lnTo>
                <a:lnTo>
                  <a:pt x="7860" y="4234"/>
                </a:lnTo>
                <a:lnTo>
                  <a:pt x="7811" y="4307"/>
                </a:lnTo>
                <a:lnTo>
                  <a:pt x="7617" y="4356"/>
                </a:lnTo>
                <a:lnTo>
                  <a:pt x="7398" y="4405"/>
                </a:lnTo>
                <a:lnTo>
                  <a:pt x="7008" y="4526"/>
                </a:lnTo>
                <a:lnTo>
                  <a:pt x="6643" y="4575"/>
                </a:lnTo>
                <a:lnTo>
                  <a:pt x="6546" y="4599"/>
                </a:lnTo>
                <a:lnTo>
                  <a:pt x="6449" y="4648"/>
                </a:lnTo>
                <a:lnTo>
                  <a:pt x="6400" y="4697"/>
                </a:lnTo>
                <a:lnTo>
                  <a:pt x="6376" y="4745"/>
                </a:lnTo>
                <a:lnTo>
                  <a:pt x="6400" y="4818"/>
                </a:lnTo>
                <a:lnTo>
                  <a:pt x="6449" y="4867"/>
                </a:lnTo>
                <a:lnTo>
                  <a:pt x="6449" y="4940"/>
                </a:lnTo>
                <a:lnTo>
                  <a:pt x="6497" y="5013"/>
                </a:lnTo>
                <a:lnTo>
                  <a:pt x="6619" y="5159"/>
                </a:lnTo>
                <a:lnTo>
                  <a:pt x="6741" y="5280"/>
                </a:lnTo>
                <a:lnTo>
                  <a:pt x="6887" y="5378"/>
                </a:lnTo>
                <a:lnTo>
                  <a:pt x="7495" y="5889"/>
                </a:lnTo>
                <a:lnTo>
                  <a:pt x="7446" y="5962"/>
                </a:lnTo>
                <a:lnTo>
                  <a:pt x="7398" y="6059"/>
                </a:lnTo>
                <a:lnTo>
                  <a:pt x="7325" y="6229"/>
                </a:lnTo>
                <a:lnTo>
                  <a:pt x="7179" y="6765"/>
                </a:lnTo>
                <a:lnTo>
                  <a:pt x="7057" y="7300"/>
                </a:lnTo>
                <a:lnTo>
                  <a:pt x="7057" y="7397"/>
                </a:lnTo>
                <a:lnTo>
                  <a:pt x="7106" y="7470"/>
                </a:lnTo>
                <a:lnTo>
                  <a:pt x="7154" y="7519"/>
                </a:lnTo>
                <a:lnTo>
                  <a:pt x="7203" y="7543"/>
                </a:lnTo>
                <a:lnTo>
                  <a:pt x="7276" y="7568"/>
                </a:lnTo>
                <a:lnTo>
                  <a:pt x="7349" y="7543"/>
                </a:lnTo>
                <a:lnTo>
                  <a:pt x="7422" y="7519"/>
                </a:lnTo>
                <a:lnTo>
                  <a:pt x="7471" y="7446"/>
                </a:lnTo>
                <a:lnTo>
                  <a:pt x="7617" y="7397"/>
                </a:lnTo>
                <a:lnTo>
                  <a:pt x="7763" y="7324"/>
                </a:lnTo>
                <a:lnTo>
                  <a:pt x="8030" y="7178"/>
                </a:lnTo>
                <a:lnTo>
                  <a:pt x="8371" y="7032"/>
                </a:lnTo>
                <a:lnTo>
                  <a:pt x="8541" y="6935"/>
                </a:lnTo>
                <a:lnTo>
                  <a:pt x="8712" y="6838"/>
                </a:lnTo>
                <a:lnTo>
                  <a:pt x="8736" y="6838"/>
                </a:lnTo>
                <a:lnTo>
                  <a:pt x="8833" y="6935"/>
                </a:lnTo>
                <a:lnTo>
                  <a:pt x="8955" y="7008"/>
                </a:lnTo>
                <a:lnTo>
                  <a:pt x="9174" y="7130"/>
                </a:lnTo>
                <a:lnTo>
                  <a:pt x="9369" y="7251"/>
                </a:lnTo>
                <a:lnTo>
                  <a:pt x="9612" y="7373"/>
                </a:lnTo>
                <a:lnTo>
                  <a:pt x="9855" y="7446"/>
                </a:lnTo>
                <a:lnTo>
                  <a:pt x="10074" y="7519"/>
                </a:lnTo>
                <a:lnTo>
                  <a:pt x="10147" y="7495"/>
                </a:lnTo>
                <a:lnTo>
                  <a:pt x="10220" y="7470"/>
                </a:lnTo>
                <a:lnTo>
                  <a:pt x="10269" y="7446"/>
                </a:lnTo>
                <a:lnTo>
                  <a:pt x="10293" y="7373"/>
                </a:lnTo>
                <a:lnTo>
                  <a:pt x="10293" y="7324"/>
                </a:lnTo>
                <a:lnTo>
                  <a:pt x="10293" y="7251"/>
                </a:lnTo>
                <a:lnTo>
                  <a:pt x="10293" y="7178"/>
                </a:lnTo>
                <a:lnTo>
                  <a:pt x="10245" y="7130"/>
                </a:lnTo>
                <a:lnTo>
                  <a:pt x="10269" y="7032"/>
                </a:lnTo>
                <a:lnTo>
                  <a:pt x="10269" y="6935"/>
                </a:lnTo>
                <a:lnTo>
                  <a:pt x="10245" y="6716"/>
                </a:lnTo>
                <a:lnTo>
                  <a:pt x="10196" y="6497"/>
                </a:lnTo>
                <a:lnTo>
                  <a:pt x="10123" y="6278"/>
                </a:lnTo>
                <a:lnTo>
                  <a:pt x="10074" y="6059"/>
                </a:lnTo>
                <a:lnTo>
                  <a:pt x="10050" y="5840"/>
                </a:lnTo>
                <a:lnTo>
                  <a:pt x="10293" y="5694"/>
                </a:lnTo>
                <a:lnTo>
                  <a:pt x="10537" y="5524"/>
                </a:lnTo>
                <a:lnTo>
                  <a:pt x="10683" y="5426"/>
                </a:lnTo>
                <a:lnTo>
                  <a:pt x="10829" y="5305"/>
                </a:lnTo>
                <a:lnTo>
                  <a:pt x="10975" y="5183"/>
                </a:lnTo>
                <a:lnTo>
                  <a:pt x="11096" y="5037"/>
                </a:lnTo>
                <a:lnTo>
                  <a:pt x="11121" y="4940"/>
                </a:lnTo>
                <a:lnTo>
                  <a:pt x="11096" y="4842"/>
                </a:lnTo>
                <a:lnTo>
                  <a:pt x="11121" y="4745"/>
                </a:lnTo>
                <a:lnTo>
                  <a:pt x="11072" y="4648"/>
                </a:lnTo>
                <a:lnTo>
                  <a:pt x="10999" y="4551"/>
                </a:lnTo>
                <a:lnTo>
                  <a:pt x="10950" y="4526"/>
                </a:lnTo>
                <a:lnTo>
                  <a:pt x="10877" y="4526"/>
                </a:lnTo>
                <a:lnTo>
                  <a:pt x="10610" y="4502"/>
                </a:lnTo>
                <a:lnTo>
                  <a:pt x="10318" y="4453"/>
                </a:lnTo>
                <a:lnTo>
                  <a:pt x="10026" y="4429"/>
                </a:lnTo>
                <a:lnTo>
                  <a:pt x="9734" y="4380"/>
                </a:lnTo>
                <a:lnTo>
                  <a:pt x="9709" y="4283"/>
                </a:lnTo>
                <a:lnTo>
                  <a:pt x="9490" y="3942"/>
                </a:lnTo>
                <a:lnTo>
                  <a:pt x="9296" y="3602"/>
                </a:lnTo>
                <a:lnTo>
                  <a:pt x="9150" y="3334"/>
                </a:lnTo>
                <a:lnTo>
                  <a:pt x="9052" y="3212"/>
                </a:lnTo>
                <a:lnTo>
                  <a:pt x="8979" y="3164"/>
                </a:lnTo>
                <a:lnTo>
                  <a:pt x="8906" y="3139"/>
                </a:lnTo>
                <a:lnTo>
                  <a:pt x="8882" y="3139"/>
                </a:lnTo>
                <a:lnTo>
                  <a:pt x="8858" y="3091"/>
                </a:lnTo>
                <a:lnTo>
                  <a:pt x="8785" y="3066"/>
                </a:lnTo>
                <a:lnTo>
                  <a:pt x="8712" y="3042"/>
                </a:lnTo>
                <a:close/>
                <a:moveTo>
                  <a:pt x="14430" y="2507"/>
                </a:moveTo>
                <a:lnTo>
                  <a:pt x="14576" y="2531"/>
                </a:lnTo>
                <a:lnTo>
                  <a:pt x="14868" y="2531"/>
                </a:lnTo>
                <a:lnTo>
                  <a:pt x="15403" y="2580"/>
                </a:lnTo>
                <a:lnTo>
                  <a:pt x="15695" y="2604"/>
                </a:lnTo>
                <a:lnTo>
                  <a:pt x="15987" y="2604"/>
                </a:lnTo>
                <a:lnTo>
                  <a:pt x="15890" y="2945"/>
                </a:lnTo>
                <a:lnTo>
                  <a:pt x="15865" y="3310"/>
                </a:lnTo>
                <a:lnTo>
                  <a:pt x="15817" y="3675"/>
                </a:lnTo>
                <a:lnTo>
                  <a:pt x="15768" y="4015"/>
                </a:lnTo>
                <a:lnTo>
                  <a:pt x="15671" y="4599"/>
                </a:lnTo>
                <a:lnTo>
                  <a:pt x="15500" y="5159"/>
                </a:lnTo>
                <a:lnTo>
                  <a:pt x="15306" y="5718"/>
                </a:lnTo>
                <a:lnTo>
                  <a:pt x="15184" y="5986"/>
                </a:lnTo>
                <a:lnTo>
                  <a:pt x="15062" y="6254"/>
                </a:lnTo>
                <a:lnTo>
                  <a:pt x="14843" y="6594"/>
                </a:lnTo>
                <a:lnTo>
                  <a:pt x="14576" y="6935"/>
                </a:lnTo>
                <a:lnTo>
                  <a:pt x="14308" y="7227"/>
                </a:lnTo>
                <a:lnTo>
                  <a:pt x="14040" y="7543"/>
                </a:lnTo>
                <a:lnTo>
                  <a:pt x="13700" y="7860"/>
                </a:lnTo>
                <a:lnTo>
                  <a:pt x="13335" y="8127"/>
                </a:lnTo>
                <a:lnTo>
                  <a:pt x="13286" y="8152"/>
                </a:lnTo>
                <a:lnTo>
                  <a:pt x="13408" y="7641"/>
                </a:lnTo>
                <a:lnTo>
                  <a:pt x="13529" y="7251"/>
                </a:lnTo>
                <a:lnTo>
                  <a:pt x="13602" y="6862"/>
                </a:lnTo>
                <a:lnTo>
                  <a:pt x="13724" y="6059"/>
                </a:lnTo>
                <a:lnTo>
                  <a:pt x="13748" y="5937"/>
                </a:lnTo>
                <a:lnTo>
                  <a:pt x="13992" y="4624"/>
                </a:lnTo>
                <a:lnTo>
                  <a:pt x="14089" y="4088"/>
                </a:lnTo>
                <a:lnTo>
                  <a:pt x="14186" y="3553"/>
                </a:lnTo>
                <a:lnTo>
                  <a:pt x="14259" y="3018"/>
                </a:lnTo>
                <a:lnTo>
                  <a:pt x="14284" y="2507"/>
                </a:lnTo>
                <a:close/>
                <a:moveTo>
                  <a:pt x="2118" y="2482"/>
                </a:moveTo>
                <a:lnTo>
                  <a:pt x="2677" y="2507"/>
                </a:lnTo>
                <a:lnTo>
                  <a:pt x="3261" y="2555"/>
                </a:lnTo>
                <a:lnTo>
                  <a:pt x="3213" y="2750"/>
                </a:lnTo>
                <a:lnTo>
                  <a:pt x="3213" y="2945"/>
                </a:lnTo>
                <a:lnTo>
                  <a:pt x="3237" y="3310"/>
                </a:lnTo>
                <a:lnTo>
                  <a:pt x="3286" y="3699"/>
                </a:lnTo>
                <a:lnTo>
                  <a:pt x="3334" y="4064"/>
                </a:lnTo>
                <a:lnTo>
                  <a:pt x="3456" y="4842"/>
                </a:lnTo>
                <a:lnTo>
                  <a:pt x="3529" y="5305"/>
                </a:lnTo>
                <a:lnTo>
                  <a:pt x="3602" y="5791"/>
                </a:lnTo>
                <a:lnTo>
                  <a:pt x="3699" y="6254"/>
                </a:lnTo>
                <a:lnTo>
                  <a:pt x="3845" y="6716"/>
                </a:lnTo>
                <a:lnTo>
                  <a:pt x="3991" y="7154"/>
                </a:lnTo>
                <a:lnTo>
                  <a:pt x="4162" y="7592"/>
                </a:lnTo>
                <a:lnTo>
                  <a:pt x="4381" y="8030"/>
                </a:lnTo>
                <a:lnTo>
                  <a:pt x="4600" y="8444"/>
                </a:lnTo>
                <a:lnTo>
                  <a:pt x="4381" y="8346"/>
                </a:lnTo>
                <a:lnTo>
                  <a:pt x="4162" y="8225"/>
                </a:lnTo>
                <a:lnTo>
                  <a:pt x="3967" y="8103"/>
                </a:lnTo>
                <a:lnTo>
                  <a:pt x="3772" y="7933"/>
                </a:lnTo>
                <a:lnTo>
                  <a:pt x="3602" y="7762"/>
                </a:lnTo>
                <a:lnTo>
                  <a:pt x="3407" y="7568"/>
                </a:lnTo>
                <a:lnTo>
                  <a:pt x="3091" y="7130"/>
                </a:lnTo>
                <a:lnTo>
                  <a:pt x="2823" y="6692"/>
                </a:lnTo>
                <a:lnTo>
                  <a:pt x="2580" y="6229"/>
                </a:lnTo>
                <a:lnTo>
                  <a:pt x="2385" y="5767"/>
                </a:lnTo>
                <a:lnTo>
                  <a:pt x="2191" y="5305"/>
                </a:lnTo>
                <a:lnTo>
                  <a:pt x="1947" y="4624"/>
                </a:lnTo>
                <a:lnTo>
                  <a:pt x="1728" y="3918"/>
                </a:lnTo>
                <a:lnTo>
                  <a:pt x="1607" y="3480"/>
                </a:lnTo>
                <a:lnTo>
                  <a:pt x="1534" y="3042"/>
                </a:lnTo>
                <a:lnTo>
                  <a:pt x="1534" y="2920"/>
                </a:lnTo>
                <a:lnTo>
                  <a:pt x="1534" y="2799"/>
                </a:lnTo>
                <a:lnTo>
                  <a:pt x="1558" y="2677"/>
                </a:lnTo>
                <a:lnTo>
                  <a:pt x="1534" y="2555"/>
                </a:lnTo>
                <a:lnTo>
                  <a:pt x="1850" y="2507"/>
                </a:lnTo>
                <a:lnTo>
                  <a:pt x="2118" y="2482"/>
                </a:lnTo>
                <a:close/>
                <a:moveTo>
                  <a:pt x="1850" y="1996"/>
                </a:moveTo>
                <a:lnTo>
                  <a:pt x="1558" y="2044"/>
                </a:lnTo>
                <a:lnTo>
                  <a:pt x="1412" y="2069"/>
                </a:lnTo>
                <a:lnTo>
                  <a:pt x="1290" y="2142"/>
                </a:lnTo>
                <a:lnTo>
                  <a:pt x="1193" y="2215"/>
                </a:lnTo>
                <a:lnTo>
                  <a:pt x="1120" y="2336"/>
                </a:lnTo>
                <a:lnTo>
                  <a:pt x="1120" y="2409"/>
                </a:lnTo>
                <a:lnTo>
                  <a:pt x="1169" y="2482"/>
                </a:lnTo>
                <a:lnTo>
                  <a:pt x="1096" y="2604"/>
                </a:lnTo>
                <a:lnTo>
                  <a:pt x="1047" y="2750"/>
                </a:lnTo>
                <a:lnTo>
                  <a:pt x="1023" y="2945"/>
                </a:lnTo>
                <a:lnTo>
                  <a:pt x="1023" y="3139"/>
                </a:lnTo>
                <a:lnTo>
                  <a:pt x="1047" y="3358"/>
                </a:lnTo>
                <a:lnTo>
                  <a:pt x="1071" y="3577"/>
                </a:lnTo>
                <a:lnTo>
                  <a:pt x="1193" y="4064"/>
                </a:lnTo>
                <a:lnTo>
                  <a:pt x="1363" y="4551"/>
                </a:lnTo>
                <a:lnTo>
                  <a:pt x="1509" y="4988"/>
                </a:lnTo>
                <a:lnTo>
                  <a:pt x="1753" y="5597"/>
                </a:lnTo>
                <a:lnTo>
                  <a:pt x="1972" y="6132"/>
                </a:lnTo>
                <a:lnTo>
                  <a:pt x="2215" y="6692"/>
                </a:lnTo>
                <a:lnTo>
                  <a:pt x="2531" y="7227"/>
                </a:lnTo>
                <a:lnTo>
                  <a:pt x="2726" y="7495"/>
                </a:lnTo>
                <a:lnTo>
                  <a:pt x="2896" y="7762"/>
                </a:lnTo>
                <a:lnTo>
                  <a:pt x="3115" y="7981"/>
                </a:lnTo>
                <a:lnTo>
                  <a:pt x="3334" y="8200"/>
                </a:lnTo>
                <a:lnTo>
                  <a:pt x="3553" y="8395"/>
                </a:lnTo>
                <a:lnTo>
                  <a:pt x="3797" y="8565"/>
                </a:lnTo>
                <a:lnTo>
                  <a:pt x="4064" y="8711"/>
                </a:lnTo>
                <a:lnTo>
                  <a:pt x="4332" y="8833"/>
                </a:lnTo>
                <a:lnTo>
                  <a:pt x="4624" y="8882"/>
                </a:lnTo>
                <a:lnTo>
                  <a:pt x="4916" y="8930"/>
                </a:lnTo>
                <a:lnTo>
                  <a:pt x="4964" y="8906"/>
                </a:lnTo>
                <a:lnTo>
                  <a:pt x="5013" y="8906"/>
                </a:lnTo>
                <a:lnTo>
                  <a:pt x="5062" y="8833"/>
                </a:lnTo>
                <a:lnTo>
                  <a:pt x="5110" y="8736"/>
                </a:lnTo>
                <a:lnTo>
                  <a:pt x="5086" y="8663"/>
                </a:lnTo>
                <a:lnTo>
                  <a:pt x="5110" y="8590"/>
                </a:lnTo>
                <a:lnTo>
                  <a:pt x="5135" y="8492"/>
                </a:lnTo>
                <a:lnTo>
                  <a:pt x="5110" y="8322"/>
                </a:lnTo>
                <a:lnTo>
                  <a:pt x="5037" y="8152"/>
                </a:lnTo>
                <a:lnTo>
                  <a:pt x="4940" y="7957"/>
                </a:lnTo>
                <a:lnTo>
                  <a:pt x="4721" y="7568"/>
                </a:lnTo>
                <a:lnTo>
                  <a:pt x="4527" y="7276"/>
                </a:lnTo>
                <a:lnTo>
                  <a:pt x="4405" y="7032"/>
                </a:lnTo>
                <a:lnTo>
                  <a:pt x="4283" y="6740"/>
                </a:lnTo>
                <a:lnTo>
                  <a:pt x="4186" y="6448"/>
                </a:lnTo>
                <a:lnTo>
                  <a:pt x="4113" y="6156"/>
                </a:lnTo>
                <a:lnTo>
                  <a:pt x="4040" y="5864"/>
                </a:lnTo>
                <a:lnTo>
                  <a:pt x="3991" y="5572"/>
                </a:lnTo>
                <a:lnTo>
                  <a:pt x="3918" y="4964"/>
                </a:lnTo>
                <a:lnTo>
                  <a:pt x="3894" y="4672"/>
                </a:lnTo>
                <a:lnTo>
                  <a:pt x="3845" y="4380"/>
                </a:lnTo>
                <a:lnTo>
                  <a:pt x="3724" y="3796"/>
                </a:lnTo>
                <a:lnTo>
                  <a:pt x="3651" y="3480"/>
                </a:lnTo>
                <a:lnTo>
                  <a:pt x="3626" y="3188"/>
                </a:lnTo>
                <a:lnTo>
                  <a:pt x="3602" y="2896"/>
                </a:lnTo>
                <a:lnTo>
                  <a:pt x="3602" y="2580"/>
                </a:lnTo>
                <a:lnTo>
                  <a:pt x="3699" y="2555"/>
                </a:lnTo>
                <a:lnTo>
                  <a:pt x="3748" y="2507"/>
                </a:lnTo>
                <a:lnTo>
                  <a:pt x="3797" y="2409"/>
                </a:lnTo>
                <a:lnTo>
                  <a:pt x="3821" y="2336"/>
                </a:lnTo>
                <a:lnTo>
                  <a:pt x="3821" y="2263"/>
                </a:lnTo>
                <a:lnTo>
                  <a:pt x="3797" y="2190"/>
                </a:lnTo>
                <a:lnTo>
                  <a:pt x="3724" y="2117"/>
                </a:lnTo>
                <a:lnTo>
                  <a:pt x="3651" y="2093"/>
                </a:lnTo>
                <a:lnTo>
                  <a:pt x="2872" y="2020"/>
                </a:lnTo>
                <a:lnTo>
                  <a:pt x="2507" y="1996"/>
                </a:lnTo>
                <a:close/>
                <a:moveTo>
                  <a:pt x="16425" y="1558"/>
                </a:moveTo>
                <a:lnTo>
                  <a:pt x="16522" y="1582"/>
                </a:lnTo>
                <a:lnTo>
                  <a:pt x="16717" y="1679"/>
                </a:lnTo>
                <a:lnTo>
                  <a:pt x="16839" y="1801"/>
                </a:lnTo>
                <a:lnTo>
                  <a:pt x="16960" y="1971"/>
                </a:lnTo>
                <a:lnTo>
                  <a:pt x="17033" y="2166"/>
                </a:lnTo>
                <a:lnTo>
                  <a:pt x="17106" y="2385"/>
                </a:lnTo>
                <a:lnTo>
                  <a:pt x="17131" y="2628"/>
                </a:lnTo>
                <a:lnTo>
                  <a:pt x="17155" y="2872"/>
                </a:lnTo>
                <a:lnTo>
                  <a:pt x="17131" y="3407"/>
                </a:lnTo>
                <a:lnTo>
                  <a:pt x="17058" y="3918"/>
                </a:lnTo>
                <a:lnTo>
                  <a:pt x="16985" y="4356"/>
                </a:lnTo>
                <a:lnTo>
                  <a:pt x="16936" y="4672"/>
                </a:lnTo>
                <a:lnTo>
                  <a:pt x="16814" y="5134"/>
                </a:lnTo>
                <a:lnTo>
                  <a:pt x="16668" y="5572"/>
                </a:lnTo>
                <a:lnTo>
                  <a:pt x="16498" y="6010"/>
                </a:lnTo>
                <a:lnTo>
                  <a:pt x="16279" y="6424"/>
                </a:lnTo>
                <a:lnTo>
                  <a:pt x="16060" y="6838"/>
                </a:lnTo>
                <a:lnTo>
                  <a:pt x="15792" y="7227"/>
                </a:lnTo>
                <a:lnTo>
                  <a:pt x="15525" y="7592"/>
                </a:lnTo>
                <a:lnTo>
                  <a:pt x="15233" y="7957"/>
                </a:lnTo>
                <a:lnTo>
                  <a:pt x="15062" y="8127"/>
                </a:lnTo>
                <a:lnTo>
                  <a:pt x="14892" y="8298"/>
                </a:lnTo>
                <a:lnTo>
                  <a:pt x="14503" y="8614"/>
                </a:lnTo>
                <a:lnTo>
                  <a:pt x="14089" y="8906"/>
                </a:lnTo>
                <a:lnTo>
                  <a:pt x="13675" y="9149"/>
                </a:lnTo>
                <a:lnTo>
                  <a:pt x="13456" y="9247"/>
                </a:lnTo>
                <a:lnTo>
                  <a:pt x="13262" y="9320"/>
                </a:lnTo>
                <a:lnTo>
                  <a:pt x="12824" y="9441"/>
                </a:lnTo>
                <a:lnTo>
                  <a:pt x="12970" y="9076"/>
                </a:lnTo>
                <a:lnTo>
                  <a:pt x="13091" y="8760"/>
                </a:lnTo>
                <a:lnTo>
                  <a:pt x="13237" y="8711"/>
                </a:lnTo>
                <a:lnTo>
                  <a:pt x="13359" y="8663"/>
                </a:lnTo>
                <a:lnTo>
                  <a:pt x="13627" y="8492"/>
                </a:lnTo>
                <a:lnTo>
                  <a:pt x="13870" y="8298"/>
                </a:lnTo>
                <a:lnTo>
                  <a:pt x="14089" y="8127"/>
                </a:lnTo>
                <a:lnTo>
                  <a:pt x="14430" y="7787"/>
                </a:lnTo>
                <a:lnTo>
                  <a:pt x="14746" y="7446"/>
                </a:lnTo>
                <a:lnTo>
                  <a:pt x="15062" y="7057"/>
                </a:lnTo>
                <a:lnTo>
                  <a:pt x="15330" y="6667"/>
                </a:lnTo>
                <a:lnTo>
                  <a:pt x="15500" y="6424"/>
                </a:lnTo>
                <a:lnTo>
                  <a:pt x="15622" y="6156"/>
                </a:lnTo>
                <a:lnTo>
                  <a:pt x="15744" y="5889"/>
                </a:lnTo>
                <a:lnTo>
                  <a:pt x="15841" y="5597"/>
                </a:lnTo>
                <a:lnTo>
                  <a:pt x="16011" y="5013"/>
                </a:lnTo>
                <a:lnTo>
                  <a:pt x="16133" y="4429"/>
                </a:lnTo>
                <a:lnTo>
                  <a:pt x="16255" y="3894"/>
                </a:lnTo>
                <a:lnTo>
                  <a:pt x="16328" y="3334"/>
                </a:lnTo>
                <a:lnTo>
                  <a:pt x="16401" y="2896"/>
                </a:lnTo>
                <a:lnTo>
                  <a:pt x="16425" y="2677"/>
                </a:lnTo>
                <a:lnTo>
                  <a:pt x="16425" y="2580"/>
                </a:lnTo>
                <a:lnTo>
                  <a:pt x="16425" y="2482"/>
                </a:lnTo>
                <a:lnTo>
                  <a:pt x="16449" y="2409"/>
                </a:lnTo>
                <a:lnTo>
                  <a:pt x="16449" y="2336"/>
                </a:lnTo>
                <a:lnTo>
                  <a:pt x="16425" y="2288"/>
                </a:lnTo>
                <a:lnTo>
                  <a:pt x="16376" y="2215"/>
                </a:lnTo>
                <a:lnTo>
                  <a:pt x="16230" y="2166"/>
                </a:lnTo>
                <a:lnTo>
                  <a:pt x="16060" y="2117"/>
                </a:lnTo>
                <a:lnTo>
                  <a:pt x="15890" y="2093"/>
                </a:lnTo>
                <a:lnTo>
                  <a:pt x="15719" y="2069"/>
                </a:lnTo>
                <a:lnTo>
                  <a:pt x="14624" y="2069"/>
                </a:lnTo>
                <a:lnTo>
                  <a:pt x="14430" y="2093"/>
                </a:lnTo>
                <a:lnTo>
                  <a:pt x="14259" y="2142"/>
                </a:lnTo>
                <a:lnTo>
                  <a:pt x="14235" y="1606"/>
                </a:lnTo>
                <a:lnTo>
                  <a:pt x="14478" y="1679"/>
                </a:lnTo>
                <a:lnTo>
                  <a:pt x="14746" y="1704"/>
                </a:lnTo>
                <a:lnTo>
                  <a:pt x="15014" y="1679"/>
                </a:lnTo>
                <a:lnTo>
                  <a:pt x="15281" y="1655"/>
                </a:lnTo>
                <a:lnTo>
                  <a:pt x="15817" y="1582"/>
                </a:lnTo>
                <a:lnTo>
                  <a:pt x="16060" y="1558"/>
                </a:lnTo>
                <a:close/>
                <a:moveTo>
                  <a:pt x="12556" y="463"/>
                </a:moveTo>
                <a:lnTo>
                  <a:pt x="12337" y="536"/>
                </a:lnTo>
                <a:lnTo>
                  <a:pt x="12118" y="633"/>
                </a:lnTo>
                <a:lnTo>
                  <a:pt x="11948" y="755"/>
                </a:lnTo>
                <a:lnTo>
                  <a:pt x="11875" y="828"/>
                </a:lnTo>
                <a:lnTo>
                  <a:pt x="11826" y="925"/>
                </a:lnTo>
                <a:lnTo>
                  <a:pt x="11826" y="949"/>
                </a:lnTo>
                <a:lnTo>
                  <a:pt x="11851" y="974"/>
                </a:lnTo>
                <a:lnTo>
                  <a:pt x="12921" y="682"/>
                </a:lnTo>
                <a:lnTo>
                  <a:pt x="13505" y="560"/>
                </a:lnTo>
                <a:lnTo>
                  <a:pt x="13700" y="536"/>
                </a:lnTo>
                <a:lnTo>
                  <a:pt x="13797" y="536"/>
                </a:lnTo>
                <a:lnTo>
                  <a:pt x="13894" y="511"/>
                </a:lnTo>
                <a:lnTo>
                  <a:pt x="13894" y="511"/>
                </a:lnTo>
                <a:lnTo>
                  <a:pt x="13870" y="682"/>
                </a:lnTo>
                <a:lnTo>
                  <a:pt x="13748" y="730"/>
                </a:lnTo>
                <a:lnTo>
                  <a:pt x="13627" y="779"/>
                </a:lnTo>
                <a:lnTo>
                  <a:pt x="13383" y="876"/>
                </a:lnTo>
                <a:lnTo>
                  <a:pt x="13018" y="1022"/>
                </a:lnTo>
                <a:lnTo>
                  <a:pt x="12654" y="1144"/>
                </a:lnTo>
                <a:lnTo>
                  <a:pt x="12289" y="1266"/>
                </a:lnTo>
                <a:lnTo>
                  <a:pt x="11948" y="1412"/>
                </a:lnTo>
                <a:lnTo>
                  <a:pt x="11924" y="1436"/>
                </a:lnTo>
                <a:lnTo>
                  <a:pt x="11924" y="1460"/>
                </a:lnTo>
                <a:lnTo>
                  <a:pt x="11924" y="1485"/>
                </a:lnTo>
                <a:lnTo>
                  <a:pt x="12337" y="1485"/>
                </a:lnTo>
                <a:lnTo>
                  <a:pt x="12751" y="1412"/>
                </a:lnTo>
                <a:lnTo>
                  <a:pt x="13140" y="1314"/>
                </a:lnTo>
                <a:lnTo>
                  <a:pt x="13505" y="1193"/>
                </a:lnTo>
                <a:lnTo>
                  <a:pt x="13651" y="1120"/>
                </a:lnTo>
                <a:lnTo>
                  <a:pt x="13870" y="1047"/>
                </a:lnTo>
                <a:lnTo>
                  <a:pt x="13870" y="1047"/>
                </a:lnTo>
                <a:lnTo>
                  <a:pt x="13821" y="1290"/>
                </a:lnTo>
                <a:lnTo>
                  <a:pt x="13821" y="1339"/>
                </a:lnTo>
                <a:lnTo>
                  <a:pt x="13529" y="1387"/>
                </a:lnTo>
                <a:lnTo>
                  <a:pt x="13262" y="1460"/>
                </a:lnTo>
                <a:lnTo>
                  <a:pt x="12970" y="1558"/>
                </a:lnTo>
                <a:lnTo>
                  <a:pt x="12702" y="1631"/>
                </a:lnTo>
                <a:lnTo>
                  <a:pt x="12508" y="1679"/>
                </a:lnTo>
                <a:lnTo>
                  <a:pt x="12264" y="1728"/>
                </a:lnTo>
                <a:lnTo>
                  <a:pt x="12143" y="1777"/>
                </a:lnTo>
                <a:lnTo>
                  <a:pt x="12045" y="1825"/>
                </a:lnTo>
                <a:lnTo>
                  <a:pt x="11972" y="1898"/>
                </a:lnTo>
                <a:lnTo>
                  <a:pt x="11924" y="1971"/>
                </a:lnTo>
                <a:lnTo>
                  <a:pt x="11948" y="1996"/>
                </a:lnTo>
                <a:lnTo>
                  <a:pt x="12021" y="2069"/>
                </a:lnTo>
                <a:lnTo>
                  <a:pt x="12118" y="2093"/>
                </a:lnTo>
                <a:lnTo>
                  <a:pt x="12240" y="2093"/>
                </a:lnTo>
                <a:lnTo>
                  <a:pt x="12362" y="2069"/>
                </a:lnTo>
                <a:lnTo>
                  <a:pt x="12605" y="2020"/>
                </a:lnTo>
                <a:lnTo>
                  <a:pt x="12800" y="1971"/>
                </a:lnTo>
                <a:lnTo>
                  <a:pt x="13335" y="1874"/>
                </a:lnTo>
                <a:lnTo>
                  <a:pt x="13602" y="1801"/>
                </a:lnTo>
                <a:lnTo>
                  <a:pt x="13870" y="1704"/>
                </a:lnTo>
                <a:lnTo>
                  <a:pt x="13821" y="2020"/>
                </a:lnTo>
                <a:lnTo>
                  <a:pt x="13773" y="1996"/>
                </a:lnTo>
                <a:lnTo>
                  <a:pt x="13748" y="1971"/>
                </a:lnTo>
                <a:lnTo>
                  <a:pt x="13529" y="1971"/>
                </a:lnTo>
                <a:lnTo>
                  <a:pt x="13310" y="2069"/>
                </a:lnTo>
                <a:lnTo>
                  <a:pt x="12921" y="2263"/>
                </a:lnTo>
                <a:lnTo>
                  <a:pt x="12508" y="2458"/>
                </a:lnTo>
                <a:lnTo>
                  <a:pt x="12313" y="2604"/>
                </a:lnTo>
                <a:lnTo>
                  <a:pt x="12216" y="2677"/>
                </a:lnTo>
                <a:lnTo>
                  <a:pt x="12143" y="2750"/>
                </a:lnTo>
                <a:lnTo>
                  <a:pt x="12143" y="2774"/>
                </a:lnTo>
                <a:lnTo>
                  <a:pt x="12362" y="2774"/>
                </a:lnTo>
                <a:lnTo>
                  <a:pt x="12581" y="2701"/>
                </a:lnTo>
                <a:lnTo>
                  <a:pt x="12970" y="2555"/>
                </a:lnTo>
                <a:lnTo>
                  <a:pt x="13408" y="2409"/>
                </a:lnTo>
                <a:lnTo>
                  <a:pt x="13627" y="2312"/>
                </a:lnTo>
                <a:lnTo>
                  <a:pt x="13797" y="2215"/>
                </a:lnTo>
                <a:lnTo>
                  <a:pt x="13797" y="2458"/>
                </a:lnTo>
                <a:lnTo>
                  <a:pt x="13602" y="2531"/>
                </a:lnTo>
                <a:lnTo>
                  <a:pt x="13432" y="2604"/>
                </a:lnTo>
                <a:lnTo>
                  <a:pt x="13091" y="2774"/>
                </a:lnTo>
                <a:lnTo>
                  <a:pt x="12581" y="3018"/>
                </a:lnTo>
                <a:lnTo>
                  <a:pt x="12313" y="3164"/>
                </a:lnTo>
                <a:lnTo>
                  <a:pt x="12094" y="3358"/>
                </a:lnTo>
                <a:lnTo>
                  <a:pt x="12118" y="3383"/>
                </a:lnTo>
                <a:lnTo>
                  <a:pt x="12240" y="3383"/>
                </a:lnTo>
                <a:lnTo>
                  <a:pt x="12386" y="3358"/>
                </a:lnTo>
                <a:lnTo>
                  <a:pt x="12678" y="3261"/>
                </a:lnTo>
                <a:lnTo>
                  <a:pt x="13213" y="3042"/>
                </a:lnTo>
                <a:lnTo>
                  <a:pt x="13481" y="2945"/>
                </a:lnTo>
                <a:lnTo>
                  <a:pt x="13627" y="2896"/>
                </a:lnTo>
                <a:lnTo>
                  <a:pt x="13773" y="2823"/>
                </a:lnTo>
                <a:lnTo>
                  <a:pt x="13773" y="3164"/>
                </a:lnTo>
                <a:lnTo>
                  <a:pt x="13748" y="3285"/>
                </a:lnTo>
                <a:lnTo>
                  <a:pt x="13602" y="3285"/>
                </a:lnTo>
                <a:lnTo>
                  <a:pt x="13432" y="3358"/>
                </a:lnTo>
                <a:lnTo>
                  <a:pt x="13140" y="3529"/>
                </a:lnTo>
                <a:lnTo>
                  <a:pt x="12727" y="3748"/>
                </a:lnTo>
                <a:lnTo>
                  <a:pt x="12508" y="3894"/>
                </a:lnTo>
                <a:lnTo>
                  <a:pt x="12337" y="4040"/>
                </a:lnTo>
                <a:lnTo>
                  <a:pt x="12313" y="4064"/>
                </a:lnTo>
                <a:lnTo>
                  <a:pt x="12362" y="4064"/>
                </a:lnTo>
                <a:lnTo>
                  <a:pt x="12556" y="4015"/>
                </a:lnTo>
                <a:lnTo>
                  <a:pt x="12775" y="3942"/>
                </a:lnTo>
                <a:lnTo>
                  <a:pt x="13164" y="3748"/>
                </a:lnTo>
                <a:lnTo>
                  <a:pt x="13456" y="3650"/>
                </a:lnTo>
                <a:lnTo>
                  <a:pt x="13602" y="3577"/>
                </a:lnTo>
                <a:lnTo>
                  <a:pt x="13748" y="3480"/>
                </a:lnTo>
                <a:lnTo>
                  <a:pt x="13700" y="3796"/>
                </a:lnTo>
                <a:lnTo>
                  <a:pt x="13627" y="3772"/>
                </a:lnTo>
                <a:lnTo>
                  <a:pt x="13554" y="3796"/>
                </a:lnTo>
                <a:lnTo>
                  <a:pt x="13189" y="3967"/>
                </a:lnTo>
                <a:lnTo>
                  <a:pt x="12824" y="4137"/>
                </a:lnTo>
                <a:lnTo>
                  <a:pt x="12459" y="4332"/>
                </a:lnTo>
                <a:lnTo>
                  <a:pt x="12289" y="4453"/>
                </a:lnTo>
                <a:lnTo>
                  <a:pt x="12143" y="4575"/>
                </a:lnTo>
                <a:lnTo>
                  <a:pt x="12118" y="4624"/>
                </a:lnTo>
                <a:lnTo>
                  <a:pt x="12143" y="4648"/>
                </a:lnTo>
                <a:lnTo>
                  <a:pt x="12337" y="4672"/>
                </a:lnTo>
                <a:lnTo>
                  <a:pt x="12532" y="4648"/>
                </a:lnTo>
                <a:lnTo>
                  <a:pt x="12727" y="4599"/>
                </a:lnTo>
                <a:lnTo>
                  <a:pt x="12921" y="4502"/>
                </a:lnTo>
                <a:lnTo>
                  <a:pt x="13310" y="4307"/>
                </a:lnTo>
                <a:lnTo>
                  <a:pt x="13481" y="4210"/>
                </a:lnTo>
                <a:lnTo>
                  <a:pt x="13651" y="4137"/>
                </a:lnTo>
                <a:lnTo>
                  <a:pt x="13578" y="4502"/>
                </a:lnTo>
                <a:lnTo>
                  <a:pt x="13456" y="4526"/>
                </a:lnTo>
                <a:lnTo>
                  <a:pt x="13310" y="4551"/>
                </a:lnTo>
                <a:lnTo>
                  <a:pt x="13067" y="4672"/>
                </a:lnTo>
                <a:lnTo>
                  <a:pt x="12605" y="4915"/>
                </a:lnTo>
                <a:lnTo>
                  <a:pt x="12337" y="5013"/>
                </a:lnTo>
                <a:lnTo>
                  <a:pt x="12216" y="5086"/>
                </a:lnTo>
                <a:lnTo>
                  <a:pt x="12118" y="5159"/>
                </a:lnTo>
                <a:lnTo>
                  <a:pt x="12094" y="5207"/>
                </a:lnTo>
                <a:lnTo>
                  <a:pt x="12118" y="5256"/>
                </a:lnTo>
                <a:lnTo>
                  <a:pt x="12216" y="5305"/>
                </a:lnTo>
                <a:lnTo>
                  <a:pt x="12313" y="5353"/>
                </a:lnTo>
                <a:lnTo>
                  <a:pt x="12508" y="5353"/>
                </a:lnTo>
                <a:lnTo>
                  <a:pt x="12727" y="5280"/>
                </a:lnTo>
                <a:lnTo>
                  <a:pt x="12921" y="5207"/>
                </a:lnTo>
                <a:lnTo>
                  <a:pt x="13383" y="5013"/>
                </a:lnTo>
                <a:lnTo>
                  <a:pt x="13481" y="4964"/>
                </a:lnTo>
                <a:lnTo>
                  <a:pt x="13432" y="5280"/>
                </a:lnTo>
                <a:lnTo>
                  <a:pt x="13286" y="5305"/>
                </a:lnTo>
                <a:lnTo>
                  <a:pt x="13140" y="5353"/>
                </a:lnTo>
                <a:lnTo>
                  <a:pt x="12872" y="5499"/>
                </a:lnTo>
                <a:lnTo>
                  <a:pt x="12435" y="5645"/>
                </a:lnTo>
                <a:lnTo>
                  <a:pt x="12240" y="5743"/>
                </a:lnTo>
                <a:lnTo>
                  <a:pt x="12021" y="5840"/>
                </a:lnTo>
                <a:lnTo>
                  <a:pt x="12021" y="5864"/>
                </a:lnTo>
                <a:lnTo>
                  <a:pt x="12045" y="5889"/>
                </a:lnTo>
                <a:lnTo>
                  <a:pt x="12216" y="5913"/>
                </a:lnTo>
                <a:lnTo>
                  <a:pt x="12410" y="5889"/>
                </a:lnTo>
                <a:lnTo>
                  <a:pt x="12605" y="5840"/>
                </a:lnTo>
                <a:lnTo>
                  <a:pt x="12775" y="5791"/>
                </a:lnTo>
                <a:lnTo>
                  <a:pt x="13067" y="5694"/>
                </a:lnTo>
                <a:lnTo>
                  <a:pt x="13359" y="5572"/>
                </a:lnTo>
                <a:lnTo>
                  <a:pt x="13335" y="5694"/>
                </a:lnTo>
                <a:lnTo>
                  <a:pt x="13310" y="5913"/>
                </a:lnTo>
                <a:lnTo>
                  <a:pt x="13116" y="5937"/>
                </a:lnTo>
                <a:lnTo>
                  <a:pt x="12945" y="5986"/>
                </a:lnTo>
                <a:lnTo>
                  <a:pt x="12605" y="6108"/>
                </a:lnTo>
                <a:lnTo>
                  <a:pt x="12191" y="6254"/>
                </a:lnTo>
                <a:lnTo>
                  <a:pt x="11997" y="6351"/>
                </a:lnTo>
                <a:lnTo>
                  <a:pt x="11826" y="6473"/>
                </a:lnTo>
                <a:lnTo>
                  <a:pt x="11826" y="6497"/>
                </a:lnTo>
                <a:lnTo>
                  <a:pt x="11826" y="6521"/>
                </a:lnTo>
                <a:lnTo>
                  <a:pt x="12021" y="6497"/>
                </a:lnTo>
                <a:lnTo>
                  <a:pt x="12216" y="6448"/>
                </a:lnTo>
                <a:lnTo>
                  <a:pt x="12581" y="6327"/>
                </a:lnTo>
                <a:lnTo>
                  <a:pt x="12921" y="6229"/>
                </a:lnTo>
                <a:lnTo>
                  <a:pt x="13262" y="6132"/>
                </a:lnTo>
                <a:lnTo>
                  <a:pt x="13262" y="6132"/>
                </a:lnTo>
                <a:lnTo>
                  <a:pt x="13213" y="6327"/>
                </a:lnTo>
                <a:lnTo>
                  <a:pt x="13140" y="6351"/>
                </a:lnTo>
                <a:lnTo>
                  <a:pt x="12800" y="6546"/>
                </a:lnTo>
                <a:lnTo>
                  <a:pt x="12459" y="6740"/>
                </a:lnTo>
                <a:lnTo>
                  <a:pt x="12118" y="6935"/>
                </a:lnTo>
                <a:lnTo>
                  <a:pt x="11948" y="7057"/>
                </a:lnTo>
                <a:lnTo>
                  <a:pt x="11802" y="7178"/>
                </a:lnTo>
                <a:lnTo>
                  <a:pt x="11802" y="7227"/>
                </a:lnTo>
                <a:lnTo>
                  <a:pt x="11802" y="7251"/>
                </a:lnTo>
                <a:lnTo>
                  <a:pt x="11826" y="7251"/>
                </a:lnTo>
                <a:lnTo>
                  <a:pt x="12167" y="7203"/>
                </a:lnTo>
                <a:lnTo>
                  <a:pt x="12508" y="7081"/>
                </a:lnTo>
                <a:lnTo>
                  <a:pt x="12824" y="6935"/>
                </a:lnTo>
                <a:lnTo>
                  <a:pt x="13140" y="6789"/>
                </a:lnTo>
                <a:lnTo>
                  <a:pt x="13140" y="6789"/>
                </a:lnTo>
                <a:lnTo>
                  <a:pt x="13091" y="6984"/>
                </a:lnTo>
                <a:lnTo>
                  <a:pt x="12945" y="7081"/>
                </a:lnTo>
                <a:lnTo>
                  <a:pt x="12848" y="7130"/>
                </a:lnTo>
                <a:lnTo>
                  <a:pt x="12362" y="7495"/>
                </a:lnTo>
                <a:lnTo>
                  <a:pt x="11851" y="7860"/>
                </a:lnTo>
                <a:lnTo>
                  <a:pt x="11875" y="7884"/>
                </a:lnTo>
                <a:lnTo>
                  <a:pt x="11997" y="7908"/>
                </a:lnTo>
                <a:lnTo>
                  <a:pt x="12216" y="7908"/>
                </a:lnTo>
                <a:lnTo>
                  <a:pt x="12337" y="7860"/>
                </a:lnTo>
                <a:lnTo>
                  <a:pt x="12556" y="7762"/>
                </a:lnTo>
                <a:lnTo>
                  <a:pt x="12775" y="7616"/>
                </a:lnTo>
                <a:lnTo>
                  <a:pt x="12994" y="7470"/>
                </a:lnTo>
                <a:lnTo>
                  <a:pt x="12994" y="7470"/>
                </a:lnTo>
                <a:lnTo>
                  <a:pt x="12921" y="7762"/>
                </a:lnTo>
                <a:lnTo>
                  <a:pt x="12872" y="7762"/>
                </a:lnTo>
                <a:lnTo>
                  <a:pt x="12556" y="7957"/>
                </a:lnTo>
                <a:lnTo>
                  <a:pt x="12216" y="8103"/>
                </a:lnTo>
                <a:lnTo>
                  <a:pt x="12070" y="8176"/>
                </a:lnTo>
                <a:lnTo>
                  <a:pt x="11924" y="8273"/>
                </a:lnTo>
                <a:lnTo>
                  <a:pt x="11802" y="8371"/>
                </a:lnTo>
                <a:lnTo>
                  <a:pt x="11680" y="8492"/>
                </a:lnTo>
                <a:lnTo>
                  <a:pt x="11680" y="8541"/>
                </a:lnTo>
                <a:lnTo>
                  <a:pt x="11729" y="8565"/>
                </a:lnTo>
                <a:lnTo>
                  <a:pt x="11972" y="8517"/>
                </a:lnTo>
                <a:lnTo>
                  <a:pt x="12240" y="8468"/>
                </a:lnTo>
                <a:lnTo>
                  <a:pt x="12508" y="8371"/>
                </a:lnTo>
                <a:lnTo>
                  <a:pt x="12775" y="8273"/>
                </a:lnTo>
                <a:lnTo>
                  <a:pt x="12702" y="8419"/>
                </a:lnTo>
                <a:lnTo>
                  <a:pt x="12629" y="8590"/>
                </a:lnTo>
                <a:lnTo>
                  <a:pt x="12483" y="8614"/>
                </a:lnTo>
                <a:lnTo>
                  <a:pt x="12337" y="8687"/>
                </a:lnTo>
                <a:lnTo>
                  <a:pt x="12070" y="8784"/>
                </a:lnTo>
                <a:lnTo>
                  <a:pt x="11899" y="8857"/>
                </a:lnTo>
                <a:lnTo>
                  <a:pt x="11729" y="8955"/>
                </a:lnTo>
                <a:lnTo>
                  <a:pt x="11583" y="9052"/>
                </a:lnTo>
                <a:lnTo>
                  <a:pt x="11461" y="9198"/>
                </a:lnTo>
                <a:lnTo>
                  <a:pt x="11461" y="9222"/>
                </a:lnTo>
                <a:lnTo>
                  <a:pt x="11486" y="9222"/>
                </a:lnTo>
                <a:lnTo>
                  <a:pt x="11851" y="9174"/>
                </a:lnTo>
                <a:lnTo>
                  <a:pt x="12240" y="9101"/>
                </a:lnTo>
                <a:lnTo>
                  <a:pt x="12459" y="9028"/>
                </a:lnTo>
                <a:lnTo>
                  <a:pt x="12386" y="9174"/>
                </a:lnTo>
                <a:lnTo>
                  <a:pt x="12143" y="9271"/>
                </a:lnTo>
                <a:lnTo>
                  <a:pt x="11899" y="9344"/>
                </a:lnTo>
                <a:lnTo>
                  <a:pt x="11534" y="9466"/>
                </a:lnTo>
                <a:lnTo>
                  <a:pt x="11340" y="9563"/>
                </a:lnTo>
                <a:lnTo>
                  <a:pt x="11194" y="9660"/>
                </a:lnTo>
                <a:lnTo>
                  <a:pt x="11169" y="9685"/>
                </a:lnTo>
                <a:lnTo>
                  <a:pt x="11169" y="9733"/>
                </a:lnTo>
                <a:lnTo>
                  <a:pt x="11194" y="9758"/>
                </a:lnTo>
                <a:lnTo>
                  <a:pt x="11218" y="9782"/>
                </a:lnTo>
                <a:lnTo>
                  <a:pt x="11413" y="9831"/>
                </a:lnTo>
                <a:lnTo>
                  <a:pt x="11583" y="9806"/>
                </a:lnTo>
                <a:lnTo>
                  <a:pt x="11778" y="9758"/>
                </a:lnTo>
                <a:lnTo>
                  <a:pt x="11948" y="9709"/>
                </a:lnTo>
                <a:lnTo>
                  <a:pt x="11875" y="9782"/>
                </a:lnTo>
                <a:lnTo>
                  <a:pt x="11875" y="9879"/>
                </a:lnTo>
                <a:lnTo>
                  <a:pt x="11851" y="9879"/>
                </a:lnTo>
                <a:lnTo>
                  <a:pt x="11656" y="9928"/>
                </a:lnTo>
                <a:lnTo>
                  <a:pt x="11437" y="10001"/>
                </a:lnTo>
                <a:lnTo>
                  <a:pt x="11072" y="10147"/>
                </a:lnTo>
                <a:lnTo>
                  <a:pt x="10683" y="10293"/>
                </a:lnTo>
                <a:lnTo>
                  <a:pt x="10683" y="10317"/>
                </a:lnTo>
                <a:lnTo>
                  <a:pt x="10707" y="10342"/>
                </a:lnTo>
                <a:lnTo>
                  <a:pt x="10877" y="10317"/>
                </a:lnTo>
                <a:lnTo>
                  <a:pt x="11048" y="10317"/>
                </a:lnTo>
                <a:lnTo>
                  <a:pt x="11413" y="10220"/>
                </a:lnTo>
                <a:lnTo>
                  <a:pt x="11583" y="10171"/>
                </a:lnTo>
                <a:lnTo>
                  <a:pt x="11583" y="10171"/>
                </a:lnTo>
                <a:lnTo>
                  <a:pt x="11291" y="10463"/>
                </a:lnTo>
                <a:lnTo>
                  <a:pt x="11023" y="10536"/>
                </a:lnTo>
                <a:lnTo>
                  <a:pt x="10658" y="10585"/>
                </a:lnTo>
                <a:lnTo>
                  <a:pt x="10464" y="10634"/>
                </a:lnTo>
                <a:lnTo>
                  <a:pt x="10391" y="10682"/>
                </a:lnTo>
                <a:lnTo>
                  <a:pt x="10318" y="10731"/>
                </a:lnTo>
                <a:lnTo>
                  <a:pt x="10293" y="10755"/>
                </a:lnTo>
                <a:lnTo>
                  <a:pt x="10318" y="10804"/>
                </a:lnTo>
                <a:lnTo>
                  <a:pt x="10439" y="10853"/>
                </a:lnTo>
                <a:lnTo>
                  <a:pt x="10585" y="10877"/>
                </a:lnTo>
                <a:lnTo>
                  <a:pt x="10731" y="10877"/>
                </a:lnTo>
                <a:lnTo>
                  <a:pt x="10877" y="10853"/>
                </a:lnTo>
                <a:lnTo>
                  <a:pt x="10756" y="10926"/>
                </a:lnTo>
                <a:lnTo>
                  <a:pt x="10512" y="10999"/>
                </a:lnTo>
                <a:lnTo>
                  <a:pt x="10172" y="11047"/>
                </a:lnTo>
                <a:lnTo>
                  <a:pt x="10001" y="11096"/>
                </a:lnTo>
                <a:lnTo>
                  <a:pt x="9831" y="11169"/>
                </a:lnTo>
                <a:lnTo>
                  <a:pt x="9807" y="11218"/>
                </a:lnTo>
                <a:lnTo>
                  <a:pt x="9831" y="11242"/>
                </a:lnTo>
                <a:lnTo>
                  <a:pt x="9953" y="11315"/>
                </a:lnTo>
                <a:lnTo>
                  <a:pt x="10074" y="11339"/>
                </a:lnTo>
                <a:lnTo>
                  <a:pt x="9782" y="11461"/>
                </a:lnTo>
                <a:lnTo>
                  <a:pt x="9490" y="11534"/>
                </a:lnTo>
                <a:lnTo>
                  <a:pt x="9198" y="11607"/>
                </a:lnTo>
                <a:lnTo>
                  <a:pt x="8906" y="11656"/>
                </a:lnTo>
                <a:lnTo>
                  <a:pt x="8639" y="11680"/>
                </a:lnTo>
                <a:lnTo>
                  <a:pt x="8347" y="11680"/>
                </a:lnTo>
                <a:lnTo>
                  <a:pt x="8079" y="11656"/>
                </a:lnTo>
                <a:lnTo>
                  <a:pt x="7836" y="11607"/>
                </a:lnTo>
                <a:lnTo>
                  <a:pt x="7568" y="11534"/>
                </a:lnTo>
                <a:lnTo>
                  <a:pt x="7325" y="11437"/>
                </a:lnTo>
                <a:lnTo>
                  <a:pt x="7081" y="11315"/>
                </a:lnTo>
                <a:lnTo>
                  <a:pt x="6838" y="11193"/>
                </a:lnTo>
                <a:lnTo>
                  <a:pt x="6595" y="11047"/>
                </a:lnTo>
                <a:lnTo>
                  <a:pt x="6376" y="10901"/>
                </a:lnTo>
                <a:lnTo>
                  <a:pt x="6157" y="10731"/>
                </a:lnTo>
                <a:lnTo>
                  <a:pt x="5962" y="10536"/>
                </a:lnTo>
                <a:lnTo>
                  <a:pt x="5840" y="10390"/>
                </a:lnTo>
                <a:lnTo>
                  <a:pt x="5719" y="10220"/>
                </a:lnTo>
                <a:lnTo>
                  <a:pt x="5524" y="9904"/>
                </a:lnTo>
                <a:lnTo>
                  <a:pt x="5548" y="9782"/>
                </a:lnTo>
                <a:lnTo>
                  <a:pt x="5500" y="9660"/>
                </a:lnTo>
                <a:lnTo>
                  <a:pt x="5475" y="9612"/>
                </a:lnTo>
                <a:lnTo>
                  <a:pt x="5427" y="9563"/>
                </a:lnTo>
                <a:lnTo>
                  <a:pt x="5378" y="9539"/>
                </a:lnTo>
                <a:lnTo>
                  <a:pt x="5305" y="9539"/>
                </a:lnTo>
                <a:lnTo>
                  <a:pt x="4867" y="9441"/>
                </a:lnTo>
                <a:lnTo>
                  <a:pt x="4429" y="9320"/>
                </a:lnTo>
                <a:lnTo>
                  <a:pt x="4040" y="9174"/>
                </a:lnTo>
                <a:lnTo>
                  <a:pt x="3651" y="8955"/>
                </a:lnTo>
                <a:lnTo>
                  <a:pt x="3310" y="8711"/>
                </a:lnTo>
                <a:lnTo>
                  <a:pt x="2994" y="8444"/>
                </a:lnTo>
                <a:lnTo>
                  <a:pt x="2677" y="8152"/>
                </a:lnTo>
                <a:lnTo>
                  <a:pt x="2410" y="7811"/>
                </a:lnTo>
                <a:lnTo>
                  <a:pt x="2142" y="7470"/>
                </a:lnTo>
                <a:lnTo>
                  <a:pt x="1923" y="7081"/>
                </a:lnTo>
                <a:lnTo>
                  <a:pt x="1704" y="6716"/>
                </a:lnTo>
                <a:lnTo>
                  <a:pt x="1509" y="6302"/>
                </a:lnTo>
                <a:lnTo>
                  <a:pt x="1339" y="5913"/>
                </a:lnTo>
                <a:lnTo>
                  <a:pt x="1169" y="5499"/>
                </a:lnTo>
                <a:lnTo>
                  <a:pt x="1047" y="5086"/>
                </a:lnTo>
                <a:lnTo>
                  <a:pt x="925" y="4672"/>
                </a:lnTo>
                <a:lnTo>
                  <a:pt x="731" y="4040"/>
                </a:lnTo>
                <a:lnTo>
                  <a:pt x="560" y="3358"/>
                </a:lnTo>
                <a:lnTo>
                  <a:pt x="487" y="3018"/>
                </a:lnTo>
                <a:lnTo>
                  <a:pt x="463" y="2701"/>
                </a:lnTo>
                <a:lnTo>
                  <a:pt x="463" y="2361"/>
                </a:lnTo>
                <a:lnTo>
                  <a:pt x="512" y="2020"/>
                </a:lnTo>
                <a:lnTo>
                  <a:pt x="560" y="1923"/>
                </a:lnTo>
                <a:lnTo>
                  <a:pt x="609" y="1850"/>
                </a:lnTo>
                <a:lnTo>
                  <a:pt x="731" y="1679"/>
                </a:lnTo>
                <a:lnTo>
                  <a:pt x="877" y="1582"/>
                </a:lnTo>
                <a:lnTo>
                  <a:pt x="1071" y="1485"/>
                </a:lnTo>
                <a:lnTo>
                  <a:pt x="1266" y="1436"/>
                </a:lnTo>
                <a:lnTo>
                  <a:pt x="1485" y="1387"/>
                </a:lnTo>
                <a:lnTo>
                  <a:pt x="1874" y="1339"/>
                </a:lnTo>
                <a:lnTo>
                  <a:pt x="2215" y="1314"/>
                </a:lnTo>
                <a:lnTo>
                  <a:pt x="2580" y="1339"/>
                </a:lnTo>
                <a:lnTo>
                  <a:pt x="3115" y="1339"/>
                </a:lnTo>
                <a:lnTo>
                  <a:pt x="3286" y="1314"/>
                </a:lnTo>
                <a:lnTo>
                  <a:pt x="3383" y="1339"/>
                </a:lnTo>
                <a:lnTo>
                  <a:pt x="3456" y="1339"/>
                </a:lnTo>
                <a:lnTo>
                  <a:pt x="3553" y="1290"/>
                </a:lnTo>
                <a:lnTo>
                  <a:pt x="3578" y="1241"/>
                </a:lnTo>
                <a:lnTo>
                  <a:pt x="3578" y="1193"/>
                </a:lnTo>
                <a:lnTo>
                  <a:pt x="3602" y="1047"/>
                </a:lnTo>
                <a:lnTo>
                  <a:pt x="3602" y="876"/>
                </a:lnTo>
                <a:lnTo>
                  <a:pt x="3578" y="584"/>
                </a:lnTo>
                <a:lnTo>
                  <a:pt x="3894" y="536"/>
                </a:lnTo>
                <a:lnTo>
                  <a:pt x="4210" y="511"/>
                </a:lnTo>
                <a:lnTo>
                  <a:pt x="4867" y="511"/>
                </a:lnTo>
                <a:lnTo>
                  <a:pt x="5500" y="536"/>
                </a:lnTo>
                <a:lnTo>
                  <a:pt x="6132" y="536"/>
                </a:lnTo>
                <a:lnTo>
                  <a:pt x="7422" y="511"/>
                </a:lnTo>
                <a:lnTo>
                  <a:pt x="11315" y="511"/>
                </a:lnTo>
                <a:lnTo>
                  <a:pt x="11948" y="487"/>
                </a:lnTo>
                <a:lnTo>
                  <a:pt x="12556" y="463"/>
                </a:lnTo>
                <a:close/>
                <a:moveTo>
                  <a:pt x="9636" y="12069"/>
                </a:moveTo>
                <a:lnTo>
                  <a:pt x="9612" y="12118"/>
                </a:lnTo>
                <a:lnTo>
                  <a:pt x="9466" y="12167"/>
                </a:lnTo>
                <a:lnTo>
                  <a:pt x="9320" y="12240"/>
                </a:lnTo>
                <a:lnTo>
                  <a:pt x="9052" y="12386"/>
                </a:lnTo>
                <a:lnTo>
                  <a:pt x="8906" y="12483"/>
                </a:lnTo>
                <a:lnTo>
                  <a:pt x="8809" y="12580"/>
                </a:lnTo>
                <a:lnTo>
                  <a:pt x="8785" y="12629"/>
                </a:lnTo>
                <a:lnTo>
                  <a:pt x="8809" y="12702"/>
                </a:lnTo>
                <a:lnTo>
                  <a:pt x="8858" y="12751"/>
                </a:lnTo>
                <a:lnTo>
                  <a:pt x="9052" y="12751"/>
                </a:lnTo>
                <a:lnTo>
                  <a:pt x="9198" y="12702"/>
                </a:lnTo>
                <a:lnTo>
                  <a:pt x="9466" y="12580"/>
                </a:lnTo>
                <a:lnTo>
                  <a:pt x="9563" y="12556"/>
                </a:lnTo>
                <a:lnTo>
                  <a:pt x="9563" y="12678"/>
                </a:lnTo>
                <a:lnTo>
                  <a:pt x="9198" y="12872"/>
                </a:lnTo>
                <a:lnTo>
                  <a:pt x="8955" y="13018"/>
                </a:lnTo>
                <a:lnTo>
                  <a:pt x="8833" y="13115"/>
                </a:lnTo>
                <a:lnTo>
                  <a:pt x="8760" y="13237"/>
                </a:lnTo>
                <a:lnTo>
                  <a:pt x="8736" y="13261"/>
                </a:lnTo>
                <a:lnTo>
                  <a:pt x="8760" y="13310"/>
                </a:lnTo>
                <a:lnTo>
                  <a:pt x="8785" y="13334"/>
                </a:lnTo>
                <a:lnTo>
                  <a:pt x="8955" y="13334"/>
                </a:lnTo>
                <a:lnTo>
                  <a:pt x="9077" y="13286"/>
                </a:lnTo>
                <a:lnTo>
                  <a:pt x="9320" y="13188"/>
                </a:lnTo>
                <a:lnTo>
                  <a:pt x="9588" y="13042"/>
                </a:lnTo>
                <a:lnTo>
                  <a:pt x="9588" y="13213"/>
                </a:lnTo>
                <a:lnTo>
                  <a:pt x="9223" y="13383"/>
                </a:lnTo>
                <a:lnTo>
                  <a:pt x="9077" y="13480"/>
                </a:lnTo>
                <a:lnTo>
                  <a:pt x="8931" y="13578"/>
                </a:lnTo>
                <a:lnTo>
                  <a:pt x="8906" y="13626"/>
                </a:lnTo>
                <a:lnTo>
                  <a:pt x="8882" y="13675"/>
                </a:lnTo>
                <a:lnTo>
                  <a:pt x="8882" y="13797"/>
                </a:lnTo>
                <a:lnTo>
                  <a:pt x="8882" y="13821"/>
                </a:lnTo>
                <a:lnTo>
                  <a:pt x="8906" y="13845"/>
                </a:lnTo>
                <a:lnTo>
                  <a:pt x="9004" y="13845"/>
                </a:lnTo>
                <a:lnTo>
                  <a:pt x="9077" y="13821"/>
                </a:lnTo>
                <a:lnTo>
                  <a:pt x="9247" y="13748"/>
                </a:lnTo>
                <a:lnTo>
                  <a:pt x="9393" y="13675"/>
                </a:lnTo>
                <a:lnTo>
                  <a:pt x="9612" y="13578"/>
                </a:lnTo>
                <a:lnTo>
                  <a:pt x="9588" y="13602"/>
                </a:lnTo>
                <a:lnTo>
                  <a:pt x="9417" y="13699"/>
                </a:lnTo>
                <a:lnTo>
                  <a:pt x="9223" y="13845"/>
                </a:lnTo>
                <a:lnTo>
                  <a:pt x="9077" y="13991"/>
                </a:lnTo>
                <a:lnTo>
                  <a:pt x="8931" y="14162"/>
                </a:lnTo>
                <a:lnTo>
                  <a:pt x="8931" y="14186"/>
                </a:lnTo>
                <a:lnTo>
                  <a:pt x="8931" y="14210"/>
                </a:lnTo>
                <a:lnTo>
                  <a:pt x="8955" y="14235"/>
                </a:lnTo>
                <a:lnTo>
                  <a:pt x="8979" y="14235"/>
                </a:lnTo>
                <a:lnTo>
                  <a:pt x="9271" y="14137"/>
                </a:lnTo>
                <a:lnTo>
                  <a:pt x="9563" y="14016"/>
                </a:lnTo>
                <a:lnTo>
                  <a:pt x="9563" y="14259"/>
                </a:lnTo>
                <a:lnTo>
                  <a:pt x="9320" y="14405"/>
                </a:lnTo>
                <a:lnTo>
                  <a:pt x="9198" y="14454"/>
                </a:lnTo>
                <a:lnTo>
                  <a:pt x="9052" y="14551"/>
                </a:lnTo>
                <a:lnTo>
                  <a:pt x="8955" y="14648"/>
                </a:lnTo>
                <a:lnTo>
                  <a:pt x="8906" y="14697"/>
                </a:lnTo>
                <a:lnTo>
                  <a:pt x="8882" y="14770"/>
                </a:lnTo>
                <a:lnTo>
                  <a:pt x="8882" y="14819"/>
                </a:lnTo>
                <a:lnTo>
                  <a:pt x="8931" y="14843"/>
                </a:lnTo>
                <a:lnTo>
                  <a:pt x="9004" y="14867"/>
                </a:lnTo>
                <a:lnTo>
                  <a:pt x="9077" y="14843"/>
                </a:lnTo>
                <a:lnTo>
                  <a:pt x="9223" y="14819"/>
                </a:lnTo>
                <a:lnTo>
                  <a:pt x="9490" y="14673"/>
                </a:lnTo>
                <a:lnTo>
                  <a:pt x="9539" y="14648"/>
                </a:lnTo>
                <a:lnTo>
                  <a:pt x="9563" y="14940"/>
                </a:lnTo>
                <a:lnTo>
                  <a:pt x="9442" y="14965"/>
                </a:lnTo>
                <a:lnTo>
                  <a:pt x="9320" y="15038"/>
                </a:lnTo>
                <a:lnTo>
                  <a:pt x="9174" y="15159"/>
                </a:lnTo>
                <a:lnTo>
                  <a:pt x="9101" y="15232"/>
                </a:lnTo>
                <a:lnTo>
                  <a:pt x="9052" y="15281"/>
                </a:lnTo>
                <a:lnTo>
                  <a:pt x="9028" y="15305"/>
                </a:lnTo>
                <a:lnTo>
                  <a:pt x="9028" y="15354"/>
                </a:lnTo>
                <a:lnTo>
                  <a:pt x="9174" y="15354"/>
                </a:lnTo>
                <a:lnTo>
                  <a:pt x="9271" y="15330"/>
                </a:lnTo>
                <a:lnTo>
                  <a:pt x="9442" y="15257"/>
                </a:lnTo>
                <a:lnTo>
                  <a:pt x="9539" y="15208"/>
                </a:lnTo>
                <a:lnTo>
                  <a:pt x="9612" y="15159"/>
                </a:lnTo>
                <a:lnTo>
                  <a:pt x="9661" y="15208"/>
                </a:lnTo>
                <a:lnTo>
                  <a:pt x="9539" y="15281"/>
                </a:lnTo>
                <a:lnTo>
                  <a:pt x="9393" y="15378"/>
                </a:lnTo>
                <a:lnTo>
                  <a:pt x="9296" y="15500"/>
                </a:lnTo>
                <a:lnTo>
                  <a:pt x="9223" y="15622"/>
                </a:lnTo>
                <a:lnTo>
                  <a:pt x="9223" y="15646"/>
                </a:lnTo>
                <a:lnTo>
                  <a:pt x="9223" y="15695"/>
                </a:lnTo>
                <a:lnTo>
                  <a:pt x="9271" y="15743"/>
                </a:lnTo>
                <a:lnTo>
                  <a:pt x="9344" y="15768"/>
                </a:lnTo>
                <a:lnTo>
                  <a:pt x="9417" y="15768"/>
                </a:lnTo>
                <a:lnTo>
                  <a:pt x="9636" y="15670"/>
                </a:lnTo>
                <a:lnTo>
                  <a:pt x="9855" y="15573"/>
                </a:lnTo>
                <a:lnTo>
                  <a:pt x="10123" y="15500"/>
                </a:lnTo>
                <a:lnTo>
                  <a:pt x="10196" y="15524"/>
                </a:lnTo>
                <a:lnTo>
                  <a:pt x="10074" y="15573"/>
                </a:lnTo>
                <a:lnTo>
                  <a:pt x="9953" y="15670"/>
                </a:lnTo>
                <a:lnTo>
                  <a:pt x="9855" y="15768"/>
                </a:lnTo>
                <a:lnTo>
                  <a:pt x="9807" y="15865"/>
                </a:lnTo>
                <a:lnTo>
                  <a:pt x="9807" y="15938"/>
                </a:lnTo>
                <a:lnTo>
                  <a:pt x="9831" y="15987"/>
                </a:lnTo>
                <a:lnTo>
                  <a:pt x="9880" y="16035"/>
                </a:lnTo>
                <a:lnTo>
                  <a:pt x="9928" y="16035"/>
                </a:lnTo>
                <a:lnTo>
                  <a:pt x="10099" y="16011"/>
                </a:lnTo>
                <a:lnTo>
                  <a:pt x="10245" y="15962"/>
                </a:lnTo>
                <a:lnTo>
                  <a:pt x="10537" y="15841"/>
                </a:lnTo>
                <a:lnTo>
                  <a:pt x="10829" y="15768"/>
                </a:lnTo>
                <a:lnTo>
                  <a:pt x="10950" y="15743"/>
                </a:lnTo>
                <a:lnTo>
                  <a:pt x="11096" y="15670"/>
                </a:lnTo>
                <a:lnTo>
                  <a:pt x="11267" y="15719"/>
                </a:lnTo>
                <a:lnTo>
                  <a:pt x="11169" y="15743"/>
                </a:lnTo>
                <a:lnTo>
                  <a:pt x="11072" y="15768"/>
                </a:lnTo>
                <a:lnTo>
                  <a:pt x="10877" y="15865"/>
                </a:lnTo>
                <a:lnTo>
                  <a:pt x="10610" y="15987"/>
                </a:lnTo>
                <a:lnTo>
                  <a:pt x="10488" y="16060"/>
                </a:lnTo>
                <a:lnTo>
                  <a:pt x="10366" y="16157"/>
                </a:lnTo>
                <a:lnTo>
                  <a:pt x="10342" y="16230"/>
                </a:lnTo>
                <a:lnTo>
                  <a:pt x="10366" y="16303"/>
                </a:lnTo>
                <a:lnTo>
                  <a:pt x="10415" y="16352"/>
                </a:lnTo>
                <a:lnTo>
                  <a:pt x="10634" y="16352"/>
                </a:lnTo>
                <a:lnTo>
                  <a:pt x="10780" y="16303"/>
                </a:lnTo>
                <a:lnTo>
                  <a:pt x="11048" y="16181"/>
                </a:lnTo>
                <a:lnTo>
                  <a:pt x="11315" y="16084"/>
                </a:lnTo>
                <a:lnTo>
                  <a:pt x="11437" y="16011"/>
                </a:lnTo>
                <a:lnTo>
                  <a:pt x="11486" y="15962"/>
                </a:lnTo>
                <a:lnTo>
                  <a:pt x="11510" y="15889"/>
                </a:lnTo>
                <a:lnTo>
                  <a:pt x="11510" y="15841"/>
                </a:lnTo>
                <a:lnTo>
                  <a:pt x="11510" y="15816"/>
                </a:lnTo>
                <a:lnTo>
                  <a:pt x="11826" y="15962"/>
                </a:lnTo>
                <a:lnTo>
                  <a:pt x="11583" y="16035"/>
                </a:lnTo>
                <a:lnTo>
                  <a:pt x="11340" y="16108"/>
                </a:lnTo>
                <a:lnTo>
                  <a:pt x="11121" y="16230"/>
                </a:lnTo>
                <a:lnTo>
                  <a:pt x="11048" y="16303"/>
                </a:lnTo>
                <a:lnTo>
                  <a:pt x="10975" y="16376"/>
                </a:lnTo>
                <a:lnTo>
                  <a:pt x="10950" y="16449"/>
                </a:lnTo>
                <a:lnTo>
                  <a:pt x="10950" y="16522"/>
                </a:lnTo>
                <a:lnTo>
                  <a:pt x="10999" y="16571"/>
                </a:lnTo>
                <a:lnTo>
                  <a:pt x="11072" y="16571"/>
                </a:lnTo>
                <a:lnTo>
                  <a:pt x="11291" y="16473"/>
                </a:lnTo>
                <a:lnTo>
                  <a:pt x="11510" y="16376"/>
                </a:lnTo>
                <a:lnTo>
                  <a:pt x="11802" y="16279"/>
                </a:lnTo>
                <a:lnTo>
                  <a:pt x="12094" y="16206"/>
                </a:lnTo>
                <a:lnTo>
                  <a:pt x="12143" y="16181"/>
                </a:lnTo>
                <a:lnTo>
                  <a:pt x="12313" y="16303"/>
                </a:lnTo>
                <a:lnTo>
                  <a:pt x="12021" y="16352"/>
                </a:lnTo>
                <a:lnTo>
                  <a:pt x="11851" y="16376"/>
                </a:lnTo>
                <a:lnTo>
                  <a:pt x="11705" y="16425"/>
                </a:lnTo>
                <a:lnTo>
                  <a:pt x="11559" y="16498"/>
                </a:lnTo>
                <a:lnTo>
                  <a:pt x="11413" y="16571"/>
                </a:lnTo>
                <a:lnTo>
                  <a:pt x="11364" y="16619"/>
                </a:lnTo>
                <a:lnTo>
                  <a:pt x="11340" y="16668"/>
                </a:lnTo>
                <a:lnTo>
                  <a:pt x="11340" y="16717"/>
                </a:lnTo>
                <a:lnTo>
                  <a:pt x="11340" y="16765"/>
                </a:lnTo>
                <a:lnTo>
                  <a:pt x="11364" y="16814"/>
                </a:lnTo>
                <a:lnTo>
                  <a:pt x="11413" y="16863"/>
                </a:lnTo>
                <a:lnTo>
                  <a:pt x="11534" y="16863"/>
                </a:lnTo>
                <a:lnTo>
                  <a:pt x="11778" y="16790"/>
                </a:lnTo>
                <a:lnTo>
                  <a:pt x="12045" y="16717"/>
                </a:lnTo>
                <a:lnTo>
                  <a:pt x="12337" y="16692"/>
                </a:lnTo>
                <a:lnTo>
                  <a:pt x="12629" y="16644"/>
                </a:lnTo>
                <a:lnTo>
                  <a:pt x="12702" y="16741"/>
                </a:lnTo>
                <a:lnTo>
                  <a:pt x="12532" y="16814"/>
                </a:lnTo>
                <a:lnTo>
                  <a:pt x="12362" y="16887"/>
                </a:lnTo>
                <a:lnTo>
                  <a:pt x="11997" y="16984"/>
                </a:lnTo>
                <a:lnTo>
                  <a:pt x="11242" y="17106"/>
                </a:lnTo>
                <a:lnTo>
                  <a:pt x="10658" y="17203"/>
                </a:lnTo>
                <a:lnTo>
                  <a:pt x="10074" y="17252"/>
                </a:lnTo>
                <a:lnTo>
                  <a:pt x="9466" y="17276"/>
                </a:lnTo>
                <a:lnTo>
                  <a:pt x="7860" y="17276"/>
                </a:lnTo>
                <a:lnTo>
                  <a:pt x="7373" y="17228"/>
                </a:lnTo>
                <a:lnTo>
                  <a:pt x="6862" y="17179"/>
                </a:lnTo>
                <a:lnTo>
                  <a:pt x="5865" y="17057"/>
                </a:lnTo>
                <a:lnTo>
                  <a:pt x="4892" y="16863"/>
                </a:lnTo>
                <a:lnTo>
                  <a:pt x="4989" y="16668"/>
                </a:lnTo>
                <a:lnTo>
                  <a:pt x="5110" y="16522"/>
                </a:lnTo>
                <a:lnTo>
                  <a:pt x="5256" y="16376"/>
                </a:lnTo>
                <a:lnTo>
                  <a:pt x="5427" y="16254"/>
                </a:lnTo>
                <a:lnTo>
                  <a:pt x="5597" y="16157"/>
                </a:lnTo>
                <a:lnTo>
                  <a:pt x="5792" y="16060"/>
                </a:lnTo>
                <a:lnTo>
                  <a:pt x="6181" y="15914"/>
                </a:lnTo>
                <a:lnTo>
                  <a:pt x="6546" y="15768"/>
                </a:lnTo>
                <a:lnTo>
                  <a:pt x="6911" y="15622"/>
                </a:lnTo>
                <a:lnTo>
                  <a:pt x="7276" y="15476"/>
                </a:lnTo>
                <a:lnTo>
                  <a:pt x="7641" y="15354"/>
                </a:lnTo>
                <a:lnTo>
                  <a:pt x="7714" y="15330"/>
                </a:lnTo>
                <a:lnTo>
                  <a:pt x="7763" y="15281"/>
                </a:lnTo>
                <a:lnTo>
                  <a:pt x="7787" y="15257"/>
                </a:lnTo>
                <a:lnTo>
                  <a:pt x="7860" y="15159"/>
                </a:lnTo>
                <a:lnTo>
                  <a:pt x="7909" y="15086"/>
                </a:lnTo>
                <a:lnTo>
                  <a:pt x="7957" y="14892"/>
                </a:lnTo>
                <a:lnTo>
                  <a:pt x="7982" y="14697"/>
                </a:lnTo>
                <a:lnTo>
                  <a:pt x="8006" y="14478"/>
                </a:lnTo>
                <a:lnTo>
                  <a:pt x="8055" y="13894"/>
                </a:lnTo>
                <a:lnTo>
                  <a:pt x="8055" y="13286"/>
                </a:lnTo>
                <a:lnTo>
                  <a:pt x="8055" y="12726"/>
                </a:lnTo>
                <a:lnTo>
                  <a:pt x="8030" y="12434"/>
                </a:lnTo>
                <a:lnTo>
                  <a:pt x="7982" y="12167"/>
                </a:lnTo>
                <a:lnTo>
                  <a:pt x="8371" y="12191"/>
                </a:lnTo>
                <a:lnTo>
                  <a:pt x="8760" y="12191"/>
                </a:lnTo>
                <a:lnTo>
                  <a:pt x="9198" y="12167"/>
                </a:lnTo>
                <a:lnTo>
                  <a:pt x="9636" y="12069"/>
                </a:lnTo>
                <a:close/>
                <a:moveTo>
                  <a:pt x="12945" y="0"/>
                </a:moveTo>
                <a:lnTo>
                  <a:pt x="11705" y="49"/>
                </a:lnTo>
                <a:lnTo>
                  <a:pt x="7519" y="49"/>
                </a:lnTo>
                <a:lnTo>
                  <a:pt x="6132" y="73"/>
                </a:lnTo>
                <a:lnTo>
                  <a:pt x="5427" y="49"/>
                </a:lnTo>
                <a:lnTo>
                  <a:pt x="4697" y="49"/>
                </a:lnTo>
                <a:lnTo>
                  <a:pt x="3967" y="73"/>
                </a:lnTo>
                <a:lnTo>
                  <a:pt x="3626" y="98"/>
                </a:lnTo>
                <a:lnTo>
                  <a:pt x="3261" y="146"/>
                </a:lnTo>
                <a:lnTo>
                  <a:pt x="3213" y="171"/>
                </a:lnTo>
                <a:lnTo>
                  <a:pt x="3140" y="244"/>
                </a:lnTo>
                <a:lnTo>
                  <a:pt x="3115" y="292"/>
                </a:lnTo>
                <a:lnTo>
                  <a:pt x="3091" y="365"/>
                </a:lnTo>
                <a:lnTo>
                  <a:pt x="3164" y="1071"/>
                </a:lnTo>
                <a:lnTo>
                  <a:pt x="2994" y="998"/>
                </a:lnTo>
                <a:lnTo>
                  <a:pt x="2823" y="974"/>
                </a:lnTo>
                <a:lnTo>
                  <a:pt x="2434" y="949"/>
                </a:lnTo>
                <a:lnTo>
                  <a:pt x="2045" y="949"/>
                </a:lnTo>
                <a:lnTo>
                  <a:pt x="1728" y="974"/>
                </a:lnTo>
                <a:lnTo>
                  <a:pt x="1339" y="1022"/>
                </a:lnTo>
                <a:lnTo>
                  <a:pt x="1144" y="1047"/>
                </a:lnTo>
                <a:lnTo>
                  <a:pt x="974" y="1095"/>
                </a:lnTo>
                <a:lnTo>
                  <a:pt x="779" y="1168"/>
                </a:lnTo>
                <a:lnTo>
                  <a:pt x="609" y="1266"/>
                </a:lnTo>
                <a:lnTo>
                  <a:pt x="463" y="1387"/>
                </a:lnTo>
                <a:lnTo>
                  <a:pt x="317" y="1509"/>
                </a:lnTo>
                <a:lnTo>
                  <a:pt x="220" y="1679"/>
                </a:lnTo>
                <a:lnTo>
                  <a:pt x="122" y="1825"/>
                </a:lnTo>
                <a:lnTo>
                  <a:pt x="74" y="2020"/>
                </a:lnTo>
                <a:lnTo>
                  <a:pt x="25" y="2190"/>
                </a:lnTo>
                <a:lnTo>
                  <a:pt x="25" y="2385"/>
                </a:lnTo>
                <a:lnTo>
                  <a:pt x="1" y="2604"/>
                </a:lnTo>
                <a:lnTo>
                  <a:pt x="49" y="2993"/>
                </a:lnTo>
                <a:lnTo>
                  <a:pt x="98" y="3431"/>
                </a:lnTo>
                <a:lnTo>
                  <a:pt x="195" y="3821"/>
                </a:lnTo>
                <a:lnTo>
                  <a:pt x="414" y="4551"/>
                </a:lnTo>
                <a:lnTo>
                  <a:pt x="536" y="4988"/>
                </a:lnTo>
                <a:lnTo>
                  <a:pt x="682" y="5451"/>
                </a:lnTo>
                <a:lnTo>
                  <a:pt x="852" y="5913"/>
                </a:lnTo>
                <a:lnTo>
                  <a:pt x="1047" y="6351"/>
                </a:lnTo>
                <a:lnTo>
                  <a:pt x="1242" y="6789"/>
                </a:lnTo>
                <a:lnTo>
                  <a:pt x="1461" y="7203"/>
                </a:lnTo>
                <a:lnTo>
                  <a:pt x="1704" y="7616"/>
                </a:lnTo>
                <a:lnTo>
                  <a:pt x="1972" y="8006"/>
                </a:lnTo>
                <a:lnTo>
                  <a:pt x="2264" y="8371"/>
                </a:lnTo>
                <a:lnTo>
                  <a:pt x="2580" y="8687"/>
                </a:lnTo>
                <a:lnTo>
                  <a:pt x="2896" y="9003"/>
                </a:lnTo>
                <a:lnTo>
                  <a:pt x="3286" y="9271"/>
                </a:lnTo>
                <a:lnTo>
                  <a:pt x="3675" y="9514"/>
                </a:lnTo>
                <a:lnTo>
                  <a:pt x="4089" y="9709"/>
                </a:lnTo>
                <a:lnTo>
                  <a:pt x="4551" y="9879"/>
                </a:lnTo>
                <a:lnTo>
                  <a:pt x="5037" y="9977"/>
                </a:lnTo>
                <a:lnTo>
                  <a:pt x="5037" y="10098"/>
                </a:lnTo>
                <a:lnTo>
                  <a:pt x="5062" y="10196"/>
                </a:lnTo>
                <a:lnTo>
                  <a:pt x="5183" y="10415"/>
                </a:lnTo>
                <a:lnTo>
                  <a:pt x="5329" y="10634"/>
                </a:lnTo>
                <a:lnTo>
                  <a:pt x="5500" y="10828"/>
                </a:lnTo>
                <a:lnTo>
                  <a:pt x="5694" y="11023"/>
                </a:lnTo>
                <a:lnTo>
                  <a:pt x="5889" y="11169"/>
                </a:lnTo>
                <a:lnTo>
                  <a:pt x="6254" y="11437"/>
                </a:lnTo>
                <a:lnTo>
                  <a:pt x="6546" y="11631"/>
                </a:lnTo>
                <a:lnTo>
                  <a:pt x="6862" y="11802"/>
                </a:lnTo>
                <a:lnTo>
                  <a:pt x="7179" y="11948"/>
                </a:lnTo>
                <a:lnTo>
                  <a:pt x="7519" y="12045"/>
                </a:lnTo>
                <a:lnTo>
                  <a:pt x="7471" y="12313"/>
                </a:lnTo>
                <a:lnTo>
                  <a:pt x="7471" y="12580"/>
                </a:lnTo>
                <a:lnTo>
                  <a:pt x="7471" y="12872"/>
                </a:lnTo>
                <a:lnTo>
                  <a:pt x="7519" y="13115"/>
                </a:lnTo>
                <a:lnTo>
                  <a:pt x="7519" y="13407"/>
                </a:lnTo>
                <a:lnTo>
                  <a:pt x="7519" y="13724"/>
                </a:lnTo>
                <a:lnTo>
                  <a:pt x="7471" y="14308"/>
                </a:lnTo>
                <a:lnTo>
                  <a:pt x="7422" y="14624"/>
                </a:lnTo>
                <a:lnTo>
                  <a:pt x="7422" y="14770"/>
                </a:lnTo>
                <a:lnTo>
                  <a:pt x="7422" y="14916"/>
                </a:lnTo>
                <a:lnTo>
                  <a:pt x="7203" y="14965"/>
                </a:lnTo>
                <a:lnTo>
                  <a:pt x="6984" y="15013"/>
                </a:lnTo>
                <a:lnTo>
                  <a:pt x="6741" y="15086"/>
                </a:lnTo>
                <a:lnTo>
                  <a:pt x="6522" y="15184"/>
                </a:lnTo>
                <a:lnTo>
                  <a:pt x="6084" y="15378"/>
                </a:lnTo>
                <a:lnTo>
                  <a:pt x="5670" y="15549"/>
                </a:lnTo>
                <a:lnTo>
                  <a:pt x="5451" y="15646"/>
                </a:lnTo>
                <a:lnTo>
                  <a:pt x="5232" y="15743"/>
                </a:lnTo>
                <a:lnTo>
                  <a:pt x="5037" y="15889"/>
                </a:lnTo>
                <a:lnTo>
                  <a:pt x="4867" y="16011"/>
                </a:lnTo>
                <a:lnTo>
                  <a:pt x="4697" y="16181"/>
                </a:lnTo>
                <a:lnTo>
                  <a:pt x="4551" y="16376"/>
                </a:lnTo>
                <a:lnTo>
                  <a:pt x="4429" y="16571"/>
                </a:lnTo>
                <a:lnTo>
                  <a:pt x="4332" y="16814"/>
                </a:lnTo>
                <a:lnTo>
                  <a:pt x="4308" y="16887"/>
                </a:lnTo>
                <a:lnTo>
                  <a:pt x="4308" y="16936"/>
                </a:lnTo>
                <a:lnTo>
                  <a:pt x="4332" y="16984"/>
                </a:lnTo>
                <a:lnTo>
                  <a:pt x="4356" y="17033"/>
                </a:lnTo>
                <a:lnTo>
                  <a:pt x="4454" y="17106"/>
                </a:lnTo>
                <a:lnTo>
                  <a:pt x="4575" y="17130"/>
                </a:lnTo>
                <a:lnTo>
                  <a:pt x="4746" y="17252"/>
                </a:lnTo>
                <a:lnTo>
                  <a:pt x="4940" y="17374"/>
                </a:lnTo>
                <a:lnTo>
                  <a:pt x="5159" y="17447"/>
                </a:lnTo>
                <a:lnTo>
                  <a:pt x="5402" y="17495"/>
                </a:lnTo>
                <a:lnTo>
                  <a:pt x="5865" y="17568"/>
                </a:lnTo>
                <a:lnTo>
                  <a:pt x="6303" y="17617"/>
                </a:lnTo>
                <a:lnTo>
                  <a:pt x="6984" y="17714"/>
                </a:lnTo>
                <a:lnTo>
                  <a:pt x="7665" y="17763"/>
                </a:lnTo>
                <a:lnTo>
                  <a:pt x="8371" y="17787"/>
                </a:lnTo>
                <a:lnTo>
                  <a:pt x="9052" y="17812"/>
                </a:lnTo>
                <a:lnTo>
                  <a:pt x="9685" y="17787"/>
                </a:lnTo>
                <a:lnTo>
                  <a:pt x="10318" y="17739"/>
                </a:lnTo>
                <a:lnTo>
                  <a:pt x="10950" y="17690"/>
                </a:lnTo>
                <a:lnTo>
                  <a:pt x="11559" y="17593"/>
                </a:lnTo>
                <a:lnTo>
                  <a:pt x="11948" y="17520"/>
                </a:lnTo>
                <a:lnTo>
                  <a:pt x="12410" y="17447"/>
                </a:lnTo>
                <a:lnTo>
                  <a:pt x="12654" y="17398"/>
                </a:lnTo>
                <a:lnTo>
                  <a:pt x="12848" y="17301"/>
                </a:lnTo>
                <a:lnTo>
                  <a:pt x="13018" y="17203"/>
                </a:lnTo>
                <a:lnTo>
                  <a:pt x="13091" y="17130"/>
                </a:lnTo>
                <a:lnTo>
                  <a:pt x="13164" y="17057"/>
                </a:lnTo>
                <a:lnTo>
                  <a:pt x="13237" y="16984"/>
                </a:lnTo>
                <a:lnTo>
                  <a:pt x="13286" y="16911"/>
                </a:lnTo>
                <a:lnTo>
                  <a:pt x="13310" y="16814"/>
                </a:lnTo>
                <a:lnTo>
                  <a:pt x="13286" y="16692"/>
                </a:lnTo>
                <a:lnTo>
                  <a:pt x="13140" y="16400"/>
                </a:lnTo>
                <a:lnTo>
                  <a:pt x="12921" y="16157"/>
                </a:lnTo>
                <a:lnTo>
                  <a:pt x="12702" y="15914"/>
                </a:lnTo>
                <a:lnTo>
                  <a:pt x="12435" y="15719"/>
                </a:lnTo>
                <a:lnTo>
                  <a:pt x="12167" y="15549"/>
                </a:lnTo>
                <a:lnTo>
                  <a:pt x="11851" y="15403"/>
                </a:lnTo>
                <a:lnTo>
                  <a:pt x="11559" y="15281"/>
                </a:lnTo>
                <a:lnTo>
                  <a:pt x="11242" y="15184"/>
                </a:lnTo>
                <a:lnTo>
                  <a:pt x="10780" y="15062"/>
                </a:lnTo>
                <a:lnTo>
                  <a:pt x="10439" y="15013"/>
                </a:lnTo>
                <a:lnTo>
                  <a:pt x="10123" y="14965"/>
                </a:lnTo>
                <a:lnTo>
                  <a:pt x="10147" y="14746"/>
                </a:lnTo>
                <a:lnTo>
                  <a:pt x="10123" y="14502"/>
                </a:lnTo>
                <a:lnTo>
                  <a:pt x="10123" y="14259"/>
                </a:lnTo>
                <a:lnTo>
                  <a:pt x="10099" y="14089"/>
                </a:lnTo>
                <a:lnTo>
                  <a:pt x="10123" y="13529"/>
                </a:lnTo>
                <a:lnTo>
                  <a:pt x="10099" y="12945"/>
                </a:lnTo>
                <a:lnTo>
                  <a:pt x="10099" y="12434"/>
                </a:lnTo>
                <a:lnTo>
                  <a:pt x="10074" y="12191"/>
                </a:lnTo>
                <a:lnTo>
                  <a:pt x="10050" y="12069"/>
                </a:lnTo>
                <a:lnTo>
                  <a:pt x="10001" y="11948"/>
                </a:lnTo>
                <a:lnTo>
                  <a:pt x="10391" y="11777"/>
                </a:lnTo>
                <a:lnTo>
                  <a:pt x="10756" y="11583"/>
                </a:lnTo>
                <a:lnTo>
                  <a:pt x="11096" y="11364"/>
                </a:lnTo>
                <a:lnTo>
                  <a:pt x="11413" y="11096"/>
                </a:lnTo>
                <a:lnTo>
                  <a:pt x="11851" y="10707"/>
                </a:lnTo>
                <a:lnTo>
                  <a:pt x="12118" y="10463"/>
                </a:lnTo>
                <a:lnTo>
                  <a:pt x="12240" y="10317"/>
                </a:lnTo>
                <a:lnTo>
                  <a:pt x="12337" y="10196"/>
                </a:lnTo>
                <a:lnTo>
                  <a:pt x="12508" y="10001"/>
                </a:lnTo>
                <a:lnTo>
                  <a:pt x="12897" y="9879"/>
                </a:lnTo>
                <a:lnTo>
                  <a:pt x="13286" y="9782"/>
                </a:lnTo>
                <a:lnTo>
                  <a:pt x="13675" y="9660"/>
                </a:lnTo>
                <a:lnTo>
                  <a:pt x="13870" y="9587"/>
                </a:lnTo>
                <a:lnTo>
                  <a:pt x="14040" y="9490"/>
                </a:lnTo>
                <a:lnTo>
                  <a:pt x="14478" y="9222"/>
                </a:lnTo>
                <a:lnTo>
                  <a:pt x="14916" y="8906"/>
                </a:lnTo>
                <a:lnTo>
                  <a:pt x="15306" y="8565"/>
                </a:lnTo>
                <a:lnTo>
                  <a:pt x="15646" y="8176"/>
                </a:lnTo>
                <a:lnTo>
                  <a:pt x="15963" y="7787"/>
                </a:lnTo>
                <a:lnTo>
                  <a:pt x="16255" y="7397"/>
                </a:lnTo>
                <a:lnTo>
                  <a:pt x="16522" y="6959"/>
                </a:lnTo>
                <a:lnTo>
                  <a:pt x="16766" y="6521"/>
                </a:lnTo>
                <a:lnTo>
                  <a:pt x="16960" y="6083"/>
                </a:lnTo>
                <a:lnTo>
                  <a:pt x="17155" y="5621"/>
                </a:lnTo>
                <a:lnTo>
                  <a:pt x="17301" y="5134"/>
                </a:lnTo>
                <a:lnTo>
                  <a:pt x="17398" y="4648"/>
                </a:lnTo>
                <a:lnTo>
                  <a:pt x="17544" y="3869"/>
                </a:lnTo>
                <a:lnTo>
                  <a:pt x="17593" y="3431"/>
                </a:lnTo>
                <a:lnTo>
                  <a:pt x="17617" y="2993"/>
                </a:lnTo>
                <a:lnTo>
                  <a:pt x="17593" y="2555"/>
                </a:lnTo>
                <a:lnTo>
                  <a:pt x="17569" y="2361"/>
                </a:lnTo>
                <a:lnTo>
                  <a:pt x="17520" y="2142"/>
                </a:lnTo>
                <a:lnTo>
                  <a:pt x="17447" y="1947"/>
                </a:lnTo>
                <a:lnTo>
                  <a:pt x="17374" y="1777"/>
                </a:lnTo>
                <a:lnTo>
                  <a:pt x="17277" y="1606"/>
                </a:lnTo>
                <a:lnTo>
                  <a:pt x="17131" y="1460"/>
                </a:lnTo>
                <a:lnTo>
                  <a:pt x="17009" y="1339"/>
                </a:lnTo>
                <a:lnTo>
                  <a:pt x="16863" y="1241"/>
                </a:lnTo>
                <a:lnTo>
                  <a:pt x="16693" y="1168"/>
                </a:lnTo>
                <a:lnTo>
                  <a:pt x="16547" y="1120"/>
                </a:lnTo>
                <a:lnTo>
                  <a:pt x="16376" y="1095"/>
                </a:lnTo>
                <a:lnTo>
                  <a:pt x="16206" y="1095"/>
                </a:lnTo>
                <a:lnTo>
                  <a:pt x="15841" y="1120"/>
                </a:lnTo>
                <a:lnTo>
                  <a:pt x="15476" y="1168"/>
                </a:lnTo>
                <a:lnTo>
                  <a:pt x="15087" y="1241"/>
                </a:lnTo>
                <a:lnTo>
                  <a:pt x="14868" y="1266"/>
                </a:lnTo>
                <a:lnTo>
                  <a:pt x="14478" y="1266"/>
                </a:lnTo>
                <a:lnTo>
                  <a:pt x="14308" y="1217"/>
                </a:lnTo>
                <a:lnTo>
                  <a:pt x="14332" y="755"/>
                </a:lnTo>
                <a:lnTo>
                  <a:pt x="14357" y="292"/>
                </a:lnTo>
                <a:lnTo>
                  <a:pt x="14357" y="219"/>
                </a:lnTo>
                <a:lnTo>
                  <a:pt x="14332" y="146"/>
                </a:lnTo>
                <a:lnTo>
                  <a:pt x="14259" y="98"/>
                </a:lnTo>
                <a:lnTo>
                  <a:pt x="14186" y="73"/>
                </a:lnTo>
                <a:lnTo>
                  <a:pt x="13894" y="25"/>
                </a:lnTo>
                <a:lnTo>
                  <a:pt x="1357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5" name="Google Shape;2175;p48"/>
          <p:cNvSpPr/>
          <p:nvPr/>
        </p:nvSpPr>
        <p:spPr>
          <a:xfrm>
            <a:off x="7950764" y="2359726"/>
            <a:ext cx="619458" cy="644110"/>
          </a:xfrm>
          <a:custGeom>
            <a:avLst/>
            <a:gdLst/>
            <a:ahLst/>
            <a:cxnLst/>
            <a:rect l="l" t="t" r="r" b="b"/>
            <a:pathLst>
              <a:path w="17715" h="18420" extrusionOk="0">
                <a:moveTo>
                  <a:pt x="14673" y="803"/>
                </a:moveTo>
                <a:lnTo>
                  <a:pt x="14746" y="1022"/>
                </a:lnTo>
                <a:lnTo>
                  <a:pt x="14794" y="1217"/>
                </a:lnTo>
                <a:lnTo>
                  <a:pt x="14843" y="1655"/>
                </a:lnTo>
                <a:lnTo>
                  <a:pt x="14892" y="2141"/>
                </a:lnTo>
                <a:lnTo>
                  <a:pt x="14916" y="2385"/>
                </a:lnTo>
                <a:lnTo>
                  <a:pt x="14940" y="2482"/>
                </a:lnTo>
                <a:lnTo>
                  <a:pt x="15013" y="2604"/>
                </a:lnTo>
                <a:lnTo>
                  <a:pt x="14770" y="2847"/>
                </a:lnTo>
                <a:lnTo>
                  <a:pt x="14697" y="2920"/>
                </a:lnTo>
                <a:lnTo>
                  <a:pt x="14648" y="2628"/>
                </a:lnTo>
                <a:lnTo>
                  <a:pt x="14600" y="2360"/>
                </a:lnTo>
                <a:lnTo>
                  <a:pt x="14527" y="2044"/>
                </a:lnTo>
                <a:lnTo>
                  <a:pt x="14405" y="1776"/>
                </a:lnTo>
                <a:lnTo>
                  <a:pt x="14308" y="1484"/>
                </a:lnTo>
                <a:lnTo>
                  <a:pt x="14210" y="1192"/>
                </a:lnTo>
                <a:lnTo>
                  <a:pt x="14673" y="803"/>
                </a:lnTo>
                <a:close/>
                <a:moveTo>
                  <a:pt x="15695" y="2847"/>
                </a:moveTo>
                <a:lnTo>
                  <a:pt x="16400" y="2871"/>
                </a:lnTo>
                <a:lnTo>
                  <a:pt x="17106" y="2969"/>
                </a:lnTo>
                <a:lnTo>
                  <a:pt x="16984" y="3115"/>
                </a:lnTo>
                <a:lnTo>
                  <a:pt x="16960" y="3090"/>
                </a:lnTo>
                <a:lnTo>
                  <a:pt x="16887" y="3042"/>
                </a:lnTo>
                <a:lnTo>
                  <a:pt x="16790" y="2993"/>
                </a:lnTo>
                <a:lnTo>
                  <a:pt x="16595" y="2969"/>
                </a:lnTo>
                <a:lnTo>
                  <a:pt x="16400" y="2944"/>
                </a:lnTo>
                <a:lnTo>
                  <a:pt x="15914" y="2944"/>
                </a:lnTo>
                <a:lnTo>
                  <a:pt x="15622" y="2920"/>
                </a:lnTo>
                <a:lnTo>
                  <a:pt x="15695" y="2847"/>
                </a:lnTo>
                <a:close/>
                <a:moveTo>
                  <a:pt x="14040" y="1314"/>
                </a:moveTo>
                <a:lnTo>
                  <a:pt x="14040" y="1484"/>
                </a:lnTo>
                <a:lnTo>
                  <a:pt x="14064" y="1655"/>
                </a:lnTo>
                <a:lnTo>
                  <a:pt x="14137" y="2020"/>
                </a:lnTo>
                <a:lnTo>
                  <a:pt x="14283" y="2871"/>
                </a:lnTo>
                <a:lnTo>
                  <a:pt x="14308" y="3066"/>
                </a:lnTo>
                <a:lnTo>
                  <a:pt x="14332" y="3236"/>
                </a:lnTo>
                <a:lnTo>
                  <a:pt x="14162" y="3382"/>
                </a:lnTo>
                <a:lnTo>
                  <a:pt x="14137" y="3139"/>
                </a:lnTo>
                <a:lnTo>
                  <a:pt x="14040" y="2871"/>
                </a:lnTo>
                <a:lnTo>
                  <a:pt x="13870" y="2433"/>
                </a:lnTo>
                <a:lnTo>
                  <a:pt x="13748" y="2068"/>
                </a:lnTo>
                <a:lnTo>
                  <a:pt x="13675" y="1703"/>
                </a:lnTo>
                <a:lnTo>
                  <a:pt x="13651" y="1630"/>
                </a:lnTo>
                <a:lnTo>
                  <a:pt x="13699" y="1582"/>
                </a:lnTo>
                <a:lnTo>
                  <a:pt x="14040" y="1314"/>
                </a:lnTo>
                <a:close/>
                <a:moveTo>
                  <a:pt x="13359" y="1898"/>
                </a:moveTo>
                <a:lnTo>
                  <a:pt x="13432" y="2239"/>
                </a:lnTo>
                <a:lnTo>
                  <a:pt x="13553" y="2677"/>
                </a:lnTo>
                <a:lnTo>
                  <a:pt x="13699" y="3090"/>
                </a:lnTo>
                <a:lnTo>
                  <a:pt x="13772" y="3358"/>
                </a:lnTo>
                <a:lnTo>
                  <a:pt x="13821" y="3480"/>
                </a:lnTo>
                <a:lnTo>
                  <a:pt x="13894" y="3601"/>
                </a:lnTo>
                <a:lnTo>
                  <a:pt x="13724" y="3723"/>
                </a:lnTo>
                <a:lnTo>
                  <a:pt x="13699" y="3577"/>
                </a:lnTo>
                <a:lnTo>
                  <a:pt x="13675" y="3407"/>
                </a:lnTo>
                <a:lnTo>
                  <a:pt x="13578" y="3090"/>
                </a:lnTo>
                <a:lnTo>
                  <a:pt x="13529" y="2798"/>
                </a:lnTo>
                <a:lnTo>
                  <a:pt x="13456" y="2531"/>
                </a:lnTo>
                <a:lnTo>
                  <a:pt x="13383" y="2239"/>
                </a:lnTo>
                <a:lnTo>
                  <a:pt x="13237" y="1995"/>
                </a:lnTo>
                <a:lnTo>
                  <a:pt x="13359" y="1898"/>
                </a:lnTo>
                <a:close/>
                <a:moveTo>
                  <a:pt x="15378" y="3188"/>
                </a:moveTo>
                <a:lnTo>
                  <a:pt x="15500" y="3236"/>
                </a:lnTo>
                <a:lnTo>
                  <a:pt x="15646" y="3261"/>
                </a:lnTo>
                <a:lnTo>
                  <a:pt x="15914" y="3285"/>
                </a:lnTo>
                <a:lnTo>
                  <a:pt x="16790" y="3358"/>
                </a:lnTo>
                <a:lnTo>
                  <a:pt x="16473" y="3723"/>
                </a:lnTo>
                <a:lnTo>
                  <a:pt x="16449" y="3650"/>
                </a:lnTo>
                <a:lnTo>
                  <a:pt x="16425" y="3601"/>
                </a:lnTo>
                <a:lnTo>
                  <a:pt x="16376" y="3553"/>
                </a:lnTo>
                <a:lnTo>
                  <a:pt x="16303" y="3528"/>
                </a:lnTo>
                <a:lnTo>
                  <a:pt x="16084" y="3455"/>
                </a:lnTo>
                <a:lnTo>
                  <a:pt x="15816" y="3431"/>
                </a:lnTo>
                <a:lnTo>
                  <a:pt x="15573" y="3431"/>
                </a:lnTo>
                <a:lnTo>
                  <a:pt x="15330" y="3455"/>
                </a:lnTo>
                <a:lnTo>
                  <a:pt x="15086" y="3455"/>
                </a:lnTo>
                <a:lnTo>
                  <a:pt x="15135" y="3431"/>
                </a:lnTo>
                <a:lnTo>
                  <a:pt x="15378" y="3188"/>
                </a:lnTo>
                <a:close/>
                <a:moveTo>
                  <a:pt x="13067" y="2166"/>
                </a:moveTo>
                <a:lnTo>
                  <a:pt x="13115" y="2628"/>
                </a:lnTo>
                <a:lnTo>
                  <a:pt x="13164" y="3042"/>
                </a:lnTo>
                <a:lnTo>
                  <a:pt x="13188" y="3285"/>
                </a:lnTo>
                <a:lnTo>
                  <a:pt x="13213" y="3553"/>
                </a:lnTo>
                <a:lnTo>
                  <a:pt x="13261" y="3699"/>
                </a:lnTo>
                <a:lnTo>
                  <a:pt x="13286" y="3820"/>
                </a:lnTo>
                <a:lnTo>
                  <a:pt x="13359" y="3942"/>
                </a:lnTo>
                <a:lnTo>
                  <a:pt x="13432" y="4015"/>
                </a:lnTo>
                <a:lnTo>
                  <a:pt x="13213" y="4234"/>
                </a:lnTo>
                <a:lnTo>
                  <a:pt x="13140" y="3845"/>
                </a:lnTo>
                <a:lnTo>
                  <a:pt x="13042" y="3480"/>
                </a:lnTo>
                <a:lnTo>
                  <a:pt x="12994" y="3236"/>
                </a:lnTo>
                <a:lnTo>
                  <a:pt x="12921" y="2969"/>
                </a:lnTo>
                <a:lnTo>
                  <a:pt x="12823" y="2701"/>
                </a:lnTo>
                <a:lnTo>
                  <a:pt x="12702" y="2482"/>
                </a:lnTo>
                <a:lnTo>
                  <a:pt x="12872" y="2336"/>
                </a:lnTo>
                <a:lnTo>
                  <a:pt x="13067" y="2166"/>
                </a:lnTo>
                <a:close/>
                <a:moveTo>
                  <a:pt x="14648" y="3796"/>
                </a:moveTo>
                <a:lnTo>
                  <a:pt x="14819" y="3869"/>
                </a:lnTo>
                <a:lnTo>
                  <a:pt x="15013" y="3893"/>
                </a:lnTo>
                <a:lnTo>
                  <a:pt x="15232" y="3918"/>
                </a:lnTo>
                <a:lnTo>
                  <a:pt x="16035" y="3918"/>
                </a:lnTo>
                <a:lnTo>
                  <a:pt x="16181" y="3966"/>
                </a:lnTo>
                <a:lnTo>
                  <a:pt x="16230" y="3966"/>
                </a:lnTo>
                <a:lnTo>
                  <a:pt x="16011" y="4185"/>
                </a:lnTo>
                <a:lnTo>
                  <a:pt x="15938" y="4258"/>
                </a:lnTo>
                <a:lnTo>
                  <a:pt x="15816" y="4210"/>
                </a:lnTo>
                <a:lnTo>
                  <a:pt x="15695" y="4161"/>
                </a:lnTo>
                <a:lnTo>
                  <a:pt x="15403" y="4137"/>
                </a:lnTo>
                <a:lnTo>
                  <a:pt x="14916" y="4137"/>
                </a:lnTo>
                <a:lnTo>
                  <a:pt x="14600" y="4112"/>
                </a:lnTo>
                <a:lnTo>
                  <a:pt x="14259" y="4112"/>
                </a:lnTo>
                <a:lnTo>
                  <a:pt x="14648" y="3796"/>
                </a:lnTo>
                <a:close/>
                <a:moveTo>
                  <a:pt x="13943" y="4404"/>
                </a:moveTo>
                <a:lnTo>
                  <a:pt x="14283" y="4453"/>
                </a:lnTo>
                <a:lnTo>
                  <a:pt x="14648" y="4502"/>
                </a:lnTo>
                <a:lnTo>
                  <a:pt x="15354" y="4550"/>
                </a:lnTo>
                <a:lnTo>
                  <a:pt x="15524" y="4575"/>
                </a:lnTo>
                <a:lnTo>
                  <a:pt x="15330" y="4745"/>
                </a:lnTo>
                <a:lnTo>
                  <a:pt x="15184" y="4915"/>
                </a:lnTo>
                <a:lnTo>
                  <a:pt x="14697" y="4818"/>
                </a:lnTo>
                <a:lnTo>
                  <a:pt x="14186" y="4745"/>
                </a:lnTo>
                <a:lnTo>
                  <a:pt x="13699" y="4672"/>
                </a:lnTo>
                <a:lnTo>
                  <a:pt x="13797" y="4550"/>
                </a:lnTo>
                <a:lnTo>
                  <a:pt x="13943" y="4404"/>
                </a:lnTo>
                <a:close/>
                <a:moveTo>
                  <a:pt x="14721" y="0"/>
                </a:moveTo>
                <a:lnTo>
                  <a:pt x="14673" y="24"/>
                </a:lnTo>
                <a:lnTo>
                  <a:pt x="14600" y="49"/>
                </a:lnTo>
                <a:lnTo>
                  <a:pt x="14551" y="97"/>
                </a:lnTo>
                <a:lnTo>
                  <a:pt x="14235" y="389"/>
                </a:lnTo>
                <a:lnTo>
                  <a:pt x="13894" y="681"/>
                </a:lnTo>
                <a:lnTo>
                  <a:pt x="13213" y="1217"/>
                </a:lnTo>
                <a:lnTo>
                  <a:pt x="12921" y="1460"/>
                </a:lnTo>
                <a:lnTo>
                  <a:pt x="12775" y="1606"/>
                </a:lnTo>
                <a:lnTo>
                  <a:pt x="12629" y="1752"/>
                </a:lnTo>
                <a:lnTo>
                  <a:pt x="12507" y="1922"/>
                </a:lnTo>
                <a:lnTo>
                  <a:pt x="12385" y="2093"/>
                </a:lnTo>
                <a:lnTo>
                  <a:pt x="12337" y="2263"/>
                </a:lnTo>
                <a:lnTo>
                  <a:pt x="12312" y="2458"/>
                </a:lnTo>
                <a:lnTo>
                  <a:pt x="12337" y="2506"/>
                </a:lnTo>
                <a:lnTo>
                  <a:pt x="12312" y="2531"/>
                </a:lnTo>
                <a:lnTo>
                  <a:pt x="12337" y="2774"/>
                </a:lnTo>
                <a:lnTo>
                  <a:pt x="12385" y="3017"/>
                </a:lnTo>
                <a:lnTo>
                  <a:pt x="12507" y="3504"/>
                </a:lnTo>
                <a:lnTo>
                  <a:pt x="12531" y="3796"/>
                </a:lnTo>
                <a:lnTo>
                  <a:pt x="12580" y="4137"/>
                </a:lnTo>
                <a:lnTo>
                  <a:pt x="12629" y="4453"/>
                </a:lnTo>
                <a:lnTo>
                  <a:pt x="12677" y="4599"/>
                </a:lnTo>
                <a:lnTo>
                  <a:pt x="12750" y="4745"/>
                </a:lnTo>
                <a:lnTo>
                  <a:pt x="12288" y="5256"/>
                </a:lnTo>
                <a:lnTo>
                  <a:pt x="11972" y="5621"/>
                </a:lnTo>
                <a:lnTo>
                  <a:pt x="11631" y="5961"/>
                </a:lnTo>
                <a:lnTo>
                  <a:pt x="10925" y="6643"/>
                </a:lnTo>
                <a:lnTo>
                  <a:pt x="10220" y="7300"/>
                </a:lnTo>
                <a:lnTo>
                  <a:pt x="9490" y="7981"/>
                </a:lnTo>
                <a:lnTo>
                  <a:pt x="9125" y="8370"/>
                </a:lnTo>
                <a:lnTo>
                  <a:pt x="8760" y="8760"/>
                </a:lnTo>
                <a:lnTo>
                  <a:pt x="8371" y="9149"/>
                </a:lnTo>
                <a:lnTo>
                  <a:pt x="8006" y="9538"/>
                </a:lnTo>
                <a:lnTo>
                  <a:pt x="7884" y="9490"/>
                </a:lnTo>
                <a:lnTo>
                  <a:pt x="7665" y="9490"/>
                </a:lnTo>
                <a:lnTo>
                  <a:pt x="7568" y="9514"/>
                </a:lnTo>
                <a:lnTo>
                  <a:pt x="7422" y="9538"/>
                </a:lnTo>
                <a:lnTo>
                  <a:pt x="7276" y="9587"/>
                </a:lnTo>
                <a:lnTo>
                  <a:pt x="7154" y="9684"/>
                </a:lnTo>
                <a:lnTo>
                  <a:pt x="7057" y="9830"/>
                </a:lnTo>
                <a:lnTo>
                  <a:pt x="6984" y="9976"/>
                </a:lnTo>
                <a:lnTo>
                  <a:pt x="6935" y="10147"/>
                </a:lnTo>
                <a:lnTo>
                  <a:pt x="6959" y="10317"/>
                </a:lnTo>
                <a:lnTo>
                  <a:pt x="7008" y="10487"/>
                </a:lnTo>
                <a:lnTo>
                  <a:pt x="7105" y="10633"/>
                </a:lnTo>
                <a:lnTo>
                  <a:pt x="7251" y="10755"/>
                </a:lnTo>
                <a:lnTo>
                  <a:pt x="7397" y="10828"/>
                </a:lnTo>
                <a:lnTo>
                  <a:pt x="7568" y="10877"/>
                </a:lnTo>
                <a:lnTo>
                  <a:pt x="7738" y="10901"/>
                </a:lnTo>
                <a:lnTo>
                  <a:pt x="7884" y="10877"/>
                </a:lnTo>
                <a:lnTo>
                  <a:pt x="8006" y="10804"/>
                </a:lnTo>
                <a:lnTo>
                  <a:pt x="8127" y="10731"/>
                </a:lnTo>
                <a:lnTo>
                  <a:pt x="8225" y="10633"/>
                </a:lnTo>
                <a:lnTo>
                  <a:pt x="8298" y="10512"/>
                </a:lnTo>
                <a:lnTo>
                  <a:pt x="8346" y="10390"/>
                </a:lnTo>
                <a:lnTo>
                  <a:pt x="8371" y="10244"/>
                </a:lnTo>
                <a:lnTo>
                  <a:pt x="8371" y="10098"/>
                </a:lnTo>
                <a:lnTo>
                  <a:pt x="8371" y="10049"/>
                </a:lnTo>
                <a:lnTo>
                  <a:pt x="8711" y="9733"/>
                </a:lnTo>
                <a:lnTo>
                  <a:pt x="9003" y="9392"/>
                </a:lnTo>
                <a:lnTo>
                  <a:pt x="9295" y="9052"/>
                </a:lnTo>
                <a:lnTo>
                  <a:pt x="9587" y="8760"/>
                </a:lnTo>
                <a:lnTo>
                  <a:pt x="10317" y="8054"/>
                </a:lnTo>
                <a:lnTo>
                  <a:pt x="11047" y="7373"/>
                </a:lnTo>
                <a:lnTo>
                  <a:pt x="11777" y="6691"/>
                </a:lnTo>
                <a:lnTo>
                  <a:pt x="12507" y="5986"/>
                </a:lnTo>
                <a:lnTo>
                  <a:pt x="12896" y="5548"/>
                </a:lnTo>
                <a:lnTo>
                  <a:pt x="13310" y="5086"/>
                </a:lnTo>
                <a:lnTo>
                  <a:pt x="13529" y="5159"/>
                </a:lnTo>
                <a:lnTo>
                  <a:pt x="13748" y="5207"/>
                </a:lnTo>
                <a:lnTo>
                  <a:pt x="14186" y="5280"/>
                </a:lnTo>
                <a:lnTo>
                  <a:pt x="14648" y="5353"/>
                </a:lnTo>
                <a:lnTo>
                  <a:pt x="15086" y="5426"/>
                </a:lnTo>
                <a:lnTo>
                  <a:pt x="15184" y="5426"/>
                </a:lnTo>
                <a:lnTo>
                  <a:pt x="15281" y="5402"/>
                </a:lnTo>
                <a:lnTo>
                  <a:pt x="15354" y="5353"/>
                </a:lnTo>
                <a:lnTo>
                  <a:pt x="15403" y="5280"/>
                </a:lnTo>
                <a:lnTo>
                  <a:pt x="15524" y="5207"/>
                </a:lnTo>
                <a:lnTo>
                  <a:pt x="15670" y="5134"/>
                </a:lnTo>
                <a:lnTo>
                  <a:pt x="15938" y="4940"/>
                </a:lnTo>
                <a:lnTo>
                  <a:pt x="16352" y="4526"/>
                </a:lnTo>
                <a:lnTo>
                  <a:pt x="16692" y="4210"/>
                </a:lnTo>
                <a:lnTo>
                  <a:pt x="17009" y="3869"/>
                </a:lnTo>
                <a:lnTo>
                  <a:pt x="17325" y="3504"/>
                </a:lnTo>
                <a:lnTo>
                  <a:pt x="17617" y="3115"/>
                </a:lnTo>
                <a:lnTo>
                  <a:pt x="17641" y="3066"/>
                </a:lnTo>
                <a:lnTo>
                  <a:pt x="17666" y="3017"/>
                </a:lnTo>
                <a:lnTo>
                  <a:pt x="17641" y="2896"/>
                </a:lnTo>
                <a:lnTo>
                  <a:pt x="17690" y="2774"/>
                </a:lnTo>
                <a:lnTo>
                  <a:pt x="17714" y="2701"/>
                </a:lnTo>
                <a:lnTo>
                  <a:pt x="17690" y="2652"/>
                </a:lnTo>
                <a:lnTo>
                  <a:pt x="17690" y="2579"/>
                </a:lnTo>
                <a:lnTo>
                  <a:pt x="17641" y="2531"/>
                </a:lnTo>
                <a:lnTo>
                  <a:pt x="17593" y="2506"/>
                </a:lnTo>
                <a:lnTo>
                  <a:pt x="17495" y="2482"/>
                </a:lnTo>
                <a:lnTo>
                  <a:pt x="16838" y="2360"/>
                </a:lnTo>
                <a:lnTo>
                  <a:pt x="16473" y="2312"/>
                </a:lnTo>
                <a:lnTo>
                  <a:pt x="16108" y="2287"/>
                </a:lnTo>
                <a:lnTo>
                  <a:pt x="16303" y="2068"/>
                </a:lnTo>
                <a:lnTo>
                  <a:pt x="16522" y="1801"/>
                </a:lnTo>
                <a:lnTo>
                  <a:pt x="16790" y="1582"/>
                </a:lnTo>
                <a:lnTo>
                  <a:pt x="17033" y="1338"/>
                </a:lnTo>
                <a:lnTo>
                  <a:pt x="17276" y="1095"/>
                </a:lnTo>
                <a:lnTo>
                  <a:pt x="17325" y="1022"/>
                </a:lnTo>
                <a:lnTo>
                  <a:pt x="17374" y="949"/>
                </a:lnTo>
                <a:lnTo>
                  <a:pt x="17374" y="876"/>
                </a:lnTo>
                <a:lnTo>
                  <a:pt x="17374" y="803"/>
                </a:lnTo>
                <a:lnTo>
                  <a:pt x="17325" y="681"/>
                </a:lnTo>
                <a:lnTo>
                  <a:pt x="17252" y="560"/>
                </a:lnTo>
                <a:lnTo>
                  <a:pt x="17155" y="487"/>
                </a:lnTo>
                <a:lnTo>
                  <a:pt x="17009" y="438"/>
                </a:lnTo>
                <a:lnTo>
                  <a:pt x="16960" y="462"/>
                </a:lnTo>
                <a:lnTo>
                  <a:pt x="16887" y="462"/>
                </a:lnTo>
                <a:lnTo>
                  <a:pt x="16838" y="511"/>
                </a:lnTo>
                <a:lnTo>
                  <a:pt x="16765" y="560"/>
                </a:lnTo>
                <a:lnTo>
                  <a:pt x="16571" y="803"/>
                </a:lnTo>
                <a:lnTo>
                  <a:pt x="16352" y="1022"/>
                </a:lnTo>
                <a:lnTo>
                  <a:pt x="16133" y="1241"/>
                </a:lnTo>
                <a:lnTo>
                  <a:pt x="15914" y="1460"/>
                </a:lnTo>
                <a:lnTo>
                  <a:pt x="15500" y="1971"/>
                </a:lnTo>
                <a:lnTo>
                  <a:pt x="15427" y="1436"/>
                </a:lnTo>
                <a:lnTo>
                  <a:pt x="15354" y="1095"/>
                </a:lnTo>
                <a:lnTo>
                  <a:pt x="15281" y="779"/>
                </a:lnTo>
                <a:lnTo>
                  <a:pt x="15184" y="462"/>
                </a:lnTo>
                <a:lnTo>
                  <a:pt x="15111" y="292"/>
                </a:lnTo>
                <a:lnTo>
                  <a:pt x="15013" y="146"/>
                </a:lnTo>
                <a:lnTo>
                  <a:pt x="14965" y="97"/>
                </a:lnTo>
                <a:lnTo>
                  <a:pt x="14916" y="49"/>
                </a:lnTo>
                <a:lnTo>
                  <a:pt x="14794" y="24"/>
                </a:lnTo>
                <a:lnTo>
                  <a:pt x="14721" y="0"/>
                </a:lnTo>
                <a:close/>
                <a:moveTo>
                  <a:pt x="7543" y="6691"/>
                </a:moveTo>
                <a:lnTo>
                  <a:pt x="7203" y="6716"/>
                </a:lnTo>
                <a:lnTo>
                  <a:pt x="6886" y="6789"/>
                </a:lnTo>
                <a:lnTo>
                  <a:pt x="6570" y="6862"/>
                </a:lnTo>
                <a:lnTo>
                  <a:pt x="6254" y="6983"/>
                </a:lnTo>
                <a:lnTo>
                  <a:pt x="5962" y="7105"/>
                </a:lnTo>
                <a:lnTo>
                  <a:pt x="5670" y="7275"/>
                </a:lnTo>
                <a:lnTo>
                  <a:pt x="5402" y="7470"/>
                </a:lnTo>
                <a:lnTo>
                  <a:pt x="5159" y="7713"/>
                </a:lnTo>
                <a:lnTo>
                  <a:pt x="4940" y="7957"/>
                </a:lnTo>
                <a:lnTo>
                  <a:pt x="4745" y="8249"/>
                </a:lnTo>
                <a:lnTo>
                  <a:pt x="4599" y="8565"/>
                </a:lnTo>
                <a:lnTo>
                  <a:pt x="4477" y="8857"/>
                </a:lnTo>
                <a:lnTo>
                  <a:pt x="4380" y="9149"/>
                </a:lnTo>
                <a:lnTo>
                  <a:pt x="4307" y="9441"/>
                </a:lnTo>
                <a:lnTo>
                  <a:pt x="4258" y="9733"/>
                </a:lnTo>
                <a:lnTo>
                  <a:pt x="4234" y="10025"/>
                </a:lnTo>
                <a:lnTo>
                  <a:pt x="4234" y="10317"/>
                </a:lnTo>
                <a:lnTo>
                  <a:pt x="4258" y="10609"/>
                </a:lnTo>
                <a:lnTo>
                  <a:pt x="4307" y="10901"/>
                </a:lnTo>
                <a:lnTo>
                  <a:pt x="4356" y="11193"/>
                </a:lnTo>
                <a:lnTo>
                  <a:pt x="4453" y="11461"/>
                </a:lnTo>
                <a:lnTo>
                  <a:pt x="4550" y="11728"/>
                </a:lnTo>
                <a:lnTo>
                  <a:pt x="4696" y="11996"/>
                </a:lnTo>
                <a:lnTo>
                  <a:pt x="4842" y="12239"/>
                </a:lnTo>
                <a:lnTo>
                  <a:pt x="5013" y="12458"/>
                </a:lnTo>
                <a:lnTo>
                  <a:pt x="5207" y="12677"/>
                </a:lnTo>
                <a:lnTo>
                  <a:pt x="5426" y="12872"/>
                </a:lnTo>
                <a:lnTo>
                  <a:pt x="5670" y="13067"/>
                </a:lnTo>
                <a:lnTo>
                  <a:pt x="5913" y="13213"/>
                </a:lnTo>
                <a:lnTo>
                  <a:pt x="6181" y="13334"/>
                </a:lnTo>
                <a:lnTo>
                  <a:pt x="6473" y="13456"/>
                </a:lnTo>
                <a:lnTo>
                  <a:pt x="6740" y="13529"/>
                </a:lnTo>
                <a:lnTo>
                  <a:pt x="7032" y="13602"/>
                </a:lnTo>
                <a:lnTo>
                  <a:pt x="7324" y="13650"/>
                </a:lnTo>
                <a:lnTo>
                  <a:pt x="7933" y="13650"/>
                </a:lnTo>
                <a:lnTo>
                  <a:pt x="8225" y="13626"/>
                </a:lnTo>
                <a:lnTo>
                  <a:pt x="8541" y="13577"/>
                </a:lnTo>
                <a:lnTo>
                  <a:pt x="8833" y="13505"/>
                </a:lnTo>
                <a:lnTo>
                  <a:pt x="9125" y="13407"/>
                </a:lnTo>
                <a:lnTo>
                  <a:pt x="9393" y="13310"/>
                </a:lnTo>
                <a:lnTo>
                  <a:pt x="9660" y="13164"/>
                </a:lnTo>
                <a:lnTo>
                  <a:pt x="9903" y="12994"/>
                </a:lnTo>
                <a:lnTo>
                  <a:pt x="10147" y="12823"/>
                </a:lnTo>
                <a:lnTo>
                  <a:pt x="10390" y="12604"/>
                </a:lnTo>
                <a:lnTo>
                  <a:pt x="10585" y="12361"/>
                </a:lnTo>
                <a:lnTo>
                  <a:pt x="10779" y="12118"/>
                </a:lnTo>
                <a:lnTo>
                  <a:pt x="10925" y="11826"/>
                </a:lnTo>
                <a:lnTo>
                  <a:pt x="11071" y="11558"/>
                </a:lnTo>
                <a:lnTo>
                  <a:pt x="11193" y="11242"/>
                </a:lnTo>
                <a:lnTo>
                  <a:pt x="11266" y="10950"/>
                </a:lnTo>
                <a:lnTo>
                  <a:pt x="11339" y="10633"/>
                </a:lnTo>
                <a:lnTo>
                  <a:pt x="11388" y="10317"/>
                </a:lnTo>
                <a:lnTo>
                  <a:pt x="11388" y="9976"/>
                </a:lnTo>
                <a:lnTo>
                  <a:pt x="11363" y="9660"/>
                </a:lnTo>
                <a:lnTo>
                  <a:pt x="11315" y="9368"/>
                </a:lnTo>
                <a:lnTo>
                  <a:pt x="11242" y="9052"/>
                </a:lnTo>
                <a:lnTo>
                  <a:pt x="11120" y="8760"/>
                </a:lnTo>
                <a:lnTo>
                  <a:pt x="10974" y="8492"/>
                </a:lnTo>
                <a:lnTo>
                  <a:pt x="10147" y="9295"/>
                </a:lnTo>
                <a:lnTo>
                  <a:pt x="9733" y="9733"/>
                </a:lnTo>
                <a:lnTo>
                  <a:pt x="9636" y="9855"/>
                </a:lnTo>
                <a:lnTo>
                  <a:pt x="9636" y="9879"/>
                </a:lnTo>
                <a:lnTo>
                  <a:pt x="9636" y="10244"/>
                </a:lnTo>
                <a:lnTo>
                  <a:pt x="9587" y="10609"/>
                </a:lnTo>
                <a:lnTo>
                  <a:pt x="9539" y="10779"/>
                </a:lnTo>
                <a:lnTo>
                  <a:pt x="9466" y="10950"/>
                </a:lnTo>
                <a:lnTo>
                  <a:pt x="9393" y="11096"/>
                </a:lnTo>
                <a:lnTo>
                  <a:pt x="9295" y="11242"/>
                </a:lnTo>
                <a:lnTo>
                  <a:pt x="9149" y="11363"/>
                </a:lnTo>
                <a:lnTo>
                  <a:pt x="9003" y="11485"/>
                </a:lnTo>
                <a:lnTo>
                  <a:pt x="8882" y="11582"/>
                </a:lnTo>
                <a:lnTo>
                  <a:pt x="8736" y="11655"/>
                </a:lnTo>
                <a:lnTo>
                  <a:pt x="8590" y="11704"/>
                </a:lnTo>
                <a:lnTo>
                  <a:pt x="8444" y="11728"/>
                </a:lnTo>
                <a:lnTo>
                  <a:pt x="8127" y="11777"/>
                </a:lnTo>
                <a:lnTo>
                  <a:pt x="7811" y="11777"/>
                </a:lnTo>
                <a:lnTo>
                  <a:pt x="7470" y="11728"/>
                </a:lnTo>
                <a:lnTo>
                  <a:pt x="7178" y="11631"/>
                </a:lnTo>
                <a:lnTo>
                  <a:pt x="6886" y="11509"/>
                </a:lnTo>
                <a:lnTo>
                  <a:pt x="6643" y="11339"/>
                </a:lnTo>
                <a:lnTo>
                  <a:pt x="6521" y="11217"/>
                </a:lnTo>
                <a:lnTo>
                  <a:pt x="6400" y="11096"/>
                </a:lnTo>
                <a:lnTo>
                  <a:pt x="6327" y="10974"/>
                </a:lnTo>
                <a:lnTo>
                  <a:pt x="6254" y="10852"/>
                </a:lnTo>
                <a:lnTo>
                  <a:pt x="6132" y="10560"/>
                </a:lnTo>
                <a:lnTo>
                  <a:pt x="6059" y="10244"/>
                </a:lnTo>
                <a:lnTo>
                  <a:pt x="6059" y="9928"/>
                </a:lnTo>
                <a:lnTo>
                  <a:pt x="6083" y="9636"/>
                </a:lnTo>
                <a:lnTo>
                  <a:pt x="6181" y="9319"/>
                </a:lnTo>
                <a:lnTo>
                  <a:pt x="6302" y="9052"/>
                </a:lnTo>
                <a:lnTo>
                  <a:pt x="6400" y="8906"/>
                </a:lnTo>
                <a:lnTo>
                  <a:pt x="6497" y="8808"/>
                </a:lnTo>
                <a:lnTo>
                  <a:pt x="6594" y="8687"/>
                </a:lnTo>
                <a:lnTo>
                  <a:pt x="6716" y="8614"/>
                </a:lnTo>
                <a:lnTo>
                  <a:pt x="6984" y="8468"/>
                </a:lnTo>
                <a:lnTo>
                  <a:pt x="7276" y="8370"/>
                </a:lnTo>
                <a:lnTo>
                  <a:pt x="7495" y="8322"/>
                </a:lnTo>
                <a:lnTo>
                  <a:pt x="7689" y="8322"/>
                </a:lnTo>
                <a:lnTo>
                  <a:pt x="8054" y="8370"/>
                </a:lnTo>
                <a:lnTo>
                  <a:pt x="8200" y="8200"/>
                </a:lnTo>
                <a:lnTo>
                  <a:pt x="8565" y="7811"/>
                </a:lnTo>
                <a:lnTo>
                  <a:pt x="8955" y="7421"/>
                </a:lnTo>
                <a:lnTo>
                  <a:pt x="9344" y="7032"/>
                </a:lnTo>
                <a:lnTo>
                  <a:pt x="9295" y="6983"/>
                </a:lnTo>
                <a:lnTo>
                  <a:pt x="9247" y="6959"/>
                </a:lnTo>
                <a:lnTo>
                  <a:pt x="8906" y="6862"/>
                </a:lnTo>
                <a:lnTo>
                  <a:pt x="8565" y="6764"/>
                </a:lnTo>
                <a:lnTo>
                  <a:pt x="8225" y="6716"/>
                </a:lnTo>
                <a:lnTo>
                  <a:pt x="7884" y="6691"/>
                </a:lnTo>
                <a:close/>
                <a:moveTo>
                  <a:pt x="13407" y="15621"/>
                </a:moveTo>
                <a:lnTo>
                  <a:pt x="13505" y="15694"/>
                </a:lnTo>
                <a:lnTo>
                  <a:pt x="13310" y="15865"/>
                </a:lnTo>
                <a:lnTo>
                  <a:pt x="13213" y="15962"/>
                </a:lnTo>
                <a:lnTo>
                  <a:pt x="13115" y="16059"/>
                </a:lnTo>
                <a:lnTo>
                  <a:pt x="12969" y="16278"/>
                </a:lnTo>
                <a:lnTo>
                  <a:pt x="12969" y="16303"/>
                </a:lnTo>
                <a:lnTo>
                  <a:pt x="12969" y="16351"/>
                </a:lnTo>
                <a:lnTo>
                  <a:pt x="12994" y="16400"/>
                </a:lnTo>
                <a:lnTo>
                  <a:pt x="13067" y="16424"/>
                </a:lnTo>
                <a:lnTo>
                  <a:pt x="13115" y="16424"/>
                </a:lnTo>
                <a:lnTo>
                  <a:pt x="13140" y="16400"/>
                </a:lnTo>
                <a:lnTo>
                  <a:pt x="13237" y="16327"/>
                </a:lnTo>
                <a:lnTo>
                  <a:pt x="13334" y="16254"/>
                </a:lnTo>
                <a:lnTo>
                  <a:pt x="13553" y="16132"/>
                </a:lnTo>
                <a:lnTo>
                  <a:pt x="13699" y="16035"/>
                </a:lnTo>
                <a:lnTo>
                  <a:pt x="13845" y="15938"/>
                </a:lnTo>
                <a:lnTo>
                  <a:pt x="13918" y="15986"/>
                </a:lnTo>
                <a:lnTo>
                  <a:pt x="13772" y="16132"/>
                </a:lnTo>
                <a:lnTo>
                  <a:pt x="13651" y="16254"/>
                </a:lnTo>
                <a:lnTo>
                  <a:pt x="13553" y="16351"/>
                </a:lnTo>
                <a:lnTo>
                  <a:pt x="13456" y="16497"/>
                </a:lnTo>
                <a:lnTo>
                  <a:pt x="13407" y="16570"/>
                </a:lnTo>
                <a:lnTo>
                  <a:pt x="13383" y="16643"/>
                </a:lnTo>
                <a:lnTo>
                  <a:pt x="13383" y="16692"/>
                </a:lnTo>
                <a:lnTo>
                  <a:pt x="13432" y="16741"/>
                </a:lnTo>
                <a:lnTo>
                  <a:pt x="13553" y="16741"/>
                </a:lnTo>
                <a:lnTo>
                  <a:pt x="13675" y="16668"/>
                </a:lnTo>
                <a:lnTo>
                  <a:pt x="13870" y="16497"/>
                </a:lnTo>
                <a:lnTo>
                  <a:pt x="14137" y="16278"/>
                </a:lnTo>
                <a:lnTo>
                  <a:pt x="14186" y="16230"/>
                </a:lnTo>
                <a:lnTo>
                  <a:pt x="14283" y="16351"/>
                </a:lnTo>
                <a:lnTo>
                  <a:pt x="13967" y="16643"/>
                </a:lnTo>
                <a:lnTo>
                  <a:pt x="13821" y="16862"/>
                </a:lnTo>
                <a:lnTo>
                  <a:pt x="13675" y="17057"/>
                </a:lnTo>
                <a:lnTo>
                  <a:pt x="13675" y="17106"/>
                </a:lnTo>
                <a:lnTo>
                  <a:pt x="13724" y="17106"/>
                </a:lnTo>
                <a:lnTo>
                  <a:pt x="13967" y="16984"/>
                </a:lnTo>
                <a:lnTo>
                  <a:pt x="14210" y="16887"/>
                </a:lnTo>
                <a:lnTo>
                  <a:pt x="14381" y="16789"/>
                </a:lnTo>
                <a:lnTo>
                  <a:pt x="14527" y="16668"/>
                </a:lnTo>
                <a:lnTo>
                  <a:pt x="14600" y="16765"/>
                </a:lnTo>
                <a:lnTo>
                  <a:pt x="14575" y="16789"/>
                </a:lnTo>
                <a:lnTo>
                  <a:pt x="14259" y="17033"/>
                </a:lnTo>
                <a:lnTo>
                  <a:pt x="14113" y="17154"/>
                </a:lnTo>
                <a:lnTo>
                  <a:pt x="13991" y="17300"/>
                </a:lnTo>
                <a:lnTo>
                  <a:pt x="13991" y="17349"/>
                </a:lnTo>
                <a:lnTo>
                  <a:pt x="14016" y="17349"/>
                </a:lnTo>
                <a:lnTo>
                  <a:pt x="14210" y="17300"/>
                </a:lnTo>
                <a:lnTo>
                  <a:pt x="14356" y="17252"/>
                </a:lnTo>
                <a:lnTo>
                  <a:pt x="14551" y="17154"/>
                </a:lnTo>
                <a:lnTo>
                  <a:pt x="14721" y="17057"/>
                </a:lnTo>
                <a:lnTo>
                  <a:pt x="14746" y="17203"/>
                </a:lnTo>
                <a:lnTo>
                  <a:pt x="14624" y="17252"/>
                </a:lnTo>
                <a:lnTo>
                  <a:pt x="14478" y="17300"/>
                </a:lnTo>
                <a:lnTo>
                  <a:pt x="14332" y="17373"/>
                </a:lnTo>
                <a:lnTo>
                  <a:pt x="14259" y="17422"/>
                </a:lnTo>
                <a:lnTo>
                  <a:pt x="14186" y="17471"/>
                </a:lnTo>
                <a:lnTo>
                  <a:pt x="14137" y="17544"/>
                </a:lnTo>
                <a:lnTo>
                  <a:pt x="14162" y="17641"/>
                </a:lnTo>
                <a:lnTo>
                  <a:pt x="14210" y="17690"/>
                </a:lnTo>
                <a:lnTo>
                  <a:pt x="14283" y="17714"/>
                </a:lnTo>
                <a:lnTo>
                  <a:pt x="14429" y="17714"/>
                </a:lnTo>
                <a:lnTo>
                  <a:pt x="14575" y="17665"/>
                </a:lnTo>
                <a:lnTo>
                  <a:pt x="14697" y="17617"/>
                </a:lnTo>
                <a:lnTo>
                  <a:pt x="14697" y="17641"/>
                </a:lnTo>
                <a:lnTo>
                  <a:pt x="14600" y="17738"/>
                </a:lnTo>
                <a:lnTo>
                  <a:pt x="14502" y="17811"/>
                </a:lnTo>
                <a:lnTo>
                  <a:pt x="14405" y="17860"/>
                </a:lnTo>
                <a:lnTo>
                  <a:pt x="14283" y="17884"/>
                </a:lnTo>
                <a:lnTo>
                  <a:pt x="14162" y="17909"/>
                </a:lnTo>
                <a:lnTo>
                  <a:pt x="14040" y="17884"/>
                </a:lnTo>
                <a:lnTo>
                  <a:pt x="13772" y="17836"/>
                </a:lnTo>
                <a:lnTo>
                  <a:pt x="13529" y="17738"/>
                </a:lnTo>
                <a:lnTo>
                  <a:pt x="13261" y="17592"/>
                </a:lnTo>
                <a:lnTo>
                  <a:pt x="13067" y="17471"/>
                </a:lnTo>
                <a:lnTo>
                  <a:pt x="12896" y="17349"/>
                </a:lnTo>
                <a:lnTo>
                  <a:pt x="12726" y="17179"/>
                </a:lnTo>
                <a:lnTo>
                  <a:pt x="12556" y="16984"/>
                </a:lnTo>
                <a:lnTo>
                  <a:pt x="12337" y="16765"/>
                </a:lnTo>
                <a:lnTo>
                  <a:pt x="12239" y="16692"/>
                </a:lnTo>
                <a:lnTo>
                  <a:pt x="12118" y="16668"/>
                </a:lnTo>
                <a:lnTo>
                  <a:pt x="12458" y="16424"/>
                </a:lnTo>
                <a:lnTo>
                  <a:pt x="12799" y="16181"/>
                </a:lnTo>
                <a:lnTo>
                  <a:pt x="13115" y="15913"/>
                </a:lnTo>
                <a:lnTo>
                  <a:pt x="13407" y="15621"/>
                </a:lnTo>
                <a:close/>
                <a:moveTo>
                  <a:pt x="2287" y="15548"/>
                </a:moveTo>
                <a:lnTo>
                  <a:pt x="2579" y="15840"/>
                </a:lnTo>
                <a:lnTo>
                  <a:pt x="2871" y="16084"/>
                </a:lnTo>
                <a:lnTo>
                  <a:pt x="3188" y="16351"/>
                </a:lnTo>
                <a:lnTo>
                  <a:pt x="3504" y="16570"/>
                </a:lnTo>
                <a:lnTo>
                  <a:pt x="3382" y="16765"/>
                </a:lnTo>
                <a:lnTo>
                  <a:pt x="3358" y="16741"/>
                </a:lnTo>
                <a:lnTo>
                  <a:pt x="3309" y="16668"/>
                </a:lnTo>
                <a:lnTo>
                  <a:pt x="3261" y="16619"/>
                </a:lnTo>
                <a:lnTo>
                  <a:pt x="3115" y="16522"/>
                </a:lnTo>
                <a:lnTo>
                  <a:pt x="2944" y="16449"/>
                </a:lnTo>
                <a:lnTo>
                  <a:pt x="2823" y="16351"/>
                </a:lnTo>
                <a:lnTo>
                  <a:pt x="2774" y="16351"/>
                </a:lnTo>
                <a:lnTo>
                  <a:pt x="2774" y="16376"/>
                </a:lnTo>
                <a:lnTo>
                  <a:pt x="2823" y="16522"/>
                </a:lnTo>
                <a:lnTo>
                  <a:pt x="2944" y="16668"/>
                </a:lnTo>
                <a:lnTo>
                  <a:pt x="2969" y="16692"/>
                </a:lnTo>
                <a:lnTo>
                  <a:pt x="2725" y="16546"/>
                </a:lnTo>
                <a:lnTo>
                  <a:pt x="2604" y="16497"/>
                </a:lnTo>
                <a:lnTo>
                  <a:pt x="2458" y="16473"/>
                </a:lnTo>
                <a:lnTo>
                  <a:pt x="2433" y="16473"/>
                </a:lnTo>
                <a:lnTo>
                  <a:pt x="2433" y="16522"/>
                </a:lnTo>
                <a:lnTo>
                  <a:pt x="2482" y="16619"/>
                </a:lnTo>
                <a:lnTo>
                  <a:pt x="2555" y="16692"/>
                </a:lnTo>
                <a:lnTo>
                  <a:pt x="2725" y="16862"/>
                </a:lnTo>
                <a:lnTo>
                  <a:pt x="2896" y="17008"/>
                </a:lnTo>
                <a:lnTo>
                  <a:pt x="3090" y="17130"/>
                </a:lnTo>
                <a:lnTo>
                  <a:pt x="2920" y="17300"/>
                </a:lnTo>
                <a:lnTo>
                  <a:pt x="2871" y="17276"/>
                </a:lnTo>
                <a:lnTo>
                  <a:pt x="2774" y="17203"/>
                </a:lnTo>
                <a:lnTo>
                  <a:pt x="2701" y="17106"/>
                </a:lnTo>
                <a:lnTo>
                  <a:pt x="2604" y="17008"/>
                </a:lnTo>
                <a:lnTo>
                  <a:pt x="2506" y="16935"/>
                </a:lnTo>
                <a:lnTo>
                  <a:pt x="2385" y="16887"/>
                </a:lnTo>
                <a:lnTo>
                  <a:pt x="2336" y="16862"/>
                </a:lnTo>
                <a:lnTo>
                  <a:pt x="2263" y="16887"/>
                </a:lnTo>
                <a:lnTo>
                  <a:pt x="2239" y="16911"/>
                </a:lnTo>
                <a:lnTo>
                  <a:pt x="2239" y="16960"/>
                </a:lnTo>
                <a:lnTo>
                  <a:pt x="2287" y="17057"/>
                </a:lnTo>
                <a:lnTo>
                  <a:pt x="2336" y="17179"/>
                </a:lnTo>
                <a:lnTo>
                  <a:pt x="2433" y="17300"/>
                </a:lnTo>
                <a:lnTo>
                  <a:pt x="2506" y="17422"/>
                </a:lnTo>
                <a:lnTo>
                  <a:pt x="2652" y="17544"/>
                </a:lnTo>
                <a:lnTo>
                  <a:pt x="2531" y="17617"/>
                </a:lnTo>
                <a:lnTo>
                  <a:pt x="2336" y="17519"/>
                </a:lnTo>
                <a:lnTo>
                  <a:pt x="2166" y="17398"/>
                </a:lnTo>
                <a:lnTo>
                  <a:pt x="2068" y="17325"/>
                </a:lnTo>
                <a:lnTo>
                  <a:pt x="1995" y="17300"/>
                </a:lnTo>
                <a:lnTo>
                  <a:pt x="1898" y="17252"/>
                </a:lnTo>
                <a:lnTo>
                  <a:pt x="1777" y="17227"/>
                </a:lnTo>
                <a:lnTo>
                  <a:pt x="1752" y="17252"/>
                </a:lnTo>
                <a:lnTo>
                  <a:pt x="1728" y="17276"/>
                </a:lnTo>
                <a:lnTo>
                  <a:pt x="1777" y="17398"/>
                </a:lnTo>
                <a:lnTo>
                  <a:pt x="1825" y="17519"/>
                </a:lnTo>
                <a:lnTo>
                  <a:pt x="1898" y="17641"/>
                </a:lnTo>
                <a:lnTo>
                  <a:pt x="1995" y="17738"/>
                </a:lnTo>
                <a:lnTo>
                  <a:pt x="2117" y="17860"/>
                </a:lnTo>
                <a:lnTo>
                  <a:pt x="1874" y="17763"/>
                </a:lnTo>
                <a:lnTo>
                  <a:pt x="1679" y="17665"/>
                </a:lnTo>
                <a:lnTo>
                  <a:pt x="1582" y="17617"/>
                </a:lnTo>
                <a:lnTo>
                  <a:pt x="1485" y="17592"/>
                </a:lnTo>
                <a:lnTo>
                  <a:pt x="1436" y="17592"/>
                </a:lnTo>
                <a:lnTo>
                  <a:pt x="1363" y="17641"/>
                </a:lnTo>
                <a:lnTo>
                  <a:pt x="1339" y="17690"/>
                </a:lnTo>
                <a:lnTo>
                  <a:pt x="1339" y="17738"/>
                </a:lnTo>
                <a:lnTo>
                  <a:pt x="1412" y="17860"/>
                </a:lnTo>
                <a:lnTo>
                  <a:pt x="1509" y="17957"/>
                </a:lnTo>
                <a:lnTo>
                  <a:pt x="1363" y="17909"/>
                </a:lnTo>
                <a:lnTo>
                  <a:pt x="1266" y="17836"/>
                </a:lnTo>
                <a:lnTo>
                  <a:pt x="1168" y="17738"/>
                </a:lnTo>
                <a:lnTo>
                  <a:pt x="1095" y="17592"/>
                </a:lnTo>
                <a:lnTo>
                  <a:pt x="1071" y="17422"/>
                </a:lnTo>
                <a:lnTo>
                  <a:pt x="1095" y="17227"/>
                </a:lnTo>
                <a:lnTo>
                  <a:pt x="1144" y="17057"/>
                </a:lnTo>
                <a:lnTo>
                  <a:pt x="1217" y="16887"/>
                </a:lnTo>
                <a:lnTo>
                  <a:pt x="1436" y="16522"/>
                </a:lnTo>
                <a:lnTo>
                  <a:pt x="1631" y="16254"/>
                </a:lnTo>
                <a:lnTo>
                  <a:pt x="1777" y="16059"/>
                </a:lnTo>
                <a:lnTo>
                  <a:pt x="1947" y="15889"/>
                </a:lnTo>
                <a:lnTo>
                  <a:pt x="2117" y="15719"/>
                </a:lnTo>
                <a:lnTo>
                  <a:pt x="2287" y="15548"/>
                </a:lnTo>
                <a:close/>
                <a:moveTo>
                  <a:pt x="7689" y="2336"/>
                </a:moveTo>
                <a:lnTo>
                  <a:pt x="7203" y="2360"/>
                </a:lnTo>
                <a:lnTo>
                  <a:pt x="6716" y="2409"/>
                </a:lnTo>
                <a:lnTo>
                  <a:pt x="6205" y="2482"/>
                </a:lnTo>
                <a:lnTo>
                  <a:pt x="5718" y="2604"/>
                </a:lnTo>
                <a:lnTo>
                  <a:pt x="5256" y="2725"/>
                </a:lnTo>
                <a:lnTo>
                  <a:pt x="4794" y="2896"/>
                </a:lnTo>
                <a:lnTo>
                  <a:pt x="4404" y="3066"/>
                </a:lnTo>
                <a:lnTo>
                  <a:pt x="4015" y="3261"/>
                </a:lnTo>
                <a:lnTo>
                  <a:pt x="3626" y="3480"/>
                </a:lnTo>
                <a:lnTo>
                  <a:pt x="3261" y="3723"/>
                </a:lnTo>
                <a:lnTo>
                  <a:pt x="2896" y="3966"/>
                </a:lnTo>
                <a:lnTo>
                  <a:pt x="2555" y="4258"/>
                </a:lnTo>
                <a:lnTo>
                  <a:pt x="2214" y="4526"/>
                </a:lnTo>
                <a:lnTo>
                  <a:pt x="1923" y="4842"/>
                </a:lnTo>
                <a:lnTo>
                  <a:pt x="1655" y="5134"/>
                </a:lnTo>
                <a:lnTo>
                  <a:pt x="1412" y="5451"/>
                </a:lnTo>
                <a:lnTo>
                  <a:pt x="1217" y="5791"/>
                </a:lnTo>
                <a:lnTo>
                  <a:pt x="1071" y="6156"/>
                </a:lnTo>
                <a:lnTo>
                  <a:pt x="657" y="7105"/>
                </a:lnTo>
                <a:lnTo>
                  <a:pt x="463" y="7592"/>
                </a:lnTo>
                <a:lnTo>
                  <a:pt x="292" y="8078"/>
                </a:lnTo>
                <a:lnTo>
                  <a:pt x="171" y="8565"/>
                </a:lnTo>
                <a:lnTo>
                  <a:pt x="73" y="9052"/>
                </a:lnTo>
                <a:lnTo>
                  <a:pt x="25" y="9563"/>
                </a:lnTo>
                <a:lnTo>
                  <a:pt x="0" y="10074"/>
                </a:lnTo>
                <a:lnTo>
                  <a:pt x="25" y="10585"/>
                </a:lnTo>
                <a:lnTo>
                  <a:pt x="49" y="11096"/>
                </a:lnTo>
                <a:lnTo>
                  <a:pt x="122" y="11607"/>
                </a:lnTo>
                <a:lnTo>
                  <a:pt x="195" y="12093"/>
                </a:lnTo>
                <a:lnTo>
                  <a:pt x="268" y="12531"/>
                </a:lnTo>
                <a:lnTo>
                  <a:pt x="414" y="12945"/>
                </a:lnTo>
                <a:lnTo>
                  <a:pt x="584" y="13359"/>
                </a:lnTo>
                <a:lnTo>
                  <a:pt x="779" y="13723"/>
                </a:lnTo>
                <a:lnTo>
                  <a:pt x="1022" y="14088"/>
                </a:lnTo>
                <a:lnTo>
                  <a:pt x="1290" y="14453"/>
                </a:lnTo>
                <a:lnTo>
                  <a:pt x="1558" y="14794"/>
                </a:lnTo>
                <a:lnTo>
                  <a:pt x="1850" y="15135"/>
                </a:lnTo>
                <a:lnTo>
                  <a:pt x="1995" y="15281"/>
                </a:lnTo>
                <a:lnTo>
                  <a:pt x="1850" y="15378"/>
                </a:lnTo>
                <a:lnTo>
                  <a:pt x="1704" y="15500"/>
                </a:lnTo>
                <a:lnTo>
                  <a:pt x="1582" y="15621"/>
                </a:lnTo>
                <a:lnTo>
                  <a:pt x="1460" y="15767"/>
                </a:lnTo>
                <a:lnTo>
                  <a:pt x="1217" y="16084"/>
                </a:lnTo>
                <a:lnTo>
                  <a:pt x="1047" y="16351"/>
                </a:lnTo>
                <a:lnTo>
                  <a:pt x="925" y="16546"/>
                </a:lnTo>
                <a:lnTo>
                  <a:pt x="828" y="16741"/>
                </a:lnTo>
                <a:lnTo>
                  <a:pt x="730" y="16960"/>
                </a:lnTo>
                <a:lnTo>
                  <a:pt x="682" y="17179"/>
                </a:lnTo>
                <a:lnTo>
                  <a:pt x="633" y="17398"/>
                </a:lnTo>
                <a:lnTo>
                  <a:pt x="657" y="17617"/>
                </a:lnTo>
                <a:lnTo>
                  <a:pt x="706" y="17836"/>
                </a:lnTo>
                <a:lnTo>
                  <a:pt x="828" y="18055"/>
                </a:lnTo>
                <a:lnTo>
                  <a:pt x="901" y="18152"/>
                </a:lnTo>
                <a:lnTo>
                  <a:pt x="974" y="18225"/>
                </a:lnTo>
                <a:lnTo>
                  <a:pt x="1144" y="18322"/>
                </a:lnTo>
                <a:lnTo>
                  <a:pt x="1339" y="18395"/>
                </a:lnTo>
                <a:lnTo>
                  <a:pt x="1558" y="18420"/>
                </a:lnTo>
                <a:lnTo>
                  <a:pt x="1777" y="18420"/>
                </a:lnTo>
                <a:lnTo>
                  <a:pt x="1995" y="18371"/>
                </a:lnTo>
                <a:lnTo>
                  <a:pt x="2190" y="18322"/>
                </a:lnTo>
                <a:lnTo>
                  <a:pt x="2385" y="18249"/>
                </a:lnTo>
                <a:lnTo>
                  <a:pt x="2604" y="18128"/>
                </a:lnTo>
                <a:lnTo>
                  <a:pt x="2823" y="18006"/>
                </a:lnTo>
                <a:lnTo>
                  <a:pt x="3042" y="17836"/>
                </a:lnTo>
                <a:lnTo>
                  <a:pt x="3236" y="17665"/>
                </a:lnTo>
                <a:lnTo>
                  <a:pt x="3431" y="17471"/>
                </a:lnTo>
                <a:lnTo>
                  <a:pt x="3601" y="17276"/>
                </a:lnTo>
                <a:lnTo>
                  <a:pt x="3893" y="16838"/>
                </a:lnTo>
                <a:lnTo>
                  <a:pt x="4258" y="17081"/>
                </a:lnTo>
                <a:lnTo>
                  <a:pt x="4648" y="17276"/>
                </a:lnTo>
                <a:lnTo>
                  <a:pt x="4867" y="17398"/>
                </a:lnTo>
                <a:lnTo>
                  <a:pt x="5110" y="17495"/>
                </a:lnTo>
                <a:lnTo>
                  <a:pt x="5353" y="17568"/>
                </a:lnTo>
                <a:lnTo>
                  <a:pt x="5597" y="17641"/>
                </a:lnTo>
                <a:lnTo>
                  <a:pt x="6083" y="17738"/>
                </a:lnTo>
                <a:lnTo>
                  <a:pt x="6594" y="17811"/>
                </a:lnTo>
                <a:lnTo>
                  <a:pt x="7057" y="17884"/>
                </a:lnTo>
                <a:lnTo>
                  <a:pt x="7519" y="17909"/>
                </a:lnTo>
                <a:lnTo>
                  <a:pt x="8006" y="17909"/>
                </a:lnTo>
                <a:lnTo>
                  <a:pt x="8492" y="17860"/>
                </a:lnTo>
                <a:lnTo>
                  <a:pt x="8541" y="17884"/>
                </a:lnTo>
                <a:lnTo>
                  <a:pt x="8590" y="17860"/>
                </a:lnTo>
                <a:lnTo>
                  <a:pt x="8736" y="17811"/>
                </a:lnTo>
                <a:lnTo>
                  <a:pt x="8906" y="17787"/>
                </a:lnTo>
                <a:lnTo>
                  <a:pt x="9222" y="17738"/>
                </a:lnTo>
                <a:lnTo>
                  <a:pt x="9514" y="17690"/>
                </a:lnTo>
                <a:lnTo>
                  <a:pt x="9782" y="17592"/>
                </a:lnTo>
                <a:lnTo>
                  <a:pt x="10317" y="17398"/>
                </a:lnTo>
                <a:lnTo>
                  <a:pt x="11120" y="17130"/>
                </a:lnTo>
                <a:lnTo>
                  <a:pt x="11509" y="16984"/>
                </a:lnTo>
                <a:lnTo>
                  <a:pt x="11899" y="16789"/>
                </a:lnTo>
                <a:lnTo>
                  <a:pt x="11899" y="16814"/>
                </a:lnTo>
                <a:lnTo>
                  <a:pt x="11996" y="17033"/>
                </a:lnTo>
                <a:lnTo>
                  <a:pt x="12118" y="17227"/>
                </a:lnTo>
                <a:lnTo>
                  <a:pt x="12288" y="17446"/>
                </a:lnTo>
                <a:lnTo>
                  <a:pt x="12483" y="17641"/>
                </a:lnTo>
                <a:lnTo>
                  <a:pt x="12702" y="17811"/>
                </a:lnTo>
                <a:lnTo>
                  <a:pt x="12921" y="17957"/>
                </a:lnTo>
                <a:lnTo>
                  <a:pt x="13115" y="18079"/>
                </a:lnTo>
                <a:lnTo>
                  <a:pt x="13334" y="18176"/>
                </a:lnTo>
                <a:lnTo>
                  <a:pt x="13529" y="18249"/>
                </a:lnTo>
                <a:lnTo>
                  <a:pt x="13748" y="18298"/>
                </a:lnTo>
                <a:lnTo>
                  <a:pt x="13991" y="18347"/>
                </a:lnTo>
                <a:lnTo>
                  <a:pt x="14259" y="18347"/>
                </a:lnTo>
                <a:lnTo>
                  <a:pt x="14478" y="18322"/>
                </a:lnTo>
                <a:lnTo>
                  <a:pt x="14721" y="18249"/>
                </a:lnTo>
                <a:lnTo>
                  <a:pt x="14819" y="18176"/>
                </a:lnTo>
                <a:lnTo>
                  <a:pt x="14892" y="18103"/>
                </a:lnTo>
                <a:lnTo>
                  <a:pt x="14989" y="18030"/>
                </a:lnTo>
                <a:lnTo>
                  <a:pt x="15038" y="17933"/>
                </a:lnTo>
                <a:lnTo>
                  <a:pt x="15135" y="17763"/>
                </a:lnTo>
                <a:lnTo>
                  <a:pt x="15159" y="17568"/>
                </a:lnTo>
                <a:lnTo>
                  <a:pt x="15184" y="17373"/>
                </a:lnTo>
                <a:lnTo>
                  <a:pt x="15159" y="17203"/>
                </a:lnTo>
                <a:lnTo>
                  <a:pt x="15111" y="17008"/>
                </a:lnTo>
                <a:lnTo>
                  <a:pt x="15062" y="16838"/>
                </a:lnTo>
                <a:lnTo>
                  <a:pt x="14965" y="16643"/>
                </a:lnTo>
                <a:lnTo>
                  <a:pt x="14867" y="16473"/>
                </a:lnTo>
                <a:lnTo>
                  <a:pt x="14600" y="16132"/>
                </a:lnTo>
                <a:lnTo>
                  <a:pt x="14308" y="15792"/>
                </a:lnTo>
                <a:lnTo>
                  <a:pt x="13991" y="15524"/>
                </a:lnTo>
                <a:lnTo>
                  <a:pt x="13675" y="15281"/>
                </a:lnTo>
                <a:lnTo>
                  <a:pt x="13967" y="14916"/>
                </a:lnTo>
                <a:lnTo>
                  <a:pt x="14235" y="14551"/>
                </a:lnTo>
                <a:lnTo>
                  <a:pt x="14478" y="14137"/>
                </a:lnTo>
                <a:lnTo>
                  <a:pt x="14673" y="13748"/>
                </a:lnTo>
                <a:lnTo>
                  <a:pt x="14916" y="13237"/>
                </a:lnTo>
                <a:lnTo>
                  <a:pt x="15111" y="12677"/>
                </a:lnTo>
                <a:lnTo>
                  <a:pt x="15257" y="12118"/>
                </a:lnTo>
                <a:lnTo>
                  <a:pt x="15378" y="11534"/>
                </a:lnTo>
                <a:lnTo>
                  <a:pt x="15476" y="10950"/>
                </a:lnTo>
                <a:lnTo>
                  <a:pt x="15524" y="10366"/>
                </a:lnTo>
                <a:lnTo>
                  <a:pt x="15549" y="9782"/>
                </a:lnTo>
                <a:lnTo>
                  <a:pt x="15549" y="9222"/>
                </a:lnTo>
                <a:lnTo>
                  <a:pt x="15524" y="8979"/>
                </a:lnTo>
                <a:lnTo>
                  <a:pt x="15476" y="8735"/>
                </a:lnTo>
                <a:lnTo>
                  <a:pt x="15354" y="8249"/>
                </a:lnTo>
                <a:lnTo>
                  <a:pt x="15208" y="7786"/>
                </a:lnTo>
                <a:lnTo>
                  <a:pt x="15038" y="7348"/>
                </a:lnTo>
                <a:lnTo>
                  <a:pt x="14867" y="6910"/>
                </a:lnTo>
                <a:lnTo>
                  <a:pt x="14794" y="6691"/>
                </a:lnTo>
                <a:lnTo>
                  <a:pt x="14697" y="6472"/>
                </a:lnTo>
                <a:lnTo>
                  <a:pt x="14575" y="6278"/>
                </a:lnTo>
                <a:lnTo>
                  <a:pt x="14429" y="6107"/>
                </a:lnTo>
                <a:lnTo>
                  <a:pt x="14381" y="6107"/>
                </a:lnTo>
                <a:lnTo>
                  <a:pt x="13991" y="6034"/>
                </a:lnTo>
                <a:lnTo>
                  <a:pt x="13578" y="5961"/>
                </a:lnTo>
                <a:lnTo>
                  <a:pt x="13042" y="6521"/>
                </a:lnTo>
                <a:lnTo>
                  <a:pt x="12458" y="7105"/>
                </a:lnTo>
                <a:lnTo>
                  <a:pt x="12580" y="7202"/>
                </a:lnTo>
                <a:lnTo>
                  <a:pt x="12702" y="7324"/>
                </a:lnTo>
                <a:lnTo>
                  <a:pt x="12799" y="7470"/>
                </a:lnTo>
                <a:lnTo>
                  <a:pt x="12872" y="7616"/>
                </a:lnTo>
                <a:lnTo>
                  <a:pt x="13018" y="7957"/>
                </a:lnTo>
                <a:lnTo>
                  <a:pt x="13140" y="8249"/>
                </a:lnTo>
                <a:lnTo>
                  <a:pt x="13213" y="8468"/>
                </a:lnTo>
                <a:lnTo>
                  <a:pt x="13286" y="8687"/>
                </a:lnTo>
                <a:lnTo>
                  <a:pt x="13383" y="9173"/>
                </a:lnTo>
                <a:lnTo>
                  <a:pt x="13407" y="9684"/>
                </a:lnTo>
                <a:lnTo>
                  <a:pt x="13407" y="10147"/>
                </a:lnTo>
                <a:lnTo>
                  <a:pt x="13383" y="10585"/>
                </a:lnTo>
                <a:lnTo>
                  <a:pt x="13310" y="11023"/>
                </a:lnTo>
                <a:lnTo>
                  <a:pt x="13188" y="11436"/>
                </a:lnTo>
                <a:lnTo>
                  <a:pt x="13042" y="11850"/>
                </a:lnTo>
                <a:lnTo>
                  <a:pt x="12872" y="12264"/>
                </a:lnTo>
                <a:lnTo>
                  <a:pt x="12677" y="12653"/>
                </a:lnTo>
                <a:lnTo>
                  <a:pt x="12458" y="13018"/>
                </a:lnTo>
                <a:lnTo>
                  <a:pt x="12239" y="13383"/>
                </a:lnTo>
                <a:lnTo>
                  <a:pt x="11923" y="13748"/>
                </a:lnTo>
                <a:lnTo>
                  <a:pt x="11582" y="14088"/>
                </a:lnTo>
                <a:lnTo>
                  <a:pt x="11217" y="14380"/>
                </a:lnTo>
                <a:lnTo>
                  <a:pt x="10828" y="14648"/>
                </a:lnTo>
                <a:lnTo>
                  <a:pt x="10414" y="14867"/>
                </a:lnTo>
                <a:lnTo>
                  <a:pt x="9976" y="15062"/>
                </a:lnTo>
                <a:lnTo>
                  <a:pt x="9539" y="15256"/>
                </a:lnTo>
                <a:lnTo>
                  <a:pt x="9101" y="15427"/>
                </a:lnTo>
                <a:lnTo>
                  <a:pt x="8809" y="15524"/>
                </a:lnTo>
                <a:lnTo>
                  <a:pt x="8517" y="15597"/>
                </a:lnTo>
                <a:lnTo>
                  <a:pt x="8225" y="15646"/>
                </a:lnTo>
                <a:lnTo>
                  <a:pt x="7957" y="15670"/>
                </a:lnTo>
                <a:lnTo>
                  <a:pt x="7397" y="15670"/>
                </a:lnTo>
                <a:lnTo>
                  <a:pt x="7130" y="15646"/>
                </a:lnTo>
                <a:lnTo>
                  <a:pt x="6862" y="15597"/>
                </a:lnTo>
                <a:lnTo>
                  <a:pt x="6594" y="15548"/>
                </a:lnTo>
                <a:lnTo>
                  <a:pt x="6327" y="15475"/>
                </a:lnTo>
                <a:lnTo>
                  <a:pt x="5816" y="15281"/>
                </a:lnTo>
                <a:lnTo>
                  <a:pt x="5280" y="15062"/>
                </a:lnTo>
                <a:lnTo>
                  <a:pt x="4769" y="14770"/>
                </a:lnTo>
                <a:lnTo>
                  <a:pt x="4015" y="14307"/>
                </a:lnTo>
                <a:lnTo>
                  <a:pt x="3918" y="14259"/>
                </a:lnTo>
                <a:lnTo>
                  <a:pt x="3820" y="14161"/>
                </a:lnTo>
                <a:lnTo>
                  <a:pt x="3674" y="13991"/>
                </a:lnTo>
                <a:lnTo>
                  <a:pt x="3382" y="13602"/>
                </a:lnTo>
                <a:lnTo>
                  <a:pt x="3066" y="13164"/>
                </a:lnTo>
                <a:lnTo>
                  <a:pt x="2774" y="12726"/>
                </a:lnTo>
                <a:lnTo>
                  <a:pt x="2652" y="12483"/>
                </a:lnTo>
                <a:lnTo>
                  <a:pt x="2555" y="12239"/>
                </a:lnTo>
                <a:lnTo>
                  <a:pt x="2458" y="11972"/>
                </a:lnTo>
                <a:lnTo>
                  <a:pt x="2360" y="11728"/>
                </a:lnTo>
                <a:lnTo>
                  <a:pt x="2263" y="11242"/>
                </a:lnTo>
                <a:lnTo>
                  <a:pt x="2214" y="10731"/>
                </a:lnTo>
                <a:lnTo>
                  <a:pt x="2214" y="10220"/>
                </a:lnTo>
                <a:lnTo>
                  <a:pt x="2239" y="9684"/>
                </a:lnTo>
                <a:lnTo>
                  <a:pt x="2336" y="9149"/>
                </a:lnTo>
                <a:lnTo>
                  <a:pt x="2433" y="8662"/>
                </a:lnTo>
                <a:lnTo>
                  <a:pt x="2604" y="8151"/>
                </a:lnTo>
                <a:lnTo>
                  <a:pt x="2774" y="7713"/>
                </a:lnTo>
                <a:lnTo>
                  <a:pt x="2969" y="7324"/>
                </a:lnTo>
                <a:lnTo>
                  <a:pt x="3188" y="6959"/>
                </a:lnTo>
                <a:lnTo>
                  <a:pt x="3431" y="6618"/>
                </a:lnTo>
                <a:lnTo>
                  <a:pt x="3699" y="6302"/>
                </a:lnTo>
                <a:lnTo>
                  <a:pt x="4015" y="6010"/>
                </a:lnTo>
                <a:lnTo>
                  <a:pt x="4331" y="5742"/>
                </a:lnTo>
                <a:lnTo>
                  <a:pt x="4648" y="5499"/>
                </a:lnTo>
                <a:lnTo>
                  <a:pt x="5013" y="5280"/>
                </a:lnTo>
                <a:lnTo>
                  <a:pt x="5378" y="5086"/>
                </a:lnTo>
                <a:lnTo>
                  <a:pt x="5767" y="4915"/>
                </a:lnTo>
                <a:lnTo>
                  <a:pt x="6156" y="4794"/>
                </a:lnTo>
                <a:lnTo>
                  <a:pt x="6570" y="4672"/>
                </a:lnTo>
                <a:lnTo>
                  <a:pt x="6984" y="4599"/>
                </a:lnTo>
                <a:lnTo>
                  <a:pt x="7397" y="4550"/>
                </a:lnTo>
                <a:lnTo>
                  <a:pt x="7811" y="4526"/>
                </a:lnTo>
                <a:lnTo>
                  <a:pt x="8225" y="4526"/>
                </a:lnTo>
                <a:lnTo>
                  <a:pt x="8614" y="4575"/>
                </a:lnTo>
                <a:lnTo>
                  <a:pt x="8979" y="4623"/>
                </a:lnTo>
                <a:lnTo>
                  <a:pt x="9344" y="4696"/>
                </a:lnTo>
                <a:lnTo>
                  <a:pt x="9685" y="4794"/>
                </a:lnTo>
                <a:lnTo>
                  <a:pt x="10049" y="4940"/>
                </a:lnTo>
                <a:lnTo>
                  <a:pt x="10390" y="5086"/>
                </a:lnTo>
                <a:lnTo>
                  <a:pt x="10706" y="5280"/>
                </a:lnTo>
                <a:lnTo>
                  <a:pt x="10998" y="5499"/>
                </a:lnTo>
                <a:lnTo>
                  <a:pt x="11363" y="5134"/>
                </a:lnTo>
                <a:lnTo>
                  <a:pt x="11704" y="4745"/>
                </a:lnTo>
                <a:lnTo>
                  <a:pt x="11874" y="4575"/>
                </a:lnTo>
                <a:lnTo>
                  <a:pt x="11801" y="4258"/>
                </a:lnTo>
                <a:lnTo>
                  <a:pt x="11777" y="3942"/>
                </a:lnTo>
                <a:lnTo>
                  <a:pt x="11728" y="3650"/>
                </a:lnTo>
                <a:lnTo>
                  <a:pt x="11680" y="3382"/>
                </a:lnTo>
                <a:lnTo>
                  <a:pt x="11169" y="3042"/>
                </a:lnTo>
                <a:lnTo>
                  <a:pt x="10925" y="2871"/>
                </a:lnTo>
                <a:lnTo>
                  <a:pt x="10633" y="2750"/>
                </a:lnTo>
                <a:lnTo>
                  <a:pt x="10147" y="2579"/>
                </a:lnTo>
                <a:lnTo>
                  <a:pt x="9685" y="2458"/>
                </a:lnTo>
                <a:lnTo>
                  <a:pt x="9174" y="2385"/>
                </a:lnTo>
                <a:lnTo>
                  <a:pt x="8687" y="2336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6" name="Google Shape;2176;p48"/>
          <p:cNvSpPr/>
          <p:nvPr/>
        </p:nvSpPr>
        <p:spPr>
          <a:xfrm>
            <a:off x="8862006" y="2378432"/>
            <a:ext cx="662853" cy="621136"/>
          </a:xfrm>
          <a:custGeom>
            <a:avLst/>
            <a:gdLst/>
            <a:ahLst/>
            <a:cxnLst/>
            <a:rect l="l" t="t" r="r" b="b"/>
            <a:pathLst>
              <a:path w="18956" h="17763" extrusionOk="0">
                <a:moveTo>
                  <a:pt x="17592" y="6229"/>
                </a:moveTo>
                <a:lnTo>
                  <a:pt x="17836" y="6375"/>
                </a:lnTo>
                <a:lnTo>
                  <a:pt x="17957" y="6473"/>
                </a:lnTo>
                <a:lnTo>
                  <a:pt x="18079" y="6570"/>
                </a:lnTo>
                <a:lnTo>
                  <a:pt x="17933" y="6619"/>
                </a:lnTo>
                <a:lnTo>
                  <a:pt x="17811" y="6667"/>
                </a:lnTo>
                <a:lnTo>
                  <a:pt x="17617" y="6789"/>
                </a:lnTo>
                <a:lnTo>
                  <a:pt x="17592" y="6229"/>
                </a:lnTo>
                <a:close/>
                <a:moveTo>
                  <a:pt x="18225" y="6765"/>
                </a:moveTo>
                <a:lnTo>
                  <a:pt x="18298" y="6911"/>
                </a:lnTo>
                <a:lnTo>
                  <a:pt x="18128" y="6935"/>
                </a:lnTo>
                <a:lnTo>
                  <a:pt x="17957" y="7008"/>
                </a:lnTo>
                <a:lnTo>
                  <a:pt x="17787" y="7081"/>
                </a:lnTo>
                <a:lnTo>
                  <a:pt x="17617" y="7203"/>
                </a:lnTo>
                <a:lnTo>
                  <a:pt x="17617" y="6984"/>
                </a:lnTo>
                <a:lnTo>
                  <a:pt x="17909" y="6862"/>
                </a:lnTo>
                <a:lnTo>
                  <a:pt x="18079" y="6813"/>
                </a:lnTo>
                <a:lnTo>
                  <a:pt x="18225" y="6765"/>
                </a:lnTo>
                <a:close/>
                <a:moveTo>
                  <a:pt x="18371" y="7203"/>
                </a:moveTo>
                <a:lnTo>
                  <a:pt x="18395" y="7397"/>
                </a:lnTo>
                <a:lnTo>
                  <a:pt x="18225" y="7470"/>
                </a:lnTo>
                <a:lnTo>
                  <a:pt x="18079" y="7543"/>
                </a:lnTo>
                <a:lnTo>
                  <a:pt x="17860" y="7689"/>
                </a:lnTo>
                <a:lnTo>
                  <a:pt x="17641" y="7835"/>
                </a:lnTo>
                <a:lnTo>
                  <a:pt x="17641" y="7738"/>
                </a:lnTo>
                <a:lnTo>
                  <a:pt x="17617" y="7470"/>
                </a:lnTo>
                <a:lnTo>
                  <a:pt x="17787" y="7397"/>
                </a:lnTo>
                <a:lnTo>
                  <a:pt x="18347" y="7227"/>
                </a:lnTo>
                <a:lnTo>
                  <a:pt x="18371" y="7203"/>
                </a:lnTo>
                <a:close/>
                <a:moveTo>
                  <a:pt x="18420" y="7689"/>
                </a:moveTo>
                <a:lnTo>
                  <a:pt x="18420" y="7835"/>
                </a:lnTo>
                <a:lnTo>
                  <a:pt x="18420" y="7908"/>
                </a:lnTo>
                <a:lnTo>
                  <a:pt x="18225" y="7981"/>
                </a:lnTo>
                <a:lnTo>
                  <a:pt x="18006" y="8103"/>
                </a:lnTo>
                <a:lnTo>
                  <a:pt x="17811" y="8249"/>
                </a:lnTo>
                <a:lnTo>
                  <a:pt x="17641" y="8395"/>
                </a:lnTo>
                <a:lnTo>
                  <a:pt x="17641" y="8006"/>
                </a:lnTo>
                <a:lnTo>
                  <a:pt x="17860" y="7933"/>
                </a:lnTo>
                <a:lnTo>
                  <a:pt x="18079" y="7835"/>
                </a:lnTo>
                <a:lnTo>
                  <a:pt x="18420" y="7689"/>
                </a:lnTo>
                <a:close/>
                <a:moveTo>
                  <a:pt x="18420" y="8200"/>
                </a:moveTo>
                <a:lnTo>
                  <a:pt x="18395" y="8468"/>
                </a:lnTo>
                <a:lnTo>
                  <a:pt x="18322" y="8492"/>
                </a:lnTo>
                <a:lnTo>
                  <a:pt x="18249" y="8517"/>
                </a:lnTo>
                <a:lnTo>
                  <a:pt x="18103" y="8614"/>
                </a:lnTo>
                <a:lnTo>
                  <a:pt x="17884" y="8736"/>
                </a:lnTo>
                <a:lnTo>
                  <a:pt x="17665" y="8833"/>
                </a:lnTo>
                <a:lnTo>
                  <a:pt x="17665" y="8565"/>
                </a:lnTo>
                <a:lnTo>
                  <a:pt x="17860" y="8517"/>
                </a:lnTo>
                <a:lnTo>
                  <a:pt x="18055" y="8419"/>
                </a:lnTo>
                <a:lnTo>
                  <a:pt x="18225" y="8298"/>
                </a:lnTo>
                <a:lnTo>
                  <a:pt x="18420" y="8200"/>
                </a:lnTo>
                <a:close/>
                <a:moveTo>
                  <a:pt x="18298" y="8784"/>
                </a:moveTo>
                <a:lnTo>
                  <a:pt x="18201" y="8979"/>
                </a:lnTo>
                <a:lnTo>
                  <a:pt x="18079" y="9174"/>
                </a:lnTo>
                <a:lnTo>
                  <a:pt x="17884" y="9344"/>
                </a:lnTo>
                <a:lnTo>
                  <a:pt x="17690" y="9514"/>
                </a:lnTo>
                <a:lnTo>
                  <a:pt x="17665" y="8955"/>
                </a:lnTo>
                <a:lnTo>
                  <a:pt x="17860" y="8930"/>
                </a:lnTo>
                <a:lnTo>
                  <a:pt x="18079" y="8857"/>
                </a:lnTo>
                <a:lnTo>
                  <a:pt x="18298" y="8784"/>
                </a:lnTo>
                <a:close/>
                <a:moveTo>
                  <a:pt x="2969" y="5061"/>
                </a:moveTo>
                <a:lnTo>
                  <a:pt x="3674" y="5086"/>
                </a:lnTo>
                <a:lnTo>
                  <a:pt x="4380" y="5086"/>
                </a:lnTo>
                <a:lnTo>
                  <a:pt x="4331" y="5305"/>
                </a:lnTo>
                <a:lnTo>
                  <a:pt x="4307" y="5572"/>
                </a:lnTo>
                <a:lnTo>
                  <a:pt x="4283" y="6083"/>
                </a:lnTo>
                <a:lnTo>
                  <a:pt x="4258" y="7543"/>
                </a:lnTo>
                <a:lnTo>
                  <a:pt x="4258" y="9003"/>
                </a:lnTo>
                <a:lnTo>
                  <a:pt x="4283" y="10488"/>
                </a:lnTo>
                <a:lnTo>
                  <a:pt x="3869" y="10536"/>
                </a:lnTo>
                <a:lnTo>
                  <a:pt x="3869" y="10512"/>
                </a:lnTo>
                <a:lnTo>
                  <a:pt x="3991" y="10317"/>
                </a:lnTo>
                <a:lnTo>
                  <a:pt x="4088" y="10123"/>
                </a:lnTo>
                <a:lnTo>
                  <a:pt x="4161" y="9904"/>
                </a:lnTo>
                <a:lnTo>
                  <a:pt x="4185" y="9782"/>
                </a:lnTo>
                <a:lnTo>
                  <a:pt x="4185" y="9660"/>
                </a:lnTo>
                <a:lnTo>
                  <a:pt x="4161" y="9612"/>
                </a:lnTo>
                <a:lnTo>
                  <a:pt x="4112" y="9587"/>
                </a:lnTo>
                <a:lnTo>
                  <a:pt x="4064" y="9587"/>
                </a:lnTo>
                <a:lnTo>
                  <a:pt x="4015" y="9612"/>
                </a:lnTo>
                <a:lnTo>
                  <a:pt x="3796" y="9977"/>
                </a:lnTo>
                <a:lnTo>
                  <a:pt x="3601" y="10342"/>
                </a:lnTo>
                <a:lnTo>
                  <a:pt x="3431" y="10561"/>
                </a:lnTo>
                <a:lnTo>
                  <a:pt x="3115" y="10585"/>
                </a:lnTo>
                <a:lnTo>
                  <a:pt x="3115" y="10585"/>
                </a:lnTo>
                <a:lnTo>
                  <a:pt x="3188" y="10390"/>
                </a:lnTo>
                <a:lnTo>
                  <a:pt x="3261" y="10220"/>
                </a:lnTo>
                <a:lnTo>
                  <a:pt x="3334" y="10001"/>
                </a:lnTo>
                <a:lnTo>
                  <a:pt x="3431" y="9806"/>
                </a:lnTo>
                <a:lnTo>
                  <a:pt x="3553" y="9612"/>
                </a:lnTo>
                <a:lnTo>
                  <a:pt x="3626" y="9539"/>
                </a:lnTo>
                <a:lnTo>
                  <a:pt x="3723" y="9490"/>
                </a:lnTo>
                <a:lnTo>
                  <a:pt x="3747" y="9466"/>
                </a:lnTo>
                <a:lnTo>
                  <a:pt x="3747" y="9441"/>
                </a:lnTo>
                <a:lnTo>
                  <a:pt x="3723" y="9417"/>
                </a:lnTo>
                <a:lnTo>
                  <a:pt x="3699" y="9417"/>
                </a:lnTo>
                <a:lnTo>
                  <a:pt x="3601" y="9441"/>
                </a:lnTo>
                <a:lnTo>
                  <a:pt x="3504" y="9466"/>
                </a:lnTo>
                <a:lnTo>
                  <a:pt x="3358" y="9587"/>
                </a:lnTo>
                <a:lnTo>
                  <a:pt x="3212" y="9733"/>
                </a:lnTo>
                <a:lnTo>
                  <a:pt x="3115" y="9904"/>
                </a:lnTo>
                <a:lnTo>
                  <a:pt x="2993" y="10098"/>
                </a:lnTo>
                <a:lnTo>
                  <a:pt x="2896" y="10317"/>
                </a:lnTo>
                <a:lnTo>
                  <a:pt x="2847" y="10463"/>
                </a:lnTo>
                <a:lnTo>
                  <a:pt x="2798" y="10585"/>
                </a:lnTo>
                <a:lnTo>
                  <a:pt x="2409" y="10561"/>
                </a:lnTo>
                <a:lnTo>
                  <a:pt x="2506" y="10244"/>
                </a:lnTo>
                <a:lnTo>
                  <a:pt x="2652" y="9928"/>
                </a:lnTo>
                <a:lnTo>
                  <a:pt x="2823" y="9660"/>
                </a:lnTo>
                <a:lnTo>
                  <a:pt x="3017" y="9393"/>
                </a:lnTo>
                <a:lnTo>
                  <a:pt x="3017" y="9368"/>
                </a:lnTo>
                <a:lnTo>
                  <a:pt x="2993" y="9368"/>
                </a:lnTo>
                <a:lnTo>
                  <a:pt x="2847" y="9441"/>
                </a:lnTo>
                <a:lnTo>
                  <a:pt x="2701" y="9563"/>
                </a:lnTo>
                <a:lnTo>
                  <a:pt x="2579" y="9685"/>
                </a:lnTo>
                <a:lnTo>
                  <a:pt x="2458" y="9831"/>
                </a:lnTo>
                <a:lnTo>
                  <a:pt x="2360" y="10001"/>
                </a:lnTo>
                <a:lnTo>
                  <a:pt x="2287" y="10171"/>
                </a:lnTo>
                <a:lnTo>
                  <a:pt x="2166" y="10512"/>
                </a:lnTo>
                <a:lnTo>
                  <a:pt x="2068" y="10512"/>
                </a:lnTo>
                <a:lnTo>
                  <a:pt x="1776" y="10439"/>
                </a:lnTo>
                <a:lnTo>
                  <a:pt x="1849" y="10366"/>
                </a:lnTo>
                <a:lnTo>
                  <a:pt x="1898" y="10269"/>
                </a:lnTo>
                <a:lnTo>
                  <a:pt x="1995" y="10025"/>
                </a:lnTo>
                <a:lnTo>
                  <a:pt x="2117" y="9806"/>
                </a:lnTo>
                <a:lnTo>
                  <a:pt x="2287" y="9490"/>
                </a:lnTo>
                <a:lnTo>
                  <a:pt x="2385" y="9320"/>
                </a:lnTo>
                <a:lnTo>
                  <a:pt x="2409" y="9149"/>
                </a:lnTo>
                <a:lnTo>
                  <a:pt x="2409" y="9125"/>
                </a:lnTo>
                <a:lnTo>
                  <a:pt x="2360" y="9125"/>
                </a:lnTo>
                <a:lnTo>
                  <a:pt x="2287" y="9174"/>
                </a:lnTo>
                <a:lnTo>
                  <a:pt x="2190" y="9222"/>
                </a:lnTo>
                <a:lnTo>
                  <a:pt x="2044" y="9393"/>
                </a:lnTo>
                <a:lnTo>
                  <a:pt x="1922" y="9563"/>
                </a:lnTo>
                <a:lnTo>
                  <a:pt x="1825" y="9733"/>
                </a:lnTo>
                <a:lnTo>
                  <a:pt x="1752" y="9879"/>
                </a:lnTo>
                <a:lnTo>
                  <a:pt x="1655" y="10050"/>
                </a:lnTo>
                <a:lnTo>
                  <a:pt x="1630" y="10220"/>
                </a:lnTo>
                <a:lnTo>
                  <a:pt x="1630" y="10317"/>
                </a:lnTo>
                <a:lnTo>
                  <a:pt x="1655" y="10390"/>
                </a:lnTo>
                <a:lnTo>
                  <a:pt x="1436" y="10293"/>
                </a:lnTo>
                <a:lnTo>
                  <a:pt x="1217" y="10171"/>
                </a:lnTo>
                <a:lnTo>
                  <a:pt x="1265" y="10098"/>
                </a:lnTo>
                <a:lnTo>
                  <a:pt x="1387" y="9782"/>
                </a:lnTo>
                <a:lnTo>
                  <a:pt x="1557" y="9490"/>
                </a:lnTo>
                <a:lnTo>
                  <a:pt x="1752" y="9174"/>
                </a:lnTo>
                <a:lnTo>
                  <a:pt x="1874" y="9028"/>
                </a:lnTo>
                <a:lnTo>
                  <a:pt x="1971" y="8906"/>
                </a:lnTo>
                <a:lnTo>
                  <a:pt x="1995" y="8857"/>
                </a:lnTo>
                <a:lnTo>
                  <a:pt x="1995" y="8833"/>
                </a:lnTo>
                <a:lnTo>
                  <a:pt x="1922" y="8833"/>
                </a:lnTo>
                <a:lnTo>
                  <a:pt x="1606" y="9052"/>
                </a:lnTo>
                <a:lnTo>
                  <a:pt x="1460" y="9198"/>
                </a:lnTo>
                <a:lnTo>
                  <a:pt x="1314" y="9344"/>
                </a:lnTo>
                <a:lnTo>
                  <a:pt x="1119" y="9636"/>
                </a:lnTo>
                <a:lnTo>
                  <a:pt x="1022" y="9806"/>
                </a:lnTo>
                <a:lnTo>
                  <a:pt x="973" y="9952"/>
                </a:lnTo>
                <a:lnTo>
                  <a:pt x="852" y="9831"/>
                </a:lnTo>
                <a:lnTo>
                  <a:pt x="754" y="9709"/>
                </a:lnTo>
                <a:lnTo>
                  <a:pt x="779" y="9660"/>
                </a:lnTo>
                <a:lnTo>
                  <a:pt x="852" y="9490"/>
                </a:lnTo>
                <a:lnTo>
                  <a:pt x="925" y="9320"/>
                </a:lnTo>
                <a:lnTo>
                  <a:pt x="1144" y="9003"/>
                </a:lnTo>
                <a:lnTo>
                  <a:pt x="1387" y="8736"/>
                </a:lnTo>
                <a:lnTo>
                  <a:pt x="1484" y="8565"/>
                </a:lnTo>
                <a:lnTo>
                  <a:pt x="1582" y="8419"/>
                </a:lnTo>
                <a:lnTo>
                  <a:pt x="1582" y="8371"/>
                </a:lnTo>
                <a:lnTo>
                  <a:pt x="1533" y="8346"/>
                </a:lnTo>
                <a:lnTo>
                  <a:pt x="1436" y="8371"/>
                </a:lnTo>
                <a:lnTo>
                  <a:pt x="1338" y="8419"/>
                </a:lnTo>
                <a:lnTo>
                  <a:pt x="1217" y="8468"/>
                </a:lnTo>
                <a:lnTo>
                  <a:pt x="1119" y="8565"/>
                </a:lnTo>
                <a:lnTo>
                  <a:pt x="949" y="8736"/>
                </a:lnTo>
                <a:lnTo>
                  <a:pt x="827" y="8906"/>
                </a:lnTo>
                <a:lnTo>
                  <a:pt x="681" y="9052"/>
                </a:lnTo>
                <a:lnTo>
                  <a:pt x="560" y="9247"/>
                </a:lnTo>
                <a:lnTo>
                  <a:pt x="511" y="9003"/>
                </a:lnTo>
                <a:lnTo>
                  <a:pt x="535" y="8930"/>
                </a:lnTo>
                <a:lnTo>
                  <a:pt x="633" y="8760"/>
                </a:lnTo>
                <a:lnTo>
                  <a:pt x="730" y="8565"/>
                </a:lnTo>
                <a:lnTo>
                  <a:pt x="998" y="8200"/>
                </a:lnTo>
                <a:lnTo>
                  <a:pt x="1265" y="7835"/>
                </a:lnTo>
                <a:lnTo>
                  <a:pt x="1265" y="7787"/>
                </a:lnTo>
                <a:lnTo>
                  <a:pt x="1241" y="7787"/>
                </a:lnTo>
                <a:lnTo>
                  <a:pt x="1022" y="7908"/>
                </a:lnTo>
                <a:lnTo>
                  <a:pt x="852" y="8054"/>
                </a:lnTo>
                <a:lnTo>
                  <a:pt x="681" y="8200"/>
                </a:lnTo>
                <a:lnTo>
                  <a:pt x="511" y="8395"/>
                </a:lnTo>
                <a:lnTo>
                  <a:pt x="462" y="8444"/>
                </a:lnTo>
                <a:lnTo>
                  <a:pt x="487" y="8030"/>
                </a:lnTo>
                <a:lnTo>
                  <a:pt x="487" y="7981"/>
                </a:lnTo>
                <a:lnTo>
                  <a:pt x="608" y="7835"/>
                </a:lnTo>
                <a:lnTo>
                  <a:pt x="730" y="7689"/>
                </a:lnTo>
                <a:lnTo>
                  <a:pt x="852" y="7543"/>
                </a:lnTo>
                <a:lnTo>
                  <a:pt x="949" y="7373"/>
                </a:lnTo>
                <a:lnTo>
                  <a:pt x="949" y="7349"/>
                </a:lnTo>
                <a:lnTo>
                  <a:pt x="949" y="7324"/>
                </a:lnTo>
                <a:lnTo>
                  <a:pt x="900" y="7324"/>
                </a:lnTo>
                <a:lnTo>
                  <a:pt x="730" y="7446"/>
                </a:lnTo>
                <a:lnTo>
                  <a:pt x="511" y="7592"/>
                </a:lnTo>
                <a:lnTo>
                  <a:pt x="560" y="7276"/>
                </a:lnTo>
                <a:lnTo>
                  <a:pt x="608" y="6959"/>
                </a:lnTo>
                <a:lnTo>
                  <a:pt x="681" y="6643"/>
                </a:lnTo>
                <a:lnTo>
                  <a:pt x="779" y="6351"/>
                </a:lnTo>
                <a:lnTo>
                  <a:pt x="925" y="6083"/>
                </a:lnTo>
                <a:lnTo>
                  <a:pt x="1119" y="5840"/>
                </a:lnTo>
                <a:lnTo>
                  <a:pt x="1338" y="5597"/>
                </a:lnTo>
                <a:lnTo>
                  <a:pt x="1630" y="5402"/>
                </a:lnTo>
                <a:lnTo>
                  <a:pt x="1776" y="5305"/>
                </a:lnTo>
                <a:lnTo>
                  <a:pt x="1922" y="5232"/>
                </a:lnTo>
                <a:lnTo>
                  <a:pt x="2263" y="5134"/>
                </a:lnTo>
                <a:lnTo>
                  <a:pt x="2604" y="5086"/>
                </a:lnTo>
                <a:lnTo>
                  <a:pt x="2969" y="5061"/>
                </a:lnTo>
                <a:close/>
                <a:moveTo>
                  <a:pt x="15622" y="1631"/>
                </a:moveTo>
                <a:lnTo>
                  <a:pt x="15622" y="2044"/>
                </a:lnTo>
                <a:lnTo>
                  <a:pt x="15597" y="2896"/>
                </a:lnTo>
                <a:lnTo>
                  <a:pt x="15597" y="3310"/>
                </a:lnTo>
                <a:lnTo>
                  <a:pt x="15622" y="3748"/>
                </a:lnTo>
                <a:lnTo>
                  <a:pt x="15622" y="4186"/>
                </a:lnTo>
                <a:lnTo>
                  <a:pt x="15622" y="4648"/>
                </a:lnTo>
                <a:lnTo>
                  <a:pt x="15549" y="5524"/>
                </a:lnTo>
                <a:lnTo>
                  <a:pt x="15524" y="6035"/>
                </a:lnTo>
                <a:lnTo>
                  <a:pt x="15524" y="6521"/>
                </a:lnTo>
                <a:lnTo>
                  <a:pt x="15524" y="7519"/>
                </a:lnTo>
                <a:lnTo>
                  <a:pt x="15524" y="9441"/>
                </a:lnTo>
                <a:lnTo>
                  <a:pt x="15500" y="11364"/>
                </a:lnTo>
                <a:lnTo>
                  <a:pt x="15524" y="12142"/>
                </a:lnTo>
                <a:lnTo>
                  <a:pt x="15403" y="12264"/>
                </a:lnTo>
                <a:lnTo>
                  <a:pt x="15281" y="12386"/>
                </a:lnTo>
                <a:lnTo>
                  <a:pt x="15184" y="12532"/>
                </a:lnTo>
                <a:lnTo>
                  <a:pt x="15111" y="12702"/>
                </a:lnTo>
                <a:lnTo>
                  <a:pt x="14940" y="13018"/>
                </a:lnTo>
                <a:lnTo>
                  <a:pt x="14819" y="13334"/>
                </a:lnTo>
                <a:lnTo>
                  <a:pt x="14624" y="13213"/>
                </a:lnTo>
                <a:lnTo>
                  <a:pt x="14746" y="13018"/>
                </a:lnTo>
                <a:lnTo>
                  <a:pt x="14867" y="12775"/>
                </a:lnTo>
                <a:lnTo>
                  <a:pt x="15013" y="12337"/>
                </a:lnTo>
                <a:lnTo>
                  <a:pt x="15184" y="11948"/>
                </a:lnTo>
                <a:lnTo>
                  <a:pt x="15232" y="11729"/>
                </a:lnTo>
                <a:lnTo>
                  <a:pt x="15281" y="11534"/>
                </a:lnTo>
                <a:lnTo>
                  <a:pt x="15281" y="11485"/>
                </a:lnTo>
                <a:lnTo>
                  <a:pt x="15257" y="11485"/>
                </a:lnTo>
                <a:lnTo>
                  <a:pt x="15184" y="11510"/>
                </a:lnTo>
                <a:lnTo>
                  <a:pt x="15111" y="11558"/>
                </a:lnTo>
                <a:lnTo>
                  <a:pt x="15038" y="11607"/>
                </a:lnTo>
                <a:lnTo>
                  <a:pt x="14989" y="11680"/>
                </a:lnTo>
                <a:lnTo>
                  <a:pt x="14916" y="11850"/>
                </a:lnTo>
                <a:lnTo>
                  <a:pt x="14843" y="11996"/>
                </a:lnTo>
                <a:lnTo>
                  <a:pt x="14527" y="12629"/>
                </a:lnTo>
                <a:lnTo>
                  <a:pt x="14405" y="12824"/>
                </a:lnTo>
                <a:lnTo>
                  <a:pt x="14332" y="13042"/>
                </a:lnTo>
                <a:lnTo>
                  <a:pt x="14016" y="12872"/>
                </a:lnTo>
                <a:lnTo>
                  <a:pt x="14089" y="12799"/>
                </a:lnTo>
                <a:lnTo>
                  <a:pt x="14162" y="12726"/>
                </a:lnTo>
                <a:lnTo>
                  <a:pt x="14259" y="12532"/>
                </a:lnTo>
                <a:lnTo>
                  <a:pt x="14405" y="12118"/>
                </a:lnTo>
                <a:lnTo>
                  <a:pt x="14673" y="11558"/>
                </a:lnTo>
                <a:lnTo>
                  <a:pt x="14965" y="10999"/>
                </a:lnTo>
                <a:lnTo>
                  <a:pt x="14965" y="10974"/>
                </a:lnTo>
                <a:lnTo>
                  <a:pt x="14940" y="10950"/>
                </a:lnTo>
                <a:lnTo>
                  <a:pt x="14794" y="11047"/>
                </a:lnTo>
                <a:lnTo>
                  <a:pt x="14697" y="11145"/>
                </a:lnTo>
                <a:lnTo>
                  <a:pt x="14502" y="11364"/>
                </a:lnTo>
                <a:lnTo>
                  <a:pt x="14332" y="11607"/>
                </a:lnTo>
                <a:lnTo>
                  <a:pt x="14210" y="11875"/>
                </a:lnTo>
                <a:lnTo>
                  <a:pt x="13967" y="12288"/>
                </a:lnTo>
                <a:lnTo>
                  <a:pt x="13870" y="12532"/>
                </a:lnTo>
                <a:lnTo>
                  <a:pt x="13821" y="12653"/>
                </a:lnTo>
                <a:lnTo>
                  <a:pt x="13821" y="12775"/>
                </a:lnTo>
                <a:lnTo>
                  <a:pt x="13626" y="12678"/>
                </a:lnTo>
                <a:lnTo>
                  <a:pt x="13651" y="12605"/>
                </a:lnTo>
                <a:lnTo>
                  <a:pt x="13675" y="12507"/>
                </a:lnTo>
                <a:lnTo>
                  <a:pt x="13724" y="12337"/>
                </a:lnTo>
                <a:lnTo>
                  <a:pt x="13797" y="12167"/>
                </a:lnTo>
                <a:lnTo>
                  <a:pt x="13943" y="11875"/>
                </a:lnTo>
                <a:lnTo>
                  <a:pt x="14064" y="11558"/>
                </a:lnTo>
                <a:lnTo>
                  <a:pt x="14162" y="11218"/>
                </a:lnTo>
                <a:lnTo>
                  <a:pt x="14259" y="10901"/>
                </a:lnTo>
                <a:lnTo>
                  <a:pt x="14405" y="10585"/>
                </a:lnTo>
                <a:lnTo>
                  <a:pt x="14405" y="10561"/>
                </a:lnTo>
                <a:lnTo>
                  <a:pt x="14356" y="10561"/>
                </a:lnTo>
                <a:lnTo>
                  <a:pt x="14259" y="10634"/>
                </a:lnTo>
                <a:lnTo>
                  <a:pt x="14162" y="10731"/>
                </a:lnTo>
                <a:lnTo>
                  <a:pt x="13991" y="10950"/>
                </a:lnTo>
                <a:lnTo>
                  <a:pt x="13870" y="11218"/>
                </a:lnTo>
                <a:lnTo>
                  <a:pt x="13772" y="11461"/>
                </a:lnTo>
                <a:lnTo>
                  <a:pt x="13651" y="11729"/>
                </a:lnTo>
                <a:lnTo>
                  <a:pt x="13505" y="11996"/>
                </a:lnTo>
                <a:lnTo>
                  <a:pt x="13383" y="12264"/>
                </a:lnTo>
                <a:lnTo>
                  <a:pt x="13359" y="12410"/>
                </a:lnTo>
                <a:lnTo>
                  <a:pt x="13334" y="12556"/>
                </a:lnTo>
                <a:lnTo>
                  <a:pt x="12872" y="12337"/>
                </a:lnTo>
                <a:lnTo>
                  <a:pt x="12994" y="12191"/>
                </a:lnTo>
                <a:lnTo>
                  <a:pt x="13115" y="12021"/>
                </a:lnTo>
                <a:lnTo>
                  <a:pt x="13310" y="11607"/>
                </a:lnTo>
                <a:lnTo>
                  <a:pt x="13772" y="10609"/>
                </a:lnTo>
                <a:lnTo>
                  <a:pt x="13772" y="10585"/>
                </a:lnTo>
                <a:lnTo>
                  <a:pt x="13772" y="10561"/>
                </a:lnTo>
                <a:lnTo>
                  <a:pt x="13748" y="10561"/>
                </a:lnTo>
                <a:lnTo>
                  <a:pt x="13724" y="10585"/>
                </a:lnTo>
                <a:lnTo>
                  <a:pt x="13456" y="10999"/>
                </a:lnTo>
                <a:lnTo>
                  <a:pt x="13188" y="11412"/>
                </a:lnTo>
                <a:lnTo>
                  <a:pt x="12945" y="11850"/>
                </a:lnTo>
                <a:lnTo>
                  <a:pt x="12823" y="12069"/>
                </a:lnTo>
                <a:lnTo>
                  <a:pt x="12750" y="12313"/>
                </a:lnTo>
                <a:lnTo>
                  <a:pt x="12361" y="12118"/>
                </a:lnTo>
                <a:lnTo>
                  <a:pt x="12288" y="12094"/>
                </a:lnTo>
                <a:lnTo>
                  <a:pt x="12337" y="11923"/>
                </a:lnTo>
                <a:lnTo>
                  <a:pt x="12458" y="11631"/>
                </a:lnTo>
                <a:lnTo>
                  <a:pt x="12604" y="11339"/>
                </a:lnTo>
                <a:lnTo>
                  <a:pt x="12823" y="10828"/>
                </a:lnTo>
                <a:lnTo>
                  <a:pt x="12945" y="10585"/>
                </a:lnTo>
                <a:lnTo>
                  <a:pt x="13091" y="10342"/>
                </a:lnTo>
                <a:lnTo>
                  <a:pt x="13091" y="10293"/>
                </a:lnTo>
                <a:lnTo>
                  <a:pt x="13067" y="10244"/>
                </a:lnTo>
                <a:lnTo>
                  <a:pt x="12969" y="10244"/>
                </a:lnTo>
                <a:lnTo>
                  <a:pt x="12775" y="10463"/>
                </a:lnTo>
                <a:lnTo>
                  <a:pt x="12604" y="10682"/>
                </a:lnTo>
                <a:lnTo>
                  <a:pt x="12458" y="10926"/>
                </a:lnTo>
                <a:lnTo>
                  <a:pt x="12312" y="11193"/>
                </a:lnTo>
                <a:lnTo>
                  <a:pt x="12118" y="11510"/>
                </a:lnTo>
                <a:lnTo>
                  <a:pt x="12020" y="11729"/>
                </a:lnTo>
                <a:lnTo>
                  <a:pt x="11947" y="11923"/>
                </a:lnTo>
                <a:lnTo>
                  <a:pt x="11655" y="11802"/>
                </a:lnTo>
                <a:lnTo>
                  <a:pt x="11728" y="11631"/>
                </a:lnTo>
                <a:lnTo>
                  <a:pt x="11777" y="11461"/>
                </a:lnTo>
                <a:lnTo>
                  <a:pt x="11874" y="11145"/>
                </a:lnTo>
                <a:lnTo>
                  <a:pt x="12118" y="10658"/>
                </a:lnTo>
                <a:lnTo>
                  <a:pt x="12239" y="10415"/>
                </a:lnTo>
                <a:lnTo>
                  <a:pt x="12385" y="10196"/>
                </a:lnTo>
                <a:lnTo>
                  <a:pt x="12410" y="10171"/>
                </a:lnTo>
                <a:lnTo>
                  <a:pt x="12385" y="10147"/>
                </a:lnTo>
                <a:lnTo>
                  <a:pt x="12361" y="10123"/>
                </a:lnTo>
                <a:lnTo>
                  <a:pt x="12312" y="10147"/>
                </a:lnTo>
                <a:lnTo>
                  <a:pt x="12142" y="10342"/>
                </a:lnTo>
                <a:lnTo>
                  <a:pt x="11972" y="10561"/>
                </a:lnTo>
                <a:lnTo>
                  <a:pt x="11826" y="10780"/>
                </a:lnTo>
                <a:lnTo>
                  <a:pt x="11704" y="11023"/>
                </a:lnTo>
                <a:lnTo>
                  <a:pt x="11534" y="11339"/>
                </a:lnTo>
                <a:lnTo>
                  <a:pt x="11461" y="11510"/>
                </a:lnTo>
                <a:lnTo>
                  <a:pt x="11436" y="11704"/>
                </a:lnTo>
                <a:lnTo>
                  <a:pt x="10974" y="11510"/>
                </a:lnTo>
                <a:lnTo>
                  <a:pt x="11120" y="11120"/>
                </a:lnTo>
                <a:lnTo>
                  <a:pt x="11315" y="10755"/>
                </a:lnTo>
                <a:lnTo>
                  <a:pt x="11534" y="10317"/>
                </a:lnTo>
                <a:lnTo>
                  <a:pt x="11655" y="10123"/>
                </a:lnTo>
                <a:lnTo>
                  <a:pt x="11801" y="9928"/>
                </a:lnTo>
                <a:lnTo>
                  <a:pt x="11801" y="9904"/>
                </a:lnTo>
                <a:lnTo>
                  <a:pt x="11680" y="9952"/>
                </a:lnTo>
                <a:lnTo>
                  <a:pt x="11582" y="10001"/>
                </a:lnTo>
                <a:lnTo>
                  <a:pt x="11485" y="10074"/>
                </a:lnTo>
                <a:lnTo>
                  <a:pt x="11412" y="10171"/>
                </a:lnTo>
                <a:lnTo>
                  <a:pt x="11266" y="10366"/>
                </a:lnTo>
                <a:lnTo>
                  <a:pt x="11144" y="10561"/>
                </a:lnTo>
                <a:lnTo>
                  <a:pt x="10877" y="10974"/>
                </a:lnTo>
                <a:lnTo>
                  <a:pt x="10755" y="11193"/>
                </a:lnTo>
                <a:lnTo>
                  <a:pt x="10706" y="11315"/>
                </a:lnTo>
                <a:lnTo>
                  <a:pt x="10682" y="11437"/>
                </a:lnTo>
                <a:lnTo>
                  <a:pt x="10633" y="11412"/>
                </a:lnTo>
                <a:lnTo>
                  <a:pt x="10244" y="11315"/>
                </a:lnTo>
                <a:lnTo>
                  <a:pt x="10366" y="11023"/>
                </a:lnTo>
                <a:lnTo>
                  <a:pt x="10487" y="10731"/>
                </a:lnTo>
                <a:lnTo>
                  <a:pt x="10731" y="10244"/>
                </a:lnTo>
                <a:lnTo>
                  <a:pt x="10974" y="9782"/>
                </a:lnTo>
                <a:lnTo>
                  <a:pt x="10974" y="9758"/>
                </a:lnTo>
                <a:lnTo>
                  <a:pt x="10950" y="9758"/>
                </a:lnTo>
                <a:lnTo>
                  <a:pt x="10779" y="9928"/>
                </a:lnTo>
                <a:lnTo>
                  <a:pt x="10609" y="10123"/>
                </a:lnTo>
                <a:lnTo>
                  <a:pt x="10487" y="10317"/>
                </a:lnTo>
                <a:lnTo>
                  <a:pt x="10341" y="10536"/>
                </a:lnTo>
                <a:lnTo>
                  <a:pt x="10147" y="10877"/>
                </a:lnTo>
                <a:lnTo>
                  <a:pt x="10049" y="11072"/>
                </a:lnTo>
                <a:lnTo>
                  <a:pt x="9976" y="11266"/>
                </a:lnTo>
                <a:lnTo>
                  <a:pt x="9441" y="11169"/>
                </a:lnTo>
                <a:lnTo>
                  <a:pt x="9611" y="10828"/>
                </a:lnTo>
                <a:lnTo>
                  <a:pt x="9806" y="10463"/>
                </a:lnTo>
                <a:lnTo>
                  <a:pt x="9903" y="10269"/>
                </a:lnTo>
                <a:lnTo>
                  <a:pt x="9903" y="10171"/>
                </a:lnTo>
                <a:lnTo>
                  <a:pt x="9903" y="10074"/>
                </a:lnTo>
                <a:lnTo>
                  <a:pt x="9903" y="10050"/>
                </a:lnTo>
                <a:lnTo>
                  <a:pt x="9879" y="10050"/>
                </a:lnTo>
                <a:lnTo>
                  <a:pt x="9782" y="10098"/>
                </a:lnTo>
                <a:lnTo>
                  <a:pt x="9709" y="10147"/>
                </a:lnTo>
                <a:lnTo>
                  <a:pt x="9563" y="10317"/>
                </a:lnTo>
                <a:lnTo>
                  <a:pt x="9441" y="10488"/>
                </a:lnTo>
                <a:lnTo>
                  <a:pt x="9344" y="10658"/>
                </a:lnTo>
                <a:lnTo>
                  <a:pt x="9198" y="10877"/>
                </a:lnTo>
                <a:lnTo>
                  <a:pt x="9149" y="10999"/>
                </a:lnTo>
                <a:lnTo>
                  <a:pt x="9076" y="11120"/>
                </a:lnTo>
                <a:lnTo>
                  <a:pt x="8930" y="11072"/>
                </a:lnTo>
                <a:lnTo>
                  <a:pt x="8492" y="10974"/>
                </a:lnTo>
                <a:lnTo>
                  <a:pt x="8638" y="10731"/>
                </a:lnTo>
                <a:lnTo>
                  <a:pt x="8930" y="10244"/>
                </a:lnTo>
                <a:lnTo>
                  <a:pt x="9100" y="10025"/>
                </a:lnTo>
                <a:lnTo>
                  <a:pt x="9246" y="9782"/>
                </a:lnTo>
                <a:lnTo>
                  <a:pt x="9271" y="9758"/>
                </a:lnTo>
                <a:lnTo>
                  <a:pt x="9271" y="9733"/>
                </a:lnTo>
                <a:lnTo>
                  <a:pt x="9222" y="9733"/>
                </a:lnTo>
                <a:lnTo>
                  <a:pt x="9027" y="9879"/>
                </a:lnTo>
                <a:lnTo>
                  <a:pt x="8857" y="10025"/>
                </a:lnTo>
                <a:lnTo>
                  <a:pt x="8687" y="10196"/>
                </a:lnTo>
                <a:lnTo>
                  <a:pt x="8565" y="10390"/>
                </a:lnTo>
                <a:lnTo>
                  <a:pt x="8370" y="10634"/>
                </a:lnTo>
                <a:lnTo>
                  <a:pt x="8273" y="10780"/>
                </a:lnTo>
                <a:lnTo>
                  <a:pt x="8200" y="10926"/>
                </a:lnTo>
                <a:lnTo>
                  <a:pt x="7932" y="10853"/>
                </a:lnTo>
                <a:lnTo>
                  <a:pt x="8078" y="10536"/>
                </a:lnTo>
                <a:lnTo>
                  <a:pt x="8273" y="10220"/>
                </a:lnTo>
                <a:lnTo>
                  <a:pt x="8370" y="10074"/>
                </a:lnTo>
                <a:lnTo>
                  <a:pt x="8492" y="9952"/>
                </a:lnTo>
                <a:lnTo>
                  <a:pt x="8492" y="9928"/>
                </a:lnTo>
                <a:lnTo>
                  <a:pt x="8492" y="9904"/>
                </a:lnTo>
                <a:lnTo>
                  <a:pt x="8468" y="9879"/>
                </a:lnTo>
                <a:lnTo>
                  <a:pt x="8443" y="9904"/>
                </a:lnTo>
                <a:lnTo>
                  <a:pt x="8273" y="9977"/>
                </a:lnTo>
                <a:lnTo>
                  <a:pt x="8127" y="10074"/>
                </a:lnTo>
                <a:lnTo>
                  <a:pt x="8005" y="10196"/>
                </a:lnTo>
                <a:lnTo>
                  <a:pt x="7884" y="10342"/>
                </a:lnTo>
                <a:lnTo>
                  <a:pt x="7738" y="10561"/>
                </a:lnTo>
                <a:lnTo>
                  <a:pt x="7616" y="10804"/>
                </a:lnTo>
                <a:lnTo>
                  <a:pt x="7300" y="10731"/>
                </a:lnTo>
                <a:lnTo>
                  <a:pt x="7397" y="10561"/>
                </a:lnTo>
                <a:lnTo>
                  <a:pt x="7495" y="10390"/>
                </a:lnTo>
                <a:lnTo>
                  <a:pt x="7641" y="10123"/>
                </a:lnTo>
                <a:lnTo>
                  <a:pt x="7714" y="9977"/>
                </a:lnTo>
                <a:lnTo>
                  <a:pt x="7714" y="9831"/>
                </a:lnTo>
                <a:lnTo>
                  <a:pt x="7689" y="9831"/>
                </a:lnTo>
                <a:lnTo>
                  <a:pt x="7592" y="9904"/>
                </a:lnTo>
                <a:lnTo>
                  <a:pt x="7470" y="10025"/>
                </a:lnTo>
                <a:lnTo>
                  <a:pt x="7324" y="10293"/>
                </a:lnTo>
                <a:lnTo>
                  <a:pt x="7178" y="10488"/>
                </a:lnTo>
                <a:lnTo>
                  <a:pt x="7105" y="10585"/>
                </a:lnTo>
                <a:lnTo>
                  <a:pt x="7057" y="10682"/>
                </a:lnTo>
                <a:lnTo>
                  <a:pt x="6643" y="10585"/>
                </a:lnTo>
                <a:lnTo>
                  <a:pt x="6692" y="10488"/>
                </a:lnTo>
                <a:lnTo>
                  <a:pt x="6789" y="10293"/>
                </a:lnTo>
                <a:lnTo>
                  <a:pt x="6886" y="10074"/>
                </a:lnTo>
                <a:lnTo>
                  <a:pt x="7057" y="9636"/>
                </a:lnTo>
                <a:lnTo>
                  <a:pt x="7057" y="9612"/>
                </a:lnTo>
                <a:lnTo>
                  <a:pt x="7032" y="9587"/>
                </a:lnTo>
                <a:lnTo>
                  <a:pt x="7008" y="9612"/>
                </a:lnTo>
                <a:lnTo>
                  <a:pt x="6765" y="9904"/>
                </a:lnTo>
                <a:lnTo>
                  <a:pt x="6521" y="10196"/>
                </a:lnTo>
                <a:lnTo>
                  <a:pt x="6400" y="10342"/>
                </a:lnTo>
                <a:lnTo>
                  <a:pt x="6254" y="10512"/>
                </a:lnTo>
                <a:lnTo>
                  <a:pt x="5816" y="10463"/>
                </a:lnTo>
                <a:lnTo>
                  <a:pt x="5889" y="10244"/>
                </a:lnTo>
                <a:lnTo>
                  <a:pt x="6010" y="10050"/>
                </a:lnTo>
                <a:lnTo>
                  <a:pt x="6205" y="9806"/>
                </a:lnTo>
                <a:lnTo>
                  <a:pt x="6278" y="9685"/>
                </a:lnTo>
                <a:lnTo>
                  <a:pt x="6302" y="9612"/>
                </a:lnTo>
                <a:lnTo>
                  <a:pt x="6327" y="9539"/>
                </a:lnTo>
                <a:lnTo>
                  <a:pt x="6302" y="9514"/>
                </a:lnTo>
                <a:lnTo>
                  <a:pt x="6205" y="9514"/>
                </a:lnTo>
                <a:lnTo>
                  <a:pt x="6132" y="9539"/>
                </a:lnTo>
                <a:lnTo>
                  <a:pt x="5986" y="9660"/>
                </a:lnTo>
                <a:lnTo>
                  <a:pt x="5864" y="9782"/>
                </a:lnTo>
                <a:lnTo>
                  <a:pt x="5767" y="9928"/>
                </a:lnTo>
                <a:lnTo>
                  <a:pt x="5597" y="10171"/>
                </a:lnTo>
                <a:lnTo>
                  <a:pt x="5524" y="10293"/>
                </a:lnTo>
                <a:lnTo>
                  <a:pt x="5475" y="10439"/>
                </a:lnTo>
                <a:lnTo>
                  <a:pt x="5256" y="10463"/>
                </a:lnTo>
                <a:lnTo>
                  <a:pt x="5061" y="10488"/>
                </a:lnTo>
                <a:lnTo>
                  <a:pt x="5183" y="10220"/>
                </a:lnTo>
                <a:lnTo>
                  <a:pt x="5378" y="9855"/>
                </a:lnTo>
                <a:lnTo>
                  <a:pt x="5475" y="9660"/>
                </a:lnTo>
                <a:lnTo>
                  <a:pt x="5597" y="9490"/>
                </a:lnTo>
                <a:lnTo>
                  <a:pt x="5378" y="9636"/>
                </a:lnTo>
                <a:lnTo>
                  <a:pt x="5183" y="9806"/>
                </a:lnTo>
                <a:lnTo>
                  <a:pt x="4988" y="10025"/>
                </a:lnTo>
                <a:lnTo>
                  <a:pt x="4818" y="10244"/>
                </a:lnTo>
                <a:lnTo>
                  <a:pt x="4818" y="8979"/>
                </a:lnTo>
                <a:lnTo>
                  <a:pt x="4794" y="7714"/>
                </a:lnTo>
                <a:lnTo>
                  <a:pt x="4794" y="6254"/>
                </a:lnTo>
                <a:lnTo>
                  <a:pt x="4794" y="5718"/>
                </a:lnTo>
                <a:lnTo>
                  <a:pt x="4794" y="5426"/>
                </a:lnTo>
                <a:lnTo>
                  <a:pt x="4769" y="5159"/>
                </a:lnTo>
                <a:lnTo>
                  <a:pt x="5086" y="5159"/>
                </a:lnTo>
                <a:lnTo>
                  <a:pt x="5986" y="5134"/>
                </a:lnTo>
                <a:lnTo>
                  <a:pt x="6886" y="5086"/>
                </a:lnTo>
                <a:lnTo>
                  <a:pt x="7349" y="5037"/>
                </a:lnTo>
                <a:lnTo>
                  <a:pt x="7835" y="4988"/>
                </a:lnTo>
                <a:lnTo>
                  <a:pt x="8297" y="4916"/>
                </a:lnTo>
                <a:lnTo>
                  <a:pt x="8784" y="4843"/>
                </a:lnTo>
                <a:lnTo>
                  <a:pt x="9709" y="4624"/>
                </a:lnTo>
                <a:lnTo>
                  <a:pt x="10633" y="4356"/>
                </a:lnTo>
                <a:lnTo>
                  <a:pt x="11071" y="4210"/>
                </a:lnTo>
                <a:lnTo>
                  <a:pt x="11509" y="4040"/>
                </a:lnTo>
                <a:lnTo>
                  <a:pt x="11923" y="3869"/>
                </a:lnTo>
                <a:lnTo>
                  <a:pt x="12361" y="3675"/>
                </a:lnTo>
                <a:lnTo>
                  <a:pt x="13188" y="3261"/>
                </a:lnTo>
                <a:lnTo>
                  <a:pt x="14016" y="2823"/>
                </a:lnTo>
                <a:lnTo>
                  <a:pt x="14308" y="2653"/>
                </a:lnTo>
                <a:lnTo>
                  <a:pt x="14575" y="2458"/>
                </a:lnTo>
                <a:lnTo>
                  <a:pt x="15111" y="2044"/>
                </a:lnTo>
                <a:lnTo>
                  <a:pt x="15354" y="1850"/>
                </a:lnTo>
                <a:lnTo>
                  <a:pt x="15500" y="1752"/>
                </a:lnTo>
                <a:lnTo>
                  <a:pt x="15622" y="1631"/>
                </a:lnTo>
                <a:close/>
                <a:moveTo>
                  <a:pt x="15524" y="12605"/>
                </a:moveTo>
                <a:lnTo>
                  <a:pt x="15549" y="13164"/>
                </a:lnTo>
                <a:lnTo>
                  <a:pt x="15476" y="13164"/>
                </a:lnTo>
                <a:lnTo>
                  <a:pt x="15427" y="13213"/>
                </a:lnTo>
                <a:lnTo>
                  <a:pt x="15305" y="13286"/>
                </a:lnTo>
                <a:lnTo>
                  <a:pt x="15232" y="13432"/>
                </a:lnTo>
                <a:lnTo>
                  <a:pt x="15135" y="13578"/>
                </a:lnTo>
                <a:lnTo>
                  <a:pt x="15111" y="13529"/>
                </a:lnTo>
                <a:lnTo>
                  <a:pt x="15257" y="13213"/>
                </a:lnTo>
                <a:lnTo>
                  <a:pt x="15403" y="12872"/>
                </a:lnTo>
                <a:lnTo>
                  <a:pt x="15524" y="12605"/>
                </a:lnTo>
                <a:close/>
                <a:moveTo>
                  <a:pt x="15549" y="13359"/>
                </a:moveTo>
                <a:lnTo>
                  <a:pt x="15573" y="13943"/>
                </a:lnTo>
                <a:lnTo>
                  <a:pt x="15354" y="13748"/>
                </a:lnTo>
                <a:lnTo>
                  <a:pt x="15451" y="13553"/>
                </a:lnTo>
                <a:lnTo>
                  <a:pt x="15549" y="13359"/>
                </a:lnTo>
                <a:close/>
                <a:moveTo>
                  <a:pt x="16692" y="463"/>
                </a:moveTo>
                <a:lnTo>
                  <a:pt x="16789" y="487"/>
                </a:lnTo>
                <a:lnTo>
                  <a:pt x="16862" y="536"/>
                </a:lnTo>
                <a:lnTo>
                  <a:pt x="16935" y="633"/>
                </a:lnTo>
                <a:lnTo>
                  <a:pt x="16984" y="730"/>
                </a:lnTo>
                <a:lnTo>
                  <a:pt x="17033" y="852"/>
                </a:lnTo>
                <a:lnTo>
                  <a:pt x="17081" y="1047"/>
                </a:lnTo>
                <a:lnTo>
                  <a:pt x="17130" y="1314"/>
                </a:lnTo>
                <a:lnTo>
                  <a:pt x="17154" y="1582"/>
                </a:lnTo>
                <a:lnTo>
                  <a:pt x="17179" y="2142"/>
                </a:lnTo>
                <a:lnTo>
                  <a:pt x="17106" y="3237"/>
                </a:lnTo>
                <a:lnTo>
                  <a:pt x="17081" y="4380"/>
                </a:lnTo>
                <a:lnTo>
                  <a:pt x="17081" y="5499"/>
                </a:lnTo>
                <a:lnTo>
                  <a:pt x="17154" y="7738"/>
                </a:lnTo>
                <a:lnTo>
                  <a:pt x="17203" y="9928"/>
                </a:lnTo>
                <a:lnTo>
                  <a:pt x="17203" y="12094"/>
                </a:lnTo>
                <a:lnTo>
                  <a:pt x="17179" y="13213"/>
                </a:lnTo>
                <a:lnTo>
                  <a:pt x="17130" y="13748"/>
                </a:lnTo>
                <a:lnTo>
                  <a:pt x="17081" y="14283"/>
                </a:lnTo>
                <a:lnTo>
                  <a:pt x="17033" y="14502"/>
                </a:lnTo>
                <a:lnTo>
                  <a:pt x="16984" y="14746"/>
                </a:lnTo>
                <a:lnTo>
                  <a:pt x="16935" y="14867"/>
                </a:lnTo>
                <a:lnTo>
                  <a:pt x="16887" y="14965"/>
                </a:lnTo>
                <a:lnTo>
                  <a:pt x="16814" y="15038"/>
                </a:lnTo>
                <a:lnTo>
                  <a:pt x="16716" y="15111"/>
                </a:lnTo>
                <a:lnTo>
                  <a:pt x="16643" y="15111"/>
                </a:lnTo>
                <a:lnTo>
                  <a:pt x="16570" y="15086"/>
                </a:lnTo>
                <a:lnTo>
                  <a:pt x="16449" y="15038"/>
                </a:lnTo>
                <a:lnTo>
                  <a:pt x="16327" y="14916"/>
                </a:lnTo>
                <a:lnTo>
                  <a:pt x="16205" y="14794"/>
                </a:lnTo>
                <a:lnTo>
                  <a:pt x="16205" y="13991"/>
                </a:lnTo>
                <a:lnTo>
                  <a:pt x="16181" y="13188"/>
                </a:lnTo>
                <a:lnTo>
                  <a:pt x="16132" y="12361"/>
                </a:lnTo>
                <a:lnTo>
                  <a:pt x="16132" y="11558"/>
                </a:lnTo>
                <a:lnTo>
                  <a:pt x="16132" y="9636"/>
                </a:lnTo>
                <a:lnTo>
                  <a:pt x="16132" y="7714"/>
                </a:lnTo>
                <a:lnTo>
                  <a:pt x="16132" y="6789"/>
                </a:lnTo>
                <a:lnTo>
                  <a:pt x="16132" y="6327"/>
                </a:lnTo>
                <a:lnTo>
                  <a:pt x="16132" y="5864"/>
                </a:lnTo>
                <a:lnTo>
                  <a:pt x="16205" y="4988"/>
                </a:lnTo>
                <a:lnTo>
                  <a:pt x="16230" y="4551"/>
                </a:lnTo>
                <a:lnTo>
                  <a:pt x="16205" y="4113"/>
                </a:lnTo>
                <a:lnTo>
                  <a:pt x="16181" y="3237"/>
                </a:lnTo>
                <a:lnTo>
                  <a:pt x="16157" y="2799"/>
                </a:lnTo>
                <a:lnTo>
                  <a:pt x="16181" y="2361"/>
                </a:lnTo>
                <a:lnTo>
                  <a:pt x="16205" y="1558"/>
                </a:lnTo>
                <a:lnTo>
                  <a:pt x="16181" y="1144"/>
                </a:lnTo>
                <a:lnTo>
                  <a:pt x="16181" y="755"/>
                </a:lnTo>
                <a:lnTo>
                  <a:pt x="16254" y="657"/>
                </a:lnTo>
                <a:lnTo>
                  <a:pt x="16351" y="584"/>
                </a:lnTo>
                <a:lnTo>
                  <a:pt x="16570" y="487"/>
                </a:lnTo>
                <a:lnTo>
                  <a:pt x="16692" y="463"/>
                </a:lnTo>
                <a:close/>
                <a:moveTo>
                  <a:pt x="5597" y="10950"/>
                </a:moveTo>
                <a:lnTo>
                  <a:pt x="5597" y="11023"/>
                </a:lnTo>
                <a:lnTo>
                  <a:pt x="5621" y="11096"/>
                </a:lnTo>
                <a:lnTo>
                  <a:pt x="5694" y="11218"/>
                </a:lnTo>
                <a:lnTo>
                  <a:pt x="5743" y="11364"/>
                </a:lnTo>
                <a:lnTo>
                  <a:pt x="5767" y="11704"/>
                </a:lnTo>
                <a:lnTo>
                  <a:pt x="5791" y="12045"/>
                </a:lnTo>
                <a:lnTo>
                  <a:pt x="5816" y="12215"/>
                </a:lnTo>
                <a:lnTo>
                  <a:pt x="5840" y="12361"/>
                </a:lnTo>
                <a:lnTo>
                  <a:pt x="5864" y="12483"/>
                </a:lnTo>
                <a:lnTo>
                  <a:pt x="5548" y="12459"/>
                </a:lnTo>
                <a:lnTo>
                  <a:pt x="5207" y="12483"/>
                </a:lnTo>
                <a:lnTo>
                  <a:pt x="4988" y="12507"/>
                </a:lnTo>
                <a:lnTo>
                  <a:pt x="4745" y="12532"/>
                </a:lnTo>
                <a:lnTo>
                  <a:pt x="4502" y="12605"/>
                </a:lnTo>
                <a:lnTo>
                  <a:pt x="4404" y="12653"/>
                </a:lnTo>
                <a:lnTo>
                  <a:pt x="4307" y="12702"/>
                </a:lnTo>
                <a:lnTo>
                  <a:pt x="4258" y="12775"/>
                </a:lnTo>
                <a:lnTo>
                  <a:pt x="4210" y="12848"/>
                </a:lnTo>
                <a:lnTo>
                  <a:pt x="4210" y="12945"/>
                </a:lnTo>
                <a:lnTo>
                  <a:pt x="4258" y="13018"/>
                </a:lnTo>
                <a:lnTo>
                  <a:pt x="4356" y="13067"/>
                </a:lnTo>
                <a:lnTo>
                  <a:pt x="4453" y="13115"/>
                </a:lnTo>
                <a:lnTo>
                  <a:pt x="4623" y="13164"/>
                </a:lnTo>
                <a:lnTo>
                  <a:pt x="4842" y="13188"/>
                </a:lnTo>
                <a:lnTo>
                  <a:pt x="5037" y="13188"/>
                </a:lnTo>
                <a:lnTo>
                  <a:pt x="5475" y="13140"/>
                </a:lnTo>
                <a:lnTo>
                  <a:pt x="5670" y="13140"/>
                </a:lnTo>
                <a:lnTo>
                  <a:pt x="5864" y="13188"/>
                </a:lnTo>
                <a:lnTo>
                  <a:pt x="6035" y="13188"/>
                </a:lnTo>
                <a:lnTo>
                  <a:pt x="6205" y="13967"/>
                </a:lnTo>
                <a:lnTo>
                  <a:pt x="5572" y="13991"/>
                </a:lnTo>
                <a:lnTo>
                  <a:pt x="5183" y="13991"/>
                </a:lnTo>
                <a:lnTo>
                  <a:pt x="4988" y="14040"/>
                </a:lnTo>
                <a:lnTo>
                  <a:pt x="4891" y="14064"/>
                </a:lnTo>
                <a:lnTo>
                  <a:pt x="4794" y="14113"/>
                </a:lnTo>
                <a:lnTo>
                  <a:pt x="4745" y="14186"/>
                </a:lnTo>
                <a:lnTo>
                  <a:pt x="4696" y="14283"/>
                </a:lnTo>
                <a:lnTo>
                  <a:pt x="4696" y="14381"/>
                </a:lnTo>
                <a:lnTo>
                  <a:pt x="4721" y="14429"/>
                </a:lnTo>
                <a:lnTo>
                  <a:pt x="4769" y="14454"/>
                </a:lnTo>
                <a:lnTo>
                  <a:pt x="4915" y="14575"/>
                </a:lnTo>
                <a:lnTo>
                  <a:pt x="5110" y="14624"/>
                </a:lnTo>
                <a:lnTo>
                  <a:pt x="5305" y="14673"/>
                </a:lnTo>
                <a:lnTo>
                  <a:pt x="5499" y="14697"/>
                </a:lnTo>
                <a:lnTo>
                  <a:pt x="6327" y="14697"/>
                </a:lnTo>
                <a:lnTo>
                  <a:pt x="6473" y="15378"/>
                </a:lnTo>
                <a:lnTo>
                  <a:pt x="6010" y="15403"/>
                </a:lnTo>
                <a:lnTo>
                  <a:pt x="5645" y="15403"/>
                </a:lnTo>
                <a:lnTo>
                  <a:pt x="5475" y="15427"/>
                </a:lnTo>
                <a:lnTo>
                  <a:pt x="5305" y="15500"/>
                </a:lnTo>
                <a:lnTo>
                  <a:pt x="5256" y="15549"/>
                </a:lnTo>
                <a:lnTo>
                  <a:pt x="5207" y="15597"/>
                </a:lnTo>
                <a:lnTo>
                  <a:pt x="5183" y="15670"/>
                </a:lnTo>
                <a:lnTo>
                  <a:pt x="5183" y="15743"/>
                </a:lnTo>
                <a:lnTo>
                  <a:pt x="5183" y="15816"/>
                </a:lnTo>
                <a:lnTo>
                  <a:pt x="5207" y="15889"/>
                </a:lnTo>
                <a:lnTo>
                  <a:pt x="5256" y="15938"/>
                </a:lnTo>
                <a:lnTo>
                  <a:pt x="5305" y="15987"/>
                </a:lnTo>
                <a:lnTo>
                  <a:pt x="5475" y="16035"/>
                </a:lnTo>
                <a:lnTo>
                  <a:pt x="5645" y="16060"/>
                </a:lnTo>
                <a:lnTo>
                  <a:pt x="6010" y="16084"/>
                </a:lnTo>
                <a:lnTo>
                  <a:pt x="6278" y="16108"/>
                </a:lnTo>
                <a:lnTo>
                  <a:pt x="6448" y="16108"/>
                </a:lnTo>
                <a:lnTo>
                  <a:pt x="6570" y="16084"/>
                </a:lnTo>
                <a:lnTo>
                  <a:pt x="6619" y="16400"/>
                </a:lnTo>
                <a:lnTo>
                  <a:pt x="6643" y="16692"/>
                </a:lnTo>
                <a:lnTo>
                  <a:pt x="6619" y="16838"/>
                </a:lnTo>
                <a:lnTo>
                  <a:pt x="6594" y="16960"/>
                </a:lnTo>
                <a:lnTo>
                  <a:pt x="6521" y="17057"/>
                </a:lnTo>
                <a:lnTo>
                  <a:pt x="6424" y="17130"/>
                </a:lnTo>
                <a:lnTo>
                  <a:pt x="6327" y="17179"/>
                </a:lnTo>
                <a:lnTo>
                  <a:pt x="6205" y="17228"/>
                </a:lnTo>
                <a:lnTo>
                  <a:pt x="5913" y="17252"/>
                </a:lnTo>
                <a:lnTo>
                  <a:pt x="5597" y="17228"/>
                </a:lnTo>
                <a:lnTo>
                  <a:pt x="5305" y="17203"/>
                </a:lnTo>
                <a:lnTo>
                  <a:pt x="4794" y="17130"/>
                </a:lnTo>
                <a:lnTo>
                  <a:pt x="4575" y="17155"/>
                </a:lnTo>
                <a:lnTo>
                  <a:pt x="4307" y="17179"/>
                </a:lnTo>
                <a:lnTo>
                  <a:pt x="4064" y="17203"/>
                </a:lnTo>
                <a:lnTo>
                  <a:pt x="3796" y="17228"/>
                </a:lnTo>
                <a:lnTo>
                  <a:pt x="3553" y="17228"/>
                </a:lnTo>
                <a:lnTo>
                  <a:pt x="3455" y="17203"/>
                </a:lnTo>
                <a:lnTo>
                  <a:pt x="3358" y="17155"/>
                </a:lnTo>
                <a:lnTo>
                  <a:pt x="3261" y="17106"/>
                </a:lnTo>
                <a:lnTo>
                  <a:pt x="3163" y="17033"/>
                </a:lnTo>
                <a:lnTo>
                  <a:pt x="3115" y="16936"/>
                </a:lnTo>
                <a:lnTo>
                  <a:pt x="3042" y="16790"/>
                </a:lnTo>
                <a:lnTo>
                  <a:pt x="2969" y="16571"/>
                </a:lnTo>
                <a:lnTo>
                  <a:pt x="2920" y="16327"/>
                </a:lnTo>
                <a:lnTo>
                  <a:pt x="2847" y="15816"/>
                </a:lnTo>
                <a:lnTo>
                  <a:pt x="2750" y="14819"/>
                </a:lnTo>
                <a:lnTo>
                  <a:pt x="2725" y="14308"/>
                </a:lnTo>
                <a:lnTo>
                  <a:pt x="2677" y="13797"/>
                </a:lnTo>
                <a:lnTo>
                  <a:pt x="2652" y="13286"/>
                </a:lnTo>
                <a:lnTo>
                  <a:pt x="2628" y="12775"/>
                </a:lnTo>
                <a:lnTo>
                  <a:pt x="2506" y="11923"/>
                </a:lnTo>
                <a:lnTo>
                  <a:pt x="2385" y="11047"/>
                </a:lnTo>
                <a:lnTo>
                  <a:pt x="2385" y="11047"/>
                </a:lnTo>
                <a:lnTo>
                  <a:pt x="2823" y="11072"/>
                </a:lnTo>
                <a:lnTo>
                  <a:pt x="3090" y="11072"/>
                </a:lnTo>
                <a:lnTo>
                  <a:pt x="3358" y="11047"/>
                </a:lnTo>
                <a:lnTo>
                  <a:pt x="3407" y="11047"/>
                </a:lnTo>
                <a:lnTo>
                  <a:pt x="3504" y="11023"/>
                </a:lnTo>
                <a:lnTo>
                  <a:pt x="4064" y="10974"/>
                </a:lnTo>
                <a:lnTo>
                  <a:pt x="4331" y="10974"/>
                </a:lnTo>
                <a:lnTo>
                  <a:pt x="4599" y="10999"/>
                </a:lnTo>
                <a:lnTo>
                  <a:pt x="4623" y="11023"/>
                </a:lnTo>
                <a:lnTo>
                  <a:pt x="4672" y="11072"/>
                </a:lnTo>
                <a:lnTo>
                  <a:pt x="4745" y="11096"/>
                </a:lnTo>
                <a:lnTo>
                  <a:pt x="4818" y="11072"/>
                </a:lnTo>
                <a:lnTo>
                  <a:pt x="4867" y="11023"/>
                </a:lnTo>
                <a:lnTo>
                  <a:pt x="4891" y="10974"/>
                </a:lnTo>
                <a:lnTo>
                  <a:pt x="5597" y="10950"/>
                </a:lnTo>
                <a:close/>
                <a:moveTo>
                  <a:pt x="16546" y="0"/>
                </a:moveTo>
                <a:lnTo>
                  <a:pt x="16400" y="49"/>
                </a:lnTo>
                <a:lnTo>
                  <a:pt x="16278" y="122"/>
                </a:lnTo>
                <a:lnTo>
                  <a:pt x="16157" y="195"/>
                </a:lnTo>
                <a:lnTo>
                  <a:pt x="16035" y="292"/>
                </a:lnTo>
                <a:lnTo>
                  <a:pt x="15962" y="414"/>
                </a:lnTo>
                <a:lnTo>
                  <a:pt x="15889" y="414"/>
                </a:lnTo>
                <a:lnTo>
                  <a:pt x="15840" y="438"/>
                </a:lnTo>
                <a:lnTo>
                  <a:pt x="15792" y="487"/>
                </a:lnTo>
                <a:lnTo>
                  <a:pt x="15768" y="560"/>
                </a:lnTo>
                <a:lnTo>
                  <a:pt x="15695" y="803"/>
                </a:lnTo>
                <a:lnTo>
                  <a:pt x="15670" y="1071"/>
                </a:lnTo>
                <a:lnTo>
                  <a:pt x="15597" y="1047"/>
                </a:lnTo>
                <a:lnTo>
                  <a:pt x="15524" y="1071"/>
                </a:lnTo>
                <a:lnTo>
                  <a:pt x="15451" y="1095"/>
                </a:lnTo>
                <a:lnTo>
                  <a:pt x="15403" y="1168"/>
                </a:lnTo>
                <a:lnTo>
                  <a:pt x="15354" y="1266"/>
                </a:lnTo>
                <a:lnTo>
                  <a:pt x="15281" y="1339"/>
                </a:lnTo>
                <a:lnTo>
                  <a:pt x="15111" y="1485"/>
                </a:lnTo>
                <a:lnTo>
                  <a:pt x="14770" y="1728"/>
                </a:lnTo>
                <a:lnTo>
                  <a:pt x="14283" y="2093"/>
                </a:lnTo>
                <a:lnTo>
                  <a:pt x="14040" y="2288"/>
                </a:lnTo>
                <a:lnTo>
                  <a:pt x="13772" y="2434"/>
                </a:lnTo>
                <a:lnTo>
                  <a:pt x="13018" y="2847"/>
                </a:lnTo>
                <a:lnTo>
                  <a:pt x="12264" y="3237"/>
                </a:lnTo>
                <a:lnTo>
                  <a:pt x="11485" y="3577"/>
                </a:lnTo>
                <a:lnTo>
                  <a:pt x="11071" y="3723"/>
                </a:lnTo>
                <a:lnTo>
                  <a:pt x="10682" y="3869"/>
                </a:lnTo>
                <a:lnTo>
                  <a:pt x="9830" y="4137"/>
                </a:lnTo>
                <a:lnTo>
                  <a:pt x="8979" y="4356"/>
                </a:lnTo>
                <a:lnTo>
                  <a:pt x="8103" y="4526"/>
                </a:lnTo>
                <a:lnTo>
                  <a:pt x="7665" y="4575"/>
                </a:lnTo>
                <a:lnTo>
                  <a:pt x="7227" y="4624"/>
                </a:lnTo>
                <a:lnTo>
                  <a:pt x="6570" y="4672"/>
                </a:lnTo>
                <a:lnTo>
                  <a:pt x="5913" y="4697"/>
                </a:lnTo>
                <a:lnTo>
                  <a:pt x="5256" y="4721"/>
                </a:lnTo>
                <a:lnTo>
                  <a:pt x="4623" y="4745"/>
                </a:lnTo>
                <a:lnTo>
                  <a:pt x="4429" y="4697"/>
                </a:lnTo>
                <a:lnTo>
                  <a:pt x="4234" y="4672"/>
                </a:lnTo>
                <a:lnTo>
                  <a:pt x="3869" y="4624"/>
                </a:lnTo>
                <a:lnTo>
                  <a:pt x="3480" y="4648"/>
                </a:lnTo>
                <a:lnTo>
                  <a:pt x="3090" y="4648"/>
                </a:lnTo>
                <a:lnTo>
                  <a:pt x="2652" y="4672"/>
                </a:lnTo>
                <a:lnTo>
                  <a:pt x="2214" y="4721"/>
                </a:lnTo>
                <a:lnTo>
                  <a:pt x="1995" y="4770"/>
                </a:lnTo>
                <a:lnTo>
                  <a:pt x="1801" y="4818"/>
                </a:lnTo>
                <a:lnTo>
                  <a:pt x="1582" y="4916"/>
                </a:lnTo>
                <a:lnTo>
                  <a:pt x="1387" y="5013"/>
                </a:lnTo>
                <a:lnTo>
                  <a:pt x="1192" y="5110"/>
                </a:lnTo>
                <a:lnTo>
                  <a:pt x="1046" y="5232"/>
                </a:lnTo>
                <a:lnTo>
                  <a:pt x="876" y="5378"/>
                </a:lnTo>
                <a:lnTo>
                  <a:pt x="754" y="5524"/>
                </a:lnTo>
                <a:lnTo>
                  <a:pt x="633" y="5670"/>
                </a:lnTo>
                <a:lnTo>
                  <a:pt x="535" y="5840"/>
                </a:lnTo>
                <a:lnTo>
                  <a:pt x="365" y="6205"/>
                </a:lnTo>
                <a:lnTo>
                  <a:pt x="243" y="6570"/>
                </a:lnTo>
                <a:lnTo>
                  <a:pt x="146" y="6959"/>
                </a:lnTo>
                <a:lnTo>
                  <a:pt x="73" y="7373"/>
                </a:lnTo>
                <a:lnTo>
                  <a:pt x="49" y="7762"/>
                </a:lnTo>
                <a:lnTo>
                  <a:pt x="0" y="8200"/>
                </a:lnTo>
                <a:lnTo>
                  <a:pt x="0" y="8614"/>
                </a:lnTo>
                <a:lnTo>
                  <a:pt x="49" y="9028"/>
                </a:lnTo>
                <a:lnTo>
                  <a:pt x="146" y="9417"/>
                </a:lnTo>
                <a:lnTo>
                  <a:pt x="195" y="9612"/>
                </a:lnTo>
                <a:lnTo>
                  <a:pt x="292" y="9806"/>
                </a:lnTo>
                <a:lnTo>
                  <a:pt x="389" y="9977"/>
                </a:lnTo>
                <a:lnTo>
                  <a:pt x="487" y="10147"/>
                </a:lnTo>
                <a:lnTo>
                  <a:pt x="633" y="10293"/>
                </a:lnTo>
                <a:lnTo>
                  <a:pt x="779" y="10439"/>
                </a:lnTo>
                <a:lnTo>
                  <a:pt x="949" y="10585"/>
                </a:lnTo>
                <a:lnTo>
                  <a:pt x="1144" y="10707"/>
                </a:lnTo>
                <a:lnTo>
                  <a:pt x="1363" y="10804"/>
                </a:lnTo>
                <a:lnTo>
                  <a:pt x="1582" y="10901"/>
                </a:lnTo>
                <a:lnTo>
                  <a:pt x="1825" y="10950"/>
                </a:lnTo>
                <a:lnTo>
                  <a:pt x="2068" y="10999"/>
                </a:lnTo>
                <a:lnTo>
                  <a:pt x="2044" y="11242"/>
                </a:lnTo>
                <a:lnTo>
                  <a:pt x="2020" y="11510"/>
                </a:lnTo>
                <a:lnTo>
                  <a:pt x="2044" y="11777"/>
                </a:lnTo>
                <a:lnTo>
                  <a:pt x="2068" y="12021"/>
                </a:lnTo>
                <a:lnTo>
                  <a:pt x="2166" y="12556"/>
                </a:lnTo>
                <a:lnTo>
                  <a:pt x="2190" y="12824"/>
                </a:lnTo>
                <a:lnTo>
                  <a:pt x="2214" y="13067"/>
                </a:lnTo>
                <a:lnTo>
                  <a:pt x="2287" y="14478"/>
                </a:lnTo>
                <a:lnTo>
                  <a:pt x="2336" y="15184"/>
                </a:lnTo>
                <a:lnTo>
                  <a:pt x="2409" y="15914"/>
                </a:lnTo>
                <a:lnTo>
                  <a:pt x="2458" y="16327"/>
                </a:lnTo>
                <a:lnTo>
                  <a:pt x="2506" y="16741"/>
                </a:lnTo>
                <a:lnTo>
                  <a:pt x="2555" y="16960"/>
                </a:lnTo>
                <a:lnTo>
                  <a:pt x="2628" y="17155"/>
                </a:lnTo>
                <a:lnTo>
                  <a:pt x="2725" y="17325"/>
                </a:lnTo>
                <a:lnTo>
                  <a:pt x="2871" y="17495"/>
                </a:lnTo>
                <a:lnTo>
                  <a:pt x="2993" y="17593"/>
                </a:lnTo>
                <a:lnTo>
                  <a:pt x="3090" y="17641"/>
                </a:lnTo>
                <a:lnTo>
                  <a:pt x="3212" y="17714"/>
                </a:lnTo>
                <a:lnTo>
                  <a:pt x="3334" y="17739"/>
                </a:lnTo>
                <a:lnTo>
                  <a:pt x="3601" y="17763"/>
                </a:lnTo>
                <a:lnTo>
                  <a:pt x="3893" y="17763"/>
                </a:lnTo>
                <a:lnTo>
                  <a:pt x="4429" y="17690"/>
                </a:lnTo>
                <a:lnTo>
                  <a:pt x="4696" y="17666"/>
                </a:lnTo>
                <a:lnTo>
                  <a:pt x="4964" y="17666"/>
                </a:lnTo>
                <a:lnTo>
                  <a:pt x="5475" y="17714"/>
                </a:lnTo>
                <a:lnTo>
                  <a:pt x="5743" y="17739"/>
                </a:lnTo>
                <a:lnTo>
                  <a:pt x="6010" y="17763"/>
                </a:lnTo>
                <a:lnTo>
                  <a:pt x="6278" y="17739"/>
                </a:lnTo>
                <a:lnTo>
                  <a:pt x="6521" y="17690"/>
                </a:lnTo>
                <a:lnTo>
                  <a:pt x="6619" y="17641"/>
                </a:lnTo>
                <a:lnTo>
                  <a:pt x="6740" y="17568"/>
                </a:lnTo>
                <a:lnTo>
                  <a:pt x="6838" y="17495"/>
                </a:lnTo>
                <a:lnTo>
                  <a:pt x="6935" y="17398"/>
                </a:lnTo>
                <a:lnTo>
                  <a:pt x="7008" y="17301"/>
                </a:lnTo>
                <a:lnTo>
                  <a:pt x="7057" y="17179"/>
                </a:lnTo>
                <a:lnTo>
                  <a:pt x="7130" y="16960"/>
                </a:lnTo>
                <a:lnTo>
                  <a:pt x="7154" y="16717"/>
                </a:lnTo>
                <a:lnTo>
                  <a:pt x="7154" y="16449"/>
                </a:lnTo>
                <a:lnTo>
                  <a:pt x="7130" y="16181"/>
                </a:lnTo>
                <a:lnTo>
                  <a:pt x="7081" y="15938"/>
                </a:lnTo>
                <a:lnTo>
                  <a:pt x="6984" y="15451"/>
                </a:lnTo>
                <a:lnTo>
                  <a:pt x="6886" y="14770"/>
                </a:lnTo>
                <a:lnTo>
                  <a:pt x="6765" y="14089"/>
                </a:lnTo>
                <a:lnTo>
                  <a:pt x="6497" y="12726"/>
                </a:lnTo>
                <a:lnTo>
                  <a:pt x="6351" y="12167"/>
                </a:lnTo>
                <a:lnTo>
                  <a:pt x="6302" y="11875"/>
                </a:lnTo>
                <a:lnTo>
                  <a:pt x="6254" y="11583"/>
                </a:lnTo>
                <a:lnTo>
                  <a:pt x="6229" y="11291"/>
                </a:lnTo>
                <a:lnTo>
                  <a:pt x="6205" y="11120"/>
                </a:lnTo>
                <a:lnTo>
                  <a:pt x="6181" y="10974"/>
                </a:lnTo>
                <a:lnTo>
                  <a:pt x="6789" y="11096"/>
                </a:lnTo>
                <a:lnTo>
                  <a:pt x="7397" y="11218"/>
                </a:lnTo>
                <a:lnTo>
                  <a:pt x="10341" y="11826"/>
                </a:lnTo>
                <a:lnTo>
                  <a:pt x="10560" y="11875"/>
                </a:lnTo>
                <a:lnTo>
                  <a:pt x="10755" y="11923"/>
                </a:lnTo>
                <a:lnTo>
                  <a:pt x="11169" y="12094"/>
                </a:lnTo>
                <a:lnTo>
                  <a:pt x="11972" y="12459"/>
                </a:lnTo>
                <a:lnTo>
                  <a:pt x="13456" y="13115"/>
                </a:lnTo>
                <a:lnTo>
                  <a:pt x="14040" y="13407"/>
                </a:lnTo>
                <a:lnTo>
                  <a:pt x="14332" y="13553"/>
                </a:lnTo>
                <a:lnTo>
                  <a:pt x="14624" y="13748"/>
                </a:lnTo>
                <a:lnTo>
                  <a:pt x="14892" y="13943"/>
                </a:lnTo>
                <a:lnTo>
                  <a:pt x="15135" y="14162"/>
                </a:lnTo>
                <a:lnTo>
                  <a:pt x="15354" y="14381"/>
                </a:lnTo>
                <a:lnTo>
                  <a:pt x="15549" y="14648"/>
                </a:lnTo>
                <a:lnTo>
                  <a:pt x="15622" y="14721"/>
                </a:lnTo>
                <a:lnTo>
                  <a:pt x="15622" y="14940"/>
                </a:lnTo>
                <a:lnTo>
                  <a:pt x="15646" y="15062"/>
                </a:lnTo>
                <a:lnTo>
                  <a:pt x="15695" y="15159"/>
                </a:lnTo>
                <a:lnTo>
                  <a:pt x="15792" y="15208"/>
                </a:lnTo>
                <a:lnTo>
                  <a:pt x="15889" y="15232"/>
                </a:lnTo>
                <a:lnTo>
                  <a:pt x="16084" y="15427"/>
                </a:lnTo>
                <a:lnTo>
                  <a:pt x="16205" y="15500"/>
                </a:lnTo>
                <a:lnTo>
                  <a:pt x="16303" y="15573"/>
                </a:lnTo>
                <a:lnTo>
                  <a:pt x="16449" y="15622"/>
                </a:lnTo>
                <a:lnTo>
                  <a:pt x="16570" y="15646"/>
                </a:lnTo>
                <a:lnTo>
                  <a:pt x="16716" y="15670"/>
                </a:lnTo>
                <a:lnTo>
                  <a:pt x="16862" y="15646"/>
                </a:lnTo>
                <a:lnTo>
                  <a:pt x="16984" y="15622"/>
                </a:lnTo>
                <a:lnTo>
                  <a:pt x="17081" y="15573"/>
                </a:lnTo>
                <a:lnTo>
                  <a:pt x="17179" y="15500"/>
                </a:lnTo>
                <a:lnTo>
                  <a:pt x="17276" y="15427"/>
                </a:lnTo>
                <a:lnTo>
                  <a:pt x="17349" y="15330"/>
                </a:lnTo>
                <a:lnTo>
                  <a:pt x="17398" y="15232"/>
                </a:lnTo>
                <a:lnTo>
                  <a:pt x="17495" y="14989"/>
                </a:lnTo>
                <a:lnTo>
                  <a:pt x="17568" y="14721"/>
                </a:lnTo>
                <a:lnTo>
                  <a:pt x="17617" y="14478"/>
                </a:lnTo>
                <a:lnTo>
                  <a:pt x="17690" y="14016"/>
                </a:lnTo>
                <a:lnTo>
                  <a:pt x="17714" y="13651"/>
                </a:lnTo>
                <a:lnTo>
                  <a:pt x="17738" y="13261"/>
                </a:lnTo>
                <a:lnTo>
                  <a:pt x="17763" y="12507"/>
                </a:lnTo>
                <a:lnTo>
                  <a:pt x="17714" y="10974"/>
                </a:lnTo>
                <a:lnTo>
                  <a:pt x="17714" y="10123"/>
                </a:lnTo>
                <a:lnTo>
                  <a:pt x="17860" y="10098"/>
                </a:lnTo>
                <a:lnTo>
                  <a:pt x="17982" y="10001"/>
                </a:lnTo>
                <a:lnTo>
                  <a:pt x="18128" y="9904"/>
                </a:lnTo>
                <a:lnTo>
                  <a:pt x="18249" y="9782"/>
                </a:lnTo>
                <a:lnTo>
                  <a:pt x="18493" y="9514"/>
                </a:lnTo>
                <a:lnTo>
                  <a:pt x="18687" y="9271"/>
                </a:lnTo>
                <a:lnTo>
                  <a:pt x="18785" y="9101"/>
                </a:lnTo>
                <a:lnTo>
                  <a:pt x="18858" y="8906"/>
                </a:lnTo>
                <a:lnTo>
                  <a:pt x="18906" y="8711"/>
                </a:lnTo>
                <a:lnTo>
                  <a:pt x="18931" y="8517"/>
                </a:lnTo>
                <a:lnTo>
                  <a:pt x="18955" y="8103"/>
                </a:lnTo>
                <a:lnTo>
                  <a:pt x="18955" y="7714"/>
                </a:lnTo>
                <a:lnTo>
                  <a:pt x="18931" y="7373"/>
                </a:lnTo>
                <a:lnTo>
                  <a:pt x="18858" y="7057"/>
                </a:lnTo>
                <a:lnTo>
                  <a:pt x="18760" y="6740"/>
                </a:lnTo>
                <a:lnTo>
                  <a:pt x="18614" y="6448"/>
                </a:lnTo>
                <a:lnTo>
                  <a:pt x="18541" y="6327"/>
                </a:lnTo>
                <a:lnTo>
                  <a:pt x="18420" y="6205"/>
                </a:lnTo>
                <a:lnTo>
                  <a:pt x="18322" y="6083"/>
                </a:lnTo>
                <a:lnTo>
                  <a:pt x="18201" y="5986"/>
                </a:lnTo>
                <a:lnTo>
                  <a:pt x="18055" y="5889"/>
                </a:lnTo>
                <a:lnTo>
                  <a:pt x="17909" y="5840"/>
                </a:lnTo>
                <a:lnTo>
                  <a:pt x="17763" y="5767"/>
                </a:lnTo>
                <a:lnTo>
                  <a:pt x="17592" y="5743"/>
                </a:lnTo>
                <a:lnTo>
                  <a:pt x="17568" y="4697"/>
                </a:lnTo>
                <a:lnTo>
                  <a:pt x="17592" y="3942"/>
                </a:lnTo>
                <a:lnTo>
                  <a:pt x="17617" y="3164"/>
                </a:lnTo>
                <a:lnTo>
                  <a:pt x="17641" y="2409"/>
                </a:lnTo>
                <a:lnTo>
                  <a:pt x="17641" y="1631"/>
                </a:lnTo>
                <a:lnTo>
                  <a:pt x="17617" y="1193"/>
                </a:lnTo>
                <a:lnTo>
                  <a:pt x="17592" y="949"/>
                </a:lnTo>
                <a:lnTo>
                  <a:pt x="17519" y="730"/>
                </a:lnTo>
                <a:lnTo>
                  <a:pt x="17446" y="511"/>
                </a:lnTo>
                <a:lnTo>
                  <a:pt x="17325" y="317"/>
                </a:lnTo>
                <a:lnTo>
                  <a:pt x="17252" y="219"/>
                </a:lnTo>
                <a:lnTo>
                  <a:pt x="17179" y="146"/>
                </a:lnTo>
                <a:lnTo>
                  <a:pt x="17081" y="98"/>
                </a:lnTo>
                <a:lnTo>
                  <a:pt x="16984" y="49"/>
                </a:lnTo>
                <a:lnTo>
                  <a:pt x="1683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7" name="Google Shape;2177;p48"/>
          <p:cNvSpPr/>
          <p:nvPr/>
        </p:nvSpPr>
        <p:spPr>
          <a:xfrm>
            <a:off x="483032" y="3347509"/>
            <a:ext cx="519066" cy="566726"/>
          </a:xfrm>
          <a:custGeom>
            <a:avLst/>
            <a:gdLst/>
            <a:ahLst/>
            <a:cxnLst/>
            <a:rect l="l" t="t" r="r" b="b"/>
            <a:pathLst>
              <a:path w="14844" h="16207" extrusionOk="0">
                <a:moveTo>
                  <a:pt x="7836" y="2337"/>
                </a:moveTo>
                <a:lnTo>
                  <a:pt x="7519" y="2385"/>
                </a:lnTo>
                <a:lnTo>
                  <a:pt x="7081" y="2410"/>
                </a:lnTo>
                <a:lnTo>
                  <a:pt x="6619" y="2434"/>
                </a:lnTo>
                <a:lnTo>
                  <a:pt x="6327" y="2434"/>
                </a:lnTo>
                <a:lnTo>
                  <a:pt x="6181" y="2458"/>
                </a:lnTo>
                <a:lnTo>
                  <a:pt x="6035" y="2507"/>
                </a:lnTo>
                <a:lnTo>
                  <a:pt x="5986" y="2556"/>
                </a:lnTo>
                <a:lnTo>
                  <a:pt x="5962" y="2604"/>
                </a:lnTo>
                <a:lnTo>
                  <a:pt x="5962" y="2653"/>
                </a:lnTo>
                <a:lnTo>
                  <a:pt x="5962" y="2726"/>
                </a:lnTo>
                <a:lnTo>
                  <a:pt x="6059" y="2848"/>
                </a:lnTo>
                <a:lnTo>
                  <a:pt x="6181" y="2921"/>
                </a:lnTo>
                <a:lnTo>
                  <a:pt x="6303" y="2969"/>
                </a:lnTo>
                <a:lnTo>
                  <a:pt x="6449" y="3018"/>
                </a:lnTo>
                <a:lnTo>
                  <a:pt x="7057" y="3018"/>
                </a:lnTo>
                <a:lnTo>
                  <a:pt x="7519" y="2994"/>
                </a:lnTo>
                <a:lnTo>
                  <a:pt x="7957" y="2945"/>
                </a:lnTo>
                <a:lnTo>
                  <a:pt x="8152" y="2945"/>
                </a:lnTo>
                <a:lnTo>
                  <a:pt x="8347" y="2969"/>
                </a:lnTo>
                <a:lnTo>
                  <a:pt x="8833" y="2969"/>
                </a:lnTo>
                <a:lnTo>
                  <a:pt x="8906" y="2921"/>
                </a:lnTo>
                <a:lnTo>
                  <a:pt x="8955" y="2848"/>
                </a:lnTo>
                <a:lnTo>
                  <a:pt x="8979" y="2775"/>
                </a:lnTo>
                <a:lnTo>
                  <a:pt x="9003" y="2702"/>
                </a:lnTo>
                <a:lnTo>
                  <a:pt x="8979" y="2629"/>
                </a:lnTo>
                <a:lnTo>
                  <a:pt x="8930" y="2556"/>
                </a:lnTo>
                <a:lnTo>
                  <a:pt x="8857" y="2483"/>
                </a:lnTo>
                <a:lnTo>
                  <a:pt x="8711" y="2410"/>
                </a:lnTo>
                <a:lnTo>
                  <a:pt x="8566" y="2361"/>
                </a:lnTo>
                <a:lnTo>
                  <a:pt x="8395" y="2337"/>
                </a:lnTo>
                <a:close/>
                <a:moveTo>
                  <a:pt x="7130" y="5768"/>
                </a:moveTo>
                <a:lnTo>
                  <a:pt x="7154" y="5792"/>
                </a:lnTo>
                <a:lnTo>
                  <a:pt x="7179" y="5816"/>
                </a:lnTo>
                <a:lnTo>
                  <a:pt x="7203" y="5841"/>
                </a:lnTo>
                <a:lnTo>
                  <a:pt x="7227" y="5889"/>
                </a:lnTo>
                <a:lnTo>
                  <a:pt x="7227" y="5987"/>
                </a:lnTo>
                <a:lnTo>
                  <a:pt x="7203" y="6084"/>
                </a:lnTo>
                <a:lnTo>
                  <a:pt x="7179" y="6157"/>
                </a:lnTo>
                <a:lnTo>
                  <a:pt x="7106" y="6206"/>
                </a:lnTo>
                <a:lnTo>
                  <a:pt x="6960" y="6254"/>
                </a:lnTo>
                <a:lnTo>
                  <a:pt x="6814" y="6230"/>
                </a:lnTo>
                <a:lnTo>
                  <a:pt x="6741" y="6206"/>
                </a:lnTo>
                <a:lnTo>
                  <a:pt x="6692" y="6157"/>
                </a:lnTo>
                <a:lnTo>
                  <a:pt x="6668" y="6084"/>
                </a:lnTo>
                <a:lnTo>
                  <a:pt x="6643" y="6011"/>
                </a:lnTo>
                <a:lnTo>
                  <a:pt x="6668" y="5938"/>
                </a:lnTo>
                <a:lnTo>
                  <a:pt x="6692" y="5865"/>
                </a:lnTo>
                <a:lnTo>
                  <a:pt x="6741" y="5816"/>
                </a:lnTo>
                <a:lnTo>
                  <a:pt x="6789" y="5768"/>
                </a:lnTo>
                <a:lnTo>
                  <a:pt x="6838" y="5816"/>
                </a:lnTo>
                <a:lnTo>
                  <a:pt x="6911" y="5841"/>
                </a:lnTo>
                <a:lnTo>
                  <a:pt x="7008" y="5816"/>
                </a:lnTo>
                <a:lnTo>
                  <a:pt x="7081" y="5816"/>
                </a:lnTo>
                <a:lnTo>
                  <a:pt x="7130" y="5768"/>
                </a:lnTo>
                <a:close/>
                <a:moveTo>
                  <a:pt x="6911" y="5232"/>
                </a:moveTo>
                <a:lnTo>
                  <a:pt x="6741" y="5257"/>
                </a:lnTo>
                <a:lnTo>
                  <a:pt x="6595" y="5305"/>
                </a:lnTo>
                <a:lnTo>
                  <a:pt x="6473" y="5427"/>
                </a:lnTo>
                <a:lnTo>
                  <a:pt x="6351" y="5549"/>
                </a:lnTo>
                <a:lnTo>
                  <a:pt x="6254" y="5695"/>
                </a:lnTo>
                <a:lnTo>
                  <a:pt x="6181" y="5865"/>
                </a:lnTo>
                <a:lnTo>
                  <a:pt x="6157" y="6011"/>
                </a:lnTo>
                <a:lnTo>
                  <a:pt x="6157" y="6108"/>
                </a:lnTo>
                <a:lnTo>
                  <a:pt x="6157" y="6206"/>
                </a:lnTo>
                <a:lnTo>
                  <a:pt x="6181" y="6303"/>
                </a:lnTo>
                <a:lnTo>
                  <a:pt x="6230" y="6376"/>
                </a:lnTo>
                <a:lnTo>
                  <a:pt x="6351" y="6522"/>
                </a:lnTo>
                <a:lnTo>
                  <a:pt x="6497" y="6644"/>
                </a:lnTo>
                <a:lnTo>
                  <a:pt x="6668" y="6717"/>
                </a:lnTo>
                <a:lnTo>
                  <a:pt x="6862" y="6741"/>
                </a:lnTo>
                <a:lnTo>
                  <a:pt x="7057" y="6741"/>
                </a:lnTo>
                <a:lnTo>
                  <a:pt x="7252" y="6692"/>
                </a:lnTo>
                <a:lnTo>
                  <a:pt x="7373" y="6644"/>
                </a:lnTo>
                <a:lnTo>
                  <a:pt x="7495" y="6546"/>
                </a:lnTo>
                <a:lnTo>
                  <a:pt x="7592" y="6449"/>
                </a:lnTo>
                <a:lnTo>
                  <a:pt x="7665" y="6327"/>
                </a:lnTo>
                <a:lnTo>
                  <a:pt x="7714" y="6181"/>
                </a:lnTo>
                <a:lnTo>
                  <a:pt x="7738" y="6035"/>
                </a:lnTo>
                <a:lnTo>
                  <a:pt x="7738" y="5889"/>
                </a:lnTo>
                <a:lnTo>
                  <a:pt x="7714" y="5743"/>
                </a:lnTo>
                <a:lnTo>
                  <a:pt x="7665" y="5622"/>
                </a:lnTo>
                <a:lnTo>
                  <a:pt x="7617" y="5524"/>
                </a:lnTo>
                <a:lnTo>
                  <a:pt x="7544" y="5451"/>
                </a:lnTo>
                <a:lnTo>
                  <a:pt x="7471" y="5378"/>
                </a:lnTo>
                <a:lnTo>
                  <a:pt x="7373" y="5330"/>
                </a:lnTo>
                <a:lnTo>
                  <a:pt x="7276" y="5281"/>
                </a:lnTo>
                <a:lnTo>
                  <a:pt x="7081" y="5281"/>
                </a:lnTo>
                <a:lnTo>
                  <a:pt x="6984" y="5257"/>
                </a:lnTo>
                <a:lnTo>
                  <a:pt x="6911" y="5232"/>
                </a:lnTo>
                <a:close/>
                <a:moveTo>
                  <a:pt x="7982" y="7276"/>
                </a:moveTo>
                <a:lnTo>
                  <a:pt x="7884" y="7301"/>
                </a:lnTo>
                <a:lnTo>
                  <a:pt x="7787" y="7325"/>
                </a:lnTo>
                <a:lnTo>
                  <a:pt x="7738" y="7374"/>
                </a:lnTo>
                <a:lnTo>
                  <a:pt x="7617" y="7495"/>
                </a:lnTo>
                <a:lnTo>
                  <a:pt x="7568" y="7617"/>
                </a:lnTo>
                <a:lnTo>
                  <a:pt x="7544" y="7739"/>
                </a:lnTo>
                <a:lnTo>
                  <a:pt x="7568" y="7885"/>
                </a:lnTo>
                <a:lnTo>
                  <a:pt x="7617" y="8006"/>
                </a:lnTo>
                <a:lnTo>
                  <a:pt x="7665" y="8104"/>
                </a:lnTo>
                <a:lnTo>
                  <a:pt x="7714" y="8177"/>
                </a:lnTo>
                <a:lnTo>
                  <a:pt x="7860" y="8250"/>
                </a:lnTo>
                <a:lnTo>
                  <a:pt x="8030" y="8298"/>
                </a:lnTo>
                <a:lnTo>
                  <a:pt x="8103" y="8298"/>
                </a:lnTo>
                <a:lnTo>
                  <a:pt x="8176" y="8274"/>
                </a:lnTo>
                <a:lnTo>
                  <a:pt x="8298" y="8225"/>
                </a:lnTo>
                <a:lnTo>
                  <a:pt x="8444" y="8104"/>
                </a:lnTo>
                <a:lnTo>
                  <a:pt x="8566" y="7958"/>
                </a:lnTo>
                <a:lnTo>
                  <a:pt x="8590" y="7885"/>
                </a:lnTo>
                <a:lnTo>
                  <a:pt x="8590" y="7812"/>
                </a:lnTo>
                <a:lnTo>
                  <a:pt x="8590" y="7739"/>
                </a:lnTo>
                <a:lnTo>
                  <a:pt x="8566" y="7666"/>
                </a:lnTo>
                <a:lnTo>
                  <a:pt x="8468" y="7520"/>
                </a:lnTo>
                <a:lnTo>
                  <a:pt x="8347" y="7422"/>
                </a:lnTo>
                <a:lnTo>
                  <a:pt x="8225" y="7398"/>
                </a:lnTo>
                <a:lnTo>
                  <a:pt x="8152" y="7325"/>
                </a:lnTo>
                <a:lnTo>
                  <a:pt x="8079" y="7301"/>
                </a:lnTo>
                <a:lnTo>
                  <a:pt x="7982" y="7276"/>
                </a:lnTo>
                <a:close/>
                <a:moveTo>
                  <a:pt x="5889" y="488"/>
                </a:moveTo>
                <a:lnTo>
                  <a:pt x="6205" y="512"/>
                </a:lnTo>
                <a:lnTo>
                  <a:pt x="6716" y="561"/>
                </a:lnTo>
                <a:lnTo>
                  <a:pt x="7373" y="609"/>
                </a:lnTo>
                <a:lnTo>
                  <a:pt x="8055" y="634"/>
                </a:lnTo>
                <a:lnTo>
                  <a:pt x="8736" y="634"/>
                </a:lnTo>
                <a:lnTo>
                  <a:pt x="9393" y="682"/>
                </a:lnTo>
                <a:lnTo>
                  <a:pt x="9587" y="707"/>
                </a:lnTo>
                <a:lnTo>
                  <a:pt x="9782" y="731"/>
                </a:lnTo>
                <a:lnTo>
                  <a:pt x="10001" y="804"/>
                </a:lnTo>
                <a:lnTo>
                  <a:pt x="10196" y="877"/>
                </a:lnTo>
                <a:lnTo>
                  <a:pt x="10366" y="974"/>
                </a:lnTo>
                <a:lnTo>
                  <a:pt x="10439" y="1047"/>
                </a:lnTo>
                <a:lnTo>
                  <a:pt x="10512" y="1120"/>
                </a:lnTo>
                <a:lnTo>
                  <a:pt x="10536" y="1193"/>
                </a:lnTo>
                <a:lnTo>
                  <a:pt x="10585" y="1291"/>
                </a:lnTo>
                <a:lnTo>
                  <a:pt x="10585" y="1388"/>
                </a:lnTo>
                <a:lnTo>
                  <a:pt x="10585" y="1485"/>
                </a:lnTo>
                <a:lnTo>
                  <a:pt x="10536" y="1631"/>
                </a:lnTo>
                <a:lnTo>
                  <a:pt x="10439" y="1777"/>
                </a:lnTo>
                <a:lnTo>
                  <a:pt x="10317" y="1923"/>
                </a:lnTo>
                <a:lnTo>
                  <a:pt x="10196" y="2045"/>
                </a:lnTo>
                <a:lnTo>
                  <a:pt x="9904" y="2288"/>
                </a:lnTo>
                <a:lnTo>
                  <a:pt x="9660" y="2507"/>
                </a:lnTo>
                <a:lnTo>
                  <a:pt x="9587" y="2604"/>
                </a:lnTo>
                <a:lnTo>
                  <a:pt x="9587" y="2677"/>
                </a:lnTo>
                <a:lnTo>
                  <a:pt x="9587" y="2775"/>
                </a:lnTo>
                <a:lnTo>
                  <a:pt x="9636" y="2848"/>
                </a:lnTo>
                <a:lnTo>
                  <a:pt x="9587" y="3091"/>
                </a:lnTo>
                <a:lnTo>
                  <a:pt x="9563" y="3334"/>
                </a:lnTo>
                <a:lnTo>
                  <a:pt x="9563" y="3845"/>
                </a:lnTo>
                <a:lnTo>
                  <a:pt x="9587" y="4381"/>
                </a:lnTo>
                <a:lnTo>
                  <a:pt x="9612" y="4867"/>
                </a:lnTo>
                <a:lnTo>
                  <a:pt x="9612" y="5816"/>
                </a:lnTo>
                <a:lnTo>
                  <a:pt x="9612" y="6060"/>
                </a:lnTo>
                <a:lnTo>
                  <a:pt x="9563" y="6303"/>
                </a:lnTo>
                <a:lnTo>
                  <a:pt x="9563" y="6546"/>
                </a:lnTo>
                <a:lnTo>
                  <a:pt x="9587" y="6765"/>
                </a:lnTo>
                <a:lnTo>
                  <a:pt x="9612" y="6838"/>
                </a:lnTo>
                <a:lnTo>
                  <a:pt x="9660" y="6887"/>
                </a:lnTo>
                <a:lnTo>
                  <a:pt x="9660" y="6936"/>
                </a:lnTo>
                <a:lnTo>
                  <a:pt x="9685" y="6984"/>
                </a:lnTo>
                <a:lnTo>
                  <a:pt x="10269" y="7787"/>
                </a:lnTo>
                <a:lnTo>
                  <a:pt x="10828" y="8639"/>
                </a:lnTo>
                <a:lnTo>
                  <a:pt x="10512" y="8615"/>
                </a:lnTo>
                <a:lnTo>
                  <a:pt x="10171" y="8639"/>
                </a:lnTo>
                <a:lnTo>
                  <a:pt x="9514" y="8663"/>
                </a:lnTo>
                <a:lnTo>
                  <a:pt x="8395" y="8688"/>
                </a:lnTo>
                <a:lnTo>
                  <a:pt x="7300" y="8712"/>
                </a:lnTo>
                <a:lnTo>
                  <a:pt x="6765" y="8736"/>
                </a:lnTo>
                <a:lnTo>
                  <a:pt x="6254" y="8736"/>
                </a:lnTo>
                <a:lnTo>
                  <a:pt x="5208" y="8712"/>
                </a:lnTo>
                <a:lnTo>
                  <a:pt x="4599" y="8712"/>
                </a:lnTo>
                <a:lnTo>
                  <a:pt x="4283" y="8736"/>
                </a:lnTo>
                <a:lnTo>
                  <a:pt x="4137" y="8761"/>
                </a:lnTo>
                <a:lnTo>
                  <a:pt x="3991" y="8809"/>
                </a:lnTo>
                <a:lnTo>
                  <a:pt x="4599" y="8006"/>
                </a:lnTo>
                <a:lnTo>
                  <a:pt x="4940" y="7520"/>
                </a:lnTo>
                <a:lnTo>
                  <a:pt x="5135" y="7276"/>
                </a:lnTo>
                <a:lnTo>
                  <a:pt x="5305" y="7082"/>
                </a:lnTo>
                <a:lnTo>
                  <a:pt x="5354" y="7009"/>
                </a:lnTo>
                <a:lnTo>
                  <a:pt x="5378" y="6911"/>
                </a:lnTo>
                <a:lnTo>
                  <a:pt x="5354" y="6838"/>
                </a:lnTo>
                <a:lnTo>
                  <a:pt x="5329" y="6741"/>
                </a:lnTo>
                <a:lnTo>
                  <a:pt x="5329" y="6717"/>
                </a:lnTo>
                <a:lnTo>
                  <a:pt x="5354" y="6084"/>
                </a:lnTo>
                <a:lnTo>
                  <a:pt x="5354" y="5451"/>
                </a:lnTo>
                <a:lnTo>
                  <a:pt x="5354" y="4794"/>
                </a:lnTo>
                <a:lnTo>
                  <a:pt x="5378" y="4162"/>
                </a:lnTo>
                <a:lnTo>
                  <a:pt x="5402" y="3821"/>
                </a:lnTo>
                <a:lnTo>
                  <a:pt x="5427" y="3432"/>
                </a:lnTo>
                <a:lnTo>
                  <a:pt x="5402" y="3237"/>
                </a:lnTo>
                <a:lnTo>
                  <a:pt x="5378" y="3042"/>
                </a:lnTo>
                <a:lnTo>
                  <a:pt x="5329" y="2872"/>
                </a:lnTo>
                <a:lnTo>
                  <a:pt x="5256" y="2726"/>
                </a:lnTo>
                <a:lnTo>
                  <a:pt x="5256" y="2653"/>
                </a:lnTo>
                <a:lnTo>
                  <a:pt x="5256" y="2604"/>
                </a:lnTo>
                <a:lnTo>
                  <a:pt x="5232" y="2556"/>
                </a:lnTo>
                <a:lnTo>
                  <a:pt x="5183" y="2507"/>
                </a:lnTo>
                <a:lnTo>
                  <a:pt x="4989" y="2385"/>
                </a:lnTo>
                <a:lnTo>
                  <a:pt x="4794" y="2215"/>
                </a:lnTo>
                <a:lnTo>
                  <a:pt x="4648" y="1996"/>
                </a:lnTo>
                <a:lnTo>
                  <a:pt x="4502" y="1777"/>
                </a:lnTo>
                <a:lnTo>
                  <a:pt x="4405" y="1534"/>
                </a:lnTo>
                <a:lnTo>
                  <a:pt x="4380" y="1412"/>
                </a:lnTo>
                <a:lnTo>
                  <a:pt x="4380" y="1291"/>
                </a:lnTo>
                <a:lnTo>
                  <a:pt x="4380" y="1169"/>
                </a:lnTo>
                <a:lnTo>
                  <a:pt x="4429" y="1047"/>
                </a:lnTo>
                <a:lnTo>
                  <a:pt x="4478" y="926"/>
                </a:lnTo>
                <a:lnTo>
                  <a:pt x="4551" y="828"/>
                </a:lnTo>
                <a:lnTo>
                  <a:pt x="4624" y="755"/>
                </a:lnTo>
                <a:lnTo>
                  <a:pt x="4721" y="682"/>
                </a:lnTo>
                <a:lnTo>
                  <a:pt x="4843" y="609"/>
                </a:lnTo>
                <a:lnTo>
                  <a:pt x="4989" y="561"/>
                </a:lnTo>
                <a:lnTo>
                  <a:pt x="5256" y="512"/>
                </a:lnTo>
                <a:lnTo>
                  <a:pt x="5573" y="488"/>
                </a:lnTo>
                <a:close/>
                <a:moveTo>
                  <a:pt x="7446" y="9199"/>
                </a:moveTo>
                <a:lnTo>
                  <a:pt x="7106" y="9612"/>
                </a:lnTo>
                <a:lnTo>
                  <a:pt x="7033" y="9588"/>
                </a:lnTo>
                <a:lnTo>
                  <a:pt x="6960" y="9563"/>
                </a:lnTo>
                <a:lnTo>
                  <a:pt x="6789" y="9563"/>
                </a:lnTo>
                <a:lnTo>
                  <a:pt x="6595" y="9588"/>
                </a:lnTo>
                <a:lnTo>
                  <a:pt x="6424" y="9636"/>
                </a:lnTo>
                <a:lnTo>
                  <a:pt x="6595" y="9466"/>
                </a:lnTo>
                <a:lnTo>
                  <a:pt x="6643" y="9369"/>
                </a:lnTo>
                <a:lnTo>
                  <a:pt x="6692" y="9272"/>
                </a:lnTo>
                <a:lnTo>
                  <a:pt x="6692" y="9223"/>
                </a:lnTo>
                <a:lnTo>
                  <a:pt x="7300" y="9199"/>
                </a:lnTo>
                <a:close/>
                <a:moveTo>
                  <a:pt x="8566" y="9174"/>
                </a:moveTo>
                <a:lnTo>
                  <a:pt x="8347" y="9418"/>
                </a:lnTo>
                <a:lnTo>
                  <a:pt x="8176" y="9661"/>
                </a:lnTo>
                <a:lnTo>
                  <a:pt x="7860" y="10196"/>
                </a:lnTo>
                <a:lnTo>
                  <a:pt x="7836" y="10147"/>
                </a:lnTo>
                <a:lnTo>
                  <a:pt x="7787" y="10050"/>
                </a:lnTo>
                <a:lnTo>
                  <a:pt x="7714" y="9953"/>
                </a:lnTo>
                <a:lnTo>
                  <a:pt x="7617" y="9855"/>
                </a:lnTo>
                <a:lnTo>
                  <a:pt x="7519" y="9782"/>
                </a:lnTo>
                <a:lnTo>
                  <a:pt x="7982" y="9223"/>
                </a:lnTo>
                <a:lnTo>
                  <a:pt x="8030" y="9174"/>
                </a:lnTo>
                <a:close/>
                <a:moveTo>
                  <a:pt x="6765" y="10099"/>
                </a:moveTo>
                <a:lnTo>
                  <a:pt x="6935" y="10172"/>
                </a:lnTo>
                <a:lnTo>
                  <a:pt x="7081" y="10220"/>
                </a:lnTo>
                <a:lnTo>
                  <a:pt x="7227" y="10293"/>
                </a:lnTo>
                <a:lnTo>
                  <a:pt x="7276" y="10366"/>
                </a:lnTo>
                <a:lnTo>
                  <a:pt x="7325" y="10439"/>
                </a:lnTo>
                <a:lnTo>
                  <a:pt x="7373" y="10610"/>
                </a:lnTo>
                <a:lnTo>
                  <a:pt x="7398" y="10780"/>
                </a:lnTo>
                <a:lnTo>
                  <a:pt x="7373" y="10950"/>
                </a:lnTo>
                <a:lnTo>
                  <a:pt x="7325" y="11121"/>
                </a:lnTo>
                <a:lnTo>
                  <a:pt x="7300" y="11242"/>
                </a:lnTo>
                <a:lnTo>
                  <a:pt x="7227" y="11340"/>
                </a:lnTo>
                <a:lnTo>
                  <a:pt x="7154" y="11413"/>
                </a:lnTo>
                <a:lnTo>
                  <a:pt x="7081" y="11510"/>
                </a:lnTo>
                <a:lnTo>
                  <a:pt x="6984" y="11559"/>
                </a:lnTo>
                <a:lnTo>
                  <a:pt x="6887" y="11607"/>
                </a:lnTo>
                <a:lnTo>
                  <a:pt x="6692" y="11680"/>
                </a:lnTo>
                <a:lnTo>
                  <a:pt x="6351" y="11680"/>
                </a:lnTo>
                <a:lnTo>
                  <a:pt x="6254" y="11632"/>
                </a:lnTo>
                <a:lnTo>
                  <a:pt x="6157" y="11607"/>
                </a:lnTo>
                <a:lnTo>
                  <a:pt x="6059" y="11534"/>
                </a:lnTo>
                <a:lnTo>
                  <a:pt x="5986" y="11461"/>
                </a:lnTo>
                <a:lnTo>
                  <a:pt x="5913" y="11364"/>
                </a:lnTo>
                <a:lnTo>
                  <a:pt x="5840" y="11218"/>
                </a:lnTo>
                <a:lnTo>
                  <a:pt x="5816" y="11096"/>
                </a:lnTo>
                <a:lnTo>
                  <a:pt x="5816" y="10950"/>
                </a:lnTo>
                <a:lnTo>
                  <a:pt x="5840" y="10829"/>
                </a:lnTo>
                <a:lnTo>
                  <a:pt x="5889" y="10683"/>
                </a:lnTo>
                <a:lnTo>
                  <a:pt x="5986" y="10585"/>
                </a:lnTo>
                <a:lnTo>
                  <a:pt x="6084" y="10464"/>
                </a:lnTo>
                <a:lnTo>
                  <a:pt x="6181" y="10366"/>
                </a:lnTo>
                <a:lnTo>
                  <a:pt x="6424" y="10220"/>
                </a:lnTo>
                <a:lnTo>
                  <a:pt x="6668" y="10123"/>
                </a:lnTo>
                <a:lnTo>
                  <a:pt x="6741" y="10099"/>
                </a:lnTo>
                <a:close/>
                <a:moveTo>
                  <a:pt x="10926" y="9174"/>
                </a:moveTo>
                <a:lnTo>
                  <a:pt x="10707" y="9539"/>
                </a:lnTo>
                <a:lnTo>
                  <a:pt x="10536" y="9855"/>
                </a:lnTo>
                <a:lnTo>
                  <a:pt x="10244" y="10366"/>
                </a:lnTo>
                <a:lnTo>
                  <a:pt x="9977" y="10877"/>
                </a:lnTo>
                <a:lnTo>
                  <a:pt x="9685" y="11388"/>
                </a:lnTo>
                <a:lnTo>
                  <a:pt x="9393" y="11899"/>
                </a:lnTo>
                <a:lnTo>
                  <a:pt x="9271" y="12118"/>
                </a:lnTo>
                <a:lnTo>
                  <a:pt x="9174" y="12021"/>
                </a:lnTo>
                <a:lnTo>
                  <a:pt x="9101" y="11948"/>
                </a:lnTo>
                <a:lnTo>
                  <a:pt x="8979" y="11899"/>
                </a:lnTo>
                <a:lnTo>
                  <a:pt x="8882" y="11875"/>
                </a:lnTo>
                <a:lnTo>
                  <a:pt x="8760" y="11851"/>
                </a:lnTo>
                <a:lnTo>
                  <a:pt x="8639" y="11851"/>
                </a:lnTo>
                <a:lnTo>
                  <a:pt x="8517" y="11875"/>
                </a:lnTo>
                <a:lnTo>
                  <a:pt x="8420" y="11924"/>
                </a:lnTo>
                <a:lnTo>
                  <a:pt x="8420" y="11924"/>
                </a:lnTo>
                <a:lnTo>
                  <a:pt x="8857" y="11218"/>
                </a:lnTo>
                <a:lnTo>
                  <a:pt x="9320" y="10512"/>
                </a:lnTo>
                <a:lnTo>
                  <a:pt x="9806" y="9831"/>
                </a:lnTo>
                <a:lnTo>
                  <a:pt x="10050" y="9515"/>
                </a:lnTo>
                <a:lnTo>
                  <a:pt x="10317" y="9199"/>
                </a:lnTo>
                <a:lnTo>
                  <a:pt x="10634" y="9199"/>
                </a:lnTo>
                <a:lnTo>
                  <a:pt x="10926" y="9174"/>
                </a:lnTo>
                <a:close/>
                <a:moveTo>
                  <a:pt x="8809" y="12386"/>
                </a:moveTo>
                <a:lnTo>
                  <a:pt x="8833" y="12410"/>
                </a:lnTo>
                <a:lnTo>
                  <a:pt x="8857" y="12459"/>
                </a:lnTo>
                <a:lnTo>
                  <a:pt x="8882" y="12508"/>
                </a:lnTo>
                <a:lnTo>
                  <a:pt x="8882" y="12581"/>
                </a:lnTo>
                <a:lnTo>
                  <a:pt x="8906" y="12654"/>
                </a:lnTo>
                <a:lnTo>
                  <a:pt x="8906" y="12751"/>
                </a:lnTo>
                <a:lnTo>
                  <a:pt x="8882" y="12800"/>
                </a:lnTo>
                <a:lnTo>
                  <a:pt x="8857" y="12897"/>
                </a:lnTo>
                <a:lnTo>
                  <a:pt x="8857" y="12970"/>
                </a:lnTo>
                <a:lnTo>
                  <a:pt x="8809" y="13043"/>
                </a:lnTo>
                <a:lnTo>
                  <a:pt x="8784" y="13092"/>
                </a:lnTo>
                <a:lnTo>
                  <a:pt x="8736" y="13116"/>
                </a:lnTo>
                <a:lnTo>
                  <a:pt x="8711" y="13140"/>
                </a:lnTo>
                <a:lnTo>
                  <a:pt x="8687" y="13140"/>
                </a:lnTo>
                <a:lnTo>
                  <a:pt x="8614" y="13116"/>
                </a:lnTo>
                <a:lnTo>
                  <a:pt x="8517" y="13067"/>
                </a:lnTo>
                <a:lnTo>
                  <a:pt x="8444" y="12970"/>
                </a:lnTo>
                <a:lnTo>
                  <a:pt x="8395" y="12873"/>
                </a:lnTo>
                <a:lnTo>
                  <a:pt x="8395" y="12751"/>
                </a:lnTo>
                <a:lnTo>
                  <a:pt x="8420" y="12629"/>
                </a:lnTo>
                <a:lnTo>
                  <a:pt x="8444" y="12508"/>
                </a:lnTo>
                <a:lnTo>
                  <a:pt x="8614" y="12410"/>
                </a:lnTo>
                <a:lnTo>
                  <a:pt x="8760" y="12386"/>
                </a:lnTo>
                <a:close/>
                <a:moveTo>
                  <a:pt x="7884" y="12702"/>
                </a:moveTo>
                <a:lnTo>
                  <a:pt x="7884" y="12897"/>
                </a:lnTo>
                <a:lnTo>
                  <a:pt x="7909" y="13067"/>
                </a:lnTo>
                <a:lnTo>
                  <a:pt x="7957" y="13189"/>
                </a:lnTo>
                <a:lnTo>
                  <a:pt x="8030" y="13311"/>
                </a:lnTo>
                <a:lnTo>
                  <a:pt x="8128" y="13408"/>
                </a:lnTo>
                <a:lnTo>
                  <a:pt x="8225" y="13481"/>
                </a:lnTo>
                <a:lnTo>
                  <a:pt x="7811" y="13968"/>
                </a:lnTo>
                <a:lnTo>
                  <a:pt x="7568" y="14260"/>
                </a:lnTo>
                <a:lnTo>
                  <a:pt x="7568" y="14065"/>
                </a:lnTo>
                <a:lnTo>
                  <a:pt x="7568" y="13895"/>
                </a:lnTo>
                <a:lnTo>
                  <a:pt x="7544" y="13773"/>
                </a:lnTo>
                <a:lnTo>
                  <a:pt x="7495" y="13676"/>
                </a:lnTo>
                <a:lnTo>
                  <a:pt x="7422" y="13578"/>
                </a:lnTo>
                <a:lnTo>
                  <a:pt x="7349" y="13481"/>
                </a:lnTo>
                <a:lnTo>
                  <a:pt x="7763" y="12873"/>
                </a:lnTo>
                <a:lnTo>
                  <a:pt x="7884" y="12702"/>
                </a:lnTo>
                <a:close/>
                <a:moveTo>
                  <a:pt x="3699" y="9174"/>
                </a:moveTo>
                <a:lnTo>
                  <a:pt x="3869" y="9199"/>
                </a:lnTo>
                <a:lnTo>
                  <a:pt x="4015" y="9223"/>
                </a:lnTo>
                <a:lnTo>
                  <a:pt x="4307" y="9199"/>
                </a:lnTo>
                <a:lnTo>
                  <a:pt x="3310" y="10683"/>
                </a:lnTo>
                <a:lnTo>
                  <a:pt x="2774" y="11437"/>
                </a:lnTo>
                <a:lnTo>
                  <a:pt x="2239" y="12143"/>
                </a:lnTo>
                <a:lnTo>
                  <a:pt x="1996" y="12459"/>
                </a:lnTo>
                <a:lnTo>
                  <a:pt x="1752" y="12775"/>
                </a:lnTo>
                <a:lnTo>
                  <a:pt x="1241" y="13384"/>
                </a:lnTo>
                <a:lnTo>
                  <a:pt x="1071" y="13627"/>
                </a:lnTo>
                <a:lnTo>
                  <a:pt x="876" y="13870"/>
                </a:lnTo>
                <a:lnTo>
                  <a:pt x="731" y="14138"/>
                </a:lnTo>
                <a:lnTo>
                  <a:pt x="682" y="14284"/>
                </a:lnTo>
                <a:lnTo>
                  <a:pt x="633" y="14406"/>
                </a:lnTo>
                <a:lnTo>
                  <a:pt x="585" y="14284"/>
                </a:lnTo>
                <a:lnTo>
                  <a:pt x="536" y="14065"/>
                </a:lnTo>
                <a:lnTo>
                  <a:pt x="512" y="13870"/>
                </a:lnTo>
                <a:lnTo>
                  <a:pt x="560" y="13676"/>
                </a:lnTo>
                <a:lnTo>
                  <a:pt x="633" y="13481"/>
                </a:lnTo>
                <a:lnTo>
                  <a:pt x="706" y="13311"/>
                </a:lnTo>
                <a:lnTo>
                  <a:pt x="779" y="13165"/>
                </a:lnTo>
                <a:lnTo>
                  <a:pt x="779" y="13116"/>
                </a:lnTo>
                <a:lnTo>
                  <a:pt x="949" y="12994"/>
                </a:lnTo>
                <a:lnTo>
                  <a:pt x="1120" y="12848"/>
                </a:lnTo>
                <a:lnTo>
                  <a:pt x="1266" y="12678"/>
                </a:lnTo>
                <a:lnTo>
                  <a:pt x="1412" y="12508"/>
                </a:lnTo>
                <a:lnTo>
                  <a:pt x="1679" y="12118"/>
                </a:lnTo>
                <a:lnTo>
                  <a:pt x="1923" y="11778"/>
                </a:lnTo>
                <a:lnTo>
                  <a:pt x="2288" y="11291"/>
                </a:lnTo>
                <a:lnTo>
                  <a:pt x="2604" y="10780"/>
                </a:lnTo>
                <a:lnTo>
                  <a:pt x="3285" y="9758"/>
                </a:lnTo>
                <a:lnTo>
                  <a:pt x="3699" y="9174"/>
                </a:lnTo>
                <a:close/>
                <a:moveTo>
                  <a:pt x="6984" y="13797"/>
                </a:moveTo>
                <a:lnTo>
                  <a:pt x="7057" y="13846"/>
                </a:lnTo>
                <a:lnTo>
                  <a:pt x="7106" y="13968"/>
                </a:lnTo>
                <a:lnTo>
                  <a:pt x="7130" y="14089"/>
                </a:lnTo>
                <a:lnTo>
                  <a:pt x="7106" y="14211"/>
                </a:lnTo>
                <a:lnTo>
                  <a:pt x="7057" y="14308"/>
                </a:lnTo>
                <a:lnTo>
                  <a:pt x="6984" y="14406"/>
                </a:lnTo>
                <a:lnTo>
                  <a:pt x="6935" y="14430"/>
                </a:lnTo>
                <a:lnTo>
                  <a:pt x="6862" y="14430"/>
                </a:lnTo>
                <a:lnTo>
                  <a:pt x="6692" y="14406"/>
                </a:lnTo>
                <a:lnTo>
                  <a:pt x="6619" y="14381"/>
                </a:lnTo>
                <a:lnTo>
                  <a:pt x="6570" y="14333"/>
                </a:lnTo>
                <a:lnTo>
                  <a:pt x="6546" y="14284"/>
                </a:lnTo>
                <a:lnTo>
                  <a:pt x="6522" y="14211"/>
                </a:lnTo>
                <a:lnTo>
                  <a:pt x="6546" y="14138"/>
                </a:lnTo>
                <a:lnTo>
                  <a:pt x="6595" y="14065"/>
                </a:lnTo>
                <a:lnTo>
                  <a:pt x="6692" y="13919"/>
                </a:lnTo>
                <a:lnTo>
                  <a:pt x="6741" y="13895"/>
                </a:lnTo>
                <a:lnTo>
                  <a:pt x="6814" y="13870"/>
                </a:lnTo>
                <a:lnTo>
                  <a:pt x="6935" y="13846"/>
                </a:lnTo>
                <a:lnTo>
                  <a:pt x="6984" y="13797"/>
                </a:lnTo>
                <a:close/>
                <a:moveTo>
                  <a:pt x="4770" y="9174"/>
                </a:moveTo>
                <a:lnTo>
                  <a:pt x="5281" y="9199"/>
                </a:lnTo>
                <a:lnTo>
                  <a:pt x="5110" y="9393"/>
                </a:lnTo>
                <a:lnTo>
                  <a:pt x="4989" y="9636"/>
                </a:lnTo>
                <a:lnTo>
                  <a:pt x="4745" y="10099"/>
                </a:lnTo>
                <a:lnTo>
                  <a:pt x="4478" y="10561"/>
                </a:lnTo>
                <a:lnTo>
                  <a:pt x="4186" y="11023"/>
                </a:lnTo>
                <a:lnTo>
                  <a:pt x="3869" y="11437"/>
                </a:lnTo>
                <a:lnTo>
                  <a:pt x="3529" y="11851"/>
                </a:lnTo>
                <a:lnTo>
                  <a:pt x="2823" y="12678"/>
                </a:lnTo>
                <a:lnTo>
                  <a:pt x="2117" y="13505"/>
                </a:lnTo>
                <a:lnTo>
                  <a:pt x="1777" y="13846"/>
                </a:lnTo>
                <a:lnTo>
                  <a:pt x="1460" y="14235"/>
                </a:lnTo>
                <a:lnTo>
                  <a:pt x="1144" y="14600"/>
                </a:lnTo>
                <a:lnTo>
                  <a:pt x="998" y="14795"/>
                </a:lnTo>
                <a:lnTo>
                  <a:pt x="876" y="15014"/>
                </a:lnTo>
                <a:lnTo>
                  <a:pt x="779" y="14819"/>
                </a:lnTo>
                <a:lnTo>
                  <a:pt x="706" y="14600"/>
                </a:lnTo>
                <a:lnTo>
                  <a:pt x="925" y="14333"/>
                </a:lnTo>
                <a:lnTo>
                  <a:pt x="1144" y="14041"/>
                </a:lnTo>
                <a:lnTo>
                  <a:pt x="1363" y="13749"/>
                </a:lnTo>
                <a:lnTo>
                  <a:pt x="1582" y="13457"/>
                </a:lnTo>
                <a:lnTo>
                  <a:pt x="2069" y="12897"/>
                </a:lnTo>
                <a:lnTo>
                  <a:pt x="2555" y="12337"/>
                </a:lnTo>
                <a:lnTo>
                  <a:pt x="3091" y="11607"/>
                </a:lnTo>
                <a:lnTo>
                  <a:pt x="3626" y="10853"/>
                </a:lnTo>
                <a:lnTo>
                  <a:pt x="4648" y="9345"/>
                </a:lnTo>
                <a:lnTo>
                  <a:pt x="4697" y="9296"/>
                </a:lnTo>
                <a:lnTo>
                  <a:pt x="4697" y="9272"/>
                </a:lnTo>
                <a:lnTo>
                  <a:pt x="4745" y="9199"/>
                </a:lnTo>
                <a:lnTo>
                  <a:pt x="4770" y="9174"/>
                </a:lnTo>
                <a:close/>
                <a:moveTo>
                  <a:pt x="12094" y="10634"/>
                </a:moveTo>
                <a:lnTo>
                  <a:pt x="12386" y="11072"/>
                </a:lnTo>
                <a:lnTo>
                  <a:pt x="11923" y="11632"/>
                </a:lnTo>
                <a:lnTo>
                  <a:pt x="11461" y="12216"/>
                </a:lnTo>
                <a:lnTo>
                  <a:pt x="10585" y="13359"/>
                </a:lnTo>
                <a:lnTo>
                  <a:pt x="9685" y="14503"/>
                </a:lnTo>
                <a:lnTo>
                  <a:pt x="9295" y="14990"/>
                </a:lnTo>
                <a:lnTo>
                  <a:pt x="9125" y="15257"/>
                </a:lnTo>
                <a:lnTo>
                  <a:pt x="8979" y="15525"/>
                </a:lnTo>
                <a:lnTo>
                  <a:pt x="8152" y="15525"/>
                </a:lnTo>
                <a:lnTo>
                  <a:pt x="8322" y="15379"/>
                </a:lnTo>
                <a:lnTo>
                  <a:pt x="8468" y="15184"/>
                </a:lnTo>
                <a:lnTo>
                  <a:pt x="8736" y="14819"/>
                </a:lnTo>
                <a:lnTo>
                  <a:pt x="9295" y="14065"/>
                </a:lnTo>
                <a:lnTo>
                  <a:pt x="9855" y="13311"/>
                </a:lnTo>
                <a:lnTo>
                  <a:pt x="10098" y="12946"/>
                </a:lnTo>
                <a:lnTo>
                  <a:pt x="10366" y="12605"/>
                </a:lnTo>
                <a:lnTo>
                  <a:pt x="10926" y="11924"/>
                </a:lnTo>
                <a:lnTo>
                  <a:pt x="12094" y="10634"/>
                </a:lnTo>
                <a:close/>
                <a:moveTo>
                  <a:pt x="11364" y="9466"/>
                </a:moveTo>
                <a:lnTo>
                  <a:pt x="11850" y="10220"/>
                </a:lnTo>
                <a:lnTo>
                  <a:pt x="10707" y="11486"/>
                </a:lnTo>
                <a:lnTo>
                  <a:pt x="10171" y="12118"/>
                </a:lnTo>
                <a:lnTo>
                  <a:pt x="9660" y="12800"/>
                </a:lnTo>
                <a:lnTo>
                  <a:pt x="9174" y="13505"/>
                </a:lnTo>
                <a:lnTo>
                  <a:pt x="8711" y="14211"/>
                </a:lnTo>
                <a:lnTo>
                  <a:pt x="8468" y="14503"/>
                </a:lnTo>
                <a:lnTo>
                  <a:pt x="8201" y="14844"/>
                </a:lnTo>
                <a:lnTo>
                  <a:pt x="8079" y="15014"/>
                </a:lnTo>
                <a:lnTo>
                  <a:pt x="7957" y="15184"/>
                </a:lnTo>
                <a:lnTo>
                  <a:pt x="7860" y="15355"/>
                </a:lnTo>
                <a:lnTo>
                  <a:pt x="7811" y="15525"/>
                </a:lnTo>
                <a:lnTo>
                  <a:pt x="6838" y="15549"/>
                </a:lnTo>
                <a:lnTo>
                  <a:pt x="7130" y="15306"/>
                </a:lnTo>
                <a:lnTo>
                  <a:pt x="7422" y="15038"/>
                </a:lnTo>
                <a:lnTo>
                  <a:pt x="7884" y="14503"/>
                </a:lnTo>
                <a:lnTo>
                  <a:pt x="8274" y="14089"/>
                </a:lnTo>
                <a:lnTo>
                  <a:pt x="8639" y="13651"/>
                </a:lnTo>
                <a:lnTo>
                  <a:pt x="8784" y="13651"/>
                </a:lnTo>
                <a:lnTo>
                  <a:pt x="8906" y="13603"/>
                </a:lnTo>
                <a:lnTo>
                  <a:pt x="9028" y="13554"/>
                </a:lnTo>
                <a:lnTo>
                  <a:pt x="9149" y="13457"/>
                </a:lnTo>
                <a:lnTo>
                  <a:pt x="9271" y="13286"/>
                </a:lnTo>
                <a:lnTo>
                  <a:pt x="9368" y="13092"/>
                </a:lnTo>
                <a:lnTo>
                  <a:pt x="9417" y="12873"/>
                </a:lnTo>
                <a:lnTo>
                  <a:pt x="9441" y="12654"/>
                </a:lnTo>
                <a:lnTo>
                  <a:pt x="9514" y="12556"/>
                </a:lnTo>
                <a:lnTo>
                  <a:pt x="9709" y="12289"/>
                </a:lnTo>
                <a:lnTo>
                  <a:pt x="9855" y="12045"/>
                </a:lnTo>
                <a:lnTo>
                  <a:pt x="10171" y="11510"/>
                </a:lnTo>
                <a:lnTo>
                  <a:pt x="10439" y="10975"/>
                </a:lnTo>
                <a:lnTo>
                  <a:pt x="10731" y="10439"/>
                </a:lnTo>
                <a:lnTo>
                  <a:pt x="11047" y="9953"/>
                </a:lnTo>
                <a:lnTo>
                  <a:pt x="11364" y="9466"/>
                </a:lnTo>
                <a:close/>
                <a:moveTo>
                  <a:pt x="12605" y="11437"/>
                </a:moveTo>
                <a:lnTo>
                  <a:pt x="12945" y="11972"/>
                </a:lnTo>
                <a:lnTo>
                  <a:pt x="12678" y="12386"/>
                </a:lnTo>
                <a:lnTo>
                  <a:pt x="12361" y="12800"/>
                </a:lnTo>
                <a:lnTo>
                  <a:pt x="11753" y="13603"/>
                </a:lnTo>
                <a:lnTo>
                  <a:pt x="11583" y="13822"/>
                </a:lnTo>
                <a:lnTo>
                  <a:pt x="11388" y="14065"/>
                </a:lnTo>
                <a:lnTo>
                  <a:pt x="10950" y="14527"/>
                </a:lnTo>
                <a:lnTo>
                  <a:pt x="10755" y="14795"/>
                </a:lnTo>
                <a:lnTo>
                  <a:pt x="10585" y="15038"/>
                </a:lnTo>
                <a:lnTo>
                  <a:pt x="10439" y="15306"/>
                </a:lnTo>
                <a:lnTo>
                  <a:pt x="10317" y="15574"/>
                </a:lnTo>
                <a:lnTo>
                  <a:pt x="9368" y="15549"/>
                </a:lnTo>
                <a:lnTo>
                  <a:pt x="9539" y="15379"/>
                </a:lnTo>
                <a:lnTo>
                  <a:pt x="9685" y="15184"/>
                </a:lnTo>
                <a:lnTo>
                  <a:pt x="9977" y="14795"/>
                </a:lnTo>
                <a:lnTo>
                  <a:pt x="10999" y="13505"/>
                </a:lnTo>
                <a:lnTo>
                  <a:pt x="11802" y="12483"/>
                </a:lnTo>
                <a:lnTo>
                  <a:pt x="12605" y="11437"/>
                </a:lnTo>
                <a:close/>
                <a:moveTo>
                  <a:pt x="5865" y="9199"/>
                </a:moveTo>
                <a:lnTo>
                  <a:pt x="6230" y="9223"/>
                </a:lnTo>
                <a:lnTo>
                  <a:pt x="6084" y="9369"/>
                </a:lnTo>
                <a:lnTo>
                  <a:pt x="5962" y="9539"/>
                </a:lnTo>
                <a:lnTo>
                  <a:pt x="5767" y="9855"/>
                </a:lnTo>
                <a:lnTo>
                  <a:pt x="5548" y="10196"/>
                </a:lnTo>
                <a:lnTo>
                  <a:pt x="5451" y="10318"/>
                </a:lnTo>
                <a:lnTo>
                  <a:pt x="5378" y="10464"/>
                </a:lnTo>
                <a:lnTo>
                  <a:pt x="4891" y="11194"/>
                </a:lnTo>
                <a:lnTo>
                  <a:pt x="4380" y="11924"/>
                </a:lnTo>
                <a:lnTo>
                  <a:pt x="3991" y="12435"/>
                </a:lnTo>
                <a:lnTo>
                  <a:pt x="3577" y="12921"/>
                </a:lnTo>
                <a:lnTo>
                  <a:pt x="2750" y="13895"/>
                </a:lnTo>
                <a:lnTo>
                  <a:pt x="2409" y="14235"/>
                </a:lnTo>
                <a:lnTo>
                  <a:pt x="2069" y="14673"/>
                </a:lnTo>
                <a:lnTo>
                  <a:pt x="1898" y="14917"/>
                </a:lnTo>
                <a:lnTo>
                  <a:pt x="1752" y="15136"/>
                </a:lnTo>
                <a:lnTo>
                  <a:pt x="1655" y="15379"/>
                </a:lnTo>
                <a:lnTo>
                  <a:pt x="1631" y="15476"/>
                </a:lnTo>
                <a:lnTo>
                  <a:pt x="1631" y="15598"/>
                </a:lnTo>
                <a:lnTo>
                  <a:pt x="1363" y="15501"/>
                </a:lnTo>
                <a:lnTo>
                  <a:pt x="1266" y="15452"/>
                </a:lnTo>
                <a:lnTo>
                  <a:pt x="1193" y="15403"/>
                </a:lnTo>
                <a:lnTo>
                  <a:pt x="1047" y="15233"/>
                </a:lnTo>
                <a:lnTo>
                  <a:pt x="1217" y="15111"/>
                </a:lnTo>
                <a:lnTo>
                  <a:pt x="1387" y="14965"/>
                </a:lnTo>
                <a:lnTo>
                  <a:pt x="1704" y="14625"/>
                </a:lnTo>
                <a:lnTo>
                  <a:pt x="2263" y="13943"/>
                </a:lnTo>
                <a:lnTo>
                  <a:pt x="2993" y="13092"/>
                </a:lnTo>
                <a:lnTo>
                  <a:pt x="3723" y="12264"/>
                </a:lnTo>
                <a:lnTo>
                  <a:pt x="4040" y="11924"/>
                </a:lnTo>
                <a:lnTo>
                  <a:pt x="4332" y="11559"/>
                </a:lnTo>
                <a:lnTo>
                  <a:pt x="4599" y="11169"/>
                </a:lnTo>
                <a:lnTo>
                  <a:pt x="4867" y="10756"/>
                </a:lnTo>
                <a:lnTo>
                  <a:pt x="5086" y="10366"/>
                </a:lnTo>
                <a:lnTo>
                  <a:pt x="5281" y="9953"/>
                </a:lnTo>
                <a:lnTo>
                  <a:pt x="5402" y="9734"/>
                </a:lnTo>
                <a:lnTo>
                  <a:pt x="5524" y="9563"/>
                </a:lnTo>
                <a:lnTo>
                  <a:pt x="5670" y="9369"/>
                </a:lnTo>
                <a:lnTo>
                  <a:pt x="5840" y="9223"/>
                </a:lnTo>
                <a:lnTo>
                  <a:pt x="5865" y="9199"/>
                </a:lnTo>
                <a:close/>
                <a:moveTo>
                  <a:pt x="6351" y="14746"/>
                </a:moveTo>
                <a:lnTo>
                  <a:pt x="6497" y="14819"/>
                </a:lnTo>
                <a:lnTo>
                  <a:pt x="6643" y="14868"/>
                </a:lnTo>
                <a:lnTo>
                  <a:pt x="6814" y="14892"/>
                </a:lnTo>
                <a:lnTo>
                  <a:pt x="6984" y="14868"/>
                </a:lnTo>
                <a:lnTo>
                  <a:pt x="6911" y="14941"/>
                </a:lnTo>
                <a:lnTo>
                  <a:pt x="6619" y="15233"/>
                </a:lnTo>
                <a:lnTo>
                  <a:pt x="6497" y="15379"/>
                </a:lnTo>
                <a:lnTo>
                  <a:pt x="6376" y="15549"/>
                </a:lnTo>
                <a:lnTo>
                  <a:pt x="5475" y="15598"/>
                </a:lnTo>
                <a:lnTo>
                  <a:pt x="5719" y="15403"/>
                </a:lnTo>
                <a:lnTo>
                  <a:pt x="5938" y="15184"/>
                </a:lnTo>
                <a:lnTo>
                  <a:pt x="6351" y="14746"/>
                </a:lnTo>
                <a:close/>
                <a:moveTo>
                  <a:pt x="13164" y="12264"/>
                </a:moveTo>
                <a:lnTo>
                  <a:pt x="13432" y="12605"/>
                </a:lnTo>
                <a:lnTo>
                  <a:pt x="13189" y="12873"/>
                </a:lnTo>
                <a:lnTo>
                  <a:pt x="12994" y="13189"/>
                </a:lnTo>
                <a:lnTo>
                  <a:pt x="12629" y="13797"/>
                </a:lnTo>
                <a:lnTo>
                  <a:pt x="12361" y="14235"/>
                </a:lnTo>
                <a:lnTo>
                  <a:pt x="12069" y="14673"/>
                </a:lnTo>
                <a:lnTo>
                  <a:pt x="11777" y="15136"/>
                </a:lnTo>
                <a:lnTo>
                  <a:pt x="11656" y="15355"/>
                </a:lnTo>
                <a:lnTo>
                  <a:pt x="11534" y="15598"/>
                </a:lnTo>
                <a:lnTo>
                  <a:pt x="10828" y="15598"/>
                </a:lnTo>
                <a:lnTo>
                  <a:pt x="10609" y="15574"/>
                </a:lnTo>
                <a:lnTo>
                  <a:pt x="10901" y="15209"/>
                </a:lnTo>
                <a:lnTo>
                  <a:pt x="11169" y="14844"/>
                </a:lnTo>
                <a:lnTo>
                  <a:pt x="11558" y="14357"/>
                </a:lnTo>
                <a:lnTo>
                  <a:pt x="11923" y="13895"/>
                </a:lnTo>
                <a:lnTo>
                  <a:pt x="12556" y="13092"/>
                </a:lnTo>
                <a:lnTo>
                  <a:pt x="12872" y="12702"/>
                </a:lnTo>
                <a:lnTo>
                  <a:pt x="13164" y="12264"/>
                </a:lnTo>
                <a:close/>
                <a:moveTo>
                  <a:pt x="9344" y="9150"/>
                </a:moveTo>
                <a:lnTo>
                  <a:pt x="9782" y="9174"/>
                </a:lnTo>
                <a:lnTo>
                  <a:pt x="9490" y="9539"/>
                </a:lnTo>
                <a:lnTo>
                  <a:pt x="9222" y="9928"/>
                </a:lnTo>
                <a:lnTo>
                  <a:pt x="8711" y="10707"/>
                </a:lnTo>
                <a:lnTo>
                  <a:pt x="8201" y="11510"/>
                </a:lnTo>
                <a:lnTo>
                  <a:pt x="7957" y="11899"/>
                </a:lnTo>
                <a:lnTo>
                  <a:pt x="7690" y="12289"/>
                </a:lnTo>
                <a:lnTo>
                  <a:pt x="6935" y="13311"/>
                </a:lnTo>
                <a:lnTo>
                  <a:pt x="6789" y="13335"/>
                </a:lnTo>
                <a:lnTo>
                  <a:pt x="6668" y="13384"/>
                </a:lnTo>
                <a:lnTo>
                  <a:pt x="6595" y="13432"/>
                </a:lnTo>
                <a:lnTo>
                  <a:pt x="6570" y="13505"/>
                </a:lnTo>
                <a:lnTo>
                  <a:pt x="6473" y="13554"/>
                </a:lnTo>
                <a:lnTo>
                  <a:pt x="6351" y="13651"/>
                </a:lnTo>
                <a:lnTo>
                  <a:pt x="6230" y="13773"/>
                </a:lnTo>
                <a:lnTo>
                  <a:pt x="6157" y="13943"/>
                </a:lnTo>
                <a:lnTo>
                  <a:pt x="6108" y="14089"/>
                </a:lnTo>
                <a:lnTo>
                  <a:pt x="6084" y="14260"/>
                </a:lnTo>
                <a:lnTo>
                  <a:pt x="6108" y="14406"/>
                </a:lnTo>
                <a:lnTo>
                  <a:pt x="5548" y="14990"/>
                </a:lnTo>
                <a:lnTo>
                  <a:pt x="5281" y="15306"/>
                </a:lnTo>
                <a:lnTo>
                  <a:pt x="5037" y="15598"/>
                </a:lnTo>
                <a:lnTo>
                  <a:pt x="4697" y="15622"/>
                </a:lnTo>
                <a:lnTo>
                  <a:pt x="4113" y="15647"/>
                </a:lnTo>
                <a:lnTo>
                  <a:pt x="4356" y="15452"/>
                </a:lnTo>
                <a:lnTo>
                  <a:pt x="4575" y="15233"/>
                </a:lnTo>
                <a:lnTo>
                  <a:pt x="4770" y="15014"/>
                </a:lnTo>
                <a:lnTo>
                  <a:pt x="4940" y="14795"/>
                </a:lnTo>
                <a:lnTo>
                  <a:pt x="5256" y="14333"/>
                </a:lnTo>
                <a:lnTo>
                  <a:pt x="5548" y="13870"/>
                </a:lnTo>
                <a:lnTo>
                  <a:pt x="5840" y="13408"/>
                </a:lnTo>
                <a:lnTo>
                  <a:pt x="6132" y="12946"/>
                </a:lnTo>
                <a:lnTo>
                  <a:pt x="6400" y="12605"/>
                </a:lnTo>
                <a:lnTo>
                  <a:pt x="6692" y="12264"/>
                </a:lnTo>
                <a:lnTo>
                  <a:pt x="6887" y="12216"/>
                </a:lnTo>
                <a:lnTo>
                  <a:pt x="7057" y="12167"/>
                </a:lnTo>
                <a:lnTo>
                  <a:pt x="7227" y="12070"/>
                </a:lnTo>
                <a:lnTo>
                  <a:pt x="7398" y="11972"/>
                </a:lnTo>
                <a:lnTo>
                  <a:pt x="7544" y="11851"/>
                </a:lnTo>
                <a:lnTo>
                  <a:pt x="7665" y="11705"/>
                </a:lnTo>
                <a:lnTo>
                  <a:pt x="7787" y="11534"/>
                </a:lnTo>
                <a:lnTo>
                  <a:pt x="7884" y="11340"/>
                </a:lnTo>
                <a:lnTo>
                  <a:pt x="7933" y="11145"/>
                </a:lnTo>
                <a:lnTo>
                  <a:pt x="7982" y="10902"/>
                </a:lnTo>
                <a:lnTo>
                  <a:pt x="8249" y="10488"/>
                </a:lnTo>
                <a:lnTo>
                  <a:pt x="8493" y="10074"/>
                </a:lnTo>
                <a:lnTo>
                  <a:pt x="8760" y="9661"/>
                </a:lnTo>
                <a:lnTo>
                  <a:pt x="9052" y="9247"/>
                </a:lnTo>
                <a:lnTo>
                  <a:pt x="9101" y="9150"/>
                </a:lnTo>
                <a:close/>
                <a:moveTo>
                  <a:pt x="13700" y="12946"/>
                </a:moveTo>
                <a:lnTo>
                  <a:pt x="13797" y="13067"/>
                </a:lnTo>
                <a:lnTo>
                  <a:pt x="14065" y="13384"/>
                </a:lnTo>
                <a:lnTo>
                  <a:pt x="13967" y="13481"/>
                </a:lnTo>
                <a:lnTo>
                  <a:pt x="13870" y="13603"/>
                </a:lnTo>
                <a:lnTo>
                  <a:pt x="13724" y="13895"/>
                </a:lnTo>
                <a:lnTo>
                  <a:pt x="13578" y="14187"/>
                </a:lnTo>
                <a:lnTo>
                  <a:pt x="13432" y="14430"/>
                </a:lnTo>
                <a:lnTo>
                  <a:pt x="13213" y="14771"/>
                </a:lnTo>
                <a:lnTo>
                  <a:pt x="12970" y="15063"/>
                </a:lnTo>
                <a:lnTo>
                  <a:pt x="12483" y="15647"/>
                </a:lnTo>
                <a:lnTo>
                  <a:pt x="12240" y="15622"/>
                </a:lnTo>
                <a:lnTo>
                  <a:pt x="12021" y="15647"/>
                </a:lnTo>
                <a:lnTo>
                  <a:pt x="11923" y="15622"/>
                </a:lnTo>
                <a:lnTo>
                  <a:pt x="12045" y="15476"/>
                </a:lnTo>
                <a:lnTo>
                  <a:pt x="12191" y="15330"/>
                </a:lnTo>
                <a:lnTo>
                  <a:pt x="12410" y="14990"/>
                </a:lnTo>
                <a:lnTo>
                  <a:pt x="12824" y="14284"/>
                </a:lnTo>
                <a:lnTo>
                  <a:pt x="13335" y="13457"/>
                </a:lnTo>
                <a:lnTo>
                  <a:pt x="13700" y="12946"/>
                </a:lnTo>
                <a:close/>
                <a:moveTo>
                  <a:pt x="14284" y="13870"/>
                </a:moveTo>
                <a:lnTo>
                  <a:pt x="14284" y="14016"/>
                </a:lnTo>
                <a:lnTo>
                  <a:pt x="14284" y="14162"/>
                </a:lnTo>
                <a:lnTo>
                  <a:pt x="14259" y="14333"/>
                </a:lnTo>
                <a:lnTo>
                  <a:pt x="14186" y="14527"/>
                </a:lnTo>
                <a:lnTo>
                  <a:pt x="14065" y="14771"/>
                </a:lnTo>
                <a:lnTo>
                  <a:pt x="13919" y="15063"/>
                </a:lnTo>
                <a:lnTo>
                  <a:pt x="13724" y="15306"/>
                </a:lnTo>
                <a:lnTo>
                  <a:pt x="13627" y="15428"/>
                </a:lnTo>
                <a:lnTo>
                  <a:pt x="13529" y="15501"/>
                </a:lnTo>
                <a:lnTo>
                  <a:pt x="13408" y="15574"/>
                </a:lnTo>
                <a:lnTo>
                  <a:pt x="13286" y="15622"/>
                </a:lnTo>
                <a:lnTo>
                  <a:pt x="13164" y="15647"/>
                </a:lnTo>
                <a:lnTo>
                  <a:pt x="13018" y="15647"/>
                </a:lnTo>
                <a:lnTo>
                  <a:pt x="13189" y="15476"/>
                </a:lnTo>
                <a:lnTo>
                  <a:pt x="13359" y="15257"/>
                </a:lnTo>
                <a:lnTo>
                  <a:pt x="13651" y="14868"/>
                </a:lnTo>
                <a:lnTo>
                  <a:pt x="13967" y="14381"/>
                </a:lnTo>
                <a:lnTo>
                  <a:pt x="14138" y="14138"/>
                </a:lnTo>
                <a:lnTo>
                  <a:pt x="14284" y="13870"/>
                </a:lnTo>
                <a:close/>
                <a:moveTo>
                  <a:pt x="5865" y="12094"/>
                </a:moveTo>
                <a:lnTo>
                  <a:pt x="5986" y="12167"/>
                </a:lnTo>
                <a:lnTo>
                  <a:pt x="6108" y="12216"/>
                </a:lnTo>
                <a:lnTo>
                  <a:pt x="5962" y="12386"/>
                </a:lnTo>
                <a:lnTo>
                  <a:pt x="5670" y="12800"/>
                </a:lnTo>
                <a:lnTo>
                  <a:pt x="5402" y="13238"/>
                </a:lnTo>
                <a:lnTo>
                  <a:pt x="4867" y="14114"/>
                </a:lnTo>
                <a:lnTo>
                  <a:pt x="4526" y="14600"/>
                </a:lnTo>
                <a:lnTo>
                  <a:pt x="4356" y="14819"/>
                </a:lnTo>
                <a:lnTo>
                  <a:pt x="4161" y="15038"/>
                </a:lnTo>
                <a:lnTo>
                  <a:pt x="4015" y="15209"/>
                </a:lnTo>
                <a:lnTo>
                  <a:pt x="3845" y="15355"/>
                </a:lnTo>
                <a:lnTo>
                  <a:pt x="3675" y="15525"/>
                </a:lnTo>
                <a:lnTo>
                  <a:pt x="3529" y="15671"/>
                </a:lnTo>
                <a:lnTo>
                  <a:pt x="2847" y="15695"/>
                </a:lnTo>
                <a:lnTo>
                  <a:pt x="2847" y="15695"/>
                </a:lnTo>
                <a:lnTo>
                  <a:pt x="3018" y="15501"/>
                </a:lnTo>
                <a:lnTo>
                  <a:pt x="3796" y="14625"/>
                </a:lnTo>
                <a:lnTo>
                  <a:pt x="4575" y="13797"/>
                </a:lnTo>
                <a:lnTo>
                  <a:pt x="4940" y="13359"/>
                </a:lnTo>
                <a:lnTo>
                  <a:pt x="5281" y="12921"/>
                </a:lnTo>
                <a:lnTo>
                  <a:pt x="5865" y="12094"/>
                </a:lnTo>
                <a:close/>
                <a:moveTo>
                  <a:pt x="5281" y="11364"/>
                </a:moveTo>
                <a:lnTo>
                  <a:pt x="5378" y="11607"/>
                </a:lnTo>
                <a:lnTo>
                  <a:pt x="5451" y="11729"/>
                </a:lnTo>
                <a:lnTo>
                  <a:pt x="5548" y="11851"/>
                </a:lnTo>
                <a:lnTo>
                  <a:pt x="5232" y="12289"/>
                </a:lnTo>
                <a:lnTo>
                  <a:pt x="4867" y="12800"/>
                </a:lnTo>
                <a:lnTo>
                  <a:pt x="4478" y="13286"/>
                </a:lnTo>
                <a:lnTo>
                  <a:pt x="3650" y="14211"/>
                </a:lnTo>
                <a:lnTo>
                  <a:pt x="3334" y="14576"/>
                </a:lnTo>
                <a:lnTo>
                  <a:pt x="2993" y="14941"/>
                </a:lnTo>
                <a:lnTo>
                  <a:pt x="2750" y="15330"/>
                </a:lnTo>
                <a:lnTo>
                  <a:pt x="2507" y="15720"/>
                </a:lnTo>
                <a:lnTo>
                  <a:pt x="2166" y="15695"/>
                </a:lnTo>
                <a:lnTo>
                  <a:pt x="1825" y="15647"/>
                </a:lnTo>
                <a:lnTo>
                  <a:pt x="1947" y="15525"/>
                </a:lnTo>
                <a:lnTo>
                  <a:pt x="2044" y="15403"/>
                </a:lnTo>
                <a:lnTo>
                  <a:pt x="2239" y="15111"/>
                </a:lnTo>
                <a:lnTo>
                  <a:pt x="2604" y="14625"/>
                </a:lnTo>
                <a:lnTo>
                  <a:pt x="3018" y="14162"/>
                </a:lnTo>
                <a:lnTo>
                  <a:pt x="3748" y="13311"/>
                </a:lnTo>
                <a:lnTo>
                  <a:pt x="4113" y="12897"/>
                </a:lnTo>
                <a:lnTo>
                  <a:pt x="4478" y="12459"/>
                </a:lnTo>
                <a:lnTo>
                  <a:pt x="4867" y="11924"/>
                </a:lnTo>
                <a:lnTo>
                  <a:pt x="5281" y="11364"/>
                </a:lnTo>
                <a:close/>
                <a:moveTo>
                  <a:pt x="5500" y="1"/>
                </a:moveTo>
                <a:lnTo>
                  <a:pt x="5086" y="50"/>
                </a:lnTo>
                <a:lnTo>
                  <a:pt x="4916" y="98"/>
                </a:lnTo>
                <a:lnTo>
                  <a:pt x="4721" y="147"/>
                </a:lnTo>
                <a:lnTo>
                  <a:pt x="4551" y="220"/>
                </a:lnTo>
                <a:lnTo>
                  <a:pt x="4405" y="293"/>
                </a:lnTo>
                <a:lnTo>
                  <a:pt x="4259" y="415"/>
                </a:lnTo>
                <a:lnTo>
                  <a:pt x="4137" y="512"/>
                </a:lnTo>
                <a:lnTo>
                  <a:pt x="4040" y="658"/>
                </a:lnTo>
                <a:lnTo>
                  <a:pt x="3991" y="828"/>
                </a:lnTo>
                <a:lnTo>
                  <a:pt x="3942" y="1072"/>
                </a:lnTo>
                <a:lnTo>
                  <a:pt x="3942" y="1388"/>
                </a:lnTo>
                <a:lnTo>
                  <a:pt x="3967" y="1704"/>
                </a:lnTo>
                <a:lnTo>
                  <a:pt x="4064" y="2020"/>
                </a:lnTo>
                <a:lnTo>
                  <a:pt x="4210" y="2288"/>
                </a:lnTo>
                <a:lnTo>
                  <a:pt x="4283" y="2434"/>
                </a:lnTo>
                <a:lnTo>
                  <a:pt x="4380" y="2556"/>
                </a:lnTo>
                <a:lnTo>
                  <a:pt x="4502" y="2653"/>
                </a:lnTo>
                <a:lnTo>
                  <a:pt x="4599" y="2726"/>
                </a:lnTo>
                <a:lnTo>
                  <a:pt x="4745" y="2799"/>
                </a:lnTo>
                <a:lnTo>
                  <a:pt x="4867" y="2823"/>
                </a:lnTo>
                <a:lnTo>
                  <a:pt x="4891" y="3213"/>
                </a:lnTo>
                <a:lnTo>
                  <a:pt x="4891" y="3578"/>
                </a:lnTo>
                <a:lnTo>
                  <a:pt x="4843" y="4332"/>
                </a:lnTo>
                <a:lnTo>
                  <a:pt x="4843" y="4965"/>
                </a:lnTo>
                <a:lnTo>
                  <a:pt x="4843" y="5622"/>
                </a:lnTo>
                <a:lnTo>
                  <a:pt x="4843" y="5914"/>
                </a:lnTo>
                <a:lnTo>
                  <a:pt x="4818" y="6206"/>
                </a:lnTo>
                <a:lnTo>
                  <a:pt x="4794" y="6473"/>
                </a:lnTo>
                <a:lnTo>
                  <a:pt x="4818" y="6619"/>
                </a:lnTo>
                <a:lnTo>
                  <a:pt x="4843" y="6765"/>
                </a:lnTo>
                <a:lnTo>
                  <a:pt x="4697" y="6911"/>
                </a:lnTo>
                <a:lnTo>
                  <a:pt x="4551" y="7082"/>
                </a:lnTo>
                <a:lnTo>
                  <a:pt x="4332" y="7447"/>
                </a:lnTo>
                <a:lnTo>
                  <a:pt x="3723" y="8250"/>
                </a:lnTo>
                <a:lnTo>
                  <a:pt x="3115" y="9077"/>
                </a:lnTo>
                <a:lnTo>
                  <a:pt x="2434" y="10074"/>
                </a:lnTo>
                <a:lnTo>
                  <a:pt x="1728" y="11072"/>
                </a:lnTo>
                <a:lnTo>
                  <a:pt x="1047" y="12045"/>
                </a:lnTo>
                <a:lnTo>
                  <a:pt x="706" y="12483"/>
                </a:lnTo>
                <a:lnTo>
                  <a:pt x="560" y="12702"/>
                </a:lnTo>
                <a:lnTo>
                  <a:pt x="487" y="12824"/>
                </a:lnTo>
                <a:lnTo>
                  <a:pt x="463" y="12946"/>
                </a:lnTo>
                <a:lnTo>
                  <a:pt x="366" y="13043"/>
                </a:lnTo>
                <a:lnTo>
                  <a:pt x="293" y="13116"/>
                </a:lnTo>
                <a:lnTo>
                  <a:pt x="147" y="13335"/>
                </a:lnTo>
                <a:lnTo>
                  <a:pt x="74" y="13578"/>
                </a:lnTo>
                <a:lnTo>
                  <a:pt x="1" y="13773"/>
                </a:lnTo>
                <a:lnTo>
                  <a:pt x="1" y="13968"/>
                </a:lnTo>
                <a:lnTo>
                  <a:pt x="25" y="14138"/>
                </a:lnTo>
                <a:lnTo>
                  <a:pt x="49" y="14333"/>
                </a:lnTo>
                <a:lnTo>
                  <a:pt x="122" y="14503"/>
                </a:lnTo>
                <a:lnTo>
                  <a:pt x="268" y="14868"/>
                </a:lnTo>
                <a:lnTo>
                  <a:pt x="414" y="15184"/>
                </a:lnTo>
                <a:lnTo>
                  <a:pt x="512" y="15355"/>
                </a:lnTo>
                <a:lnTo>
                  <a:pt x="633" y="15501"/>
                </a:lnTo>
                <a:lnTo>
                  <a:pt x="755" y="15647"/>
                </a:lnTo>
                <a:lnTo>
                  <a:pt x="876" y="15744"/>
                </a:lnTo>
                <a:lnTo>
                  <a:pt x="998" y="15841"/>
                </a:lnTo>
                <a:lnTo>
                  <a:pt x="1144" y="15939"/>
                </a:lnTo>
                <a:lnTo>
                  <a:pt x="1290" y="15987"/>
                </a:lnTo>
                <a:lnTo>
                  <a:pt x="1460" y="16060"/>
                </a:lnTo>
                <a:lnTo>
                  <a:pt x="1777" y="16133"/>
                </a:lnTo>
                <a:lnTo>
                  <a:pt x="2117" y="16182"/>
                </a:lnTo>
                <a:lnTo>
                  <a:pt x="2482" y="16182"/>
                </a:lnTo>
                <a:lnTo>
                  <a:pt x="2847" y="16158"/>
                </a:lnTo>
                <a:lnTo>
                  <a:pt x="5208" y="16060"/>
                </a:lnTo>
                <a:lnTo>
                  <a:pt x="6400" y="16012"/>
                </a:lnTo>
                <a:lnTo>
                  <a:pt x="7568" y="15987"/>
                </a:lnTo>
                <a:lnTo>
                  <a:pt x="8711" y="15987"/>
                </a:lnTo>
                <a:lnTo>
                  <a:pt x="9879" y="16036"/>
                </a:lnTo>
                <a:lnTo>
                  <a:pt x="10828" y="16036"/>
                </a:lnTo>
                <a:lnTo>
                  <a:pt x="11339" y="16060"/>
                </a:lnTo>
                <a:lnTo>
                  <a:pt x="11826" y="16109"/>
                </a:lnTo>
                <a:lnTo>
                  <a:pt x="11850" y="16158"/>
                </a:lnTo>
                <a:lnTo>
                  <a:pt x="11899" y="16182"/>
                </a:lnTo>
                <a:lnTo>
                  <a:pt x="11972" y="16206"/>
                </a:lnTo>
                <a:lnTo>
                  <a:pt x="12045" y="16206"/>
                </a:lnTo>
                <a:lnTo>
                  <a:pt x="12459" y="16182"/>
                </a:lnTo>
                <a:lnTo>
                  <a:pt x="13067" y="16182"/>
                </a:lnTo>
                <a:lnTo>
                  <a:pt x="13262" y="16158"/>
                </a:lnTo>
                <a:lnTo>
                  <a:pt x="13456" y="16109"/>
                </a:lnTo>
                <a:lnTo>
                  <a:pt x="13651" y="16060"/>
                </a:lnTo>
                <a:lnTo>
                  <a:pt x="13773" y="15987"/>
                </a:lnTo>
                <a:lnTo>
                  <a:pt x="13870" y="15914"/>
                </a:lnTo>
                <a:lnTo>
                  <a:pt x="14065" y="15744"/>
                </a:lnTo>
                <a:lnTo>
                  <a:pt x="14211" y="15549"/>
                </a:lnTo>
                <a:lnTo>
                  <a:pt x="14357" y="15330"/>
                </a:lnTo>
                <a:lnTo>
                  <a:pt x="14527" y="14990"/>
                </a:lnTo>
                <a:lnTo>
                  <a:pt x="14697" y="14673"/>
                </a:lnTo>
                <a:lnTo>
                  <a:pt x="14770" y="14503"/>
                </a:lnTo>
                <a:lnTo>
                  <a:pt x="14795" y="14308"/>
                </a:lnTo>
                <a:lnTo>
                  <a:pt x="14843" y="14138"/>
                </a:lnTo>
                <a:lnTo>
                  <a:pt x="14843" y="13943"/>
                </a:lnTo>
                <a:lnTo>
                  <a:pt x="14819" y="13749"/>
                </a:lnTo>
                <a:lnTo>
                  <a:pt x="14770" y="13578"/>
                </a:lnTo>
                <a:lnTo>
                  <a:pt x="14697" y="13408"/>
                </a:lnTo>
                <a:lnTo>
                  <a:pt x="14624" y="13262"/>
                </a:lnTo>
                <a:lnTo>
                  <a:pt x="14405" y="12970"/>
                </a:lnTo>
                <a:lnTo>
                  <a:pt x="14162" y="12702"/>
                </a:lnTo>
                <a:lnTo>
                  <a:pt x="13773" y="12240"/>
                </a:lnTo>
                <a:lnTo>
                  <a:pt x="13408" y="11753"/>
                </a:lnTo>
                <a:lnTo>
                  <a:pt x="13408" y="11705"/>
                </a:lnTo>
                <a:lnTo>
                  <a:pt x="13359" y="11680"/>
                </a:lnTo>
                <a:lnTo>
                  <a:pt x="13018" y="11145"/>
                </a:lnTo>
                <a:lnTo>
                  <a:pt x="12702" y="10610"/>
                </a:lnTo>
                <a:lnTo>
                  <a:pt x="12410" y="10074"/>
                </a:lnTo>
                <a:lnTo>
                  <a:pt x="12094" y="9563"/>
                </a:lnTo>
                <a:lnTo>
                  <a:pt x="11534" y="8736"/>
                </a:lnTo>
                <a:lnTo>
                  <a:pt x="10974" y="7909"/>
                </a:lnTo>
                <a:lnTo>
                  <a:pt x="10755" y="7593"/>
                </a:lnTo>
                <a:lnTo>
                  <a:pt x="10536" y="7276"/>
                </a:lnTo>
                <a:lnTo>
                  <a:pt x="10415" y="7130"/>
                </a:lnTo>
                <a:lnTo>
                  <a:pt x="10293" y="6984"/>
                </a:lnTo>
                <a:lnTo>
                  <a:pt x="10147" y="6863"/>
                </a:lnTo>
                <a:lnTo>
                  <a:pt x="10001" y="6765"/>
                </a:lnTo>
                <a:lnTo>
                  <a:pt x="10074" y="6595"/>
                </a:lnTo>
                <a:lnTo>
                  <a:pt x="10123" y="6400"/>
                </a:lnTo>
                <a:lnTo>
                  <a:pt x="10147" y="6206"/>
                </a:lnTo>
                <a:lnTo>
                  <a:pt x="10171" y="5987"/>
                </a:lnTo>
                <a:lnTo>
                  <a:pt x="10171" y="5573"/>
                </a:lnTo>
                <a:lnTo>
                  <a:pt x="10147" y="5184"/>
                </a:lnTo>
                <a:lnTo>
                  <a:pt x="10147" y="4016"/>
                </a:lnTo>
                <a:lnTo>
                  <a:pt x="10147" y="3724"/>
                </a:lnTo>
                <a:lnTo>
                  <a:pt x="10123" y="3432"/>
                </a:lnTo>
                <a:lnTo>
                  <a:pt x="10074" y="3140"/>
                </a:lnTo>
                <a:lnTo>
                  <a:pt x="10025" y="2848"/>
                </a:lnTo>
                <a:lnTo>
                  <a:pt x="10317" y="2580"/>
                </a:lnTo>
                <a:lnTo>
                  <a:pt x="10609" y="2288"/>
                </a:lnTo>
                <a:lnTo>
                  <a:pt x="10755" y="2142"/>
                </a:lnTo>
                <a:lnTo>
                  <a:pt x="10877" y="1996"/>
                </a:lnTo>
                <a:lnTo>
                  <a:pt x="10974" y="1826"/>
                </a:lnTo>
                <a:lnTo>
                  <a:pt x="11072" y="1631"/>
                </a:lnTo>
                <a:lnTo>
                  <a:pt x="11096" y="1436"/>
                </a:lnTo>
                <a:lnTo>
                  <a:pt x="11096" y="1266"/>
                </a:lnTo>
                <a:lnTo>
                  <a:pt x="11047" y="1096"/>
                </a:lnTo>
                <a:lnTo>
                  <a:pt x="10974" y="950"/>
                </a:lnTo>
                <a:lnTo>
                  <a:pt x="10877" y="804"/>
                </a:lnTo>
                <a:lnTo>
                  <a:pt x="10755" y="682"/>
                </a:lnTo>
                <a:lnTo>
                  <a:pt x="10609" y="561"/>
                </a:lnTo>
                <a:lnTo>
                  <a:pt x="10463" y="463"/>
                </a:lnTo>
                <a:lnTo>
                  <a:pt x="10269" y="366"/>
                </a:lnTo>
                <a:lnTo>
                  <a:pt x="10074" y="293"/>
                </a:lnTo>
                <a:lnTo>
                  <a:pt x="9855" y="244"/>
                </a:lnTo>
                <a:lnTo>
                  <a:pt x="9636" y="196"/>
                </a:lnTo>
                <a:lnTo>
                  <a:pt x="9198" y="171"/>
                </a:lnTo>
                <a:lnTo>
                  <a:pt x="8784" y="147"/>
                </a:lnTo>
                <a:lnTo>
                  <a:pt x="7665" y="123"/>
                </a:lnTo>
                <a:lnTo>
                  <a:pt x="7106" y="98"/>
                </a:lnTo>
                <a:lnTo>
                  <a:pt x="6546" y="50"/>
                </a:lnTo>
                <a:lnTo>
                  <a:pt x="623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8" name="Google Shape;2178;p48"/>
          <p:cNvSpPr/>
          <p:nvPr/>
        </p:nvSpPr>
        <p:spPr>
          <a:xfrm>
            <a:off x="1400219" y="3348383"/>
            <a:ext cx="553963" cy="557320"/>
          </a:xfrm>
          <a:custGeom>
            <a:avLst/>
            <a:gdLst/>
            <a:ahLst/>
            <a:cxnLst/>
            <a:rect l="l" t="t" r="r" b="b"/>
            <a:pathLst>
              <a:path w="15842" h="15938" extrusionOk="0">
                <a:moveTo>
                  <a:pt x="4794" y="7470"/>
                </a:moveTo>
                <a:lnTo>
                  <a:pt x="4867" y="7495"/>
                </a:lnTo>
                <a:lnTo>
                  <a:pt x="4940" y="7543"/>
                </a:lnTo>
                <a:lnTo>
                  <a:pt x="4989" y="7616"/>
                </a:lnTo>
                <a:lnTo>
                  <a:pt x="5013" y="7714"/>
                </a:lnTo>
                <a:lnTo>
                  <a:pt x="5013" y="7787"/>
                </a:lnTo>
                <a:lnTo>
                  <a:pt x="4989" y="7908"/>
                </a:lnTo>
                <a:lnTo>
                  <a:pt x="4916" y="7981"/>
                </a:lnTo>
                <a:lnTo>
                  <a:pt x="4843" y="8054"/>
                </a:lnTo>
                <a:lnTo>
                  <a:pt x="4721" y="8079"/>
                </a:lnTo>
                <a:lnTo>
                  <a:pt x="4600" y="8054"/>
                </a:lnTo>
                <a:lnTo>
                  <a:pt x="4527" y="7981"/>
                </a:lnTo>
                <a:lnTo>
                  <a:pt x="4454" y="7908"/>
                </a:lnTo>
                <a:lnTo>
                  <a:pt x="4429" y="7787"/>
                </a:lnTo>
                <a:lnTo>
                  <a:pt x="4454" y="7665"/>
                </a:lnTo>
                <a:lnTo>
                  <a:pt x="4527" y="7543"/>
                </a:lnTo>
                <a:lnTo>
                  <a:pt x="4600" y="7495"/>
                </a:lnTo>
                <a:lnTo>
                  <a:pt x="4697" y="7470"/>
                </a:lnTo>
                <a:close/>
                <a:moveTo>
                  <a:pt x="11169" y="7470"/>
                </a:moveTo>
                <a:lnTo>
                  <a:pt x="11242" y="7495"/>
                </a:lnTo>
                <a:lnTo>
                  <a:pt x="11315" y="7543"/>
                </a:lnTo>
                <a:lnTo>
                  <a:pt x="11364" y="7616"/>
                </a:lnTo>
                <a:lnTo>
                  <a:pt x="11388" y="7714"/>
                </a:lnTo>
                <a:lnTo>
                  <a:pt x="11388" y="7787"/>
                </a:lnTo>
                <a:lnTo>
                  <a:pt x="11364" y="7908"/>
                </a:lnTo>
                <a:lnTo>
                  <a:pt x="11291" y="7981"/>
                </a:lnTo>
                <a:lnTo>
                  <a:pt x="11218" y="8054"/>
                </a:lnTo>
                <a:lnTo>
                  <a:pt x="11096" y="8079"/>
                </a:lnTo>
                <a:lnTo>
                  <a:pt x="10975" y="8054"/>
                </a:lnTo>
                <a:lnTo>
                  <a:pt x="10902" y="7981"/>
                </a:lnTo>
                <a:lnTo>
                  <a:pt x="10829" y="7908"/>
                </a:lnTo>
                <a:lnTo>
                  <a:pt x="10804" y="7787"/>
                </a:lnTo>
                <a:lnTo>
                  <a:pt x="10829" y="7665"/>
                </a:lnTo>
                <a:lnTo>
                  <a:pt x="10902" y="7543"/>
                </a:lnTo>
                <a:lnTo>
                  <a:pt x="10975" y="7495"/>
                </a:lnTo>
                <a:lnTo>
                  <a:pt x="11072" y="7470"/>
                </a:lnTo>
                <a:close/>
                <a:moveTo>
                  <a:pt x="4770" y="7081"/>
                </a:moveTo>
                <a:lnTo>
                  <a:pt x="4600" y="7105"/>
                </a:lnTo>
                <a:lnTo>
                  <a:pt x="4429" y="7178"/>
                </a:lnTo>
                <a:lnTo>
                  <a:pt x="4308" y="7300"/>
                </a:lnTo>
                <a:lnTo>
                  <a:pt x="4186" y="7446"/>
                </a:lnTo>
                <a:lnTo>
                  <a:pt x="4113" y="7568"/>
                </a:lnTo>
                <a:lnTo>
                  <a:pt x="4064" y="7714"/>
                </a:lnTo>
                <a:lnTo>
                  <a:pt x="4016" y="7835"/>
                </a:lnTo>
                <a:lnTo>
                  <a:pt x="4016" y="7981"/>
                </a:lnTo>
                <a:lnTo>
                  <a:pt x="3967" y="8225"/>
                </a:lnTo>
                <a:lnTo>
                  <a:pt x="3967" y="8395"/>
                </a:lnTo>
                <a:lnTo>
                  <a:pt x="4016" y="8565"/>
                </a:lnTo>
                <a:lnTo>
                  <a:pt x="4064" y="8711"/>
                </a:lnTo>
                <a:lnTo>
                  <a:pt x="4162" y="8833"/>
                </a:lnTo>
                <a:lnTo>
                  <a:pt x="4259" y="8955"/>
                </a:lnTo>
                <a:lnTo>
                  <a:pt x="4381" y="9028"/>
                </a:lnTo>
                <a:lnTo>
                  <a:pt x="4527" y="9101"/>
                </a:lnTo>
                <a:lnTo>
                  <a:pt x="4697" y="9149"/>
                </a:lnTo>
                <a:lnTo>
                  <a:pt x="4892" y="9174"/>
                </a:lnTo>
                <a:lnTo>
                  <a:pt x="5062" y="9149"/>
                </a:lnTo>
                <a:lnTo>
                  <a:pt x="5232" y="9101"/>
                </a:lnTo>
                <a:lnTo>
                  <a:pt x="5378" y="9028"/>
                </a:lnTo>
                <a:lnTo>
                  <a:pt x="5500" y="8930"/>
                </a:lnTo>
                <a:lnTo>
                  <a:pt x="5622" y="8809"/>
                </a:lnTo>
                <a:lnTo>
                  <a:pt x="5719" y="8663"/>
                </a:lnTo>
                <a:lnTo>
                  <a:pt x="5792" y="8517"/>
                </a:lnTo>
                <a:lnTo>
                  <a:pt x="5841" y="8346"/>
                </a:lnTo>
                <a:lnTo>
                  <a:pt x="5865" y="8176"/>
                </a:lnTo>
                <a:lnTo>
                  <a:pt x="5841" y="8006"/>
                </a:lnTo>
                <a:lnTo>
                  <a:pt x="5816" y="7835"/>
                </a:lnTo>
                <a:lnTo>
                  <a:pt x="5768" y="7689"/>
                </a:lnTo>
                <a:lnTo>
                  <a:pt x="5695" y="7519"/>
                </a:lnTo>
                <a:lnTo>
                  <a:pt x="5573" y="7397"/>
                </a:lnTo>
                <a:lnTo>
                  <a:pt x="5427" y="7251"/>
                </a:lnTo>
                <a:lnTo>
                  <a:pt x="5281" y="7154"/>
                </a:lnTo>
                <a:lnTo>
                  <a:pt x="5111" y="7105"/>
                </a:lnTo>
                <a:lnTo>
                  <a:pt x="4940" y="7081"/>
                </a:lnTo>
                <a:close/>
                <a:moveTo>
                  <a:pt x="11145" y="7081"/>
                </a:moveTo>
                <a:lnTo>
                  <a:pt x="10975" y="7105"/>
                </a:lnTo>
                <a:lnTo>
                  <a:pt x="10804" y="7178"/>
                </a:lnTo>
                <a:lnTo>
                  <a:pt x="10683" y="7300"/>
                </a:lnTo>
                <a:lnTo>
                  <a:pt x="10561" y="7446"/>
                </a:lnTo>
                <a:lnTo>
                  <a:pt x="10488" y="7568"/>
                </a:lnTo>
                <a:lnTo>
                  <a:pt x="10439" y="7714"/>
                </a:lnTo>
                <a:lnTo>
                  <a:pt x="10391" y="7835"/>
                </a:lnTo>
                <a:lnTo>
                  <a:pt x="10391" y="7981"/>
                </a:lnTo>
                <a:lnTo>
                  <a:pt x="10342" y="8225"/>
                </a:lnTo>
                <a:lnTo>
                  <a:pt x="10342" y="8395"/>
                </a:lnTo>
                <a:lnTo>
                  <a:pt x="10391" y="8565"/>
                </a:lnTo>
                <a:lnTo>
                  <a:pt x="10439" y="8711"/>
                </a:lnTo>
                <a:lnTo>
                  <a:pt x="10537" y="8833"/>
                </a:lnTo>
                <a:lnTo>
                  <a:pt x="10634" y="8955"/>
                </a:lnTo>
                <a:lnTo>
                  <a:pt x="10756" y="9028"/>
                </a:lnTo>
                <a:lnTo>
                  <a:pt x="10902" y="9101"/>
                </a:lnTo>
                <a:lnTo>
                  <a:pt x="11072" y="9149"/>
                </a:lnTo>
                <a:lnTo>
                  <a:pt x="11267" y="9174"/>
                </a:lnTo>
                <a:lnTo>
                  <a:pt x="11437" y="9149"/>
                </a:lnTo>
                <a:lnTo>
                  <a:pt x="11607" y="9101"/>
                </a:lnTo>
                <a:lnTo>
                  <a:pt x="11753" y="9028"/>
                </a:lnTo>
                <a:lnTo>
                  <a:pt x="11875" y="8930"/>
                </a:lnTo>
                <a:lnTo>
                  <a:pt x="11997" y="8809"/>
                </a:lnTo>
                <a:lnTo>
                  <a:pt x="12094" y="8663"/>
                </a:lnTo>
                <a:lnTo>
                  <a:pt x="12167" y="8517"/>
                </a:lnTo>
                <a:lnTo>
                  <a:pt x="12216" y="8346"/>
                </a:lnTo>
                <a:lnTo>
                  <a:pt x="12240" y="8176"/>
                </a:lnTo>
                <a:lnTo>
                  <a:pt x="12216" y="8006"/>
                </a:lnTo>
                <a:lnTo>
                  <a:pt x="12191" y="7835"/>
                </a:lnTo>
                <a:lnTo>
                  <a:pt x="12143" y="7689"/>
                </a:lnTo>
                <a:lnTo>
                  <a:pt x="12070" y="7519"/>
                </a:lnTo>
                <a:lnTo>
                  <a:pt x="11948" y="7397"/>
                </a:lnTo>
                <a:lnTo>
                  <a:pt x="11802" y="7251"/>
                </a:lnTo>
                <a:lnTo>
                  <a:pt x="11656" y="7154"/>
                </a:lnTo>
                <a:lnTo>
                  <a:pt x="11486" y="7105"/>
                </a:lnTo>
                <a:lnTo>
                  <a:pt x="11315" y="7081"/>
                </a:lnTo>
                <a:close/>
                <a:moveTo>
                  <a:pt x="11972" y="10925"/>
                </a:moveTo>
                <a:lnTo>
                  <a:pt x="11875" y="10974"/>
                </a:lnTo>
                <a:lnTo>
                  <a:pt x="11778" y="11047"/>
                </a:lnTo>
                <a:lnTo>
                  <a:pt x="11607" y="11290"/>
                </a:lnTo>
                <a:lnTo>
                  <a:pt x="11413" y="11485"/>
                </a:lnTo>
                <a:lnTo>
                  <a:pt x="11194" y="11680"/>
                </a:lnTo>
                <a:lnTo>
                  <a:pt x="10950" y="11850"/>
                </a:lnTo>
                <a:lnTo>
                  <a:pt x="10707" y="11996"/>
                </a:lnTo>
                <a:lnTo>
                  <a:pt x="10439" y="12118"/>
                </a:lnTo>
                <a:lnTo>
                  <a:pt x="10172" y="12215"/>
                </a:lnTo>
                <a:lnTo>
                  <a:pt x="9880" y="12312"/>
                </a:lnTo>
                <a:lnTo>
                  <a:pt x="9588" y="12385"/>
                </a:lnTo>
                <a:lnTo>
                  <a:pt x="9296" y="12434"/>
                </a:lnTo>
                <a:lnTo>
                  <a:pt x="8712" y="12507"/>
                </a:lnTo>
                <a:lnTo>
                  <a:pt x="8128" y="12531"/>
                </a:lnTo>
                <a:lnTo>
                  <a:pt x="7568" y="12507"/>
                </a:lnTo>
                <a:lnTo>
                  <a:pt x="7325" y="12483"/>
                </a:lnTo>
                <a:lnTo>
                  <a:pt x="7106" y="12434"/>
                </a:lnTo>
                <a:lnTo>
                  <a:pt x="6668" y="12312"/>
                </a:lnTo>
                <a:lnTo>
                  <a:pt x="6230" y="12166"/>
                </a:lnTo>
                <a:lnTo>
                  <a:pt x="5816" y="11996"/>
                </a:lnTo>
                <a:lnTo>
                  <a:pt x="5427" y="11826"/>
                </a:lnTo>
                <a:lnTo>
                  <a:pt x="5013" y="11631"/>
                </a:lnTo>
                <a:lnTo>
                  <a:pt x="4794" y="11509"/>
                </a:lnTo>
                <a:lnTo>
                  <a:pt x="4600" y="11388"/>
                </a:lnTo>
                <a:lnTo>
                  <a:pt x="4454" y="11242"/>
                </a:lnTo>
                <a:lnTo>
                  <a:pt x="4308" y="11096"/>
                </a:lnTo>
                <a:lnTo>
                  <a:pt x="4259" y="11047"/>
                </a:lnTo>
                <a:lnTo>
                  <a:pt x="4210" y="11023"/>
                </a:lnTo>
                <a:lnTo>
                  <a:pt x="4089" y="11023"/>
                </a:lnTo>
                <a:lnTo>
                  <a:pt x="4040" y="11071"/>
                </a:lnTo>
                <a:lnTo>
                  <a:pt x="3991" y="11096"/>
                </a:lnTo>
                <a:lnTo>
                  <a:pt x="3991" y="11169"/>
                </a:lnTo>
                <a:lnTo>
                  <a:pt x="3991" y="11242"/>
                </a:lnTo>
                <a:lnTo>
                  <a:pt x="4016" y="11339"/>
                </a:lnTo>
                <a:lnTo>
                  <a:pt x="4064" y="11436"/>
                </a:lnTo>
                <a:lnTo>
                  <a:pt x="4210" y="11631"/>
                </a:lnTo>
                <a:lnTo>
                  <a:pt x="4381" y="11801"/>
                </a:lnTo>
                <a:lnTo>
                  <a:pt x="4575" y="11947"/>
                </a:lnTo>
                <a:lnTo>
                  <a:pt x="4794" y="12069"/>
                </a:lnTo>
                <a:lnTo>
                  <a:pt x="5038" y="12191"/>
                </a:lnTo>
                <a:lnTo>
                  <a:pt x="5451" y="12385"/>
                </a:lnTo>
                <a:lnTo>
                  <a:pt x="5938" y="12604"/>
                </a:lnTo>
                <a:lnTo>
                  <a:pt x="6424" y="12799"/>
                </a:lnTo>
                <a:lnTo>
                  <a:pt x="6935" y="12945"/>
                </a:lnTo>
                <a:lnTo>
                  <a:pt x="7446" y="13042"/>
                </a:lnTo>
                <a:lnTo>
                  <a:pt x="7763" y="13067"/>
                </a:lnTo>
                <a:lnTo>
                  <a:pt x="8079" y="13091"/>
                </a:lnTo>
                <a:lnTo>
                  <a:pt x="8420" y="13091"/>
                </a:lnTo>
                <a:lnTo>
                  <a:pt x="8760" y="13067"/>
                </a:lnTo>
                <a:lnTo>
                  <a:pt x="9101" y="13042"/>
                </a:lnTo>
                <a:lnTo>
                  <a:pt x="9442" y="12969"/>
                </a:lnTo>
                <a:lnTo>
                  <a:pt x="9758" y="12896"/>
                </a:lnTo>
                <a:lnTo>
                  <a:pt x="10099" y="12799"/>
                </a:lnTo>
                <a:lnTo>
                  <a:pt x="10415" y="12702"/>
                </a:lnTo>
                <a:lnTo>
                  <a:pt x="10731" y="12556"/>
                </a:lnTo>
                <a:lnTo>
                  <a:pt x="11023" y="12410"/>
                </a:lnTo>
                <a:lnTo>
                  <a:pt x="11315" y="12239"/>
                </a:lnTo>
                <a:lnTo>
                  <a:pt x="11583" y="12045"/>
                </a:lnTo>
                <a:lnTo>
                  <a:pt x="11826" y="11826"/>
                </a:lnTo>
                <a:lnTo>
                  <a:pt x="12045" y="11582"/>
                </a:lnTo>
                <a:lnTo>
                  <a:pt x="12264" y="11339"/>
                </a:lnTo>
                <a:lnTo>
                  <a:pt x="12313" y="11217"/>
                </a:lnTo>
                <a:lnTo>
                  <a:pt x="12289" y="11120"/>
                </a:lnTo>
                <a:lnTo>
                  <a:pt x="12240" y="11047"/>
                </a:lnTo>
                <a:lnTo>
                  <a:pt x="12167" y="10974"/>
                </a:lnTo>
                <a:lnTo>
                  <a:pt x="12070" y="10950"/>
                </a:lnTo>
                <a:lnTo>
                  <a:pt x="11972" y="10925"/>
                </a:lnTo>
                <a:close/>
                <a:moveTo>
                  <a:pt x="8493" y="682"/>
                </a:moveTo>
                <a:lnTo>
                  <a:pt x="8663" y="706"/>
                </a:lnTo>
                <a:lnTo>
                  <a:pt x="9101" y="755"/>
                </a:lnTo>
                <a:lnTo>
                  <a:pt x="9539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1" y="1241"/>
                </a:lnTo>
                <a:lnTo>
                  <a:pt x="11437" y="1411"/>
                </a:lnTo>
                <a:lnTo>
                  <a:pt x="11753" y="1557"/>
                </a:lnTo>
                <a:lnTo>
                  <a:pt x="11753" y="1582"/>
                </a:lnTo>
                <a:lnTo>
                  <a:pt x="11729" y="1655"/>
                </a:lnTo>
                <a:lnTo>
                  <a:pt x="11729" y="1752"/>
                </a:lnTo>
                <a:lnTo>
                  <a:pt x="11753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48" y="1776"/>
                </a:lnTo>
                <a:lnTo>
                  <a:pt x="11972" y="1752"/>
                </a:lnTo>
                <a:lnTo>
                  <a:pt x="11997" y="1752"/>
                </a:lnTo>
                <a:lnTo>
                  <a:pt x="11997" y="1728"/>
                </a:lnTo>
                <a:lnTo>
                  <a:pt x="12021" y="1728"/>
                </a:lnTo>
                <a:lnTo>
                  <a:pt x="12143" y="1801"/>
                </a:lnTo>
                <a:lnTo>
                  <a:pt x="12094" y="1874"/>
                </a:lnTo>
                <a:lnTo>
                  <a:pt x="12094" y="1947"/>
                </a:lnTo>
                <a:lnTo>
                  <a:pt x="12094" y="1995"/>
                </a:lnTo>
                <a:lnTo>
                  <a:pt x="12143" y="2020"/>
                </a:lnTo>
                <a:lnTo>
                  <a:pt x="12167" y="2044"/>
                </a:lnTo>
                <a:lnTo>
                  <a:pt x="12216" y="2020"/>
                </a:lnTo>
                <a:lnTo>
                  <a:pt x="12240" y="1995"/>
                </a:lnTo>
                <a:lnTo>
                  <a:pt x="12313" y="1922"/>
                </a:lnTo>
                <a:lnTo>
                  <a:pt x="12337" y="1922"/>
                </a:lnTo>
                <a:lnTo>
                  <a:pt x="12532" y="2068"/>
                </a:lnTo>
                <a:lnTo>
                  <a:pt x="12483" y="2190"/>
                </a:lnTo>
                <a:lnTo>
                  <a:pt x="12483" y="2239"/>
                </a:lnTo>
                <a:lnTo>
                  <a:pt x="12508" y="2336"/>
                </a:lnTo>
                <a:lnTo>
                  <a:pt x="12532" y="2385"/>
                </a:lnTo>
                <a:lnTo>
                  <a:pt x="12556" y="2409"/>
                </a:lnTo>
                <a:lnTo>
                  <a:pt x="12581" y="2409"/>
                </a:lnTo>
                <a:lnTo>
                  <a:pt x="12629" y="2385"/>
                </a:lnTo>
                <a:lnTo>
                  <a:pt x="12678" y="2360"/>
                </a:lnTo>
                <a:lnTo>
                  <a:pt x="12751" y="2287"/>
                </a:lnTo>
                <a:lnTo>
                  <a:pt x="12775" y="2239"/>
                </a:lnTo>
                <a:lnTo>
                  <a:pt x="12970" y="2409"/>
                </a:lnTo>
                <a:lnTo>
                  <a:pt x="12873" y="2531"/>
                </a:lnTo>
                <a:lnTo>
                  <a:pt x="12848" y="2604"/>
                </a:lnTo>
                <a:lnTo>
                  <a:pt x="12824" y="2677"/>
                </a:lnTo>
                <a:lnTo>
                  <a:pt x="12824" y="2725"/>
                </a:lnTo>
                <a:lnTo>
                  <a:pt x="12873" y="2750"/>
                </a:lnTo>
                <a:lnTo>
                  <a:pt x="12921" y="2774"/>
                </a:lnTo>
                <a:lnTo>
                  <a:pt x="12946" y="2774"/>
                </a:lnTo>
                <a:lnTo>
                  <a:pt x="13067" y="2701"/>
                </a:lnTo>
                <a:lnTo>
                  <a:pt x="13189" y="2604"/>
                </a:lnTo>
                <a:lnTo>
                  <a:pt x="13311" y="2725"/>
                </a:lnTo>
                <a:lnTo>
                  <a:pt x="13384" y="2823"/>
                </a:lnTo>
                <a:lnTo>
                  <a:pt x="13262" y="3017"/>
                </a:lnTo>
                <a:lnTo>
                  <a:pt x="13213" y="3066"/>
                </a:lnTo>
                <a:lnTo>
                  <a:pt x="13189" y="3163"/>
                </a:lnTo>
                <a:lnTo>
                  <a:pt x="13165" y="3236"/>
                </a:lnTo>
                <a:lnTo>
                  <a:pt x="13189" y="3285"/>
                </a:lnTo>
                <a:lnTo>
                  <a:pt x="13238" y="3309"/>
                </a:lnTo>
                <a:lnTo>
                  <a:pt x="13335" y="3285"/>
                </a:lnTo>
                <a:lnTo>
                  <a:pt x="13408" y="3236"/>
                </a:lnTo>
                <a:lnTo>
                  <a:pt x="13554" y="3115"/>
                </a:lnTo>
                <a:lnTo>
                  <a:pt x="13578" y="3042"/>
                </a:lnTo>
                <a:lnTo>
                  <a:pt x="13773" y="3309"/>
                </a:lnTo>
                <a:lnTo>
                  <a:pt x="13676" y="3407"/>
                </a:lnTo>
                <a:lnTo>
                  <a:pt x="13554" y="3504"/>
                </a:lnTo>
                <a:lnTo>
                  <a:pt x="13505" y="3577"/>
                </a:lnTo>
                <a:lnTo>
                  <a:pt x="13481" y="3650"/>
                </a:lnTo>
                <a:lnTo>
                  <a:pt x="13481" y="3699"/>
                </a:lnTo>
                <a:lnTo>
                  <a:pt x="13505" y="3723"/>
                </a:lnTo>
                <a:lnTo>
                  <a:pt x="13603" y="3747"/>
                </a:lnTo>
                <a:lnTo>
                  <a:pt x="13700" y="3723"/>
                </a:lnTo>
                <a:lnTo>
                  <a:pt x="13773" y="3674"/>
                </a:lnTo>
                <a:lnTo>
                  <a:pt x="13870" y="3626"/>
                </a:lnTo>
                <a:lnTo>
                  <a:pt x="13968" y="3577"/>
                </a:lnTo>
                <a:lnTo>
                  <a:pt x="14162" y="3918"/>
                </a:lnTo>
                <a:lnTo>
                  <a:pt x="14065" y="3991"/>
                </a:lnTo>
                <a:lnTo>
                  <a:pt x="13870" y="4161"/>
                </a:lnTo>
                <a:lnTo>
                  <a:pt x="13773" y="4234"/>
                </a:lnTo>
                <a:lnTo>
                  <a:pt x="13700" y="4331"/>
                </a:lnTo>
                <a:lnTo>
                  <a:pt x="13700" y="4356"/>
                </a:lnTo>
                <a:lnTo>
                  <a:pt x="13724" y="4380"/>
                </a:lnTo>
                <a:lnTo>
                  <a:pt x="13846" y="4380"/>
                </a:lnTo>
                <a:lnTo>
                  <a:pt x="13943" y="4356"/>
                </a:lnTo>
                <a:lnTo>
                  <a:pt x="14065" y="4307"/>
                </a:lnTo>
                <a:lnTo>
                  <a:pt x="14162" y="4234"/>
                </a:lnTo>
                <a:lnTo>
                  <a:pt x="14284" y="4161"/>
                </a:lnTo>
                <a:lnTo>
                  <a:pt x="14503" y="4696"/>
                </a:lnTo>
                <a:lnTo>
                  <a:pt x="14332" y="4769"/>
                </a:lnTo>
                <a:lnTo>
                  <a:pt x="14211" y="4842"/>
                </a:lnTo>
                <a:lnTo>
                  <a:pt x="14065" y="4940"/>
                </a:lnTo>
                <a:lnTo>
                  <a:pt x="13968" y="5061"/>
                </a:lnTo>
                <a:lnTo>
                  <a:pt x="13919" y="5134"/>
                </a:lnTo>
                <a:lnTo>
                  <a:pt x="13895" y="5207"/>
                </a:lnTo>
                <a:lnTo>
                  <a:pt x="13895" y="5256"/>
                </a:lnTo>
                <a:lnTo>
                  <a:pt x="13919" y="5280"/>
                </a:lnTo>
                <a:lnTo>
                  <a:pt x="13968" y="5305"/>
                </a:lnTo>
                <a:lnTo>
                  <a:pt x="14016" y="5305"/>
                </a:lnTo>
                <a:lnTo>
                  <a:pt x="14114" y="5256"/>
                </a:lnTo>
                <a:lnTo>
                  <a:pt x="14235" y="5183"/>
                </a:lnTo>
                <a:lnTo>
                  <a:pt x="14551" y="5037"/>
                </a:lnTo>
                <a:lnTo>
                  <a:pt x="14600" y="5013"/>
                </a:lnTo>
                <a:lnTo>
                  <a:pt x="14770" y="5524"/>
                </a:lnTo>
                <a:lnTo>
                  <a:pt x="14430" y="5670"/>
                </a:lnTo>
                <a:lnTo>
                  <a:pt x="14162" y="5791"/>
                </a:lnTo>
                <a:lnTo>
                  <a:pt x="13919" y="5937"/>
                </a:lnTo>
                <a:lnTo>
                  <a:pt x="13919" y="5986"/>
                </a:lnTo>
                <a:lnTo>
                  <a:pt x="13943" y="6010"/>
                </a:lnTo>
                <a:lnTo>
                  <a:pt x="14089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27" y="6010"/>
                </a:lnTo>
                <a:lnTo>
                  <a:pt x="14843" y="5889"/>
                </a:lnTo>
                <a:lnTo>
                  <a:pt x="14965" y="6424"/>
                </a:lnTo>
                <a:lnTo>
                  <a:pt x="14795" y="6497"/>
                </a:lnTo>
                <a:lnTo>
                  <a:pt x="14405" y="6619"/>
                </a:lnTo>
                <a:lnTo>
                  <a:pt x="14041" y="6740"/>
                </a:lnTo>
                <a:lnTo>
                  <a:pt x="13992" y="6789"/>
                </a:lnTo>
                <a:lnTo>
                  <a:pt x="13992" y="6813"/>
                </a:lnTo>
                <a:lnTo>
                  <a:pt x="13992" y="6862"/>
                </a:lnTo>
                <a:lnTo>
                  <a:pt x="14041" y="6886"/>
                </a:lnTo>
                <a:lnTo>
                  <a:pt x="14235" y="6886"/>
                </a:lnTo>
                <a:lnTo>
                  <a:pt x="14430" y="6862"/>
                </a:lnTo>
                <a:lnTo>
                  <a:pt x="14795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43" y="7227"/>
                </a:lnTo>
                <a:lnTo>
                  <a:pt x="14430" y="7349"/>
                </a:lnTo>
                <a:lnTo>
                  <a:pt x="14235" y="7422"/>
                </a:lnTo>
                <a:lnTo>
                  <a:pt x="14065" y="7543"/>
                </a:lnTo>
                <a:lnTo>
                  <a:pt x="14041" y="7592"/>
                </a:lnTo>
                <a:lnTo>
                  <a:pt x="14041" y="7665"/>
                </a:lnTo>
                <a:lnTo>
                  <a:pt x="14089" y="7714"/>
                </a:lnTo>
                <a:lnTo>
                  <a:pt x="14138" y="7738"/>
                </a:lnTo>
                <a:lnTo>
                  <a:pt x="14357" y="7714"/>
                </a:lnTo>
                <a:lnTo>
                  <a:pt x="14551" y="7665"/>
                </a:lnTo>
                <a:lnTo>
                  <a:pt x="14941" y="7568"/>
                </a:lnTo>
                <a:lnTo>
                  <a:pt x="15135" y="7519"/>
                </a:lnTo>
                <a:lnTo>
                  <a:pt x="15184" y="7981"/>
                </a:lnTo>
                <a:lnTo>
                  <a:pt x="14868" y="8030"/>
                </a:lnTo>
                <a:lnTo>
                  <a:pt x="14624" y="8054"/>
                </a:lnTo>
                <a:lnTo>
                  <a:pt x="14381" y="8079"/>
                </a:lnTo>
                <a:lnTo>
                  <a:pt x="14235" y="8103"/>
                </a:lnTo>
                <a:lnTo>
                  <a:pt x="14138" y="8152"/>
                </a:lnTo>
                <a:lnTo>
                  <a:pt x="14016" y="8200"/>
                </a:lnTo>
                <a:lnTo>
                  <a:pt x="13943" y="8298"/>
                </a:lnTo>
                <a:lnTo>
                  <a:pt x="13919" y="8322"/>
                </a:lnTo>
                <a:lnTo>
                  <a:pt x="13919" y="8346"/>
                </a:lnTo>
                <a:lnTo>
                  <a:pt x="13943" y="8395"/>
                </a:lnTo>
                <a:lnTo>
                  <a:pt x="13968" y="8395"/>
                </a:lnTo>
                <a:lnTo>
                  <a:pt x="14089" y="8419"/>
                </a:lnTo>
                <a:lnTo>
                  <a:pt x="14211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08" y="8395"/>
                </a:lnTo>
                <a:lnTo>
                  <a:pt x="15208" y="8857"/>
                </a:lnTo>
                <a:lnTo>
                  <a:pt x="14722" y="8882"/>
                </a:lnTo>
                <a:lnTo>
                  <a:pt x="14503" y="8882"/>
                </a:lnTo>
                <a:lnTo>
                  <a:pt x="14284" y="8906"/>
                </a:lnTo>
                <a:lnTo>
                  <a:pt x="14065" y="8955"/>
                </a:lnTo>
                <a:lnTo>
                  <a:pt x="13968" y="8979"/>
                </a:lnTo>
                <a:lnTo>
                  <a:pt x="13870" y="9028"/>
                </a:lnTo>
                <a:lnTo>
                  <a:pt x="13870" y="9052"/>
                </a:lnTo>
                <a:lnTo>
                  <a:pt x="13870" y="9076"/>
                </a:lnTo>
                <a:lnTo>
                  <a:pt x="13968" y="9125"/>
                </a:lnTo>
                <a:lnTo>
                  <a:pt x="14065" y="9174"/>
                </a:lnTo>
                <a:lnTo>
                  <a:pt x="14284" y="9222"/>
                </a:lnTo>
                <a:lnTo>
                  <a:pt x="14722" y="9222"/>
                </a:lnTo>
                <a:lnTo>
                  <a:pt x="14941" y="9247"/>
                </a:lnTo>
                <a:lnTo>
                  <a:pt x="15184" y="9247"/>
                </a:lnTo>
                <a:lnTo>
                  <a:pt x="15160" y="9465"/>
                </a:lnTo>
                <a:lnTo>
                  <a:pt x="14965" y="9514"/>
                </a:lnTo>
                <a:lnTo>
                  <a:pt x="14722" y="9563"/>
                </a:lnTo>
                <a:lnTo>
                  <a:pt x="14503" y="9660"/>
                </a:lnTo>
                <a:lnTo>
                  <a:pt x="14260" y="9757"/>
                </a:lnTo>
                <a:lnTo>
                  <a:pt x="14041" y="9879"/>
                </a:lnTo>
                <a:lnTo>
                  <a:pt x="14016" y="9903"/>
                </a:lnTo>
                <a:lnTo>
                  <a:pt x="14016" y="9952"/>
                </a:lnTo>
                <a:lnTo>
                  <a:pt x="14041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087" y="9879"/>
                </a:lnTo>
                <a:lnTo>
                  <a:pt x="14989" y="10390"/>
                </a:lnTo>
                <a:lnTo>
                  <a:pt x="14527" y="10463"/>
                </a:lnTo>
                <a:lnTo>
                  <a:pt x="14357" y="10487"/>
                </a:lnTo>
                <a:lnTo>
                  <a:pt x="14162" y="10512"/>
                </a:lnTo>
                <a:lnTo>
                  <a:pt x="13992" y="10560"/>
                </a:lnTo>
                <a:lnTo>
                  <a:pt x="13919" y="10609"/>
                </a:lnTo>
                <a:lnTo>
                  <a:pt x="13870" y="10682"/>
                </a:lnTo>
                <a:lnTo>
                  <a:pt x="13846" y="10731"/>
                </a:lnTo>
                <a:lnTo>
                  <a:pt x="13846" y="10804"/>
                </a:lnTo>
                <a:lnTo>
                  <a:pt x="13870" y="10852"/>
                </a:lnTo>
                <a:lnTo>
                  <a:pt x="13919" y="10901"/>
                </a:lnTo>
                <a:lnTo>
                  <a:pt x="13992" y="10925"/>
                </a:lnTo>
                <a:lnTo>
                  <a:pt x="14065" y="10950"/>
                </a:lnTo>
                <a:lnTo>
                  <a:pt x="14235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478" y="11339"/>
                </a:lnTo>
                <a:lnTo>
                  <a:pt x="14308" y="11315"/>
                </a:lnTo>
                <a:lnTo>
                  <a:pt x="14114" y="11339"/>
                </a:lnTo>
                <a:lnTo>
                  <a:pt x="13919" y="11363"/>
                </a:lnTo>
                <a:lnTo>
                  <a:pt x="13749" y="11436"/>
                </a:lnTo>
                <a:lnTo>
                  <a:pt x="13724" y="11461"/>
                </a:lnTo>
                <a:lnTo>
                  <a:pt x="13749" y="11485"/>
                </a:lnTo>
                <a:lnTo>
                  <a:pt x="13919" y="11558"/>
                </a:lnTo>
                <a:lnTo>
                  <a:pt x="14089" y="11607"/>
                </a:lnTo>
                <a:lnTo>
                  <a:pt x="14430" y="11655"/>
                </a:lnTo>
                <a:lnTo>
                  <a:pt x="14454" y="11655"/>
                </a:lnTo>
                <a:lnTo>
                  <a:pt x="14211" y="12069"/>
                </a:lnTo>
                <a:lnTo>
                  <a:pt x="13968" y="12069"/>
                </a:lnTo>
                <a:lnTo>
                  <a:pt x="13724" y="12093"/>
                </a:lnTo>
                <a:lnTo>
                  <a:pt x="13603" y="12069"/>
                </a:lnTo>
                <a:lnTo>
                  <a:pt x="13481" y="12045"/>
                </a:lnTo>
                <a:lnTo>
                  <a:pt x="13335" y="12020"/>
                </a:lnTo>
                <a:lnTo>
                  <a:pt x="13213" y="12020"/>
                </a:lnTo>
                <a:lnTo>
                  <a:pt x="13189" y="12045"/>
                </a:lnTo>
                <a:lnTo>
                  <a:pt x="13189" y="12069"/>
                </a:lnTo>
                <a:lnTo>
                  <a:pt x="13189" y="12166"/>
                </a:lnTo>
                <a:lnTo>
                  <a:pt x="13238" y="12239"/>
                </a:lnTo>
                <a:lnTo>
                  <a:pt x="13311" y="12312"/>
                </a:lnTo>
                <a:lnTo>
                  <a:pt x="13408" y="12361"/>
                </a:lnTo>
                <a:lnTo>
                  <a:pt x="13530" y="12385"/>
                </a:lnTo>
                <a:lnTo>
                  <a:pt x="13651" y="12410"/>
                </a:lnTo>
                <a:lnTo>
                  <a:pt x="13943" y="12434"/>
                </a:lnTo>
                <a:lnTo>
                  <a:pt x="13603" y="12823"/>
                </a:lnTo>
                <a:lnTo>
                  <a:pt x="13067" y="12726"/>
                </a:lnTo>
                <a:lnTo>
                  <a:pt x="12848" y="12677"/>
                </a:lnTo>
                <a:lnTo>
                  <a:pt x="12727" y="12677"/>
                </a:lnTo>
                <a:lnTo>
                  <a:pt x="12629" y="12702"/>
                </a:lnTo>
                <a:lnTo>
                  <a:pt x="12605" y="12726"/>
                </a:lnTo>
                <a:lnTo>
                  <a:pt x="12605" y="12775"/>
                </a:lnTo>
                <a:lnTo>
                  <a:pt x="12629" y="12848"/>
                </a:lnTo>
                <a:lnTo>
                  <a:pt x="12678" y="12921"/>
                </a:lnTo>
                <a:lnTo>
                  <a:pt x="12751" y="12969"/>
                </a:lnTo>
                <a:lnTo>
                  <a:pt x="12824" y="13018"/>
                </a:lnTo>
                <a:lnTo>
                  <a:pt x="13043" y="13115"/>
                </a:lnTo>
                <a:lnTo>
                  <a:pt x="13262" y="13164"/>
                </a:lnTo>
                <a:lnTo>
                  <a:pt x="13116" y="13286"/>
                </a:lnTo>
                <a:lnTo>
                  <a:pt x="13067" y="13286"/>
                </a:lnTo>
                <a:lnTo>
                  <a:pt x="12605" y="13261"/>
                </a:lnTo>
                <a:lnTo>
                  <a:pt x="12362" y="13213"/>
                </a:lnTo>
                <a:lnTo>
                  <a:pt x="12240" y="13188"/>
                </a:lnTo>
                <a:lnTo>
                  <a:pt x="12094" y="13188"/>
                </a:lnTo>
                <a:lnTo>
                  <a:pt x="12021" y="13213"/>
                </a:lnTo>
                <a:lnTo>
                  <a:pt x="11997" y="13261"/>
                </a:lnTo>
                <a:lnTo>
                  <a:pt x="11972" y="13334"/>
                </a:lnTo>
                <a:lnTo>
                  <a:pt x="12021" y="13383"/>
                </a:lnTo>
                <a:lnTo>
                  <a:pt x="12143" y="13505"/>
                </a:lnTo>
                <a:lnTo>
                  <a:pt x="12289" y="13578"/>
                </a:lnTo>
                <a:lnTo>
                  <a:pt x="12483" y="13626"/>
                </a:lnTo>
                <a:lnTo>
                  <a:pt x="12654" y="13651"/>
                </a:lnTo>
                <a:lnTo>
                  <a:pt x="12240" y="13943"/>
                </a:lnTo>
                <a:lnTo>
                  <a:pt x="12143" y="13918"/>
                </a:lnTo>
                <a:lnTo>
                  <a:pt x="11680" y="13821"/>
                </a:lnTo>
                <a:lnTo>
                  <a:pt x="11461" y="13772"/>
                </a:lnTo>
                <a:lnTo>
                  <a:pt x="11267" y="13724"/>
                </a:lnTo>
                <a:lnTo>
                  <a:pt x="11218" y="13748"/>
                </a:lnTo>
                <a:lnTo>
                  <a:pt x="11218" y="13821"/>
                </a:lnTo>
                <a:lnTo>
                  <a:pt x="11242" y="13894"/>
                </a:lnTo>
                <a:lnTo>
                  <a:pt x="11315" y="13967"/>
                </a:lnTo>
                <a:lnTo>
                  <a:pt x="11437" y="14064"/>
                </a:lnTo>
                <a:lnTo>
                  <a:pt x="11607" y="14137"/>
                </a:lnTo>
                <a:lnTo>
                  <a:pt x="11802" y="14210"/>
                </a:lnTo>
                <a:lnTo>
                  <a:pt x="11437" y="14381"/>
                </a:lnTo>
                <a:lnTo>
                  <a:pt x="11388" y="14332"/>
                </a:lnTo>
                <a:lnTo>
                  <a:pt x="11315" y="14308"/>
                </a:lnTo>
                <a:lnTo>
                  <a:pt x="11194" y="14259"/>
                </a:lnTo>
                <a:lnTo>
                  <a:pt x="10902" y="14235"/>
                </a:lnTo>
                <a:lnTo>
                  <a:pt x="10634" y="14210"/>
                </a:lnTo>
                <a:lnTo>
                  <a:pt x="10512" y="14210"/>
                </a:lnTo>
                <a:lnTo>
                  <a:pt x="10391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391" y="14381"/>
                </a:lnTo>
                <a:lnTo>
                  <a:pt x="10488" y="14478"/>
                </a:lnTo>
                <a:lnTo>
                  <a:pt x="10610" y="14551"/>
                </a:lnTo>
                <a:lnTo>
                  <a:pt x="10731" y="14575"/>
                </a:lnTo>
                <a:lnTo>
                  <a:pt x="10877" y="14624"/>
                </a:lnTo>
                <a:lnTo>
                  <a:pt x="10512" y="14746"/>
                </a:lnTo>
                <a:lnTo>
                  <a:pt x="10318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7" y="14600"/>
                </a:lnTo>
                <a:lnTo>
                  <a:pt x="9709" y="14648"/>
                </a:lnTo>
                <a:lnTo>
                  <a:pt x="9661" y="14673"/>
                </a:lnTo>
                <a:lnTo>
                  <a:pt x="9685" y="14721"/>
                </a:lnTo>
                <a:lnTo>
                  <a:pt x="9734" y="14794"/>
                </a:lnTo>
                <a:lnTo>
                  <a:pt x="9807" y="14843"/>
                </a:lnTo>
                <a:lnTo>
                  <a:pt x="9928" y="14916"/>
                </a:lnTo>
                <a:lnTo>
                  <a:pt x="9612" y="14989"/>
                </a:lnTo>
                <a:lnTo>
                  <a:pt x="9588" y="14940"/>
                </a:lnTo>
                <a:lnTo>
                  <a:pt x="9539" y="14916"/>
                </a:lnTo>
                <a:lnTo>
                  <a:pt x="9417" y="14867"/>
                </a:lnTo>
                <a:lnTo>
                  <a:pt x="9223" y="14843"/>
                </a:lnTo>
                <a:lnTo>
                  <a:pt x="9150" y="14843"/>
                </a:lnTo>
                <a:lnTo>
                  <a:pt x="9052" y="14867"/>
                </a:lnTo>
                <a:lnTo>
                  <a:pt x="9004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4" y="15062"/>
                </a:lnTo>
                <a:lnTo>
                  <a:pt x="9004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497" y="15062"/>
                </a:lnTo>
                <a:lnTo>
                  <a:pt x="6157" y="14989"/>
                </a:lnTo>
                <a:lnTo>
                  <a:pt x="5816" y="14916"/>
                </a:lnTo>
                <a:lnTo>
                  <a:pt x="5451" y="14819"/>
                </a:lnTo>
                <a:lnTo>
                  <a:pt x="5135" y="14697"/>
                </a:lnTo>
                <a:lnTo>
                  <a:pt x="4794" y="14575"/>
                </a:lnTo>
                <a:lnTo>
                  <a:pt x="4478" y="14405"/>
                </a:lnTo>
                <a:lnTo>
                  <a:pt x="4162" y="14259"/>
                </a:lnTo>
                <a:lnTo>
                  <a:pt x="3845" y="14064"/>
                </a:lnTo>
                <a:lnTo>
                  <a:pt x="3553" y="13870"/>
                </a:lnTo>
                <a:lnTo>
                  <a:pt x="3286" y="13675"/>
                </a:lnTo>
                <a:lnTo>
                  <a:pt x="3018" y="13456"/>
                </a:lnTo>
                <a:lnTo>
                  <a:pt x="2775" y="13237"/>
                </a:lnTo>
                <a:lnTo>
                  <a:pt x="2531" y="12994"/>
                </a:lnTo>
                <a:lnTo>
                  <a:pt x="2312" y="12775"/>
                </a:lnTo>
                <a:lnTo>
                  <a:pt x="2118" y="12507"/>
                </a:lnTo>
                <a:lnTo>
                  <a:pt x="1899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50" y="10195"/>
                </a:lnTo>
                <a:lnTo>
                  <a:pt x="877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779" y="7397"/>
                </a:lnTo>
                <a:lnTo>
                  <a:pt x="852" y="6862"/>
                </a:lnTo>
                <a:lnTo>
                  <a:pt x="950" y="6351"/>
                </a:lnTo>
                <a:lnTo>
                  <a:pt x="1096" y="5840"/>
                </a:lnTo>
                <a:lnTo>
                  <a:pt x="1266" y="5353"/>
                </a:lnTo>
                <a:lnTo>
                  <a:pt x="1388" y="5061"/>
                </a:lnTo>
                <a:lnTo>
                  <a:pt x="1558" y="4745"/>
                </a:lnTo>
                <a:lnTo>
                  <a:pt x="1753" y="4404"/>
                </a:lnTo>
                <a:lnTo>
                  <a:pt x="1996" y="4064"/>
                </a:lnTo>
                <a:lnTo>
                  <a:pt x="2264" y="3699"/>
                </a:lnTo>
                <a:lnTo>
                  <a:pt x="2556" y="3334"/>
                </a:lnTo>
                <a:lnTo>
                  <a:pt x="2896" y="2944"/>
                </a:lnTo>
                <a:lnTo>
                  <a:pt x="3261" y="2604"/>
                </a:lnTo>
                <a:lnTo>
                  <a:pt x="3651" y="2263"/>
                </a:lnTo>
                <a:lnTo>
                  <a:pt x="4089" y="1922"/>
                </a:lnTo>
                <a:lnTo>
                  <a:pt x="4527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35" y="974"/>
                </a:lnTo>
                <a:lnTo>
                  <a:pt x="6327" y="925"/>
                </a:lnTo>
                <a:lnTo>
                  <a:pt x="6595" y="876"/>
                </a:lnTo>
                <a:lnTo>
                  <a:pt x="6887" y="828"/>
                </a:lnTo>
                <a:lnTo>
                  <a:pt x="7179" y="803"/>
                </a:lnTo>
                <a:lnTo>
                  <a:pt x="7544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3" y="25"/>
                </a:lnTo>
                <a:lnTo>
                  <a:pt x="7373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57" y="146"/>
                </a:lnTo>
                <a:lnTo>
                  <a:pt x="5841" y="219"/>
                </a:lnTo>
                <a:lnTo>
                  <a:pt x="5549" y="317"/>
                </a:lnTo>
                <a:lnTo>
                  <a:pt x="5232" y="438"/>
                </a:lnTo>
                <a:lnTo>
                  <a:pt x="4916" y="560"/>
                </a:lnTo>
                <a:lnTo>
                  <a:pt x="4332" y="876"/>
                </a:lnTo>
                <a:lnTo>
                  <a:pt x="3748" y="1217"/>
                </a:lnTo>
                <a:lnTo>
                  <a:pt x="3237" y="1606"/>
                </a:lnTo>
                <a:lnTo>
                  <a:pt x="2775" y="1995"/>
                </a:lnTo>
                <a:lnTo>
                  <a:pt x="2507" y="2239"/>
                </a:lnTo>
                <a:lnTo>
                  <a:pt x="2264" y="2482"/>
                </a:lnTo>
                <a:lnTo>
                  <a:pt x="2045" y="2725"/>
                </a:lnTo>
                <a:lnTo>
                  <a:pt x="1826" y="2993"/>
                </a:lnTo>
                <a:lnTo>
                  <a:pt x="1631" y="3261"/>
                </a:lnTo>
                <a:lnTo>
                  <a:pt x="1461" y="3528"/>
                </a:lnTo>
                <a:lnTo>
                  <a:pt x="1120" y="4088"/>
                </a:lnTo>
                <a:lnTo>
                  <a:pt x="852" y="4696"/>
                </a:lnTo>
                <a:lnTo>
                  <a:pt x="609" y="5305"/>
                </a:lnTo>
                <a:lnTo>
                  <a:pt x="414" y="5962"/>
                </a:lnTo>
                <a:lnTo>
                  <a:pt x="220" y="6643"/>
                </a:lnTo>
                <a:lnTo>
                  <a:pt x="122" y="7008"/>
                </a:lnTo>
                <a:lnTo>
                  <a:pt x="74" y="7373"/>
                </a:lnTo>
                <a:lnTo>
                  <a:pt x="25" y="7738"/>
                </a:lnTo>
                <a:lnTo>
                  <a:pt x="1" y="8103"/>
                </a:lnTo>
                <a:lnTo>
                  <a:pt x="1" y="8468"/>
                </a:lnTo>
                <a:lnTo>
                  <a:pt x="25" y="8809"/>
                </a:lnTo>
                <a:lnTo>
                  <a:pt x="49" y="9174"/>
                </a:lnTo>
                <a:lnTo>
                  <a:pt x="98" y="9514"/>
                </a:lnTo>
                <a:lnTo>
                  <a:pt x="195" y="9879"/>
                </a:lnTo>
                <a:lnTo>
                  <a:pt x="268" y="10220"/>
                </a:lnTo>
                <a:lnTo>
                  <a:pt x="390" y="10560"/>
                </a:lnTo>
                <a:lnTo>
                  <a:pt x="512" y="10901"/>
                </a:lnTo>
                <a:lnTo>
                  <a:pt x="658" y="11242"/>
                </a:lnTo>
                <a:lnTo>
                  <a:pt x="804" y="11582"/>
                </a:lnTo>
                <a:lnTo>
                  <a:pt x="1169" y="12264"/>
                </a:lnTo>
                <a:lnTo>
                  <a:pt x="1388" y="12629"/>
                </a:lnTo>
                <a:lnTo>
                  <a:pt x="1631" y="12994"/>
                </a:lnTo>
                <a:lnTo>
                  <a:pt x="1899" y="13334"/>
                </a:lnTo>
                <a:lnTo>
                  <a:pt x="2166" y="13651"/>
                </a:lnTo>
                <a:lnTo>
                  <a:pt x="2434" y="13943"/>
                </a:lnTo>
                <a:lnTo>
                  <a:pt x="2750" y="14235"/>
                </a:lnTo>
                <a:lnTo>
                  <a:pt x="3042" y="14502"/>
                </a:lnTo>
                <a:lnTo>
                  <a:pt x="3383" y="14746"/>
                </a:lnTo>
                <a:lnTo>
                  <a:pt x="3699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794" y="15500"/>
                </a:lnTo>
                <a:lnTo>
                  <a:pt x="5184" y="15622"/>
                </a:lnTo>
                <a:lnTo>
                  <a:pt x="5597" y="15743"/>
                </a:lnTo>
                <a:lnTo>
                  <a:pt x="6011" y="15816"/>
                </a:lnTo>
                <a:lnTo>
                  <a:pt x="6424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52" y="15914"/>
                </a:lnTo>
                <a:lnTo>
                  <a:pt x="8590" y="15889"/>
                </a:lnTo>
                <a:lnTo>
                  <a:pt x="9004" y="15841"/>
                </a:lnTo>
                <a:lnTo>
                  <a:pt x="9442" y="15768"/>
                </a:lnTo>
                <a:lnTo>
                  <a:pt x="9855" y="15670"/>
                </a:lnTo>
                <a:lnTo>
                  <a:pt x="10245" y="15573"/>
                </a:lnTo>
                <a:lnTo>
                  <a:pt x="10658" y="15451"/>
                </a:lnTo>
                <a:lnTo>
                  <a:pt x="11048" y="15305"/>
                </a:lnTo>
                <a:lnTo>
                  <a:pt x="11461" y="15135"/>
                </a:lnTo>
                <a:lnTo>
                  <a:pt x="11826" y="14940"/>
                </a:lnTo>
                <a:lnTo>
                  <a:pt x="12216" y="14721"/>
                </a:lnTo>
                <a:lnTo>
                  <a:pt x="12581" y="14478"/>
                </a:lnTo>
                <a:lnTo>
                  <a:pt x="12921" y="14235"/>
                </a:lnTo>
                <a:lnTo>
                  <a:pt x="13286" y="13943"/>
                </a:lnTo>
                <a:lnTo>
                  <a:pt x="13603" y="13651"/>
                </a:lnTo>
                <a:lnTo>
                  <a:pt x="13895" y="13334"/>
                </a:lnTo>
                <a:lnTo>
                  <a:pt x="14187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60" y="11582"/>
                </a:lnTo>
                <a:lnTo>
                  <a:pt x="15160" y="11534"/>
                </a:lnTo>
                <a:lnTo>
                  <a:pt x="15330" y="11096"/>
                </a:lnTo>
                <a:lnTo>
                  <a:pt x="15500" y="10658"/>
                </a:lnTo>
                <a:lnTo>
                  <a:pt x="15622" y="10195"/>
                </a:lnTo>
                <a:lnTo>
                  <a:pt x="15719" y="9733"/>
                </a:lnTo>
                <a:lnTo>
                  <a:pt x="15744" y="9709"/>
                </a:lnTo>
                <a:lnTo>
                  <a:pt x="15768" y="9684"/>
                </a:lnTo>
                <a:lnTo>
                  <a:pt x="15792" y="9636"/>
                </a:lnTo>
                <a:lnTo>
                  <a:pt x="15768" y="9611"/>
                </a:lnTo>
                <a:lnTo>
                  <a:pt x="15744" y="9563"/>
                </a:lnTo>
                <a:lnTo>
                  <a:pt x="15792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17" y="7957"/>
                </a:lnTo>
                <a:lnTo>
                  <a:pt x="15744" y="7105"/>
                </a:lnTo>
                <a:lnTo>
                  <a:pt x="15671" y="6667"/>
                </a:lnTo>
                <a:lnTo>
                  <a:pt x="15598" y="6254"/>
                </a:lnTo>
                <a:lnTo>
                  <a:pt x="15525" y="5840"/>
                </a:lnTo>
                <a:lnTo>
                  <a:pt x="15403" y="5426"/>
                </a:lnTo>
                <a:lnTo>
                  <a:pt x="15281" y="5013"/>
                </a:lnTo>
                <a:lnTo>
                  <a:pt x="15160" y="4623"/>
                </a:lnTo>
                <a:lnTo>
                  <a:pt x="14989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5" y="2458"/>
                </a:lnTo>
                <a:lnTo>
                  <a:pt x="13603" y="2141"/>
                </a:lnTo>
                <a:lnTo>
                  <a:pt x="13286" y="1849"/>
                </a:lnTo>
                <a:lnTo>
                  <a:pt x="12970" y="1582"/>
                </a:lnTo>
                <a:lnTo>
                  <a:pt x="12654" y="1363"/>
                </a:lnTo>
                <a:lnTo>
                  <a:pt x="12313" y="1144"/>
                </a:lnTo>
                <a:lnTo>
                  <a:pt x="11948" y="949"/>
                </a:lnTo>
                <a:lnTo>
                  <a:pt x="11607" y="779"/>
                </a:lnTo>
                <a:lnTo>
                  <a:pt x="11218" y="609"/>
                </a:lnTo>
                <a:lnTo>
                  <a:pt x="10853" y="487"/>
                </a:lnTo>
                <a:lnTo>
                  <a:pt x="10464" y="365"/>
                </a:lnTo>
                <a:lnTo>
                  <a:pt x="10099" y="268"/>
                </a:lnTo>
                <a:lnTo>
                  <a:pt x="9709" y="171"/>
                </a:lnTo>
                <a:lnTo>
                  <a:pt x="9320" y="98"/>
                </a:lnTo>
                <a:lnTo>
                  <a:pt x="8931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79" name="Google Shape;2179;p48"/>
          <p:cNvSpPr/>
          <p:nvPr/>
        </p:nvSpPr>
        <p:spPr>
          <a:xfrm>
            <a:off x="2351462" y="3348383"/>
            <a:ext cx="553928" cy="557320"/>
          </a:xfrm>
          <a:custGeom>
            <a:avLst/>
            <a:gdLst/>
            <a:ahLst/>
            <a:cxnLst/>
            <a:rect l="l" t="t" r="r" b="b"/>
            <a:pathLst>
              <a:path w="15841" h="15938" extrusionOk="0">
                <a:moveTo>
                  <a:pt x="4502" y="7470"/>
                </a:moveTo>
                <a:lnTo>
                  <a:pt x="4575" y="7495"/>
                </a:lnTo>
                <a:lnTo>
                  <a:pt x="4648" y="7543"/>
                </a:lnTo>
                <a:lnTo>
                  <a:pt x="4696" y="7616"/>
                </a:lnTo>
                <a:lnTo>
                  <a:pt x="4721" y="7714"/>
                </a:lnTo>
                <a:lnTo>
                  <a:pt x="4721" y="7787"/>
                </a:lnTo>
                <a:lnTo>
                  <a:pt x="4696" y="7908"/>
                </a:lnTo>
                <a:lnTo>
                  <a:pt x="4623" y="7981"/>
                </a:lnTo>
                <a:lnTo>
                  <a:pt x="4550" y="8054"/>
                </a:lnTo>
                <a:lnTo>
                  <a:pt x="4429" y="8079"/>
                </a:lnTo>
                <a:lnTo>
                  <a:pt x="4307" y="8054"/>
                </a:lnTo>
                <a:lnTo>
                  <a:pt x="4234" y="7981"/>
                </a:lnTo>
                <a:lnTo>
                  <a:pt x="4161" y="7908"/>
                </a:lnTo>
                <a:lnTo>
                  <a:pt x="4137" y="7787"/>
                </a:lnTo>
                <a:lnTo>
                  <a:pt x="4161" y="7665"/>
                </a:lnTo>
                <a:lnTo>
                  <a:pt x="4234" y="7543"/>
                </a:lnTo>
                <a:lnTo>
                  <a:pt x="4307" y="7495"/>
                </a:lnTo>
                <a:lnTo>
                  <a:pt x="4404" y="7470"/>
                </a:lnTo>
                <a:close/>
                <a:moveTo>
                  <a:pt x="10877" y="7470"/>
                </a:moveTo>
                <a:lnTo>
                  <a:pt x="10950" y="7495"/>
                </a:lnTo>
                <a:lnTo>
                  <a:pt x="11023" y="7543"/>
                </a:lnTo>
                <a:lnTo>
                  <a:pt x="11071" y="7616"/>
                </a:lnTo>
                <a:lnTo>
                  <a:pt x="11096" y="7714"/>
                </a:lnTo>
                <a:lnTo>
                  <a:pt x="11096" y="7787"/>
                </a:lnTo>
                <a:lnTo>
                  <a:pt x="11071" y="7908"/>
                </a:lnTo>
                <a:lnTo>
                  <a:pt x="10998" y="7981"/>
                </a:lnTo>
                <a:lnTo>
                  <a:pt x="10926" y="8054"/>
                </a:lnTo>
                <a:lnTo>
                  <a:pt x="10804" y="8079"/>
                </a:lnTo>
                <a:lnTo>
                  <a:pt x="10682" y="8054"/>
                </a:lnTo>
                <a:lnTo>
                  <a:pt x="10609" y="7981"/>
                </a:lnTo>
                <a:lnTo>
                  <a:pt x="10536" y="7908"/>
                </a:lnTo>
                <a:lnTo>
                  <a:pt x="10512" y="7787"/>
                </a:lnTo>
                <a:lnTo>
                  <a:pt x="10536" y="7665"/>
                </a:lnTo>
                <a:lnTo>
                  <a:pt x="10609" y="7543"/>
                </a:lnTo>
                <a:lnTo>
                  <a:pt x="10682" y="7495"/>
                </a:lnTo>
                <a:lnTo>
                  <a:pt x="10780" y="7470"/>
                </a:lnTo>
                <a:close/>
                <a:moveTo>
                  <a:pt x="4477" y="7081"/>
                </a:moveTo>
                <a:lnTo>
                  <a:pt x="4307" y="7105"/>
                </a:lnTo>
                <a:lnTo>
                  <a:pt x="4137" y="7178"/>
                </a:lnTo>
                <a:lnTo>
                  <a:pt x="4015" y="7300"/>
                </a:lnTo>
                <a:lnTo>
                  <a:pt x="3893" y="7446"/>
                </a:lnTo>
                <a:lnTo>
                  <a:pt x="3820" y="7568"/>
                </a:lnTo>
                <a:lnTo>
                  <a:pt x="3772" y="7714"/>
                </a:lnTo>
                <a:lnTo>
                  <a:pt x="3723" y="7835"/>
                </a:lnTo>
                <a:lnTo>
                  <a:pt x="3723" y="7981"/>
                </a:lnTo>
                <a:lnTo>
                  <a:pt x="3674" y="8225"/>
                </a:lnTo>
                <a:lnTo>
                  <a:pt x="3674" y="8395"/>
                </a:lnTo>
                <a:lnTo>
                  <a:pt x="3723" y="8565"/>
                </a:lnTo>
                <a:lnTo>
                  <a:pt x="3772" y="8711"/>
                </a:lnTo>
                <a:lnTo>
                  <a:pt x="3869" y="8833"/>
                </a:lnTo>
                <a:lnTo>
                  <a:pt x="3966" y="8955"/>
                </a:lnTo>
                <a:lnTo>
                  <a:pt x="4088" y="9028"/>
                </a:lnTo>
                <a:lnTo>
                  <a:pt x="4234" y="9101"/>
                </a:lnTo>
                <a:lnTo>
                  <a:pt x="4404" y="9149"/>
                </a:lnTo>
                <a:lnTo>
                  <a:pt x="4599" y="9174"/>
                </a:lnTo>
                <a:lnTo>
                  <a:pt x="4769" y="9149"/>
                </a:lnTo>
                <a:lnTo>
                  <a:pt x="4940" y="9101"/>
                </a:lnTo>
                <a:lnTo>
                  <a:pt x="5086" y="9028"/>
                </a:lnTo>
                <a:lnTo>
                  <a:pt x="5207" y="8930"/>
                </a:lnTo>
                <a:lnTo>
                  <a:pt x="5329" y="8809"/>
                </a:lnTo>
                <a:lnTo>
                  <a:pt x="5426" y="8663"/>
                </a:lnTo>
                <a:lnTo>
                  <a:pt x="5499" y="8517"/>
                </a:lnTo>
                <a:lnTo>
                  <a:pt x="5548" y="8346"/>
                </a:lnTo>
                <a:lnTo>
                  <a:pt x="5572" y="8176"/>
                </a:lnTo>
                <a:lnTo>
                  <a:pt x="5548" y="8006"/>
                </a:lnTo>
                <a:lnTo>
                  <a:pt x="5524" y="7835"/>
                </a:lnTo>
                <a:lnTo>
                  <a:pt x="5475" y="7689"/>
                </a:lnTo>
                <a:lnTo>
                  <a:pt x="5402" y="7519"/>
                </a:lnTo>
                <a:lnTo>
                  <a:pt x="5280" y="7397"/>
                </a:lnTo>
                <a:lnTo>
                  <a:pt x="5134" y="7251"/>
                </a:lnTo>
                <a:lnTo>
                  <a:pt x="4988" y="7154"/>
                </a:lnTo>
                <a:lnTo>
                  <a:pt x="4818" y="7105"/>
                </a:lnTo>
                <a:lnTo>
                  <a:pt x="4648" y="7081"/>
                </a:lnTo>
                <a:close/>
                <a:moveTo>
                  <a:pt x="10853" y="7081"/>
                </a:moveTo>
                <a:lnTo>
                  <a:pt x="10682" y="7105"/>
                </a:lnTo>
                <a:lnTo>
                  <a:pt x="10512" y="7178"/>
                </a:lnTo>
                <a:lnTo>
                  <a:pt x="10390" y="7300"/>
                </a:lnTo>
                <a:lnTo>
                  <a:pt x="10269" y="7446"/>
                </a:lnTo>
                <a:lnTo>
                  <a:pt x="10196" y="7568"/>
                </a:lnTo>
                <a:lnTo>
                  <a:pt x="10147" y="7714"/>
                </a:lnTo>
                <a:lnTo>
                  <a:pt x="10098" y="7835"/>
                </a:lnTo>
                <a:lnTo>
                  <a:pt x="10098" y="7981"/>
                </a:lnTo>
                <a:lnTo>
                  <a:pt x="10050" y="8225"/>
                </a:lnTo>
                <a:lnTo>
                  <a:pt x="10050" y="8395"/>
                </a:lnTo>
                <a:lnTo>
                  <a:pt x="10098" y="8565"/>
                </a:lnTo>
                <a:lnTo>
                  <a:pt x="10147" y="8711"/>
                </a:lnTo>
                <a:lnTo>
                  <a:pt x="10244" y="8833"/>
                </a:lnTo>
                <a:lnTo>
                  <a:pt x="10342" y="8955"/>
                </a:lnTo>
                <a:lnTo>
                  <a:pt x="10463" y="9028"/>
                </a:lnTo>
                <a:lnTo>
                  <a:pt x="10609" y="9101"/>
                </a:lnTo>
                <a:lnTo>
                  <a:pt x="10780" y="9149"/>
                </a:lnTo>
                <a:lnTo>
                  <a:pt x="10974" y="9174"/>
                </a:lnTo>
                <a:lnTo>
                  <a:pt x="11144" y="9149"/>
                </a:lnTo>
                <a:lnTo>
                  <a:pt x="11315" y="9101"/>
                </a:lnTo>
                <a:lnTo>
                  <a:pt x="11461" y="9028"/>
                </a:lnTo>
                <a:lnTo>
                  <a:pt x="11582" y="8930"/>
                </a:lnTo>
                <a:lnTo>
                  <a:pt x="11704" y="8809"/>
                </a:lnTo>
                <a:lnTo>
                  <a:pt x="11801" y="8663"/>
                </a:lnTo>
                <a:lnTo>
                  <a:pt x="11874" y="8517"/>
                </a:lnTo>
                <a:lnTo>
                  <a:pt x="11923" y="8346"/>
                </a:lnTo>
                <a:lnTo>
                  <a:pt x="11947" y="8176"/>
                </a:lnTo>
                <a:lnTo>
                  <a:pt x="11923" y="8006"/>
                </a:lnTo>
                <a:lnTo>
                  <a:pt x="11899" y="7835"/>
                </a:lnTo>
                <a:lnTo>
                  <a:pt x="11850" y="7689"/>
                </a:lnTo>
                <a:lnTo>
                  <a:pt x="11777" y="7519"/>
                </a:lnTo>
                <a:lnTo>
                  <a:pt x="11655" y="7397"/>
                </a:lnTo>
                <a:lnTo>
                  <a:pt x="11509" y="7251"/>
                </a:lnTo>
                <a:lnTo>
                  <a:pt x="11363" y="7154"/>
                </a:lnTo>
                <a:lnTo>
                  <a:pt x="11193" y="7105"/>
                </a:lnTo>
                <a:lnTo>
                  <a:pt x="11023" y="7081"/>
                </a:lnTo>
                <a:close/>
                <a:moveTo>
                  <a:pt x="7787" y="10244"/>
                </a:moveTo>
                <a:lnTo>
                  <a:pt x="7470" y="10268"/>
                </a:lnTo>
                <a:lnTo>
                  <a:pt x="7154" y="10293"/>
                </a:lnTo>
                <a:lnTo>
                  <a:pt x="6643" y="10390"/>
                </a:lnTo>
                <a:lnTo>
                  <a:pt x="6132" y="10536"/>
                </a:lnTo>
                <a:lnTo>
                  <a:pt x="5645" y="10731"/>
                </a:lnTo>
                <a:lnTo>
                  <a:pt x="5159" y="10950"/>
                </a:lnTo>
                <a:lnTo>
                  <a:pt x="4745" y="11144"/>
                </a:lnTo>
                <a:lnTo>
                  <a:pt x="4502" y="11266"/>
                </a:lnTo>
                <a:lnTo>
                  <a:pt x="4283" y="11388"/>
                </a:lnTo>
                <a:lnTo>
                  <a:pt x="4088" y="11534"/>
                </a:lnTo>
                <a:lnTo>
                  <a:pt x="3918" y="11704"/>
                </a:lnTo>
                <a:lnTo>
                  <a:pt x="3772" y="11899"/>
                </a:lnTo>
                <a:lnTo>
                  <a:pt x="3723" y="11996"/>
                </a:lnTo>
                <a:lnTo>
                  <a:pt x="3699" y="12118"/>
                </a:lnTo>
                <a:lnTo>
                  <a:pt x="3699" y="12166"/>
                </a:lnTo>
                <a:lnTo>
                  <a:pt x="3699" y="12239"/>
                </a:lnTo>
                <a:lnTo>
                  <a:pt x="3747" y="12288"/>
                </a:lnTo>
                <a:lnTo>
                  <a:pt x="3796" y="12312"/>
                </a:lnTo>
                <a:lnTo>
                  <a:pt x="3918" y="12312"/>
                </a:lnTo>
                <a:lnTo>
                  <a:pt x="3966" y="12288"/>
                </a:lnTo>
                <a:lnTo>
                  <a:pt x="4015" y="12239"/>
                </a:lnTo>
                <a:lnTo>
                  <a:pt x="4161" y="12093"/>
                </a:lnTo>
                <a:lnTo>
                  <a:pt x="4307" y="11947"/>
                </a:lnTo>
                <a:lnTo>
                  <a:pt x="4502" y="11826"/>
                </a:lnTo>
                <a:lnTo>
                  <a:pt x="4721" y="11704"/>
                </a:lnTo>
                <a:lnTo>
                  <a:pt x="5134" y="11509"/>
                </a:lnTo>
                <a:lnTo>
                  <a:pt x="5524" y="11339"/>
                </a:lnTo>
                <a:lnTo>
                  <a:pt x="5937" y="11169"/>
                </a:lnTo>
                <a:lnTo>
                  <a:pt x="6375" y="11023"/>
                </a:lnTo>
                <a:lnTo>
                  <a:pt x="6813" y="10901"/>
                </a:lnTo>
                <a:lnTo>
                  <a:pt x="7032" y="10852"/>
                </a:lnTo>
                <a:lnTo>
                  <a:pt x="7276" y="10828"/>
                </a:lnTo>
                <a:lnTo>
                  <a:pt x="7835" y="10804"/>
                </a:lnTo>
                <a:lnTo>
                  <a:pt x="8419" y="10828"/>
                </a:lnTo>
                <a:lnTo>
                  <a:pt x="9003" y="10901"/>
                </a:lnTo>
                <a:lnTo>
                  <a:pt x="9295" y="10950"/>
                </a:lnTo>
                <a:lnTo>
                  <a:pt x="9587" y="11023"/>
                </a:lnTo>
                <a:lnTo>
                  <a:pt x="9879" y="11120"/>
                </a:lnTo>
                <a:lnTo>
                  <a:pt x="10147" y="11242"/>
                </a:lnTo>
                <a:lnTo>
                  <a:pt x="10415" y="11363"/>
                </a:lnTo>
                <a:lnTo>
                  <a:pt x="10658" y="11509"/>
                </a:lnTo>
                <a:lnTo>
                  <a:pt x="10901" y="11655"/>
                </a:lnTo>
                <a:lnTo>
                  <a:pt x="11120" y="11850"/>
                </a:lnTo>
                <a:lnTo>
                  <a:pt x="11315" y="12045"/>
                </a:lnTo>
                <a:lnTo>
                  <a:pt x="11485" y="12288"/>
                </a:lnTo>
                <a:lnTo>
                  <a:pt x="11582" y="12361"/>
                </a:lnTo>
                <a:lnTo>
                  <a:pt x="11680" y="12410"/>
                </a:lnTo>
                <a:lnTo>
                  <a:pt x="11777" y="12410"/>
                </a:lnTo>
                <a:lnTo>
                  <a:pt x="11874" y="12361"/>
                </a:lnTo>
                <a:lnTo>
                  <a:pt x="11947" y="12288"/>
                </a:lnTo>
                <a:lnTo>
                  <a:pt x="11996" y="12215"/>
                </a:lnTo>
                <a:lnTo>
                  <a:pt x="12020" y="12118"/>
                </a:lnTo>
                <a:lnTo>
                  <a:pt x="11972" y="12020"/>
                </a:lnTo>
                <a:lnTo>
                  <a:pt x="11753" y="11753"/>
                </a:lnTo>
                <a:lnTo>
                  <a:pt x="11534" y="11509"/>
                </a:lnTo>
                <a:lnTo>
                  <a:pt x="11290" y="11290"/>
                </a:lnTo>
                <a:lnTo>
                  <a:pt x="11023" y="11096"/>
                </a:lnTo>
                <a:lnTo>
                  <a:pt x="10731" y="10925"/>
                </a:lnTo>
                <a:lnTo>
                  <a:pt x="10439" y="10779"/>
                </a:lnTo>
                <a:lnTo>
                  <a:pt x="10123" y="10633"/>
                </a:lnTo>
                <a:lnTo>
                  <a:pt x="9806" y="10536"/>
                </a:lnTo>
                <a:lnTo>
                  <a:pt x="9466" y="10439"/>
                </a:lnTo>
                <a:lnTo>
                  <a:pt x="9149" y="10366"/>
                </a:lnTo>
                <a:lnTo>
                  <a:pt x="8809" y="10317"/>
                </a:lnTo>
                <a:lnTo>
                  <a:pt x="8468" y="10268"/>
                </a:lnTo>
                <a:lnTo>
                  <a:pt x="8127" y="10244"/>
                </a:lnTo>
                <a:close/>
                <a:moveTo>
                  <a:pt x="8517" y="682"/>
                </a:moveTo>
                <a:lnTo>
                  <a:pt x="8663" y="706"/>
                </a:lnTo>
                <a:lnTo>
                  <a:pt x="9125" y="755"/>
                </a:lnTo>
                <a:lnTo>
                  <a:pt x="9563" y="803"/>
                </a:lnTo>
                <a:lnTo>
                  <a:pt x="10001" y="901"/>
                </a:lnTo>
                <a:lnTo>
                  <a:pt x="10439" y="1022"/>
                </a:lnTo>
                <a:lnTo>
                  <a:pt x="10780" y="1120"/>
                </a:lnTo>
                <a:lnTo>
                  <a:pt x="11120" y="1241"/>
                </a:lnTo>
                <a:lnTo>
                  <a:pt x="11461" y="1411"/>
                </a:lnTo>
                <a:lnTo>
                  <a:pt x="11777" y="1557"/>
                </a:lnTo>
                <a:lnTo>
                  <a:pt x="11777" y="1582"/>
                </a:lnTo>
                <a:lnTo>
                  <a:pt x="11728" y="1655"/>
                </a:lnTo>
                <a:lnTo>
                  <a:pt x="11753" y="1752"/>
                </a:lnTo>
                <a:lnTo>
                  <a:pt x="11777" y="1801"/>
                </a:lnTo>
                <a:lnTo>
                  <a:pt x="11826" y="1825"/>
                </a:lnTo>
                <a:lnTo>
                  <a:pt x="11899" y="1825"/>
                </a:lnTo>
                <a:lnTo>
                  <a:pt x="11972" y="1776"/>
                </a:lnTo>
                <a:lnTo>
                  <a:pt x="11996" y="1752"/>
                </a:lnTo>
                <a:lnTo>
                  <a:pt x="12020" y="1728"/>
                </a:lnTo>
                <a:lnTo>
                  <a:pt x="12045" y="1728"/>
                </a:lnTo>
                <a:lnTo>
                  <a:pt x="12142" y="1801"/>
                </a:lnTo>
                <a:lnTo>
                  <a:pt x="12118" y="1874"/>
                </a:lnTo>
                <a:lnTo>
                  <a:pt x="12093" y="1947"/>
                </a:lnTo>
                <a:lnTo>
                  <a:pt x="12118" y="1995"/>
                </a:lnTo>
                <a:lnTo>
                  <a:pt x="12142" y="2020"/>
                </a:lnTo>
                <a:lnTo>
                  <a:pt x="12191" y="2044"/>
                </a:lnTo>
                <a:lnTo>
                  <a:pt x="12215" y="2020"/>
                </a:lnTo>
                <a:lnTo>
                  <a:pt x="12264" y="1995"/>
                </a:lnTo>
                <a:lnTo>
                  <a:pt x="12337" y="1922"/>
                </a:lnTo>
                <a:lnTo>
                  <a:pt x="12556" y="2068"/>
                </a:lnTo>
                <a:lnTo>
                  <a:pt x="12507" y="2190"/>
                </a:lnTo>
                <a:lnTo>
                  <a:pt x="12507" y="2239"/>
                </a:lnTo>
                <a:lnTo>
                  <a:pt x="12507" y="2336"/>
                </a:lnTo>
                <a:lnTo>
                  <a:pt x="12531" y="2385"/>
                </a:lnTo>
                <a:lnTo>
                  <a:pt x="12556" y="2409"/>
                </a:lnTo>
                <a:lnTo>
                  <a:pt x="12604" y="2409"/>
                </a:lnTo>
                <a:lnTo>
                  <a:pt x="12653" y="2385"/>
                </a:lnTo>
                <a:lnTo>
                  <a:pt x="12702" y="2360"/>
                </a:lnTo>
                <a:lnTo>
                  <a:pt x="12750" y="2287"/>
                </a:lnTo>
                <a:lnTo>
                  <a:pt x="12775" y="2239"/>
                </a:lnTo>
                <a:lnTo>
                  <a:pt x="12969" y="2409"/>
                </a:lnTo>
                <a:lnTo>
                  <a:pt x="12896" y="2531"/>
                </a:lnTo>
                <a:lnTo>
                  <a:pt x="12848" y="2604"/>
                </a:lnTo>
                <a:lnTo>
                  <a:pt x="12848" y="2677"/>
                </a:lnTo>
                <a:lnTo>
                  <a:pt x="12848" y="2725"/>
                </a:lnTo>
                <a:lnTo>
                  <a:pt x="12872" y="2750"/>
                </a:lnTo>
                <a:lnTo>
                  <a:pt x="12921" y="2774"/>
                </a:lnTo>
                <a:lnTo>
                  <a:pt x="12969" y="2774"/>
                </a:lnTo>
                <a:lnTo>
                  <a:pt x="13091" y="2701"/>
                </a:lnTo>
                <a:lnTo>
                  <a:pt x="13188" y="2604"/>
                </a:lnTo>
                <a:lnTo>
                  <a:pt x="13310" y="2725"/>
                </a:lnTo>
                <a:lnTo>
                  <a:pt x="13407" y="2823"/>
                </a:lnTo>
                <a:lnTo>
                  <a:pt x="13261" y="3017"/>
                </a:lnTo>
                <a:lnTo>
                  <a:pt x="13237" y="3066"/>
                </a:lnTo>
                <a:lnTo>
                  <a:pt x="13188" y="3163"/>
                </a:lnTo>
                <a:lnTo>
                  <a:pt x="13188" y="3236"/>
                </a:lnTo>
                <a:lnTo>
                  <a:pt x="13213" y="3285"/>
                </a:lnTo>
                <a:lnTo>
                  <a:pt x="13237" y="3309"/>
                </a:lnTo>
                <a:lnTo>
                  <a:pt x="13334" y="3285"/>
                </a:lnTo>
                <a:lnTo>
                  <a:pt x="13407" y="3236"/>
                </a:lnTo>
                <a:lnTo>
                  <a:pt x="13553" y="3115"/>
                </a:lnTo>
                <a:lnTo>
                  <a:pt x="13602" y="3042"/>
                </a:lnTo>
                <a:lnTo>
                  <a:pt x="13797" y="3309"/>
                </a:lnTo>
                <a:lnTo>
                  <a:pt x="13699" y="3407"/>
                </a:lnTo>
                <a:lnTo>
                  <a:pt x="13553" y="3504"/>
                </a:lnTo>
                <a:lnTo>
                  <a:pt x="13505" y="3577"/>
                </a:lnTo>
                <a:lnTo>
                  <a:pt x="13480" y="3650"/>
                </a:lnTo>
                <a:lnTo>
                  <a:pt x="13480" y="3699"/>
                </a:lnTo>
                <a:lnTo>
                  <a:pt x="13529" y="3723"/>
                </a:lnTo>
                <a:lnTo>
                  <a:pt x="13626" y="3747"/>
                </a:lnTo>
                <a:lnTo>
                  <a:pt x="13699" y="3723"/>
                </a:lnTo>
                <a:lnTo>
                  <a:pt x="13797" y="3674"/>
                </a:lnTo>
                <a:lnTo>
                  <a:pt x="13870" y="3626"/>
                </a:lnTo>
                <a:lnTo>
                  <a:pt x="13967" y="3577"/>
                </a:lnTo>
                <a:lnTo>
                  <a:pt x="14162" y="3918"/>
                </a:lnTo>
                <a:lnTo>
                  <a:pt x="14064" y="3991"/>
                </a:lnTo>
                <a:lnTo>
                  <a:pt x="13870" y="4161"/>
                </a:lnTo>
                <a:lnTo>
                  <a:pt x="13772" y="4234"/>
                </a:lnTo>
                <a:lnTo>
                  <a:pt x="13724" y="4331"/>
                </a:lnTo>
                <a:lnTo>
                  <a:pt x="13724" y="4356"/>
                </a:lnTo>
                <a:lnTo>
                  <a:pt x="13724" y="4380"/>
                </a:lnTo>
                <a:lnTo>
                  <a:pt x="13845" y="4380"/>
                </a:lnTo>
                <a:lnTo>
                  <a:pt x="13967" y="4356"/>
                </a:lnTo>
                <a:lnTo>
                  <a:pt x="14089" y="4307"/>
                </a:lnTo>
                <a:lnTo>
                  <a:pt x="14186" y="4234"/>
                </a:lnTo>
                <a:lnTo>
                  <a:pt x="14308" y="4161"/>
                </a:lnTo>
                <a:lnTo>
                  <a:pt x="14527" y="4696"/>
                </a:lnTo>
                <a:lnTo>
                  <a:pt x="14356" y="4769"/>
                </a:lnTo>
                <a:lnTo>
                  <a:pt x="14210" y="4842"/>
                </a:lnTo>
                <a:lnTo>
                  <a:pt x="14089" y="4940"/>
                </a:lnTo>
                <a:lnTo>
                  <a:pt x="13967" y="5061"/>
                </a:lnTo>
                <a:lnTo>
                  <a:pt x="13943" y="5134"/>
                </a:lnTo>
                <a:lnTo>
                  <a:pt x="13918" y="5207"/>
                </a:lnTo>
                <a:lnTo>
                  <a:pt x="13918" y="5256"/>
                </a:lnTo>
                <a:lnTo>
                  <a:pt x="13943" y="5280"/>
                </a:lnTo>
                <a:lnTo>
                  <a:pt x="13967" y="5305"/>
                </a:lnTo>
                <a:lnTo>
                  <a:pt x="14016" y="5305"/>
                </a:lnTo>
                <a:lnTo>
                  <a:pt x="14137" y="5256"/>
                </a:lnTo>
                <a:lnTo>
                  <a:pt x="14259" y="5183"/>
                </a:lnTo>
                <a:lnTo>
                  <a:pt x="14551" y="5037"/>
                </a:lnTo>
                <a:lnTo>
                  <a:pt x="14624" y="5013"/>
                </a:lnTo>
                <a:lnTo>
                  <a:pt x="14770" y="5524"/>
                </a:lnTo>
                <a:lnTo>
                  <a:pt x="14454" y="5670"/>
                </a:lnTo>
                <a:lnTo>
                  <a:pt x="14186" y="5791"/>
                </a:lnTo>
                <a:lnTo>
                  <a:pt x="13943" y="5937"/>
                </a:lnTo>
                <a:lnTo>
                  <a:pt x="13943" y="5986"/>
                </a:lnTo>
                <a:lnTo>
                  <a:pt x="13943" y="6010"/>
                </a:lnTo>
                <a:lnTo>
                  <a:pt x="14113" y="6035"/>
                </a:lnTo>
                <a:lnTo>
                  <a:pt x="14235" y="6059"/>
                </a:lnTo>
                <a:lnTo>
                  <a:pt x="14381" y="6035"/>
                </a:lnTo>
                <a:lnTo>
                  <a:pt x="14551" y="6010"/>
                </a:lnTo>
                <a:lnTo>
                  <a:pt x="14867" y="5889"/>
                </a:lnTo>
                <a:lnTo>
                  <a:pt x="14989" y="6424"/>
                </a:lnTo>
                <a:lnTo>
                  <a:pt x="14819" y="6497"/>
                </a:lnTo>
                <a:lnTo>
                  <a:pt x="14429" y="6619"/>
                </a:lnTo>
                <a:lnTo>
                  <a:pt x="14040" y="6740"/>
                </a:lnTo>
                <a:lnTo>
                  <a:pt x="13991" y="6789"/>
                </a:lnTo>
                <a:lnTo>
                  <a:pt x="13991" y="6813"/>
                </a:lnTo>
                <a:lnTo>
                  <a:pt x="14016" y="6862"/>
                </a:lnTo>
                <a:lnTo>
                  <a:pt x="14064" y="6886"/>
                </a:lnTo>
                <a:lnTo>
                  <a:pt x="14235" y="6886"/>
                </a:lnTo>
                <a:lnTo>
                  <a:pt x="14429" y="6862"/>
                </a:lnTo>
                <a:lnTo>
                  <a:pt x="14794" y="6813"/>
                </a:lnTo>
                <a:lnTo>
                  <a:pt x="15038" y="6740"/>
                </a:lnTo>
                <a:lnTo>
                  <a:pt x="15111" y="7178"/>
                </a:lnTo>
                <a:lnTo>
                  <a:pt x="14867" y="7227"/>
                </a:lnTo>
                <a:lnTo>
                  <a:pt x="14454" y="7349"/>
                </a:lnTo>
                <a:lnTo>
                  <a:pt x="14259" y="7422"/>
                </a:lnTo>
                <a:lnTo>
                  <a:pt x="14064" y="7543"/>
                </a:lnTo>
                <a:lnTo>
                  <a:pt x="14040" y="7592"/>
                </a:lnTo>
                <a:lnTo>
                  <a:pt x="14040" y="7665"/>
                </a:lnTo>
                <a:lnTo>
                  <a:pt x="14089" y="7714"/>
                </a:lnTo>
                <a:lnTo>
                  <a:pt x="14162" y="7738"/>
                </a:lnTo>
                <a:lnTo>
                  <a:pt x="14356" y="7714"/>
                </a:lnTo>
                <a:lnTo>
                  <a:pt x="14551" y="7665"/>
                </a:lnTo>
                <a:lnTo>
                  <a:pt x="14940" y="7568"/>
                </a:lnTo>
                <a:lnTo>
                  <a:pt x="15159" y="7519"/>
                </a:lnTo>
                <a:lnTo>
                  <a:pt x="15208" y="7981"/>
                </a:lnTo>
                <a:lnTo>
                  <a:pt x="14892" y="8030"/>
                </a:lnTo>
                <a:lnTo>
                  <a:pt x="14648" y="8054"/>
                </a:lnTo>
                <a:lnTo>
                  <a:pt x="14381" y="8079"/>
                </a:lnTo>
                <a:lnTo>
                  <a:pt x="14259" y="8103"/>
                </a:lnTo>
                <a:lnTo>
                  <a:pt x="14137" y="8152"/>
                </a:lnTo>
                <a:lnTo>
                  <a:pt x="14040" y="8200"/>
                </a:lnTo>
                <a:lnTo>
                  <a:pt x="13943" y="8298"/>
                </a:lnTo>
                <a:lnTo>
                  <a:pt x="13918" y="8322"/>
                </a:lnTo>
                <a:lnTo>
                  <a:pt x="13918" y="8346"/>
                </a:lnTo>
                <a:lnTo>
                  <a:pt x="13943" y="8395"/>
                </a:lnTo>
                <a:lnTo>
                  <a:pt x="13967" y="8395"/>
                </a:lnTo>
                <a:lnTo>
                  <a:pt x="14089" y="8419"/>
                </a:lnTo>
                <a:lnTo>
                  <a:pt x="14210" y="8444"/>
                </a:lnTo>
                <a:lnTo>
                  <a:pt x="14478" y="8444"/>
                </a:lnTo>
                <a:lnTo>
                  <a:pt x="14989" y="8395"/>
                </a:lnTo>
                <a:lnTo>
                  <a:pt x="15232" y="8395"/>
                </a:lnTo>
                <a:lnTo>
                  <a:pt x="15232" y="8857"/>
                </a:lnTo>
                <a:lnTo>
                  <a:pt x="14746" y="8882"/>
                </a:lnTo>
                <a:lnTo>
                  <a:pt x="14527" y="8882"/>
                </a:lnTo>
                <a:lnTo>
                  <a:pt x="14308" y="8906"/>
                </a:lnTo>
                <a:lnTo>
                  <a:pt x="14089" y="8955"/>
                </a:lnTo>
                <a:lnTo>
                  <a:pt x="13991" y="8979"/>
                </a:lnTo>
                <a:lnTo>
                  <a:pt x="13894" y="9028"/>
                </a:lnTo>
                <a:lnTo>
                  <a:pt x="13870" y="9052"/>
                </a:lnTo>
                <a:lnTo>
                  <a:pt x="13894" y="9076"/>
                </a:lnTo>
                <a:lnTo>
                  <a:pt x="13967" y="9125"/>
                </a:lnTo>
                <a:lnTo>
                  <a:pt x="14089" y="9174"/>
                </a:lnTo>
                <a:lnTo>
                  <a:pt x="14308" y="9222"/>
                </a:lnTo>
                <a:lnTo>
                  <a:pt x="14746" y="9222"/>
                </a:lnTo>
                <a:lnTo>
                  <a:pt x="14965" y="9247"/>
                </a:lnTo>
                <a:lnTo>
                  <a:pt x="15208" y="9247"/>
                </a:lnTo>
                <a:lnTo>
                  <a:pt x="15184" y="9465"/>
                </a:lnTo>
                <a:lnTo>
                  <a:pt x="14989" y="9514"/>
                </a:lnTo>
                <a:lnTo>
                  <a:pt x="14746" y="9563"/>
                </a:lnTo>
                <a:lnTo>
                  <a:pt x="14502" y="9660"/>
                </a:lnTo>
                <a:lnTo>
                  <a:pt x="14283" y="9757"/>
                </a:lnTo>
                <a:lnTo>
                  <a:pt x="14064" y="9879"/>
                </a:lnTo>
                <a:lnTo>
                  <a:pt x="14040" y="9903"/>
                </a:lnTo>
                <a:lnTo>
                  <a:pt x="14040" y="9952"/>
                </a:lnTo>
                <a:lnTo>
                  <a:pt x="14064" y="9976"/>
                </a:lnTo>
                <a:lnTo>
                  <a:pt x="14089" y="9976"/>
                </a:lnTo>
                <a:lnTo>
                  <a:pt x="14308" y="10001"/>
                </a:lnTo>
                <a:lnTo>
                  <a:pt x="14527" y="9976"/>
                </a:lnTo>
                <a:lnTo>
                  <a:pt x="14965" y="9903"/>
                </a:lnTo>
                <a:lnTo>
                  <a:pt x="15111" y="9879"/>
                </a:lnTo>
                <a:lnTo>
                  <a:pt x="14989" y="10390"/>
                </a:lnTo>
                <a:lnTo>
                  <a:pt x="14551" y="10463"/>
                </a:lnTo>
                <a:lnTo>
                  <a:pt x="14356" y="10487"/>
                </a:lnTo>
                <a:lnTo>
                  <a:pt x="14186" y="10512"/>
                </a:lnTo>
                <a:lnTo>
                  <a:pt x="14016" y="10560"/>
                </a:lnTo>
                <a:lnTo>
                  <a:pt x="13943" y="10609"/>
                </a:lnTo>
                <a:lnTo>
                  <a:pt x="13870" y="10682"/>
                </a:lnTo>
                <a:lnTo>
                  <a:pt x="13845" y="10731"/>
                </a:lnTo>
                <a:lnTo>
                  <a:pt x="13845" y="10804"/>
                </a:lnTo>
                <a:lnTo>
                  <a:pt x="13894" y="10852"/>
                </a:lnTo>
                <a:lnTo>
                  <a:pt x="13918" y="10901"/>
                </a:lnTo>
                <a:lnTo>
                  <a:pt x="13991" y="10925"/>
                </a:lnTo>
                <a:lnTo>
                  <a:pt x="14089" y="10950"/>
                </a:lnTo>
                <a:lnTo>
                  <a:pt x="14259" y="10950"/>
                </a:lnTo>
                <a:lnTo>
                  <a:pt x="14600" y="10901"/>
                </a:lnTo>
                <a:lnTo>
                  <a:pt x="14819" y="10877"/>
                </a:lnTo>
                <a:lnTo>
                  <a:pt x="14819" y="10877"/>
                </a:lnTo>
                <a:lnTo>
                  <a:pt x="14624" y="11339"/>
                </a:lnTo>
                <a:lnTo>
                  <a:pt x="14502" y="11339"/>
                </a:lnTo>
                <a:lnTo>
                  <a:pt x="14308" y="11315"/>
                </a:lnTo>
                <a:lnTo>
                  <a:pt x="14113" y="11339"/>
                </a:lnTo>
                <a:lnTo>
                  <a:pt x="13918" y="11363"/>
                </a:lnTo>
                <a:lnTo>
                  <a:pt x="13748" y="11436"/>
                </a:lnTo>
                <a:lnTo>
                  <a:pt x="13748" y="11461"/>
                </a:lnTo>
                <a:lnTo>
                  <a:pt x="13748" y="11485"/>
                </a:lnTo>
                <a:lnTo>
                  <a:pt x="13918" y="11558"/>
                </a:lnTo>
                <a:lnTo>
                  <a:pt x="14089" y="11607"/>
                </a:lnTo>
                <a:lnTo>
                  <a:pt x="14454" y="11655"/>
                </a:lnTo>
                <a:lnTo>
                  <a:pt x="14210" y="12069"/>
                </a:lnTo>
                <a:lnTo>
                  <a:pt x="13991" y="12069"/>
                </a:lnTo>
                <a:lnTo>
                  <a:pt x="13748" y="12093"/>
                </a:lnTo>
                <a:lnTo>
                  <a:pt x="13626" y="12069"/>
                </a:lnTo>
                <a:lnTo>
                  <a:pt x="13480" y="12045"/>
                </a:lnTo>
                <a:lnTo>
                  <a:pt x="13359" y="12020"/>
                </a:lnTo>
                <a:lnTo>
                  <a:pt x="13237" y="12020"/>
                </a:lnTo>
                <a:lnTo>
                  <a:pt x="13213" y="12045"/>
                </a:lnTo>
                <a:lnTo>
                  <a:pt x="13188" y="12069"/>
                </a:lnTo>
                <a:lnTo>
                  <a:pt x="13213" y="12166"/>
                </a:lnTo>
                <a:lnTo>
                  <a:pt x="13261" y="12239"/>
                </a:lnTo>
                <a:lnTo>
                  <a:pt x="13334" y="12312"/>
                </a:lnTo>
                <a:lnTo>
                  <a:pt x="13432" y="12361"/>
                </a:lnTo>
                <a:lnTo>
                  <a:pt x="13553" y="12385"/>
                </a:lnTo>
                <a:lnTo>
                  <a:pt x="13675" y="12410"/>
                </a:lnTo>
                <a:lnTo>
                  <a:pt x="13943" y="12434"/>
                </a:lnTo>
                <a:lnTo>
                  <a:pt x="13602" y="12823"/>
                </a:lnTo>
                <a:lnTo>
                  <a:pt x="13091" y="12726"/>
                </a:lnTo>
                <a:lnTo>
                  <a:pt x="12872" y="12677"/>
                </a:lnTo>
                <a:lnTo>
                  <a:pt x="12750" y="12677"/>
                </a:lnTo>
                <a:lnTo>
                  <a:pt x="12629" y="12702"/>
                </a:lnTo>
                <a:lnTo>
                  <a:pt x="12604" y="12726"/>
                </a:lnTo>
                <a:lnTo>
                  <a:pt x="12604" y="12775"/>
                </a:lnTo>
                <a:lnTo>
                  <a:pt x="12629" y="12848"/>
                </a:lnTo>
                <a:lnTo>
                  <a:pt x="12677" y="12921"/>
                </a:lnTo>
                <a:lnTo>
                  <a:pt x="12750" y="12969"/>
                </a:lnTo>
                <a:lnTo>
                  <a:pt x="12848" y="13018"/>
                </a:lnTo>
                <a:lnTo>
                  <a:pt x="13042" y="13115"/>
                </a:lnTo>
                <a:lnTo>
                  <a:pt x="13261" y="13164"/>
                </a:lnTo>
                <a:lnTo>
                  <a:pt x="13115" y="13286"/>
                </a:lnTo>
                <a:lnTo>
                  <a:pt x="13067" y="13286"/>
                </a:lnTo>
                <a:lnTo>
                  <a:pt x="12604" y="13261"/>
                </a:lnTo>
                <a:lnTo>
                  <a:pt x="12361" y="13213"/>
                </a:lnTo>
                <a:lnTo>
                  <a:pt x="12239" y="13188"/>
                </a:lnTo>
                <a:lnTo>
                  <a:pt x="12118" y="13188"/>
                </a:lnTo>
                <a:lnTo>
                  <a:pt x="12045" y="13213"/>
                </a:lnTo>
                <a:lnTo>
                  <a:pt x="11996" y="13261"/>
                </a:lnTo>
                <a:lnTo>
                  <a:pt x="11996" y="13334"/>
                </a:lnTo>
                <a:lnTo>
                  <a:pt x="12020" y="13383"/>
                </a:lnTo>
                <a:lnTo>
                  <a:pt x="12142" y="13505"/>
                </a:lnTo>
                <a:lnTo>
                  <a:pt x="12312" y="13578"/>
                </a:lnTo>
                <a:lnTo>
                  <a:pt x="12483" y="13626"/>
                </a:lnTo>
                <a:lnTo>
                  <a:pt x="12677" y="13651"/>
                </a:lnTo>
                <a:lnTo>
                  <a:pt x="12239" y="13943"/>
                </a:lnTo>
                <a:lnTo>
                  <a:pt x="12166" y="13918"/>
                </a:lnTo>
                <a:lnTo>
                  <a:pt x="11704" y="13821"/>
                </a:lnTo>
                <a:lnTo>
                  <a:pt x="11485" y="13772"/>
                </a:lnTo>
                <a:lnTo>
                  <a:pt x="11266" y="13724"/>
                </a:lnTo>
                <a:lnTo>
                  <a:pt x="11242" y="13748"/>
                </a:lnTo>
                <a:lnTo>
                  <a:pt x="11217" y="13748"/>
                </a:lnTo>
                <a:lnTo>
                  <a:pt x="11217" y="13821"/>
                </a:lnTo>
                <a:lnTo>
                  <a:pt x="11266" y="13894"/>
                </a:lnTo>
                <a:lnTo>
                  <a:pt x="11315" y="13967"/>
                </a:lnTo>
                <a:lnTo>
                  <a:pt x="11461" y="14064"/>
                </a:lnTo>
                <a:lnTo>
                  <a:pt x="11631" y="14137"/>
                </a:lnTo>
                <a:lnTo>
                  <a:pt x="11801" y="14210"/>
                </a:lnTo>
                <a:lnTo>
                  <a:pt x="11461" y="14381"/>
                </a:lnTo>
                <a:lnTo>
                  <a:pt x="11388" y="14332"/>
                </a:lnTo>
                <a:lnTo>
                  <a:pt x="11339" y="14308"/>
                </a:lnTo>
                <a:lnTo>
                  <a:pt x="11193" y="14259"/>
                </a:lnTo>
                <a:lnTo>
                  <a:pt x="10901" y="14235"/>
                </a:lnTo>
                <a:lnTo>
                  <a:pt x="10658" y="14210"/>
                </a:lnTo>
                <a:lnTo>
                  <a:pt x="10512" y="14210"/>
                </a:lnTo>
                <a:lnTo>
                  <a:pt x="10390" y="14235"/>
                </a:lnTo>
                <a:lnTo>
                  <a:pt x="10366" y="14235"/>
                </a:lnTo>
                <a:lnTo>
                  <a:pt x="10366" y="14283"/>
                </a:lnTo>
                <a:lnTo>
                  <a:pt x="10366" y="14332"/>
                </a:lnTo>
                <a:lnTo>
                  <a:pt x="10415" y="14381"/>
                </a:lnTo>
                <a:lnTo>
                  <a:pt x="10488" y="14478"/>
                </a:lnTo>
                <a:lnTo>
                  <a:pt x="10634" y="14551"/>
                </a:lnTo>
                <a:lnTo>
                  <a:pt x="10731" y="14575"/>
                </a:lnTo>
                <a:lnTo>
                  <a:pt x="10901" y="14624"/>
                </a:lnTo>
                <a:lnTo>
                  <a:pt x="10512" y="14746"/>
                </a:lnTo>
                <a:lnTo>
                  <a:pt x="10317" y="14673"/>
                </a:lnTo>
                <a:lnTo>
                  <a:pt x="10123" y="14624"/>
                </a:lnTo>
                <a:lnTo>
                  <a:pt x="9904" y="14600"/>
                </a:lnTo>
                <a:lnTo>
                  <a:pt x="9806" y="14600"/>
                </a:lnTo>
                <a:lnTo>
                  <a:pt x="9709" y="14648"/>
                </a:lnTo>
                <a:lnTo>
                  <a:pt x="9685" y="14673"/>
                </a:lnTo>
                <a:lnTo>
                  <a:pt x="9685" y="14721"/>
                </a:lnTo>
                <a:lnTo>
                  <a:pt x="9733" y="14794"/>
                </a:lnTo>
                <a:lnTo>
                  <a:pt x="9806" y="14843"/>
                </a:lnTo>
                <a:lnTo>
                  <a:pt x="9952" y="14916"/>
                </a:lnTo>
                <a:lnTo>
                  <a:pt x="9636" y="14989"/>
                </a:lnTo>
                <a:lnTo>
                  <a:pt x="9587" y="14940"/>
                </a:lnTo>
                <a:lnTo>
                  <a:pt x="9539" y="14916"/>
                </a:lnTo>
                <a:lnTo>
                  <a:pt x="9441" y="14867"/>
                </a:lnTo>
                <a:lnTo>
                  <a:pt x="9247" y="14843"/>
                </a:lnTo>
                <a:lnTo>
                  <a:pt x="9149" y="14843"/>
                </a:lnTo>
                <a:lnTo>
                  <a:pt x="9052" y="14867"/>
                </a:lnTo>
                <a:lnTo>
                  <a:pt x="9028" y="14916"/>
                </a:lnTo>
                <a:lnTo>
                  <a:pt x="8979" y="14965"/>
                </a:lnTo>
                <a:lnTo>
                  <a:pt x="8979" y="15013"/>
                </a:lnTo>
                <a:lnTo>
                  <a:pt x="9003" y="15062"/>
                </a:lnTo>
                <a:lnTo>
                  <a:pt x="9028" y="15086"/>
                </a:lnTo>
                <a:lnTo>
                  <a:pt x="8663" y="15135"/>
                </a:lnTo>
                <a:lnTo>
                  <a:pt x="8298" y="15159"/>
                </a:lnTo>
                <a:lnTo>
                  <a:pt x="7227" y="15159"/>
                </a:lnTo>
                <a:lnTo>
                  <a:pt x="6862" y="15111"/>
                </a:lnTo>
                <a:lnTo>
                  <a:pt x="6521" y="15062"/>
                </a:lnTo>
                <a:lnTo>
                  <a:pt x="6156" y="14989"/>
                </a:lnTo>
                <a:lnTo>
                  <a:pt x="5816" y="14916"/>
                </a:lnTo>
                <a:lnTo>
                  <a:pt x="5475" y="14819"/>
                </a:lnTo>
                <a:lnTo>
                  <a:pt x="5134" y="14697"/>
                </a:lnTo>
                <a:lnTo>
                  <a:pt x="4818" y="14575"/>
                </a:lnTo>
                <a:lnTo>
                  <a:pt x="4477" y="14405"/>
                </a:lnTo>
                <a:lnTo>
                  <a:pt x="4161" y="14259"/>
                </a:lnTo>
                <a:lnTo>
                  <a:pt x="3869" y="14064"/>
                </a:lnTo>
                <a:lnTo>
                  <a:pt x="3553" y="13870"/>
                </a:lnTo>
                <a:lnTo>
                  <a:pt x="3285" y="13675"/>
                </a:lnTo>
                <a:lnTo>
                  <a:pt x="3042" y="13456"/>
                </a:lnTo>
                <a:lnTo>
                  <a:pt x="2799" y="13237"/>
                </a:lnTo>
                <a:lnTo>
                  <a:pt x="2555" y="12994"/>
                </a:lnTo>
                <a:lnTo>
                  <a:pt x="2336" y="12775"/>
                </a:lnTo>
                <a:lnTo>
                  <a:pt x="2117" y="12507"/>
                </a:lnTo>
                <a:lnTo>
                  <a:pt x="1923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412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47" y="10512"/>
                </a:lnTo>
                <a:lnTo>
                  <a:pt x="949" y="10195"/>
                </a:lnTo>
                <a:lnTo>
                  <a:pt x="901" y="9879"/>
                </a:lnTo>
                <a:lnTo>
                  <a:pt x="828" y="9538"/>
                </a:lnTo>
                <a:lnTo>
                  <a:pt x="779" y="9003"/>
                </a:lnTo>
                <a:lnTo>
                  <a:pt x="755" y="8468"/>
                </a:lnTo>
                <a:lnTo>
                  <a:pt x="755" y="7933"/>
                </a:lnTo>
                <a:lnTo>
                  <a:pt x="803" y="7397"/>
                </a:lnTo>
                <a:lnTo>
                  <a:pt x="852" y="6862"/>
                </a:lnTo>
                <a:lnTo>
                  <a:pt x="974" y="6351"/>
                </a:lnTo>
                <a:lnTo>
                  <a:pt x="1095" y="5840"/>
                </a:lnTo>
                <a:lnTo>
                  <a:pt x="1290" y="5353"/>
                </a:lnTo>
                <a:lnTo>
                  <a:pt x="1412" y="5061"/>
                </a:lnTo>
                <a:lnTo>
                  <a:pt x="1582" y="4745"/>
                </a:lnTo>
                <a:lnTo>
                  <a:pt x="1777" y="4404"/>
                </a:lnTo>
                <a:lnTo>
                  <a:pt x="2020" y="4064"/>
                </a:lnTo>
                <a:lnTo>
                  <a:pt x="2288" y="3699"/>
                </a:lnTo>
                <a:lnTo>
                  <a:pt x="2580" y="3334"/>
                </a:lnTo>
                <a:lnTo>
                  <a:pt x="2920" y="2944"/>
                </a:lnTo>
                <a:lnTo>
                  <a:pt x="3285" y="2604"/>
                </a:lnTo>
                <a:lnTo>
                  <a:pt x="3674" y="2263"/>
                </a:lnTo>
                <a:lnTo>
                  <a:pt x="4088" y="1922"/>
                </a:lnTo>
                <a:lnTo>
                  <a:pt x="4550" y="1630"/>
                </a:lnTo>
                <a:lnTo>
                  <a:pt x="5013" y="1363"/>
                </a:lnTo>
                <a:lnTo>
                  <a:pt x="5524" y="1144"/>
                </a:lnTo>
                <a:lnTo>
                  <a:pt x="6059" y="974"/>
                </a:lnTo>
                <a:lnTo>
                  <a:pt x="6327" y="925"/>
                </a:lnTo>
                <a:lnTo>
                  <a:pt x="6594" y="876"/>
                </a:lnTo>
                <a:lnTo>
                  <a:pt x="6886" y="828"/>
                </a:lnTo>
                <a:lnTo>
                  <a:pt x="7178" y="803"/>
                </a:lnTo>
                <a:lnTo>
                  <a:pt x="7543" y="779"/>
                </a:lnTo>
                <a:lnTo>
                  <a:pt x="7933" y="730"/>
                </a:lnTo>
                <a:lnTo>
                  <a:pt x="8322" y="682"/>
                </a:lnTo>
                <a:close/>
                <a:moveTo>
                  <a:pt x="8152" y="0"/>
                </a:moveTo>
                <a:lnTo>
                  <a:pt x="7762" y="25"/>
                </a:lnTo>
                <a:lnTo>
                  <a:pt x="7397" y="73"/>
                </a:lnTo>
                <a:lnTo>
                  <a:pt x="7081" y="49"/>
                </a:lnTo>
                <a:lnTo>
                  <a:pt x="6789" y="49"/>
                </a:lnTo>
                <a:lnTo>
                  <a:pt x="6473" y="73"/>
                </a:lnTo>
                <a:lnTo>
                  <a:pt x="6181" y="146"/>
                </a:lnTo>
                <a:lnTo>
                  <a:pt x="5864" y="219"/>
                </a:lnTo>
                <a:lnTo>
                  <a:pt x="5548" y="317"/>
                </a:lnTo>
                <a:lnTo>
                  <a:pt x="5232" y="438"/>
                </a:lnTo>
                <a:lnTo>
                  <a:pt x="4940" y="560"/>
                </a:lnTo>
                <a:lnTo>
                  <a:pt x="4331" y="876"/>
                </a:lnTo>
                <a:lnTo>
                  <a:pt x="3772" y="1217"/>
                </a:lnTo>
                <a:lnTo>
                  <a:pt x="3236" y="1606"/>
                </a:lnTo>
                <a:lnTo>
                  <a:pt x="2774" y="1995"/>
                </a:lnTo>
                <a:lnTo>
                  <a:pt x="2507" y="2239"/>
                </a:lnTo>
                <a:lnTo>
                  <a:pt x="2263" y="2482"/>
                </a:lnTo>
                <a:lnTo>
                  <a:pt x="2044" y="2725"/>
                </a:lnTo>
                <a:lnTo>
                  <a:pt x="1825" y="2993"/>
                </a:lnTo>
                <a:lnTo>
                  <a:pt x="1655" y="3261"/>
                </a:lnTo>
                <a:lnTo>
                  <a:pt x="1460" y="3528"/>
                </a:lnTo>
                <a:lnTo>
                  <a:pt x="1144" y="4088"/>
                </a:lnTo>
                <a:lnTo>
                  <a:pt x="876" y="4696"/>
                </a:lnTo>
                <a:lnTo>
                  <a:pt x="633" y="5305"/>
                </a:lnTo>
                <a:lnTo>
                  <a:pt x="414" y="5962"/>
                </a:lnTo>
                <a:lnTo>
                  <a:pt x="219" y="6643"/>
                </a:lnTo>
                <a:lnTo>
                  <a:pt x="146" y="7008"/>
                </a:lnTo>
                <a:lnTo>
                  <a:pt x="73" y="7373"/>
                </a:lnTo>
                <a:lnTo>
                  <a:pt x="25" y="7738"/>
                </a:lnTo>
                <a:lnTo>
                  <a:pt x="25" y="8103"/>
                </a:lnTo>
                <a:lnTo>
                  <a:pt x="0" y="8468"/>
                </a:lnTo>
                <a:lnTo>
                  <a:pt x="25" y="8809"/>
                </a:lnTo>
                <a:lnTo>
                  <a:pt x="73" y="9174"/>
                </a:lnTo>
                <a:lnTo>
                  <a:pt x="122" y="9514"/>
                </a:lnTo>
                <a:lnTo>
                  <a:pt x="195" y="9879"/>
                </a:lnTo>
                <a:lnTo>
                  <a:pt x="292" y="10220"/>
                </a:lnTo>
                <a:lnTo>
                  <a:pt x="390" y="10560"/>
                </a:lnTo>
                <a:lnTo>
                  <a:pt x="511" y="10901"/>
                </a:lnTo>
                <a:lnTo>
                  <a:pt x="657" y="11242"/>
                </a:lnTo>
                <a:lnTo>
                  <a:pt x="828" y="11582"/>
                </a:lnTo>
                <a:lnTo>
                  <a:pt x="1168" y="12264"/>
                </a:lnTo>
                <a:lnTo>
                  <a:pt x="1412" y="12629"/>
                </a:lnTo>
                <a:lnTo>
                  <a:pt x="1655" y="12994"/>
                </a:lnTo>
                <a:lnTo>
                  <a:pt x="1898" y="13334"/>
                </a:lnTo>
                <a:lnTo>
                  <a:pt x="2166" y="13651"/>
                </a:lnTo>
                <a:lnTo>
                  <a:pt x="2458" y="13943"/>
                </a:lnTo>
                <a:lnTo>
                  <a:pt x="2750" y="14235"/>
                </a:lnTo>
                <a:lnTo>
                  <a:pt x="3066" y="14502"/>
                </a:lnTo>
                <a:lnTo>
                  <a:pt x="3382" y="14746"/>
                </a:lnTo>
                <a:lnTo>
                  <a:pt x="3723" y="14965"/>
                </a:lnTo>
                <a:lnTo>
                  <a:pt x="4064" y="15159"/>
                </a:lnTo>
                <a:lnTo>
                  <a:pt x="4429" y="15354"/>
                </a:lnTo>
                <a:lnTo>
                  <a:pt x="4818" y="15500"/>
                </a:lnTo>
                <a:lnTo>
                  <a:pt x="5207" y="15622"/>
                </a:lnTo>
                <a:lnTo>
                  <a:pt x="5597" y="15743"/>
                </a:lnTo>
                <a:lnTo>
                  <a:pt x="6010" y="15816"/>
                </a:lnTo>
                <a:lnTo>
                  <a:pt x="6448" y="15889"/>
                </a:lnTo>
                <a:lnTo>
                  <a:pt x="6862" y="15914"/>
                </a:lnTo>
                <a:lnTo>
                  <a:pt x="7300" y="15938"/>
                </a:lnTo>
                <a:lnTo>
                  <a:pt x="7738" y="15938"/>
                </a:lnTo>
                <a:lnTo>
                  <a:pt x="8176" y="15914"/>
                </a:lnTo>
                <a:lnTo>
                  <a:pt x="8590" y="15889"/>
                </a:lnTo>
                <a:lnTo>
                  <a:pt x="9028" y="15841"/>
                </a:lnTo>
                <a:lnTo>
                  <a:pt x="9441" y="15768"/>
                </a:lnTo>
                <a:lnTo>
                  <a:pt x="9855" y="15670"/>
                </a:lnTo>
                <a:lnTo>
                  <a:pt x="10269" y="15573"/>
                </a:lnTo>
                <a:lnTo>
                  <a:pt x="10682" y="15451"/>
                </a:lnTo>
                <a:lnTo>
                  <a:pt x="11071" y="15305"/>
                </a:lnTo>
                <a:lnTo>
                  <a:pt x="11461" y="15135"/>
                </a:lnTo>
                <a:lnTo>
                  <a:pt x="11850" y="14940"/>
                </a:lnTo>
                <a:lnTo>
                  <a:pt x="12215" y="14721"/>
                </a:lnTo>
                <a:lnTo>
                  <a:pt x="12580" y="14478"/>
                </a:lnTo>
                <a:lnTo>
                  <a:pt x="12945" y="14235"/>
                </a:lnTo>
                <a:lnTo>
                  <a:pt x="13286" y="13943"/>
                </a:lnTo>
                <a:lnTo>
                  <a:pt x="13602" y="13651"/>
                </a:lnTo>
                <a:lnTo>
                  <a:pt x="13918" y="13334"/>
                </a:lnTo>
                <a:lnTo>
                  <a:pt x="14186" y="13018"/>
                </a:lnTo>
                <a:lnTo>
                  <a:pt x="14454" y="12702"/>
                </a:lnTo>
                <a:lnTo>
                  <a:pt x="14697" y="12361"/>
                </a:lnTo>
                <a:lnTo>
                  <a:pt x="14916" y="11996"/>
                </a:lnTo>
                <a:lnTo>
                  <a:pt x="15111" y="11631"/>
                </a:lnTo>
                <a:lnTo>
                  <a:pt x="15135" y="11631"/>
                </a:lnTo>
                <a:lnTo>
                  <a:pt x="15159" y="11582"/>
                </a:lnTo>
                <a:lnTo>
                  <a:pt x="15159" y="11534"/>
                </a:lnTo>
                <a:lnTo>
                  <a:pt x="15354" y="11096"/>
                </a:lnTo>
                <a:lnTo>
                  <a:pt x="15524" y="10658"/>
                </a:lnTo>
                <a:lnTo>
                  <a:pt x="15646" y="10195"/>
                </a:lnTo>
                <a:lnTo>
                  <a:pt x="15743" y="9733"/>
                </a:lnTo>
                <a:lnTo>
                  <a:pt x="15768" y="9709"/>
                </a:lnTo>
                <a:lnTo>
                  <a:pt x="15792" y="9684"/>
                </a:lnTo>
                <a:lnTo>
                  <a:pt x="15792" y="9636"/>
                </a:lnTo>
                <a:lnTo>
                  <a:pt x="15792" y="9611"/>
                </a:lnTo>
                <a:lnTo>
                  <a:pt x="15768" y="9563"/>
                </a:lnTo>
                <a:lnTo>
                  <a:pt x="15816" y="9174"/>
                </a:lnTo>
                <a:lnTo>
                  <a:pt x="15841" y="8760"/>
                </a:lnTo>
                <a:lnTo>
                  <a:pt x="15841" y="8371"/>
                </a:lnTo>
                <a:lnTo>
                  <a:pt x="15841" y="7957"/>
                </a:lnTo>
                <a:lnTo>
                  <a:pt x="15743" y="7105"/>
                </a:lnTo>
                <a:lnTo>
                  <a:pt x="15695" y="6667"/>
                </a:lnTo>
                <a:lnTo>
                  <a:pt x="15622" y="6254"/>
                </a:lnTo>
                <a:lnTo>
                  <a:pt x="15524" y="5840"/>
                </a:lnTo>
                <a:lnTo>
                  <a:pt x="15427" y="5426"/>
                </a:lnTo>
                <a:lnTo>
                  <a:pt x="15305" y="5013"/>
                </a:lnTo>
                <a:lnTo>
                  <a:pt x="15159" y="4623"/>
                </a:lnTo>
                <a:lnTo>
                  <a:pt x="15013" y="4234"/>
                </a:lnTo>
                <a:lnTo>
                  <a:pt x="14819" y="3845"/>
                </a:lnTo>
                <a:lnTo>
                  <a:pt x="14624" y="3480"/>
                </a:lnTo>
                <a:lnTo>
                  <a:pt x="14405" y="3115"/>
                </a:lnTo>
                <a:lnTo>
                  <a:pt x="14162" y="2774"/>
                </a:lnTo>
                <a:lnTo>
                  <a:pt x="13894" y="2458"/>
                </a:lnTo>
                <a:lnTo>
                  <a:pt x="13602" y="2141"/>
                </a:lnTo>
                <a:lnTo>
                  <a:pt x="13286" y="1849"/>
                </a:lnTo>
                <a:lnTo>
                  <a:pt x="12994" y="1582"/>
                </a:lnTo>
                <a:lnTo>
                  <a:pt x="12653" y="1363"/>
                </a:lnTo>
                <a:lnTo>
                  <a:pt x="12312" y="1144"/>
                </a:lnTo>
                <a:lnTo>
                  <a:pt x="11972" y="949"/>
                </a:lnTo>
                <a:lnTo>
                  <a:pt x="11607" y="779"/>
                </a:lnTo>
                <a:lnTo>
                  <a:pt x="11242" y="609"/>
                </a:lnTo>
                <a:lnTo>
                  <a:pt x="10853" y="487"/>
                </a:lnTo>
                <a:lnTo>
                  <a:pt x="10488" y="365"/>
                </a:lnTo>
                <a:lnTo>
                  <a:pt x="10123" y="268"/>
                </a:lnTo>
                <a:lnTo>
                  <a:pt x="9733" y="171"/>
                </a:lnTo>
                <a:lnTo>
                  <a:pt x="9344" y="98"/>
                </a:lnTo>
                <a:lnTo>
                  <a:pt x="8955" y="49"/>
                </a:lnTo>
                <a:lnTo>
                  <a:pt x="8541" y="25"/>
                </a:lnTo>
                <a:lnTo>
                  <a:pt x="815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0" name="Google Shape;2180;p48"/>
          <p:cNvSpPr/>
          <p:nvPr/>
        </p:nvSpPr>
        <p:spPr>
          <a:xfrm>
            <a:off x="3283961" y="3348383"/>
            <a:ext cx="553090" cy="557320"/>
          </a:xfrm>
          <a:custGeom>
            <a:avLst/>
            <a:gdLst/>
            <a:ahLst/>
            <a:cxnLst/>
            <a:rect l="l" t="t" r="r" b="b"/>
            <a:pathLst>
              <a:path w="15817" h="15938" extrusionOk="0">
                <a:moveTo>
                  <a:pt x="4745" y="7470"/>
                </a:moveTo>
                <a:lnTo>
                  <a:pt x="4818" y="7495"/>
                </a:lnTo>
                <a:lnTo>
                  <a:pt x="4891" y="7543"/>
                </a:lnTo>
                <a:lnTo>
                  <a:pt x="4940" y="7616"/>
                </a:lnTo>
                <a:lnTo>
                  <a:pt x="4964" y="7714"/>
                </a:lnTo>
                <a:lnTo>
                  <a:pt x="4964" y="7787"/>
                </a:lnTo>
                <a:lnTo>
                  <a:pt x="4940" y="7908"/>
                </a:lnTo>
                <a:lnTo>
                  <a:pt x="4867" y="7981"/>
                </a:lnTo>
                <a:lnTo>
                  <a:pt x="4794" y="8054"/>
                </a:lnTo>
                <a:lnTo>
                  <a:pt x="4672" y="8079"/>
                </a:lnTo>
                <a:lnTo>
                  <a:pt x="4551" y="8054"/>
                </a:lnTo>
                <a:lnTo>
                  <a:pt x="4478" y="7981"/>
                </a:lnTo>
                <a:lnTo>
                  <a:pt x="4405" y="7908"/>
                </a:lnTo>
                <a:lnTo>
                  <a:pt x="4380" y="7787"/>
                </a:lnTo>
                <a:lnTo>
                  <a:pt x="4405" y="7665"/>
                </a:lnTo>
                <a:lnTo>
                  <a:pt x="4478" y="7543"/>
                </a:lnTo>
                <a:lnTo>
                  <a:pt x="4551" y="7495"/>
                </a:lnTo>
                <a:lnTo>
                  <a:pt x="4648" y="7470"/>
                </a:lnTo>
                <a:close/>
                <a:moveTo>
                  <a:pt x="11120" y="7470"/>
                </a:moveTo>
                <a:lnTo>
                  <a:pt x="11193" y="7495"/>
                </a:lnTo>
                <a:lnTo>
                  <a:pt x="11266" y="7543"/>
                </a:lnTo>
                <a:lnTo>
                  <a:pt x="11315" y="7616"/>
                </a:lnTo>
                <a:lnTo>
                  <a:pt x="11339" y="7714"/>
                </a:lnTo>
                <a:lnTo>
                  <a:pt x="11339" y="7787"/>
                </a:lnTo>
                <a:lnTo>
                  <a:pt x="11315" y="7908"/>
                </a:lnTo>
                <a:lnTo>
                  <a:pt x="11242" y="7981"/>
                </a:lnTo>
                <a:lnTo>
                  <a:pt x="11169" y="8054"/>
                </a:lnTo>
                <a:lnTo>
                  <a:pt x="11047" y="8079"/>
                </a:lnTo>
                <a:lnTo>
                  <a:pt x="10926" y="8054"/>
                </a:lnTo>
                <a:lnTo>
                  <a:pt x="10853" y="7981"/>
                </a:lnTo>
                <a:lnTo>
                  <a:pt x="10780" y="7908"/>
                </a:lnTo>
                <a:lnTo>
                  <a:pt x="10755" y="7787"/>
                </a:lnTo>
                <a:lnTo>
                  <a:pt x="10780" y="7665"/>
                </a:lnTo>
                <a:lnTo>
                  <a:pt x="10853" y="7543"/>
                </a:lnTo>
                <a:lnTo>
                  <a:pt x="10926" y="7495"/>
                </a:lnTo>
                <a:lnTo>
                  <a:pt x="11023" y="7470"/>
                </a:lnTo>
                <a:close/>
                <a:moveTo>
                  <a:pt x="4721" y="7081"/>
                </a:moveTo>
                <a:lnTo>
                  <a:pt x="4551" y="7105"/>
                </a:lnTo>
                <a:lnTo>
                  <a:pt x="4380" y="7178"/>
                </a:lnTo>
                <a:lnTo>
                  <a:pt x="4259" y="7300"/>
                </a:lnTo>
                <a:lnTo>
                  <a:pt x="4137" y="7446"/>
                </a:lnTo>
                <a:lnTo>
                  <a:pt x="4064" y="7568"/>
                </a:lnTo>
                <a:lnTo>
                  <a:pt x="4015" y="7714"/>
                </a:lnTo>
                <a:lnTo>
                  <a:pt x="3967" y="7835"/>
                </a:lnTo>
                <a:lnTo>
                  <a:pt x="3967" y="7981"/>
                </a:lnTo>
                <a:lnTo>
                  <a:pt x="3918" y="8225"/>
                </a:lnTo>
                <a:lnTo>
                  <a:pt x="3918" y="8395"/>
                </a:lnTo>
                <a:lnTo>
                  <a:pt x="3967" y="8565"/>
                </a:lnTo>
                <a:lnTo>
                  <a:pt x="4015" y="8711"/>
                </a:lnTo>
                <a:lnTo>
                  <a:pt x="4113" y="8833"/>
                </a:lnTo>
                <a:lnTo>
                  <a:pt x="4210" y="8955"/>
                </a:lnTo>
                <a:lnTo>
                  <a:pt x="4332" y="9028"/>
                </a:lnTo>
                <a:lnTo>
                  <a:pt x="4478" y="9101"/>
                </a:lnTo>
                <a:lnTo>
                  <a:pt x="4648" y="9149"/>
                </a:lnTo>
                <a:lnTo>
                  <a:pt x="4843" y="9174"/>
                </a:lnTo>
                <a:lnTo>
                  <a:pt x="5013" y="9149"/>
                </a:lnTo>
                <a:lnTo>
                  <a:pt x="5183" y="9101"/>
                </a:lnTo>
                <a:lnTo>
                  <a:pt x="5329" y="9028"/>
                </a:lnTo>
                <a:lnTo>
                  <a:pt x="5451" y="8930"/>
                </a:lnTo>
                <a:lnTo>
                  <a:pt x="5573" y="8809"/>
                </a:lnTo>
                <a:lnTo>
                  <a:pt x="5670" y="8663"/>
                </a:lnTo>
                <a:lnTo>
                  <a:pt x="5743" y="8517"/>
                </a:lnTo>
                <a:lnTo>
                  <a:pt x="5792" y="8346"/>
                </a:lnTo>
                <a:lnTo>
                  <a:pt x="5816" y="8176"/>
                </a:lnTo>
                <a:lnTo>
                  <a:pt x="5792" y="8006"/>
                </a:lnTo>
                <a:lnTo>
                  <a:pt x="5767" y="7835"/>
                </a:lnTo>
                <a:lnTo>
                  <a:pt x="5719" y="7689"/>
                </a:lnTo>
                <a:lnTo>
                  <a:pt x="5646" y="7519"/>
                </a:lnTo>
                <a:lnTo>
                  <a:pt x="5524" y="7397"/>
                </a:lnTo>
                <a:lnTo>
                  <a:pt x="5378" y="7251"/>
                </a:lnTo>
                <a:lnTo>
                  <a:pt x="5232" y="7154"/>
                </a:lnTo>
                <a:lnTo>
                  <a:pt x="5062" y="7105"/>
                </a:lnTo>
                <a:lnTo>
                  <a:pt x="4891" y="7081"/>
                </a:lnTo>
                <a:close/>
                <a:moveTo>
                  <a:pt x="11096" y="7081"/>
                </a:moveTo>
                <a:lnTo>
                  <a:pt x="10926" y="7105"/>
                </a:lnTo>
                <a:lnTo>
                  <a:pt x="10755" y="7178"/>
                </a:lnTo>
                <a:lnTo>
                  <a:pt x="10634" y="7300"/>
                </a:lnTo>
                <a:lnTo>
                  <a:pt x="10512" y="7446"/>
                </a:lnTo>
                <a:lnTo>
                  <a:pt x="10439" y="7568"/>
                </a:lnTo>
                <a:lnTo>
                  <a:pt x="10390" y="7714"/>
                </a:lnTo>
                <a:lnTo>
                  <a:pt x="10342" y="7835"/>
                </a:lnTo>
                <a:lnTo>
                  <a:pt x="10342" y="7981"/>
                </a:lnTo>
                <a:lnTo>
                  <a:pt x="10293" y="8225"/>
                </a:lnTo>
                <a:lnTo>
                  <a:pt x="10293" y="8395"/>
                </a:lnTo>
                <a:lnTo>
                  <a:pt x="10342" y="8565"/>
                </a:lnTo>
                <a:lnTo>
                  <a:pt x="10390" y="8711"/>
                </a:lnTo>
                <a:lnTo>
                  <a:pt x="10488" y="8833"/>
                </a:lnTo>
                <a:lnTo>
                  <a:pt x="10585" y="8955"/>
                </a:lnTo>
                <a:lnTo>
                  <a:pt x="10707" y="9028"/>
                </a:lnTo>
                <a:lnTo>
                  <a:pt x="10853" y="9101"/>
                </a:lnTo>
                <a:lnTo>
                  <a:pt x="11023" y="9149"/>
                </a:lnTo>
                <a:lnTo>
                  <a:pt x="11218" y="9174"/>
                </a:lnTo>
                <a:lnTo>
                  <a:pt x="11388" y="9149"/>
                </a:lnTo>
                <a:lnTo>
                  <a:pt x="11558" y="9101"/>
                </a:lnTo>
                <a:lnTo>
                  <a:pt x="11704" y="9028"/>
                </a:lnTo>
                <a:lnTo>
                  <a:pt x="11826" y="8930"/>
                </a:lnTo>
                <a:lnTo>
                  <a:pt x="11948" y="8809"/>
                </a:lnTo>
                <a:lnTo>
                  <a:pt x="12045" y="8663"/>
                </a:lnTo>
                <a:lnTo>
                  <a:pt x="12118" y="8517"/>
                </a:lnTo>
                <a:lnTo>
                  <a:pt x="12167" y="8346"/>
                </a:lnTo>
                <a:lnTo>
                  <a:pt x="12191" y="8176"/>
                </a:lnTo>
                <a:lnTo>
                  <a:pt x="12167" y="8006"/>
                </a:lnTo>
                <a:lnTo>
                  <a:pt x="12142" y="7835"/>
                </a:lnTo>
                <a:lnTo>
                  <a:pt x="12094" y="7689"/>
                </a:lnTo>
                <a:lnTo>
                  <a:pt x="12021" y="7519"/>
                </a:lnTo>
                <a:lnTo>
                  <a:pt x="11899" y="7397"/>
                </a:lnTo>
                <a:lnTo>
                  <a:pt x="11753" y="7251"/>
                </a:lnTo>
                <a:lnTo>
                  <a:pt x="11607" y="7154"/>
                </a:lnTo>
                <a:lnTo>
                  <a:pt x="11437" y="7105"/>
                </a:lnTo>
                <a:lnTo>
                  <a:pt x="11266" y="7081"/>
                </a:lnTo>
                <a:close/>
                <a:moveTo>
                  <a:pt x="11607" y="10731"/>
                </a:moveTo>
                <a:lnTo>
                  <a:pt x="11120" y="10877"/>
                </a:lnTo>
                <a:lnTo>
                  <a:pt x="10658" y="11047"/>
                </a:lnTo>
                <a:lnTo>
                  <a:pt x="9733" y="11412"/>
                </a:lnTo>
                <a:lnTo>
                  <a:pt x="9247" y="11558"/>
                </a:lnTo>
                <a:lnTo>
                  <a:pt x="8784" y="11704"/>
                </a:lnTo>
                <a:lnTo>
                  <a:pt x="7811" y="11972"/>
                </a:lnTo>
                <a:lnTo>
                  <a:pt x="7738" y="11996"/>
                </a:lnTo>
                <a:lnTo>
                  <a:pt x="7690" y="12045"/>
                </a:lnTo>
                <a:lnTo>
                  <a:pt x="7665" y="12118"/>
                </a:lnTo>
                <a:lnTo>
                  <a:pt x="7641" y="12166"/>
                </a:lnTo>
                <a:lnTo>
                  <a:pt x="7665" y="12239"/>
                </a:lnTo>
                <a:lnTo>
                  <a:pt x="7690" y="12312"/>
                </a:lnTo>
                <a:lnTo>
                  <a:pt x="7738" y="12361"/>
                </a:lnTo>
                <a:lnTo>
                  <a:pt x="7811" y="12410"/>
                </a:lnTo>
                <a:lnTo>
                  <a:pt x="7909" y="12434"/>
                </a:lnTo>
                <a:lnTo>
                  <a:pt x="8030" y="12458"/>
                </a:lnTo>
                <a:lnTo>
                  <a:pt x="8249" y="12458"/>
                </a:lnTo>
                <a:lnTo>
                  <a:pt x="8492" y="12434"/>
                </a:lnTo>
                <a:lnTo>
                  <a:pt x="8760" y="12361"/>
                </a:lnTo>
                <a:lnTo>
                  <a:pt x="9247" y="12191"/>
                </a:lnTo>
                <a:lnTo>
                  <a:pt x="9660" y="12045"/>
                </a:lnTo>
                <a:lnTo>
                  <a:pt x="10731" y="11680"/>
                </a:lnTo>
                <a:lnTo>
                  <a:pt x="11753" y="11290"/>
                </a:lnTo>
                <a:lnTo>
                  <a:pt x="11875" y="11217"/>
                </a:lnTo>
                <a:lnTo>
                  <a:pt x="11923" y="11144"/>
                </a:lnTo>
                <a:lnTo>
                  <a:pt x="11948" y="11023"/>
                </a:lnTo>
                <a:lnTo>
                  <a:pt x="11948" y="10925"/>
                </a:lnTo>
                <a:lnTo>
                  <a:pt x="11899" y="10828"/>
                </a:lnTo>
                <a:lnTo>
                  <a:pt x="11826" y="10755"/>
                </a:lnTo>
                <a:lnTo>
                  <a:pt x="11729" y="10731"/>
                </a:lnTo>
                <a:close/>
                <a:moveTo>
                  <a:pt x="8492" y="682"/>
                </a:moveTo>
                <a:lnTo>
                  <a:pt x="8638" y="706"/>
                </a:lnTo>
                <a:lnTo>
                  <a:pt x="9101" y="755"/>
                </a:lnTo>
                <a:lnTo>
                  <a:pt x="9539" y="803"/>
                </a:lnTo>
                <a:lnTo>
                  <a:pt x="9977" y="901"/>
                </a:lnTo>
                <a:lnTo>
                  <a:pt x="10415" y="1022"/>
                </a:lnTo>
                <a:lnTo>
                  <a:pt x="10755" y="1120"/>
                </a:lnTo>
                <a:lnTo>
                  <a:pt x="11096" y="1241"/>
                </a:lnTo>
                <a:lnTo>
                  <a:pt x="11437" y="1411"/>
                </a:lnTo>
                <a:lnTo>
                  <a:pt x="11753" y="1557"/>
                </a:lnTo>
                <a:lnTo>
                  <a:pt x="11753" y="1582"/>
                </a:lnTo>
                <a:lnTo>
                  <a:pt x="11729" y="1655"/>
                </a:lnTo>
                <a:lnTo>
                  <a:pt x="11729" y="1752"/>
                </a:lnTo>
                <a:lnTo>
                  <a:pt x="11753" y="1801"/>
                </a:lnTo>
                <a:lnTo>
                  <a:pt x="11802" y="1825"/>
                </a:lnTo>
                <a:lnTo>
                  <a:pt x="11875" y="1825"/>
                </a:lnTo>
                <a:lnTo>
                  <a:pt x="11948" y="1776"/>
                </a:lnTo>
                <a:lnTo>
                  <a:pt x="11972" y="1752"/>
                </a:lnTo>
                <a:lnTo>
                  <a:pt x="11996" y="1752"/>
                </a:lnTo>
                <a:lnTo>
                  <a:pt x="11996" y="1728"/>
                </a:lnTo>
                <a:lnTo>
                  <a:pt x="12021" y="1728"/>
                </a:lnTo>
                <a:lnTo>
                  <a:pt x="12118" y="1801"/>
                </a:lnTo>
                <a:lnTo>
                  <a:pt x="12094" y="1874"/>
                </a:lnTo>
                <a:lnTo>
                  <a:pt x="12069" y="1947"/>
                </a:lnTo>
                <a:lnTo>
                  <a:pt x="12094" y="1995"/>
                </a:lnTo>
                <a:lnTo>
                  <a:pt x="12118" y="2020"/>
                </a:lnTo>
                <a:lnTo>
                  <a:pt x="12167" y="2044"/>
                </a:lnTo>
                <a:lnTo>
                  <a:pt x="12215" y="2020"/>
                </a:lnTo>
                <a:lnTo>
                  <a:pt x="12240" y="1995"/>
                </a:lnTo>
                <a:lnTo>
                  <a:pt x="12313" y="1922"/>
                </a:lnTo>
                <a:lnTo>
                  <a:pt x="12532" y="2068"/>
                </a:lnTo>
                <a:lnTo>
                  <a:pt x="12483" y="2190"/>
                </a:lnTo>
                <a:lnTo>
                  <a:pt x="12483" y="2239"/>
                </a:lnTo>
                <a:lnTo>
                  <a:pt x="12483" y="2336"/>
                </a:lnTo>
                <a:lnTo>
                  <a:pt x="12507" y="2385"/>
                </a:lnTo>
                <a:lnTo>
                  <a:pt x="12532" y="2409"/>
                </a:lnTo>
                <a:lnTo>
                  <a:pt x="12580" y="2409"/>
                </a:lnTo>
                <a:lnTo>
                  <a:pt x="12629" y="2385"/>
                </a:lnTo>
                <a:lnTo>
                  <a:pt x="12678" y="2360"/>
                </a:lnTo>
                <a:lnTo>
                  <a:pt x="12726" y="2287"/>
                </a:lnTo>
                <a:lnTo>
                  <a:pt x="12775" y="2239"/>
                </a:lnTo>
                <a:lnTo>
                  <a:pt x="12945" y="2409"/>
                </a:lnTo>
                <a:lnTo>
                  <a:pt x="12872" y="2531"/>
                </a:lnTo>
                <a:lnTo>
                  <a:pt x="12824" y="2604"/>
                </a:lnTo>
                <a:lnTo>
                  <a:pt x="12824" y="2677"/>
                </a:lnTo>
                <a:lnTo>
                  <a:pt x="12824" y="2725"/>
                </a:lnTo>
                <a:lnTo>
                  <a:pt x="12848" y="2750"/>
                </a:lnTo>
                <a:lnTo>
                  <a:pt x="12897" y="2774"/>
                </a:lnTo>
                <a:lnTo>
                  <a:pt x="12945" y="2774"/>
                </a:lnTo>
                <a:lnTo>
                  <a:pt x="13067" y="2701"/>
                </a:lnTo>
                <a:lnTo>
                  <a:pt x="13164" y="2604"/>
                </a:lnTo>
                <a:lnTo>
                  <a:pt x="13286" y="2725"/>
                </a:lnTo>
                <a:lnTo>
                  <a:pt x="13383" y="2823"/>
                </a:lnTo>
                <a:lnTo>
                  <a:pt x="13262" y="3017"/>
                </a:lnTo>
                <a:lnTo>
                  <a:pt x="13213" y="3066"/>
                </a:lnTo>
                <a:lnTo>
                  <a:pt x="13164" y="3163"/>
                </a:lnTo>
                <a:lnTo>
                  <a:pt x="13164" y="3236"/>
                </a:lnTo>
                <a:lnTo>
                  <a:pt x="13189" y="3285"/>
                </a:lnTo>
                <a:lnTo>
                  <a:pt x="13213" y="3309"/>
                </a:lnTo>
                <a:lnTo>
                  <a:pt x="13310" y="3285"/>
                </a:lnTo>
                <a:lnTo>
                  <a:pt x="13408" y="3236"/>
                </a:lnTo>
                <a:lnTo>
                  <a:pt x="13529" y="3115"/>
                </a:lnTo>
                <a:lnTo>
                  <a:pt x="13578" y="3042"/>
                </a:lnTo>
                <a:lnTo>
                  <a:pt x="13773" y="3309"/>
                </a:lnTo>
                <a:lnTo>
                  <a:pt x="13675" y="3407"/>
                </a:lnTo>
                <a:lnTo>
                  <a:pt x="13554" y="3504"/>
                </a:lnTo>
                <a:lnTo>
                  <a:pt x="13481" y="3577"/>
                </a:lnTo>
                <a:lnTo>
                  <a:pt x="13456" y="3650"/>
                </a:lnTo>
                <a:lnTo>
                  <a:pt x="13456" y="3699"/>
                </a:lnTo>
                <a:lnTo>
                  <a:pt x="13505" y="3723"/>
                </a:lnTo>
                <a:lnTo>
                  <a:pt x="13602" y="3747"/>
                </a:lnTo>
                <a:lnTo>
                  <a:pt x="13675" y="3723"/>
                </a:lnTo>
                <a:lnTo>
                  <a:pt x="13773" y="3674"/>
                </a:lnTo>
                <a:lnTo>
                  <a:pt x="13846" y="3626"/>
                </a:lnTo>
                <a:lnTo>
                  <a:pt x="13943" y="3577"/>
                </a:lnTo>
                <a:lnTo>
                  <a:pt x="14138" y="3918"/>
                </a:lnTo>
                <a:lnTo>
                  <a:pt x="14040" y="3991"/>
                </a:lnTo>
                <a:lnTo>
                  <a:pt x="13846" y="4161"/>
                </a:lnTo>
                <a:lnTo>
                  <a:pt x="13773" y="4234"/>
                </a:lnTo>
                <a:lnTo>
                  <a:pt x="13700" y="4331"/>
                </a:lnTo>
                <a:lnTo>
                  <a:pt x="13700" y="4356"/>
                </a:lnTo>
                <a:lnTo>
                  <a:pt x="13700" y="4380"/>
                </a:lnTo>
                <a:lnTo>
                  <a:pt x="13821" y="4380"/>
                </a:lnTo>
                <a:lnTo>
                  <a:pt x="13943" y="4356"/>
                </a:lnTo>
                <a:lnTo>
                  <a:pt x="14065" y="4307"/>
                </a:lnTo>
                <a:lnTo>
                  <a:pt x="14162" y="4234"/>
                </a:lnTo>
                <a:lnTo>
                  <a:pt x="14284" y="4161"/>
                </a:lnTo>
                <a:lnTo>
                  <a:pt x="14503" y="4696"/>
                </a:lnTo>
                <a:lnTo>
                  <a:pt x="14332" y="4769"/>
                </a:lnTo>
                <a:lnTo>
                  <a:pt x="14186" y="4842"/>
                </a:lnTo>
                <a:lnTo>
                  <a:pt x="14065" y="4940"/>
                </a:lnTo>
                <a:lnTo>
                  <a:pt x="13943" y="5061"/>
                </a:lnTo>
                <a:lnTo>
                  <a:pt x="13919" y="5134"/>
                </a:lnTo>
                <a:lnTo>
                  <a:pt x="13894" y="5207"/>
                </a:lnTo>
                <a:lnTo>
                  <a:pt x="13894" y="5256"/>
                </a:lnTo>
                <a:lnTo>
                  <a:pt x="13919" y="5280"/>
                </a:lnTo>
                <a:lnTo>
                  <a:pt x="13943" y="5305"/>
                </a:lnTo>
                <a:lnTo>
                  <a:pt x="13992" y="5305"/>
                </a:lnTo>
                <a:lnTo>
                  <a:pt x="14113" y="5256"/>
                </a:lnTo>
                <a:lnTo>
                  <a:pt x="14235" y="5183"/>
                </a:lnTo>
                <a:lnTo>
                  <a:pt x="14527" y="5037"/>
                </a:lnTo>
                <a:lnTo>
                  <a:pt x="14600" y="5013"/>
                </a:lnTo>
                <a:lnTo>
                  <a:pt x="14746" y="5524"/>
                </a:lnTo>
                <a:lnTo>
                  <a:pt x="14430" y="5670"/>
                </a:lnTo>
                <a:lnTo>
                  <a:pt x="14162" y="5791"/>
                </a:lnTo>
                <a:lnTo>
                  <a:pt x="13919" y="5937"/>
                </a:lnTo>
                <a:lnTo>
                  <a:pt x="13919" y="5986"/>
                </a:lnTo>
                <a:lnTo>
                  <a:pt x="13943" y="6010"/>
                </a:lnTo>
                <a:lnTo>
                  <a:pt x="14089" y="6035"/>
                </a:lnTo>
                <a:lnTo>
                  <a:pt x="14235" y="6059"/>
                </a:lnTo>
                <a:lnTo>
                  <a:pt x="14357" y="6035"/>
                </a:lnTo>
                <a:lnTo>
                  <a:pt x="14527" y="6010"/>
                </a:lnTo>
                <a:lnTo>
                  <a:pt x="14843" y="5889"/>
                </a:lnTo>
                <a:lnTo>
                  <a:pt x="14965" y="6424"/>
                </a:lnTo>
                <a:lnTo>
                  <a:pt x="14795" y="6497"/>
                </a:lnTo>
                <a:lnTo>
                  <a:pt x="14405" y="6619"/>
                </a:lnTo>
                <a:lnTo>
                  <a:pt x="14016" y="6740"/>
                </a:lnTo>
                <a:lnTo>
                  <a:pt x="13992" y="6789"/>
                </a:lnTo>
                <a:lnTo>
                  <a:pt x="13967" y="6813"/>
                </a:lnTo>
                <a:lnTo>
                  <a:pt x="13992" y="6862"/>
                </a:lnTo>
                <a:lnTo>
                  <a:pt x="14040" y="6886"/>
                </a:lnTo>
                <a:lnTo>
                  <a:pt x="14235" y="6886"/>
                </a:lnTo>
                <a:lnTo>
                  <a:pt x="14405" y="6862"/>
                </a:lnTo>
                <a:lnTo>
                  <a:pt x="14770" y="6813"/>
                </a:lnTo>
                <a:lnTo>
                  <a:pt x="15014" y="6740"/>
                </a:lnTo>
                <a:lnTo>
                  <a:pt x="15087" y="7178"/>
                </a:lnTo>
                <a:lnTo>
                  <a:pt x="14843" y="7227"/>
                </a:lnTo>
                <a:lnTo>
                  <a:pt x="14430" y="7349"/>
                </a:lnTo>
                <a:lnTo>
                  <a:pt x="14235" y="7422"/>
                </a:lnTo>
                <a:lnTo>
                  <a:pt x="14065" y="7543"/>
                </a:lnTo>
                <a:lnTo>
                  <a:pt x="14016" y="7592"/>
                </a:lnTo>
                <a:lnTo>
                  <a:pt x="14040" y="7665"/>
                </a:lnTo>
                <a:lnTo>
                  <a:pt x="14065" y="7714"/>
                </a:lnTo>
                <a:lnTo>
                  <a:pt x="14138" y="7738"/>
                </a:lnTo>
                <a:lnTo>
                  <a:pt x="14332" y="7714"/>
                </a:lnTo>
                <a:lnTo>
                  <a:pt x="14527" y="7665"/>
                </a:lnTo>
                <a:lnTo>
                  <a:pt x="14916" y="7568"/>
                </a:lnTo>
                <a:lnTo>
                  <a:pt x="15135" y="7519"/>
                </a:lnTo>
                <a:lnTo>
                  <a:pt x="15184" y="7981"/>
                </a:lnTo>
                <a:lnTo>
                  <a:pt x="14868" y="8030"/>
                </a:lnTo>
                <a:lnTo>
                  <a:pt x="14624" y="8054"/>
                </a:lnTo>
                <a:lnTo>
                  <a:pt x="14357" y="8079"/>
                </a:lnTo>
                <a:lnTo>
                  <a:pt x="14235" y="8103"/>
                </a:lnTo>
                <a:lnTo>
                  <a:pt x="14113" y="8152"/>
                </a:lnTo>
                <a:lnTo>
                  <a:pt x="14016" y="8200"/>
                </a:lnTo>
                <a:lnTo>
                  <a:pt x="13919" y="8298"/>
                </a:lnTo>
                <a:lnTo>
                  <a:pt x="13919" y="8322"/>
                </a:lnTo>
                <a:lnTo>
                  <a:pt x="13919" y="8346"/>
                </a:lnTo>
                <a:lnTo>
                  <a:pt x="13919" y="8395"/>
                </a:lnTo>
                <a:lnTo>
                  <a:pt x="13943" y="8395"/>
                </a:lnTo>
                <a:lnTo>
                  <a:pt x="14065" y="8419"/>
                </a:lnTo>
                <a:lnTo>
                  <a:pt x="14211" y="8444"/>
                </a:lnTo>
                <a:lnTo>
                  <a:pt x="14454" y="8444"/>
                </a:lnTo>
                <a:lnTo>
                  <a:pt x="14989" y="8395"/>
                </a:lnTo>
                <a:lnTo>
                  <a:pt x="15208" y="8395"/>
                </a:lnTo>
                <a:lnTo>
                  <a:pt x="15208" y="8857"/>
                </a:lnTo>
                <a:lnTo>
                  <a:pt x="14722" y="8882"/>
                </a:lnTo>
                <a:lnTo>
                  <a:pt x="14503" y="8882"/>
                </a:lnTo>
                <a:lnTo>
                  <a:pt x="14284" y="8906"/>
                </a:lnTo>
                <a:lnTo>
                  <a:pt x="14065" y="8955"/>
                </a:lnTo>
                <a:lnTo>
                  <a:pt x="13967" y="8979"/>
                </a:lnTo>
                <a:lnTo>
                  <a:pt x="13870" y="9028"/>
                </a:lnTo>
                <a:lnTo>
                  <a:pt x="13846" y="9052"/>
                </a:lnTo>
                <a:lnTo>
                  <a:pt x="13870" y="9076"/>
                </a:lnTo>
                <a:lnTo>
                  <a:pt x="13967" y="9125"/>
                </a:lnTo>
                <a:lnTo>
                  <a:pt x="14065" y="9174"/>
                </a:lnTo>
                <a:lnTo>
                  <a:pt x="14284" y="9222"/>
                </a:lnTo>
                <a:lnTo>
                  <a:pt x="14722" y="9222"/>
                </a:lnTo>
                <a:lnTo>
                  <a:pt x="14941" y="9247"/>
                </a:lnTo>
                <a:lnTo>
                  <a:pt x="15184" y="9247"/>
                </a:lnTo>
                <a:lnTo>
                  <a:pt x="15160" y="9465"/>
                </a:lnTo>
                <a:lnTo>
                  <a:pt x="14965" y="9514"/>
                </a:lnTo>
                <a:lnTo>
                  <a:pt x="14722" y="9563"/>
                </a:lnTo>
                <a:lnTo>
                  <a:pt x="14478" y="9660"/>
                </a:lnTo>
                <a:lnTo>
                  <a:pt x="14259" y="9757"/>
                </a:lnTo>
                <a:lnTo>
                  <a:pt x="14040" y="9879"/>
                </a:lnTo>
                <a:lnTo>
                  <a:pt x="14016" y="9903"/>
                </a:lnTo>
                <a:lnTo>
                  <a:pt x="14016" y="9952"/>
                </a:lnTo>
                <a:lnTo>
                  <a:pt x="14040" y="9976"/>
                </a:lnTo>
                <a:lnTo>
                  <a:pt x="14065" y="9976"/>
                </a:lnTo>
                <a:lnTo>
                  <a:pt x="14284" y="10001"/>
                </a:lnTo>
                <a:lnTo>
                  <a:pt x="14503" y="9976"/>
                </a:lnTo>
                <a:lnTo>
                  <a:pt x="14965" y="9903"/>
                </a:lnTo>
                <a:lnTo>
                  <a:pt x="15087" y="9879"/>
                </a:lnTo>
                <a:lnTo>
                  <a:pt x="14965" y="10390"/>
                </a:lnTo>
                <a:lnTo>
                  <a:pt x="14527" y="10463"/>
                </a:lnTo>
                <a:lnTo>
                  <a:pt x="14332" y="10487"/>
                </a:lnTo>
                <a:lnTo>
                  <a:pt x="14162" y="10512"/>
                </a:lnTo>
                <a:lnTo>
                  <a:pt x="13992" y="10560"/>
                </a:lnTo>
                <a:lnTo>
                  <a:pt x="13919" y="10609"/>
                </a:lnTo>
                <a:lnTo>
                  <a:pt x="13846" y="10682"/>
                </a:lnTo>
                <a:lnTo>
                  <a:pt x="13821" y="10731"/>
                </a:lnTo>
                <a:lnTo>
                  <a:pt x="13846" y="10804"/>
                </a:lnTo>
                <a:lnTo>
                  <a:pt x="13870" y="10852"/>
                </a:lnTo>
                <a:lnTo>
                  <a:pt x="13894" y="10901"/>
                </a:lnTo>
                <a:lnTo>
                  <a:pt x="13967" y="10925"/>
                </a:lnTo>
                <a:lnTo>
                  <a:pt x="14065" y="10950"/>
                </a:lnTo>
                <a:lnTo>
                  <a:pt x="14235" y="10950"/>
                </a:lnTo>
                <a:lnTo>
                  <a:pt x="14576" y="10901"/>
                </a:lnTo>
                <a:lnTo>
                  <a:pt x="14795" y="10877"/>
                </a:lnTo>
                <a:lnTo>
                  <a:pt x="14795" y="10877"/>
                </a:lnTo>
                <a:lnTo>
                  <a:pt x="14600" y="11339"/>
                </a:lnTo>
                <a:lnTo>
                  <a:pt x="14478" y="11339"/>
                </a:lnTo>
                <a:lnTo>
                  <a:pt x="14284" y="11315"/>
                </a:lnTo>
                <a:lnTo>
                  <a:pt x="14089" y="11339"/>
                </a:lnTo>
                <a:lnTo>
                  <a:pt x="13919" y="11363"/>
                </a:lnTo>
                <a:lnTo>
                  <a:pt x="13724" y="11436"/>
                </a:lnTo>
                <a:lnTo>
                  <a:pt x="13724" y="11461"/>
                </a:lnTo>
                <a:lnTo>
                  <a:pt x="13724" y="11485"/>
                </a:lnTo>
                <a:lnTo>
                  <a:pt x="13894" y="11558"/>
                </a:lnTo>
                <a:lnTo>
                  <a:pt x="14065" y="11607"/>
                </a:lnTo>
                <a:lnTo>
                  <a:pt x="14430" y="11655"/>
                </a:lnTo>
                <a:lnTo>
                  <a:pt x="14186" y="12069"/>
                </a:lnTo>
                <a:lnTo>
                  <a:pt x="13967" y="12069"/>
                </a:lnTo>
                <a:lnTo>
                  <a:pt x="13724" y="12093"/>
                </a:lnTo>
                <a:lnTo>
                  <a:pt x="13602" y="12069"/>
                </a:lnTo>
                <a:lnTo>
                  <a:pt x="13456" y="12045"/>
                </a:lnTo>
                <a:lnTo>
                  <a:pt x="13335" y="12020"/>
                </a:lnTo>
                <a:lnTo>
                  <a:pt x="13213" y="12020"/>
                </a:lnTo>
                <a:lnTo>
                  <a:pt x="13189" y="12045"/>
                </a:lnTo>
                <a:lnTo>
                  <a:pt x="13164" y="12069"/>
                </a:lnTo>
                <a:lnTo>
                  <a:pt x="13189" y="12166"/>
                </a:lnTo>
                <a:lnTo>
                  <a:pt x="13237" y="12239"/>
                </a:lnTo>
                <a:lnTo>
                  <a:pt x="13310" y="12312"/>
                </a:lnTo>
                <a:lnTo>
                  <a:pt x="13408" y="12361"/>
                </a:lnTo>
                <a:lnTo>
                  <a:pt x="13529" y="12385"/>
                </a:lnTo>
                <a:lnTo>
                  <a:pt x="13651" y="12410"/>
                </a:lnTo>
                <a:lnTo>
                  <a:pt x="13919" y="12434"/>
                </a:lnTo>
                <a:lnTo>
                  <a:pt x="13578" y="12823"/>
                </a:lnTo>
                <a:lnTo>
                  <a:pt x="13067" y="12726"/>
                </a:lnTo>
                <a:lnTo>
                  <a:pt x="12848" y="12677"/>
                </a:lnTo>
                <a:lnTo>
                  <a:pt x="12726" y="12677"/>
                </a:lnTo>
                <a:lnTo>
                  <a:pt x="12605" y="12702"/>
                </a:lnTo>
                <a:lnTo>
                  <a:pt x="12605" y="12726"/>
                </a:lnTo>
                <a:lnTo>
                  <a:pt x="12580" y="12775"/>
                </a:lnTo>
                <a:lnTo>
                  <a:pt x="12629" y="12848"/>
                </a:lnTo>
                <a:lnTo>
                  <a:pt x="12678" y="12921"/>
                </a:lnTo>
                <a:lnTo>
                  <a:pt x="12726" y="12969"/>
                </a:lnTo>
                <a:lnTo>
                  <a:pt x="12824" y="13018"/>
                </a:lnTo>
                <a:lnTo>
                  <a:pt x="13018" y="13115"/>
                </a:lnTo>
                <a:lnTo>
                  <a:pt x="13237" y="13164"/>
                </a:lnTo>
                <a:lnTo>
                  <a:pt x="13091" y="13286"/>
                </a:lnTo>
                <a:lnTo>
                  <a:pt x="13043" y="13286"/>
                </a:lnTo>
                <a:lnTo>
                  <a:pt x="12580" y="13261"/>
                </a:lnTo>
                <a:lnTo>
                  <a:pt x="12337" y="13213"/>
                </a:lnTo>
                <a:lnTo>
                  <a:pt x="12215" y="13188"/>
                </a:lnTo>
                <a:lnTo>
                  <a:pt x="12094" y="13188"/>
                </a:lnTo>
                <a:lnTo>
                  <a:pt x="12021" y="13213"/>
                </a:lnTo>
                <a:lnTo>
                  <a:pt x="11972" y="13261"/>
                </a:lnTo>
                <a:lnTo>
                  <a:pt x="11972" y="13334"/>
                </a:lnTo>
                <a:lnTo>
                  <a:pt x="11996" y="13383"/>
                </a:lnTo>
                <a:lnTo>
                  <a:pt x="12142" y="13505"/>
                </a:lnTo>
                <a:lnTo>
                  <a:pt x="12288" y="13578"/>
                </a:lnTo>
                <a:lnTo>
                  <a:pt x="12459" y="13626"/>
                </a:lnTo>
                <a:lnTo>
                  <a:pt x="12653" y="13651"/>
                </a:lnTo>
                <a:lnTo>
                  <a:pt x="12215" y="13943"/>
                </a:lnTo>
                <a:lnTo>
                  <a:pt x="12142" y="13918"/>
                </a:lnTo>
                <a:lnTo>
                  <a:pt x="11680" y="13821"/>
                </a:lnTo>
                <a:lnTo>
                  <a:pt x="11461" y="13772"/>
                </a:lnTo>
                <a:lnTo>
                  <a:pt x="11242" y="13724"/>
                </a:lnTo>
                <a:lnTo>
                  <a:pt x="11218" y="13748"/>
                </a:lnTo>
                <a:lnTo>
                  <a:pt x="11193" y="13748"/>
                </a:lnTo>
                <a:lnTo>
                  <a:pt x="11193" y="13821"/>
                </a:lnTo>
                <a:lnTo>
                  <a:pt x="11242" y="13894"/>
                </a:lnTo>
                <a:lnTo>
                  <a:pt x="11291" y="13967"/>
                </a:lnTo>
                <a:lnTo>
                  <a:pt x="11437" y="14064"/>
                </a:lnTo>
                <a:lnTo>
                  <a:pt x="11607" y="14137"/>
                </a:lnTo>
                <a:lnTo>
                  <a:pt x="11777" y="14210"/>
                </a:lnTo>
                <a:lnTo>
                  <a:pt x="11437" y="14381"/>
                </a:lnTo>
                <a:lnTo>
                  <a:pt x="11364" y="14332"/>
                </a:lnTo>
                <a:lnTo>
                  <a:pt x="11315" y="14308"/>
                </a:lnTo>
                <a:lnTo>
                  <a:pt x="11169" y="14259"/>
                </a:lnTo>
                <a:lnTo>
                  <a:pt x="10877" y="14235"/>
                </a:lnTo>
                <a:lnTo>
                  <a:pt x="10634" y="14210"/>
                </a:lnTo>
                <a:lnTo>
                  <a:pt x="10488" y="14210"/>
                </a:lnTo>
                <a:lnTo>
                  <a:pt x="10366" y="14235"/>
                </a:lnTo>
                <a:lnTo>
                  <a:pt x="10342" y="14283"/>
                </a:lnTo>
                <a:lnTo>
                  <a:pt x="10366" y="14332"/>
                </a:lnTo>
                <a:lnTo>
                  <a:pt x="10390" y="14381"/>
                </a:lnTo>
                <a:lnTo>
                  <a:pt x="10488" y="14478"/>
                </a:lnTo>
                <a:lnTo>
                  <a:pt x="10609" y="14551"/>
                </a:lnTo>
                <a:lnTo>
                  <a:pt x="10707" y="14575"/>
                </a:lnTo>
                <a:lnTo>
                  <a:pt x="10877" y="14624"/>
                </a:lnTo>
                <a:lnTo>
                  <a:pt x="10488" y="14746"/>
                </a:lnTo>
                <a:lnTo>
                  <a:pt x="10293" y="14673"/>
                </a:lnTo>
                <a:lnTo>
                  <a:pt x="10098" y="14624"/>
                </a:lnTo>
                <a:lnTo>
                  <a:pt x="9904" y="14600"/>
                </a:lnTo>
                <a:lnTo>
                  <a:pt x="9782" y="14600"/>
                </a:lnTo>
                <a:lnTo>
                  <a:pt x="9685" y="14648"/>
                </a:lnTo>
                <a:lnTo>
                  <a:pt x="9660" y="14673"/>
                </a:lnTo>
                <a:lnTo>
                  <a:pt x="9660" y="14721"/>
                </a:lnTo>
                <a:lnTo>
                  <a:pt x="9709" y="14794"/>
                </a:lnTo>
                <a:lnTo>
                  <a:pt x="9782" y="14843"/>
                </a:lnTo>
                <a:lnTo>
                  <a:pt x="9928" y="14916"/>
                </a:lnTo>
                <a:lnTo>
                  <a:pt x="9612" y="14989"/>
                </a:lnTo>
                <a:lnTo>
                  <a:pt x="9563" y="14940"/>
                </a:lnTo>
                <a:lnTo>
                  <a:pt x="9514" y="14916"/>
                </a:lnTo>
                <a:lnTo>
                  <a:pt x="9417" y="14867"/>
                </a:lnTo>
                <a:lnTo>
                  <a:pt x="9222" y="14843"/>
                </a:lnTo>
                <a:lnTo>
                  <a:pt x="9125" y="14843"/>
                </a:lnTo>
                <a:lnTo>
                  <a:pt x="9028" y="14867"/>
                </a:lnTo>
                <a:lnTo>
                  <a:pt x="9003" y="14916"/>
                </a:lnTo>
                <a:lnTo>
                  <a:pt x="8979" y="14965"/>
                </a:lnTo>
                <a:lnTo>
                  <a:pt x="8955" y="15013"/>
                </a:lnTo>
                <a:lnTo>
                  <a:pt x="8979" y="15062"/>
                </a:lnTo>
                <a:lnTo>
                  <a:pt x="9003" y="15086"/>
                </a:lnTo>
                <a:lnTo>
                  <a:pt x="8638" y="15135"/>
                </a:lnTo>
                <a:lnTo>
                  <a:pt x="8298" y="15159"/>
                </a:lnTo>
                <a:lnTo>
                  <a:pt x="7203" y="15159"/>
                </a:lnTo>
                <a:lnTo>
                  <a:pt x="6838" y="15111"/>
                </a:lnTo>
                <a:lnTo>
                  <a:pt x="6497" y="15062"/>
                </a:lnTo>
                <a:lnTo>
                  <a:pt x="6132" y="14989"/>
                </a:lnTo>
                <a:lnTo>
                  <a:pt x="5792" y="14916"/>
                </a:lnTo>
                <a:lnTo>
                  <a:pt x="5451" y="14819"/>
                </a:lnTo>
                <a:lnTo>
                  <a:pt x="5110" y="14697"/>
                </a:lnTo>
                <a:lnTo>
                  <a:pt x="4794" y="14575"/>
                </a:lnTo>
                <a:lnTo>
                  <a:pt x="4453" y="14405"/>
                </a:lnTo>
                <a:lnTo>
                  <a:pt x="4137" y="14259"/>
                </a:lnTo>
                <a:lnTo>
                  <a:pt x="3845" y="14064"/>
                </a:lnTo>
                <a:lnTo>
                  <a:pt x="3553" y="13870"/>
                </a:lnTo>
                <a:lnTo>
                  <a:pt x="3285" y="13675"/>
                </a:lnTo>
                <a:lnTo>
                  <a:pt x="3018" y="13456"/>
                </a:lnTo>
                <a:lnTo>
                  <a:pt x="2774" y="13237"/>
                </a:lnTo>
                <a:lnTo>
                  <a:pt x="2531" y="12994"/>
                </a:lnTo>
                <a:lnTo>
                  <a:pt x="2312" y="12775"/>
                </a:lnTo>
                <a:lnTo>
                  <a:pt x="2093" y="12507"/>
                </a:lnTo>
                <a:lnTo>
                  <a:pt x="1898" y="12239"/>
                </a:lnTo>
                <a:lnTo>
                  <a:pt x="1728" y="11972"/>
                </a:lnTo>
                <a:lnTo>
                  <a:pt x="1558" y="11704"/>
                </a:lnTo>
                <a:lnTo>
                  <a:pt x="1387" y="11412"/>
                </a:lnTo>
                <a:lnTo>
                  <a:pt x="1266" y="11120"/>
                </a:lnTo>
                <a:lnTo>
                  <a:pt x="1144" y="10828"/>
                </a:lnTo>
                <a:lnTo>
                  <a:pt x="1022" y="10512"/>
                </a:lnTo>
                <a:lnTo>
                  <a:pt x="949" y="10195"/>
                </a:lnTo>
                <a:lnTo>
                  <a:pt x="876" y="9879"/>
                </a:lnTo>
                <a:lnTo>
                  <a:pt x="828" y="9538"/>
                </a:lnTo>
                <a:lnTo>
                  <a:pt x="755" y="9003"/>
                </a:lnTo>
                <a:lnTo>
                  <a:pt x="730" y="8468"/>
                </a:lnTo>
                <a:lnTo>
                  <a:pt x="730" y="7933"/>
                </a:lnTo>
                <a:lnTo>
                  <a:pt x="779" y="7397"/>
                </a:lnTo>
                <a:lnTo>
                  <a:pt x="828" y="6862"/>
                </a:lnTo>
                <a:lnTo>
                  <a:pt x="949" y="6351"/>
                </a:lnTo>
                <a:lnTo>
                  <a:pt x="1071" y="5840"/>
                </a:lnTo>
                <a:lnTo>
                  <a:pt x="1266" y="5353"/>
                </a:lnTo>
                <a:lnTo>
                  <a:pt x="1387" y="5061"/>
                </a:lnTo>
                <a:lnTo>
                  <a:pt x="1558" y="4745"/>
                </a:lnTo>
                <a:lnTo>
                  <a:pt x="1752" y="4404"/>
                </a:lnTo>
                <a:lnTo>
                  <a:pt x="1996" y="4064"/>
                </a:lnTo>
                <a:lnTo>
                  <a:pt x="2263" y="3699"/>
                </a:lnTo>
                <a:lnTo>
                  <a:pt x="2555" y="3334"/>
                </a:lnTo>
                <a:lnTo>
                  <a:pt x="2896" y="2944"/>
                </a:lnTo>
                <a:lnTo>
                  <a:pt x="3261" y="2604"/>
                </a:lnTo>
                <a:lnTo>
                  <a:pt x="3650" y="2263"/>
                </a:lnTo>
                <a:lnTo>
                  <a:pt x="4064" y="1922"/>
                </a:lnTo>
                <a:lnTo>
                  <a:pt x="4526" y="1630"/>
                </a:lnTo>
                <a:lnTo>
                  <a:pt x="5013" y="1363"/>
                </a:lnTo>
                <a:lnTo>
                  <a:pt x="5500" y="1144"/>
                </a:lnTo>
                <a:lnTo>
                  <a:pt x="6035" y="974"/>
                </a:lnTo>
                <a:lnTo>
                  <a:pt x="6303" y="925"/>
                </a:lnTo>
                <a:lnTo>
                  <a:pt x="6595" y="876"/>
                </a:lnTo>
                <a:lnTo>
                  <a:pt x="6862" y="828"/>
                </a:lnTo>
                <a:lnTo>
                  <a:pt x="7154" y="803"/>
                </a:lnTo>
                <a:lnTo>
                  <a:pt x="7519" y="779"/>
                </a:lnTo>
                <a:lnTo>
                  <a:pt x="7909" y="730"/>
                </a:lnTo>
                <a:lnTo>
                  <a:pt x="8298" y="682"/>
                </a:lnTo>
                <a:close/>
                <a:moveTo>
                  <a:pt x="8128" y="0"/>
                </a:moveTo>
                <a:lnTo>
                  <a:pt x="7738" y="25"/>
                </a:lnTo>
                <a:lnTo>
                  <a:pt x="7373" y="73"/>
                </a:lnTo>
                <a:lnTo>
                  <a:pt x="7081" y="49"/>
                </a:lnTo>
                <a:lnTo>
                  <a:pt x="6765" y="49"/>
                </a:lnTo>
                <a:lnTo>
                  <a:pt x="6473" y="73"/>
                </a:lnTo>
                <a:lnTo>
                  <a:pt x="6157" y="146"/>
                </a:lnTo>
                <a:lnTo>
                  <a:pt x="5840" y="219"/>
                </a:lnTo>
                <a:lnTo>
                  <a:pt x="5524" y="317"/>
                </a:lnTo>
                <a:lnTo>
                  <a:pt x="5208" y="438"/>
                </a:lnTo>
                <a:lnTo>
                  <a:pt x="4916" y="560"/>
                </a:lnTo>
                <a:lnTo>
                  <a:pt x="4307" y="876"/>
                </a:lnTo>
                <a:lnTo>
                  <a:pt x="3748" y="1217"/>
                </a:lnTo>
                <a:lnTo>
                  <a:pt x="3212" y="1606"/>
                </a:lnTo>
                <a:lnTo>
                  <a:pt x="2750" y="1995"/>
                </a:lnTo>
                <a:lnTo>
                  <a:pt x="2482" y="2239"/>
                </a:lnTo>
                <a:lnTo>
                  <a:pt x="2239" y="2482"/>
                </a:lnTo>
                <a:lnTo>
                  <a:pt x="2020" y="2725"/>
                </a:lnTo>
                <a:lnTo>
                  <a:pt x="1825" y="2993"/>
                </a:lnTo>
                <a:lnTo>
                  <a:pt x="1631" y="3261"/>
                </a:lnTo>
                <a:lnTo>
                  <a:pt x="1436" y="3528"/>
                </a:lnTo>
                <a:lnTo>
                  <a:pt x="1120" y="4088"/>
                </a:lnTo>
                <a:lnTo>
                  <a:pt x="852" y="4696"/>
                </a:lnTo>
                <a:lnTo>
                  <a:pt x="609" y="5305"/>
                </a:lnTo>
                <a:lnTo>
                  <a:pt x="390" y="5962"/>
                </a:lnTo>
                <a:lnTo>
                  <a:pt x="195" y="6643"/>
                </a:lnTo>
                <a:lnTo>
                  <a:pt x="122" y="7008"/>
                </a:lnTo>
                <a:lnTo>
                  <a:pt x="49" y="7373"/>
                </a:lnTo>
                <a:lnTo>
                  <a:pt x="25" y="7738"/>
                </a:lnTo>
                <a:lnTo>
                  <a:pt x="1" y="8103"/>
                </a:lnTo>
                <a:lnTo>
                  <a:pt x="1" y="8468"/>
                </a:lnTo>
                <a:lnTo>
                  <a:pt x="1" y="8809"/>
                </a:lnTo>
                <a:lnTo>
                  <a:pt x="49" y="9174"/>
                </a:lnTo>
                <a:lnTo>
                  <a:pt x="98" y="9514"/>
                </a:lnTo>
                <a:lnTo>
                  <a:pt x="171" y="9879"/>
                </a:lnTo>
                <a:lnTo>
                  <a:pt x="268" y="10220"/>
                </a:lnTo>
                <a:lnTo>
                  <a:pt x="365" y="10560"/>
                </a:lnTo>
                <a:lnTo>
                  <a:pt x="487" y="10901"/>
                </a:lnTo>
                <a:lnTo>
                  <a:pt x="633" y="11242"/>
                </a:lnTo>
                <a:lnTo>
                  <a:pt x="803" y="11582"/>
                </a:lnTo>
                <a:lnTo>
                  <a:pt x="1168" y="12264"/>
                </a:lnTo>
                <a:lnTo>
                  <a:pt x="1387" y="12629"/>
                </a:lnTo>
                <a:lnTo>
                  <a:pt x="1631" y="12994"/>
                </a:lnTo>
                <a:lnTo>
                  <a:pt x="1874" y="13334"/>
                </a:lnTo>
                <a:lnTo>
                  <a:pt x="2142" y="13651"/>
                </a:lnTo>
                <a:lnTo>
                  <a:pt x="2434" y="13943"/>
                </a:lnTo>
                <a:lnTo>
                  <a:pt x="2726" y="14235"/>
                </a:lnTo>
                <a:lnTo>
                  <a:pt x="3042" y="14502"/>
                </a:lnTo>
                <a:lnTo>
                  <a:pt x="3358" y="14746"/>
                </a:lnTo>
                <a:lnTo>
                  <a:pt x="3699" y="14965"/>
                </a:lnTo>
                <a:lnTo>
                  <a:pt x="4040" y="15159"/>
                </a:lnTo>
                <a:lnTo>
                  <a:pt x="4405" y="15354"/>
                </a:lnTo>
                <a:lnTo>
                  <a:pt x="4794" y="15500"/>
                </a:lnTo>
                <a:lnTo>
                  <a:pt x="5183" y="15622"/>
                </a:lnTo>
                <a:lnTo>
                  <a:pt x="5573" y="15743"/>
                </a:lnTo>
                <a:lnTo>
                  <a:pt x="5986" y="15816"/>
                </a:lnTo>
                <a:lnTo>
                  <a:pt x="6424" y="15889"/>
                </a:lnTo>
                <a:lnTo>
                  <a:pt x="6838" y="15914"/>
                </a:lnTo>
                <a:lnTo>
                  <a:pt x="7276" y="15938"/>
                </a:lnTo>
                <a:lnTo>
                  <a:pt x="7714" y="15938"/>
                </a:lnTo>
                <a:lnTo>
                  <a:pt x="8152" y="15914"/>
                </a:lnTo>
                <a:lnTo>
                  <a:pt x="8565" y="15889"/>
                </a:lnTo>
                <a:lnTo>
                  <a:pt x="9003" y="15841"/>
                </a:lnTo>
                <a:lnTo>
                  <a:pt x="9417" y="15768"/>
                </a:lnTo>
                <a:lnTo>
                  <a:pt x="9831" y="15670"/>
                </a:lnTo>
                <a:lnTo>
                  <a:pt x="10244" y="15573"/>
                </a:lnTo>
                <a:lnTo>
                  <a:pt x="10658" y="15451"/>
                </a:lnTo>
                <a:lnTo>
                  <a:pt x="11047" y="15305"/>
                </a:lnTo>
                <a:lnTo>
                  <a:pt x="11437" y="15135"/>
                </a:lnTo>
                <a:lnTo>
                  <a:pt x="11826" y="14940"/>
                </a:lnTo>
                <a:lnTo>
                  <a:pt x="12191" y="14721"/>
                </a:lnTo>
                <a:lnTo>
                  <a:pt x="12556" y="14478"/>
                </a:lnTo>
                <a:lnTo>
                  <a:pt x="12921" y="14235"/>
                </a:lnTo>
                <a:lnTo>
                  <a:pt x="13262" y="13943"/>
                </a:lnTo>
                <a:lnTo>
                  <a:pt x="13578" y="13651"/>
                </a:lnTo>
                <a:lnTo>
                  <a:pt x="13894" y="13334"/>
                </a:lnTo>
                <a:lnTo>
                  <a:pt x="14186" y="13018"/>
                </a:lnTo>
                <a:lnTo>
                  <a:pt x="14430" y="12702"/>
                </a:lnTo>
                <a:lnTo>
                  <a:pt x="14673" y="12361"/>
                </a:lnTo>
                <a:lnTo>
                  <a:pt x="14892" y="11996"/>
                </a:lnTo>
                <a:lnTo>
                  <a:pt x="15087" y="11631"/>
                </a:lnTo>
                <a:lnTo>
                  <a:pt x="15111" y="11631"/>
                </a:lnTo>
                <a:lnTo>
                  <a:pt x="15135" y="11582"/>
                </a:lnTo>
                <a:lnTo>
                  <a:pt x="15135" y="11534"/>
                </a:lnTo>
                <a:lnTo>
                  <a:pt x="15330" y="11096"/>
                </a:lnTo>
                <a:lnTo>
                  <a:pt x="15500" y="10658"/>
                </a:lnTo>
                <a:lnTo>
                  <a:pt x="15622" y="10195"/>
                </a:lnTo>
                <a:lnTo>
                  <a:pt x="15719" y="9733"/>
                </a:lnTo>
                <a:lnTo>
                  <a:pt x="15744" y="9709"/>
                </a:lnTo>
                <a:lnTo>
                  <a:pt x="15768" y="9684"/>
                </a:lnTo>
                <a:lnTo>
                  <a:pt x="15768" y="9636"/>
                </a:lnTo>
                <a:lnTo>
                  <a:pt x="15768" y="9611"/>
                </a:lnTo>
                <a:lnTo>
                  <a:pt x="15744" y="9563"/>
                </a:lnTo>
                <a:lnTo>
                  <a:pt x="15792" y="9174"/>
                </a:lnTo>
                <a:lnTo>
                  <a:pt x="15817" y="8760"/>
                </a:lnTo>
                <a:lnTo>
                  <a:pt x="15817" y="8371"/>
                </a:lnTo>
                <a:lnTo>
                  <a:pt x="15817" y="7957"/>
                </a:lnTo>
                <a:lnTo>
                  <a:pt x="15719" y="7105"/>
                </a:lnTo>
                <a:lnTo>
                  <a:pt x="15671" y="6667"/>
                </a:lnTo>
                <a:lnTo>
                  <a:pt x="15598" y="6254"/>
                </a:lnTo>
                <a:lnTo>
                  <a:pt x="15500" y="5840"/>
                </a:lnTo>
                <a:lnTo>
                  <a:pt x="15403" y="5426"/>
                </a:lnTo>
                <a:lnTo>
                  <a:pt x="15281" y="5013"/>
                </a:lnTo>
                <a:lnTo>
                  <a:pt x="15135" y="4623"/>
                </a:lnTo>
                <a:lnTo>
                  <a:pt x="14989" y="4234"/>
                </a:lnTo>
                <a:lnTo>
                  <a:pt x="14819" y="3845"/>
                </a:lnTo>
                <a:lnTo>
                  <a:pt x="14600" y="3480"/>
                </a:lnTo>
                <a:lnTo>
                  <a:pt x="14381" y="3115"/>
                </a:lnTo>
                <a:lnTo>
                  <a:pt x="14138" y="2774"/>
                </a:lnTo>
                <a:lnTo>
                  <a:pt x="13870" y="2458"/>
                </a:lnTo>
                <a:lnTo>
                  <a:pt x="13578" y="2141"/>
                </a:lnTo>
                <a:lnTo>
                  <a:pt x="13262" y="1849"/>
                </a:lnTo>
                <a:lnTo>
                  <a:pt x="12970" y="1582"/>
                </a:lnTo>
                <a:lnTo>
                  <a:pt x="12629" y="1363"/>
                </a:lnTo>
                <a:lnTo>
                  <a:pt x="12288" y="1144"/>
                </a:lnTo>
                <a:lnTo>
                  <a:pt x="11948" y="949"/>
                </a:lnTo>
                <a:lnTo>
                  <a:pt x="11583" y="779"/>
                </a:lnTo>
                <a:lnTo>
                  <a:pt x="11218" y="609"/>
                </a:lnTo>
                <a:lnTo>
                  <a:pt x="10828" y="487"/>
                </a:lnTo>
                <a:lnTo>
                  <a:pt x="10463" y="365"/>
                </a:lnTo>
                <a:lnTo>
                  <a:pt x="10098" y="268"/>
                </a:lnTo>
                <a:lnTo>
                  <a:pt x="9709" y="171"/>
                </a:lnTo>
                <a:lnTo>
                  <a:pt x="9320" y="98"/>
                </a:lnTo>
                <a:lnTo>
                  <a:pt x="8930" y="49"/>
                </a:lnTo>
                <a:lnTo>
                  <a:pt x="8517" y="25"/>
                </a:lnTo>
                <a:lnTo>
                  <a:pt x="812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1" name="Google Shape;2181;p48"/>
          <p:cNvSpPr/>
          <p:nvPr/>
        </p:nvSpPr>
        <p:spPr>
          <a:xfrm>
            <a:off x="4352588" y="3261594"/>
            <a:ext cx="298696" cy="736880"/>
          </a:xfrm>
          <a:custGeom>
            <a:avLst/>
            <a:gdLst/>
            <a:ahLst/>
            <a:cxnLst/>
            <a:rect l="l" t="t" r="r" b="b"/>
            <a:pathLst>
              <a:path w="8542" h="21073" extrusionOk="0">
                <a:moveTo>
                  <a:pt x="4478" y="487"/>
                </a:moveTo>
                <a:lnTo>
                  <a:pt x="4673" y="536"/>
                </a:lnTo>
                <a:lnTo>
                  <a:pt x="4600" y="584"/>
                </a:lnTo>
                <a:lnTo>
                  <a:pt x="4527" y="657"/>
                </a:lnTo>
                <a:lnTo>
                  <a:pt x="4527" y="730"/>
                </a:lnTo>
                <a:lnTo>
                  <a:pt x="4527" y="755"/>
                </a:lnTo>
                <a:lnTo>
                  <a:pt x="4697" y="755"/>
                </a:lnTo>
                <a:lnTo>
                  <a:pt x="4819" y="730"/>
                </a:lnTo>
                <a:lnTo>
                  <a:pt x="4892" y="682"/>
                </a:lnTo>
                <a:lnTo>
                  <a:pt x="4965" y="633"/>
                </a:lnTo>
                <a:lnTo>
                  <a:pt x="5038" y="682"/>
                </a:lnTo>
                <a:lnTo>
                  <a:pt x="4965" y="730"/>
                </a:lnTo>
                <a:lnTo>
                  <a:pt x="4916" y="779"/>
                </a:lnTo>
                <a:lnTo>
                  <a:pt x="4819" y="925"/>
                </a:lnTo>
                <a:lnTo>
                  <a:pt x="4819" y="949"/>
                </a:lnTo>
                <a:lnTo>
                  <a:pt x="4843" y="974"/>
                </a:lnTo>
                <a:lnTo>
                  <a:pt x="4867" y="998"/>
                </a:lnTo>
                <a:lnTo>
                  <a:pt x="4892" y="974"/>
                </a:lnTo>
                <a:lnTo>
                  <a:pt x="5038" y="876"/>
                </a:lnTo>
                <a:lnTo>
                  <a:pt x="5111" y="828"/>
                </a:lnTo>
                <a:lnTo>
                  <a:pt x="5208" y="803"/>
                </a:lnTo>
                <a:lnTo>
                  <a:pt x="5330" y="901"/>
                </a:lnTo>
                <a:lnTo>
                  <a:pt x="5451" y="1022"/>
                </a:lnTo>
                <a:lnTo>
                  <a:pt x="5281" y="1120"/>
                </a:lnTo>
                <a:lnTo>
                  <a:pt x="5208" y="1193"/>
                </a:lnTo>
                <a:lnTo>
                  <a:pt x="5111" y="1266"/>
                </a:lnTo>
                <a:lnTo>
                  <a:pt x="4965" y="1436"/>
                </a:lnTo>
                <a:lnTo>
                  <a:pt x="4965" y="1460"/>
                </a:lnTo>
                <a:lnTo>
                  <a:pt x="4965" y="1485"/>
                </a:lnTo>
                <a:lnTo>
                  <a:pt x="5013" y="1485"/>
                </a:lnTo>
                <a:lnTo>
                  <a:pt x="5111" y="1436"/>
                </a:lnTo>
                <a:lnTo>
                  <a:pt x="5208" y="1387"/>
                </a:lnTo>
                <a:lnTo>
                  <a:pt x="5403" y="1314"/>
                </a:lnTo>
                <a:lnTo>
                  <a:pt x="5573" y="1217"/>
                </a:lnTo>
                <a:lnTo>
                  <a:pt x="5695" y="1412"/>
                </a:lnTo>
                <a:lnTo>
                  <a:pt x="5768" y="1631"/>
                </a:lnTo>
                <a:lnTo>
                  <a:pt x="5719" y="1631"/>
                </a:lnTo>
                <a:lnTo>
                  <a:pt x="5597" y="1679"/>
                </a:lnTo>
                <a:lnTo>
                  <a:pt x="5451" y="1728"/>
                </a:lnTo>
                <a:lnTo>
                  <a:pt x="5184" y="1874"/>
                </a:lnTo>
                <a:lnTo>
                  <a:pt x="4989" y="1996"/>
                </a:lnTo>
                <a:lnTo>
                  <a:pt x="4892" y="2069"/>
                </a:lnTo>
                <a:lnTo>
                  <a:pt x="4819" y="2166"/>
                </a:lnTo>
                <a:lnTo>
                  <a:pt x="4819" y="2190"/>
                </a:lnTo>
                <a:lnTo>
                  <a:pt x="4843" y="2215"/>
                </a:lnTo>
                <a:lnTo>
                  <a:pt x="4940" y="2239"/>
                </a:lnTo>
                <a:lnTo>
                  <a:pt x="5038" y="2239"/>
                </a:lnTo>
                <a:lnTo>
                  <a:pt x="5232" y="2166"/>
                </a:lnTo>
                <a:lnTo>
                  <a:pt x="5524" y="2069"/>
                </a:lnTo>
                <a:lnTo>
                  <a:pt x="5816" y="1947"/>
                </a:lnTo>
                <a:lnTo>
                  <a:pt x="5841" y="1947"/>
                </a:lnTo>
                <a:lnTo>
                  <a:pt x="5841" y="1971"/>
                </a:lnTo>
                <a:lnTo>
                  <a:pt x="5841" y="2142"/>
                </a:lnTo>
                <a:lnTo>
                  <a:pt x="5816" y="2312"/>
                </a:lnTo>
                <a:lnTo>
                  <a:pt x="5743" y="2312"/>
                </a:lnTo>
                <a:lnTo>
                  <a:pt x="5622" y="2361"/>
                </a:lnTo>
                <a:lnTo>
                  <a:pt x="5476" y="2385"/>
                </a:lnTo>
                <a:lnTo>
                  <a:pt x="5208" y="2434"/>
                </a:lnTo>
                <a:lnTo>
                  <a:pt x="4916" y="2507"/>
                </a:lnTo>
                <a:lnTo>
                  <a:pt x="4794" y="2555"/>
                </a:lnTo>
                <a:lnTo>
                  <a:pt x="4648" y="2604"/>
                </a:lnTo>
                <a:lnTo>
                  <a:pt x="4648" y="2653"/>
                </a:lnTo>
                <a:lnTo>
                  <a:pt x="4673" y="2653"/>
                </a:lnTo>
                <a:lnTo>
                  <a:pt x="5208" y="2701"/>
                </a:lnTo>
                <a:lnTo>
                  <a:pt x="5476" y="2701"/>
                </a:lnTo>
                <a:lnTo>
                  <a:pt x="5719" y="2653"/>
                </a:lnTo>
                <a:lnTo>
                  <a:pt x="5646" y="2847"/>
                </a:lnTo>
                <a:lnTo>
                  <a:pt x="5524" y="3042"/>
                </a:lnTo>
                <a:lnTo>
                  <a:pt x="4697" y="3042"/>
                </a:lnTo>
                <a:lnTo>
                  <a:pt x="4624" y="3018"/>
                </a:lnTo>
                <a:lnTo>
                  <a:pt x="4575" y="2993"/>
                </a:lnTo>
                <a:lnTo>
                  <a:pt x="4551" y="2993"/>
                </a:lnTo>
                <a:lnTo>
                  <a:pt x="4551" y="3018"/>
                </a:lnTo>
                <a:lnTo>
                  <a:pt x="4600" y="3091"/>
                </a:lnTo>
                <a:lnTo>
                  <a:pt x="4673" y="3164"/>
                </a:lnTo>
                <a:lnTo>
                  <a:pt x="4746" y="3212"/>
                </a:lnTo>
                <a:lnTo>
                  <a:pt x="4843" y="3261"/>
                </a:lnTo>
                <a:lnTo>
                  <a:pt x="5086" y="3310"/>
                </a:lnTo>
                <a:lnTo>
                  <a:pt x="5330" y="3310"/>
                </a:lnTo>
                <a:lnTo>
                  <a:pt x="5159" y="3456"/>
                </a:lnTo>
                <a:lnTo>
                  <a:pt x="4989" y="3577"/>
                </a:lnTo>
                <a:lnTo>
                  <a:pt x="4892" y="3529"/>
                </a:lnTo>
                <a:lnTo>
                  <a:pt x="4746" y="3504"/>
                </a:lnTo>
                <a:lnTo>
                  <a:pt x="4259" y="3504"/>
                </a:lnTo>
                <a:lnTo>
                  <a:pt x="4235" y="3529"/>
                </a:lnTo>
                <a:lnTo>
                  <a:pt x="4210" y="3577"/>
                </a:lnTo>
                <a:lnTo>
                  <a:pt x="4210" y="3626"/>
                </a:lnTo>
                <a:lnTo>
                  <a:pt x="4235" y="3699"/>
                </a:lnTo>
                <a:lnTo>
                  <a:pt x="4283" y="3748"/>
                </a:lnTo>
                <a:lnTo>
                  <a:pt x="4429" y="3796"/>
                </a:lnTo>
                <a:lnTo>
                  <a:pt x="4283" y="3821"/>
                </a:lnTo>
                <a:lnTo>
                  <a:pt x="3967" y="3821"/>
                </a:lnTo>
                <a:lnTo>
                  <a:pt x="3821" y="3772"/>
                </a:lnTo>
                <a:lnTo>
                  <a:pt x="3675" y="3723"/>
                </a:lnTo>
                <a:lnTo>
                  <a:pt x="3529" y="3650"/>
                </a:lnTo>
                <a:lnTo>
                  <a:pt x="3407" y="3577"/>
                </a:lnTo>
                <a:lnTo>
                  <a:pt x="3310" y="3456"/>
                </a:lnTo>
                <a:lnTo>
                  <a:pt x="3213" y="3358"/>
                </a:lnTo>
                <a:lnTo>
                  <a:pt x="3115" y="3237"/>
                </a:lnTo>
                <a:lnTo>
                  <a:pt x="2969" y="2945"/>
                </a:lnTo>
                <a:lnTo>
                  <a:pt x="2848" y="2653"/>
                </a:lnTo>
                <a:lnTo>
                  <a:pt x="2775" y="2361"/>
                </a:lnTo>
                <a:lnTo>
                  <a:pt x="2750" y="2069"/>
                </a:lnTo>
                <a:lnTo>
                  <a:pt x="2750" y="1898"/>
                </a:lnTo>
                <a:lnTo>
                  <a:pt x="2775" y="1728"/>
                </a:lnTo>
                <a:lnTo>
                  <a:pt x="2823" y="1558"/>
                </a:lnTo>
                <a:lnTo>
                  <a:pt x="2896" y="1412"/>
                </a:lnTo>
                <a:lnTo>
                  <a:pt x="3067" y="1120"/>
                </a:lnTo>
                <a:lnTo>
                  <a:pt x="3261" y="852"/>
                </a:lnTo>
                <a:lnTo>
                  <a:pt x="3359" y="755"/>
                </a:lnTo>
                <a:lnTo>
                  <a:pt x="3480" y="682"/>
                </a:lnTo>
                <a:lnTo>
                  <a:pt x="3699" y="560"/>
                </a:lnTo>
                <a:lnTo>
                  <a:pt x="3772" y="584"/>
                </a:lnTo>
                <a:lnTo>
                  <a:pt x="3845" y="560"/>
                </a:lnTo>
                <a:lnTo>
                  <a:pt x="4064" y="511"/>
                </a:lnTo>
                <a:lnTo>
                  <a:pt x="4259" y="487"/>
                </a:lnTo>
                <a:close/>
                <a:moveTo>
                  <a:pt x="4600" y="4818"/>
                </a:moveTo>
                <a:lnTo>
                  <a:pt x="4940" y="4842"/>
                </a:lnTo>
                <a:lnTo>
                  <a:pt x="4746" y="4915"/>
                </a:lnTo>
                <a:lnTo>
                  <a:pt x="4600" y="5037"/>
                </a:lnTo>
                <a:lnTo>
                  <a:pt x="4600" y="5061"/>
                </a:lnTo>
                <a:lnTo>
                  <a:pt x="4600" y="5086"/>
                </a:lnTo>
                <a:lnTo>
                  <a:pt x="4624" y="5110"/>
                </a:lnTo>
                <a:lnTo>
                  <a:pt x="4648" y="5134"/>
                </a:lnTo>
                <a:lnTo>
                  <a:pt x="4770" y="5110"/>
                </a:lnTo>
                <a:lnTo>
                  <a:pt x="4867" y="5086"/>
                </a:lnTo>
                <a:lnTo>
                  <a:pt x="5086" y="5013"/>
                </a:lnTo>
                <a:lnTo>
                  <a:pt x="5305" y="4964"/>
                </a:lnTo>
                <a:lnTo>
                  <a:pt x="5403" y="4940"/>
                </a:lnTo>
                <a:lnTo>
                  <a:pt x="5500" y="4915"/>
                </a:lnTo>
                <a:lnTo>
                  <a:pt x="5573" y="4940"/>
                </a:lnTo>
                <a:lnTo>
                  <a:pt x="5719" y="4964"/>
                </a:lnTo>
                <a:lnTo>
                  <a:pt x="5695" y="4988"/>
                </a:lnTo>
                <a:lnTo>
                  <a:pt x="5427" y="5086"/>
                </a:lnTo>
                <a:lnTo>
                  <a:pt x="5281" y="5159"/>
                </a:lnTo>
                <a:lnTo>
                  <a:pt x="5232" y="5207"/>
                </a:lnTo>
                <a:lnTo>
                  <a:pt x="5184" y="5256"/>
                </a:lnTo>
                <a:lnTo>
                  <a:pt x="5208" y="5280"/>
                </a:lnTo>
                <a:lnTo>
                  <a:pt x="5281" y="5329"/>
                </a:lnTo>
                <a:lnTo>
                  <a:pt x="5403" y="5353"/>
                </a:lnTo>
                <a:lnTo>
                  <a:pt x="5524" y="5353"/>
                </a:lnTo>
                <a:lnTo>
                  <a:pt x="5622" y="5329"/>
                </a:lnTo>
                <a:lnTo>
                  <a:pt x="5938" y="5256"/>
                </a:lnTo>
                <a:lnTo>
                  <a:pt x="6254" y="5183"/>
                </a:lnTo>
                <a:lnTo>
                  <a:pt x="6425" y="5305"/>
                </a:lnTo>
                <a:lnTo>
                  <a:pt x="6254" y="5329"/>
                </a:lnTo>
                <a:lnTo>
                  <a:pt x="6035" y="5378"/>
                </a:lnTo>
                <a:lnTo>
                  <a:pt x="5841" y="5451"/>
                </a:lnTo>
                <a:lnTo>
                  <a:pt x="5743" y="5475"/>
                </a:lnTo>
                <a:lnTo>
                  <a:pt x="5670" y="5548"/>
                </a:lnTo>
                <a:lnTo>
                  <a:pt x="5573" y="5597"/>
                </a:lnTo>
                <a:lnTo>
                  <a:pt x="5500" y="5645"/>
                </a:lnTo>
                <a:lnTo>
                  <a:pt x="5476" y="5670"/>
                </a:lnTo>
                <a:lnTo>
                  <a:pt x="5500" y="5694"/>
                </a:lnTo>
                <a:lnTo>
                  <a:pt x="5573" y="5694"/>
                </a:lnTo>
                <a:lnTo>
                  <a:pt x="5622" y="5718"/>
                </a:lnTo>
                <a:lnTo>
                  <a:pt x="5670" y="5718"/>
                </a:lnTo>
                <a:lnTo>
                  <a:pt x="5743" y="5743"/>
                </a:lnTo>
                <a:lnTo>
                  <a:pt x="5889" y="5718"/>
                </a:lnTo>
                <a:lnTo>
                  <a:pt x="6035" y="5694"/>
                </a:lnTo>
                <a:lnTo>
                  <a:pt x="6230" y="5645"/>
                </a:lnTo>
                <a:lnTo>
                  <a:pt x="6400" y="5621"/>
                </a:lnTo>
                <a:lnTo>
                  <a:pt x="6571" y="5621"/>
                </a:lnTo>
                <a:lnTo>
                  <a:pt x="6668" y="5645"/>
                </a:lnTo>
                <a:lnTo>
                  <a:pt x="6741" y="5670"/>
                </a:lnTo>
                <a:lnTo>
                  <a:pt x="6668" y="5694"/>
                </a:lnTo>
                <a:lnTo>
                  <a:pt x="6498" y="5718"/>
                </a:lnTo>
                <a:lnTo>
                  <a:pt x="6352" y="5767"/>
                </a:lnTo>
                <a:lnTo>
                  <a:pt x="6206" y="5840"/>
                </a:lnTo>
                <a:lnTo>
                  <a:pt x="6133" y="5913"/>
                </a:lnTo>
                <a:lnTo>
                  <a:pt x="6108" y="5962"/>
                </a:lnTo>
                <a:lnTo>
                  <a:pt x="6084" y="6010"/>
                </a:lnTo>
                <a:lnTo>
                  <a:pt x="6108" y="6059"/>
                </a:lnTo>
                <a:lnTo>
                  <a:pt x="6133" y="6083"/>
                </a:lnTo>
                <a:lnTo>
                  <a:pt x="6181" y="6108"/>
                </a:lnTo>
                <a:lnTo>
                  <a:pt x="6279" y="6108"/>
                </a:lnTo>
                <a:lnTo>
                  <a:pt x="6400" y="6083"/>
                </a:lnTo>
                <a:lnTo>
                  <a:pt x="6619" y="6010"/>
                </a:lnTo>
                <a:lnTo>
                  <a:pt x="7130" y="6010"/>
                </a:lnTo>
                <a:lnTo>
                  <a:pt x="7203" y="6108"/>
                </a:lnTo>
                <a:lnTo>
                  <a:pt x="7276" y="6229"/>
                </a:lnTo>
                <a:lnTo>
                  <a:pt x="7106" y="6278"/>
                </a:lnTo>
                <a:lnTo>
                  <a:pt x="6936" y="6351"/>
                </a:lnTo>
                <a:lnTo>
                  <a:pt x="6790" y="6473"/>
                </a:lnTo>
                <a:lnTo>
                  <a:pt x="6668" y="6594"/>
                </a:lnTo>
                <a:lnTo>
                  <a:pt x="6668" y="6619"/>
                </a:lnTo>
                <a:lnTo>
                  <a:pt x="6887" y="6619"/>
                </a:lnTo>
                <a:lnTo>
                  <a:pt x="7082" y="6594"/>
                </a:lnTo>
                <a:lnTo>
                  <a:pt x="7471" y="6570"/>
                </a:lnTo>
                <a:lnTo>
                  <a:pt x="7544" y="6765"/>
                </a:lnTo>
                <a:lnTo>
                  <a:pt x="7130" y="6862"/>
                </a:lnTo>
                <a:lnTo>
                  <a:pt x="6984" y="6935"/>
                </a:lnTo>
                <a:lnTo>
                  <a:pt x="6936" y="6959"/>
                </a:lnTo>
                <a:lnTo>
                  <a:pt x="6911" y="6984"/>
                </a:lnTo>
                <a:lnTo>
                  <a:pt x="6960" y="7057"/>
                </a:lnTo>
                <a:lnTo>
                  <a:pt x="7033" y="7081"/>
                </a:lnTo>
                <a:lnTo>
                  <a:pt x="7106" y="7105"/>
                </a:lnTo>
                <a:lnTo>
                  <a:pt x="7203" y="7105"/>
                </a:lnTo>
                <a:lnTo>
                  <a:pt x="7422" y="7081"/>
                </a:lnTo>
                <a:lnTo>
                  <a:pt x="7641" y="7032"/>
                </a:lnTo>
                <a:lnTo>
                  <a:pt x="7714" y="7227"/>
                </a:lnTo>
                <a:lnTo>
                  <a:pt x="7544" y="7276"/>
                </a:lnTo>
                <a:lnTo>
                  <a:pt x="7349" y="7349"/>
                </a:lnTo>
                <a:lnTo>
                  <a:pt x="7203" y="7422"/>
                </a:lnTo>
                <a:lnTo>
                  <a:pt x="7155" y="7470"/>
                </a:lnTo>
                <a:lnTo>
                  <a:pt x="7106" y="7543"/>
                </a:lnTo>
                <a:lnTo>
                  <a:pt x="7106" y="7568"/>
                </a:lnTo>
                <a:lnTo>
                  <a:pt x="7106" y="7592"/>
                </a:lnTo>
                <a:lnTo>
                  <a:pt x="7130" y="7616"/>
                </a:lnTo>
                <a:lnTo>
                  <a:pt x="7155" y="7616"/>
                </a:lnTo>
                <a:lnTo>
                  <a:pt x="7228" y="7568"/>
                </a:lnTo>
                <a:lnTo>
                  <a:pt x="7325" y="7543"/>
                </a:lnTo>
                <a:lnTo>
                  <a:pt x="7495" y="7519"/>
                </a:lnTo>
                <a:lnTo>
                  <a:pt x="7763" y="7470"/>
                </a:lnTo>
                <a:lnTo>
                  <a:pt x="7836" y="7762"/>
                </a:lnTo>
                <a:lnTo>
                  <a:pt x="7812" y="7787"/>
                </a:lnTo>
                <a:lnTo>
                  <a:pt x="7568" y="7811"/>
                </a:lnTo>
                <a:lnTo>
                  <a:pt x="7349" y="7884"/>
                </a:lnTo>
                <a:lnTo>
                  <a:pt x="7301" y="7933"/>
                </a:lnTo>
                <a:lnTo>
                  <a:pt x="7301" y="7981"/>
                </a:lnTo>
                <a:lnTo>
                  <a:pt x="7301" y="8030"/>
                </a:lnTo>
                <a:lnTo>
                  <a:pt x="7349" y="8054"/>
                </a:lnTo>
                <a:lnTo>
                  <a:pt x="7447" y="8079"/>
                </a:lnTo>
                <a:lnTo>
                  <a:pt x="7568" y="8079"/>
                </a:lnTo>
                <a:lnTo>
                  <a:pt x="7763" y="8054"/>
                </a:lnTo>
                <a:lnTo>
                  <a:pt x="7885" y="8030"/>
                </a:lnTo>
                <a:lnTo>
                  <a:pt x="7933" y="8273"/>
                </a:lnTo>
                <a:lnTo>
                  <a:pt x="7690" y="8346"/>
                </a:lnTo>
                <a:lnTo>
                  <a:pt x="7593" y="8395"/>
                </a:lnTo>
                <a:lnTo>
                  <a:pt x="7495" y="8468"/>
                </a:lnTo>
                <a:lnTo>
                  <a:pt x="7495" y="8492"/>
                </a:lnTo>
                <a:lnTo>
                  <a:pt x="7739" y="8541"/>
                </a:lnTo>
                <a:lnTo>
                  <a:pt x="7958" y="8541"/>
                </a:lnTo>
                <a:lnTo>
                  <a:pt x="7982" y="8809"/>
                </a:lnTo>
                <a:lnTo>
                  <a:pt x="7860" y="8833"/>
                </a:lnTo>
                <a:lnTo>
                  <a:pt x="7739" y="8857"/>
                </a:lnTo>
                <a:lnTo>
                  <a:pt x="7641" y="8930"/>
                </a:lnTo>
                <a:lnTo>
                  <a:pt x="7568" y="9003"/>
                </a:lnTo>
                <a:lnTo>
                  <a:pt x="7544" y="9052"/>
                </a:lnTo>
                <a:lnTo>
                  <a:pt x="7568" y="9101"/>
                </a:lnTo>
                <a:lnTo>
                  <a:pt x="7690" y="9125"/>
                </a:lnTo>
                <a:lnTo>
                  <a:pt x="7787" y="9125"/>
                </a:lnTo>
                <a:lnTo>
                  <a:pt x="8006" y="9101"/>
                </a:lnTo>
                <a:lnTo>
                  <a:pt x="8006" y="9320"/>
                </a:lnTo>
                <a:lnTo>
                  <a:pt x="7933" y="9344"/>
                </a:lnTo>
                <a:lnTo>
                  <a:pt x="7860" y="9368"/>
                </a:lnTo>
                <a:lnTo>
                  <a:pt x="7787" y="9417"/>
                </a:lnTo>
                <a:lnTo>
                  <a:pt x="7666" y="9490"/>
                </a:lnTo>
                <a:lnTo>
                  <a:pt x="7641" y="9539"/>
                </a:lnTo>
                <a:lnTo>
                  <a:pt x="7666" y="9563"/>
                </a:lnTo>
                <a:lnTo>
                  <a:pt x="7787" y="9587"/>
                </a:lnTo>
                <a:lnTo>
                  <a:pt x="7933" y="9612"/>
                </a:lnTo>
                <a:lnTo>
                  <a:pt x="8031" y="9612"/>
                </a:lnTo>
                <a:lnTo>
                  <a:pt x="8031" y="9855"/>
                </a:lnTo>
                <a:lnTo>
                  <a:pt x="7909" y="9879"/>
                </a:lnTo>
                <a:lnTo>
                  <a:pt x="7787" y="9928"/>
                </a:lnTo>
                <a:lnTo>
                  <a:pt x="7690" y="10001"/>
                </a:lnTo>
                <a:lnTo>
                  <a:pt x="7666" y="10025"/>
                </a:lnTo>
                <a:lnTo>
                  <a:pt x="7666" y="10050"/>
                </a:lnTo>
                <a:lnTo>
                  <a:pt x="7714" y="10098"/>
                </a:lnTo>
                <a:lnTo>
                  <a:pt x="8031" y="10098"/>
                </a:lnTo>
                <a:lnTo>
                  <a:pt x="8006" y="10415"/>
                </a:lnTo>
                <a:lnTo>
                  <a:pt x="7885" y="10439"/>
                </a:lnTo>
                <a:lnTo>
                  <a:pt x="7739" y="10488"/>
                </a:lnTo>
                <a:lnTo>
                  <a:pt x="7714" y="10512"/>
                </a:lnTo>
                <a:lnTo>
                  <a:pt x="7714" y="10536"/>
                </a:lnTo>
                <a:lnTo>
                  <a:pt x="7739" y="10585"/>
                </a:lnTo>
                <a:lnTo>
                  <a:pt x="7763" y="10609"/>
                </a:lnTo>
                <a:lnTo>
                  <a:pt x="7885" y="10634"/>
                </a:lnTo>
                <a:lnTo>
                  <a:pt x="7982" y="10634"/>
                </a:lnTo>
                <a:lnTo>
                  <a:pt x="7958" y="10901"/>
                </a:lnTo>
                <a:lnTo>
                  <a:pt x="7909" y="10926"/>
                </a:lnTo>
                <a:lnTo>
                  <a:pt x="7860" y="10926"/>
                </a:lnTo>
                <a:lnTo>
                  <a:pt x="7812" y="10950"/>
                </a:lnTo>
                <a:lnTo>
                  <a:pt x="7787" y="10950"/>
                </a:lnTo>
                <a:lnTo>
                  <a:pt x="7787" y="10999"/>
                </a:lnTo>
                <a:lnTo>
                  <a:pt x="7860" y="11047"/>
                </a:lnTo>
                <a:lnTo>
                  <a:pt x="7933" y="11072"/>
                </a:lnTo>
                <a:lnTo>
                  <a:pt x="7958" y="11145"/>
                </a:lnTo>
                <a:lnTo>
                  <a:pt x="7982" y="11193"/>
                </a:lnTo>
                <a:lnTo>
                  <a:pt x="8079" y="11266"/>
                </a:lnTo>
                <a:lnTo>
                  <a:pt x="8055" y="11437"/>
                </a:lnTo>
                <a:lnTo>
                  <a:pt x="8006" y="11583"/>
                </a:lnTo>
                <a:lnTo>
                  <a:pt x="7933" y="11729"/>
                </a:lnTo>
                <a:lnTo>
                  <a:pt x="7812" y="11826"/>
                </a:lnTo>
                <a:lnTo>
                  <a:pt x="7690" y="11899"/>
                </a:lnTo>
                <a:lnTo>
                  <a:pt x="7520" y="11899"/>
                </a:lnTo>
                <a:lnTo>
                  <a:pt x="7447" y="11850"/>
                </a:lnTo>
                <a:lnTo>
                  <a:pt x="7398" y="11802"/>
                </a:lnTo>
                <a:lnTo>
                  <a:pt x="7325" y="11729"/>
                </a:lnTo>
                <a:lnTo>
                  <a:pt x="7301" y="11656"/>
                </a:lnTo>
                <a:lnTo>
                  <a:pt x="7276" y="11583"/>
                </a:lnTo>
                <a:lnTo>
                  <a:pt x="7276" y="11388"/>
                </a:lnTo>
                <a:lnTo>
                  <a:pt x="7301" y="11242"/>
                </a:lnTo>
                <a:lnTo>
                  <a:pt x="7398" y="11096"/>
                </a:lnTo>
                <a:lnTo>
                  <a:pt x="7422" y="11023"/>
                </a:lnTo>
                <a:lnTo>
                  <a:pt x="7447" y="10974"/>
                </a:lnTo>
                <a:lnTo>
                  <a:pt x="7447" y="10828"/>
                </a:lnTo>
                <a:lnTo>
                  <a:pt x="7374" y="10561"/>
                </a:lnTo>
                <a:lnTo>
                  <a:pt x="7301" y="10074"/>
                </a:lnTo>
                <a:lnTo>
                  <a:pt x="7252" y="9612"/>
                </a:lnTo>
                <a:lnTo>
                  <a:pt x="7179" y="9125"/>
                </a:lnTo>
                <a:lnTo>
                  <a:pt x="7106" y="8906"/>
                </a:lnTo>
                <a:lnTo>
                  <a:pt x="7033" y="8663"/>
                </a:lnTo>
                <a:lnTo>
                  <a:pt x="6765" y="7957"/>
                </a:lnTo>
                <a:lnTo>
                  <a:pt x="6449" y="7276"/>
                </a:lnTo>
                <a:lnTo>
                  <a:pt x="6400" y="7203"/>
                </a:lnTo>
                <a:lnTo>
                  <a:pt x="6352" y="7105"/>
                </a:lnTo>
                <a:lnTo>
                  <a:pt x="6327" y="7057"/>
                </a:lnTo>
                <a:lnTo>
                  <a:pt x="6206" y="7057"/>
                </a:lnTo>
                <a:lnTo>
                  <a:pt x="6157" y="7081"/>
                </a:lnTo>
                <a:lnTo>
                  <a:pt x="6133" y="7105"/>
                </a:lnTo>
                <a:lnTo>
                  <a:pt x="6133" y="7154"/>
                </a:lnTo>
                <a:lnTo>
                  <a:pt x="6133" y="7227"/>
                </a:lnTo>
                <a:lnTo>
                  <a:pt x="5987" y="7227"/>
                </a:lnTo>
                <a:lnTo>
                  <a:pt x="5816" y="7251"/>
                </a:lnTo>
                <a:lnTo>
                  <a:pt x="5743" y="7276"/>
                </a:lnTo>
                <a:lnTo>
                  <a:pt x="5670" y="7300"/>
                </a:lnTo>
                <a:lnTo>
                  <a:pt x="5646" y="7349"/>
                </a:lnTo>
                <a:lnTo>
                  <a:pt x="5646" y="7397"/>
                </a:lnTo>
                <a:lnTo>
                  <a:pt x="5670" y="7422"/>
                </a:lnTo>
                <a:lnTo>
                  <a:pt x="5695" y="7470"/>
                </a:lnTo>
                <a:lnTo>
                  <a:pt x="5743" y="7495"/>
                </a:lnTo>
                <a:lnTo>
                  <a:pt x="5816" y="7519"/>
                </a:lnTo>
                <a:lnTo>
                  <a:pt x="6133" y="7519"/>
                </a:lnTo>
                <a:lnTo>
                  <a:pt x="6133" y="7714"/>
                </a:lnTo>
                <a:lnTo>
                  <a:pt x="6084" y="7714"/>
                </a:lnTo>
                <a:lnTo>
                  <a:pt x="5768" y="7738"/>
                </a:lnTo>
                <a:lnTo>
                  <a:pt x="5597" y="7787"/>
                </a:lnTo>
                <a:lnTo>
                  <a:pt x="5451" y="7860"/>
                </a:lnTo>
                <a:lnTo>
                  <a:pt x="5427" y="7884"/>
                </a:lnTo>
                <a:lnTo>
                  <a:pt x="5451" y="7933"/>
                </a:lnTo>
                <a:lnTo>
                  <a:pt x="5573" y="7981"/>
                </a:lnTo>
                <a:lnTo>
                  <a:pt x="5719" y="8006"/>
                </a:lnTo>
                <a:lnTo>
                  <a:pt x="6157" y="8006"/>
                </a:lnTo>
                <a:lnTo>
                  <a:pt x="6157" y="8298"/>
                </a:lnTo>
                <a:lnTo>
                  <a:pt x="5962" y="8298"/>
                </a:lnTo>
                <a:lnTo>
                  <a:pt x="5792" y="8322"/>
                </a:lnTo>
                <a:lnTo>
                  <a:pt x="5646" y="8322"/>
                </a:lnTo>
                <a:lnTo>
                  <a:pt x="5500" y="8371"/>
                </a:lnTo>
                <a:lnTo>
                  <a:pt x="5354" y="8444"/>
                </a:lnTo>
                <a:lnTo>
                  <a:pt x="5232" y="8541"/>
                </a:lnTo>
                <a:lnTo>
                  <a:pt x="5232" y="8565"/>
                </a:lnTo>
                <a:lnTo>
                  <a:pt x="5232" y="8590"/>
                </a:lnTo>
                <a:lnTo>
                  <a:pt x="5378" y="8638"/>
                </a:lnTo>
                <a:lnTo>
                  <a:pt x="5524" y="8663"/>
                </a:lnTo>
                <a:lnTo>
                  <a:pt x="5987" y="8663"/>
                </a:lnTo>
                <a:lnTo>
                  <a:pt x="6157" y="8638"/>
                </a:lnTo>
                <a:lnTo>
                  <a:pt x="6157" y="8784"/>
                </a:lnTo>
                <a:lnTo>
                  <a:pt x="6084" y="8760"/>
                </a:lnTo>
                <a:lnTo>
                  <a:pt x="5987" y="8784"/>
                </a:lnTo>
                <a:lnTo>
                  <a:pt x="5816" y="8809"/>
                </a:lnTo>
                <a:lnTo>
                  <a:pt x="5549" y="8833"/>
                </a:lnTo>
                <a:lnTo>
                  <a:pt x="5403" y="8857"/>
                </a:lnTo>
                <a:lnTo>
                  <a:pt x="5281" y="8906"/>
                </a:lnTo>
                <a:lnTo>
                  <a:pt x="5257" y="8930"/>
                </a:lnTo>
                <a:lnTo>
                  <a:pt x="5281" y="8955"/>
                </a:lnTo>
                <a:lnTo>
                  <a:pt x="5403" y="9028"/>
                </a:lnTo>
                <a:lnTo>
                  <a:pt x="5549" y="9052"/>
                </a:lnTo>
                <a:lnTo>
                  <a:pt x="5670" y="9076"/>
                </a:lnTo>
                <a:lnTo>
                  <a:pt x="5816" y="9101"/>
                </a:lnTo>
                <a:lnTo>
                  <a:pt x="5987" y="9101"/>
                </a:lnTo>
                <a:lnTo>
                  <a:pt x="6084" y="9076"/>
                </a:lnTo>
                <a:lnTo>
                  <a:pt x="6181" y="9076"/>
                </a:lnTo>
                <a:lnTo>
                  <a:pt x="6181" y="9320"/>
                </a:lnTo>
                <a:lnTo>
                  <a:pt x="5962" y="9295"/>
                </a:lnTo>
                <a:lnTo>
                  <a:pt x="5743" y="9320"/>
                </a:lnTo>
                <a:lnTo>
                  <a:pt x="5500" y="9344"/>
                </a:lnTo>
                <a:lnTo>
                  <a:pt x="5378" y="9393"/>
                </a:lnTo>
                <a:lnTo>
                  <a:pt x="5281" y="9441"/>
                </a:lnTo>
                <a:lnTo>
                  <a:pt x="5257" y="9466"/>
                </a:lnTo>
                <a:lnTo>
                  <a:pt x="5257" y="9514"/>
                </a:lnTo>
                <a:lnTo>
                  <a:pt x="5305" y="9563"/>
                </a:lnTo>
                <a:lnTo>
                  <a:pt x="5378" y="9587"/>
                </a:lnTo>
                <a:lnTo>
                  <a:pt x="5476" y="9612"/>
                </a:lnTo>
                <a:lnTo>
                  <a:pt x="5914" y="9612"/>
                </a:lnTo>
                <a:lnTo>
                  <a:pt x="6181" y="9636"/>
                </a:lnTo>
                <a:lnTo>
                  <a:pt x="6157" y="9855"/>
                </a:lnTo>
                <a:lnTo>
                  <a:pt x="6060" y="9855"/>
                </a:lnTo>
                <a:lnTo>
                  <a:pt x="5670" y="9928"/>
                </a:lnTo>
                <a:lnTo>
                  <a:pt x="5500" y="9952"/>
                </a:lnTo>
                <a:lnTo>
                  <a:pt x="5427" y="10001"/>
                </a:lnTo>
                <a:lnTo>
                  <a:pt x="5403" y="10001"/>
                </a:lnTo>
                <a:lnTo>
                  <a:pt x="5378" y="10025"/>
                </a:lnTo>
                <a:lnTo>
                  <a:pt x="5378" y="10098"/>
                </a:lnTo>
                <a:lnTo>
                  <a:pt x="5403" y="10147"/>
                </a:lnTo>
                <a:lnTo>
                  <a:pt x="5451" y="10171"/>
                </a:lnTo>
                <a:lnTo>
                  <a:pt x="5500" y="10196"/>
                </a:lnTo>
                <a:lnTo>
                  <a:pt x="5622" y="10220"/>
                </a:lnTo>
                <a:lnTo>
                  <a:pt x="5743" y="10220"/>
                </a:lnTo>
                <a:lnTo>
                  <a:pt x="5938" y="10196"/>
                </a:lnTo>
                <a:lnTo>
                  <a:pt x="6133" y="10171"/>
                </a:lnTo>
                <a:lnTo>
                  <a:pt x="6157" y="10147"/>
                </a:lnTo>
                <a:lnTo>
                  <a:pt x="6157" y="10366"/>
                </a:lnTo>
                <a:lnTo>
                  <a:pt x="6011" y="10390"/>
                </a:lnTo>
                <a:lnTo>
                  <a:pt x="5889" y="10415"/>
                </a:lnTo>
                <a:lnTo>
                  <a:pt x="5573" y="10512"/>
                </a:lnTo>
                <a:lnTo>
                  <a:pt x="5403" y="10585"/>
                </a:lnTo>
                <a:lnTo>
                  <a:pt x="5354" y="10634"/>
                </a:lnTo>
                <a:lnTo>
                  <a:pt x="5354" y="10658"/>
                </a:lnTo>
                <a:lnTo>
                  <a:pt x="5403" y="10707"/>
                </a:lnTo>
                <a:lnTo>
                  <a:pt x="5451" y="10731"/>
                </a:lnTo>
                <a:lnTo>
                  <a:pt x="5573" y="10755"/>
                </a:lnTo>
                <a:lnTo>
                  <a:pt x="5841" y="10731"/>
                </a:lnTo>
                <a:lnTo>
                  <a:pt x="6157" y="10682"/>
                </a:lnTo>
                <a:lnTo>
                  <a:pt x="6157" y="10999"/>
                </a:lnTo>
                <a:lnTo>
                  <a:pt x="6133" y="10999"/>
                </a:lnTo>
                <a:lnTo>
                  <a:pt x="5938" y="11023"/>
                </a:lnTo>
                <a:lnTo>
                  <a:pt x="5743" y="11047"/>
                </a:lnTo>
                <a:lnTo>
                  <a:pt x="5549" y="11120"/>
                </a:lnTo>
                <a:lnTo>
                  <a:pt x="5378" y="11193"/>
                </a:lnTo>
                <a:lnTo>
                  <a:pt x="5354" y="11218"/>
                </a:lnTo>
                <a:lnTo>
                  <a:pt x="5354" y="11242"/>
                </a:lnTo>
                <a:lnTo>
                  <a:pt x="5354" y="11266"/>
                </a:lnTo>
                <a:lnTo>
                  <a:pt x="5378" y="11291"/>
                </a:lnTo>
                <a:lnTo>
                  <a:pt x="5573" y="11315"/>
                </a:lnTo>
                <a:lnTo>
                  <a:pt x="5768" y="11315"/>
                </a:lnTo>
                <a:lnTo>
                  <a:pt x="6133" y="11291"/>
                </a:lnTo>
                <a:lnTo>
                  <a:pt x="6157" y="11266"/>
                </a:lnTo>
                <a:lnTo>
                  <a:pt x="6157" y="11558"/>
                </a:lnTo>
                <a:lnTo>
                  <a:pt x="6011" y="11558"/>
                </a:lnTo>
                <a:lnTo>
                  <a:pt x="5841" y="11607"/>
                </a:lnTo>
                <a:lnTo>
                  <a:pt x="5573" y="11656"/>
                </a:lnTo>
                <a:lnTo>
                  <a:pt x="5330" y="11753"/>
                </a:lnTo>
                <a:lnTo>
                  <a:pt x="5305" y="11777"/>
                </a:lnTo>
                <a:lnTo>
                  <a:pt x="5305" y="11826"/>
                </a:lnTo>
                <a:lnTo>
                  <a:pt x="5330" y="11850"/>
                </a:lnTo>
                <a:lnTo>
                  <a:pt x="5378" y="11850"/>
                </a:lnTo>
                <a:lnTo>
                  <a:pt x="5622" y="11875"/>
                </a:lnTo>
                <a:lnTo>
                  <a:pt x="5865" y="11850"/>
                </a:lnTo>
                <a:lnTo>
                  <a:pt x="6011" y="11850"/>
                </a:lnTo>
                <a:lnTo>
                  <a:pt x="6084" y="11826"/>
                </a:lnTo>
                <a:lnTo>
                  <a:pt x="6157" y="11802"/>
                </a:lnTo>
                <a:lnTo>
                  <a:pt x="6157" y="12020"/>
                </a:lnTo>
                <a:lnTo>
                  <a:pt x="5962" y="12020"/>
                </a:lnTo>
                <a:lnTo>
                  <a:pt x="5743" y="12045"/>
                </a:lnTo>
                <a:lnTo>
                  <a:pt x="5549" y="12118"/>
                </a:lnTo>
                <a:lnTo>
                  <a:pt x="5476" y="12142"/>
                </a:lnTo>
                <a:lnTo>
                  <a:pt x="5378" y="12191"/>
                </a:lnTo>
                <a:lnTo>
                  <a:pt x="5378" y="12239"/>
                </a:lnTo>
                <a:lnTo>
                  <a:pt x="5378" y="12264"/>
                </a:lnTo>
                <a:lnTo>
                  <a:pt x="5476" y="12312"/>
                </a:lnTo>
                <a:lnTo>
                  <a:pt x="5549" y="12337"/>
                </a:lnTo>
                <a:lnTo>
                  <a:pt x="5743" y="12385"/>
                </a:lnTo>
                <a:lnTo>
                  <a:pt x="5962" y="12361"/>
                </a:lnTo>
                <a:lnTo>
                  <a:pt x="6157" y="12361"/>
                </a:lnTo>
                <a:lnTo>
                  <a:pt x="6157" y="12458"/>
                </a:lnTo>
                <a:lnTo>
                  <a:pt x="6157" y="12483"/>
                </a:lnTo>
                <a:lnTo>
                  <a:pt x="6011" y="12531"/>
                </a:lnTo>
                <a:lnTo>
                  <a:pt x="5889" y="12580"/>
                </a:lnTo>
                <a:lnTo>
                  <a:pt x="5622" y="12653"/>
                </a:lnTo>
                <a:lnTo>
                  <a:pt x="5500" y="12702"/>
                </a:lnTo>
                <a:lnTo>
                  <a:pt x="5403" y="12750"/>
                </a:lnTo>
                <a:lnTo>
                  <a:pt x="5378" y="12799"/>
                </a:lnTo>
                <a:lnTo>
                  <a:pt x="5378" y="12823"/>
                </a:lnTo>
                <a:lnTo>
                  <a:pt x="5403" y="12848"/>
                </a:lnTo>
                <a:lnTo>
                  <a:pt x="5500" y="12872"/>
                </a:lnTo>
                <a:lnTo>
                  <a:pt x="5622" y="12896"/>
                </a:lnTo>
                <a:lnTo>
                  <a:pt x="5743" y="12921"/>
                </a:lnTo>
                <a:lnTo>
                  <a:pt x="5865" y="12896"/>
                </a:lnTo>
                <a:lnTo>
                  <a:pt x="6011" y="12872"/>
                </a:lnTo>
                <a:lnTo>
                  <a:pt x="6181" y="12848"/>
                </a:lnTo>
                <a:lnTo>
                  <a:pt x="6181" y="13042"/>
                </a:lnTo>
                <a:lnTo>
                  <a:pt x="6108" y="13018"/>
                </a:lnTo>
                <a:lnTo>
                  <a:pt x="5962" y="13042"/>
                </a:lnTo>
                <a:lnTo>
                  <a:pt x="5841" y="13091"/>
                </a:lnTo>
                <a:lnTo>
                  <a:pt x="5719" y="13164"/>
                </a:lnTo>
                <a:lnTo>
                  <a:pt x="5573" y="13237"/>
                </a:lnTo>
                <a:lnTo>
                  <a:pt x="5549" y="13261"/>
                </a:lnTo>
                <a:lnTo>
                  <a:pt x="5573" y="13286"/>
                </a:lnTo>
                <a:lnTo>
                  <a:pt x="5597" y="13334"/>
                </a:lnTo>
                <a:lnTo>
                  <a:pt x="5622" y="13334"/>
                </a:lnTo>
                <a:lnTo>
                  <a:pt x="5743" y="13310"/>
                </a:lnTo>
                <a:lnTo>
                  <a:pt x="6157" y="13310"/>
                </a:lnTo>
                <a:lnTo>
                  <a:pt x="6206" y="13286"/>
                </a:lnTo>
                <a:lnTo>
                  <a:pt x="6206" y="13529"/>
                </a:lnTo>
                <a:lnTo>
                  <a:pt x="6035" y="13553"/>
                </a:lnTo>
                <a:lnTo>
                  <a:pt x="5865" y="13553"/>
                </a:lnTo>
                <a:lnTo>
                  <a:pt x="5719" y="13602"/>
                </a:lnTo>
                <a:lnTo>
                  <a:pt x="5573" y="13675"/>
                </a:lnTo>
                <a:lnTo>
                  <a:pt x="5524" y="13724"/>
                </a:lnTo>
                <a:lnTo>
                  <a:pt x="5476" y="13797"/>
                </a:lnTo>
                <a:lnTo>
                  <a:pt x="5476" y="13870"/>
                </a:lnTo>
                <a:lnTo>
                  <a:pt x="5476" y="13894"/>
                </a:lnTo>
                <a:lnTo>
                  <a:pt x="5500" y="13918"/>
                </a:lnTo>
                <a:lnTo>
                  <a:pt x="5646" y="13967"/>
                </a:lnTo>
                <a:lnTo>
                  <a:pt x="5792" y="13967"/>
                </a:lnTo>
                <a:lnTo>
                  <a:pt x="6108" y="13943"/>
                </a:lnTo>
                <a:lnTo>
                  <a:pt x="6254" y="13943"/>
                </a:lnTo>
                <a:lnTo>
                  <a:pt x="6279" y="14235"/>
                </a:lnTo>
                <a:lnTo>
                  <a:pt x="6011" y="14308"/>
                </a:lnTo>
                <a:lnTo>
                  <a:pt x="5841" y="14332"/>
                </a:lnTo>
                <a:lnTo>
                  <a:pt x="5670" y="14381"/>
                </a:lnTo>
                <a:lnTo>
                  <a:pt x="5622" y="14429"/>
                </a:lnTo>
                <a:lnTo>
                  <a:pt x="5597" y="14478"/>
                </a:lnTo>
                <a:lnTo>
                  <a:pt x="5622" y="14551"/>
                </a:lnTo>
                <a:lnTo>
                  <a:pt x="5670" y="14600"/>
                </a:lnTo>
                <a:lnTo>
                  <a:pt x="5719" y="14624"/>
                </a:lnTo>
                <a:lnTo>
                  <a:pt x="5792" y="14648"/>
                </a:lnTo>
                <a:lnTo>
                  <a:pt x="5962" y="14673"/>
                </a:lnTo>
                <a:lnTo>
                  <a:pt x="6133" y="14648"/>
                </a:lnTo>
                <a:lnTo>
                  <a:pt x="6303" y="14600"/>
                </a:lnTo>
                <a:lnTo>
                  <a:pt x="6303" y="14770"/>
                </a:lnTo>
                <a:lnTo>
                  <a:pt x="6133" y="14794"/>
                </a:lnTo>
                <a:lnTo>
                  <a:pt x="5962" y="14867"/>
                </a:lnTo>
                <a:lnTo>
                  <a:pt x="5841" y="14916"/>
                </a:lnTo>
                <a:lnTo>
                  <a:pt x="5719" y="14965"/>
                </a:lnTo>
                <a:lnTo>
                  <a:pt x="5646" y="15062"/>
                </a:lnTo>
                <a:lnTo>
                  <a:pt x="5597" y="15111"/>
                </a:lnTo>
                <a:lnTo>
                  <a:pt x="5573" y="15159"/>
                </a:lnTo>
                <a:lnTo>
                  <a:pt x="5573" y="15184"/>
                </a:lnTo>
                <a:lnTo>
                  <a:pt x="5597" y="15208"/>
                </a:lnTo>
                <a:lnTo>
                  <a:pt x="5670" y="15257"/>
                </a:lnTo>
                <a:lnTo>
                  <a:pt x="5768" y="15281"/>
                </a:lnTo>
                <a:lnTo>
                  <a:pt x="5962" y="15257"/>
                </a:lnTo>
                <a:lnTo>
                  <a:pt x="6352" y="15184"/>
                </a:lnTo>
                <a:lnTo>
                  <a:pt x="6376" y="15451"/>
                </a:lnTo>
                <a:lnTo>
                  <a:pt x="6133" y="15476"/>
                </a:lnTo>
                <a:lnTo>
                  <a:pt x="5865" y="15524"/>
                </a:lnTo>
                <a:lnTo>
                  <a:pt x="5743" y="15573"/>
                </a:lnTo>
                <a:lnTo>
                  <a:pt x="5646" y="15646"/>
                </a:lnTo>
                <a:lnTo>
                  <a:pt x="5622" y="15646"/>
                </a:lnTo>
                <a:lnTo>
                  <a:pt x="5622" y="15670"/>
                </a:lnTo>
                <a:lnTo>
                  <a:pt x="5695" y="15768"/>
                </a:lnTo>
                <a:lnTo>
                  <a:pt x="5792" y="15816"/>
                </a:lnTo>
                <a:lnTo>
                  <a:pt x="5889" y="15841"/>
                </a:lnTo>
                <a:lnTo>
                  <a:pt x="5987" y="15841"/>
                </a:lnTo>
                <a:lnTo>
                  <a:pt x="6206" y="15865"/>
                </a:lnTo>
                <a:lnTo>
                  <a:pt x="6400" y="15865"/>
                </a:lnTo>
                <a:lnTo>
                  <a:pt x="6400" y="15962"/>
                </a:lnTo>
                <a:lnTo>
                  <a:pt x="6133" y="16035"/>
                </a:lnTo>
                <a:lnTo>
                  <a:pt x="5938" y="16084"/>
                </a:lnTo>
                <a:lnTo>
                  <a:pt x="5792" y="16181"/>
                </a:lnTo>
                <a:lnTo>
                  <a:pt x="5768" y="16230"/>
                </a:lnTo>
                <a:lnTo>
                  <a:pt x="5768" y="16254"/>
                </a:lnTo>
                <a:lnTo>
                  <a:pt x="5816" y="16327"/>
                </a:lnTo>
                <a:lnTo>
                  <a:pt x="5889" y="16376"/>
                </a:lnTo>
                <a:lnTo>
                  <a:pt x="5987" y="16400"/>
                </a:lnTo>
                <a:lnTo>
                  <a:pt x="6181" y="16400"/>
                </a:lnTo>
                <a:lnTo>
                  <a:pt x="6425" y="16352"/>
                </a:lnTo>
                <a:lnTo>
                  <a:pt x="6449" y="16644"/>
                </a:lnTo>
                <a:lnTo>
                  <a:pt x="6230" y="16668"/>
                </a:lnTo>
                <a:lnTo>
                  <a:pt x="6035" y="16717"/>
                </a:lnTo>
                <a:lnTo>
                  <a:pt x="5962" y="16765"/>
                </a:lnTo>
                <a:lnTo>
                  <a:pt x="5865" y="16790"/>
                </a:lnTo>
                <a:lnTo>
                  <a:pt x="5841" y="16838"/>
                </a:lnTo>
                <a:lnTo>
                  <a:pt x="5841" y="16887"/>
                </a:lnTo>
                <a:lnTo>
                  <a:pt x="5841" y="16911"/>
                </a:lnTo>
                <a:lnTo>
                  <a:pt x="5889" y="16936"/>
                </a:lnTo>
                <a:lnTo>
                  <a:pt x="6084" y="16960"/>
                </a:lnTo>
                <a:lnTo>
                  <a:pt x="6279" y="16984"/>
                </a:lnTo>
                <a:lnTo>
                  <a:pt x="6449" y="16984"/>
                </a:lnTo>
                <a:lnTo>
                  <a:pt x="6449" y="17276"/>
                </a:lnTo>
                <a:lnTo>
                  <a:pt x="6206" y="17325"/>
                </a:lnTo>
                <a:lnTo>
                  <a:pt x="6011" y="17349"/>
                </a:lnTo>
                <a:lnTo>
                  <a:pt x="5938" y="17398"/>
                </a:lnTo>
                <a:lnTo>
                  <a:pt x="5865" y="17447"/>
                </a:lnTo>
                <a:lnTo>
                  <a:pt x="5841" y="17471"/>
                </a:lnTo>
                <a:lnTo>
                  <a:pt x="5841" y="17520"/>
                </a:lnTo>
                <a:lnTo>
                  <a:pt x="5841" y="17544"/>
                </a:lnTo>
                <a:lnTo>
                  <a:pt x="5865" y="17568"/>
                </a:lnTo>
                <a:lnTo>
                  <a:pt x="5987" y="17641"/>
                </a:lnTo>
                <a:lnTo>
                  <a:pt x="6133" y="17690"/>
                </a:lnTo>
                <a:lnTo>
                  <a:pt x="6303" y="17690"/>
                </a:lnTo>
                <a:lnTo>
                  <a:pt x="6449" y="17666"/>
                </a:lnTo>
                <a:lnTo>
                  <a:pt x="6449" y="17958"/>
                </a:lnTo>
                <a:lnTo>
                  <a:pt x="6303" y="17982"/>
                </a:lnTo>
                <a:lnTo>
                  <a:pt x="6181" y="18031"/>
                </a:lnTo>
                <a:lnTo>
                  <a:pt x="6011" y="18055"/>
                </a:lnTo>
                <a:lnTo>
                  <a:pt x="5914" y="18104"/>
                </a:lnTo>
                <a:lnTo>
                  <a:pt x="5841" y="18152"/>
                </a:lnTo>
                <a:lnTo>
                  <a:pt x="5816" y="18177"/>
                </a:lnTo>
                <a:lnTo>
                  <a:pt x="5816" y="18225"/>
                </a:lnTo>
                <a:lnTo>
                  <a:pt x="5841" y="18250"/>
                </a:lnTo>
                <a:lnTo>
                  <a:pt x="5865" y="18274"/>
                </a:lnTo>
                <a:lnTo>
                  <a:pt x="5987" y="18323"/>
                </a:lnTo>
                <a:lnTo>
                  <a:pt x="6157" y="18371"/>
                </a:lnTo>
                <a:lnTo>
                  <a:pt x="6303" y="18371"/>
                </a:lnTo>
                <a:lnTo>
                  <a:pt x="6449" y="18347"/>
                </a:lnTo>
                <a:lnTo>
                  <a:pt x="6473" y="18444"/>
                </a:lnTo>
                <a:lnTo>
                  <a:pt x="6303" y="18469"/>
                </a:lnTo>
                <a:lnTo>
                  <a:pt x="6157" y="18542"/>
                </a:lnTo>
                <a:lnTo>
                  <a:pt x="6035" y="18615"/>
                </a:lnTo>
                <a:lnTo>
                  <a:pt x="5914" y="18688"/>
                </a:lnTo>
                <a:lnTo>
                  <a:pt x="5889" y="18736"/>
                </a:lnTo>
                <a:lnTo>
                  <a:pt x="5889" y="18761"/>
                </a:lnTo>
                <a:lnTo>
                  <a:pt x="5914" y="18785"/>
                </a:lnTo>
                <a:lnTo>
                  <a:pt x="5962" y="18809"/>
                </a:lnTo>
                <a:lnTo>
                  <a:pt x="6108" y="18809"/>
                </a:lnTo>
                <a:lnTo>
                  <a:pt x="6279" y="18785"/>
                </a:lnTo>
                <a:lnTo>
                  <a:pt x="6498" y="18761"/>
                </a:lnTo>
                <a:lnTo>
                  <a:pt x="6522" y="18980"/>
                </a:lnTo>
                <a:lnTo>
                  <a:pt x="6376" y="19028"/>
                </a:lnTo>
                <a:lnTo>
                  <a:pt x="6254" y="19101"/>
                </a:lnTo>
                <a:lnTo>
                  <a:pt x="5987" y="19223"/>
                </a:lnTo>
                <a:lnTo>
                  <a:pt x="5962" y="19272"/>
                </a:lnTo>
                <a:lnTo>
                  <a:pt x="5962" y="19320"/>
                </a:lnTo>
                <a:lnTo>
                  <a:pt x="5987" y="19369"/>
                </a:lnTo>
                <a:lnTo>
                  <a:pt x="6011" y="19393"/>
                </a:lnTo>
                <a:lnTo>
                  <a:pt x="6425" y="19393"/>
                </a:lnTo>
                <a:lnTo>
                  <a:pt x="6595" y="19345"/>
                </a:lnTo>
                <a:lnTo>
                  <a:pt x="6619" y="19393"/>
                </a:lnTo>
                <a:lnTo>
                  <a:pt x="6571" y="19442"/>
                </a:lnTo>
                <a:lnTo>
                  <a:pt x="6522" y="19515"/>
                </a:lnTo>
                <a:lnTo>
                  <a:pt x="6254" y="19637"/>
                </a:lnTo>
                <a:lnTo>
                  <a:pt x="6230" y="19661"/>
                </a:lnTo>
                <a:lnTo>
                  <a:pt x="6206" y="19734"/>
                </a:lnTo>
                <a:lnTo>
                  <a:pt x="6230" y="19758"/>
                </a:lnTo>
                <a:lnTo>
                  <a:pt x="6279" y="19783"/>
                </a:lnTo>
                <a:lnTo>
                  <a:pt x="6595" y="19758"/>
                </a:lnTo>
                <a:lnTo>
                  <a:pt x="6668" y="19783"/>
                </a:lnTo>
                <a:lnTo>
                  <a:pt x="6887" y="19856"/>
                </a:lnTo>
                <a:lnTo>
                  <a:pt x="7106" y="19904"/>
                </a:lnTo>
                <a:lnTo>
                  <a:pt x="7203" y="19953"/>
                </a:lnTo>
                <a:lnTo>
                  <a:pt x="7252" y="20001"/>
                </a:lnTo>
                <a:lnTo>
                  <a:pt x="7276" y="20050"/>
                </a:lnTo>
                <a:lnTo>
                  <a:pt x="7276" y="20123"/>
                </a:lnTo>
                <a:lnTo>
                  <a:pt x="7252" y="20172"/>
                </a:lnTo>
                <a:lnTo>
                  <a:pt x="7203" y="20245"/>
                </a:lnTo>
                <a:lnTo>
                  <a:pt x="7057" y="20342"/>
                </a:lnTo>
                <a:lnTo>
                  <a:pt x="6936" y="20391"/>
                </a:lnTo>
                <a:lnTo>
                  <a:pt x="6814" y="20439"/>
                </a:lnTo>
                <a:lnTo>
                  <a:pt x="6692" y="20464"/>
                </a:lnTo>
                <a:lnTo>
                  <a:pt x="6571" y="20464"/>
                </a:lnTo>
                <a:lnTo>
                  <a:pt x="6303" y="20439"/>
                </a:lnTo>
                <a:lnTo>
                  <a:pt x="5889" y="20439"/>
                </a:lnTo>
                <a:lnTo>
                  <a:pt x="5768" y="20391"/>
                </a:lnTo>
                <a:lnTo>
                  <a:pt x="5670" y="20318"/>
                </a:lnTo>
                <a:lnTo>
                  <a:pt x="5597" y="20220"/>
                </a:lnTo>
                <a:lnTo>
                  <a:pt x="5524" y="20099"/>
                </a:lnTo>
                <a:lnTo>
                  <a:pt x="5476" y="19929"/>
                </a:lnTo>
                <a:lnTo>
                  <a:pt x="5403" y="19612"/>
                </a:lnTo>
                <a:lnTo>
                  <a:pt x="5354" y="19247"/>
                </a:lnTo>
                <a:lnTo>
                  <a:pt x="5330" y="18882"/>
                </a:lnTo>
                <a:lnTo>
                  <a:pt x="5305" y="18371"/>
                </a:lnTo>
                <a:lnTo>
                  <a:pt x="5184" y="16960"/>
                </a:lnTo>
                <a:lnTo>
                  <a:pt x="5111" y="16254"/>
                </a:lnTo>
                <a:lnTo>
                  <a:pt x="5038" y="15549"/>
                </a:lnTo>
                <a:lnTo>
                  <a:pt x="4965" y="15086"/>
                </a:lnTo>
                <a:lnTo>
                  <a:pt x="4867" y="14600"/>
                </a:lnTo>
                <a:lnTo>
                  <a:pt x="4624" y="13675"/>
                </a:lnTo>
                <a:lnTo>
                  <a:pt x="4527" y="13310"/>
                </a:lnTo>
                <a:lnTo>
                  <a:pt x="4454" y="13018"/>
                </a:lnTo>
                <a:lnTo>
                  <a:pt x="4405" y="12896"/>
                </a:lnTo>
                <a:lnTo>
                  <a:pt x="4356" y="12823"/>
                </a:lnTo>
                <a:lnTo>
                  <a:pt x="4356" y="12799"/>
                </a:lnTo>
                <a:lnTo>
                  <a:pt x="4332" y="12750"/>
                </a:lnTo>
                <a:lnTo>
                  <a:pt x="4283" y="12702"/>
                </a:lnTo>
                <a:lnTo>
                  <a:pt x="4235" y="12677"/>
                </a:lnTo>
                <a:lnTo>
                  <a:pt x="4186" y="12653"/>
                </a:lnTo>
                <a:lnTo>
                  <a:pt x="4113" y="12677"/>
                </a:lnTo>
                <a:lnTo>
                  <a:pt x="4040" y="12750"/>
                </a:lnTo>
                <a:lnTo>
                  <a:pt x="3991" y="12848"/>
                </a:lnTo>
                <a:lnTo>
                  <a:pt x="3918" y="13091"/>
                </a:lnTo>
                <a:lnTo>
                  <a:pt x="3870" y="13286"/>
                </a:lnTo>
                <a:lnTo>
                  <a:pt x="3772" y="13237"/>
                </a:lnTo>
                <a:lnTo>
                  <a:pt x="3675" y="13213"/>
                </a:lnTo>
                <a:lnTo>
                  <a:pt x="3626" y="13237"/>
                </a:lnTo>
                <a:lnTo>
                  <a:pt x="3602" y="13310"/>
                </a:lnTo>
                <a:lnTo>
                  <a:pt x="3626" y="13383"/>
                </a:lnTo>
                <a:lnTo>
                  <a:pt x="3675" y="13456"/>
                </a:lnTo>
                <a:lnTo>
                  <a:pt x="3748" y="13529"/>
                </a:lnTo>
                <a:lnTo>
                  <a:pt x="3821" y="13578"/>
                </a:lnTo>
                <a:lnTo>
                  <a:pt x="3797" y="13772"/>
                </a:lnTo>
                <a:lnTo>
                  <a:pt x="3651" y="13772"/>
                </a:lnTo>
                <a:lnTo>
                  <a:pt x="3505" y="13821"/>
                </a:lnTo>
                <a:lnTo>
                  <a:pt x="3480" y="13845"/>
                </a:lnTo>
                <a:lnTo>
                  <a:pt x="3505" y="13870"/>
                </a:lnTo>
                <a:lnTo>
                  <a:pt x="3651" y="13943"/>
                </a:lnTo>
                <a:lnTo>
                  <a:pt x="3772" y="14016"/>
                </a:lnTo>
                <a:lnTo>
                  <a:pt x="3724" y="14405"/>
                </a:lnTo>
                <a:lnTo>
                  <a:pt x="3505" y="14381"/>
                </a:lnTo>
                <a:lnTo>
                  <a:pt x="3407" y="14381"/>
                </a:lnTo>
                <a:lnTo>
                  <a:pt x="3310" y="14405"/>
                </a:lnTo>
                <a:lnTo>
                  <a:pt x="3286" y="14454"/>
                </a:lnTo>
                <a:lnTo>
                  <a:pt x="3286" y="14478"/>
                </a:lnTo>
                <a:lnTo>
                  <a:pt x="3286" y="14502"/>
                </a:lnTo>
                <a:lnTo>
                  <a:pt x="3383" y="14551"/>
                </a:lnTo>
                <a:lnTo>
                  <a:pt x="3480" y="14624"/>
                </a:lnTo>
                <a:lnTo>
                  <a:pt x="3675" y="14721"/>
                </a:lnTo>
                <a:lnTo>
                  <a:pt x="3675" y="14892"/>
                </a:lnTo>
                <a:lnTo>
                  <a:pt x="3480" y="14892"/>
                </a:lnTo>
                <a:lnTo>
                  <a:pt x="3286" y="14916"/>
                </a:lnTo>
                <a:lnTo>
                  <a:pt x="3213" y="14940"/>
                </a:lnTo>
                <a:lnTo>
                  <a:pt x="3140" y="14965"/>
                </a:lnTo>
                <a:lnTo>
                  <a:pt x="3115" y="15013"/>
                </a:lnTo>
                <a:lnTo>
                  <a:pt x="3115" y="15038"/>
                </a:lnTo>
                <a:lnTo>
                  <a:pt x="3140" y="15086"/>
                </a:lnTo>
                <a:lnTo>
                  <a:pt x="3188" y="15135"/>
                </a:lnTo>
                <a:lnTo>
                  <a:pt x="3310" y="15208"/>
                </a:lnTo>
                <a:lnTo>
                  <a:pt x="3456" y="15232"/>
                </a:lnTo>
                <a:lnTo>
                  <a:pt x="3626" y="15257"/>
                </a:lnTo>
                <a:lnTo>
                  <a:pt x="3578" y="15573"/>
                </a:lnTo>
                <a:lnTo>
                  <a:pt x="3334" y="15549"/>
                </a:lnTo>
                <a:lnTo>
                  <a:pt x="3018" y="15549"/>
                </a:lnTo>
                <a:lnTo>
                  <a:pt x="2921" y="15573"/>
                </a:lnTo>
                <a:lnTo>
                  <a:pt x="2896" y="15597"/>
                </a:lnTo>
                <a:lnTo>
                  <a:pt x="2896" y="15622"/>
                </a:lnTo>
                <a:lnTo>
                  <a:pt x="2945" y="15695"/>
                </a:lnTo>
                <a:lnTo>
                  <a:pt x="3018" y="15743"/>
                </a:lnTo>
                <a:lnTo>
                  <a:pt x="3164" y="15816"/>
                </a:lnTo>
                <a:lnTo>
                  <a:pt x="3359" y="15889"/>
                </a:lnTo>
                <a:lnTo>
                  <a:pt x="3553" y="15914"/>
                </a:lnTo>
                <a:lnTo>
                  <a:pt x="3529" y="16011"/>
                </a:lnTo>
                <a:lnTo>
                  <a:pt x="3261" y="16035"/>
                </a:lnTo>
                <a:lnTo>
                  <a:pt x="3115" y="16060"/>
                </a:lnTo>
                <a:lnTo>
                  <a:pt x="2994" y="16108"/>
                </a:lnTo>
                <a:lnTo>
                  <a:pt x="2969" y="16133"/>
                </a:lnTo>
                <a:lnTo>
                  <a:pt x="2969" y="16181"/>
                </a:lnTo>
                <a:lnTo>
                  <a:pt x="2969" y="16206"/>
                </a:lnTo>
                <a:lnTo>
                  <a:pt x="2994" y="16230"/>
                </a:lnTo>
                <a:lnTo>
                  <a:pt x="3115" y="16279"/>
                </a:lnTo>
                <a:lnTo>
                  <a:pt x="3237" y="16303"/>
                </a:lnTo>
                <a:lnTo>
                  <a:pt x="3480" y="16327"/>
                </a:lnTo>
                <a:lnTo>
                  <a:pt x="3432" y="16790"/>
                </a:lnTo>
                <a:lnTo>
                  <a:pt x="3261" y="16790"/>
                </a:lnTo>
                <a:lnTo>
                  <a:pt x="3115" y="16814"/>
                </a:lnTo>
                <a:lnTo>
                  <a:pt x="2872" y="16838"/>
                </a:lnTo>
                <a:lnTo>
                  <a:pt x="2775" y="16887"/>
                </a:lnTo>
                <a:lnTo>
                  <a:pt x="2677" y="16960"/>
                </a:lnTo>
                <a:lnTo>
                  <a:pt x="2653" y="17033"/>
                </a:lnTo>
                <a:lnTo>
                  <a:pt x="2677" y="17082"/>
                </a:lnTo>
                <a:lnTo>
                  <a:pt x="2702" y="17106"/>
                </a:lnTo>
                <a:lnTo>
                  <a:pt x="2799" y="17155"/>
                </a:lnTo>
                <a:lnTo>
                  <a:pt x="2896" y="17155"/>
                </a:lnTo>
                <a:lnTo>
                  <a:pt x="3091" y="17179"/>
                </a:lnTo>
                <a:lnTo>
                  <a:pt x="3383" y="17203"/>
                </a:lnTo>
                <a:lnTo>
                  <a:pt x="3359" y="17398"/>
                </a:lnTo>
                <a:lnTo>
                  <a:pt x="3188" y="17398"/>
                </a:lnTo>
                <a:lnTo>
                  <a:pt x="3042" y="17422"/>
                </a:lnTo>
                <a:lnTo>
                  <a:pt x="2750" y="17520"/>
                </a:lnTo>
                <a:lnTo>
                  <a:pt x="2702" y="17544"/>
                </a:lnTo>
                <a:lnTo>
                  <a:pt x="2677" y="17593"/>
                </a:lnTo>
                <a:lnTo>
                  <a:pt x="2702" y="17641"/>
                </a:lnTo>
                <a:lnTo>
                  <a:pt x="2750" y="17666"/>
                </a:lnTo>
                <a:lnTo>
                  <a:pt x="2896" y="17714"/>
                </a:lnTo>
                <a:lnTo>
                  <a:pt x="3018" y="17739"/>
                </a:lnTo>
                <a:lnTo>
                  <a:pt x="3310" y="17739"/>
                </a:lnTo>
                <a:lnTo>
                  <a:pt x="3310" y="17763"/>
                </a:lnTo>
                <a:lnTo>
                  <a:pt x="3286" y="17933"/>
                </a:lnTo>
                <a:lnTo>
                  <a:pt x="3018" y="17958"/>
                </a:lnTo>
                <a:lnTo>
                  <a:pt x="2799" y="17982"/>
                </a:lnTo>
                <a:lnTo>
                  <a:pt x="2702" y="18031"/>
                </a:lnTo>
                <a:lnTo>
                  <a:pt x="2629" y="18079"/>
                </a:lnTo>
                <a:lnTo>
                  <a:pt x="2604" y="18128"/>
                </a:lnTo>
                <a:lnTo>
                  <a:pt x="2604" y="18177"/>
                </a:lnTo>
                <a:lnTo>
                  <a:pt x="2653" y="18250"/>
                </a:lnTo>
                <a:lnTo>
                  <a:pt x="2702" y="18274"/>
                </a:lnTo>
                <a:lnTo>
                  <a:pt x="2775" y="18298"/>
                </a:lnTo>
                <a:lnTo>
                  <a:pt x="2848" y="18323"/>
                </a:lnTo>
                <a:lnTo>
                  <a:pt x="3018" y="18323"/>
                </a:lnTo>
                <a:lnTo>
                  <a:pt x="3164" y="18298"/>
                </a:lnTo>
                <a:lnTo>
                  <a:pt x="3237" y="18323"/>
                </a:lnTo>
                <a:lnTo>
                  <a:pt x="3213" y="18517"/>
                </a:lnTo>
                <a:lnTo>
                  <a:pt x="2848" y="18566"/>
                </a:lnTo>
                <a:lnTo>
                  <a:pt x="2677" y="18615"/>
                </a:lnTo>
                <a:lnTo>
                  <a:pt x="2604" y="18663"/>
                </a:lnTo>
                <a:lnTo>
                  <a:pt x="2531" y="18712"/>
                </a:lnTo>
                <a:lnTo>
                  <a:pt x="2507" y="18761"/>
                </a:lnTo>
                <a:lnTo>
                  <a:pt x="2507" y="18785"/>
                </a:lnTo>
                <a:lnTo>
                  <a:pt x="2531" y="18809"/>
                </a:lnTo>
                <a:lnTo>
                  <a:pt x="2556" y="18834"/>
                </a:lnTo>
                <a:lnTo>
                  <a:pt x="2702" y="18882"/>
                </a:lnTo>
                <a:lnTo>
                  <a:pt x="3164" y="18882"/>
                </a:lnTo>
                <a:lnTo>
                  <a:pt x="3115" y="19223"/>
                </a:lnTo>
                <a:lnTo>
                  <a:pt x="2799" y="19199"/>
                </a:lnTo>
                <a:lnTo>
                  <a:pt x="2677" y="19199"/>
                </a:lnTo>
                <a:lnTo>
                  <a:pt x="2580" y="19223"/>
                </a:lnTo>
                <a:lnTo>
                  <a:pt x="2483" y="19247"/>
                </a:lnTo>
                <a:lnTo>
                  <a:pt x="2410" y="19320"/>
                </a:lnTo>
                <a:lnTo>
                  <a:pt x="2410" y="19369"/>
                </a:lnTo>
                <a:lnTo>
                  <a:pt x="2410" y="19393"/>
                </a:lnTo>
                <a:lnTo>
                  <a:pt x="2483" y="19466"/>
                </a:lnTo>
                <a:lnTo>
                  <a:pt x="2580" y="19515"/>
                </a:lnTo>
                <a:lnTo>
                  <a:pt x="2702" y="19564"/>
                </a:lnTo>
                <a:lnTo>
                  <a:pt x="2799" y="19564"/>
                </a:lnTo>
                <a:lnTo>
                  <a:pt x="3042" y="19612"/>
                </a:lnTo>
                <a:lnTo>
                  <a:pt x="3018" y="19807"/>
                </a:lnTo>
                <a:lnTo>
                  <a:pt x="2896" y="19807"/>
                </a:lnTo>
                <a:lnTo>
                  <a:pt x="2556" y="19856"/>
                </a:lnTo>
                <a:lnTo>
                  <a:pt x="2483" y="19880"/>
                </a:lnTo>
                <a:lnTo>
                  <a:pt x="2434" y="19904"/>
                </a:lnTo>
                <a:lnTo>
                  <a:pt x="2337" y="20001"/>
                </a:lnTo>
                <a:lnTo>
                  <a:pt x="2312" y="20026"/>
                </a:lnTo>
                <a:lnTo>
                  <a:pt x="2337" y="20074"/>
                </a:lnTo>
                <a:lnTo>
                  <a:pt x="2434" y="20123"/>
                </a:lnTo>
                <a:lnTo>
                  <a:pt x="2531" y="20147"/>
                </a:lnTo>
                <a:lnTo>
                  <a:pt x="2726" y="20172"/>
                </a:lnTo>
                <a:lnTo>
                  <a:pt x="2507" y="20269"/>
                </a:lnTo>
                <a:lnTo>
                  <a:pt x="2288" y="20366"/>
                </a:lnTo>
                <a:lnTo>
                  <a:pt x="1801" y="20512"/>
                </a:lnTo>
                <a:lnTo>
                  <a:pt x="1655" y="20537"/>
                </a:lnTo>
                <a:lnTo>
                  <a:pt x="1485" y="20561"/>
                </a:lnTo>
                <a:lnTo>
                  <a:pt x="1315" y="20537"/>
                </a:lnTo>
                <a:lnTo>
                  <a:pt x="1145" y="20488"/>
                </a:lnTo>
                <a:lnTo>
                  <a:pt x="1120" y="20464"/>
                </a:lnTo>
                <a:lnTo>
                  <a:pt x="1096" y="20415"/>
                </a:lnTo>
                <a:lnTo>
                  <a:pt x="1096" y="20391"/>
                </a:lnTo>
                <a:lnTo>
                  <a:pt x="1096" y="20342"/>
                </a:lnTo>
                <a:lnTo>
                  <a:pt x="1145" y="20245"/>
                </a:lnTo>
                <a:lnTo>
                  <a:pt x="1242" y="20123"/>
                </a:lnTo>
                <a:lnTo>
                  <a:pt x="1485" y="19929"/>
                </a:lnTo>
                <a:lnTo>
                  <a:pt x="1631" y="19831"/>
                </a:lnTo>
                <a:lnTo>
                  <a:pt x="1680" y="19807"/>
                </a:lnTo>
                <a:lnTo>
                  <a:pt x="1704" y="19758"/>
                </a:lnTo>
                <a:lnTo>
                  <a:pt x="1704" y="19710"/>
                </a:lnTo>
                <a:lnTo>
                  <a:pt x="1704" y="19661"/>
                </a:lnTo>
                <a:lnTo>
                  <a:pt x="1728" y="19588"/>
                </a:lnTo>
                <a:lnTo>
                  <a:pt x="1826" y="18785"/>
                </a:lnTo>
                <a:lnTo>
                  <a:pt x="1923" y="18006"/>
                </a:lnTo>
                <a:lnTo>
                  <a:pt x="2045" y="16425"/>
                </a:lnTo>
                <a:lnTo>
                  <a:pt x="2142" y="14843"/>
                </a:lnTo>
                <a:lnTo>
                  <a:pt x="2264" y="13237"/>
                </a:lnTo>
                <a:lnTo>
                  <a:pt x="2410" y="11631"/>
                </a:lnTo>
                <a:lnTo>
                  <a:pt x="2531" y="10025"/>
                </a:lnTo>
                <a:lnTo>
                  <a:pt x="2556" y="9368"/>
                </a:lnTo>
                <a:lnTo>
                  <a:pt x="2580" y="8663"/>
                </a:lnTo>
                <a:lnTo>
                  <a:pt x="2580" y="8322"/>
                </a:lnTo>
                <a:lnTo>
                  <a:pt x="2580" y="7981"/>
                </a:lnTo>
                <a:lnTo>
                  <a:pt x="2531" y="7641"/>
                </a:lnTo>
                <a:lnTo>
                  <a:pt x="2483" y="7324"/>
                </a:lnTo>
                <a:lnTo>
                  <a:pt x="2483" y="7251"/>
                </a:lnTo>
                <a:lnTo>
                  <a:pt x="2458" y="7178"/>
                </a:lnTo>
                <a:lnTo>
                  <a:pt x="2434" y="7130"/>
                </a:lnTo>
                <a:lnTo>
                  <a:pt x="2410" y="7105"/>
                </a:lnTo>
                <a:lnTo>
                  <a:pt x="2337" y="7057"/>
                </a:lnTo>
                <a:lnTo>
                  <a:pt x="2239" y="7057"/>
                </a:lnTo>
                <a:lnTo>
                  <a:pt x="2166" y="7105"/>
                </a:lnTo>
                <a:lnTo>
                  <a:pt x="2020" y="7130"/>
                </a:lnTo>
                <a:lnTo>
                  <a:pt x="1899" y="7154"/>
                </a:lnTo>
                <a:lnTo>
                  <a:pt x="1826" y="7227"/>
                </a:lnTo>
                <a:lnTo>
                  <a:pt x="1801" y="7300"/>
                </a:lnTo>
                <a:lnTo>
                  <a:pt x="1801" y="7349"/>
                </a:lnTo>
                <a:lnTo>
                  <a:pt x="1801" y="7397"/>
                </a:lnTo>
                <a:lnTo>
                  <a:pt x="1874" y="7446"/>
                </a:lnTo>
                <a:lnTo>
                  <a:pt x="1923" y="7470"/>
                </a:lnTo>
                <a:lnTo>
                  <a:pt x="1899" y="7519"/>
                </a:lnTo>
                <a:lnTo>
                  <a:pt x="1704" y="7519"/>
                </a:lnTo>
                <a:lnTo>
                  <a:pt x="1631" y="7543"/>
                </a:lnTo>
                <a:lnTo>
                  <a:pt x="1558" y="7592"/>
                </a:lnTo>
                <a:lnTo>
                  <a:pt x="1534" y="7665"/>
                </a:lnTo>
                <a:lnTo>
                  <a:pt x="1534" y="7714"/>
                </a:lnTo>
                <a:lnTo>
                  <a:pt x="1558" y="7738"/>
                </a:lnTo>
                <a:lnTo>
                  <a:pt x="1631" y="7811"/>
                </a:lnTo>
                <a:lnTo>
                  <a:pt x="1753" y="7860"/>
                </a:lnTo>
                <a:lnTo>
                  <a:pt x="1728" y="7957"/>
                </a:lnTo>
                <a:lnTo>
                  <a:pt x="1582" y="7957"/>
                </a:lnTo>
                <a:lnTo>
                  <a:pt x="1461" y="8006"/>
                </a:lnTo>
                <a:lnTo>
                  <a:pt x="1412" y="8054"/>
                </a:lnTo>
                <a:lnTo>
                  <a:pt x="1388" y="8127"/>
                </a:lnTo>
                <a:lnTo>
                  <a:pt x="1412" y="8200"/>
                </a:lnTo>
                <a:lnTo>
                  <a:pt x="1461" y="8249"/>
                </a:lnTo>
                <a:lnTo>
                  <a:pt x="1534" y="8273"/>
                </a:lnTo>
                <a:lnTo>
                  <a:pt x="1631" y="8298"/>
                </a:lnTo>
                <a:lnTo>
                  <a:pt x="1582" y="8468"/>
                </a:lnTo>
                <a:lnTo>
                  <a:pt x="1437" y="8468"/>
                </a:lnTo>
                <a:lnTo>
                  <a:pt x="1364" y="8517"/>
                </a:lnTo>
                <a:lnTo>
                  <a:pt x="1291" y="8541"/>
                </a:lnTo>
                <a:lnTo>
                  <a:pt x="1291" y="8590"/>
                </a:lnTo>
                <a:lnTo>
                  <a:pt x="1291" y="8638"/>
                </a:lnTo>
                <a:lnTo>
                  <a:pt x="1339" y="8687"/>
                </a:lnTo>
                <a:lnTo>
                  <a:pt x="1388" y="8736"/>
                </a:lnTo>
                <a:lnTo>
                  <a:pt x="1509" y="8760"/>
                </a:lnTo>
                <a:lnTo>
                  <a:pt x="1485" y="8833"/>
                </a:lnTo>
                <a:lnTo>
                  <a:pt x="1461" y="8930"/>
                </a:lnTo>
                <a:lnTo>
                  <a:pt x="1315" y="8955"/>
                </a:lnTo>
                <a:lnTo>
                  <a:pt x="1242" y="8979"/>
                </a:lnTo>
                <a:lnTo>
                  <a:pt x="1193" y="9028"/>
                </a:lnTo>
                <a:lnTo>
                  <a:pt x="1169" y="9076"/>
                </a:lnTo>
                <a:lnTo>
                  <a:pt x="1169" y="9149"/>
                </a:lnTo>
                <a:lnTo>
                  <a:pt x="1218" y="9198"/>
                </a:lnTo>
                <a:lnTo>
                  <a:pt x="1242" y="9222"/>
                </a:lnTo>
                <a:lnTo>
                  <a:pt x="1364" y="9271"/>
                </a:lnTo>
                <a:lnTo>
                  <a:pt x="1364" y="9295"/>
                </a:lnTo>
                <a:lnTo>
                  <a:pt x="1315" y="9320"/>
                </a:lnTo>
                <a:lnTo>
                  <a:pt x="1169" y="9344"/>
                </a:lnTo>
                <a:lnTo>
                  <a:pt x="1096" y="9393"/>
                </a:lnTo>
                <a:lnTo>
                  <a:pt x="1047" y="9441"/>
                </a:lnTo>
                <a:lnTo>
                  <a:pt x="1023" y="9539"/>
                </a:lnTo>
                <a:lnTo>
                  <a:pt x="1047" y="9563"/>
                </a:lnTo>
                <a:lnTo>
                  <a:pt x="1072" y="9612"/>
                </a:lnTo>
                <a:lnTo>
                  <a:pt x="1120" y="9636"/>
                </a:lnTo>
                <a:lnTo>
                  <a:pt x="1169" y="9660"/>
                </a:lnTo>
                <a:lnTo>
                  <a:pt x="1291" y="9660"/>
                </a:lnTo>
                <a:lnTo>
                  <a:pt x="1266" y="9733"/>
                </a:lnTo>
                <a:lnTo>
                  <a:pt x="1145" y="9733"/>
                </a:lnTo>
                <a:lnTo>
                  <a:pt x="1072" y="9758"/>
                </a:lnTo>
                <a:lnTo>
                  <a:pt x="1023" y="9806"/>
                </a:lnTo>
                <a:lnTo>
                  <a:pt x="999" y="9879"/>
                </a:lnTo>
                <a:lnTo>
                  <a:pt x="1023" y="9952"/>
                </a:lnTo>
                <a:lnTo>
                  <a:pt x="1120" y="10001"/>
                </a:lnTo>
                <a:lnTo>
                  <a:pt x="1218" y="10025"/>
                </a:lnTo>
                <a:lnTo>
                  <a:pt x="1169" y="10269"/>
                </a:lnTo>
                <a:lnTo>
                  <a:pt x="1096" y="10244"/>
                </a:lnTo>
                <a:lnTo>
                  <a:pt x="1023" y="10269"/>
                </a:lnTo>
                <a:lnTo>
                  <a:pt x="974" y="10293"/>
                </a:lnTo>
                <a:lnTo>
                  <a:pt x="926" y="10342"/>
                </a:lnTo>
                <a:lnTo>
                  <a:pt x="926" y="10390"/>
                </a:lnTo>
                <a:lnTo>
                  <a:pt x="926" y="10439"/>
                </a:lnTo>
                <a:lnTo>
                  <a:pt x="950" y="10488"/>
                </a:lnTo>
                <a:lnTo>
                  <a:pt x="999" y="10536"/>
                </a:lnTo>
                <a:lnTo>
                  <a:pt x="1096" y="10609"/>
                </a:lnTo>
                <a:lnTo>
                  <a:pt x="1072" y="10634"/>
                </a:lnTo>
                <a:lnTo>
                  <a:pt x="1047" y="10682"/>
                </a:lnTo>
                <a:lnTo>
                  <a:pt x="1047" y="10755"/>
                </a:lnTo>
                <a:lnTo>
                  <a:pt x="1047" y="10804"/>
                </a:lnTo>
                <a:lnTo>
                  <a:pt x="1145" y="11096"/>
                </a:lnTo>
                <a:lnTo>
                  <a:pt x="1169" y="11291"/>
                </a:lnTo>
                <a:lnTo>
                  <a:pt x="1193" y="11461"/>
                </a:lnTo>
                <a:lnTo>
                  <a:pt x="1193" y="11631"/>
                </a:lnTo>
                <a:lnTo>
                  <a:pt x="1120" y="11777"/>
                </a:lnTo>
                <a:lnTo>
                  <a:pt x="1096" y="11826"/>
                </a:lnTo>
                <a:lnTo>
                  <a:pt x="1023" y="11875"/>
                </a:lnTo>
                <a:lnTo>
                  <a:pt x="950" y="11923"/>
                </a:lnTo>
                <a:lnTo>
                  <a:pt x="780" y="11923"/>
                </a:lnTo>
                <a:lnTo>
                  <a:pt x="707" y="11875"/>
                </a:lnTo>
                <a:lnTo>
                  <a:pt x="658" y="11826"/>
                </a:lnTo>
                <a:lnTo>
                  <a:pt x="609" y="11753"/>
                </a:lnTo>
                <a:lnTo>
                  <a:pt x="512" y="11607"/>
                </a:lnTo>
                <a:lnTo>
                  <a:pt x="463" y="11437"/>
                </a:lnTo>
                <a:lnTo>
                  <a:pt x="463" y="11315"/>
                </a:lnTo>
                <a:lnTo>
                  <a:pt x="463" y="11193"/>
                </a:lnTo>
                <a:lnTo>
                  <a:pt x="512" y="10974"/>
                </a:lnTo>
                <a:lnTo>
                  <a:pt x="585" y="10974"/>
                </a:lnTo>
                <a:lnTo>
                  <a:pt x="634" y="10950"/>
                </a:lnTo>
                <a:lnTo>
                  <a:pt x="658" y="10901"/>
                </a:lnTo>
                <a:lnTo>
                  <a:pt x="658" y="10853"/>
                </a:lnTo>
                <a:lnTo>
                  <a:pt x="609" y="10658"/>
                </a:lnTo>
                <a:lnTo>
                  <a:pt x="585" y="10463"/>
                </a:lnTo>
                <a:lnTo>
                  <a:pt x="561" y="10074"/>
                </a:lnTo>
                <a:lnTo>
                  <a:pt x="585" y="9660"/>
                </a:lnTo>
                <a:lnTo>
                  <a:pt x="634" y="9271"/>
                </a:lnTo>
                <a:lnTo>
                  <a:pt x="731" y="8882"/>
                </a:lnTo>
                <a:lnTo>
                  <a:pt x="828" y="8492"/>
                </a:lnTo>
                <a:lnTo>
                  <a:pt x="1072" y="7714"/>
                </a:lnTo>
                <a:lnTo>
                  <a:pt x="1218" y="7227"/>
                </a:lnTo>
                <a:lnTo>
                  <a:pt x="1412" y="6740"/>
                </a:lnTo>
                <a:lnTo>
                  <a:pt x="1631" y="6302"/>
                </a:lnTo>
                <a:lnTo>
                  <a:pt x="1753" y="6108"/>
                </a:lnTo>
                <a:lnTo>
                  <a:pt x="1899" y="5913"/>
                </a:lnTo>
                <a:lnTo>
                  <a:pt x="2045" y="5743"/>
                </a:lnTo>
                <a:lnTo>
                  <a:pt x="2215" y="5572"/>
                </a:lnTo>
                <a:lnTo>
                  <a:pt x="2385" y="5402"/>
                </a:lnTo>
                <a:lnTo>
                  <a:pt x="2580" y="5280"/>
                </a:lnTo>
                <a:lnTo>
                  <a:pt x="2799" y="5159"/>
                </a:lnTo>
                <a:lnTo>
                  <a:pt x="3042" y="5061"/>
                </a:lnTo>
                <a:lnTo>
                  <a:pt x="3286" y="4964"/>
                </a:lnTo>
                <a:lnTo>
                  <a:pt x="3553" y="4891"/>
                </a:lnTo>
                <a:lnTo>
                  <a:pt x="3845" y="4842"/>
                </a:lnTo>
                <a:lnTo>
                  <a:pt x="4113" y="4818"/>
                </a:lnTo>
                <a:lnTo>
                  <a:pt x="4162" y="4842"/>
                </a:lnTo>
                <a:lnTo>
                  <a:pt x="4259" y="4818"/>
                </a:lnTo>
                <a:close/>
                <a:moveTo>
                  <a:pt x="4259" y="0"/>
                </a:moveTo>
                <a:lnTo>
                  <a:pt x="4016" y="25"/>
                </a:lnTo>
                <a:lnTo>
                  <a:pt x="3797" y="98"/>
                </a:lnTo>
                <a:lnTo>
                  <a:pt x="3675" y="98"/>
                </a:lnTo>
                <a:lnTo>
                  <a:pt x="3578" y="146"/>
                </a:lnTo>
                <a:lnTo>
                  <a:pt x="3334" y="244"/>
                </a:lnTo>
                <a:lnTo>
                  <a:pt x="3140" y="390"/>
                </a:lnTo>
                <a:lnTo>
                  <a:pt x="2945" y="536"/>
                </a:lnTo>
                <a:lnTo>
                  <a:pt x="2799" y="682"/>
                </a:lnTo>
                <a:lnTo>
                  <a:pt x="2677" y="852"/>
                </a:lnTo>
                <a:lnTo>
                  <a:pt x="2556" y="1047"/>
                </a:lnTo>
                <a:lnTo>
                  <a:pt x="2458" y="1241"/>
                </a:lnTo>
                <a:lnTo>
                  <a:pt x="2385" y="1436"/>
                </a:lnTo>
                <a:lnTo>
                  <a:pt x="2337" y="1655"/>
                </a:lnTo>
                <a:lnTo>
                  <a:pt x="2288" y="1850"/>
                </a:lnTo>
                <a:lnTo>
                  <a:pt x="2264" y="2069"/>
                </a:lnTo>
                <a:lnTo>
                  <a:pt x="2264" y="2263"/>
                </a:lnTo>
                <a:lnTo>
                  <a:pt x="2288" y="2434"/>
                </a:lnTo>
                <a:lnTo>
                  <a:pt x="2312" y="2628"/>
                </a:lnTo>
                <a:lnTo>
                  <a:pt x="2361" y="2823"/>
                </a:lnTo>
                <a:lnTo>
                  <a:pt x="2434" y="2993"/>
                </a:lnTo>
                <a:lnTo>
                  <a:pt x="2507" y="3164"/>
                </a:lnTo>
                <a:lnTo>
                  <a:pt x="2604" y="3310"/>
                </a:lnTo>
                <a:lnTo>
                  <a:pt x="2702" y="3480"/>
                </a:lnTo>
                <a:lnTo>
                  <a:pt x="2823" y="3626"/>
                </a:lnTo>
                <a:lnTo>
                  <a:pt x="2945" y="3748"/>
                </a:lnTo>
                <a:lnTo>
                  <a:pt x="3067" y="3869"/>
                </a:lnTo>
                <a:lnTo>
                  <a:pt x="3213" y="3991"/>
                </a:lnTo>
                <a:lnTo>
                  <a:pt x="3383" y="4088"/>
                </a:lnTo>
                <a:lnTo>
                  <a:pt x="3553" y="4161"/>
                </a:lnTo>
                <a:lnTo>
                  <a:pt x="3724" y="4210"/>
                </a:lnTo>
                <a:lnTo>
                  <a:pt x="3894" y="4258"/>
                </a:lnTo>
                <a:lnTo>
                  <a:pt x="3894" y="4404"/>
                </a:lnTo>
                <a:lnTo>
                  <a:pt x="3553" y="4429"/>
                </a:lnTo>
                <a:lnTo>
                  <a:pt x="3261" y="4502"/>
                </a:lnTo>
                <a:lnTo>
                  <a:pt x="2969" y="4575"/>
                </a:lnTo>
                <a:lnTo>
                  <a:pt x="2702" y="4696"/>
                </a:lnTo>
                <a:lnTo>
                  <a:pt x="2458" y="4818"/>
                </a:lnTo>
                <a:lnTo>
                  <a:pt x="2239" y="4964"/>
                </a:lnTo>
                <a:lnTo>
                  <a:pt x="2020" y="5110"/>
                </a:lnTo>
                <a:lnTo>
                  <a:pt x="1826" y="5305"/>
                </a:lnTo>
                <a:lnTo>
                  <a:pt x="1655" y="5499"/>
                </a:lnTo>
                <a:lnTo>
                  <a:pt x="1485" y="5694"/>
                </a:lnTo>
                <a:lnTo>
                  <a:pt x="1339" y="5937"/>
                </a:lnTo>
                <a:lnTo>
                  <a:pt x="1193" y="6156"/>
                </a:lnTo>
                <a:lnTo>
                  <a:pt x="1072" y="6400"/>
                </a:lnTo>
                <a:lnTo>
                  <a:pt x="853" y="6935"/>
                </a:lnTo>
                <a:lnTo>
                  <a:pt x="658" y="7470"/>
                </a:lnTo>
                <a:lnTo>
                  <a:pt x="366" y="8492"/>
                </a:lnTo>
                <a:lnTo>
                  <a:pt x="244" y="9003"/>
                </a:lnTo>
                <a:lnTo>
                  <a:pt x="147" y="9514"/>
                </a:lnTo>
                <a:lnTo>
                  <a:pt x="123" y="9782"/>
                </a:lnTo>
                <a:lnTo>
                  <a:pt x="123" y="10098"/>
                </a:lnTo>
                <a:lnTo>
                  <a:pt x="147" y="10415"/>
                </a:lnTo>
                <a:lnTo>
                  <a:pt x="171" y="10561"/>
                </a:lnTo>
                <a:lnTo>
                  <a:pt x="220" y="10682"/>
                </a:lnTo>
                <a:lnTo>
                  <a:pt x="147" y="10755"/>
                </a:lnTo>
                <a:lnTo>
                  <a:pt x="74" y="10853"/>
                </a:lnTo>
                <a:lnTo>
                  <a:pt x="25" y="10974"/>
                </a:lnTo>
                <a:lnTo>
                  <a:pt x="1" y="11096"/>
                </a:lnTo>
                <a:lnTo>
                  <a:pt x="1" y="11339"/>
                </a:lnTo>
                <a:lnTo>
                  <a:pt x="25" y="11558"/>
                </a:lnTo>
                <a:lnTo>
                  <a:pt x="74" y="11704"/>
                </a:lnTo>
                <a:lnTo>
                  <a:pt x="123" y="11826"/>
                </a:lnTo>
                <a:lnTo>
                  <a:pt x="196" y="11972"/>
                </a:lnTo>
                <a:lnTo>
                  <a:pt x="269" y="12093"/>
                </a:lnTo>
                <a:lnTo>
                  <a:pt x="366" y="12191"/>
                </a:lnTo>
                <a:lnTo>
                  <a:pt x="488" y="12264"/>
                </a:lnTo>
                <a:lnTo>
                  <a:pt x="609" y="12337"/>
                </a:lnTo>
                <a:lnTo>
                  <a:pt x="755" y="12361"/>
                </a:lnTo>
                <a:lnTo>
                  <a:pt x="926" y="12385"/>
                </a:lnTo>
                <a:lnTo>
                  <a:pt x="1072" y="12361"/>
                </a:lnTo>
                <a:lnTo>
                  <a:pt x="1193" y="12312"/>
                </a:lnTo>
                <a:lnTo>
                  <a:pt x="1291" y="12264"/>
                </a:lnTo>
                <a:lnTo>
                  <a:pt x="1388" y="12166"/>
                </a:lnTo>
                <a:lnTo>
                  <a:pt x="1461" y="12069"/>
                </a:lnTo>
                <a:lnTo>
                  <a:pt x="1509" y="11947"/>
                </a:lnTo>
                <a:lnTo>
                  <a:pt x="1534" y="11802"/>
                </a:lnTo>
                <a:lnTo>
                  <a:pt x="1582" y="11510"/>
                </a:lnTo>
                <a:lnTo>
                  <a:pt x="1582" y="11218"/>
                </a:lnTo>
                <a:lnTo>
                  <a:pt x="1534" y="10950"/>
                </a:lnTo>
                <a:lnTo>
                  <a:pt x="1461" y="10707"/>
                </a:lnTo>
                <a:lnTo>
                  <a:pt x="1437" y="10658"/>
                </a:lnTo>
                <a:lnTo>
                  <a:pt x="1485" y="10536"/>
                </a:lnTo>
                <a:lnTo>
                  <a:pt x="1509" y="10488"/>
                </a:lnTo>
                <a:lnTo>
                  <a:pt x="1534" y="10269"/>
                </a:lnTo>
                <a:lnTo>
                  <a:pt x="1582" y="10025"/>
                </a:lnTo>
                <a:lnTo>
                  <a:pt x="1704" y="9539"/>
                </a:lnTo>
                <a:lnTo>
                  <a:pt x="1850" y="9028"/>
                </a:lnTo>
                <a:lnTo>
                  <a:pt x="2142" y="8103"/>
                </a:lnTo>
                <a:lnTo>
                  <a:pt x="2118" y="9344"/>
                </a:lnTo>
                <a:lnTo>
                  <a:pt x="2045" y="10585"/>
                </a:lnTo>
                <a:lnTo>
                  <a:pt x="1947" y="11826"/>
                </a:lnTo>
                <a:lnTo>
                  <a:pt x="1826" y="13067"/>
                </a:lnTo>
                <a:lnTo>
                  <a:pt x="1680" y="14648"/>
                </a:lnTo>
                <a:lnTo>
                  <a:pt x="1558" y="16254"/>
                </a:lnTo>
                <a:lnTo>
                  <a:pt x="1412" y="17860"/>
                </a:lnTo>
                <a:lnTo>
                  <a:pt x="1339" y="18663"/>
                </a:lnTo>
                <a:lnTo>
                  <a:pt x="1218" y="19442"/>
                </a:lnTo>
                <a:lnTo>
                  <a:pt x="1242" y="19564"/>
                </a:lnTo>
                <a:lnTo>
                  <a:pt x="1120" y="19612"/>
                </a:lnTo>
                <a:lnTo>
                  <a:pt x="1023" y="19661"/>
                </a:lnTo>
                <a:lnTo>
                  <a:pt x="950" y="19734"/>
                </a:lnTo>
                <a:lnTo>
                  <a:pt x="853" y="19831"/>
                </a:lnTo>
                <a:lnTo>
                  <a:pt x="731" y="20026"/>
                </a:lnTo>
                <a:lnTo>
                  <a:pt x="634" y="20245"/>
                </a:lnTo>
                <a:lnTo>
                  <a:pt x="634" y="20342"/>
                </a:lnTo>
                <a:lnTo>
                  <a:pt x="609" y="20464"/>
                </a:lnTo>
                <a:lnTo>
                  <a:pt x="634" y="20561"/>
                </a:lnTo>
                <a:lnTo>
                  <a:pt x="658" y="20683"/>
                </a:lnTo>
                <a:lnTo>
                  <a:pt x="731" y="20780"/>
                </a:lnTo>
                <a:lnTo>
                  <a:pt x="804" y="20853"/>
                </a:lnTo>
                <a:lnTo>
                  <a:pt x="901" y="20926"/>
                </a:lnTo>
                <a:lnTo>
                  <a:pt x="1023" y="20999"/>
                </a:lnTo>
                <a:lnTo>
                  <a:pt x="1145" y="21023"/>
                </a:lnTo>
                <a:lnTo>
                  <a:pt x="1266" y="21048"/>
                </a:lnTo>
                <a:lnTo>
                  <a:pt x="1558" y="21072"/>
                </a:lnTo>
                <a:lnTo>
                  <a:pt x="1874" y="21048"/>
                </a:lnTo>
                <a:lnTo>
                  <a:pt x="2191" y="20975"/>
                </a:lnTo>
                <a:lnTo>
                  <a:pt x="2483" y="20877"/>
                </a:lnTo>
                <a:lnTo>
                  <a:pt x="2775" y="20731"/>
                </a:lnTo>
                <a:lnTo>
                  <a:pt x="3042" y="20610"/>
                </a:lnTo>
                <a:lnTo>
                  <a:pt x="3261" y="20439"/>
                </a:lnTo>
                <a:lnTo>
                  <a:pt x="3334" y="20366"/>
                </a:lnTo>
                <a:lnTo>
                  <a:pt x="3359" y="20293"/>
                </a:lnTo>
                <a:lnTo>
                  <a:pt x="3383" y="20269"/>
                </a:lnTo>
                <a:lnTo>
                  <a:pt x="3456" y="20172"/>
                </a:lnTo>
                <a:lnTo>
                  <a:pt x="3480" y="20050"/>
                </a:lnTo>
                <a:lnTo>
                  <a:pt x="3529" y="19807"/>
                </a:lnTo>
                <a:lnTo>
                  <a:pt x="3699" y="18542"/>
                </a:lnTo>
                <a:lnTo>
                  <a:pt x="3870" y="16984"/>
                </a:lnTo>
                <a:lnTo>
                  <a:pt x="4040" y="15427"/>
                </a:lnTo>
                <a:lnTo>
                  <a:pt x="4064" y="15184"/>
                </a:lnTo>
                <a:lnTo>
                  <a:pt x="4089" y="15111"/>
                </a:lnTo>
                <a:lnTo>
                  <a:pt x="4089" y="15062"/>
                </a:lnTo>
                <a:lnTo>
                  <a:pt x="4186" y="14089"/>
                </a:lnTo>
                <a:lnTo>
                  <a:pt x="4186" y="14040"/>
                </a:lnTo>
                <a:lnTo>
                  <a:pt x="4186" y="13991"/>
                </a:lnTo>
                <a:lnTo>
                  <a:pt x="4186" y="13967"/>
                </a:lnTo>
                <a:lnTo>
                  <a:pt x="4210" y="13870"/>
                </a:lnTo>
                <a:lnTo>
                  <a:pt x="4308" y="14186"/>
                </a:lnTo>
                <a:lnTo>
                  <a:pt x="4454" y="14892"/>
                </a:lnTo>
                <a:lnTo>
                  <a:pt x="4575" y="15597"/>
                </a:lnTo>
                <a:lnTo>
                  <a:pt x="4673" y="16327"/>
                </a:lnTo>
                <a:lnTo>
                  <a:pt x="4721" y="17057"/>
                </a:lnTo>
                <a:lnTo>
                  <a:pt x="4843" y="18493"/>
                </a:lnTo>
                <a:lnTo>
                  <a:pt x="4916" y="19223"/>
                </a:lnTo>
                <a:lnTo>
                  <a:pt x="5013" y="19953"/>
                </a:lnTo>
                <a:lnTo>
                  <a:pt x="5038" y="20147"/>
                </a:lnTo>
                <a:lnTo>
                  <a:pt x="5111" y="20342"/>
                </a:lnTo>
                <a:lnTo>
                  <a:pt x="5208" y="20537"/>
                </a:lnTo>
                <a:lnTo>
                  <a:pt x="5354" y="20683"/>
                </a:lnTo>
                <a:lnTo>
                  <a:pt x="5500" y="20780"/>
                </a:lnTo>
                <a:lnTo>
                  <a:pt x="5670" y="20853"/>
                </a:lnTo>
                <a:lnTo>
                  <a:pt x="5865" y="20877"/>
                </a:lnTo>
                <a:lnTo>
                  <a:pt x="6084" y="20853"/>
                </a:lnTo>
                <a:lnTo>
                  <a:pt x="6303" y="20877"/>
                </a:lnTo>
                <a:lnTo>
                  <a:pt x="6522" y="20902"/>
                </a:lnTo>
                <a:lnTo>
                  <a:pt x="6741" y="20877"/>
                </a:lnTo>
                <a:lnTo>
                  <a:pt x="6936" y="20853"/>
                </a:lnTo>
                <a:lnTo>
                  <a:pt x="7155" y="20780"/>
                </a:lnTo>
                <a:lnTo>
                  <a:pt x="7325" y="20683"/>
                </a:lnTo>
                <a:lnTo>
                  <a:pt x="7495" y="20561"/>
                </a:lnTo>
                <a:lnTo>
                  <a:pt x="7666" y="20391"/>
                </a:lnTo>
                <a:lnTo>
                  <a:pt x="7714" y="20293"/>
                </a:lnTo>
                <a:lnTo>
                  <a:pt x="7739" y="20220"/>
                </a:lnTo>
                <a:lnTo>
                  <a:pt x="7739" y="20123"/>
                </a:lnTo>
                <a:lnTo>
                  <a:pt x="7739" y="20026"/>
                </a:lnTo>
                <a:lnTo>
                  <a:pt x="7739" y="19929"/>
                </a:lnTo>
                <a:lnTo>
                  <a:pt x="7690" y="19831"/>
                </a:lnTo>
                <a:lnTo>
                  <a:pt x="7666" y="19758"/>
                </a:lnTo>
                <a:lnTo>
                  <a:pt x="7593" y="19685"/>
                </a:lnTo>
                <a:lnTo>
                  <a:pt x="7495" y="19612"/>
                </a:lnTo>
                <a:lnTo>
                  <a:pt x="7374" y="19539"/>
                </a:lnTo>
                <a:lnTo>
                  <a:pt x="7130" y="19442"/>
                </a:lnTo>
                <a:lnTo>
                  <a:pt x="7130" y="19418"/>
                </a:lnTo>
                <a:lnTo>
                  <a:pt x="7057" y="19126"/>
                </a:lnTo>
                <a:lnTo>
                  <a:pt x="7009" y="18809"/>
                </a:lnTo>
                <a:lnTo>
                  <a:pt x="6984" y="18152"/>
                </a:lnTo>
                <a:lnTo>
                  <a:pt x="6936" y="16546"/>
                </a:lnTo>
                <a:lnTo>
                  <a:pt x="6863" y="15476"/>
                </a:lnTo>
                <a:lnTo>
                  <a:pt x="6765" y="14405"/>
                </a:lnTo>
                <a:lnTo>
                  <a:pt x="6668" y="13334"/>
                </a:lnTo>
                <a:lnTo>
                  <a:pt x="6595" y="12288"/>
                </a:lnTo>
                <a:lnTo>
                  <a:pt x="6571" y="10804"/>
                </a:lnTo>
                <a:lnTo>
                  <a:pt x="6546" y="9344"/>
                </a:lnTo>
                <a:lnTo>
                  <a:pt x="6546" y="8395"/>
                </a:lnTo>
                <a:lnTo>
                  <a:pt x="6644" y="8663"/>
                </a:lnTo>
                <a:lnTo>
                  <a:pt x="6765" y="8930"/>
                </a:lnTo>
                <a:lnTo>
                  <a:pt x="6814" y="9174"/>
                </a:lnTo>
                <a:lnTo>
                  <a:pt x="6887" y="9417"/>
                </a:lnTo>
                <a:lnTo>
                  <a:pt x="6936" y="9904"/>
                </a:lnTo>
                <a:lnTo>
                  <a:pt x="6984" y="10415"/>
                </a:lnTo>
                <a:lnTo>
                  <a:pt x="7057" y="10901"/>
                </a:lnTo>
                <a:lnTo>
                  <a:pt x="6960" y="11120"/>
                </a:lnTo>
                <a:lnTo>
                  <a:pt x="6911" y="11339"/>
                </a:lnTo>
                <a:lnTo>
                  <a:pt x="6887" y="11583"/>
                </a:lnTo>
                <a:lnTo>
                  <a:pt x="6936" y="11802"/>
                </a:lnTo>
                <a:lnTo>
                  <a:pt x="6960" y="11923"/>
                </a:lnTo>
                <a:lnTo>
                  <a:pt x="7009" y="12020"/>
                </a:lnTo>
                <a:lnTo>
                  <a:pt x="7057" y="12093"/>
                </a:lnTo>
                <a:lnTo>
                  <a:pt x="7130" y="12166"/>
                </a:lnTo>
                <a:lnTo>
                  <a:pt x="7228" y="12239"/>
                </a:lnTo>
                <a:lnTo>
                  <a:pt x="7325" y="12288"/>
                </a:lnTo>
                <a:lnTo>
                  <a:pt x="7447" y="12312"/>
                </a:lnTo>
                <a:lnTo>
                  <a:pt x="7714" y="12312"/>
                </a:lnTo>
                <a:lnTo>
                  <a:pt x="7860" y="12264"/>
                </a:lnTo>
                <a:lnTo>
                  <a:pt x="7982" y="12215"/>
                </a:lnTo>
                <a:lnTo>
                  <a:pt x="8104" y="12142"/>
                </a:lnTo>
                <a:lnTo>
                  <a:pt x="8201" y="12045"/>
                </a:lnTo>
                <a:lnTo>
                  <a:pt x="8298" y="11947"/>
                </a:lnTo>
                <a:lnTo>
                  <a:pt x="8371" y="11826"/>
                </a:lnTo>
                <a:lnTo>
                  <a:pt x="8444" y="11704"/>
                </a:lnTo>
                <a:lnTo>
                  <a:pt x="8517" y="11510"/>
                </a:lnTo>
                <a:lnTo>
                  <a:pt x="8542" y="11291"/>
                </a:lnTo>
                <a:lnTo>
                  <a:pt x="8517" y="11193"/>
                </a:lnTo>
                <a:lnTo>
                  <a:pt x="8493" y="11096"/>
                </a:lnTo>
                <a:lnTo>
                  <a:pt x="8469" y="10999"/>
                </a:lnTo>
                <a:lnTo>
                  <a:pt x="8396" y="10926"/>
                </a:lnTo>
                <a:lnTo>
                  <a:pt x="8469" y="10269"/>
                </a:lnTo>
                <a:lnTo>
                  <a:pt x="8493" y="9587"/>
                </a:lnTo>
                <a:lnTo>
                  <a:pt x="8469" y="8906"/>
                </a:lnTo>
                <a:lnTo>
                  <a:pt x="8396" y="8249"/>
                </a:lnTo>
                <a:lnTo>
                  <a:pt x="8323" y="7908"/>
                </a:lnTo>
                <a:lnTo>
                  <a:pt x="8250" y="7568"/>
                </a:lnTo>
                <a:lnTo>
                  <a:pt x="8177" y="7251"/>
                </a:lnTo>
                <a:lnTo>
                  <a:pt x="8079" y="6935"/>
                </a:lnTo>
                <a:lnTo>
                  <a:pt x="7958" y="6619"/>
                </a:lnTo>
                <a:lnTo>
                  <a:pt x="7812" y="6327"/>
                </a:lnTo>
                <a:lnTo>
                  <a:pt x="7666" y="6035"/>
                </a:lnTo>
                <a:lnTo>
                  <a:pt x="7495" y="5743"/>
                </a:lnTo>
                <a:lnTo>
                  <a:pt x="7349" y="5548"/>
                </a:lnTo>
                <a:lnTo>
                  <a:pt x="7203" y="5378"/>
                </a:lnTo>
                <a:lnTo>
                  <a:pt x="7057" y="5232"/>
                </a:lnTo>
                <a:lnTo>
                  <a:pt x="6887" y="5086"/>
                </a:lnTo>
                <a:lnTo>
                  <a:pt x="6717" y="4940"/>
                </a:lnTo>
                <a:lnTo>
                  <a:pt x="6522" y="4842"/>
                </a:lnTo>
                <a:lnTo>
                  <a:pt x="6327" y="4745"/>
                </a:lnTo>
                <a:lnTo>
                  <a:pt x="6133" y="4648"/>
                </a:lnTo>
                <a:lnTo>
                  <a:pt x="5719" y="4502"/>
                </a:lnTo>
                <a:lnTo>
                  <a:pt x="5305" y="4429"/>
                </a:lnTo>
                <a:lnTo>
                  <a:pt x="4867" y="4380"/>
                </a:lnTo>
                <a:lnTo>
                  <a:pt x="4405" y="4356"/>
                </a:lnTo>
                <a:lnTo>
                  <a:pt x="4405" y="4307"/>
                </a:lnTo>
                <a:lnTo>
                  <a:pt x="4405" y="4283"/>
                </a:lnTo>
                <a:lnTo>
                  <a:pt x="4600" y="4258"/>
                </a:lnTo>
                <a:lnTo>
                  <a:pt x="4794" y="4185"/>
                </a:lnTo>
                <a:lnTo>
                  <a:pt x="4965" y="4112"/>
                </a:lnTo>
                <a:lnTo>
                  <a:pt x="5159" y="4015"/>
                </a:lnTo>
                <a:lnTo>
                  <a:pt x="5305" y="3893"/>
                </a:lnTo>
                <a:lnTo>
                  <a:pt x="5451" y="3772"/>
                </a:lnTo>
                <a:lnTo>
                  <a:pt x="5597" y="3626"/>
                </a:lnTo>
                <a:lnTo>
                  <a:pt x="5719" y="3456"/>
                </a:lnTo>
                <a:lnTo>
                  <a:pt x="5841" y="3310"/>
                </a:lnTo>
                <a:lnTo>
                  <a:pt x="5938" y="3115"/>
                </a:lnTo>
                <a:lnTo>
                  <a:pt x="6035" y="2945"/>
                </a:lnTo>
                <a:lnTo>
                  <a:pt x="6108" y="2750"/>
                </a:lnTo>
                <a:lnTo>
                  <a:pt x="6181" y="2555"/>
                </a:lnTo>
                <a:lnTo>
                  <a:pt x="6230" y="2361"/>
                </a:lnTo>
                <a:lnTo>
                  <a:pt x="6254" y="2166"/>
                </a:lnTo>
                <a:lnTo>
                  <a:pt x="6279" y="1971"/>
                </a:lnTo>
                <a:lnTo>
                  <a:pt x="6254" y="1752"/>
                </a:lnTo>
                <a:lnTo>
                  <a:pt x="6230" y="1533"/>
                </a:lnTo>
                <a:lnTo>
                  <a:pt x="6157" y="1314"/>
                </a:lnTo>
                <a:lnTo>
                  <a:pt x="6060" y="1095"/>
                </a:lnTo>
                <a:lnTo>
                  <a:pt x="5962" y="925"/>
                </a:lnTo>
                <a:lnTo>
                  <a:pt x="5816" y="730"/>
                </a:lnTo>
                <a:lnTo>
                  <a:pt x="5670" y="584"/>
                </a:lnTo>
                <a:lnTo>
                  <a:pt x="5500" y="438"/>
                </a:lnTo>
                <a:lnTo>
                  <a:pt x="5305" y="292"/>
                </a:lnTo>
                <a:lnTo>
                  <a:pt x="5111" y="195"/>
                </a:lnTo>
                <a:lnTo>
                  <a:pt x="4892" y="98"/>
                </a:lnTo>
                <a:lnTo>
                  <a:pt x="4697" y="49"/>
                </a:lnTo>
                <a:lnTo>
                  <a:pt x="4478" y="25"/>
                </a:lnTo>
                <a:lnTo>
                  <a:pt x="4259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2" name="Google Shape;2182;p48"/>
          <p:cNvSpPr/>
          <p:nvPr/>
        </p:nvSpPr>
        <p:spPr>
          <a:xfrm>
            <a:off x="5310650" y="3266699"/>
            <a:ext cx="258693" cy="728349"/>
          </a:xfrm>
          <a:custGeom>
            <a:avLst/>
            <a:gdLst/>
            <a:ahLst/>
            <a:cxnLst/>
            <a:rect l="l" t="t" r="r" b="b"/>
            <a:pathLst>
              <a:path w="7398" h="20829" extrusionOk="0">
                <a:moveTo>
                  <a:pt x="3991" y="584"/>
                </a:moveTo>
                <a:lnTo>
                  <a:pt x="3942" y="657"/>
                </a:lnTo>
                <a:lnTo>
                  <a:pt x="3893" y="730"/>
                </a:lnTo>
                <a:lnTo>
                  <a:pt x="3893" y="755"/>
                </a:lnTo>
                <a:lnTo>
                  <a:pt x="3918" y="779"/>
                </a:lnTo>
                <a:lnTo>
                  <a:pt x="3991" y="803"/>
                </a:lnTo>
                <a:lnTo>
                  <a:pt x="4064" y="779"/>
                </a:lnTo>
                <a:lnTo>
                  <a:pt x="4185" y="755"/>
                </a:lnTo>
                <a:lnTo>
                  <a:pt x="4283" y="706"/>
                </a:lnTo>
                <a:lnTo>
                  <a:pt x="4380" y="633"/>
                </a:lnTo>
                <a:lnTo>
                  <a:pt x="4453" y="730"/>
                </a:lnTo>
                <a:lnTo>
                  <a:pt x="4356" y="779"/>
                </a:lnTo>
                <a:lnTo>
                  <a:pt x="4210" y="852"/>
                </a:lnTo>
                <a:lnTo>
                  <a:pt x="4088" y="949"/>
                </a:lnTo>
                <a:lnTo>
                  <a:pt x="4088" y="974"/>
                </a:lnTo>
                <a:lnTo>
                  <a:pt x="4112" y="998"/>
                </a:lnTo>
                <a:lnTo>
                  <a:pt x="4283" y="998"/>
                </a:lnTo>
                <a:lnTo>
                  <a:pt x="4453" y="974"/>
                </a:lnTo>
                <a:lnTo>
                  <a:pt x="4623" y="901"/>
                </a:lnTo>
                <a:lnTo>
                  <a:pt x="4721" y="1071"/>
                </a:lnTo>
                <a:lnTo>
                  <a:pt x="4696" y="1071"/>
                </a:lnTo>
                <a:lnTo>
                  <a:pt x="4429" y="1193"/>
                </a:lnTo>
                <a:lnTo>
                  <a:pt x="4185" y="1314"/>
                </a:lnTo>
                <a:lnTo>
                  <a:pt x="4161" y="1339"/>
                </a:lnTo>
                <a:lnTo>
                  <a:pt x="4185" y="1339"/>
                </a:lnTo>
                <a:lnTo>
                  <a:pt x="4307" y="1387"/>
                </a:lnTo>
                <a:lnTo>
                  <a:pt x="4429" y="1387"/>
                </a:lnTo>
                <a:lnTo>
                  <a:pt x="4550" y="1363"/>
                </a:lnTo>
                <a:lnTo>
                  <a:pt x="4696" y="1314"/>
                </a:lnTo>
                <a:lnTo>
                  <a:pt x="4818" y="1266"/>
                </a:lnTo>
                <a:lnTo>
                  <a:pt x="4915" y="1533"/>
                </a:lnTo>
                <a:lnTo>
                  <a:pt x="4794" y="1582"/>
                </a:lnTo>
                <a:lnTo>
                  <a:pt x="4502" y="1679"/>
                </a:lnTo>
                <a:lnTo>
                  <a:pt x="4356" y="1728"/>
                </a:lnTo>
                <a:lnTo>
                  <a:pt x="4234" y="1825"/>
                </a:lnTo>
                <a:lnTo>
                  <a:pt x="4210" y="1850"/>
                </a:lnTo>
                <a:lnTo>
                  <a:pt x="4210" y="1874"/>
                </a:lnTo>
                <a:lnTo>
                  <a:pt x="4210" y="1898"/>
                </a:lnTo>
                <a:lnTo>
                  <a:pt x="4234" y="1898"/>
                </a:lnTo>
                <a:lnTo>
                  <a:pt x="4404" y="1947"/>
                </a:lnTo>
                <a:lnTo>
                  <a:pt x="4550" y="1923"/>
                </a:lnTo>
                <a:lnTo>
                  <a:pt x="4696" y="1898"/>
                </a:lnTo>
                <a:lnTo>
                  <a:pt x="4867" y="1874"/>
                </a:lnTo>
                <a:lnTo>
                  <a:pt x="4964" y="1850"/>
                </a:lnTo>
                <a:lnTo>
                  <a:pt x="4988" y="2069"/>
                </a:lnTo>
                <a:lnTo>
                  <a:pt x="4891" y="2093"/>
                </a:lnTo>
                <a:lnTo>
                  <a:pt x="4696" y="2142"/>
                </a:lnTo>
                <a:lnTo>
                  <a:pt x="4526" y="2190"/>
                </a:lnTo>
                <a:lnTo>
                  <a:pt x="4331" y="2263"/>
                </a:lnTo>
                <a:lnTo>
                  <a:pt x="4137" y="2336"/>
                </a:lnTo>
                <a:lnTo>
                  <a:pt x="4112" y="2361"/>
                </a:lnTo>
                <a:lnTo>
                  <a:pt x="4137" y="2385"/>
                </a:lnTo>
                <a:lnTo>
                  <a:pt x="4283" y="2385"/>
                </a:lnTo>
                <a:lnTo>
                  <a:pt x="4404" y="2409"/>
                </a:lnTo>
                <a:lnTo>
                  <a:pt x="4599" y="2385"/>
                </a:lnTo>
                <a:lnTo>
                  <a:pt x="4769" y="2361"/>
                </a:lnTo>
                <a:lnTo>
                  <a:pt x="4988" y="2336"/>
                </a:lnTo>
                <a:lnTo>
                  <a:pt x="4988" y="2434"/>
                </a:lnTo>
                <a:lnTo>
                  <a:pt x="4940" y="2604"/>
                </a:lnTo>
                <a:lnTo>
                  <a:pt x="4891" y="2750"/>
                </a:lnTo>
                <a:lnTo>
                  <a:pt x="4794" y="2726"/>
                </a:lnTo>
                <a:lnTo>
                  <a:pt x="4696" y="2726"/>
                </a:lnTo>
                <a:lnTo>
                  <a:pt x="4502" y="2750"/>
                </a:lnTo>
                <a:lnTo>
                  <a:pt x="4258" y="2750"/>
                </a:lnTo>
                <a:lnTo>
                  <a:pt x="4137" y="2774"/>
                </a:lnTo>
                <a:lnTo>
                  <a:pt x="4015" y="2847"/>
                </a:lnTo>
                <a:lnTo>
                  <a:pt x="4015" y="2872"/>
                </a:lnTo>
                <a:lnTo>
                  <a:pt x="4112" y="2945"/>
                </a:lnTo>
                <a:lnTo>
                  <a:pt x="4210" y="2993"/>
                </a:lnTo>
                <a:lnTo>
                  <a:pt x="4429" y="2993"/>
                </a:lnTo>
                <a:lnTo>
                  <a:pt x="4599" y="3018"/>
                </a:lnTo>
                <a:lnTo>
                  <a:pt x="4745" y="3018"/>
                </a:lnTo>
                <a:lnTo>
                  <a:pt x="4623" y="3164"/>
                </a:lnTo>
                <a:lnTo>
                  <a:pt x="4502" y="3310"/>
                </a:lnTo>
                <a:lnTo>
                  <a:pt x="4453" y="3285"/>
                </a:lnTo>
                <a:lnTo>
                  <a:pt x="4283" y="3237"/>
                </a:lnTo>
                <a:lnTo>
                  <a:pt x="4112" y="3212"/>
                </a:lnTo>
                <a:lnTo>
                  <a:pt x="3918" y="3212"/>
                </a:lnTo>
                <a:lnTo>
                  <a:pt x="3747" y="3237"/>
                </a:lnTo>
                <a:lnTo>
                  <a:pt x="3723" y="3237"/>
                </a:lnTo>
                <a:lnTo>
                  <a:pt x="3723" y="3261"/>
                </a:lnTo>
                <a:lnTo>
                  <a:pt x="3747" y="3310"/>
                </a:lnTo>
                <a:lnTo>
                  <a:pt x="3966" y="3407"/>
                </a:lnTo>
                <a:lnTo>
                  <a:pt x="4210" y="3480"/>
                </a:lnTo>
                <a:lnTo>
                  <a:pt x="3991" y="3529"/>
                </a:lnTo>
                <a:lnTo>
                  <a:pt x="3796" y="3553"/>
                </a:lnTo>
                <a:lnTo>
                  <a:pt x="3553" y="3553"/>
                </a:lnTo>
                <a:lnTo>
                  <a:pt x="3334" y="3504"/>
                </a:lnTo>
                <a:lnTo>
                  <a:pt x="3090" y="3407"/>
                </a:lnTo>
                <a:lnTo>
                  <a:pt x="2896" y="3285"/>
                </a:lnTo>
                <a:lnTo>
                  <a:pt x="2701" y="3115"/>
                </a:lnTo>
                <a:lnTo>
                  <a:pt x="2555" y="2945"/>
                </a:lnTo>
                <a:lnTo>
                  <a:pt x="2433" y="2726"/>
                </a:lnTo>
                <a:lnTo>
                  <a:pt x="2360" y="2507"/>
                </a:lnTo>
                <a:lnTo>
                  <a:pt x="2312" y="2288"/>
                </a:lnTo>
                <a:lnTo>
                  <a:pt x="2312" y="2020"/>
                </a:lnTo>
                <a:lnTo>
                  <a:pt x="2336" y="1874"/>
                </a:lnTo>
                <a:lnTo>
                  <a:pt x="2360" y="1704"/>
                </a:lnTo>
                <a:lnTo>
                  <a:pt x="2409" y="1558"/>
                </a:lnTo>
                <a:lnTo>
                  <a:pt x="2482" y="1412"/>
                </a:lnTo>
                <a:lnTo>
                  <a:pt x="2677" y="1120"/>
                </a:lnTo>
                <a:lnTo>
                  <a:pt x="2871" y="876"/>
                </a:lnTo>
                <a:lnTo>
                  <a:pt x="3017" y="755"/>
                </a:lnTo>
                <a:lnTo>
                  <a:pt x="3139" y="682"/>
                </a:lnTo>
                <a:lnTo>
                  <a:pt x="3261" y="633"/>
                </a:lnTo>
                <a:lnTo>
                  <a:pt x="3407" y="584"/>
                </a:lnTo>
                <a:close/>
                <a:moveTo>
                  <a:pt x="1898" y="7860"/>
                </a:moveTo>
                <a:lnTo>
                  <a:pt x="2020" y="7933"/>
                </a:lnTo>
                <a:lnTo>
                  <a:pt x="1995" y="8200"/>
                </a:lnTo>
                <a:lnTo>
                  <a:pt x="1995" y="8444"/>
                </a:lnTo>
                <a:lnTo>
                  <a:pt x="1971" y="8979"/>
                </a:lnTo>
                <a:lnTo>
                  <a:pt x="1971" y="9149"/>
                </a:lnTo>
                <a:lnTo>
                  <a:pt x="1922" y="9344"/>
                </a:lnTo>
                <a:lnTo>
                  <a:pt x="1801" y="9685"/>
                </a:lnTo>
                <a:lnTo>
                  <a:pt x="1655" y="10050"/>
                </a:lnTo>
                <a:lnTo>
                  <a:pt x="1509" y="10390"/>
                </a:lnTo>
                <a:lnTo>
                  <a:pt x="1436" y="10658"/>
                </a:lnTo>
                <a:lnTo>
                  <a:pt x="1363" y="10926"/>
                </a:lnTo>
                <a:lnTo>
                  <a:pt x="1314" y="10707"/>
                </a:lnTo>
                <a:lnTo>
                  <a:pt x="1265" y="10536"/>
                </a:lnTo>
                <a:lnTo>
                  <a:pt x="1241" y="10512"/>
                </a:lnTo>
                <a:lnTo>
                  <a:pt x="1290" y="10463"/>
                </a:lnTo>
                <a:lnTo>
                  <a:pt x="1314" y="10390"/>
                </a:lnTo>
                <a:lnTo>
                  <a:pt x="1363" y="9733"/>
                </a:lnTo>
                <a:lnTo>
                  <a:pt x="1460" y="9076"/>
                </a:lnTo>
                <a:lnTo>
                  <a:pt x="1533" y="8760"/>
                </a:lnTo>
                <a:lnTo>
                  <a:pt x="1606" y="8444"/>
                </a:lnTo>
                <a:lnTo>
                  <a:pt x="1728" y="8152"/>
                </a:lnTo>
                <a:lnTo>
                  <a:pt x="1898" y="7860"/>
                </a:lnTo>
                <a:close/>
                <a:moveTo>
                  <a:pt x="5499" y="7860"/>
                </a:moveTo>
                <a:lnTo>
                  <a:pt x="5670" y="8152"/>
                </a:lnTo>
                <a:lnTo>
                  <a:pt x="5791" y="8444"/>
                </a:lnTo>
                <a:lnTo>
                  <a:pt x="5864" y="8760"/>
                </a:lnTo>
                <a:lnTo>
                  <a:pt x="5937" y="9076"/>
                </a:lnTo>
                <a:lnTo>
                  <a:pt x="6010" y="9733"/>
                </a:lnTo>
                <a:lnTo>
                  <a:pt x="6083" y="10390"/>
                </a:lnTo>
                <a:lnTo>
                  <a:pt x="6107" y="10463"/>
                </a:lnTo>
                <a:lnTo>
                  <a:pt x="6156" y="10512"/>
                </a:lnTo>
                <a:lnTo>
                  <a:pt x="6132" y="10536"/>
                </a:lnTo>
                <a:lnTo>
                  <a:pt x="6083" y="10707"/>
                </a:lnTo>
                <a:lnTo>
                  <a:pt x="6034" y="10926"/>
                </a:lnTo>
                <a:lnTo>
                  <a:pt x="5961" y="10658"/>
                </a:lnTo>
                <a:lnTo>
                  <a:pt x="5889" y="10390"/>
                </a:lnTo>
                <a:lnTo>
                  <a:pt x="5743" y="10050"/>
                </a:lnTo>
                <a:lnTo>
                  <a:pt x="5597" y="9685"/>
                </a:lnTo>
                <a:lnTo>
                  <a:pt x="5475" y="9344"/>
                </a:lnTo>
                <a:lnTo>
                  <a:pt x="5426" y="9149"/>
                </a:lnTo>
                <a:lnTo>
                  <a:pt x="5426" y="8979"/>
                </a:lnTo>
                <a:lnTo>
                  <a:pt x="5402" y="8444"/>
                </a:lnTo>
                <a:lnTo>
                  <a:pt x="5402" y="8200"/>
                </a:lnTo>
                <a:lnTo>
                  <a:pt x="5378" y="7933"/>
                </a:lnTo>
                <a:lnTo>
                  <a:pt x="5499" y="7860"/>
                </a:lnTo>
                <a:close/>
                <a:moveTo>
                  <a:pt x="3869" y="4623"/>
                </a:moveTo>
                <a:lnTo>
                  <a:pt x="4161" y="4672"/>
                </a:lnTo>
                <a:lnTo>
                  <a:pt x="4453" y="4721"/>
                </a:lnTo>
                <a:lnTo>
                  <a:pt x="4380" y="4769"/>
                </a:lnTo>
                <a:lnTo>
                  <a:pt x="4283" y="4842"/>
                </a:lnTo>
                <a:lnTo>
                  <a:pt x="4283" y="4867"/>
                </a:lnTo>
                <a:lnTo>
                  <a:pt x="4307" y="4891"/>
                </a:lnTo>
                <a:lnTo>
                  <a:pt x="4696" y="4842"/>
                </a:lnTo>
                <a:lnTo>
                  <a:pt x="4842" y="4842"/>
                </a:lnTo>
                <a:lnTo>
                  <a:pt x="4915" y="4867"/>
                </a:lnTo>
                <a:lnTo>
                  <a:pt x="4818" y="4891"/>
                </a:lnTo>
                <a:lnTo>
                  <a:pt x="4696" y="4940"/>
                </a:lnTo>
                <a:lnTo>
                  <a:pt x="4599" y="4988"/>
                </a:lnTo>
                <a:lnTo>
                  <a:pt x="4550" y="5086"/>
                </a:lnTo>
                <a:lnTo>
                  <a:pt x="4550" y="5110"/>
                </a:lnTo>
                <a:lnTo>
                  <a:pt x="4575" y="5110"/>
                </a:lnTo>
                <a:lnTo>
                  <a:pt x="4818" y="5037"/>
                </a:lnTo>
                <a:lnTo>
                  <a:pt x="4964" y="5013"/>
                </a:lnTo>
                <a:lnTo>
                  <a:pt x="5086" y="4988"/>
                </a:lnTo>
                <a:lnTo>
                  <a:pt x="5159" y="4988"/>
                </a:lnTo>
                <a:lnTo>
                  <a:pt x="5329" y="5110"/>
                </a:lnTo>
                <a:lnTo>
                  <a:pt x="5086" y="5134"/>
                </a:lnTo>
                <a:lnTo>
                  <a:pt x="4964" y="5183"/>
                </a:lnTo>
                <a:lnTo>
                  <a:pt x="4867" y="5232"/>
                </a:lnTo>
                <a:lnTo>
                  <a:pt x="4867" y="5280"/>
                </a:lnTo>
                <a:lnTo>
                  <a:pt x="4867" y="5305"/>
                </a:lnTo>
                <a:lnTo>
                  <a:pt x="4988" y="5353"/>
                </a:lnTo>
                <a:lnTo>
                  <a:pt x="5110" y="5353"/>
                </a:lnTo>
                <a:lnTo>
                  <a:pt x="5378" y="5329"/>
                </a:lnTo>
                <a:lnTo>
                  <a:pt x="5548" y="5305"/>
                </a:lnTo>
                <a:lnTo>
                  <a:pt x="5694" y="5451"/>
                </a:lnTo>
                <a:lnTo>
                  <a:pt x="5572" y="5475"/>
                </a:lnTo>
                <a:lnTo>
                  <a:pt x="5378" y="5524"/>
                </a:lnTo>
                <a:lnTo>
                  <a:pt x="5305" y="5548"/>
                </a:lnTo>
                <a:lnTo>
                  <a:pt x="5232" y="5597"/>
                </a:lnTo>
                <a:lnTo>
                  <a:pt x="5232" y="5621"/>
                </a:lnTo>
                <a:lnTo>
                  <a:pt x="5232" y="5645"/>
                </a:lnTo>
                <a:lnTo>
                  <a:pt x="5402" y="5621"/>
                </a:lnTo>
                <a:lnTo>
                  <a:pt x="5572" y="5621"/>
                </a:lnTo>
                <a:lnTo>
                  <a:pt x="5791" y="5572"/>
                </a:lnTo>
                <a:lnTo>
                  <a:pt x="5889" y="5718"/>
                </a:lnTo>
                <a:lnTo>
                  <a:pt x="5840" y="5718"/>
                </a:lnTo>
                <a:lnTo>
                  <a:pt x="5621" y="5743"/>
                </a:lnTo>
                <a:lnTo>
                  <a:pt x="5499" y="5791"/>
                </a:lnTo>
                <a:lnTo>
                  <a:pt x="5426" y="5840"/>
                </a:lnTo>
                <a:lnTo>
                  <a:pt x="5426" y="5889"/>
                </a:lnTo>
                <a:lnTo>
                  <a:pt x="5524" y="5913"/>
                </a:lnTo>
                <a:lnTo>
                  <a:pt x="5621" y="5913"/>
                </a:lnTo>
                <a:lnTo>
                  <a:pt x="5791" y="5889"/>
                </a:lnTo>
                <a:lnTo>
                  <a:pt x="6010" y="5889"/>
                </a:lnTo>
                <a:lnTo>
                  <a:pt x="6107" y="6083"/>
                </a:lnTo>
                <a:lnTo>
                  <a:pt x="5937" y="6132"/>
                </a:lnTo>
                <a:lnTo>
                  <a:pt x="5840" y="6181"/>
                </a:lnTo>
                <a:lnTo>
                  <a:pt x="5767" y="6229"/>
                </a:lnTo>
                <a:lnTo>
                  <a:pt x="5864" y="6254"/>
                </a:lnTo>
                <a:lnTo>
                  <a:pt x="5986" y="6254"/>
                </a:lnTo>
                <a:lnTo>
                  <a:pt x="6205" y="6229"/>
                </a:lnTo>
                <a:lnTo>
                  <a:pt x="6302" y="6448"/>
                </a:lnTo>
                <a:lnTo>
                  <a:pt x="6253" y="6473"/>
                </a:lnTo>
                <a:lnTo>
                  <a:pt x="6083" y="6521"/>
                </a:lnTo>
                <a:lnTo>
                  <a:pt x="5937" y="6619"/>
                </a:lnTo>
                <a:lnTo>
                  <a:pt x="5937" y="6643"/>
                </a:lnTo>
                <a:lnTo>
                  <a:pt x="6083" y="6643"/>
                </a:lnTo>
                <a:lnTo>
                  <a:pt x="6229" y="6619"/>
                </a:lnTo>
                <a:lnTo>
                  <a:pt x="6351" y="6594"/>
                </a:lnTo>
                <a:lnTo>
                  <a:pt x="6448" y="6813"/>
                </a:lnTo>
                <a:lnTo>
                  <a:pt x="6448" y="6838"/>
                </a:lnTo>
                <a:lnTo>
                  <a:pt x="6375" y="6862"/>
                </a:lnTo>
                <a:lnTo>
                  <a:pt x="6229" y="6935"/>
                </a:lnTo>
                <a:lnTo>
                  <a:pt x="6107" y="7008"/>
                </a:lnTo>
                <a:lnTo>
                  <a:pt x="6107" y="7032"/>
                </a:lnTo>
                <a:lnTo>
                  <a:pt x="6132" y="7057"/>
                </a:lnTo>
                <a:lnTo>
                  <a:pt x="6399" y="7008"/>
                </a:lnTo>
                <a:lnTo>
                  <a:pt x="6497" y="6984"/>
                </a:lnTo>
                <a:lnTo>
                  <a:pt x="6545" y="7130"/>
                </a:lnTo>
                <a:lnTo>
                  <a:pt x="6472" y="7154"/>
                </a:lnTo>
                <a:lnTo>
                  <a:pt x="6302" y="7178"/>
                </a:lnTo>
                <a:lnTo>
                  <a:pt x="6205" y="7203"/>
                </a:lnTo>
                <a:lnTo>
                  <a:pt x="6132" y="7227"/>
                </a:lnTo>
                <a:lnTo>
                  <a:pt x="6107" y="7276"/>
                </a:lnTo>
                <a:lnTo>
                  <a:pt x="6083" y="7300"/>
                </a:lnTo>
                <a:lnTo>
                  <a:pt x="6107" y="7349"/>
                </a:lnTo>
                <a:lnTo>
                  <a:pt x="6132" y="7373"/>
                </a:lnTo>
                <a:lnTo>
                  <a:pt x="6205" y="7422"/>
                </a:lnTo>
                <a:lnTo>
                  <a:pt x="6278" y="7422"/>
                </a:lnTo>
                <a:lnTo>
                  <a:pt x="6424" y="7397"/>
                </a:lnTo>
                <a:lnTo>
                  <a:pt x="6618" y="7397"/>
                </a:lnTo>
                <a:lnTo>
                  <a:pt x="6667" y="7519"/>
                </a:lnTo>
                <a:lnTo>
                  <a:pt x="6424" y="7592"/>
                </a:lnTo>
                <a:lnTo>
                  <a:pt x="6278" y="7641"/>
                </a:lnTo>
                <a:lnTo>
                  <a:pt x="6253" y="7665"/>
                </a:lnTo>
                <a:lnTo>
                  <a:pt x="6278" y="7689"/>
                </a:lnTo>
                <a:lnTo>
                  <a:pt x="6375" y="7714"/>
                </a:lnTo>
                <a:lnTo>
                  <a:pt x="6472" y="7738"/>
                </a:lnTo>
                <a:lnTo>
                  <a:pt x="6667" y="7714"/>
                </a:lnTo>
                <a:lnTo>
                  <a:pt x="6716" y="7714"/>
                </a:lnTo>
                <a:lnTo>
                  <a:pt x="6740" y="7860"/>
                </a:lnTo>
                <a:lnTo>
                  <a:pt x="6667" y="7884"/>
                </a:lnTo>
                <a:lnTo>
                  <a:pt x="6570" y="7933"/>
                </a:lnTo>
                <a:lnTo>
                  <a:pt x="6448" y="7981"/>
                </a:lnTo>
                <a:lnTo>
                  <a:pt x="6424" y="8030"/>
                </a:lnTo>
                <a:lnTo>
                  <a:pt x="6448" y="8030"/>
                </a:lnTo>
                <a:lnTo>
                  <a:pt x="6545" y="8079"/>
                </a:lnTo>
                <a:lnTo>
                  <a:pt x="6691" y="8079"/>
                </a:lnTo>
                <a:lnTo>
                  <a:pt x="6789" y="8054"/>
                </a:lnTo>
                <a:lnTo>
                  <a:pt x="6813" y="8249"/>
                </a:lnTo>
                <a:lnTo>
                  <a:pt x="6740" y="8249"/>
                </a:lnTo>
                <a:lnTo>
                  <a:pt x="6570" y="8298"/>
                </a:lnTo>
                <a:lnTo>
                  <a:pt x="6424" y="8371"/>
                </a:lnTo>
                <a:lnTo>
                  <a:pt x="6399" y="8395"/>
                </a:lnTo>
                <a:lnTo>
                  <a:pt x="6424" y="8419"/>
                </a:lnTo>
                <a:lnTo>
                  <a:pt x="6472" y="8444"/>
                </a:lnTo>
                <a:lnTo>
                  <a:pt x="6545" y="8468"/>
                </a:lnTo>
                <a:lnTo>
                  <a:pt x="6837" y="8468"/>
                </a:lnTo>
                <a:lnTo>
                  <a:pt x="6862" y="8638"/>
                </a:lnTo>
                <a:lnTo>
                  <a:pt x="6764" y="8663"/>
                </a:lnTo>
                <a:lnTo>
                  <a:pt x="6667" y="8711"/>
                </a:lnTo>
                <a:lnTo>
                  <a:pt x="6570" y="8784"/>
                </a:lnTo>
                <a:lnTo>
                  <a:pt x="6570" y="8809"/>
                </a:lnTo>
                <a:lnTo>
                  <a:pt x="6886" y="8809"/>
                </a:lnTo>
                <a:lnTo>
                  <a:pt x="6910" y="9052"/>
                </a:lnTo>
                <a:lnTo>
                  <a:pt x="6764" y="9101"/>
                </a:lnTo>
                <a:lnTo>
                  <a:pt x="6691" y="9125"/>
                </a:lnTo>
                <a:lnTo>
                  <a:pt x="6618" y="9174"/>
                </a:lnTo>
                <a:lnTo>
                  <a:pt x="6618" y="9198"/>
                </a:lnTo>
                <a:lnTo>
                  <a:pt x="6667" y="9222"/>
                </a:lnTo>
                <a:lnTo>
                  <a:pt x="6691" y="9222"/>
                </a:lnTo>
                <a:lnTo>
                  <a:pt x="6789" y="9247"/>
                </a:lnTo>
                <a:lnTo>
                  <a:pt x="6910" y="9222"/>
                </a:lnTo>
                <a:lnTo>
                  <a:pt x="6910" y="9466"/>
                </a:lnTo>
                <a:lnTo>
                  <a:pt x="6570" y="9587"/>
                </a:lnTo>
                <a:lnTo>
                  <a:pt x="6545" y="9612"/>
                </a:lnTo>
                <a:lnTo>
                  <a:pt x="6545" y="9636"/>
                </a:lnTo>
                <a:lnTo>
                  <a:pt x="6594" y="9685"/>
                </a:lnTo>
                <a:lnTo>
                  <a:pt x="6764" y="9709"/>
                </a:lnTo>
                <a:lnTo>
                  <a:pt x="6910" y="9709"/>
                </a:lnTo>
                <a:lnTo>
                  <a:pt x="6910" y="9831"/>
                </a:lnTo>
                <a:lnTo>
                  <a:pt x="6813" y="9855"/>
                </a:lnTo>
                <a:lnTo>
                  <a:pt x="6667" y="9928"/>
                </a:lnTo>
                <a:lnTo>
                  <a:pt x="6643" y="9952"/>
                </a:lnTo>
                <a:lnTo>
                  <a:pt x="6643" y="10001"/>
                </a:lnTo>
                <a:lnTo>
                  <a:pt x="6667" y="10025"/>
                </a:lnTo>
                <a:lnTo>
                  <a:pt x="6716" y="10050"/>
                </a:lnTo>
                <a:lnTo>
                  <a:pt x="6910" y="10074"/>
                </a:lnTo>
                <a:lnTo>
                  <a:pt x="6886" y="10293"/>
                </a:lnTo>
                <a:lnTo>
                  <a:pt x="6789" y="10293"/>
                </a:lnTo>
                <a:lnTo>
                  <a:pt x="6691" y="10317"/>
                </a:lnTo>
                <a:lnTo>
                  <a:pt x="6667" y="10342"/>
                </a:lnTo>
                <a:lnTo>
                  <a:pt x="6667" y="10366"/>
                </a:lnTo>
                <a:lnTo>
                  <a:pt x="6667" y="10390"/>
                </a:lnTo>
                <a:lnTo>
                  <a:pt x="6691" y="10415"/>
                </a:lnTo>
                <a:lnTo>
                  <a:pt x="6789" y="10439"/>
                </a:lnTo>
                <a:lnTo>
                  <a:pt x="6862" y="10439"/>
                </a:lnTo>
                <a:lnTo>
                  <a:pt x="6837" y="10682"/>
                </a:lnTo>
                <a:lnTo>
                  <a:pt x="6813" y="10658"/>
                </a:lnTo>
                <a:lnTo>
                  <a:pt x="6764" y="10658"/>
                </a:lnTo>
                <a:lnTo>
                  <a:pt x="6764" y="10682"/>
                </a:lnTo>
                <a:lnTo>
                  <a:pt x="6740" y="10682"/>
                </a:lnTo>
                <a:lnTo>
                  <a:pt x="6764" y="10755"/>
                </a:lnTo>
                <a:lnTo>
                  <a:pt x="6813" y="10804"/>
                </a:lnTo>
                <a:lnTo>
                  <a:pt x="6813" y="10828"/>
                </a:lnTo>
                <a:lnTo>
                  <a:pt x="6813" y="10926"/>
                </a:lnTo>
                <a:lnTo>
                  <a:pt x="6837" y="10974"/>
                </a:lnTo>
                <a:lnTo>
                  <a:pt x="6862" y="11047"/>
                </a:lnTo>
                <a:lnTo>
                  <a:pt x="6910" y="11096"/>
                </a:lnTo>
                <a:lnTo>
                  <a:pt x="6935" y="11339"/>
                </a:lnTo>
                <a:lnTo>
                  <a:pt x="6935" y="11461"/>
                </a:lnTo>
                <a:lnTo>
                  <a:pt x="6886" y="11583"/>
                </a:lnTo>
                <a:lnTo>
                  <a:pt x="6837" y="11656"/>
                </a:lnTo>
                <a:lnTo>
                  <a:pt x="6740" y="11729"/>
                </a:lnTo>
                <a:lnTo>
                  <a:pt x="6643" y="11801"/>
                </a:lnTo>
                <a:lnTo>
                  <a:pt x="6594" y="11801"/>
                </a:lnTo>
                <a:lnTo>
                  <a:pt x="6570" y="11753"/>
                </a:lnTo>
                <a:lnTo>
                  <a:pt x="6521" y="11656"/>
                </a:lnTo>
                <a:lnTo>
                  <a:pt x="6472" y="11534"/>
                </a:lnTo>
                <a:lnTo>
                  <a:pt x="6424" y="11266"/>
                </a:lnTo>
                <a:lnTo>
                  <a:pt x="6448" y="10999"/>
                </a:lnTo>
                <a:lnTo>
                  <a:pt x="6472" y="10853"/>
                </a:lnTo>
                <a:lnTo>
                  <a:pt x="6521" y="10755"/>
                </a:lnTo>
                <a:lnTo>
                  <a:pt x="6521" y="10658"/>
                </a:lnTo>
                <a:lnTo>
                  <a:pt x="6521" y="10585"/>
                </a:lnTo>
                <a:lnTo>
                  <a:pt x="6472" y="10512"/>
                </a:lnTo>
                <a:lnTo>
                  <a:pt x="6424" y="10463"/>
                </a:lnTo>
                <a:lnTo>
                  <a:pt x="6424" y="10390"/>
                </a:lnTo>
                <a:lnTo>
                  <a:pt x="6448" y="10025"/>
                </a:lnTo>
                <a:lnTo>
                  <a:pt x="6448" y="9660"/>
                </a:lnTo>
                <a:lnTo>
                  <a:pt x="6399" y="9271"/>
                </a:lnTo>
                <a:lnTo>
                  <a:pt x="6326" y="8906"/>
                </a:lnTo>
                <a:lnTo>
                  <a:pt x="6253" y="8541"/>
                </a:lnTo>
                <a:lnTo>
                  <a:pt x="6132" y="8200"/>
                </a:lnTo>
                <a:lnTo>
                  <a:pt x="5961" y="7860"/>
                </a:lnTo>
                <a:lnTo>
                  <a:pt x="5791" y="7568"/>
                </a:lnTo>
                <a:lnTo>
                  <a:pt x="5767" y="7543"/>
                </a:lnTo>
                <a:lnTo>
                  <a:pt x="5864" y="7300"/>
                </a:lnTo>
                <a:lnTo>
                  <a:pt x="5937" y="7081"/>
                </a:lnTo>
                <a:lnTo>
                  <a:pt x="5937" y="6935"/>
                </a:lnTo>
                <a:lnTo>
                  <a:pt x="5937" y="6789"/>
                </a:lnTo>
                <a:lnTo>
                  <a:pt x="5889" y="6619"/>
                </a:lnTo>
                <a:lnTo>
                  <a:pt x="5840" y="6473"/>
                </a:lnTo>
                <a:lnTo>
                  <a:pt x="5767" y="6327"/>
                </a:lnTo>
                <a:lnTo>
                  <a:pt x="5670" y="6229"/>
                </a:lnTo>
                <a:lnTo>
                  <a:pt x="5597" y="6205"/>
                </a:lnTo>
                <a:lnTo>
                  <a:pt x="5524" y="6181"/>
                </a:lnTo>
                <a:lnTo>
                  <a:pt x="5451" y="6181"/>
                </a:lnTo>
                <a:lnTo>
                  <a:pt x="5378" y="6205"/>
                </a:lnTo>
                <a:lnTo>
                  <a:pt x="5305" y="6254"/>
                </a:lnTo>
                <a:lnTo>
                  <a:pt x="5280" y="6327"/>
                </a:lnTo>
                <a:lnTo>
                  <a:pt x="5280" y="6400"/>
                </a:lnTo>
                <a:lnTo>
                  <a:pt x="5305" y="6473"/>
                </a:lnTo>
                <a:lnTo>
                  <a:pt x="5426" y="6570"/>
                </a:lnTo>
                <a:lnTo>
                  <a:pt x="5475" y="6643"/>
                </a:lnTo>
                <a:lnTo>
                  <a:pt x="5524" y="6716"/>
                </a:lnTo>
                <a:lnTo>
                  <a:pt x="5524" y="6886"/>
                </a:lnTo>
                <a:lnTo>
                  <a:pt x="5499" y="7057"/>
                </a:lnTo>
                <a:lnTo>
                  <a:pt x="5451" y="7227"/>
                </a:lnTo>
                <a:lnTo>
                  <a:pt x="5353" y="7373"/>
                </a:lnTo>
                <a:lnTo>
                  <a:pt x="5305" y="7446"/>
                </a:lnTo>
                <a:lnTo>
                  <a:pt x="5256" y="7519"/>
                </a:lnTo>
                <a:lnTo>
                  <a:pt x="5183" y="7543"/>
                </a:lnTo>
                <a:lnTo>
                  <a:pt x="5086" y="7568"/>
                </a:lnTo>
                <a:lnTo>
                  <a:pt x="5013" y="7592"/>
                </a:lnTo>
                <a:lnTo>
                  <a:pt x="4964" y="7616"/>
                </a:lnTo>
                <a:lnTo>
                  <a:pt x="4915" y="7665"/>
                </a:lnTo>
                <a:lnTo>
                  <a:pt x="4891" y="7738"/>
                </a:lnTo>
                <a:lnTo>
                  <a:pt x="4867" y="7811"/>
                </a:lnTo>
                <a:lnTo>
                  <a:pt x="4891" y="7860"/>
                </a:lnTo>
                <a:lnTo>
                  <a:pt x="4915" y="7933"/>
                </a:lnTo>
                <a:lnTo>
                  <a:pt x="4964" y="7981"/>
                </a:lnTo>
                <a:lnTo>
                  <a:pt x="4842" y="7981"/>
                </a:lnTo>
                <a:lnTo>
                  <a:pt x="4648" y="8006"/>
                </a:lnTo>
                <a:lnTo>
                  <a:pt x="4575" y="8054"/>
                </a:lnTo>
                <a:lnTo>
                  <a:pt x="4550" y="8079"/>
                </a:lnTo>
                <a:lnTo>
                  <a:pt x="4550" y="8103"/>
                </a:lnTo>
                <a:lnTo>
                  <a:pt x="4550" y="8152"/>
                </a:lnTo>
                <a:lnTo>
                  <a:pt x="4599" y="8176"/>
                </a:lnTo>
                <a:lnTo>
                  <a:pt x="4696" y="8225"/>
                </a:lnTo>
                <a:lnTo>
                  <a:pt x="5013" y="8225"/>
                </a:lnTo>
                <a:lnTo>
                  <a:pt x="5013" y="8346"/>
                </a:lnTo>
                <a:lnTo>
                  <a:pt x="4842" y="8371"/>
                </a:lnTo>
                <a:lnTo>
                  <a:pt x="4696" y="8395"/>
                </a:lnTo>
                <a:lnTo>
                  <a:pt x="4526" y="8419"/>
                </a:lnTo>
                <a:lnTo>
                  <a:pt x="4477" y="8468"/>
                </a:lnTo>
                <a:lnTo>
                  <a:pt x="4453" y="8517"/>
                </a:lnTo>
                <a:lnTo>
                  <a:pt x="4477" y="8565"/>
                </a:lnTo>
                <a:lnTo>
                  <a:pt x="4526" y="8590"/>
                </a:lnTo>
                <a:lnTo>
                  <a:pt x="4745" y="8638"/>
                </a:lnTo>
                <a:lnTo>
                  <a:pt x="5013" y="8638"/>
                </a:lnTo>
                <a:lnTo>
                  <a:pt x="5013" y="8687"/>
                </a:lnTo>
                <a:lnTo>
                  <a:pt x="4891" y="8711"/>
                </a:lnTo>
                <a:lnTo>
                  <a:pt x="4672" y="8736"/>
                </a:lnTo>
                <a:lnTo>
                  <a:pt x="4575" y="8760"/>
                </a:lnTo>
                <a:lnTo>
                  <a:pt x="4477" y="8809"/>
                </a:lnTo>
                <a:lnTo>
                  <a:pt x="4453" y="8833"/>
                </a:lnTo>
                <a:lnTo>
                  <a:pt x="4477" y="8882"/>
                </a:lnTo>
                <a:lnTo>
                  <a:pt x="4550" y="8906"/>
                </a:lnTo>
                <a:lnTo>
                  <a:pt x="4648" y="8930"/>
                </a:lnTo>
                <a:lnTo>
                  <a:pt x="5013" y="8930"/>
                </a:lnTo>
                <a:lnTo>
                  <a:pt x="5013" y="9028"/>
                </a:lnTo>
                <a:lnTo>
                  <a:pt x="4794" y="9052"/>
                </a:lnTo>
                <a:lnTo>
                  <a:pt x="4623" y="9076"/>
                </a:lnTo>
                <a:lnTo>
                  <a:pt x="4550" y="9125"/>
                </a:lnTo>
                <a:lnTo>
                  <a:pt x="4550" y="9149"/>
                </a:lnTo>
                <a:lnTo>
                  <a:pt x="4550" y="9198"/>
                </a:lnTo>
                <a:lnTo>
                  <a:pt x="4599" y="9247"/>
                </a:lnTo>
                <a:lnTo>
                  <a:pt x="4696" y="9271"/>
                </a:lnTo>
                <a:lnTo>
                  <a:pt x="5037" y="9271"/>
                </a:lnTo>
                <a:lnTo>
                  <a:pt x="5061" y="9344"/>
                </a:lnTo>
                <a:lnTo>
                  <a:pt x="5013" y="9344"/>
                </a:lnTo>
                <a:lnTo>
                  <a:pt x="4794" y="9393"/>
                </a:lnTo>
                <a:lnTo>
                  <a:pt x="4623" y="9490"/>
                </a:lnTo>
                <a:lnTo>
                  <a:pt x="4599" y="9514"/>
                </a:lnTo>
                <a:lnTo>
                  <a:pt x="4623" y="9539"/>
                </a:lnTo>
                <a:lnTo>
                  <a:pt x="4818" y="9563"/>
                </a:lnTo>
                <a:lnTo>
                  <a:pt x="5037" y="9539"/>
                </a:lnTo>
                <a:lnTo>
                  <a:pt x="5110" y="9539"/>
                </a:lnTo>
                <a:lnTo>
                  <a:pt x="5134" y="9587"/>
                </a:lnTo>
                <a:lnTo>
                  <a:pt x="5037" y="9612"/>
                </a:lnTo>
                <a:lnTo>
                  <a:pt x="4940" y="9612"/>
                </a:lnTo>
                <a:lnTo>
                  <a:pt x="4794" y="9660"/>
                </a:lnTo>
                <a:lnTo>
                  <a:pt x="4745" y="9709"/>
                </a:lnTo>
                <a:lnTo>
                  <a:pt x="4696" y="9758"/>
                </a:lnTo>
                <a:lnTo>
                  <a:pt x="4696" y="9806"/>
                </a:lnTo>
                <a:lnTo>
                  <a:pt x="4721" y="9855"/>
                </a:lnTo>
                <a:lnTo>
                  <a:pt x="4794" y="9879"/>
                </a:lnTo>
                <a:lnTo>
                  <a:pt x="4964" y="9879"/>
                </a:lnTo>
                <a:lnTo>
                  <a:pt x="5086" y="9855"/>
                </a:lnTo>
                <a:lnTo>
                  <a:pt x="5207" y="9831"/>
                </a:lnTo>
                <a:lnTo>
                  <a:pt x="5256" y="9904"/>
                </a:lnTo>
                <a:lnTo>
                  <a:pt x="5134" y="9928"/>
                </a:lnTo>
                <a:lnTo>
                  <a:pt x="5013" y="9977"/>
                </a:lnTo>
                <a:lnTo>
                  <a:pt x="4915" y="10074"/>
                </a:lnTo>
                <a:lnTo>
                  <a:pt x="4915" y="10098"/>
                </a:lnTo>
                <a:lnTo>
                  <a:pt x="5037" y="10171"/>
                </a:lnTo>
                <a:lnTo>
                  <a:pt x="5159" y="10171"/>
                </a:lnTo>
                <a:lnTo>
                  <a:pt x="5329" y="10147"/>
                </a:lnTo>
                <a:lnTo>
                  <a:pt x="5402" y="10317"/>
                </a:lnTo>
                <a:lnTo>
                  <a:pt x="5329" y="10342"/>
                </a:lnTo>
                <a:lnTo>
                  <a:pt x="5207" y="10390"/>
                </a:lnTo>
                <a:lnTo>
                  <a:pt x="5086" y="10415"/>
                </a:lnTo>
                <a:lnTo>
                  <a:pt x="5086" y="10439"/>
                </a:lnTo>
                <a:lnTo>
                  <a:pt x="5207" y="10463"/>
                </a:lnTo>
                <a:lnTo>
                  <a:pt x="5305" y="10488"/>
                </a:lnTo>
                <a:lnTo>
                  <a:pt x="5475" y="10488"/>
                </a:lnTo>
                <a:lnTo>
                  <a:pt x="5524" y="10658"/>
                </a:lnTo>
                <a:lnTo>
                  <a:pt x="5378" y="10707"/>
                </a:lnTo>
                <a:lnTo>
                  <a:pt x="5232" y="10755"/>
                </a:lnTo>
                <a:lnTo>
                  <a:pt x="5207" y="10780"/>
                </a:lnTo>
                <a:lnTo>
                  <a:pt x="5232" y="10780"/>
                </a:lnTo>
                <a:lnTo>
                  <a:pt x="5353" y="10804"/>
                </a:lnTo>
                <a:lnTo>
                  <a:pt x="5548" y="10804"/>
                </a:lnTo>
                <a:lnTo>
                  <a:pt x="5572" y="10950"/>
                </a:lnTo>
                <a:lnTo>
                  <a:pt x="5524" y="10974"/>
                </a:lnTo>
                <a:lnTo>
                  <a:pt x="5402" y="10999"/>
                </a:lnTo>
                <a:lnTo>
                  <a:pt x="5280" y="11047"/>
                </a:lnTo>
                <a:lnTo>
                  <a:pt x="5280" y="11072"/>
                </a:lnTo>
                <a:lnTo>
                  <a:pt x="5280" y="11096"/>
                </a:lnTo>
                <a:lnTo>
                  <a:pt x="5451" y="11145"/>
                </a:lnTo>
                <a:lnTo>
                  <a:pt x="5621" y="11169"/>
                </a:lnTo>
                <a:lnTo>
                  <a:pt x="5645" y="11339"/>
                </a:lnTo>
                <a:lnTo>
                  <a:pt x="5548" y="11364"/>
                </a:lnTo>
                <a:lnTo>
                  <a:pt x="5426" y="11412"/>
                </a:lnTo>
                <a:lnTo>
                  <a:pt x="5426" y="11437"/>
                </a:lnTo>
                <a:lnTo>
                  <a:pt x="5451" y="11461"/>
                </a:lnTo>
                <a:lnTo>
                  <a:pt x="5548" y="11485"/>
                </a:lnTo>
                <a:lnTo>
                  <a:pt x="5670" y="11485"/>
                </a:lnTo>
                <a:lnTo>
                  <a:pt x="5694" y="11607"/>
                </a:lnTo>
                <a:lnTo>
                  <a:pt x="5548" y="11631"/>
                </a:lnTo>
                <a:lnTo>
                  <a:pt x="5426" y="11656"/>
                </a:lnTo>
                <a:lnTo>
                  <a:pt x="5378" y="11704"/>
                </a:lnTo>
                <a:lnTo>
                  <a:pt x="5353" y="11777"/>
                </a:lnTo>
                <a:lnTo>
                  <a:pt x="5378" y="11850"/>
                </a:lnTo>
                <a:lnTo>
                  <a:pt x="5402" y="11874"/>
                </a:lnTo>
                <a:lnTo>
                  <a:pt x="5426" y="11874"/>
                </a:lnTo>
                <a:lnTo>
                  <a:pt x="5548" y="11899"/>
                </a:lnTo>
                <a:lnTo>
                  <a:pt x="5718" y="11899"/>
                </a:lnTo>
                <a:lnTo>
                  <a:pt x="5718" y="12045"/>
                </a:lnTo>
                <a:lnTo>
                  <a:pt x="5548" y="12093"/>
                </a:lnTo>
                <a:lnTo>
                  <a:pt x="5402" y="12166"/>
                </a:lnTo>
                <a:lnTo>
                  <a:pt x="5402" y="12191"/>
                </a:lnTo>
                <a:lnTo>
                  <a:pt x="5548" y="12264"/>
                </a:lnTo>
                <a:lnTo>
                  <a:pt x="5645" y="12288"/>
                </a:lnTo>
                <a:lnTo>
                  <a:pt x="5718" y="12288"/>
                </a:lnTo>
                <a:lnTo>
                  <a:pt x="5718" y="12434"/>
                </a:lnTo>
                <a:lnTo>
                  <a:pt x="5597" y="12434"/>
                </a:lnTo>
                <a:lnTo>
                  <a:pt x="5451" y="12458"/>
                </a:lnTo>
                <a:lnTo>
                  <a:pt x="5378" y="12483"/>
                </a:lnTo>
                <a:lnTo>
                  <a:pt x="5305" y="12556"/>
                </a:lnTo>
                <a:lnTo>
                  <a:pt x="5280" y="12604"/>
                </a:lnTo>
                <a:lnTo>
                  <a:pt x="5280" y="12653"/>
                </a:lnTo>
                <a:lnTo>
                  <a:pt x="5305" y="12677"/>
                </a:lnTo>
                <a:lnTo>
                  <a:pt x="5353" y="12726"/>
                </a:lnTo>
                <a:lnTo>
                  <a:pt x="5499" y="12726"/>
                </a:lnTo>
                <a:lnTo>
                  <a:pt x="5645" y="12702"/>
                </a:lnTo>
                <a:lnTo>
                  <a:pt x="5743" y="12702"/>
                </a:lnTo>
                <a:lnTo>
                  <a:pt x="5718" y="13018"/>
                </a:lnTo>
                <a:lnTo>
                  <a:pt x="5621" y="13018"/>
                </a:lnTo>
                <a:lnTo>
                  <a:pt x="5451" y="13067"/>
                </a:lnTo>
                <a:lnTo>
                  <a:pt x="5305" y="13115"/>
                </a:lnTo>
                <a:lnTo>
                  <a:pt x="5280" y="13140"/>
                </a:lnTo>
                <a:lnTo>
                  <a:pt x="5280" y="13164"/>
                </a:lnTo>
                <a:lnTo>
                  <a:pt x="5305" y="13188"/>
                </a:lnTo>
                <a:lnTo>
                  <a:pt x="5670" y="13213"/>
                </a:lnTo>
                <a:lnTo>
                  <a:pt x="5718" y="13213"/>
                </a:lnTo>
                <a:lnTo>
                  <a:pt x="5718" y="13407"/>
                </a:lnTo>
                <a:lnTo>
                  <a:pt x="5597" y="13432"/>
                </a:lnTo>
                <a:lnTo>
                  <a:pt x="5475" y="13432"/>
                </a:lnTo>
                <a:lnTo>
                  <a:pt x="5378" y="13480"/>
                </a:lnTo>
                <a:lnTo>
                  <a:pt x="5305" y="13578"/>
                </a:lnTo>
                <a:lnTo>
                  <a:pt x="5305" y="13602"/>
                </a:lnTo>
                <a:lnTo>
                  <a:pt x="5329" y="13651"/>
                </a:lnTo>
                <a:lnTo>
                  <a:pt x="5451" y="13675"/>
                </a:lnTo>
                <a:lnTo>
                  <a:pt x="5572" y="13699"/>
                </a:lnTo>
                <a:lnTo>
                  <a:pt x="5718" y="13724"/>
                </a:lnTo>
                <a:lnTo>
                  <a:pt x="5718" y="13870"/>
                </a:lnTo>
                <a:lnTo>
                  <a:pt x="5621" y="13894"/>
                </a:lnTo>
                <a:lnTo>
                  <a:pt x="5353" y="13943"/>
                </a:lnTo>
                <a:lnTo>
                  <a:pt x="5305" y="13967"/>
                </a:lnTo>
                <a:lnTo>
                  <a:pt x="5280" y="14016"/>
                </a:lnTo>
                <a:lnTo>
                  <a:pt x="5305" y="14064"/>
                </a:lnTo>
                <a:lnTo>
                  <a:pt x="5329" y="14089"/>
                </a:lnTo>
                <a:lnTo>
                  <a:pt x="5402" y="14137"/>
                </a:lnTo>
                <a:lnTo>
                  <a:pt x="5499" y="14162"/>
                </a:lnTo>
                <a:lnTo>
                  <a:pt x="5718" y="14186"/>
                </a:lnTo>
                <a:lnTo>
                  <a:pt x="5694" y="14381"/>
                </a:lnTo>
                <a:lnTo>
                  <a:pt x="5524" y="14405"/>
                </a:lnTo>
                <a:lnTo>
                  <a:pt x="5378" y="14454"/>
                </a:lnTo>
                <a:lnTo>
                  <a:pt x="5305" y="14502"/>
                </a:lnTo>
                <a:lnTo>
                  <a:pt x="5232" y="14551"/>
                </a:lnTo>
                <a:lnTo>
                  <a:pt x="5232" y="14575"/>
                </a:lnTo>
                <a:lnTo>
                  <a:pt x="5256" y="14624"/>
                </a:lnTo>
                <a:lnTo>
                  <a:pt x="5402" y="14648"/>
                </a:lnTo>
                <a:lnTo>
                  <a:pt x="5694" y="14648"/>
                </a:lnTo>
                <a:lnTo>
                  <a:pt x="5694" y="14819"/>
                </a:lnTo>
                <a:lnTo>
                  <a:pt x="5475" y="14819"/>
                </a:lnTo>
                <a:lnTo>
                  <a:pt x="5402" y="14843"/>
                </a:lnTo>
                <a:lnTo>
                  <a:pt x="5329" y="14867"/>
                </a:lnTo>
                <a:lnTo>
                  <a:pt x="5305" y="14916"/>
                </a:lnTo>
                <a:lnTo>
                  <a:pt x="5280" y="14940"/>
                </a:lnTo>
                <a:lnTo>
                  <a:pt x="5280" y="14989"/>
                </a:lnTo>
                <a:lnTo>
                  <a:pt x="5305" y="15038"/>
                </a:lnTo>
                <a:lnTo>
                  <a:pt x="5378" y="15086"/>
                </a:lnTo>
                <a:lnTo>
                  <a:pt x="5475" y="15111"/>
                </a:lnTo>
                <a:lnTo>
                  <a:pt x="5572" y="15135"/>
                </a:lnTo>
                <a:lnTo>
                  <a:pt x="5670" y="15159"/>
                </a:lnTo>
                <a:lnTo>
                  <a:pt x="5670" y="15354"/>
                </a:lnTo>
                <a:lnTo>
                  <a:pt x="5548" y="15354"/>
                </a:lnTo>
                <a:lnTo>
                  <a:pt x="5451" y="15330"/>
                </a:lnTo>
                <a:lnTo>
                  <a:pt x="5353" y="15378"/>
                </a:lnTo>
                <a:lnTo>
                  <a:pt x="5329" y="15403"/>
                </a:lnTo>
                <a:lnTo>
                  <a:pt x="5305" y="15427"/>
                </a:lnTo>
                <a:lnTo>
                  <a:pt x="5329" y="15500"/>
                </a:lnTo>
                <a:lnTo>
                  <a:pt x="5378" y="15524"/>
                </a:lnTo>
                <a:lnTo>
                  <a:pt x="5426" y="15549"/>
                </a:lnTo>
                <a:lnTo>
                  <a:pt x="5524" y="15573"/>
                </a:lnTo>
                <a:lnTo>
                  <a:pt x="5645" y="15597"/>
                </a:lnTo>
                <a:lnTo>
                  <a:pt x="5645" y="15719"/>
                </a:lnTo>
                <a:lnTo>
                  <a:pt x="5305" y="15768"/>
                </a:lnTo>
                <a:lnTo>
                  <a:pt x="5280" y="15792"/>
                </a:lnTo>
                <a:lnTo>
                  <a:pt x="5280" y="15816"/>
                </a:lnTo>
                <a:lnTo>
                  <a:pt x="5280" y="15841"/>
                </a:lnTo>
                <a:lnTo>
                  <a:pt x="5305" y="15865"/>
                </a:lnTo>
                <a:lnTo>
                  <a:pt x="5621" y="15889"/>
                </a:lnTo>
                <a:lnTo>
                  <a:pt x="5621" y="16108"/>
                </a:lnTo>
                <a:lnTo>
                  <a:pt x="5524" y="16133"/>
                </a:lnTo>
                <a:lnTo>
                  <a:pt x="5378" y="16157"/>
                </a:lnTo>
                <a:lnTo>
                  <a:pt x="5305" y="16181"/>
                </a:lnTo>
                <a:lnTo>
                  <a:pt x="5256" y="16230"/>
                </a:lnTo>
                <a:lnTo>
                  <a:pt x="5232" y="16254"/>
                </a:lnTo>
                <a:lnTo>
                  <a:pt x="5256" y="16279"/>
                </a:lnTo>
                <a:lnTo>
                  <a:pt x="5305" y="16327"/>
                </a:lnTo>
                <a:lnTo>
                  <a:pt x="5353" y="16352"/>
                </a:lnTo>
                <a:lnTo>
                  <a:pt x="5475" y="16376"/>
                </a:lnTo>
                <a:lnTo>
                  <a:pt x="5597" y="16376"/>
                </a:lnTo>
                <a:lnTo>
                  <a:pt x="5572" y="16571"/>
                </a:lnTo>
                <a:lnTo>
                  <a:pt x="5572" y="16668"/>
                </a:lnTo>
                <a:lnTo>
                  <a:pt x="5280" y="16668"/>
                </a:lnTo>
                <a:lnTo>
                  <a:pt x="5207" y="16692"/>
                </a:lnTo>
                <a:lnTo>
                  <a:pt x="5159" y="16741"/>
                </a:lnTo>
                <a:lnTo>
                  <a:pt x="5159" y="16790"/>
                </a:lnTo>
                <a:lnTo>
                  <a:pt x="5207" y="16838"/>
                </a:lnTo>
                <a:lnTo>
                  <a:pt x="5256" y="16863"/>
                </a:lnTo>
                <a:lnTo>
                  <a:pt x="5402" y="16887"/>
                </a:lnTo>
                <a:lnTo>
                  <a:pt x="5548" y="16887"/>
                </a:lnTo>
                <a:lnTo>
                  <a:pt x="5524" y="17082"/>
                </a:lnTo>
                <a:lnTo>
                  <a:pt x="5426" y="17106"/>
                </a:lnTo>
                <a:lnTo>
                  <a:pt x="5280" y="17130"/>
                </a:lnTo>
                <a:lnTo>
                  <a:pt x="5207" y="17155"/>
                </a:lnTo>
                <a:lnTo>
                  <a:pt x="5134" y="17203"/>
                </a:lnTo>
                <a:lnTo>
                  <a:pt x="5134" y="17228"/>
                </a:lnTo>
                <a:lnTo>
                  <a:pt x="5134" y="17252"/>
                </a:lnTo>
                <a:lnTo>
                  <a:pt x="5207" y="17276"/>
                </a:lnTo>
                <a:lnTo>
                  <a:pt x="5280" y="17276"/>
                </a:lnTo>
                <a:lnTo>
                  <a:pt x="5426" y="17301"/>
                </a:lnTo>
                <a:lnTo>
                  <a:pt x="5499" y="17301"/>
                </a:lnTo>
                <a:lnTo>
                  <a:pt x="5475" y="17544"/>
                </a:lnTo>
                <a:lnTo>
                  <a:pt x="5378" y="17544"/>
                </a:lnTo>
                <a:lnTo>
                  <a:pt x="5256" y="17593"/>
                </a:lnTo>
                <a:lnTo>
                  <a:pt x="5183" y="17641"/>
                </a:lnTo>
                <a:lnTo>
                  <a:pt x="5183" y="17666"/>
                </a:lnTo>
                <a:lnTo>
                  <a:pt x="5183" y="17690"/>
                </a:lnTo>
                <a:lnTo>
                  <a:pt x="5207" y="17739"/>
                </a:lnTo>
                <a:lnTo>
                  <a:pt x="5256" y="17763"/>
                </a:lnTo>
                <a:lnTo>
                  <a:pt x="5378" y="17787"/>
                </a:lnTo>
                <a:lnTo>
                  <a:pt x="5451" y="17812"/>
                </a:lnTo>
                <a:lnTo>
                  <a:pt x="5426" y="17982"/>
                </a:lnTo>
                <a:lnTo>
                  <a:pt x="5329" y="17982"/>
                </a:lnTo>
                <a:lnTo>
                  <a:pt x="5086" y="18006"/>
                </a:lnTo>
                <a:lnTo>
                  <a:pt x="5037" y="18031"/>
                </a:lnTo>
                <a:lnTo>
                  <a:pt x="5013" y="18055"/>
                </a:lnTo>
                <a:lnTo>
                  <a:pt x="5013" y="18104"/>
                </a:lnTo>
                <a:lnTo>
                  <a:pt x="5061" y="18152"/>
                </a:lnTo>
                <a:lnTo>
                  <a:pt x="5159" y="18201"/>
                </a:lnTo>
                <a:lnTo>
                  <a:pt x="5280" y="18225"/>
                </a:lnTo>
                <a:lnTo>
                  <a:pt x="5402" y="18225"/>
                </a:lnTo>
                <a:lnTo>
                  <a:pt x="5402" y="18420"/>
                </a:lnTo>
                <a:lnTo>
                  <a:pt x="5353" y="18420"/>
                </a:lnTo>
                <a:lnTo>
                  <a:pt x="5207" y="18444"/>
                </a:lnTo>
                <a:lnTo>
                  <a:pt x="5134" y="18469"/>
                </a:lnTo>
                <a:lnTo>
                  <a:pt x="5086" y="18517"/>
                </a:lnTo>
                <a:lnTo>
                  <a:pt x="5061" y="18566"/>
                </a:lnTo>
                <a:lnTo>
                  <a:pt x="5086" y="18615"/>
                </a:lnTo>
                <a:lnTo>
                  <a:pt x="5134" y="18663"/>
                </a:lnTo>
                <a:lnTo>
                  <a:pt x="5183" y="18688"/>
                </a:lnTo>
                <a:lnTo>
                  <a:pt x="5329" y="18712"/>
                </a:lnTo>
                <a:lnTo>
                  <a:pt x="5378" y="18712"/>
                </a:lnTo>
                <a:lnTo>
                  <a:pt x="5353" y="18907"/>
                </a:lnTo>
                <a:lnTo>
                  <a:pt x="5280" y="18907"/>
                </a:lnTo>
                <a:lnTo>
                  <a:pt x="5183" y="18955"/>
                </a:lnTo>
                <a:lnTo>
                  <a:pt x="5159" y="18980"/>
                </a:lnTo>
                <a:lnTo>
                  <a:pt x="5159" y="19004"/>
                </a:lnTo>
                <a:lnTo>
                  <a:pt x="5159" y="19053"/>
                </a:lnTo>
                <a:lnTo>
                  <a:pt x="5183" y="19077"/>
                </a:lnTo>
                <a:lnTo>
                  <a:pt x="5256" y="19126"/>
                </a:lnTo>
                <a:lnTo>
                  <a:pt x="5353" y="19126"/>
                </a:lnTo>
                <a:lnTo>
                  <a:pt x="5353" y="19539"/>
                </a:lnTo>
                <a:lnTo>
                  <a:pt x="5353" y="19637"/>
                </a:lnTo>
                <a:lnTo>
                  <a:pt x="5402" y="19710"/>
                </a:lnTo>
                <a:lnTo>
                  <a:pt x="5475" y="19758"/>
                </a:lnTo>
                <a:lnTo>
                  <a:pt x="5548" y="19783"/>
                </a:lnTo>
                <a:lnTo>
                  <a:pt x="5572" y="19807"/>
                </a:lnTo>
                <a:lnTo>
                  <a:pt x="5718" y="19953"/>
                </a:lnTo>
                <a:lnTo>
                  <a:pt x="5840" y="20074"/>
                </a:lnTo>
                <a:lnTo>
                  <a:pt x="5986" y="20220"/>
                </a:lnTo>
                <a:lnTo>
                  <a:pt x="6132" y="20366"/>
                </a:lnTo>
                <a:lnTo>
                  <a:pt x="5961" y="20366"/>
                </a:lnTo>
                <a:lnTo>
                  <a:pt x="5816" y="20342"/>
                </a:lnTo>
                <a:lnTo>
                  <a:pt x="5670" y="20318"/>
                </a:lnTo>
                <a:lnTo>
                  <a:pt x="5524" y="20269"/>
                </a:lnTo>
                <a:lnTo>
                  <a:pt x="5378" y="20196"/>
                </a:lnTo>
                <a:lnTo>
                  <a:pt x="5232" y="20099"/>
                </a:lnTo>
                <a:lnTo>
                  <a:pt x="5086" y="20001"/>
                </a:lnTo>
                <a:lnTo>
                  <a:pt x="4940" y="19928"/>
                </a:lnTo>
                <a:lnTo>
                  <a:pt x="4818" y="19539"/>
                </a:lnTo>
                <a:lnTo>
                  <a:pt x="4721" y="19126"/>
                </a:lnTo>
                <a:lnTo>
                  <a:pt x="4672" y="18712"/>
                </a:lnTo>
                <a:lnTo>
                  <a:pt x="4623" y="18274"/>
                </a:lnTo>
                <a:lnTo>
                  <a:pt x="4575" y="17447"/>
                </a:lnTo>
                <a:lnTo>
                  <a:pt x="4526" y="16619"/>
                </a:lnTo>
                <a:lnTo>
                  <a:pt x="4477" y="15670"/>
                </a:lnTo>
                <a:lnTo>
                  <a:pt x="4429" y="14721"/>
                </a:lnTo>
                <a:lnTo>
                  <a:pt x="4404" y="14235"/>
                </a:lnTo>
                <a:lnTo>
                  <a:pt x="4380" y="13894"/>
                </a:lnTo>
                <a:lnTo>
                  <a:pt x="4331" y="13505"/>
                </a:lnTo>
                <a:lnTo>
                  <a:pt x="4258" y="13140"/>
                </a:lnTo>
                <a:lnTo>
                  <a:pt x="4161" y="12775"/>
                </a:lnTo>
                <a:lnTo>
                  <a:pt x="4112" y="12629"/>
                </a:lnTo>
                <a:lnTo>
                  <a:pt x="4039" y="12483"/>
                </a:lnTo>
                <a:lnTo>
                  <a:pt x="3966" y="12361"/>
                </a:lnTo>
                <a:lnTo>
                  <a:pt x="3893" y="12288"/>
                </a:lnTo>
                <a:lnTo>
                  <a:pt x="3820" y="12264"/>
                </a:lnTo>
                <a:lnTo>
                  <a:pt x="3577" y="12264"/>
                </a:lnTo>
                <a:lnTo>
                  <a:pt x="3504" y="12288"/>
                </a:lnTo>
                <a:lnTo>
                  <a:pt x="3407" y="12385"/>
                </a:lnTo>
                <a:lnTo>
                  <a:pt x="3334" y="12507"/>
                </a:lnTo>
                <a:lnTo>
                  <a:pt x="3309" y="12483"/>
                </a:lnTo>
                <a:lnTo>
                  <a:pt x="3188" y="12483"/>
                </a:lnTo>
                <a:lnTo>
                  <a:pt x="3066" y="12531"/>
                </a:lnTo>
                <a:lnTo>
                  <a:pt x="3042" y="12556"/>
                </a:lnTo>
                <a:lnTo>
                  <a:pt x="3042" y="12604"/>
                </a:lnTo>
                <a:lnTo>
                  <a:pt x="3066" y="12653"/>
                </a:lnTo>
                <a:lnTo>
                  <a:pt x="3115" y="12677"/>
                </a:lnTo>
                <a:lnTo>
                  <a:pt x="3236" y="12702"/>
                </a:lnTo>
                <a:lnTo>
                  <a:pt x="3261" y="12702"/>
                </a:lnTo>
                <a:lnTo>
                  <a:pt x="3212" y="12848"/>
                </a:lnTo>
                <a:lnTo>
                  <a:pt x="3042" y="12872"/>
                </a:lnTo>
                <a:lnTo>
                  <a:pt x="2871" y="12921"/>
                </a:lnTo>
                <a:lnTo>
                  <a:pt x="2871" y="12945"/>
                </a:lnTo>
                <a:lnTo>
                  <a:pt x="2871" y="12969"/>
                </a:lnTo>
                <a:lnTo>
                  <a:pt x="3017" y="13018"/>
                </a:lnTo>
                <a:lnTo>
                  <a:pt x="3163" y="13042"/>
                </a:lnTo>
                <a:lnTo>
                  <a:pt x="3139" y="13140"/>
                </a:lnTo>
                <a:lnTo>
                  <a:pt x="2969" y="13140"/>
                </a:lnTo>
                <a:lnTo>
                  <a:pt x="2847" y="13164"/>
                </a:lnTo>
                <a:lnTo>
                  <a:pt x="2725" y="13213"/>
                </a:lnTo>
                <a:lnTo>
                  <a:pt x="2701" y="13237"/>
                </a:lnTo>
                <a:lnTo>
                  <a:pt x="2701" y="13261"/>
                </a:lnTo>
                <a:lnTo>
                  <a:pt x="2701" y="13286"/>
                </a:lnTo>
                <a:lnTo>
                  <a:pt x="2725" y="13310"/>
                </a:lnTo>
                <a:lnTo>
                  <a:pt x="2847" y="13359"/>
                </a:lnTo>
                <a:lnTo>
                  <a:pt x="2969" y="13383"/>
                </a:lnTo>
                <a:lnTo>
                  <a:pt x="3090" y="13383"/>
                </a:lnTo>
                <a:lnTo>
                  <a:pt x="3066" y="13529"/>
                </a:lnTo>
                <a:lnTo>
                  <a:pt x="2847" y="13553"/>
                </a:lnTo>
                <a:lnTo>
                  <a:pt x="2750" y="13602"/>
                </a:lnTo>
                <a:lnTo>
                  <a:pt x="2652" y="13651"/>
                </a:lnTo>
                <a:lnTo>
                  <a:pt x="2628" y="13699"/>
                </a:lnTo>
                <a:lnTo>
                  <a:pt x="2652" y="13724"/>
                </a:lnTo>
                <a:lnTo>
                  <a:pt x="2847" y="13748"/>
                </a:lnTo>
                <a:lnTo>
                  <a:pt x="3042" y="13772"/>
                </a:lnTo>
                <a:lnTo>
                  <a:pt x="3042" y="13870"/>
                </a:lnTo>
                <a:lnTo>
                  <a:pt x="2920" y="13870"/>
                </a:lnTo>
                <a:lnTo>
                  <a:pt x="2774" y="13918"/>
                </a:lnTo>
                <a:lnTo>
                  <a:pt x="2701" y="13943"/>
                </a:lnTo>
                <a:lnTo>
                  <a:pt x="2628" y="13991"/>
                </a:lnTo>
                <a:lnTo>
                  <a:pt x="2628" y="14016"/>
                </a:lnTo>
                <a:lnTo>
                  <a:pt x="2701" y="14064"/>
                </a:lnTo>
                <a:lnTo>
                  <a:pt x="2798" y="14113"/>
                </a:lnTo>
                <a:lnTo>
                  <a:pt x="2896" y="14137"/>
                </a:lnTo>
                <a:lnTo>
                  <a:pt x="3017" y="14137"/>
                </a:lnTo>
                <a:lnTo>
                  <a:pt x="2993" y="14283"/>
                </a:lnTo>
                <a:lnTo>
                  <a:pt x="2871" y="14283"/>
                </a:lnTo>
                <a:lnTo>
                  <a:pt x="2725" y="14308"/>
                </a:lnTo>
                <a:lnTo>
                  <a:pt x="2677" y="14332"/>
                </a:lnTo>
                <a:lnTo>
                  <a:pt x="2604" y="14381"/>
                </a:lnTo>
                <a:lnTo>
                  <a:pt x="2604" y="14405"/>
                </a:lnTo>
                <a:lnTo>
                  <a:pt x="2579" y="14429"/>
                </a:lnTo>
                <a:lnTo>
                  <a:pt x="2604" y="14502"/>
                </a:lnTo>
                <a:lnTo>
                  <a:pt x="2677" y="14551"/>
                </a:lnTo>
                <a:lnTo>
                  <a:pt x="2725" y="14575"/>
                </a:lnTo>
                <a:lnTo>
                  <a:pt x="2871" y="14600"/>
                </a:lnTo>
                <a:lnTo>
                  <a:pt x="2969" y="14600"/>
                </a:lnTo>
                <a:lnTo>
                  <a:pt x="2969" y="14721"/>
                </a:lnTo>
                <a:lnTo>
                  <a:pt x="2969" y="14794"/>
                </a:lnTo>
                <a:lnTo>
                  <a:pt x="2774" y="14819"/>
                </a:lnTo>
                <a:lnTo>
                  <a:pt x="2628" y="14843"/>
                </a:lnTo>
                <a:lnTo>
                  <a:pt x="2555" y="14892"/>
                </a:lnTo>
                <a:lnTo>
                  <a:pt x="2506" y="14940"/>
                </a:lnTo>
                <a:lnTo>
                  <a:pt x="2482" y="14989"/>
                </a:lnTo>
                <a:lnTo>
                  <a:pt x="2506" y="15013"/>
                </a:lnTo>
                <a:lnTo>
                  <a:pt x="2579" y="15038"/>
                </a:lnTo>
                <a:lnTo>
                  <a:pt x="2652" y="15062"/>
                </a:lnTo>
                <a:lnTo>
                  <a:pt x="2823" y="15062"/>
                </a:lnTo>
                <a:lnTo>
                  <a:pt x="2944" y="15038"/>
                </a:lnTo>
                <a:lnTo>
                  <a:pt x="2944" y="15232"/>
                </a:lnTo>
                <a:lnTo>
                  <a:pt x="2871" y="15232"/>
                </a:lnTo>
                <a:lnTo>
                  <a:pt x="2677" y="15257"/>
                </a:lnTo>
                <a:lnTo>
                  <a:pt x="2506" y="15305"/>
                </a:lnTo>
                <a:lnTo>
                  <a:pt x="2506" y="15330"/>
                </a:lnTo>
                <a:lnTo>
                  <a:pt x="2506" y="15354"/>
                </a:lnTo>
                <a:lnTo>
                  <a:pt x="2701" y="15378"/>
                </a:lnTo>
                <a:lnTo>
                  <a:pt x="2920" y="15403"/>
                </a:lnTo>
                <a:lnTo>
                  <a:pt x="2920" y="15622"/>
                </a:lnTo>
                <a:lnTo>
                  <a:pt x="2798" y="15646"/>
                </a:lnTo>
                <a:lnTo>
                  <a:pt x="2652" y="15695"/>
                </a:lnTo>
                <a:lnTo>
                  <a:pt x="2506" y="15768"/>
                </a:lnTo>
                <a:lnTo>
                  <a:pt x="2506" y="15792"/>
                </a:lnTo>
                <a:lnTo>
                  <a:pt x="2506" y="15816"/>
                </a:lnTo>
                <a:lnTo>
                  <a:pt x="2798" y="15841"/>
                </a:lnTo>
                <a:lnTo>
                  <a:pt x="2896" y="15841"/>
                </a:lnTo>
                <a:lnTo>
                  <a:pt x="2896" y="15914"/>
                </a:lnTo>
                <a:lnTo>
                  <a:pt x="2750" y="15938"/>
                </a:lnTo>
                <a:lnTo>
                  <a:pt x="2604" y="15987"/>
                </a:lnTo>
                <a:lnTo>
                  <a:pt x="2482" y="16060"/>
                </a:lnTo>
                <a:lnTo>
                  <a:pt x="2433" y="16108"/>
                </a:lnTo>
                <a:lnTo>
                  <a:pt x="2433" y="16157"/>
                </a:lnTo>
                <a:lnTo>
                  <a:pt x="2433" y="16181"/>
                </a:lnTo>
                <a:lnTo>
                  <a:pt x="2506" y="16230"/>
                </a:lnTo>
                <a:lnTo>
                  <a:pt x="2579" y="16254"/>
                </a:lnTo>
                <a:lnTo>
                  <a:pt x="2725" y="16254"/>
                </a:lnTo>
                <a:lnTo>
                  <a:pt x="2896" y="16230"/>
                </a:lnTo>
                <a:lnTo>
                  <a:pt x="2871" y="16425"/>
                </a:lnTo>
                <a:lnTo>
                  <a:pt x="2628" y="16473"/>
                </a:lnTo>
                <a:lnTo>
                  <a:pt x="2506" y="16498"/>
                </a:lnTo>
                <a:lnTo>
                  <a:pt x="2409" y="16546"/>
                </a:lnTo>
                <a:lnTo>
                  <a:pt x="2409" y="16571"/>
                </a:lnTo>
                <a:lnTo>
                  <a:pt x="2409" y="16595"/>
                </a:lnTo>
                <a:lnTo>
                  <a:pt x="2506" y="16644"/>
                </a:lnTo>
                <a:lnTo>
                  <a:pt x="2628" y="16668"/>
                </a:lnTo>
                <a:lnTo>
                  <a:pt x="2871" y="16692"/>
                </a:lnTo>
                <a:lnTo>
                  <a:pt x="2847" y="16936"/>
                </a:lnTo>
                <a:lnTo>
                  <a:pt x="2701" y="16936"/>
                </a:lnTo>
                <a:lnTo>
                  <a:pt x="2555" y="16960"/>
                </a:lnTo>
                <a:lnTo>
                  <a:pt x="2458" y="16984"/>
                </a:lnTo>
                <a:lnTo>
                  <a:pt x="2409" y="17033"/>
                </a:lnTo>
                <a:lnTo>
                  <a:pt x="2385" y="17057"/>
                </a:lnTo>
                <a:lnTo>
                  <a:pt x="2433" y="17106"/>
                </a:lnTo>
                <a:lnTo>
                  <a:pt x="2482" y="17130"/>
                </a:lnTo>
                <a:lnTo>
                  <a:pt x="2604" y="17155"/>
                </a:lnTo>
                <a:lnTo>
                  <a:pt x="2847" y="17155"/>
                </a:lnTo>
                <a:lnTo>
                  <a:pt x="2823" y="17349"/>
                </a:lnTo>
                <a:lnTo>
                  <a:pt x="2701" y="17398"/>
                </a:lnTo>
                <a:lnTo>
                  <a:pt x="2604" y="17447"/>
                </a:lnTo>
                <a:lnTo>
                  <a:pt x="2506" y="17495"/>
                </a:lnTo>
                <a:lnTo>
                  <a:pt x="2458" y="17568"/>
                </a:lnTo>
                <a:lnTo>
                  <a:pt x="2433" y="17593"/>
                </a:lnTo>
                <a:lnTo>
                  <a:pt x="2458" y="17641"/>
                </a:lnTo>
                <a:lnTo>
                  <a:pt x="2458" y="17666"/>
                </a:lnTo>
                <a:lnTo>
                  <a:pt x="2506" y="17690"/>
                </a:lnTo>
                <a:lnTo>
                  <a:pt x="2652" y="17690"/>
                </a:lnTo>
                <a:lnTo>
                  <a:pt x="2823" y="17641"/>
                </a:lnTo>
                <a:lnTo>
                  <a:pt x="2798" y="17860"/>
                </a:lnTo>
                <a:lnTo>
                  <a:pt x="2628" y="17933"/>
                </a:lnTo>
                <a:lnTo>
                  <a:pt x="2506" y="17958"/>
                </a:lnTo>
                <a:lnTo>
                  <a:pt x="2482" y="17958"/>
                </a:lnTo>
                <a:lnTo>
                  <a:pt x="2458" y="17982"/>
                </a:lnTo>
                <a:lnTo>
                  <a:pt x="2458" y="18006"/>
                </a:lnTo>
                <a:lnTo>
                  <a:pt x="2482" y="18031"/>
                </a:lnTo>
                <a:lnTo>
                  <a:pt x="2628" y="18055"/>
                </a:lnTo>
                <a:lnTo>
                  <a:pt x="2798" y="18055"/>
                </a:lnTo>
                <a:lnTo>
                  <a:pt x="2774" y="18298"/>
                </a:lnTo>
                <a:lnTo>
                  <a:pt x="2725" y="18298"/>
                </a:lnTo>
                <a:lnTo>
                  <a:pt x="2628" y="18323"/>
                </a:lnTo>
                <a:lnTo>
                  <a:pt x="2506" y="18371"/>
                </a:lnTo>
                <a:lnTo>
                  <a:pt x="2482" y="18396"/>
                </a:lnTo>
                <a:lnTo>
                  <a:pt x="2482" y="18420"/>
                </a:lnTo>
                <a:lnTo>
                  <a:pt x="2482" y="18444"/>
                </a:lnTo>
                <a:lnTo>
                  <a:pt x="2506" y="18444"/>
                </a:lnTo>
                <a:lnTo>
                  <a:pt x="2604" y="18493"/>
                </a:lnTo>
                <a:lnTo>
                  <a:pt x="2725" y="18542"/>
                </a:lnTo>
                <a:lnTo>
                  <a:pt x="2750" y="18542"/>
                </a:lnTo>
                <a:lnTo>
                  <a:pt x="2725" y="18688"/>
                </a:lnTo>
                <a:lnTo>
                  <a:pt x="2628" y="18712"/>
                </a:lnTo>
                <a:lnTo>
                  <a:pt x="2506" y="18712"/>
                </a:lnTo>
                <a:lnTo>
                  <a:pt x="2458" y="18736"/>
                </a:lnTo>
                <a:lnTo>
                  <a:pt x="2409" y="18761"/>
                </a:lnTo>
                <a:lnTo>
                  <a:pt x="2385" y="18809"/>
                </a:lnTo>
                <a:lnTo>
                  <a:pt x="2385" y="18858"/>
                </a:lnTo>
                <a:lnTo>
                  <a:pt x="2433" y="18882"/>
                </a:lnTo>
                <a:lnTo>
                  <a:pt x="2482" y="18931"/>
                </a:lnTo>
                <a:lnTo>
                  <a:pt x="2604" y="18955"/>
                </a:lnTo>
                <a:lnTo>
                  <a:pt x="2701" y="18955"/>
                </a:lnTo>
                <a:lnTo>
                  <a:pt x="2677" y="19053"/>
                </a:lnTo>
                <a:lnTo>
                  <a:pt x="2604" y="19077"/>
                </a:lnTo>
                <a:lnTo>
                  <a:pt x="2555" y="19101"/>
                </a:lnTo>
                <a:lnTo>
                  <a:pt x="2433" y="19174"/>
                </a:lnTo>
                <a:lnTo>
                  <a:pt x="2433" y="19199"/>
                </a:lnTo>
                <a:lnTo>
                  <a:pt x="2433" y="19223"/>
                </a:lnTo>
                <a:lnTo>
                  <a:pt x="2531" y="19272"/>
                </a:lnTo>
                <a:lnTo>
                  <a:pt x="2628" y="19320"/>
                </a:lnTo>
                <a:lnTo>
                  <a:pt x="2604" y="19466"/>
                </a:lnTo>
                <a:lnTo>
                  <a:pt x="2458" y="19466"/>
                </a:lnTo>
                <a:lnTo>
                  <a:pt x="2360" y="19515"/>
                </a:lnTo>
                <a:lnTo>
                  <a:pt x="2336" y="19564"/>
                </a:lnTo>
                <a:lnTo>
                  <a:pt x="2360" y="19612"/>
                </a:lnTo>
                <a:lnTo>
                  <a:pt x="2385" y="19661"/>
                </a:lnTo>
                <a:lnTo>
                  <a:pt x="2433" y="19685"/>
                </a:lnTo>
                <a:lnTo>
                  <a:pt x="2531" y="19734"/>
                </a:lnTo>
                <a:lnTo>
                  <a:pt x="2458" y="19928"/>
                </a:lnTo>
                <a:lnTo>
                  <a:pt x="2312" y="20001"/>
                </a:lnTo>
                <a:lnTo>
                  <a:pt x="2166" y="20099"/>
                </a:lnTo>
                <a:lnTo>
                  <a:pt x="2020" y="20196"/>
                </a:lnTo>
                <a:lnTo>
                  <a:pt x="1874" y="20269"/>
                </a:lnTo>
                <a:lnTo>
                  <a:pt x="1728" y="20318"/>
                </a:lnTo>
                <a:lnTo>
                  <a:pt x="1582" y="20342"/>
                </a:lnTo>
                <a:lnTo>
                  <a:pt x="1436" y="20366"/>
                </a:lnTo>
                <a:lnTo>
                  <a:pt x="1265" y="20366"/>
                </a:lnTo>
                <a:lnTo>
                  <a:pt x="1411" y="20220"/>
                </a:lnTo>
                <a:lnTo>
                  <a:pt x="1557" y="20074"/>
                </a:lnTo>
                <a:lnTo>
                  <a:pt x="1679" y="19953"/>
                </a:lnTo>
                <a:lnTo>
                  <a:pt x="1825" y="19807"/>
                </a:lnTo>
                <a:lnTo>
                  <a:pt x="1849" y="19783"/>
                </a:lnTo>
                <a:lnTo>
                  <a:pt x="1922" y="19758"/>
                </a:lnTo>
                <a:lnTo>
                  <a:pt x="1995" y="19710"/>
                </a:lnTo>
                <a:lnTo>
                  <a:pt x="2020" y="19637"/>
                </a:lnTo>
                <a:lnTo>
                  <a:pt x="2044" y="19539"/>
                </a:lnTo>
                <a:lnTo>
                  <a:pt x="2020" y="18785"/>
                </a:lnTo>
                <a:lnTo>
                  <a:pt x="1971" y="18055"/>
                </a:lnTo>
                <a:lnTo>
                  <a:pt x="1825" y="16571"/>
                </a:lnTo>
                <a:lnTo>
                  <a:pt x="1752" y="15792"/>
                </a:lnTo>
                <a:lnTo>
                  <a:pt x="1703" y="15013"/>
                </a:lnTo>
                <a:lnTo>
                  <a:pt x="1679" y="13456"/>
                </a:lnTo>
                <a:lnTo>
                  <a:pt x="1655" y="12702"/>
                </a:lnTo>
                <a:lnTo>
                  <a:pt x="1679" y="11947"/>
                </a:lnTo>
                <a:lnTo>
                  <a:pt x="1703" y="11583"/>
                </a:lnTo>
                <a:lnTo>
                  <a:pt x="1752" y="11218"/>
                </a:lnTo>
                <a:lnTo>
                  <a:pt x="1825" y="10853"/>
                </a:lnTo>
                <a:lnTo>
                  <a:pt x="1922" y="10488"/>
                </a:lnTo>
                <a:lnTo>
                  <a:pt x="2044" y="10171"/>
                </a:lnTo>
                <a:lnTo>
                  <a:pt x="2166" y="9855"/>
                </a:lnTo>
                <a:lnTo>
                  <a:pt x="2287" y="9539"/>
                </a:lnTo>
                <a:lnTo>
                  <a:pt x="2360" y="9198"/>
                </a:lnTo>
                <a:lnTo>
                  <a:pt x="2385" y="8906"/>
                </a:lnTo>
                <a:lnTo>
                  <a:pt x="2385" y="8590"/>
                </a:lnTo>
                <a:lnTo>
                  <a:pt x="2385" y="8006"/>
                </a:lnTo>
                <a:lnTo>
                  <a:pt x="2458" y="7957"/>
                </a:lnTo>
                <a:lnTo>
                  <a:pt x="2482" y="7908"/>
                </a:lnTo>
                <a:lnTo>
                  <a:pt x="2506" y="7835"/>
                </a:lnTo>
                <a:lnTo>
                  <a:pt x="2506" y="7762"/>
                </a:lnTo>
                <a:lnTo>
                  <a:pt x="2506" y="7689"/>
                </a:lnTo>
                <a:lnTo>
                  <a:pt x="2458" y="7641"/>
                </a:lnTo>
                <a:lnTo>
                  <a:pt x="2385" y="7592"/>
                </a:lnTo>
                <a:lnTo>
                  <a:pt x="2312" y="7568"/>
                </a:lnTo>
                <a:lnTo>
                  <a:pt x="2214" y="7543"/>
                </a:lnTo>
                <a:lnTo>
                  <a:pt x="2141" y="7519"/>
                </a:lnTo>
                <a:lnTo>
                  <a:pt x="2093" y="7446"/>
                </a:lnTo>
                <a:lnTo>
                  <a:pt x="2044" y="7373"/>
                </a:lnTo>
                <a:lnTo>
                  <a:pt x="1947" y="7227"/>
                </a:lnTo>
                <a:lnTo>
                  <a:pt x="1898" y="7057"/>
                </a:lnTo>
                <a:lnTo>
                  <a:pt x="1874" y="6886"/>
                </a:lnTo>
                <a:lnTo>
                  <a:pt x="1874" y="6716"/>
                </a:lnTo>
                <a:lnTo>
                  <a:pt x="1898" y="6643"/>
                </a:lnTo>
                <a:lnTo>
                  <a:pt x="1971" y="6570"/>
                </a:lnTo>
                <a:lnTo>
                  <a:pt x="2093" y="6473"/>
                </a:lnTo>
                <a:lnTo>
                  <a:pt x="2117" y="6400"/>
                </a:lnTo>
                <a:lnTo>
                  <a:pt x="2117" y="6327"/>
                </a:lnTo>
                <a:lnTo>
                  <a:pt x="2093" y="6254"/>
                </a:lnTo>
                <a:lnTo>
                  <a:pt x="2020" y="6205"/>
                </a:lnTo>
                <a:lnTo>
                  <a:pt x="1947" y="6181"/>
                </a:lnTo>
                <a:lnTo>
                  <a:pt x="1849" y="6181"/>
                </a:lnTo>
                <a:lnTo>
                  <a:pt x="1801" y="6205"/>
                </a:lnTo>
                <a:lnTo>
                  <a:pt x="1728" y="6229"/>
                </a:lnTo>
                <a:lnTo>
                  <a:pt x="1630" y="6327"/>
                </a:lnTo>
                <a:lnTo>
                  <a:pt x="1557" y="6473"/>
                </a:lnTo>
                <a:lnTo>
                  <a:pt x="1484" y="6619"/>
                </a:lnTo>
                <a:lnTo>
                  <a:pt x="1460" y="6789"/>
                </a:lnTo>
                <a:lnTo>
                  <a:pt x="1460" y="6935"/>
                </a:lnTo>
                <a:lnTo>
                  <a:pt x="1460" y="7081"/>
                </a:lnTo>
                <a:lnTo>
                  <a:pt x="1533" y="7300"/>
                </a:lnTo>
                <a:lnTo>
                  <a:pt x="1630" y="7543"/>
                </a:lnTo>
                <a:lnTo>
                  <a:pt x="1606" y="7568"/>
                </a:lnTo>
                <a:lnTo>
                  <a:pt x="1533" y="7519"/>
                </a:lnTo>
                <a:lnTo>
                  <a:pt x="1411" y="7470"/>
                </a:lnTo>
                <a:lnTo>
                  <a:pt x="1363" y="7446"/>
                </a:lnTo>
                <a:lnTo>
                  <a:pt x="1290" y="7446"/>
                </a:lnTo>
                <a:lnTo>
                  <a:pt x="1265" y="7470"/>
                </a:lnTo>
                <a:lnTo>
                  <a:pt x="1241" y="7495"/>
                </a:lnTo>
                <a:lnTo>
                  <a:pt x="1241" y="7568"/>
                </a:lnTo>
                <a:lnTo>
                  <a:pt x="1290" y="7616"/>
                </a:lnTo>
                <a:lnTo>
                  <a:pt x="1363" y="7689"/>
                </a:lnTo>
                <a:lnTo>
                  <a:pt x="1460" y="7787"/>
                </a:lnTo>
                <a:lnTo>
                  <a:pt x="1436" y="7860"/>
                </a:lnTo>
                <a:lnTo>
                  <a:pt x="1314" y="7811"/>
                </a:lnTo>
                <a:lnTo>
                  <a:pt x="1192" y="7762"/>
                </a:lnTo>
                <a:lnTo>
                  <a:pt x="1071" y="7738"/>
                </a:lnTo>
                <a:lnTo>
                  <a:pt x="1022" y="7762"/>
                </a:lnTo>
                <a:lnTo>
                  <a:pt x="998" y="7811"/>
                </a:lnTo>
                <a:lnTo>
                  <a:pt x="1022" y="7835"/>
                </a:lnTo>
                <a:lnTo>
                  <a:pt x="1071" y="7908"/>
                </a:lnTo>
                <a:lnTo>
                  <a:pt x="1144" y="7981"/>
                </a:lnTo>
                <a:lnTo>
                  <a:pt x="1314" y="8103"/>
                </a:lnTo>
                <a:lnTo>
                  <a:pt x="1265" y="8249"/>
                </a:lnTo>
                <a:lnTo>
                  <a:pt x="1168" y="8225"/>
                </a:lnTo>
                <a:lnTo>
                  <a:pt x="1095" y="8200"/>
                </a:lnTo>
                <a:lnTo>
                  <a:pt x="998" y="8225"/>
                </a:lnTo>
                <a:lnTo>
                  <a:pt x="949" y="8249"/>
                </a:lnTo>
                <a:lnTo>
                  <a:pt x="949" y="8273"/>
                </a:lnTo>
                <a:lnTo>
                  <a:pt x="949" y="8322"/>
                </a:lnTo>
                <a:lnTo>
                  <a:pt x="1022" y="8371"/>
                </a:lnTo>
                <a:lnTo>
                  <a:pt x="1095" y="8419"/>
                </a:lnTo>
                <a:lnTo>
                  <a:pt x="1192" y="8444"/>
                </a:lnTo>
                <a:lnTo>
                  <a:pt x="1168" y="8468"/>
                </a:lnTo>
                <a:lnTo>
                  <a:pt x="973" y="8468"/>
                </a:lnTo>
                <a:lnTo>
                  <a:pt x="900" y="8492"/>
                </a:lnTo>
                <a:lnTo>
                  <a:pt x="852" y="8541"/>
                </a:lnTo>
                <a:lnTo>
                  <a:pt x="827" y="8565"/>
                </a:lnTo>
                <a:lnTo>
                  <a:pt x="803" y="8614"/>
                </a:lnTo>
                <a:lnTo>
                  <a:pt x="827" y="8663"/>
                </a:lnTo>
                <a:lnTo>
                  <a:pt x="852" y="8711"/>
                </a:lnTo>
                <a:lnTo>
                  <a:pt x="949" y="8760"/>
                </a:lnTo>
                <a:lnTo>
                  <a:pt x="1071" y="8784"/>
                </a:lnTo>
                <a:lnTo>
                  <a:pt x="1095" y="8784"/>
                </a:lnTo>
                <a:lnTo>
                  <a:pt x="1046" y="8979"/>
                </a:lnTo>
                <a:lnTo>
                  <a:pt x="803" y="8979"/>
                </a:lnTo>
                <a:lnTo>
                  <a:pt x="779" y="9028"/>
                </a:lnTo>
                <a:lnTo>
                  <a:pt x="779" y="9052"/>
                </a:lnTo>
                <a:lnTo>
                  <a:pt x="779" y="9101"/>
                </a:lnTo>
                <a:lnTo>
                  <a:pt x="827" y="9149"/>
                </a:lnTo>
                <a:lnTo>
                  <a:pt x="876" y="9174"/>
                </a:lnTo>
                <a:lnTo>
                  <a:pt x="973" y="9198"/>
                </a:lnTo>
                <a:lnTo>
                  <a:pt x="998" y="9222"/>
                </a:lnTo>
                <a:lnTo>
                  <a:pt x="998" y="9368"/>
                </a:lnTo>
                <a:lnTo>
                  <a:pt x="852" y="9368"/>
                </a:lnTo>
                <a:lnTo>
                  <a:pt x="803" y="9393"/>
                </a:lnTo>
                <a:lnTo>
                  <a:pt x="754" y="9417"/>
                </a:lnTo>
                <a:lnTo>
                  <a:pt x="730" y="9490"/>
                </a:lnTo>
                <a:lnTo>
                  <a:pt x="730" y="9539"/>
                </a:lnTo>
                <a:lnTo>
                  <a:pt x="730" y="9563"/>
                </a:lnTo>
                <a:lnTo>
                  <a:pt x="779" y="9612"/>
                </a:lnTo>
                <a:lnTo>
                  <a:pt x="827" y="9636"/>
                </a:lnTo>
                <a:lnTo>
                  <a:pt x="949" y="9660"/>
                </a:lnTo>
                <a:lnTo>
                  <a:pt x="949" y="9806"/>
                </a:lnTo>
                <a:lnTo>
                  <a:pt x="876" y="9806"/>
                </a:lnTo>
                <a:lnTo>
                  <a:pt x="803" y="9831"/>
                </a:lnTo>
                <a:lnTo>
                  <a:pt x="730" y="9879"/>
                </a:lnTo>
                <a:lnTo>
                  <a:pt x="681" y="9904"/>
                </a:lnTo>
                <a:lnTo>
                  <a:pt x="681" y="9952"/>
                </a:lnTo>
                <a:lnTo>
                  <a:pt x="681" y="10001"/>
                </a:lnTo>
                <a:lnTo>
                  <a:pt x="730" y="10050"/>
                </a:lnTo>
                <a:lnTo>
                  <a:pt x="827" y="10074"/>
                </a:lnTo>
                <a:lnTo>
                  <a:pt x="949" y="10074"/>
                </a:lnTo>
                <a:lnTo>
                  <a:pt x="949" y="10123"/>
                </a:lnTo>
                <a:lnTo>
                  <a:pt x="852" y="10147"/>
                </a:lnTo>
                <a:lnTo>
                  <a:pt x="803" y="10196"/>
                </a:lnTo>
                <a:lnTo>
                  <a:pt x="754" y="10244"/>
                </a:lnTo>
                <a:lnTo>
                  <a:pt x="754" y="10269"/>
                </a:lnTo>
                <a:lnTo>
                  <a:pt x="779" y="10293"/>
                </a:lnTo>
                <a:lnTo>
                  <a:pt x="876" y="10342"/>
                </a:lnTo>
                <a:lnTo>
                  <a:pt x="949" y="10342"/>
                </a:lnTo>
                <a:lnTo>
                  <a:pt x="973" y="10390"/>
                </a:lnTo>
                <a:lnTo>
                  <a:pt x="973" y="10463"/>
                </a:lnTo>
                <a:lnTo>
                  <a:pt x="925" y="10512"/>
                </a:lnTo>
                <a:lnTo>
                  <a:pt x="876" y="10585"/>
                </a:lnTo>
                <a:lnTo>
                  <a:pt x="852" y="10658"/>
                </a:lnTo>
                <a:lnTo>
                  <a:pt x="876" y="10755"/>
                </a:lnTo>
                <a:lnTo>
                  <a:pt x="925" y="10853"/>
                </a:lnTo>
                <a:lnTo>
                  <a:pt x="949" y="10999"/>
                </a:lnTo>
                <a:lnTo>
                  <a:pt x="973" y="11266"/>
                </a:lnTo>
                <a:lnTo>
                  <a:pt x="925" y="11534"/>
                </a:lnTo>
                <a:lnTo>
                  <a:pt x="876" y="11656"/>
                </a:lnTo>
                <a:lnTo>
                  <a:pt x="827" y="11753"/>
                </a:lnTo>
                <a:lnTo>
                  <a:pt x="803" y="11801"/>
                </a:lnTo>
                <a:lnTo>
                  <a:pt x="754" y="11801"/>
                </a:lnTo>
                <a:lnTo>
                  <a:pt x="657" y="11729"/>
                </a:lnTo>
                <a:lnTo>
                  <a:pt x="560" y="11656"/>
                </a:lnTo>
                <a:lnTo>
                  <a:pt x="511" y="11583"/>
                </a:lnTo>
                <a:lnTo>
                  <a:pt x="462" y="11461"/>
                </a:lnTo>
                <a:lnTo>
                  <a:pt x="462" y="11339"/>
                </a:lnTo>
                <a:lnTo>
                  <a:pt x="487" y="11096"/>
                </a:lnTo>
                <a:lnTo>
                  <a:pt x="535" y="11047"/>
                </a:lnTo>
                <a:lnTo>
                  <a:pt x="560" y="10974"/>
                </a:lnTo>
                <a:lnTo>
                  <a:pt x="584" y="10926"/>
                </a:lnTo>
                <a:lnTo>
                  <a:pt x="584" y="10828"/>
                </a:lnTo>
                <a:lnTo>
                  <a:pt x="511" y="10342"/>
                </a:lnTo>
                <a:lnTo>
                  <a:pt x="462" y="9831"/>
                </a:lnTo>
                <a:lnTo>
                  <a:pt x="462" y="9320"/>
                </a:lnTo>
                <a:lnTo>
                  <a:pt x="511" y="8809"/>
                </a:lnTo>
                <a:lnTo>
                  <a:pt x="584" y="8298"/>
                </a:lnTo>
                <a:lnTo>
                  <a:pt x="681" y="7787"/>
                </a:lnTo>
                <a:lnTo>
                  <a:pt x="803" y="7300"/>
                </a:lnTo>
                <a:lnTo>
                  <a:pt x="949" y="6813"/>
                </a:lnTo>
                <a:lnTo>
                  <a:pt x="1119" y="6400"/>
                </a:lnTo>
                <a:lnTo>
                  <a:pt x="1314" y="6010"/>
                </a:lnTo>
                <a:lnTo>
                  <a:pt x="1557" y="5621"/>
                </a:lnTo>
                <a:lnTo>
                  <a:pt x="1703" y="5451"/>
                </a:lnTo>
                <a:lnTo>
                  <a:pt x="1849" y="5280"/>
                </a:lnTo>
                <a:lnTo>
                  <a:pt x="2044" y="5134"/>
                </a:lnTo>
                <a:lnTo>
                  <a:pt x="2214" y="4988"/>
                </a:lnTo>
                <a:lnTo>
                  <a:pt x="2409" y="4891"/>
                </a:lnTo>
                <a:lnTo>
                  <a:pt x="2628" y="4794"/>
                </a:lnTo>
                <a:lnTo>
                  <a:pt x="2823" y="4745"/>
                </a:lnTo>
                <a:lnTo>
                  <a:pt x="3066" y="4696"/>
                </a:lnTo>
                <a:lnTo>
                  <a:pt x="3528" y="4623"/>
                </a:lnTo>
                <a:close/>
                <a:moveTo>
                  <a:pt x="3893" y="0"/>
                </a:moveTo>
                <a:lnTo>
                  <a:pt x="3699" y="73"/>
                </a:lnTo>
                <a:lnTo>
                  <a:pt x="3382" y="73"/>
                </a:lnTo>
                <a:lnTo>
                  <a:pt x="3212" y="122"/>
                </a:lnTo>
                <a:lnTo>
                  <a:pt x="3066" y="195"/>
                </a:lnTo>
                <a:lnTo>
                  <a:pt x="2896" y="268"/>
                </a:lnTo>
                <a:lnTo>
                  <a:pt x="2774" y="365"/>
                </a:lnTo>
                <a:lnTo>
                  <a:pt x="2628" y="487"/>
                </a:lnTo>
                <a:lnTo>
                  <a:pt x="2506" y="609"/>
                </a:lnTo>
                <a:lnTo>
                  <a:pt x="2287" y="901"/>
                </a:lnTo>
                <a:lnTo>
                  <a:pt x="2093" y="1217"/>
                </a:lnTo>
                <a:lnTo>
                  <a:pt x="1947" y="1533"/>
                </a:lnTo>
                <a:lnTo>
                  <a:pt x="1874" y="1850"/>
                </a:lnTo>
                <a:lnTo>
                  <a:pt x="1849" y="2044"/>
                </a:lnTo>
                <a:lnTo>
                  <a:pt x="1849" y="2215"/>
                </a:lnTo>
                <a:lnTo>
                  <a:pt x="1874" y="2409"/>
                </a:lnTo>
                <a:lnTo>
                  <a:pt x="1898" y="2580"/>
                </a:lnTo>
                <a:lnTo>
                  <a:pt x="1947" y="2750"/>
                </a:lnTo>
                <a:lnTo>
                  <a:pt x="2020" y="2896"/>
                </a:lnTo>
                <a:lnTo>
                  <a:pt x="2093" y="3066"/>
                </a:lnTo>
                <a:lnTo>
                  <a:pt x="2214" y="3212"/>
                </a:lnTo>
                <a:lnTo>
                  <a:pt x="2312" y="3358"/>
                </a:lnTo>
                <a:lnTo>
                  <a:pt x="2433" y="3480"/>
                </a:lnTo>
                <a:lnTo>
                  <a:pt x="2579" y="3577"/>
                </a:lnTo>
                <a:lnTo>
                  <a:pt x="2725" y="3699"/>
                </a:lnTo>
                <a:lnTo>
                  <a:pt x="2871" y="3772"/>
                </a:lnTo>
                <a:lnTo>
                  <a:pt x="3042" y="3845"/>
                </a:lnTo>
                <a:lnTo>
                  <a:pt x="3212" y="3918"/>
                </a:lnTo>
                <a:lnTo>
                  <a:pt x="3407" y="3966"/>
                </a:lnTo>
                <a:lnTo>
                  <a:pt x="3553" y="3966"/>
                </a:lnTo>
                <a:lnTo>
                  <a:pt x="3528" y="4039"/>
                </a:lnTo>
                <a:lnTo>
                  <a:pt x="3504" y="4234"/>
                </a:lnTo>
                <a:lnTo>
                  <a:pt x="3431" y="4234"/>
                </a:lnTo>
                <a:lnTo>
                  <a:pt x="3188" y="4210"/>
                </a:lnTo>
                <a:lnTo>
                  <a:pt x="2944" y="4210"/>
                </a:lnTo>
                <a:lnTo>
                  <a:pt x="2725" y="4258"/>
                </a:lnTo>
                <a:lnTo>
                  <a:pt x="2506" y="4331"/>
                </a:lnTo>
                <a:lnTo>
                  <a:pt x="2287" y="4404"/>
                </a:lnTo>
                <a:lnTo>
                  <a:pt x="2093" y="4526"/>
                </a:lnTo>
                <a:lnTo>
                  <a:pt x="1898" y="4648"/>
                </a:lnTo>
                <a:lnTo>
                  <a:pt x="1728" y="4794"/>
                </a:lnTo>
                <a:lnTo>
                  <a:pt x="1557" y="4964"/>
                </a:lnTo>
                <a:lnTo>
                  <a:pt x="1387" y="5134"/>
                </a:lnTo>
                <a:lnTo>
                  <a:pt x="1095" y="5499"/>
                </a:lnTo>
                <a:lnTo>
                  <a:pt x="852" y="5913"/>
                </a:lnTo>
                <a:lnTo>
                  <a:pt x="633" y="6327"/>
                </a:lnTo>
                <a:lnTo>
                  <a:pt x="438" y="6862"/>
                </a:lnTo>
                <a:lnTo>
                  <a:pt x="268" y="7446"/>
                </a:lnTo>
                <a:lnTo>
                  <a:pt x="122" y="8006"/>
                </a:lnTo>
                <a:lnTo>
                  <a:pt x="49" y="8614"/>
                </a:lnTo>
                <a:lnTo>
                  <a:pt x="0" y="9198"/>
                </a:lnTo>
                <a:lnTo>
                  <a:pt x="0" y="9806"/>
                </a:lnTo>
                <a:lnTo>
                  <a:pt x="49" y="10390"/>
                </a:lnTo>
                <a:lnTo>
                  <a:pt x="122" y="10974"/>
                </a:lnTo>
                <a:lnTo>
                  <a:pt x="146" y="10974"/>
                </a:lnTo>
                <a:lnTo>
                  <a:pt x="97" y="11193"/>
                </a:lnTo>
                <a:lnTo>
                  <a:pt x="73" y="11412"/>
                </a:lnTo>
                <a:lnTo>
                  <a:pt x="97" y="11631"/>
                </a:lnTo>
                <a:lnTo>
                  <a:pt x="170" y="11777"/>
                </a:lnTo>
                <a:lnTo>
                  <a:pt x="219" y="11899"/>
                </a:lnTo>
                <a:lnTo>
                  <a:pt x="316" y="11972"/>
                </a:lnTo>
                <a:lnTo>
                  <a:pt x="414" y="12069"/>
                </a:lnTo>
                <a:lnTo>
                  <a:pt x="511" y="12142"/>
                </a:lnTo>
                <a:lnTo>
                  <a:pt x="633" y="12191"/>
                </a:lnTo>
                <a:lnTo>
                  <a:pt x="754" y="12215"/>
                </a:lnTo>
                <a:lnTo>
                  <a:pt x="876" y="12215"/>
                </a:lnTo>
                <a:lnTo>
                  <a:pt x="998" y="12166"/>
                </a:lnTo>
                <a:lnTo>
                  <a:pt x="1144" y="12069"/>
                </a:lnTo>
                <a:lnTo>
                  <a:pt x="1241" y="11923"/>
                </a:lnTo>
                <a:lnTo>
                  <a:pt x="1217" y="12604"/>
                </a:lnTo>
                <a:lnTo>
                  <a:pt x="1217" y="13261"/>
                </a:lnTo>
                <a:lnTo>
                  <a:pt x="1217" y="14040"/>
                </a:lnTo>
                <a:lnTo>
                  <a:pt x="1241" y="14819"/>
                </a:lnTo>
                <a:lnTo>
                  <a:pt x="1265" y="15597"/>
                </a:lnTo>
                <a:lnTo>
                  <a:pt x="1314" y="16376"/>
                </a:lnTo>
                <a:lnTo>
                  <a:pt x="1460" y="17958"/>
                </a:lnTo>
                <a:lnTo>
                  <a:pt x="1509" y="18736"/>
                </a:lnTo>
                <a:lnTo>
                  <a:pt x="1509" y="19515"/>
                </a:lnTo>
                <a:lnTo>
                  <a:pt x="1265" y="19685"/>
                </a:lnTo>
                <a:lnTo>
                  <a:pt x="1022" y="19904"/>
                </a:lnTo>
                <a:lnTo>
                  <a:pt x="827" y="20147"/>
                </a:lnTo>
                <a:lnTo>
                  <a:pt x="730" y="20269"/>
                </a:lnTo>
                <a:lnTo>
                  <a:pt x="681" y="20415"/>
                </a:lnTo>
                <a:lnTo>
                  <a:pt x="633" y="20512"/>
                </a:lnTo>
                <a:lnTo>
                  <a:pt x="657" y="20634"/>
                </a:lnTo>
                <a:lnTo>
                  <a:pt x="706" y="20707"/>
                </a:lnTo>
                <a:lnTo>
                  <a:pt x="803" y="20756"/>
                </a:lnTo>
                <a:lnTo>
                  <a:pt x="1119" y="20829"/>
                </a:lnTo>
                <a:lnTo>
                  <a:pt x="1411" y="20829"/>
                </a:lnTo>
                <a:lnTo>
                  <a:pt x="1703" y="20804"/>
                </a:lnTo>
                <a:lnTo>
                  <a:pt x="1995" y="20731"/>
                </a:lnTo>
                <a:lnTo>
                  <a:pt x="2214" y="20634"/>
                </a:lnTo>
                <a:lnTo>
                  <a:pt x="2458" y="20512"/>
                </a:lnTo>
                <a:lnTo>
                  <a:pt x="2555" y="20439"/>
                </a:lnTo>
                <a:lnTo>
                  <a:pt x="2652" y="20366"/>
                </a:lnTo>
                <a:lnTo>
                  <a:pt x="2750" y="20269"/>
                </a:lnTo>
                <a:lnTo>
                  <a:pt x="2798" y="20172"/>
                </a:lnTo>
                <a:lnTo>
                  <a:pt x="2847" y="20123"/>
                </a:lnTo>
                <a:lnTo>
                  <a:pt x="2871" y="20074"/>
                </a:lnTo>
                <a:lnTo>
                  <a:pt x="2969" y="19783"/>
                </a:lnTo>
                <a:lnTo>
                  <a:pt x="3042" y="19466"/>
                </a:lnTo>
                <a:lnTo>
                  <a:pt x="3090" y="19150"/>
                </a:lnTo>
                <a:lnTo>
                  <a:pt x="3139" y="18809"/>
                </a:lnTo>
                <a:lnTo>
                  <a:pt x="3188" y="18152"/>
                </a:lnTo>
                <a:lnTo>
                  <a:pt x="3236" y="17520"/>
                </a:lnTo>
                <a:lnTo>
                  <a:pt x="3285" y="16425"/>
                </a:lnTo>
                <a:lnTo>
                  <a:pt x="3334" y="15330"/>
                </a:lnTo>
                <a:lnTo>
                  <a:pt x="3407" y="14502"/>
                </a:lnTo>
                <a:lnTo>
                  <a:pt x="3480" y="13651"/>
                </a:lnTo>
                <a:lnTo>
                  <a:pt x="3528" y="13164"/>
                </a:lnTo>
                <a:lnTo>
                  <a:pt x="3601" y="12872"/>
                </a:lnTo>
                <a:lnTo>
                  <a:pt x="3650" y="12750"/>
                </a:lnTo>
                <a:lnTo>
                  <a:pt x="3699" y="12629"/>
                </a:lnTo>
                <a:lnTo>
                  <a:pt x="3747" y="12750"/>
                </a:lnTo>
                <a:lnTo>
                  <a:pt x="3796" y="12872"/>
                </a:lnTo>
                <a:lnTo>
                  <a:pt x="3845" y="13164"/>
                </a:lnTo>
                <a:lnTo>
                  <a:pt x="3918" y="13651"/>
                </a:lnTo>
                <a:lnTo>
                  <a:pt x="3991" y="14502"/>
                </a:lnTo>
                <a:lnTo>
                  <a:pt x="4064" y="15330"/>
                </a:lnTo>
                <a:lnTo>
                  <a:pt x="4112" y="16425"/>
                </a:lnTo>
                <a:lnTo>
                  <a:pt x="4161" y="17520"/>
                </a:lnTo>
                <a:lnTo>
                  <a:pt x="4210" y="18152"/>
                </a:lnTo>
                <a:lnTo>
                  <a:pt x="4258" y="18809"/>
                </a:lnTo>
                <a:lnTo>
                  <a:pt x="4307" y="19150"/>
                </a:lnTo>
                <a:lnTo>
                  <a:pt x="4356" y="19466"/>
                </a:lnTo>
                <a:lnTo>
                  <a:pt x="4429" y="19783"/>
                </a:lnTo>
                <a:lnTo>
                  <a:pt x="4526" y="20074"/>
                </a:lnTo>
                <a:lnTo>
                  <a:pt x="4550" y="20123"/>
                </a:lnTo>
                <a:lnTo>
                  <a:pt x="4599" y="20172"/>
                </a:lnTo>
                <a:lnTo>
                  <a:pt x="4648" y="20269"/>
                </a:lnTo>
                <a:lnTo>
                  <a:pt x="4745" y="20366"/>
                </a:lnTo>
                <a:lnTo>
                  <a:pt x="4842" y="20439"/>
                </a:lnTo>
                <a:lnTo>
                  <a:pt x="4940" y="20512"/>
                </a:lnTo>
                <a:lnTo>
                  <a:pt x="5183" y="20634"/>
                </a:lnTo>
                <a:lnTo>
                  <a:pt x="5402" y="20731"/>
                </a:lnTo>
                <a:lnTo>
                  <a:pt x="5694" y="20804"/>
                </a:lnTo>
                <a:lnTo>
                  <a:pt x="5986" y="20829"/>
                </a:lnTo>
                <a:lnTo>
                  <a:pt x="6278" y="20829"/>
                </a:lnTo>
                <a:lnTo>
                  <a:pt x="6594" y="20756"/>
                </a:lnTo>
                <a:lnTo>
                  <a:pt x="6691" y="20707"/>
                </a:lnTo>
                <a:lnTo>
                  <a:pt x="6740" y="20634"/>
                </a:lnTo>
                <a:lnTo>
                  <a:pt x="6740" y="20512"/>
                </a:lnTo>
                <a:lnTo>
                  <a:pt x="6716" y="20415"/>
                </a:lnTo>
                <a:lnTo>
                  <a:pt x="6667" y="20269"/>
                </a:lnTo>
                <a:lnTo>
                  <a:pt x="6570" y="20147"/>
                </a:lnTo>
                <a:lnTo>
                  <a:pt x="6375" y="19904"/>
                </a:lnTo>
                <a:lnTo>
                  <a:pt x="6132" y="19685"/>
                </a:lnTo>
                <a:lnTo>
                  <a:pt x="5864" y="19515"/>
                </a:lnTo>
                <a:lnTo>
                  <a:pt x="5889" y="18736"/>
                </a:lnTo>
                <a:lnTo>
                  <a:pt x="5937" y="17958"/>
                </a:lnTo>
                <a:lnTo>
                  <a:pt x="6059" y="16376"/>
                </a:lnTo>
                <a:lnTo>
                  <a:pt x="6132" y="15597"/>
                </a:lnTo>
                <a:lnTo>
                  <a:pt x="6156" y="14819"/>
                </a:lnTo>
                <a:lnTo>
                  <a:pt x="6180" y="14040"/>
                </a:lnTo>
                <a:lnTo>
                  <a:pt x="6180" y="13261"/>
                </a:lnTo>
                <a:lnTo>
                  <a:pt x="6180" y="12604"/>
                </a:lnTo>
                <a:lnTo>
                  <a:pt x="6156" y="11923"/>
                </a:lnTo>
                <a:lnTo>
                  <a:pt x="6253" y="12069"/>
                </a:lnTo>
                <a:lnTo>
                  <a:pt x="6399" y="12166"/>
                </a:lnTo>
                <a:lnTo>
                  <a:pt x="6521" y="12215"/>
                </a:lnTo>
                <a:lnTo>
                  <a:pt x="6643" y="12215"/>
                </a:lnTo>
                <a:lnTo>
                  <a:pt x="6764" y="12191"/>
                </a:lnTo>
                <a:lnTo>
                  <a:pt x="6886" y="12142"/>
                </a:lnTo>
                <a:lnTo>
                  <a:pt x="6983" y="12069"/>
                </a:lnTo>
                <a:lnTo>
                  <a:pt x="7081" y="11972"/>
                </a:lnTo>
                <a:lnTo>
                  <a:pt x="7178" y="11899"/>
                </a:lnTo>
                <a:lnTo>
                  <a:pt x="7227" y="11777"/>
                </a:lnTo>
                <a:lnTo>
                  <a:pt x="7300" y="11631"/>
                </a:lnTo>
                <a:lnTo>
                  <a:pt x="7324" y="11412"/>
                </a:lnTo>
                <a:lnTo>
                  <a:pt x="7300" y="11193"/>
                </a:lnTo>
                <a:lnTo>
                  <a:pt x="7251" y="10974"/>
                </a:lnTo>
                <a:lnTo>
                  <a:pt x="7275" y="10974"/>
                </a:lnTo>
                <a:lnTo>
                  <a:pt x="7348" y="10390"/>
                </a:lnTo>
                <a:lnTo>
                  <a:pt x="7397" y="9806"/>
                </a:lnTo>
                <a:lnTo>
                  <a:pt x="7397" y="9198"/>
                </a:lnTo>
                <a:lnTo>
                  <a:pt x="7348" y="8614"/>
                </a:lnTo>
                <a:lnTo>
                  <a:pt x="7251" y="8006"/>
                </a:lnTo>
                <a:lnTo>
                  <a:pt x="7129" y="7446"/>
                </a:lnTo>
                <a:lnTo>
                  <a:pt x="6959" y="6862"/>
                </a:lnTo>
                <a:lnTo>
                  <a:pt x="6764" y="6327"/>
                </a:lnTo>
                <a:lnTo>
                  <a:pt x="6545" y="5913"/>
                </a:lnTo>
                <a:lnTo>
                  <a:pt x="6302" y="5499"/>
                </a:lnTo>
                <a:lnTo>
                  <a:pt x="6010" y="5134"/>
                </a:lnTo>
                <a:lnTo>
                  <a:pt x="5840" y="4964"/>
                </a:lnTo>
                <a:lnTo>
                  <a:pt x="5670" y="4794"/>
                </a:lnTo>
                <a:lnTo>
                  <a:pt x="5499" y="4648"/>
                </a:lnTo>
                <a:lnTo>
                  <a:pt x="5305" y="4526"/>
                </a:lnTo>
                <a:lnTo>
                  <a:pt x="5110" y="4404"/>
                </a:lnTo>
                <a:lnTo>
                  <a:pt x="4891" y="4331"/>
                </a:lnTo>
                <a:lnTo>
                  <a:pt x="4672" y="4258"/>
                </a:lnTo>
                <a:lnTo>
                  <a:pt x="4453" y="4210"/>
                </a:lnTo>
                <a:lnTo>
                  <a:pt x="4210" y="4210"/>
                </a:lnTo>
                <a:lnTo>
                  <a:pt x="3966" y="4234"/>
                </a:lnTo>
                <a:lnTo>
                  <a:pt x="3966" y="4210"/>
                </a:lnTo>
                <a:lnTo>
                  <a:pt x="3966" y="4185"/>
                </a:lnTo>
                <a:lnTo>
                  <a:pt x="3966" y="4137"/>
                </a:lnTo>
                <a:lnTo>
                  <a:pt x="3942" y="4039"/>
                </a:lnTo>
                <a:lnTo>
                  <a:pt x="3918" y="3966"/>
                </a:lnTo>
                <a:lnTo>
                  <a:pt x="4064" y="3942"/>
                </a:lnTo>
                <a:lnTo>
                  <a:pt x="4210" y="3893"/>
                </a:lnTo>
                <a:lnTo>
                  <a:pt x="4356" y="3845"/>
                </a:lnTo>
                <a:lnTo>
                  <a:pt x="4477" y="3772"/>
                </a:lnTo>
                <a:lnTo>
                  <a:pt x="4721" y="3602"/>
                </a:lnTo>
                <a:lnTo>
                  <a:pt x="4940" y="3383"/>
                </a:lnTo>
                <a:lnTo>
                  <a:pt x="5110" y="3115"/>
                </a:lnTo>
                <a:lnTo>
                  <a:pt x="5232" y="2847"/>
                </a:lnTo>
                <a:lnTo>
                  <a:pt x="5353" y="2531"/>
                </a:lnTo>
                <a:lnTo>
                  <a:pt x="5402" y="2215"/>
                </a:lnTo>
                <a:lnTo>
                  <a:pt x="5426" y="2069"/>
                </a:lnTo>
                <a:lnTo>
                  <a:pt x="5402" y="1898"/>
                </a:lnTo>
                <a:lnTo>
                  <a:pt x="5378" y="1704"/>
                </a:lnTo>
                <a:lnTo>
                  <a:pt x="5329" y="1485"/>
                </a:lnTo>
                <a:lnTo>
                  <a:pt x="5280" y="1290"/>
                </a:lnTo>
                <a:lnTo>
                  <a:pt x="5183" y="1095"/>
                </a:lnTo>
                <a:lnTo>
                  <a:pt x="5086" y="876"/>
                </a:lnTo>
                <a:lnTo>
                  <a:pt x="4988" y="682"/>
                </a:lnTo>
                <a:lnTo>
                  <a:pt x="4867" y="511"/>
                </a:lnTo>
                <a:lnTo>
                  <a:pt x="4721" y="365"/>
                </a:lnTo>
                <a:lnTo>
                  <a:pt x="4575" y="219"/>
                </a:lnTo>
                <a:lnTo>
                  <a:pt x="4429" y="122"/>
                </a:lnTo>
                <a:lnTo>
                  <a:pt x="4258" y="49"/>
                </a:lnTo>
                <a:lnTo>
                  <a:pt x="408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3" name="Google Shape;2183;p48"/>
          <p:cNvSpPr/>
          <p:nvPr/>
        </p:nvSpPr>
        <p:spPr>
          <a:xfrm>
            <a:off x="6259305" y="3347509"/>
            <a:ext cx="235720" cy="558194"/>
          </a:xfrm>
          <a:custGeom>
            <a:avLst/>
            <a:gdLst/>
            <a:ahLst/>
            <a:cxnLst/>
            <a:rect l="l" t="t" r="r" b="b"/>
            <a:pathLst>
              <a:path w="6741" h="15963" extrusionOk="0">
                <a:moveTo>
                  <a:pt x="3431" y="439"/>
                </a:moveTo>
                <a:lnTo>
                  <a:pt x="3577" y="488"/>
                </a:lnTo>
                <a:lnTo>
                  <a:pt x="3748" y="536"/>
                </a:lnTo>
                <a:lnTo>
                  <a:pt x="3699" y="609"/>
                </a:lnTo>
                <a:lnTo>
                  <a:pt x="3699" y="682"/>
                </a:lnTo>
                <a:lnTo>
                  <a:pt x="3723" y="731"/>
                </a:lnTo>
                <a:lnTo>
                  <a:pt x="3748" y="755"/>
                </a:lnTo>
                <a:lnTo>
                  <a:pt x="3845" y="780"/>
                </a:lnTo>
                <a:lnTo>
                  <a:pt x="3918" y="780"/>
                </a:lnTo>
                <a:lnTo>
                  <a:pt x="3991" y="755"/>
                </a:lnTo>
                <a:lnTo>
                  <a:pt x="4088" y="731"/>
                </a:lnTo>
                <a:lnTo>
                  <a:pt x="4161" y="780"/>
                </a:lnTo>
                <a:lnTo>
                  <a:pt x="4088" y="828"/>
                </a:lnTo>
                <a:lnTo>
                  <a:pt x="4040" y="853"/>
                </a:lnTo>
                <a:lnTo>
                  <a:pt x="4015" y="926"/>
                </a:lnTo>
                <a:lnTo>
                  <a:pt x="3991" y="974"/>
                </a:lnTo>
                <a:lnTo>
                  <a:pt x="3967" y="1047"/>
                </a:lnTo>
                <a:lnTo>
                  <a:pt x="3991" y="1072"/>
                </a:lnTo>
                <a:lnTo>
                  <a:pt x="4015" y="1096"/>
                </a:lnTo>
                <a:lnTo>
                  <a:pt x="4137" y="1096"/>
                </a:lnTo>
                <a:lnTo>
                  <a:pt x="4259" y="1072"/>
                </a:lnTo>
                <a:lnTo>
                  <a:pt x="4429" y="999"/>
                </a:lnTo>
                <a:lnTo>
                  <a:pt x="4502" y="1096"/>
                </a:lnTo>
                <a:lnTo>
                  <a:pt x="4332" y="1193"/>
                </a:lnTo>
                <a:lnTo>
                  <a:pt x="4186" y="1291"/>
                </a:lnTo>
                <a:lnTo>
                  <a:pt x="4137" y="1339"/>
                </a:lnTo>
                <a:lnTo>
                  <a:pt x="4113" y="1388"/>
                </a:lnTo>
                <a:lnTo>
                  <a:pt x="4113" y="1412"/>
                </a:lnTo>
                <a:lnTo>
                  <a:pt x="4113" y="1436"/>
                </a:lnTo>
                <a:lnTo>
                  <a:pt x="4210" y="1485"/>
                </a:lnTo>
                <a:lnTo>
                  <a:pt x="4307" y="1485"/>
                </a:lnTo>
                <a:lnTo>
                  <a:pt x="4405" y="1461"/>
                </a:lnTo>
                <a:lnTo>
                  <a:pt x="4551" y="1436"/>
                </a:lnTo>
                <a:lnTo>
                  <a:pt x="4672" y="1364"/>
                </a:lnTo>
                <a:lnTo>
                  <a:pt x="4745" y="1509"/>
                </a:lnTo>
                <a:lnTo>
                  <a:pt x="4429" y="1582"/>
                </a:lnTo>
                <a:lnTo>
                  <a:pt x="4332" y="1631"/>
                </a:lnTo>
                <a:lnTo>
                  <a:pt x="4210" y="1680"/>
                </a:lnTo>
                <a:lnTo>
                  <a:pt x="4113" y="1753"/>
                </a:lnTo>
                <a:lnTo>
                  <a:pt x="4040" y="1826"/>
                </a:lnTo>
                <a:lnTo>
                  <a:pt x="4040" y="1874"/>
                </a:lnTo>
                <a:lnTo>
                  <a:pt x="4064" y="1899"/>
                </a:lnTo>
                <a:lnTo>
                  <a:pt x="4283" y="1899"/>
                </a:lnTo>
                <a:lnTo>
                  <a:pt x="4502" y="1850"/>
                </a:lnTo>
                <a:lnTo>
                  <a:pt x="4818" y="1801"/>
                </a:lnTo>
                <a:lnTo>
                  <a:pt x="4818" y="1947"/>
                </a:lnTo>
                <a:lnTo>
                  <a:pt x="4794" y="2093"/>
                </a:lnTo>
                <a:lnTo>
                  <a:pt x="4794" y="2118"/>
                </a:lnTo>
                <a:lnTo>
                  <a:pt x="4770" y="2118"/>
                </a:lnTo>
                <a:lnTo>
                  <a:pt x="4502" y="2166"/>
                </a:lnTo>
                <a:lnTo>
                  <a:pt x="4234" y="2264"/>
                </a:lnTo>
                <a:lnTo>
                  <a:pt x="4015" y="2312"/>
                </a:lnTo>
                <a:lnTo>
                  <a:pt x="3894" y="2361"/>
                </a:lnTo>
                <a:lnTo>
                  <a:pt x="3796" y="2410"/>
                </a:lnTo>
                <a:lnTo>
                  <a:pt x="3796" y="2434"/>
                </a:lnTo>
                <a:lnTo>
                  <a:pt x="3796" y="2483"/>
                </a:lnTo>
                <a:lnTo>
                  <a:pt x="3821" y="2531"/>
                </a:lnTo>
                <a:lnTo>
                  <a:pt x="3894" y="2580"/>
                </a:lnTo>
                <a:lnTo>
                  <a:pt x="3991" y="2604"/>
                </a:lnTo>
                <a:lnTo>
                  <a:pt x="4210" y="2604"/>
                </a:lnTo>
                <a:lnTo>
                  <a:pt x="4453" y="2580"/>
                </a:lnTo>
                <a:lnTo>
                  <a:pt x="4672" y="2507"/>
                </a:lnTo>
                <a:lnTo>
                  <a:pt x="4672" y="2507"/>
                </a:lnTo>
                <a:lnTo>
                  <a:pt x="4526" y="2750"/>
                </a:lnTo>
                <a:lnTo>
                  <a:pt x="4283" y="2750"/>
                </a:lnTo>
                <a:lnTo>
                  <a:pt x="4064" y="2775"/>
                </a:lnTo>
                <a:lnTo>
                  <a:pt x="3845" y="2823"/>
                </a:lnTo>
                <a:lnTo>
                  <a:pt x="3723" y="2848"/>
                </a:lnTo>
                <a:lnTo>
                  <a:pt x="3626" y="2896"/>
                </a:lnTo>
                <a:lnTo>
                  <a:pt x="3626" y="2921"/>
                </a:lnTo>
                <a:lnTo>
                  <a:pt x="3602" y="2969"/>
                </a:lnTo>
                <a:lnTo>
                  <a:pt x="3626" y="2994"/>
                </a:lnTo>
                <a:lnTo>
                  <a:pt x="3650" y="2994"/>
                </a:lnTo>
                <a:lnTo>
                  <a:pt x="3918" y="3091"/>
                </a:lnTo>
                <a:lnTo>
                  <a:pt x="4064" y="3115"/>
                </a:lnTo>
                <a:lnTo>
                  <a:pt x="4234" y="3115"/>
                </a:lnTo>
                <a:lnTo>
                  <a:pt x="4040" y="3286"/>
                </a:lnTo>
                <a:lnTo>
                  <a:pt x="3869" y="3213"/>
                </a:lnTo>
                <a:lnTo>
                  <a:pt x="3675" y="3188"/>
                </a:lnTo>
                <a:lnTo>
                  <a:pt x="3504" y="3213"/>
                </a:lnTo>
                <a:lnTo>
                  <a:pt x="3407" y="3237"/>
                </a:lnTo>
                <a:lnTo>
                  <a:pt x="3358" y="3286"/>
                </a:lnTo>
                <a:lnTo>
                  <a:pt x="3334" y="3310"/>
                </a:lnTo>
                <a:lnTo>
                  <a:pt x="3334" y="3334"/>
                </a:lnTo>
                <a:lnTo>
                  <a:pt x="3358" y="3407"/>
                </a:lnTo>
                <a:lnTo>
                  <a:pt x="3480" y="3456"/>
                </a:lnTo>
                <a:lnTo>
                  <a:pt x="3602" y="3480"/>
                </a:lnTo>
                <a:lnTo>
                  <a:pt x="3383" y="3480"/>
                </a:lnTo>
                <a:lnTo>
                  <a:pt x="3139" y="3456"/>
                </a:lnTo>
                <a:lnTo>
                  <a:pt x="2920" y="3383"/>
                </a:lnTo>
                <a:lnTo>
                  <a:pt x="2701" y="3261"/>
                </a:lnTo>
                <a:lnTo>
                  <a:pt x="2507" y="3115"/>
                </a:lnTo>
                <a:lnTo>
                  <a:pt x="2337" y="2945"/>
                </a:lnTo>
                <a:lnTo>
                  <a:pt x="2191" y="2750"/>
                </a:lnTo>
                <a:lnTo>
                  <a:pt x="2093" y="2531"/>
                </a:lnTo>
                <a:lnTo>
                  <a:pt x="2020" y="2288"/>
                </a:lnTo>
                <a:lnTo>
                  <a:pt x="1996" y="2069"/>
                </a:lnTo>
                <a:lnTo>
                  <a:pt x="1972" y="1826"/>
                </a:lnTo>
                <a:lnTo>
                  <a:pt x="2020" y="1582"/>
                </a:lnTo>
                <a:lnTo>
                  <a:pt x="2069" y="1364"/>
                </a:lnTo>
                <a:lnTo>
                  <a:pt x="2191" y="1169"/>
                </a:lnTo>
                <a:lnTo>
                  <a:pt x="2312" y="974"/>
                </a:lnTo>
                <a:lnTo>
                  <a:pt x="2483" y="828"/>
                </a:lnTo>
                <a:lnTo>
                  <a:pt x="2653" y="731"/>
                </a:lnTo>
                <a:lnTo>
                  <a:pt x="2799" y="658"/>
                </a:lnTo>
                <a:lnTo>
                  <a:pt x="2896" y="682"/>
                </a:lnTo>
                <a:lnTo>
                  <a:pt x="2969" y="682"/>
                </a:lnTo>
                <a:lnTo>
                  <a:pt x="3042" y="658"/>
                </a:lnTo>
                <a:lnTo>
                  <a:pt x="3115" y="561"/>
                </a:lnTo>
                <a:lnTo>
                  <a:pt x="3261" y="512"/>
                </a:lnTo>
                <a:lnTo>
                  <a:pt x="3431" y="439"/>
                </a:lnTo>
                <a:close/>
                <a:moveTo>
                  <a:pt x="3869" y="4454"/>
                </a:moveTo>
                <a:lnTo>
                  <a:pt x="4137" y="4478"/>
                </a:lnTo>
                <a:lnTo>
                  <a:pt x="4040" y="4575"/>
                </a:lnTo>
                <a:lnTo>
                  <a:pt x="4015" y="4624"/>
                </a:lnTo>
                <a:lnTo>
                  <a:pt x="4015" y="4673"/>
                </a:lnTo>
                <a:lnTo>
                  <a:pt x="4064" y="4721"/>
                </a:lnTo>
                <a:lnTo>
                  <a:pt x="4113" y="4770"/>
                </a:lnTo>
                <a:lnTo>
                  <a:pt x="4186" y="4770"/>
                </a:lnTo>
                <a:lnTo>
                  <a:pt x="4429" y="4697"/>
                </a:lnTo>
                <a:lnTo>
                  <a:pt x="4672" y="4624"/>
                </a:lnTo>
                <a:lnTo>
                  <a:pt x="4745" y="4600"/>
                </a:lnTo>
                <a:lnTo>
                  <a:pt x="4867" y="4648"/>
                </a:lnTo>
                <a:lnTo>
                  <a:pt x="4745" y="4673"/>
                </a:lnTo>
                <a:lnTo>
                  <a:pt x="4648" y="4721"/>
                </a:lnTo>
                <a:lnTo>
                  <a:pt x="4526" y="4770"/>
                </a:lnTo>
                <a:lnTo>
                  <a:pt x="4478" y="4867"/>
                </a:lnTo>
                <a:lnTo>
                  <a:pt x="4453" y="4940"/>
                </a:lnTo>
                <a:lnTo>
                  <a:pt x="4478" y="4965"/>
                </a:lnTo>
                <a:lnTo>
                  <a:pt x="4502" y="4965"/>
                </a:lnTo>
                <a:lnTo>
                  <a:pt x="4624" y="4989"/>
                </a:lnTo>
                <a:lnTo>
                  <a:pt x="4770" y="4965"/>
                </a:lnTo>
                <a:lnTo>
                  <a:pt x="5013" y="4940"/>
                </a:lnTo>
                <a:lnTo>
                  <a:pt x="5183" y="4940"/>
                </a:lnTo>
                <a:lnTo>
                  <a:pt x="5329" y="4916"/>
                </a:lnTo>
                <a:lnTo>
                  <a:pt x="5378" y="4965"/>
                </a:lnTo>
                <a:lnTo>
                  <a:pt x="5232" y="4989"/>
                </a:lnTo>
                <a:lnTo>
                  <a:pt x="5110" y="5038"/>
                </a:lnTo>
                <a:lnTo>
                  <a:pt x="5013" y="5111"/>
                </a:lnTo>
                <a:lnTo>
                  <a:pt x="4964" y="5232"/>
                </a:lnTo>
                <a:lnTo>
                  <a:pt x="4964" y="5281"/>
                </a:lnTo>
                <a:lnTo>
                  <a:pt x="4989" y="5305"/>
                </a:lnTo>
                <a:lnTo>
                  <a:pt x="5086" y="5354"/>
                </a:lnTo>
                <a:lnTo>
                  <a:pt x="5159" y="5354"/>
                </a:lnTo>
                <a:lnTo>
                  <a:pt x="5354" y="5330"/>
                </a:lnTo>
                <a:lnTo>
                  <a:pt x="5694" y="5330"/>
                </a:lnTo>
                <a:lnTo>
                  <a:pt x="5792" y="5476"/>
                </a:lnTo>
                <a:lnTo>
                  <a:pt x="5621" y="5524"/>
                </a:lnTo>
                <a:lnTo>
                  <a:pt x="5475" y="5597"/>
                </a:lnTo>
                <a:lnTo>
                  <a:pt x="5451" y="5622"/>
                </a:lnTo>
                <a:lnTo>
                  <a:pt x="5475" y="5646"/>
                </a:lnTo>
                <a:lnTo>
                  <a:pt x="5548" y="5695"/>
                </a:lnTo>
                <a:lnTo>
                  <a:pt x="5646" y="5719"/>
                </a:lnTo>
                <a:lnTo>
                  <a:pt x="5816" y="5743"/>
                </a:lnTo>
                <a:lnTo>
                  <a:pt x="5938" y="5743"/>
                </a:lnTo>
                <a:lnTo>
                  <a:pt x="6011" y="5914"/>
                </a:lnTo>
                <a:lnTo>
                  <a:pt x="5840" y="5962"/>
                </a:lnTo>
                <a:lnTo>
                  <a:pt x="5767" y="5987"/>
                </a:lnTo>
                <a:lnTo>
                  <a:pt x="5719" y="6035"/>
                </a:lnTo>
                <a:lnTo>
                  <a:pt x="5694" y="6084"/>
                </a:lnTo>
                <a:lnTo>
                  <a:pt x="5719" y="6108"/>
                </a:lnTo>
                <a:lnTo>
                  <a:pt x="5913" y="6157"/>
                </a:lnTo>
                <a:lnTo>
                  <a:pt x="6108" y="6181"/>
                </a:lnTo>
                <a:lnTo>
                  <a:pt x="6157" y="6400"/>
                </a:lnTo>
                <a:lnTo>
                  <a:pt x="6084" y="6400"/>
                </a:lnTo>
                <a:lnTo>
                  <a:pt x="5938" y="6425"/>
                </a:lnTo>
                <a:lnTo>
                  <a:pt x="5889" y="6473"/>
                </a:lnTo>
                <a:lnTo>
                  <a:pt x="5816" y="6522"/>
                </a:lnTo>
                <a:lnTo>
                  <a:pt x="5816" y="6546"/>
                </a:lnTo>
                <a:lnTo>
                  <a:pt x="5816" y="6595"/>
                </a:lnTo>
                <a:lnTo>
                  <a:pt x="5840" y="6644"/>
                </a:lnTo>
                <a:lnTo>
                  <a:pt x="5889" y="6692"/>
                </a:lnTo>
                <a:lnTo>
                  <a:pt x="5962" y="6717"/>
                </a:lnTo>
                <a:lnTo>
                  <a:pt x="6084" y="6717"/>
                </a:lnTo>
                <a:lnTo>
                  <a:pt x="6230" y="6692"/>
                </a:lnTo>
                <a:lnTo>
                  <a:pt x="6278" y="6887"/>
                </a:lnTo>
                <a:lnTo>
                  <a:pt x="6059" y="6887"/>
                </a:lnTo>
                <a:lnTo>
                  <a:pt x="6035" y="6911"/>
                </a:lnTo>
                <a:lnTo>
                  <a:pt x="6011" y="6936"/>
                </a:lnTo>
                <a:lnTo>
                  <a:pt x="6011" y="6984"/>
                </a:lnTo>
                <a:lnTo>
                  <a:pt x="6035" y="7033"/>
                </a:lnTo>
                <a:lnTo>
                  <a:pt x="6084" y="7082"/>
                </a:lnTo>
                <a:lnTo>
                  <a:pt x="6157" y="7106"/>
                </a:lnTo>
                <a:lnTo>
                  <a:pt x="6303" y="7130"/>
                </a:lnTo>
                <a:lnTo>
                  <a:pt x="6327" y="7301"/>
                </a:lnTo>
                <a:lnTo>
                  <a:pt x="6157" y="7301"/>
                </a:lnTo>
                <a:lnTo>
                  <a:pt x="6084" y="7325"/>
                </a:lnTo>
                <a:lnTo>
                  <a:pt x="6035" y="7374"/>
                </a:lnTo>
                <a:lnTo>
                  <a:pt x="6011" y="7447"/>
                </a:lnTo>
                <a:lnTo>
                  <a:pt x="6011" y="7471"/>
                </a:lnTo>
                <a:lnTo>
                  <a:pt x="6035" y="7520"/>
                </a:lnTo>
                <a:lnTo>
                  <a:pt x="6084" y="7544"/>
                </a:lnTo>
                <a:lnTo>
                  <a:pt x="6132" y="7568"/>
                </a:lnTo>
                <a:lnTo>
                  <a:pt x="6254" y="7593"/>
                </a:lnTo>
                <a:lnTo>
                  <a:pt x="6351" y="7617"/>
                </a:lnTo>
                <a:lnTo>
                  <a:pt x="6351" y="7739"/>
                </a:lnTo>
                <a:lnTo>
                  <a:pt x="6157" y="7739"/>
                </a:lnTo>
                <a:lnTo>
                  <a:pt x="6132" y="7763"/>
                </a:lnTo>
                <a:lnTo>
                  <a:pt x="6084" y="7787"/>
                </a:lnTo>
                <a:lnTo>
                  <a:pt x="6059" y="7860"/>
                </a:lnTo>
                <a:lnTo>
                  <a:pt x="6059" y="7885"/>
                </a:lnTo>
                <a:lnTo>
                  <a:pt x="6059" y="7909"/>
                </a:lnTo>
                <a:lnTo>
                  <a:pt x="6132" y="7982"/>
                </a:lnTo>
                <a:lnTo>
                  <a:pt x="6230" y="8006"/>
                </a:lnTo>
                <a:lnTo>
                  <a:pt x="6327" y="8031"/>
                </a:lnTo>
                <a:lnTo>
                  <a:pt x="6327" y="8177"/>
                </a:lnTo>
                <a:lnTo>
                  <a:pt x="6205" y="8201"/>
                </a:lnTo>
                <a:lnTo>
                  <a:pt x="6157" y="8225"/>
                </a:lnTo>
                <a:lnTo>
                  <a:pt x="6108" y="8250"/>
                </a:lnTo>
                <a:lnTo>
                  <a:pt x="6084" y="8298"/>
                </a:lnTo>
                <a:lnTo>
                  <a:pt x="6084" y="8323"/>
                </a:lnTo>
                <a:lnTo>
                  <a:pt x="6084" y="8371"/>
                </a:lnTo>
                <a:lnTo>
                  <a:pt x="6108" y="8420"/>
                </a:lnTo>
                <a:lnTo>
                  <a:pt x="6205" y="8469"/>
                </a:lnTo>
                <a:lnTo>
                  <a:pt x="6303" y="8469"/>
                </a:lnTo>
                <a:lnTo>
                  <a:pt x="6278" y="8590"/>
                </a:lnTo>
                <a:lnTo>
                  <a:pt x="6205" y="8639"/>
                </a:lnTo>
                <a:lnTo>
                  <a:pt x="6181" y="8712"/>
                </a:lnTo>
                <a:lnTo>
                  <a:pt x="6181" y="8809"/>
                </a:lnTo>
                <a:lnTo>
                  <a:pt x="6205" y="8834"/>
                </a:lnTo>
                <a:lnTo>
                  <a:pt x="6254" y="8882"/>
                </a:lnTo>
                <a:lnTo>
                  <a:pt x="6327" y="8907"/>
                </a:lnTo>
                <a:lnTo>
                  <a:pt x="6327" y="8931"/>
                </a:lnTo>
                <a:lnTo>
                  <a:pt x="6327" y="8980"/>
                </a:lnTo>
                <a:lnTo>
                  <a:pt x="6303" y="9028"/>
                </a:lnTo>
                <a:lnTo>
                  <a:pt x="6254" y="9101"/>
                </a:lnTo>
                <a:lnTo>
                  <a:pt x="6157" y="9199"/>
                </a:lnTo>
                <a:lnTo>
                  <a:pt x="6084" y="9223"/>
                </a:lnTo>
                <a:lnTo>
                  <a:pt x="6011" y="9199"/>
                </a:lnTo>
                <a:lnTo>
                  <a:pt x="5962" y="9174"/>
                </a:lnTo>
                <a:lnTo>
                  <a:pt x="5913" y="9126"/>
                </a:lnTo>
                <a:lnTo>
                  <a:pt x="5865" y="9053"/>
                </a:lnTo>
                <a:lnTo>
                  <a:pt x="5865" y="9004"/>
                </a:lnTo>
                <a:lnTo>
                  <a:pt x="5865" y="8858"/>
                </a:lnTo>
                <a:lnTo>
                  <a:pt x="5865" y="8834"/>
                </a:lnTo>
                <a:lnTo>
                  <a:pt x="5913" y="8542"/>
                </a:lnTo>
                <a:lnTo>
                  <a:pt x="5938" y="8201"/>
                </a:lnTo>
                <a:lnTo>
                  <a:pt x="5913" y="7812"/>
                </a:lnTo>
                <a:lnTo>
                  <a:pt x="5865" y="7398"/>
                </a:lnTo>
                <a:lnTo>
                  <a:pt x="5792" y="7009"/>
                </a:lnTo>
                <a:lnTo>
                  <a:pt x="5719" y="6838"/>
                </a:lnTo>
                <a:lnTo>
                  <a:pt x="5646" y="6668"/>
                </a:lnTo>
                <a:lnTo>
                  <a:pt x="5548" y="6522"/>
                </a:lnTo>
                <a:lnTo>
                  <a:pt x="5451" y="6400"/>
                </a:lnTo>
                <a:lnTo>
                  <a:pt x="5329" y="6327"/>
                </a:lnTo>
                <a:lnTo>
                  <a:pt x="5208" y="6254"/>
                </a:lnTo>
                <a:lnTo>
                  <a:pt x="5135" y="6254"/>
                </a:lnTo>
                <a:lnTo>
                  <a:pt x="5086" y="6279"/>
                </a:lnTo>
                <a:lnTo>
                  <a:pt x="5062" y="6327"/>
                </a:lnTo>
                <a:lnTo>
                  <a:pt x="5037" y="6376"/>
                </a:lnTo>
                <a:lnTo>
                  <a:pt x="4818" y="6376"/>
                </a:lnTo>
                <a:lnTo>
                  <a:pt x="4745" y="6400"/>
                </a:lnTo>
                <a:lnTo>
                  <a:pt x="4672" y="6449"/>
                </a:lnTo>
                <a:lnTo>
                  <a:pt x="4648" y="6546"/>
                </a:lnTo>
                <a:lnTo>
                  <a:pt x="4672" y="6571"/>
                </a:lnTo>
                <a:lnTo>
                  <a:pt x="4697" y="6595"/>
                </a:lnTo>
                <a:lnTo>
                  <a:pt x="4770" y="6619"/>
                </a:lnTo>
                <a:lnTo>
                  <a:pt x="4867" y="6619"/>
                </a:lnTo>
                <a:lnTo>
                  <a:pt x="4964" y="6644"/>
                </a:lnTo>
                <a:lnTo>
                  <a:pt x="4916" y="6887"/>
                </a:lnTo>
                <a:lnTo>
                  <a:pt x="4770" y="6911"/>
                </a:lnTo>
                <a:lnTo>
                  <a:pt x="4624" y="6960"/>
                </a:lnTo>
                <a:lnTo>
                  <a:pt x="4478" y="7033"/>
                </a:lnTo>
                <a:lnTo>
                  <a:pt x="4356" y="7130"/>
                </a:lnTo>
                <a:lnTo>
                  <a:pt x="4356" y="7155"/>
                </a:lnTo>
                <a:lnTo>
                  <a:pt x="4356" y="7179"/>
                </a:lnTo>
                <a:lnTo>
                  <a:pt x="4356" y="7203"/>
                </a:lnTo>
                <a:lnTo>
                  <a:pt x="4380" y="7228"/>
                </a:lnTo>
                <a:lnTo>
                  <a:pt x="4648" y="7228"/>
                </a:lnTo>
                <a:lnTo>
                  <a:pt x="4916" y="7203"/>
                </a:lnTo>
                <a:lnTo>
                  <a:pt x="4916" y="7349"/>
                </a:lnTo>
                <a:lnTo>
                  <a:pt x="4770" y="7374"/>
                </a:lnTo>
                <a:lnTo>
                  <a:pt x="4672" y="7398"/>
                </a:lnTo>
                <a:lnTo>
                  <a:pt x="4575" y="7422"/>
                </a:lnTo>
                <a:lnTo>
                  <a:pt x="4478" y="7471"/>
                </a:lnTo>
                <a:lnTo>
                  <a:pt x="4405" y="7544"/>
                </a:lnTo>
                <a:lnTo>
                  <a:pt x="4405" y="7568"/>
                </a:lnTo>
                <a:lnTo>
                  <a:pt x="4405" y="7593"/>
                </a:lnTo>
                <a:lnTo>
                  <a:pt x="4502" y="7641"/>
                </a:lnTo>
                <a:lnTo>
                  <a:pt x="4624" y="7666"/>
                </a:lnTo>
                <a:lnTo>
                  <a:pt x="4770" y="7690"/>
                </a:lnTo>
                <a:lnTo>
                  <a:pt x="4916" y="7690"/>
                </a:lnTo>
                <a:lnTo>
                  <a:pt x="4916" y="7909"/>
                </a:lnTo>
                <a:lnTo>
                  <a:pt x="4697" y="7909"/>
                </a:lnTo>
                <a:lnTo>
                  <a:pt x="4478" y="7958"/>
                </a:lnTo>
                <a:lnTo>
                  <a:pt x="4405" y="7982"/>
                </a:lnTo>
                <a:lnTo>
                  <a:pt x="4332" y="8031"/>
                </a:lnTo>
                <a:lnTo>
                  <a:pt x="4307" y="8079"/>
                </a:lnTo>
                <a:lnTo>
                  <a:pt x="4307" y="8128"/>
                </a:lnTo>
                <a:lnTo>
                  <a:pt x="4332" y="8152"/>
                </a:lnTo>
                <a:lnTo>
                  <a:pt x="4405" y="8201"/>
                </a:lnTo>
                <a:lnTo>
                  <a:pt x="4526" y="8225"/>
                </a:lnTo>
                <a:lnTo>
                  <a:pt x="4794" y="8201"/>
                </a:lnTo>
                <a:lnTo>
                  <a:pt x="4916" y="8201"/>
                </a:lnTo>
                <a:lnTo>
                  <a:pt x="4916" y="8420"/>
                </a:lnTo>
                <a:lnTo>
                  <a:pt x="4770" y="8396"/>
                </a:lnTo>
                <a:lnTo>
                  <a:pt x="4648" y="8420"/>
                </a:lnTo>
                <a:lnTo>
                  <a:pt x="4478" y="8469"/>
                </a:lnTo>
                <a:lnTo>
                  <a:pt x="4405" y="8493"/>
                </a:lnTo>
                <a:lnTo>
                  <a:pt x="4332" y="8542"/>
                </a:lnTo>
                <a:lnTo>
                  <a:pt x="4307" y="8566"/>
                </a:lnTo>
                <a:lnTo>
                  <a:pt x="4307" y="8590"/>
                </a:lnTo>
                <a:lnTo>
                  <a:pt x="4356" y="8639"/>
                </a:lnTo>
                <a:lnTo>
                  <a:pt x="4429" y="8688"/>
                </a:lnTo>
                <a:lnTo>
                  <a:pt x="4502" y="8712"/>
                </a:lnTo>
                <a:lnTo>
                  <a:pt x="4672" y="8736"/>
                </a:lnTo>
                <a:lnTo>
                  <a:pt x="4794" y="8736"/>
                </a:lnTo>
                <a:lnTo>
                  <a:pt x="4916" y="8712"/>
                </a:lnTo>
                <a:lnTo>
                  <a:pt x="4916" y="8980"/>
                </a:lnTo>
                <a:lnTo>
                  <a:pt x="4770" y="9004"/>
                </a:lnTo>
                <a:lnTo>
                  <a:pt x="4624" y="9028"/>
                </a:lnTo>
                <a:lnTo>
                  <a:pt x="4356" y="9126"/>
                </a:lnTo>
                <a:lnTo>
                  <a:pt x="4332" y="9150"/>
                </a:lnTo>
                <a:lnTo>
                  <a:pt x="4356" y="9174"/>
                </a:lnTo>
                <a:lnTo>
                  <a:pt x="4478" y="9223"/>
                </a:lnTo>
                <a:lnTo>
                  <a:pt x="4599" y="9247"/>
                </a:lnTo>
                <a:lnTo>
                  <a:pt x="4843" y="9247"/>
                </a:lnTo>
                <a:lnTo>
                  <a:pt x="4940" y="9223"/>
                </a:lnTo>
                <a:lnTo>
                  <a:pt x="4940" y="9466"/>
                </a:lnTo>
                <a:lnTo>
                  <a:pt x="4770" y="9490"/>
                </a:lnTo>
                <a:lnTo>
                  <a:pt x="4575" y="9515"/>
                </a:lnTo>
                <a:lnTo>
                  <a:pt x="4380" y="9563"/>
                </a:lnTo>
                <a:lnTo>
                  <a:pt x="4356" y="9588"/>
                </a:lnTo>
                <a:lnTo>
                  <a:pt x="4332" y="9661"/>
                </a:lnTo>
                <a:lnTo>
                  <a:pt x="4332" y="9709"/>
                </a:lnTo>
                <a:lnTo>
                  <a:pt x="4356" y="9758"/>
                </a:lnTo>
                <a:lnTo>
                  <a:pt x="4453" y="9807"/>
                </a:lnTo>
                <a:lnTo>
                  <a:pt x="4526" y="9831"/>
                </a:lnTo>
                <a:lnTo>
                  <a:pt x="4721" y="9855"/>
                </a:lnTo>
                <a:lnTo>
                  <a:pt x="4964" y="9855"/>
                </a:lnTo>
                <a:lnTo>
                  <a:pt x="4964" y="10026"/>
                </a:lnTo>
                <a:lnTo>
                  <a:pt x="4818" y="10026"/>
                </a:lnTo>
                <a:lnTo>
                  <a:pt x="4672" y="10050"/>
                </a:lnTo>
                <a:lnTo>
                  <a:pt x="4551" y="10099"/>
                </a:lnTo>
                <a:lnTo>
                  <a:pt x="4405" y="10172"/>
                </a:lnTo>
                <a:lnTo>
                  <a:pt x="4405" y="10196"/>
                </a:lnTo>
                <a:lnTo>
                  <a:pt x="4405" y="10220"/>
                </a:lnTo>
                <a:lnTo>
                  <a:pt x="4551" y="10269"/>
                </a:lnTo>
                <a:lnTo>
                  <a:pt x="4697" y="10318"/>
                </a:lnTo>
                <a:lnTo>
                  <a:pt x="4916" y="10318"/>
                </a:lnTo>
                <a:lnTo>
                  <a:pt x="4989" y="10269"/>
                </a:lnTo>
                <a:lnTo>
                  <a:pt x="4989" y="10561"/>
                </a:lnTo>
                <a:lnTo>
                  <a:pt x="4867" y="10561"/>
                </a:lnTo>
                <a:lnTo>
                  <a:pt x="4721" y="10610"/>
                </a:lnTo>
                <a:lnTo>
                  <a:pt x="4551" y="10658"/>
                </a:lnTo>
                <a:lnTo>
                  <a:pt x="4478" y="10707"/>
                </a:lnTo>
                <a:lnTo>
                  <a:pt x="4429" y="10780"/>
                </a:lnTo>
                <a:lnTo>
                  <a:pt x="4429" y="10804"/>
                </a:lnTo>
                <a:lnTo>
                  <a:pt x="4478" y="10853"/>
                </a:lnTo>
                <a:lnTo>
                  <a:pt x="4551" y="10902"/>
                </a:lnTo>
                <a:lnTo>
                  <a:pt x="4721" y="10902"/>
                </a:lnTo>
                <a:lnTo>
                  <a:pt x="4867" y="10877"/>
                </a:lnTo>
                <a:lnTo>
                  <a:pt x="5013" y="10829"/>
                </a:lnTo>
                <a:lnTo>
                  <a:pt x="5013" y="10853"/>
                </a:lnTo>
                <a:lnTo>
                  <a:pt x="5013" y="10950"/>
                </a:lnTo>
                <a:lnTo>
                  <a:pt x="4843" y="10999"/>
                </a:lnTo>
                <a:lnTo>
                  <a:pt x="4672" y="11048"/>
                </a:lnTo>
                <a:lnTo>
                  <a:pt x="4599" y="11072"/>
                </a:lnTo>
                <a:lnTo>
                  <a:pt x="4502" y="11121"/>
                </a:lnTo>
                <a:lnTo>
                  <a:pt x="4502" y="11169"/>
                </a:lnTo>
                <a:lnTo>
                  <a:pt x="4502" y="11218"/>
                </a:lnTo>
                <a:lnTo>
                  <a:pt x="4575" y="11291"/>
                </a:lnTo>
                <a:lnTo>
                  <a:pt x="4648" y="11340"/>
                </a:lnTo>
                <a:lnTo>
                  <a:pt x="4843" y="11340"/>
                </a:lnTo>
                <a:lnTo>
                  <a:pt x="5037" y="11315"/>
                </a:lnTo>
                <a:lnTo>
                  <a:pt x="5037" y="11461"/>
                </a:lnTo>
                <a:lnTo>
                  <a:pt x="4916" y="11486"/>
                </a:lnTo>
                <a:lnTo>
                  <a:pt x="4794" y="11510"/>
                </a:lnTo>
                <a:lnTo>
                  <a:pt x="4551" y="11607"/>
                </a:lnTo>
                <a:lnTo>
                  <a:pt x="4502" y="11632"/>
                </a:lnTo>
                <a:lnTo>
                  <a:pt x="4478" y="11656"/>
                </a:lnTo>
                <a:lnTo>
                  <a:pt x="4502" y="11753"/>
                </a:lnTo>
                <a:lnTo>
                  <a:pt x="4526" y="11802"/>
                </a:lnTo>
                <a:lnTo>
                  <a:pt x="4599" y="11851"/>
                </a:lnTo>
                <a:lnTo>
                  <a:pt x="4721" y="11851"/>
                </a:lnTo>
                <a:lnTo>
                  <a:pt x="4843" y="11826"/>
                </a:lnTo>
                <a:lnTo>
                  <a:pt x="4964" y="11802"/>
                </a:lnTo>
                <a:lnTo>
                  <a:pt x="5062" y="11753"/>
                </a:lnTo>
                <a:lnTo>
                  <a:pt x="5062" y="11948"/>
                </a:lnTo>
                <a:lnTo>
                  <a:pt x="4843" y="11997"/>
                </a:lnTo>
                <a:lnTo>
                  <a:pt x="4672" y="12070"/>
                </a:lnTo>
                <a:lnTo>
                  <a:pt x="4551" y="12191"/>
                </a:lnTo>
                <a:lnTo>
                  <a:pt x="4551" y="12216"/>
                </a:lnTo>
                <a:lnTo>
                  <a:pt x="4575" y="12240"/>
                </a:lnTo>
                <a:lnTo>
                  <a:pt x="4624" y="12264"/>
                </a:lnTo>
                <a:lnTo>
                  <a:pt x="4697" y="12289"/>
                </a:lnTo>
                <a:lnTo>
                  <a:pt x="5086" y="12289"/>
                </a:lnTo>
                <a:lnTo>
                  <a:pt x="5110" y="12483"/>
                </a:lnTo>
                <a:lnTo>
                  <a:pt x="4916" y="12532"/>
                </a:lnTo>
                <a:lnTo>
                  <a:pt x="4745" y="12629"/>
                </a:lnTo>
                <a:lnTo>
                  <a:pt x="4624" y="12727"/>
                </a:lnTo>
                <a:lnTo>
                  <a:pt x="4599" y="12800"/>
                </a:lnTo>
                <a:lnTo>
                  <a:pt x="4599" y="12848"/>
                </a:lnTo>
                <a:lnTo>
                  <a:pt x="4624" y="12873"/>
                </a:lnTo>
                <a:lnTo>
                  <a:pt x="4697" y="12897"/>
                </a:lnTo>
                <a:lnTo>
                  <a:pt x="4770" y="12897"/>
                </a:lnTo>
                <a:lnTo>
                  <a:pt x="4916" y="12873"/>
                </a:lnTo>
                <a:lnTo>
                  <a:pt x="5135" y="12824"/>
                </a:lnTo>
                <a:lnTo>
                  <a:pt x="5135" y="13067"/>
                </a:lnTo>
                <a:lnTo>
                  <a:pt x="4964" y="13140"/>
                </a:lnTo>
                <a:lnTo>
                  <a:pt x="4818" y="13165"/>
                </a:lnTo>
                <a:lnTo>
                  <a:pt x="4697" y="13238"/>
                </a:lnTo>
                <a:lnTo>
                  <a:pt x="4648" y="13286"/>
                </a:lnTo>
                <a:lnTo>
                  <a:pt x="4648" y="13311"/>
                </a:lnTo>
                <a:lnTo>
                  <a:pt x="4672" y="13335"/>
                </a:lnTo>
                <a:lnTo>
                  <a:pt x="4770" y="13384"/>
                </a:lnTo>
                <a:lnTo>
                  <a:pt x="4891" y="13408"/>
                </a:lnTo>
                <a:lnTo>
                  <a:pt x="5037" y="13384"/>
                </a:lnTo>
                <a:lnTo>
                  <a:pt x="5159" y="13359"/>
                </a:lnTo>
                <a:lnTo>
                  <a:pt x="5183" y="13530"/>
                </a:lnTo>
                <a:lnTo>
                  <a:pt x="5062" y="13578"/>
                </a:lnTo>
                <a:lnTo>
                  <a:pt x="4940" y="13627"/>
                </a:lnTo>
                <a:lnTo>
                  <a:pt x="4867" y="13676"/>
                </a:lnTo>
                <a:lnTo>
                  <a:pt x="4818" y="13700"/>
                </a:lnTo>
                <a:lnTo>
                  <a:pt x="4794" y="13749"/>
                </a:lnTo>
                <a:lnTo>
                  <a:pt x="4818" y="13797"/>
                </a:lnTo>
                <a:lnTo>
                  <a:pt x="4891" y="13846"/>
                </a:lnTo>
                <a:lnTo>
                  <a:pt x="4989" y="13870"/>
                </a:lnTo>
                <a:lnTo>
                  <a:pt x="5110" y="13846"/>
                </a:lnTo>
                <a:lnTo>
                  <a:pt x="5208" y="13822"/>
                </a:lnTo>
                <a:lnTo>
                  <a:pt x="5232" y="13919"/>
                </a:lnTo>
                <a:lnTo>
                  <a:pt x="5208" y="13919"/>
                </a:lnTo>
                <a:lnTo>
                  <a:pt x="4940" y="13992"/>
                </a:lnTo>
                <a:lnTo>
                  <a:pt x="4891" y="14016"/>
                </a:lnTo>
                <a:lnTo>
                  <a:pt x="4818" y="14065"/>
                </a:lnTo>
                <a:lnTo>
                  <a:pt x="4745" y="14138"/>
                </a:lnTo>
                <a:lnTo>
                  <a:pt x="4721" y="14187"/>
                </a:lnTo>
                <a:lnTo>
                  <a:pt x="4745" y="14211"/>
                </a:lnTo>
                <a:lnTo>
                  <a:pt x="4843" y="14260"/>
                </a:lnTo>
                <a:lnTo>
                  <a:pt x="4916" y="14284"/>
                </a:lnTo>
                <a:lnTo>
                  <a:pt x="5135" y="14284"/>
                </a:lnTo>
                <a:lnTo>
                  <a:pt x="5256" y="14235"/>
                </a:lnTo>
                <a:lnTo>
                  <a:pt x="5281" y="14406"/>
                </a:lnTo>
                <a:lnTo>
                  <a:pt x="5037" y="14430"/>
                </a:lnTo>
                <a:lnTo>
                  <a:pt x="4964" y="14454"/>
                </a:lnTo>
                <a:lnTo>
                  <a:pt x="4891" y="14527"/>
                </a:lnTo>
                <a:lnTo>
                  <a:pt x="4843" y="14576"/>
                </a:lnTo>
                <a:lnTo>
                  <a:pt x="4843" y="14625"/>
                </a:lnTo>
                <a:lnTo>
                  <a:pt x="4867" y="14649"/>
                </a:lnTo>
                <a:lnTo>
                  <a:pt x="4916" y="14698"/>
                </a:lnTo>
                <a:lnTo>
                  <a:pt x="4964" y="14722"/>
                </a:lnTo>
                <a:lnTo>
                  <a:pt x="5110" y="14722"/>
                </a:lnTo>
                <a:lnTo>
                  <a:pt x="5329" y="14698"/>
                </a:lnTo>
                <a:lnTo>
                  <a:pt x="5354" y="14868"/>
                </a:lnTo>
                <a:lnTo>
                  <a:pt x="5208" y="14892"/>
                </a:lnTo>
                <a:lnTo>
                  <a:pt x="5062" y="14965"/>
                </a:lnTo>
                <a:lnTo>
                  <a:pt x="5037" y="14990"/>
                </a:lnTo>
                <a:lnTo>
                  <a:pt x="5037" y="15014"/>
                </a:lnTo>
                <a:lnTo>
                  <a:pt x="5062" y="15038"/>
                </a:lnTo>
                <a:lnTo>
                  <a:pt x="5232" y="15087"/>
                </a:lnTo>
                <a:lnTo>
                  <a:pt x="5427" y="15111"/>
                </a:lnTo>
                <a:lnTo>
                  <a:pt x="5475" y="15136"/>
                </a:lnTo>
                <a:lnTo>
                  <a:pt x="5548" y="15160"/>
                </a:lnTo>
                <a:lnTo>
                  <a:pt x="5646" y="15160"/>
                </a:lnTo>
                <a:lnTo>
                  <a:pt x="5694" y="15209"/>
                </a:lnTo>
                <a:lnTo>
                  <a:pt x="5743" y="15282"/>
                </a:lnTo>
                <a:lnTo>
                  <a:pt x="5767" y="15355"/>
                </a:lnTo>
                <a:lnTo>
                  <a:pt x="5792" y="15428"/>
                </a:lnTo>
                <a:lnTo>
                  <a:pt x="5767" y="15501"/>
                </a:lnTo>
                <a:lnTo>
                  <a:pt x="5694" y="15574"/>
                </a:lnTo>
                <a:lnTo>
                  <a:pt x="5621" y="15598"/>
                </a:lnTo>
                <a:lnTo>
                  <a:pt x="5524" y="15622"/>
                </a:lnTo>
                <a:lnTo>
                  <a:pt x="5427" y="15622"/>
                </a:lnTo>
                <a:lnTo>
                  <a:pt x="5208" y="15574"/>
                </a:lnTo>
                <a:lnTo>
                  <a:pt x="4794" y="15452"/>
                </a:lnTo>
                <a:lnTo>
                  <a:pt x="4599" y="15403"/>
                </a:lnTo>
                <a:lnTo>
                  <a:pt x="4599" y="15330"/>
                </a:lnTo>
                <a:lnTo>
                  <a:pt x="4502" y="14990"/>
                </a:lnTo>
                <a:lnTo>
                  <a:pt x="4380" y="14673"/>
                </a:lnTo>
                <a:lnTo>
                  <a:pt x="4283" y="14333"/>
                </a:lnTo>
                <a:lnTo>
                  <a:pt x="4186" y="13992"/>
                </a:lnTo>
                <a:lnTo>
                  <a:pt x="4113" y="13651"/>
                </a:lnTo>
                <a:lnTo>
                  <a:pt x="4064" y="13335"/>
                </a:lnTo>
                <a:lnTo>
                  <a:pt x="4015" y="12678"/>
                </a:lnTo>
                <a:lnTo>
                  <a:pt x="3967" y="12191"/>
                </a:lnTo>
                <a:lnTo>
                  <a:pt x="3942" y="11948"/>
                </a:lnTo>
                <a:lnTo>
                  <a:pt x="3894" y="11705"/>
                </a:lnTo>
                <a:lnTo>
                  <a:pt x="3821" y="11486"/>
                </a:lnTo>
                <a:lnTo>
                  <a:pt x="3748" y="11267"/>
                </a:lnTo>
                <a:lnTo>
                  <a:pt x="3626" y="11048"/>
                </a:lnTo>
                <a:lnTo>
                  <a:pt x="3480" y="10877"/>
                </a:lnTo>
                <a:lnTo>
                  <a:pt x="3431" y="10853"/>
                </a:lnTo>
                <a:lnTo>
                  <a:pt x="3383" y="10829"/>
                </a:lnTo>
                <a:lnTo>
                  <a:pt x="3285" y="10853"/>
                </a:lnTo>
                <a:lnTo>
                  <a:pt x="3212" y="10877"/>
                </a:lnTo>
                <a:lnTo>
                  <a:pt x="3139" y="10950"/>
                </a:lnTo>
                <a:lnTo>
                  <a:pt x="3066" y="11023"/>
                </a:lnTo>
                <a:lnTo>
                  <a:pt x="2823" y="11023"/>
                </a:lnTo>
                <a:lnTo>
                  <a:pt x="2774" y="11048"/>
                </a:lnTo>
                <a:lnTo>
                  <a:pt x="2726" y="11072"/>
                </a:lnTo>
                <a:lnTo>
                  <a:pt x="2701" y="11096"/>
                </a:lnTo>
                <a:lnTo>
                  <a:pt x="2701" y="11121"/>
                </a:lnTo>
                <a:lnTo>
                  <a:pt x="2701" y="11169"/>
                </a:lnTo>
                <a:lnTo>
                  <a:pt x="2726" y="11194"/>
                </a:lnTo>
                <a:lnTo>
                  <a:pt x="2823" y="11242"/>
                </a:lnTo>
                <a:lnTo>
                  <a:pt x="2969" y="11242"/>
                </a:lnTo>
                <a:lnTo>
                  <a:pt x="2945" y="11364"/>
                </a:lnTo>
                <a:lnTo>
                  <a:pt x="2847" y="11340"/>
                </a:lnTo>
                <a:lnTo>
                  <a:pt x="2750" y="11364"/>
                </a:lnTo>
                <a:lnTo>
                  <a:pt x="2677" y="11364"/>
                </a:lnTo>
                <a:lnTo>
                  <a:pt x="2604" y="11388"/>
                </a:lnTo>
                <a:lnTo>
                  <a:pt x="2556" y="11437"/>
                </a:lnTo>
                <a:lnTo>
                  <a:pt x="2531" y="11461"/>
                </a:lnTo>
                <a:lnTo>
                  <a:pt x="2556" y="11510"/>
                </a:lnTo>
                <a:lnTo>
                  <a:pt x="2580" y="11583"/>
                </a:lnTo>
                <a:lnTo>
                  <a:pt x="2628" y="11607"/>
                </a:lnTo>
                <a:lnTo>
                  <a:pt x="2750" y="11656"/>
                </a:lnTo>
                <a:lnTo>
                  <a:pt x="2920" y="11680"/>
                </a:lnTo>
                <a:lnTo>
                  <a:pt x="2896" y="11851"/>
                </a:lnTo>
                <a:lnTo>
                  <a:pt x="2628" y="11875"/>
                </a:lnTo>
                <a:lnTo>
                  <a:pt x="2458" y="11899"/>
                </a:lnTo>
                <a:lnTo>
                  <a:pt x="2361" y="11924"/>
                </a:lnTo>
                <a:lnTo>
                  <a:pt x="2288" y="11948"/>
                </a:lnTo>
                <a:lnTo>
                  <a:pt x="2288" y="11972"/>
                </a:lnTo>
                <a:lnTo>
                  <a:pt x="2288" y="11997"/>
                </a:lnTo>
                <a:lnTo>
                  <a:pt x="2337" y="12045"/>
                </a:lnTo>
                <a:lnTo>
                  <a:pt x="2410" y="12094"/>
                </a:lnTo>
                <a:lnTo>
                  <a:pt x="2507" y="12118"/>
                </a:lnTo>
                <a:lnTo>
                  <a:pt x="2604" y="12143"/>
                </a:lnTo>
                <a:lnTo>
                  <a:pt x="2896" y="12143"/>
                </a:lnTo>
                <a:lnTo>
                  <a:pt x="2896" y="12216"/>
                </a:lnTo>
                <a:lnTo>
                  <a:pt x="2628" y="12289"/>
                </a:lnTo>
                <a:lnTo>
                  <a:pt x="2507" y="12313"/>
                </a:lnTo>
                <a:lnTo>
                  <a:pt x="2385" y="12362"/>
                </a:lnTo>
                <a:lnTo>
                  <a:pt x="2361" y="12386"/>
                </a:lnTo>
                <a:lnTo>
                  <a:pt x="2337" y="12410"/>
                </a:lnTo>
                <a:lnTo>
                  <a:pt x="2361" y="12483"/>
                </a:lnTo>
                <a:lnTo>
                  <a:pt x="2410" y="12532"/>
                </a:lnTo>
                <a:lnTo>
                  <a:pt x="2483" y="12556"/>
                </a:lnTo>
                <a:lnTo>
                  <a:pt x="2604" y="12581"/>
                </a:lnTo>
                <a:lnTo>
                  <a:pt x="2726" y="12556"/>
                </a:lnTo>
                <a:lnTo>
                  <a:pt x="2872" y="12556"/>
                </a:lnTo>
                <a:lnTo>
                  <a:pt x="2823" y="12824"/>
                </a:lnTo>
                <a:lnTo>
                  <a:pt x="2677" y="12775"/>
                </a:lnTo>
                <a:lnTo>
                  <a:pt x="2337" y="12775"/>
                </a:lnTo>
                <a:lnTo>
                  <a:pt x="2264" y="12824"/>
                </a:lnTo>
                <a:lnTo>
                  <a:pt x="2239" y="12848"/>
                </a:lnTo>
                <a:lnTo>
                  <a:pt x="2239" y="12897"/>
                </a:lnTo>
                <a:lnTo>
                  <a:pt x="2239" y="12970"/>
                </a:lnTo>
                <a:lnTo>
                  <a:pt x="2312" y="13019"/>
                </a:lnTo>
                <a:lnTo>
                  <a:pt x="2385" y="13043"/>
                </a:lnTo>
                <a:lnTo>
                  <a:pt x="2458" y="13067"/>
                </a:lnTo>
                <a:lnTo>
                  <a:pt x="2628" y="13092"/>
                </a:lnTo>
                <a:lnTo>
                  <a:pt x="2799" y="13092"/>
                </a:lnTo>
                <a:lnTo>
                  <a:pt x="2774" y="13262"/>
                </a:lnTo>
                <a:lnTo>
                  <a:pt x="2458" y="13262"/>
                </a:lnTo>
                <a:lnTo>
                  <a:pt x="2361" y="13286"/>
                </a:lnTo>
                <a:lnTo>
                  <a:pt x="2264" y="13335"/>
                </a:lnTo>
                <a:lnTo>
                  <a:pt x="2239" y="13359"/>
                </a:lnTo>
                <a:lnTo>
                  <a:pt x="2239" y="13408"/>
                </a:lnTo>
                <a:lnTo>
                  <a:pt x="2312" y="13481"/>
                </a:lnTo>
                <a:lnTo>
                  <a:pt x="2410" y="13505"/>
                </a:lnTo>
                <a:lnTo>
                  <a:pt x="2483" y="13530"/>
                </a:lnTo>
                <a:lnTo>
                  <a:pt x="2726" y="13530"/>
                </a:lnTo>
                <a:lnTo>
                  <a:pt x="2701" y="13724"/>
                </a:lnTo>
                <a:lnTo>
                  <a:pt x="2483" y="13749"/>
                </a:lnTo>
                <a:lnTo>
                  <a:pt x="2312" y="13749"/>
                </a:lnTo>
                <a:lnTo>
                  <a:pt x="2264" y="13773"/>
                </a:lnTo>
                <a:lnTo>
                  <a:pt x="2191" y="13822"/>
                </a:lnTo>
                <a:lnTo>
                  <a:pt x="2166" y="13870"/>
                </a:lnTo>
                <a:lnTo>
                  <a:pt x="2166" y="13943"/>
                </a:lnTo>
                <a:lnTo>
                  <a:pt x="2215" y="13992"/>
                </a:lnTo>
                <a:lnTo>
                  <a:pt x="2239" y="14041"/>
                </a:lnTo>
                <a:lnTo>
                  <a:pt x="2361" y="14089"/>
                </a:lnTo>
                <a:lnTo>
                  <a:pt x="2628" y="14089"/>
                </a:lnTo>
                <a:lnTo>
                  <a:pt x="2604" y="14260"/>
                </a:lnTo>
                <a:lnTo>
                  <a:pt x="2385" y="14260"/>
                </a:lnTo>
                <a:lnTo>
                  <a:pt x="2264" y="14284"/>
                </a:lnTo>
                <a:lnTo>
                  <a:pt x="2166" y="14333"/>
                </a:lnTo>
                <a:lnTo>
                  <a:pt x="2118" y="14357"/>
                </a:lnTo>
                <a:lnTo>
                  <a:pt x="2118" y="14406"/>
                </a:lnTo>
                <a:lnTo>
                  <a:pt x="2142" y="14454"/>
                </a:lnTo>
                <a:lnTo>
                  <a:pt x="2191" y="14479"/>
                </a:lnTo>
                <a:lnTo>
                  <a:pt x="2312" y="14527"/>
                </a:lnTo>
                <a:lnTo>
                  <a:pt x="2458" y="14527"/>
                </a:lnTo>
                <a:lnTo>
                  <a:pt x="2580" y="14503"/>
                </a:lnTo>
                <a:lnTo>
                  <a:pt x="2531" y="14868"/>
                </a:lnTo>
                <a:lnTo>
                  <a:pt x="2531" y="14844"/>
                </a:lnTo>
                <a:lnTo>
                  <a:pt x="2434" y="14819"/>
                </a:lnTo>
                <a:lnTo>
                  <a:pt x="2312" y="14795"/>
                </a:lnTo>
                <a:lnTo>
                  <a:pt x="2191" y="14795"/>
                </a:lnTo>
                <a:lnTo>
                  <a:pt x="2093" y="14844"/>
                </a:lnTo>
                <a:lnTo>
                  <a:pt x="2069" y="14868"/>
                </a:lnTo>
                <a:lnTo>
                  <a:pt x="2069" y="14892"/>
                </a:lnTo>
                <a:lnTo>
                  <a:pt x="2069" y="14917"/>
                </a:lnTo>
                <a:lnTo>
                  <a:pt x="2093" y="14941"/>
                </a:lnTo>
                <a:lnTo>
                  <a:pt x="2166" y="14990"/>
                </a:lnTo>
                <a:lnTo>
                  <a:pt x="2264" y="14990"/>
                </a:lnTo>
                <a:lnTo>
                  <a:pt x="2458" y="15014"/>
                </a:lnTo>
                <a:lnTo>
                  <a:pt x="2507" y="15014"/>
                </a:lnTo>
                <a:lnTo>
                  <a:pt x="2531" y="14990"/>
                </a:lnTo>
                <a:lnTo>
                  <a:pt x="2531" y="15136"/>
                </a:lnTo>
                <a:lnTo>
                  <a:pt x="2045" y="15452"/>
                </a:lnTo>
                <a:lnTo>
                  <a:pt x="1801" y="15549"/>
                </a:lnTo>
                <a:lnTo>
                  <a:pt x="1680" y="15598"/>
                </a:lnTo>
                <a:lnTo>
                  <a:pt x="1534" y="15622"/>
                </a:lnTo>
                <a:lnTo>
                  <a:pt x="1436" y="15622"/>
                </a:lnTo>
                <a:lnTo>
                  <a:pt x="1339" y="15598"/>
                </a:lnTo>
                <a:lnTo>
                  <a:pt x="1266" y="15549"/>
                </a:lnTo>
                <a:lnTo>
                  <a:pt x="1242" y="15501"/>
                </a:lnTo>
                <a:lnTo>
                  <a:pt x="1242" y="15452"/>
                </a:lnTo>
                <a:lnTo>
                  <a:pt x="1266" y="15355"/>
                </a:lnTo>
                <a:lnTo>
                  <a:pt x="1315" y="15282"/>
                </a:lnTo>
                <a:lnTo>
                  <a:pt x="1485" y="15136"/>
                </a:lnTo>
                <a:lnTo>
                  <a:pt x="1534" y="15111"/>
                </a:lnTo>
                <a:lnTo>
                  <a:pt x="1582" y="15063"/>
                </a:lnTo>
                <a:lnTo>
                  <a:pt x="1607" y="15014"/>
                </a:lnTo>
                <a:lnTo>
                  <a:pt x="1631" y="14941"/>
                </a:lnTo>
                <a:lnTo>
                  <a:pt x="1655" y="14308"/>
                </a:lnTo>
                <a:lnTo>
                  <a:pt x="1680" y="13676"/>
                </a:lnTo>
                <a:lnTo>
                  <a:pt x="1704" y="12410"/>
                </a:lnTo>
                <a:lnTo>
                  <a:pt x="1728" y="11121"/>
                </a:lnTo>
                <a:lnTo>
                  <a:pt x="1753" y="10488"/>
                </a:lnTo>
                <a:lnTo>
                  <a:pt x="1801" y="9855"/>
                </a:lnTo>
                <a:lnTo>
                  <a:pt x="1826" y="9223"/>
                </a:lnTo>
                <a:lnTo>
                  <a:pt x="1826" y="8590"/>
                </a:lnTo>
                <a:lnTo>
                  <a:pt x="1850" y="7958"/>
                </a:lnTo>
                <a:lnTo>
                  <a:pt x="1923" y="7349"/>
                </a:lnTo>
                <a:lnTo>
                  <a:pt x="1996" y="6911"/>
                </a:lnTo>
                <a:lnTo>
                  <a:pt x="1996" y="6692"/>
                </a:lnTo>
                <a:lnTo>
                  <a:pt x="1972" y="6571"/>
                </a:lnTo>
                <a:lnTo>
                  <a:pt x="1923" y="6498"/>
                </a:lnTo>
                <a:lnTo>
                  <a:pt x="1947" y="6425"/>
                </a:lnTo>
                <a:lnTo>
                  <a:pt x="1947" y="6352"/>
                </a:lnTo>
                <a:lnTo>
                  <a:pt x="1923" y="6303"/>
                </a:lnTo>
                <a:lnTo>
                  <a:pt x="1874" y="6254"/>
                </a:lnTo>
                <a:lnTo>
                  <a:pt x="1801" y="6230"/>
                </a:lnTo>
                <a:lnTo>
                  <a:pt x="1704" y="6254"/>
                </a:lnTo>
                <a:lnTo>
                  <a:pt x="1558" y="6230"/>
                </a:lnTo>
                <a:lnTo>
                  <a:pt x="1485" y="6230"/>
                </a:lnTo>
                <a:lnTo>
                  <a:pt x="1436" y="6254"/>
                </a:lnTo>
                <a:lnTo>
                  <a:pt x="1388" y="6303"/>
                </a:lnTo>
                <a:lnTo>
                  <a:pt x="1412" y="6352"/>
                </a:lnTo>
                <a:lnTo>
                  <a:pt x="1412" y="6376"/>
                </a:lnTo>
                <a:lnTo>
                  <a:pt x="1509" y="6425"/>
                </a:lnTo>
                <a:lnTo>
                  <a:pt x="1485" y="6449"/>
                </a:lnTo>
                <a:lnTo>
                  <a:pt x="1388" y="6449"/>
                </a:lnTo>
                <a:lnTo>
                  <a:pt x="1193" y="6473"/>
                </a:lnTo>
                <a:lnTo>
                  <a:pt x="1096" y="6522"/>
                </a:lnTo>
                <a:lnTo>
                  <a:pt x="1071" y="6522"/>
                </a:lnTo>
                <a:lnTo>
                  <a:pt x="1096" y="6546"/>
                </a:lnTo>
                <a:lnTo>
                  <a:pt x="1144" y="6619"/>
                </a:lnTo>
                <a:lnTo>
                  <a:pt x="1193" y="6644"/>
                </a:lnTo>
                <a:lnTo>
                  <a:pt x="1266" y="6668"/>
                </a:lnTo>
                <a:lnTo>
                  <a:pt x="1339" y="6692"/>
                </a:lnTo>
                <a:lnTo>
                  <a:pt x="1315" y="6741"/>
                </a:lnTo>
                <a:lnTo>
                  <a:pt x="1193" y="6765"/>
                </a:lnTo>
                <a:lnTo>
                  <a:pt x="1096" y="6790"/>
                </a:lnTo>
                <a:lnTo>
                  <a:pt x="998" y="6863"/>
                </a:lnTo>
                <a:lnTo>
                  <a:pt x="998" y="6887"/>
                </a:lnTo>
                <a:lnTo>
                  <a:pt x="1096" y="6936"/>
                </a:lnTo>
                <a:lnTo>
                  <a:pt x="1193" y="6960"/>
                </a:lnTo>
                <a:lnTo>
                  <a:pt x="1217" y="6960"/>
                </a:lnTo>
                <a:lnTo>
                  <a:pt x="1193" y="7106"/>
                </a:lnTo>
                <a:lnTo>
                  <a:pt x="1047" y="7082"/>
                </a:lnTo>
                <a:lnTo>
                  <a:pt x="950" y="7106"/>
                </a:lnTo>
                <a:lnTo>
                  <a:pt x="877" y="7130"/>
                </a:lnTo>
                <a:lnTo>
                  <a:pt x="804" y="7203"/>
                </a:lnTo>
                <a:lnTo>
                  <a:pt x="804" y="7252"/>
                </a:lnTo>
                <a:lnTo>
                  <a:pt x="828" y="7301"/>
                </a:lnTo>
                <a:lnTo>
                  <a:pt x="852" y="7325"/>
                </a:lnTo>
                <a:lnTo>
                  <a:pt x="901" y="7349"/>
                </a:lnTo>
                <a:lnTo>
                  <a:pt x="1023" y="7374"/>
                </a:lnTo>
                <a:lnTo>
                  <a:pt x="1096" y="7398"/>
                </a:lnTo>
                <a:lnTo>
                  <a:pt x="1047" y="7568"/>
                </a:lnTo>
                <a:lnTo>
                  <a:pt x="950" y="7568"/>
                </a:lnTo>
                <a:lnTo>
                  <a:pt x="852" y="7593"/>
                </a:lnTo>
                <a:lnTo>
                  <a:pt x="731" y="7617"/>
                </a:lnTo>
                <a:lnTo>
                  <a:pt x="706" y="7641"/>
                </a:lnTo>
                <a:lnTo>
                  <a:pt x="682" y="7690"/>
                </a:lnTo>
                <a:lnTo>
                  <a:pt x="706" y="7739"/>
                </a:lnTo>
                <a:lnTo>
                  <a:pt x="731" y="7763"/>
                </a:lnTo>
                <a:lnTo>
                  <a:pt x="755" y="7812"/>
                </a:lnTo>
                <a:lnTo>
                  <a:pt x="828" y="7836"/>
                </a:lnTo>
                <a:lnTo>
                  <a:pt x="925" y="7860"/>
                </a:lnTo>
                <a:lnTo>
                  <a:pt x="974" y="7860"/>
                </a:lnTo>
                <a:lnTo>
                  <a:pt x="950" y="7958"/>
                </a:lnTo>
                <a:lnTo>
                  <a:pt x="804" y="7982"/>
                </a:lnTo>
                <a:lnTo>
                  <a:pt x="731" y="8006"/>
                </a:lnTo>
                <a:lnTo>
                  <a:pt x="658" y="8031"/>
                </a:lnTo>
                <a:lnTo>
                  <a:pt x="658" y="8055"/>
                </a:lnTo>
                <a:lnTo>
                  <a:pt x="658" y="8079"/>
                </a:lnTo>
                <a:lnTo>
                  <a:pt x="731" y="8104"/>
                </a:lnTo>
                <a:lnTo>
                  <a:pt x="804" y="8128"/>
                </a:lnTo>
                <a:lnTo>
                  <a:pt x="950" y="8128"/>
                </a:lnTo>
                <a:lnTo>
                  <a:pt x="950" y="8274"/>
                </a:lnTo>
                <a:lnTo>
                  <a:pt x="828" y="8298"/>
                </a:lnTo>
                <a:lnTo>
                  <a:pt x="779" y="8323"/>
                </a:lnTo>
                <a:lnTo>
                  <a:pt x="731" y="8347"/>
                </a:lnTo>
                <a:lnTo>
                  <a:pt x="706" y="8396"/>
                </a:lnTo>
                <a:lnTo>
                  <a:pt x="706" y="8420"/>
                </a:lnTo>
                <a:lnTo>
                  <a:pt x="731" y="8469"/>
                </a:lnTo>
                <a:lnTo>
                  <a:pt x="755" y="8493"/>
                </a:lnTo>
                <a:lnTo>
                  <a:pt x="828" y="8517"/>
                </a:lnTo>
                <a:lnTo>
                  <a:pt x="901" y="8517"/>
                </a:lnTo>
                <a:lnTo>
                  <a:pt x="974" y="8712"/>
                </a:lnTo>
                <a:lnTo>
                  <a:pt x="974" y="8834"/>
                </a:lnTo>
                <a:lnTo>
                  <a:pt x="974" y="8931"/>
                </a:lnTo>
                <a:lnTo>
                  <a:pt x="950" y="9028"/>
                </a:lnTo>
                <a:lnTo>
                  <a:pt x="901" y="9101"/>
                </a:lnTo>
                <a:lnTo>
                  <a:pt x="828" y="9174"/>
                </a:lnTo>
                <a:lnTo>
                  <a:pt x="731" y="9223"/>
                </a:lnTo>
                <a:lnTo>
                  <a:pt x="633" y="9223"/>
                </a:lnTo>
                <a:lnTo>
                  <a:pt x="512" y="9199"/>
                </a:lnTo>
                <a:lnTo>
                  <a:pt x="414" y="9150"/>
                </a:lnTo>
                <a:lnTo>
                  <a:pt x="341" y="9101"/>
                </a:lnTo>
                <a:lnTo>
                  <a:pt x="268" y="9028"/>
                </a:lnTo>
                <a:lnTo>
                  <a:pt x="268" y="8980"/>
                </a:lnTo>
                <a:lnTo>
                  <a:pt x="268" y="8931"/>
                </a:lnTo>
                <a:lnTo>
                  <a:pt x="293" y="8882"/>
                </a:lnTo>
                <a:lnTo>
                  <a:pt x="366" y="8858"/>
                </a:lnTo>
                <a:lnTo>
                  <a:pt x="390" y="8834"/>
                </a:lnTo>
                <a:lnTo>
                  <a:pt x="414" y="8809"/>
                </a:lnTo>
                <a:lnTo>
                  <a:pt x="487" y="8517"/>
                </a:lnTo>
                <a:lnTo>
                  <a:pt x="512" y="8225"/>
                </a:lnTo>
                <a:lnTo>
                  <a:pt x="560" y="7641"/>
                </a:lnTo>
                <a:lnTo>
                  <a:pt x="560" y="7057"/>
                </a:lnTo>
                <a:lnTo>
                  <a:pt x="609" y="6741"/>
                </a:lnTo>
                <a:lnTo>
                  <a:pt x="633" y="6473"/>
                </a:lnTo>
                <a:lnTo>
                  <a:pt x="731" y="6108"/>
                </a:lnTo>
                <a:lnTo>
                  <a:pt x="877" y="5792"/>
                </a:lnTo>
                <a:lnTo>
                  <a:pt x="1047" y="5524"/>
                </a:lnTo>
                <a:lnTo>
                  <a:pt x="1242" y="5281"/>
                </a:lnTo>
                <a:lnTo>
                  <a:pt x="1485" y="5062"/>
                </a:lnTo>
                <a:lnTo>
                  <a:pt x="1753" y="4892"/>
                </a:lnTo>
                <a:lnTo>
                  <a:pt x="2069" y="4746"/>
                </a:lnTo>
                <a:lnTo>
                  <a:pt x="2410" y="4624"/>
                </a:lnTo>
                <a:lnTo>
                  <a:pt x="2872" y="4527"/>
                </a:lnTo>
                <a:lnTo>
                  <a:pt x="3358" y="4478"/>
                </a:lnTo>
                <a:lnTo>
                  <a:pt x="3407" y="4502"/>
                </a:lnTo>
                <a:lnTo>
                  <a:pt x="3480" y="4502"/>
                </a:lnTo>
                <a:lnTo>
                  <a:pt x="3529" y="4478"/>
                </a:lnTo>
                <a:lnTo>
                  <a:pt x="3577" y="4454"/>
                </a:lnTo>
                <a:close/>
                <a:moveTo>
                  <a:pt x="3261" y="1"/>
                </a:moveTo>
                <a:lnTo>
                  <a:pt x="3066" y="25"/>
                </a:lnTo>
                <a:lnTo>
                  <a:pt x="2896" y="123"/>
                </a:lnTo>
                <a:lnTo>
                  <a:pt x="2823" y="171"/>
                </a:lnTo>
                <a:lnTo>
                  <a:pt x="2750" y="244"/>
                </a:lnTo>
                <a:lnTo>
                  <a:pt x="2531" y="317"/>
                </a:lnTo>
                <a:lnTo>
                  <a:pt x="2337" y="463"/>
                </a:lnTo>
                <a:lnTo>
                  <a:pt x="2142" y="609"/>
                </a:lnTo>
                <a:lnTo>
                  <a:pt x="1972" y="804"/>
                </a:lnTo>
                <a:lnTo>
                  <a:pt x="1826" y="1023"/>
                </a:lnTo>
                <a:lnTo>
                  <a:pt x="1704" y="1242"/>
                </a:lnTo>
                <a:lnTo>
                  <a:pt x="1631" y="1461"/>
                </a:lnTo>
                <a:lnTo>
                  <a:pt x="1582" y="1680"/>
                </a:lnTo>
                <a:lnTo>
                  <a:pt x="1558" y="1874"/>
                </a:lnTo>
                <a:lnTo>
                  <a:pt x="1582" y="2069"/>
                </a:lnTo>
                <a:lnTo>
                  <a:pt x="1582" y="2239"/>
                </a:lnTo>
                <a:lnTo>
                  <a:pt x="1631" y="2410"/>
                </a:lnTo>
                <a:lnTo>
                  <a:pt x="1680" y="2580"/>
                </a:lnTo>
                <a:lnTo>
                  <a:pt x="1728" y="2750"/>
                </a:lnTo>
                <a:lnTo>
                  <a:pt x="1826" y="2921"/>
                </a:lnTo>
                <a:lnTo>
                  <a:pt x="1899" y="3067"/>
                </a:lnTo>
                <a:lnTo>
                  <a:pt x="2020" y="3213"/>
                </a:lnTo>
                <a:lnTo>
                  <a:pt x="2142" y="3334"/>
                </a:lnTo>
                <a:lnTo>
                  <a:pt x="2264" y="3456"/>
                </a:lnTo>
                <a:lnTo>
                  <a:pt x="2410" y="3578"/>
                </a:lnTo>
                <a:lnTo>
                  <a:pt x="2556" y="3675"/>
                </a:lnTo>
                <a:lnTo>
                  <a:pt x="2701" y="3748"/>
                </a:lnTo>
                <a:lnTo>
                  <a:pt x="2872" y="3821"/>
                </a:lnTo>
                <a:lnTo>
                  <a:pt x="3066" y="3894"/>
                </a:lnTo>
                <a:lnTo>
                  <a:pt x="3310" y="3918"/>
                </a:lnTo>
                <a:lnTo>
                  <a:pt x="3261" y="4016"/>
                </a:lnTo>
                <a:lnTo>
                  <a:pt x="3237" y="4113"/>
                </a:lnTo>
                <a:lnTo>
                  <a:pt x="2750" y="4162"/>
                </a:lnTo>
                <a:lnTo>
                  <a:pt x="2361" y="4235"/>
                </a:lnTo>
                <a:lnTo>
                  <a:pt x="1996" y="4356"/>
                </a:lnTo>
                <a:lnTo>
                  <a:pt x="1655" y="4502"/>
                </a:lnTo>
                <a:lnTo>
                  <a:pt x="1339" y="4697"/>
                </a:lnTo>
                <a:lnTo>
                  <a:pt x="1071" y="4916"/>
                </a:lnTo>
                <a:lnTo>
                  <a:pt x="828" y="5184"/>
                </a:lnTo>
                <a:lnTo>
                  <a:pt x="609" y="5500"/>
                </a:lnTo>
                <a:lnTo>
                  <a:pt x="439" y="5865"/>
                </a:lnTo>
                <a:lnTo>
                  <a:pt x="341" y="6206"/>
                </a:lnTo>
                <a:lnTo>
                  <a:pt x="268" y="6571"/>
                </a:lnTo>
                <a:lnTo>
                  <a:pt x="220" y="6936"/>
                </a:lnTo>
                <a:lnTo>
                  <a:pt x="195" y="7301"/>
                </a:lnTo>
                <a:lnTo>
                  <a:pt x="171" y="7982"/>
                </a:lnTo>
                <a:lnTo>
                  <a:pt x="171" y="8347"/>
                </a:lnTo>
                <a:lnTo>
                  <a:pt x="195" y="8688"/>
                </a:lnTo>
                <a:lnTo>
                  <a:pt x="147" y="8712"/>
                </a:lnTo>
                <a:lnTo>
                  <a:pt x="98" y="8761"/>
                </a:lnTo>
                <a:lnTo>
                  <a:pt x="49" y="8809"/>
                </a:lnTo>
                <a:lnTo>
                  <a:pt x="25" y="8882"/>
                </a:lnTo>
                <a:lnTo>
                  <a:pt x="1" y="9004"/>
                </a:lnTo>
                <a:lnTo>
                  <a:pt x="49" y="9150"/>
                </a:lnTo>
                <a:lnTo>
                  <a:pt x="98" y="9223"/>
                </a:lnTo>
                <a:lnTo>
                  <a:pt x="147" y="9296"/>
                </a:lnTo>
                <a:lnTo>
                  <a:pt x="293" y="9418"/>
                </a:lnTo>
                <a:lnTo>
                  <a:pt x="463" y="9490"/>
                </a:lnTo>
                <a:lnTo>
                  <a:pt x="633" y="9515"/>
                </a:lnTo>
                <a:lnTo>
                  <a:pt x="828" y="9515"/>
                </a:lnTo>
                <a:lnTo>
                  <a:pt x="901" y="9466"/>
                </a:lnTo>
                <a:lnTo>
                  <a:pt x="974" y="9442"/>
                </a:lnTo>
                <a:lnTo>
                  <a:pt x="1120" y="9320"/>
                </a:lnTo>
                <a:lnTo>
                  <a:pt x="1193" y="9174"/>
                </a:lnTo>
                <a:lnTo>
                  <a:pt x="1266" y="9004"/>
                </a:lnTo>
                <a:lnTo>
                  <a:pt x="1290" y="8834"/>
                </a:lnTo>
                <a:lnTo>
                  <a:pt x="1266" y="8663"/>
                </a:lnTo>
                <a:lnTo>
                  <a:pt x="1217" y="8493"/>
                </a:lnTo>
                <a:lnTo>
                  <a:pt x="1266" y="8396"/>
                </a:lnTo>
                <a:lnTo>
                  <a:pt x="1290" y="8274"/>
                </a:lnTo>
                <a:lnTo>
                  <a:pt x="1315" y="8031"/>
                </a:lnTo>
                <a:lnTo>
                  <a:pt x="1412" y="7593"/>
                </a:lnTo>
                <a:lnTo>
                  <a:pt x="1534" y="7179"/>
                </a:lnTo>
                <a:lnTo>
                  <a:pt x="1631" y="6887"/>
                </a:lnTo>
                <a:lnTo>
                  <a:pt x="1582" y="7130"/>
                </a:lnTo>
                <a:lnTo>
                  <a:pt x="1534" y="7471"/>
                </a:lnTo>
                <a:lnTo>
                  <a:pt x="1509" y="7812"/>
                </a:lnTo>
                <a:lnTo>
                  <a:pt x="1436" y="9028"/>
                </a:lnTo>
                <a:lnTo>
                  <a:pt x="1363" y="10220"/>
                </a:lnTo>
                <a:lnTo>
                  <a:pt x="1315" y="11413"/>
                </a:lnTo>
                <a:lnTo>
                  <a:pt x="1290" y="12581"/>
                </a:lnTo>
                <a:lnTo>
                  <a:pt x="1266" y="13773"/>
                </a:lnTo>
                <a:lnTo>
                  <a:pt x="1217" y="14941"/>
                </a:lnTo>
                <a:lnTo>
                  <a:pt x="1217" y="14965"/>
                </a:lnTo>
                <a:lnTo>
                  <a:pt x="1120" y="15038"/>
                </a:lnTo>
                <a:lnTo>
                  <a:pt x="1023" y="15136"/>
                </a:lnTo>
                <a:lnTo>
                  <a:pt x="974" y="15233"/>
                </a:lnTo>
                <a:lnTo>
                  <a:pt x="925" y="15379"/>
                </a:lnTo>
                <a:lnTo>
                  <a:pt x="925" y="15501"/>
                </a:lnTo>
                <a:lnTo>
                  <a:pt x="925" y="15622"/>
                </a:lnTo>
                <a:lnTo>
                  <a:pt x="998" y="15720"/>
                </a:lnTo>
                <a:lnTo>
                  <a:pt x="1071" y="15841"/>
                </a:lnTo>
                <a:lnTo>
                  <a:pt x="1169" y="15890"/>
                </a:lnTo>
                <a:lnTo>
                  <a:pt x="1266" y="15939"/>
                </a:lnTo>
                <a:lnTo>
                  <a:pt x="1363" y="15963"/>
                </a:lnTo>
                <a:lnTo>
                  <a:pt x="1704" y="15963"/>
                </a:lnTo>
                <a:lnTo>
                  <a:pt x="1923" y="15890"/>
                </a:lnTo>
                <a:lnTo>
                  <a:pt x="2142" y="15793"/>
                </a:lnTo>
                <a:lnTo>
                  <a:pt x="2337" y="15671"/>
                </a:lnTo>
                <a:lnTo>
                  <a:pt x="2701" y="15452"/>
                </a:lnTo>
                <a:lnTo>
                  <a:pt x="2774" y="15428"/>
                </a:lnTo>
                <a:lnTo>
                  <a:pt x="2847" y="15403"/>
                </a:lnTo>
                <a:lnTo>
                  <a:pt x="2920" y="15330"/>
                </a:lnTo>
                <a:lnTo>
                  <a:pt x="2945" y="15233"/>
                </a:lnTo>
                <a:lnTo>
                  <a:pt x="3091" y="13870"/>
                </a:lnTo>
                <a:lnTo>
                  <a:pt x="3237" y="12508"/>
                </a:lnTo>
                <a:lnTo>
                  <a:pt x="3310" y="11802"/>
                </a:lnTo>
                <a:lnTo>
                  <a:pt x="3334" y="11461"/>
                </a:lnTo>
                <a:lnTo>
                  <a:pt x="3431" y="11096"/>
                </a:lnTo>
                <a:lnTo>
                  <a:pt x="3480" y="11194"/>
                </a:lnTo>
                <a:lnTo>
                  <a:pt x="3529" y="11315"/>
                </a:lnTo>
                <a:lnTo>
                  <a:pt x="3577" y="11559"/>
                </a:lnTo>
                <a:lnTo>
                  <a:pt x="3650" y="11997"/>
                </a:lnTo>
                <a:lnTo>
                  <a:pt x="3699" y="12508"/>
                </a:lnTo>
                <a:lnTo>
                  <a:pt x="3723" y="13043"/>
                </a:lnTo>
                <a:lnTo>
                  <a:pt x="3748" y="13359"/>
                </a:lnTo>
                <a:lnTo>
                  <a:pt x="3821" y="13651"/>
                </a:lnTo>
                <a:lnTo>
                  <a:pt x="3942" y="14260"/>
                </a:lnTo>
                <a:lnTo>
                  <a:pt x="4113" y="14844"/>
                </a:lnTo>
                <a:lnTo>
                  <a:pt x="4259" y="15428"/>
                </a:lnTo>
                <a:lnTo>
                  <a:pt x="4283" y="15501"/>
                </a:lnTo>
                <a:lnTo>
                  <a:pt x="4332" y="15525"/>
                </a:lnTo>
                <a:lnTo>
                  <a:pt x="4380" y="15598"/>
                </a:lnTo>
                <a:lnTo>
                  <a:pt x="4478" y="15671"/>
                </a:lnTo>
                <a:lnTo>
                  <a:pt x="4697" y="15793"/>
                </a:lnTo>
                <a:lnTo>
                  <a:pt x="4940" y="15866"/>
                </a:lnTo>
                <a:lnTo>
                  <a:pt x="5110" y="15914"/>
                </a:lnTo>
                <a:lnTo>
                  <a:pt x="5354" y="15963"/>
                </a:lnTo>
                <a:lnTo>
                  <a:pt x="5694" y="15963"/>
                </a:lnTo>
                <a:lnTo>
                  <a:pt x="5816" y="15914"/>
                </a:lnTo>
                <a:lnTo>
                  <a:pt x="5938" y="15866"/>
                </a:lnTo>
                <a:lnTo>
                  <a:pt x="6011" y="15793"/>
                </a:lnTo>
                <a:lnTo>
                  <a:pt x="6108" y="15671"/>
                </a:lnTo>
                <a:lnTo>
                  <a:pt x="6157" y="15525"/>
                </a:lnTo>
                <a:lnTo>
                  <a:pt x="6157" y="15379"/>
                </a:lnTo>
                <a:lnTo>
                  <a:pt x="6108" y="15209"/>
                </a:lnTo>
                <a:lnTo>
                  <a:pt x="6035" y="15087"/>
                </a:lnTo>
                <a:lnTo>
                  <a:pt x="5962" y="14965"/>
                </a:lnTo>
                <a:lnTo>
                  <a:pt x="5840" y="14868"/>
                </a:lnTo>
                <a:lnTo>
                  <a:pt x="5694" y="14819"/>
                </a:lnTo>
                <a:lnTo>
                  <a:pt x="5621" y="14333"/>
                </a:lnTo>
                <a:lnTo>
                  <a:pt x="5548" y="13822"/>
                </a:lnTo>
                <a:lnTo>
                  <a:pt x="5475" y="12824"/>
                </a:lnTo>
                <a:lnTo>
                  <a:pt x="5402" y="10853"/>
                </a:lnTo>
                <a:lnTo>
                  <a:pt x="5281" y="8542"/>
                </a:lnTo>
                <a:lnTo>
                  <a:pt x="5256" y="7836"/>
                </a:lnTo>
                <a:lnTo>
                  <a:pt x="5232" y="7106"/>
                </a:lnTo>
                <a:lnTo>
                  <a:pt x="5256" y="7033"/>
                </a:lnTo>
                <a:lnTo>
                  <a:pt x="5256" y="6984"/>
                </a:lnTo>
                <a:lnTo>
                  <a:pt x="5232" y="6936"/>
                </a:lnTo>
                <a:lnTo>
                  <a:pt x="5208" y="6887"/>
                </a:lnTo>
                <a:lnTo>
                  <a:pt x="5183" y="6619"/>
                </a:lnTo>
                <a:lnTo>
                  <a:pt x="5305" y="6863"/>
                </a:lnTo>
                <a:lnTo>
                  <a:pt x="5402" y="7130"/>
                </a:lnTo>
                <a:lnTo>
                  <a:pt x="5475" y="7398"/>
                </a:lnTo>
                <a:lnTo>
                  <a:pt x="5500" y="7666"/>
                </a:lnTo>
                <a:lnTo>
                  <a:pt x="5524" y="7958"/>
                </a:lnTo>
                <a:lnTo>
                  <a:pt x="5548" y="8250"/>
                </a:lnTo>
                <a:lnTo>
                  <a:pt x="5524" y="8785"/>
                </a:lnTo>
                <a:lnTo>
                  <a:pt x="5524" y="8834"/>
                </a:lnTo>
                <a:lnTo>
                  <a:pt x="5548" y="8907"/>
                </a:lnTo>
                <a:lnTo>
                  <a:pt x="5524" y="9004"/>
                </a:lnTo>
                <a:lnTo>
                  <a:pt x="5548" y="9126"/>
                </a:lnTo>
                <a:lnTo>
                  <a:pt x="5573" y="9247"/>
                </a:lnTo>
                <a:lnTo>
                  <a:pt x="5621" y="9345"/>
                </a:lnTo>
                <a:lnTo>
                  <a:pt x="5694" y="9418"/>
                </a:lnTo>
                <a:lnTo>
                  <a:pt x="5767" y="9466"/>
                </a:lnTo>
                <a:lnTo>
                  <a:pt x="5840" y="9515"/>
                </a:lnTo>
                <a:lnTo>
                  <a:pt x="5938" y="9539"/>
                </a:lnTo>
                <a:lnTo>
                  <a:pt x="6011" y="9563"/>
                </a:lnTo>
                <a:lnTo>
                  <a:pt x="6205" y="9563"/>
                </a:lnTo>
                <a:lnTo>
                  <a:pt x="6303" y="9515"/>
                </a:lnTo>
                <a:lnTo>
                  <a:pt x="6424" y="9442"/>
                </a:lnTo>
                <a:lnTo>
                  <a:pt x="6546" y="9320"/>
                </a:lnTo>
                <a:lnTo>
                  <a:pt x="6619" y="9199"/>
                </a:lnTo>
                <a:lnTo>
                  <a:pt x="6668" y="9053"/>
                </a:lnTo>
                <a:lnTo>
                  <a:pt x="6668" y="8907"/>
                </a:lnTo>
                <a:lnTo>
                  <a:pt x="6643" y="8785"/>
                </a:lnTo>
                <a:lnTo>
                  <a:pt x="6643" y="8736"/>
                </a:lnTo>
                <a:lnTo>
                  <a:pt x="6692" y="8420"/>
                </a:lnTo>
                <a:lnTo>
                  <a:pt x="6716" y="8079"/>
                </a:lnTo>
                <a:lnTo>
                  <a:pt x="6741" y="7739"/>
                </a:lnTo>
                <a:lnTo>
                  <a:pt x="6716" y="7398"/>
                </a:lnTo>
                <a:lnTo>
                  <a:pt x="6692" y="7057"/>
                </a:lnTo>
                <a:lnTo>
                  <a:pt x="6643" y="6717"/>
                </a:lnTo>
                <a:lnTo>
                  <a:pt x="6570" y="6400"/>
                </a:lnTo>
                <a:lnTo>
                  <a:pt x="6473" y="6060"/>
                </a:lnTo>
                <a:lnTo>
                  <a:pt x="6473" y="6011"/>
                </a:lnTo>
                <a:lnTo>
                  <a:pt x="6424" y="5962"/>
                </a:lnTo>
                <a:lnTo>
                  <a:pt x="6230" y="5500"/>
                </a:lnTo>
                <a:lnTo>
                  <a:pt x="6132" y="5257"/>
                </a:lnTo>
                <a:lnTo>
                  <a:pt x="5986" y="5038"/>
                </a:lnTo>
                <a:lnTo>
                  <a:pt x="5889" y="4916"/>
                </a:lnTo>
                <a:lnTo>
                  <a:pt x="5792" y="4770"/>
                </a:lnTo>
                <a:lnTo>
                  <a:pt x="5670" y="4673"/>
                </a:lnTo>
                <a:lnTo>
                  <a:pt x="5548" y="4551"/>
                </a:lnTo>
                <a:lnTo>
                  <a:pt x="5256" y="4381"/>
                </a:lnTo>
                <a:lnTo>
                  <a:pt x="4964" y="4259"/>
                </a:lnTo>
                <a:lnTo>
                  <a:pt x="4648" y="4162"/>
                </a:lnTo>
                <a:lnTo>
                  <a:pt x="4332" y="4113"/>
                </a:lnTo>
                <a:lnTo>
                  <a:pt x="3991" y="4089"/>
                </a:lnTo>
                <a:lnTo>
                  <a:pt x="3650" y="4089"/>
                </a:lnTo>
                <a:lnTo>
                  <a:pt x="3650" y="4064"/>
                </a:lnTo>
                <a:lnTo>
                  <a:pt x="3650" y="3918"/>
                </a:lnTo>
                <a:lnTo>
                  <a:pt x="3821" y="3870"/>
                </a:lnTo>
                <a:lnTo>
                  <a:pt x="3991" y="3797"/>
                </a:lnTo>
                <a:lnTo>
                  <a:pt x="4161" y="3724"/>
                </a:lnTo>
                <a:lnTo>
                  <a:pt x="4332" y="3626"/>
                </a:lnTo>
                <a:lnTo>
                  <a:pt x="4478" y="3505"/>
                </a:lnTo>
                <a:lnTo>
                  <a:pt x="4624" y="3359"/>
                </a:lnTo>
                <a:lnTo>
                  <a:pt x="4770" y="3237"/>
                </a:lnTo>
                <a:lnTo>
                  <a:pt x="4891" y="3067"/>
                </a:lnTo>
                <a:lnTo>
                  <a:pt x="4989" y="2896"/>
                </a:lnTo>
                <a:lnTo>
                  <a:pt x="5086" y="2726"/>
                </a:lnTo>
                <a:lnTo>
                  <a:pt x="5159" y="2556"/>
                </a:lnTo>
                <a:lnTo>
                  <a:pt x="5232" y="2385"/>
                </a:lnTo>
                <a:lnTo>
                  <a:pt x="5281" y="2191"/>
                </a:lnTo>
                <a:lnTo>
                  <a:pt x="5305" y="2020"/>
                </a:lnTo>
                <a:lnTo>
                  <a:pt x="5305" y="1826"/>
                </a:lnTo>
                <a:lnTo>
                  <a:pt x="5281" y="1655"/>
                </a:lnTo>
                <a:lnTo>
                  <a:pt x="5232" y="1436"/>
                </a:lnTo>
                <a:lnTo>
                  <a:pt x="5135" y="1218"/>
                </a:lnTo>
                <a:lnTo>
                  <a:pt x="5037" y="1023"/>
                </a:lnTo>
                <a:lnTo>
                  <a:pt x="4916" y="853"/>
                </a:lnTo>
                <a:lnTo>
                  <a:pt x="4770" y="682"/>
                </a:lnTo>
                <a:lnTo>
                  <a:pt x="4599" y="512"/>
                </a:lnTo>
                <a:lnTo>
                  <a:pt x="4429" y="366"/>
                </a:lnTo>
                <a:lnTo>
                  <a:pt x="4234" y="244"/>
                </a:lnTo>
                <a:lnTo>
                  <a:pt x="4088" y="171"/>
                </a:lnTo>
                <a:lnTo>
                  <a:pt x="3894" y="98"/>
                </a:lnTo>
                <a:lnTo>
                  <a:pt x="3699" y="25"/>
                </a:lnTo>
                <a:lnTo>
                  <a:pt x="348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4" name="Google Shape;2184;p48"/>
          <p:cNvSpPr/>
          <p:nvPr/>
        </p:nvSpPr>
        <p:spPr>
          <a:xfrm>
            <a:off x="7043789" y="3339851"/>
            <a:ext cx="548822" cy="581168"/>
          </a:xfrm>
          <a:custGeom>
            <a:avLst/>
            <a:gdLst/>
            <a:ahLst/>
            <a:cxnLst/>
            <a:rect l="l" t="t" r="r" b="b"/>
            <a:pathLst>
              <a:path w="15695" h="16620" extrusionOk="0">
                <a:moveTo>
                  <a:pt x="7786" y="755"/>
                </a:moveTo>
                <a:lnTo>
                  <a:pt x="7567" y="780"/>
                </a:lnTo>
                <a:lnTo>
                  <a:pt x="7324" y="804"/>
                </a:lnTo>
                <a:lnTo>
                  <a:pt x="7105" y="877"/>
                </a:lnTo>
                <a:lnTo>
                  <a:pt x="6910" y="999"/>
                </a:lnTo>
                <a:lnTo>
                  <a:pt x="6813" y="1072"/>
                </a:lnTo>
                <a:lnTo>
                  <a:pt x="6740" y="1145"/>
                </a:lnTo>
                <a:lnTo>
                  <a:pt x="6691" y="1242"/>
                </a:lnTo>
                <a:lnTo>
                  <a:pt x="6643" y="1364"/>
                </a:lnTo>
                <a:lnTo>
                  <a:pt x="6667" y="1388"/>
                </a:lnTo>
                <a:lnTo>
                  <a:pt x="6691" y="1412"/>
                </a:lnTo>
                <a:lnTo>
                  <a:pt x="6740" y="1388"/>
                </a:lnTo>
                <a:lnTo>
                  <a:pt x="6764" y="1412"/>
                </a:lnTo>
                <a:lnTo>
                  <a:pt x="6716" y="1461"/>
                </a:lnTo>
                <a:lnTo>
                  <a:pt x="6691" y="1510"/>
                </a:lnTo>
                <a:lnTo>
                  <a:pt x="6691" y="1680"/>
                </a:lnTo>
                <a:lnTo>
                  <a:pt x="6716" y="1826"/>
                </a:lnTo>
                <a:lnTo>
                  <a:pt x="6764" y="1996"/>
                </a:lnTo>
                <a:lnTo>
                  <a:pt x="6813" y="2166"/>
                </a:lnTo>
                <a:lnTo>
                  <a:pt x="6886" y="2312"/>
                </a:lnTo>
                <a:lnTo>
                  <a:pt x="7008" y="2434"/>
                </a:lnTo>
                <a:lnTo>
                  <a:pt x="7129" y="2556"/>
                </a:lnTo>
                <a:lnTo>
                  <a:pt x="7251" y="2629"/>
                </a:lnTo>
                <a:lnTo>
                  <a:pt x="7300" y="2629"/>
                </a:lnTo>
                <a:lnTo>
                  <a:pt x="7324" y="2604"/>
                </a:lnTo>
                <a:lnTo>
                  <a:pt x="7324" y="2580"/>
                </a:lnTo>
                <a:lnTo>
                  <a:pt x="7324" y="2556"/>
                </a:lnTo>
                <a:lnTo>
                  <a:pt x="7056" y="2069"/>
                </a:lnTo>
                <a:lnTo>
                  <a:pt x="6983" y="1826"/>
                </a:lnTo>
                <a:lnTo>
                  <a:pt x="6910" y="1583"/>
                </a:lnTo>
                <a:lnTo>
                  <a:pt x="7202" y="1874"/>
                </a:lnTo>
                <a:lnTo>
                  <a:pt x="7543" y="2142"/>
                </a:lnTo>
                <a:lnTo>
                  <a:pt x="7884" y="2385"/>
                </a:lnTo>
                <a:lnTo>
                  <a:pt x="8273" y="2580"/>
                </a:lnTo>
                <a:lnTo>
                  <a:pt x="8468" y="2677"/>
                </a:lnTo>
                <a:lnTo>
                  <a:pt x="8662" y="2726"/>
                </a:lnTo>
                <a:lnTo>
                  <a:pt x="8857" y="2775"/>
                </a:lnTo>
                <a:lnTo>
                  <a:pt x="9076" y="2823"/>
                </a:lnTo>
                <a:lnTo>
                  <a:pt x="9490" y="2823"/>
                </a:lnTo>
                <a:lnTo>
                  <a:pt x="9709" y="2799"/>
                </a:lnTo>
                <a:lnTo>
                  <a:pt x="9928" y="2750"/>
                </a:lnTo>
                <a:lnTo>
                  <a:pt x="9952" y="2726"/>
                </a:lnTo>
                <a:lnTo>
                  <a:pt x="9976" y="2677"/>
                </a:lnTo>
                <a:lnTo>
                  <a:pt x="9952" y="2629"/>
                </a:lnTo>
                <a:lnTo>
                  <a:pt x="9928" y="2604"/>
                </a:lnTo>
                <a:lnTo>
                  <a:pt x="9538" y="2531"/>
                </a:lnTo>
                <a:lnTo>
                  <a:pt x="9173" y="2458"/>
                </a:lnTo>
                <a:lnTo>
                  <a:pt x="8784" y="2410"/>
                </a:lnTo>
                <a:lnTo>
                  <a:pt x="8419" y="2312"/>
                </a:lnTo>
                <a:lnTo>
                  <a:pt x="8224" y="2239"/>
                </a:lnTo>
                <a:lnTo>
                  <a:pt x="8054" y="2142"/>
                </a:lnTo>
                <a:lnTo>
                  <a:pt x="7689" y="1947"/>
                </a:lnTo>
                <a:lnTo>
                  <a:pt x="7348" y="1728"/>
                </a:lnTo>
                <a:lnTo>
                  <a:pt x="7008" y="1510"/>
                </a:lnTo>
                <a:lnTo>
                  <a:pt x="7251" y="1583"/>
                </a:lnTo>
                <a:lnTo>
                  <a:pt x="7494" y="1631"/>
                </a:lnTo>
                <a:lnTo>
                  <a:pt x="7981" y="1753"/>
                </a:lnTo>
                <a:lnTo>
                  <a:pt x="8297" y="1826"/>
                </a:lnTo>
                <a:lnTo>
                  <a:pt x="8638" y="1923"/>
                </a:lnTo>
                <a:lnTo>
                  <a:pt x="8954" y="1947"/>
                </a:lnTo>
                <a:lnTo>
                  <a:pt x="9125" y="1947"/>
                </a:lnTo>
                <a:lnTo>
                  <a:pt x="9295" y="1923"/>
                </a:lnTo>
                <a:lnTo>
                  <a:pt x="9344" y="1899"/>
                </a:lnTo>
                <a:lnTo>
                  <a:pt x="9344" y="1850"/>
                </a:lnTo>
                <a:lnTo>
                  <a:pt x="9344" y="1826"/>
                </a:lnTo>
                <a:lnTo>
                  <a:pt x="9319" y="1777"/>
                </a:lnTo>
                <a:lnTo>
                  <a:pt x="9027" y="1655"/>
                </a:lnTo>
                <a:lnTo>
                  <a:pt x="8711" y="1558"/>
                </a:lnTo>
                <a:lnTo>
                  <a:pt x="8078" y="1437"/>
                </a:lnTo>
                <a:lnTo>
                  <a:pt x="7567" y="1315"/>
                </a:lnTo>
                <a:lnTo>
                  <a:pt x="7300" y="1266"/>
                </a:lnTo>
                <a:lnTo>
                  <a:pt x="7032" y="1266"/>
                </a:lnTo>
                <a:lnTo>
                  <a:pt x="7251" y="1145"/>
                </a:lnTo>
                <a:lnTo>
                  <a:pt x="7470" y="1072"/>
                </a:lnTo>
                <a:lnTo>
                  <a:pt x="7738" y="1047"/>
                </a:lnTo>
                <a:lnTo>
                  <a:pt x="8005" y="1072"/>
                </a:lnTo>
                <a:lnTo>
                  <a:pt x="8273" y="1120"/>
                </a:lnTo>
                <a:lnTo>
                  <a:pt x="8541" y="1193"/>
                </a:lnTo>
                <a:lnTo>
                  <a:pt x="8760" y="1266"/>
                </a:lnTo>
                <a:lnTo>
                  <a:pt x="8954" y="1339"/>
                </a:lnTo>
                <a:lnTo>
                  <a:pt x="9368" y="1558"/>
                </a:lnTo>
                <a:lnTo>
                  <a:pt x="9806" y="1753"/>
                </a:lnTo>
                <a:lnTo>
                  <a:pt x="10001" y="1826"/>
                </a:lnTo>
                <a:lnTo>
                  <a:pt x="10220" y="1874"/>
                </a:lnTo>
                <a:lnTo>
                  <a:pt x="10268" y="1850"/>
                </a:lnTo>
                <a:lnTo>
                  <a:pt x="10293" y="1826"/>
                </a:lnTo>
                <a:lnTo>
                  <a:pt x="10317" y="1801"/>
                </a:lnTo>
                <a:lnTo>
                  <a:pt x="10293" y="1753"/>
                </a:lnTo>
                <a:lnTo>
                  <a:pt x="10098" y="1558"/>
                </a:lnTo>
                <a:lnTo>
                  <a:pt x="9879" y="1388"/>
                </a:lnTo>
                <a:lnTo>
                  <a:pt x="9611" y="1242"/>
                </a:lnTo>
                <a:lnTo>
                  <a:pt x="9344" y="1120"/>
                </a:lnTo>
                <a:lnTo>
                  <a:pt x="9052" y="1023"/>
                </a:lnTo>
                <a:lnTo>
                  <a:pt x="8760" y="926"/>
                </a:lnTo>
                <a:lnTo>
                  <a:pt x="8224" y="804"/>
                </a:lnTo>
                <a:lnTo>
                  <a:pt x="8030" y="755"/>
                </a:lnTo>
                <a:close/>
                <a:moveTo>
                  <a:pt x="5888" y="1996"/>
                </a:moveTo>
                <a:lnTo>
                  <a:pt x="5864" y="2020"/>
                </a:lnTo>
                <a:lnTo>
                  <a:pt x="5694" y="2142"/>
                </a:lnTo>
                <a:lnTo>
                  <a:pt x="5523" y="2264"/>
                </a:lnTo>
                <a:lnTo>
                  <a:pt x="5207" y="2556"/>
                </a:lnTo>
                <a:lnTo>
                  <a:pt x="4891" y="2823"/>
                </a:lnTo>
                <a:lnTo>
                  <a:pt x="4745" y="2969"/>
                </a:lnTo>
                <a:lnTo>
                  <a:pt x="4623" y="3140"/>
                </a:lnTo>
                <a:lnTo>
                  <a:pt x="4623" y="3188"/>
                </a:lnTo>
                <a:lnTo>
                  <a:pt x="4647" y="3213"/>
                </a:lnTo>
                <a:lnTo>
                  <a:pt x="4842" y="3115"/>
                </a:lnTo>
                <a:lnTo>
                  <a:pt x="4988" y="3018"/>
                </a:lnTo>
                <a:lnTo>
                  <a:pt x="5280" y="2775"/>
                </a:lnTo>
                <a:lnTo>
                  <a:pt x="5645" y="2458"/>
                </a:lnTo>
                <a:lnTo>
                  <a:pt x="5986" y="2166"/>
                </a:lnTo>
                <a:lnTo>
                  <a:pt x="6010" y="2093"/>
                </a:lnTo>
                <a:lnTo>
                  <a:pt x="5986" y="2045"/>
                </a:lnTo>
                <a:lnTo>
                  <a:pt x="5937" y="1996"/>
                </a:lnTo>
                <a:close/>
                <a:moveTo>
                  <a:pt x="6107" y="5622"/>
                </a:moveTo>
                <a:lnTo>
                  <a:pt x="6059" y="5646"/>
                </a:lnTo>
                <a:lnTo>
                  <a:pt x="6010" y="5670"/>
                </a:lnTo>
                <a:lnTo>
                  <a:pt x="5961" y="5719"/>
                </a:lnTo>
                <a:lnTo>
                  <a:pt x="5888" y="5768"/>
                </a:lnTo>
                <a:lnTo>
                  <a:pt x="5815" y="5816"/>
                </a:lnTo>
                <a:lnTo>
                  <a:pt x="5767" y="5889"/>
                </a:lnTo>
                <a:lnTo>
                  <a:pt x="5718" y="5987"/>
                </a:lnTo>
                <a:lnTo>
                  <a:pt x="5669" y="6157"/>
                </a:lnTo>
                <a:lnTo>
                  <a:pt x="5669" y="6327"/>
                </a:lnTo>
                <a:lnTo>
                  <a:pt x="5669" y="6425"/>
                </a:lnTo>
                <a:lnTo>
                  <a:pt x="5718" y="6546"/>
                </a:lnTo>
                <a:lnTo>
                  <a:pt x="5767" y="6644"/>
                </a:lnTo>
                <a:lnTo>
                  <a:pt x="5815" y="6717"/>
                </a:lnTo>
                <a:lnTo>
                  <a:pt x="5888" y="6790"/>
                </a:lnTo>
                <a:lnTo>
                  <a:pt x="5986" y="6863"/>
                </a:lnTo>
                <a:lnTo>
                  <a:pt x="6083" y="6911"/>
                </a:lnTo>
                <a:lnTo>
                  <a:pt x="6180" y="6936"/>
                </a:lnTo>
                <a:lnTo>
                  <a:pt x="6326" y="6936"/>
                </a:lnTo>
                <a:lnTo>
                  <a:pt x="6399" y="6911"/>
                </a:lnTo>
                <a:lnTo>
                  <a:pt x="6448" y="6863"/>
                </a:lnTo>
                <a:lnTo>
                  <a:pt x="6570" y="6717"/>
                </a:lnTo>
                <a:lnTo>
                  <a:pt x="6643" y="6546"/>
                </a:lnTo>
                <a:lnTo>
                  <a:pt x="6667" y="6352"/>
                </a:lnTo>
                <a:lnTo>
                  <a:pt x="6667" y="6157"/>
                </a:lnTo>
                <a:lnTo>
                  <a:pt x="6618" y="5962"/>
                </a:lnTo>
                <a:lnTo>
                  <a:pt x="6594" y="5889"/>
                </a:lnTo>
                <a:lnTo>
                  <a:pt x="6521" y="5792"/>
                </a:lnTo>
                <a:lnTo>
                  <a:pt x="6472" y="5719"/>
                </a:lnTo>
                <a:lnTo>
                  <a:pt x="6375" y="5670"/>
                </a:lnTo>
                <a:lnTo>
                  <a:pt x="6302" y="5622"/>
                </a:lnTo>
                <a:close/>
                <a:moveTo>
                  <a:pt x="9368" y="5622"/>
                </a:moveTo>
                <a:lnTo>
                  <a:pt x="9319" y="5646"/>
                </a:lnTo>
                <a:lnTo>
                  <a:pt x="9271" y="5670"/>
                </a:lnTo>
                <a:lnTo>
                  <a:pt x="9222" y="5719"/>
                </a:lnTo>
                <a:lnTo>
                  <a:pt x="9149" y="5768"/>
                </a:lnTo>
                <a:lnTo>
                  <a:pt x="9076" y="5816"/>
                </a:lnTo>
                <a:lnTo>
                  <a:pt x="9027" y="5889"/>
                </a:lnTo>
                <a:lnTo>
                  <a:pt x="8979" y="5987"/>
                </a:lnTo>
                <a:lnTo>
                  <a:pt x="8930" y="6157"/>
                </a:lnTo>
                <a:lnTo>
                  <a:pt x="8930" y="6327"/>
                </a:lnTo>
                <a:lnTo>
                  <a:pt x="8930" y="6425"/>
                </a:lnTo>
                <a:lnTo>
                  <a:pt x="8979" y="6546"/>
                </a:lnTo>
                <a:lnTo>
                  <a:pt x="9027" y="6644"/>
                </a:lnTo>
                <a:lnTo>
                  <a:pt x="9076" y="6717"/>
                </a:lnTo>
                <a:lnTo>
                  <a:pt x="9149" y="6790"/>
                </a:lnTo>
                <a:lnTo>
                  <a:pt x="9246" y="6863"/>
                </a:lnTo>
                <a:lnTo>
                  <a:pt x="9344" y="6911"/>
                </a:lnTo>
                <a:lnTo>
                  <a:pt x="9441" y="6936"/>
                </a:lnTo>
                <a:lnTo>
                  <a:pt x="9587" y="6936"/>
                </a:lnTo>
                <a:lnTo>
                  <a:pt x="9660" y="6911"/>
                </a:lnTo>
                <a:lnTo>
                  <a:pt x="9709" y="6863"/>
                </a:lnTo>
                <a:lnTo>
                  <a:pt x="9830" y="6717"/>
                </a:lnTo>
                <a:lnTo>
                  <a:pt x="9903" y="6546"/>
                </a:lnTo>
                <a:lnTo>
                  <a:pt x="9928" y="6352"/>
                </a:lnTo>
                <a:lnTo>
                  <a:pt x="9928" y="6157"/>
                </a:lnTo>
                <a:lnTo>
                  <a:pt x="9879" y="5962"/>
                </a:lnTo>
                <a:lnTo>
                  <a:pt x="9855" y="5889"/>
                </a:lnTo>
                <a:lnTo>
                  <a:pt x="9782" y="5792"/>
                </a:lnTo>
                <a:lnTo>
                  <a:pt x="9733" y="5719"/>
                </a:lnTo>
                <a:lnTo>
                  <a:pt x="9636" y="5670"/>
                </a:lnTo>
                <a:lnTo>
                  <a:pt x="9563" y="5622"/>
                </a:lnTo>
                <a:close/>
                <a:moveTo>
                  <a:pt x="7786" y="6765"/>
                </a:moveTo>
                <a:lnTo>
                  <a:pt x="7738" y="6814"/>
                </a:lnTo>
                <a:lnTo>
                  <a:pt x="7713" y="6863"/>
                </a:lnTo>
                <a:lnTo>
                  <a:pt x="7713" y="7082"/>
                </a:lnTo>
                <a:lnTo>
                  <a:pt x="7738" y="7301"/>
                </a:lnTo>
                <a:lnTo>
                  <a:pt x="7738" y="7520"/>
                </a:lnTo>
                <a:lnTo>
                  <a:pt x="7762" y="7739"/>
                </a:lnTo>
                <a:lnTo>
                  <a:pt x="7786" y="7787"/>
                </a:lnTo>
                <a:lnTo>
                  <a:pt x="7811" y="7812"/>
                </a:lnTo>
                <a:lnTo>
                  <a:pt x="7908" y="7860"/>
                </a:lnTo>
                <a:lnTo>
                  <a:pt x="7957" y="7836"/>
                </a:lnTo>
                <a:lnTo>
                  <a:pt x="8005" y="7836"/>
                </a:lnTo>
                <a:lnTo>
                  <a:pt x="8030" y="7787"/>
                </a:lnTo>
                <a:lnTo>
                  <a:pt x="8054" y="7739"/>
                </a:lnTo>
                <a:lnTo>
                  <a:pt x="8054" y="7641"/>
                </a:lnTo>
                <a:lnTo>
                  <a:pt x="8054" y="7520"/>
                </a:lnTo>
                <a:lnTo>
                  <a:pt x="8030" y="7301"/>
                </a:lnTo>
                <a:lnTo>
                  <a:pt x="7981" y="7057"/>
                </a:lnTo>
                <a:lnTo>
                  <a:pt x="7957" y="6936"/>
                </a:lnTo>
                <a:lnTo>
                  <a:pt x="7884" y="6814"/>
                </a:lnTo>
                <a:lnTo>
                  <a:pt x="7835" y="6765"/>
                </a:lnTo>
                <a:close/>
                <a:moveTo>
                  <a:pt x="8589" y="8274"/>
                </a:moveTo>
                <a:lnTo>
                  <a:pt x="8249" y="8371"/>
                </a:lnTo>
                <a:lnTo>
                  <a:pt x="7932" y="8444"/>
                </a:lnTo>
                <a:lnTo>
                  <a:pt x="7592" y="8469"/>
                </a:lnTo>
                <a:lnTo>
                  <a:pt x="7421" y="8469"/>
                </a:lnTo>
                <a:lnTo>
                  <a:pt x="7251" y="8444"/>
                </a:lnTo>
                <a:lnTo>
                  <a:pt x="7202" y="8469"/>
                </a:lnTo>
                <a:lnTo>
                  <a:pt x="7178" y="8469"/>
                </a:lnTo>
                <a:lnTo>
                  <a:pt x="7154" y="8517"/>
                </a:lnTo>
                <a:lnTo>
                  <a:pt x="7178" y="8542"/>
                </a:lnTo>
                <a:lnTo>
                  <a:pt x="7227" y="8639"/>
                </a:lnTo>
                <a:lnTo>
                  <a:pt x="7300" y="8688"/>
                </a:lnTo>
                <a:lnTo>
                  <a:pt x="7373" y="8761"/>
                </a:lnTo>
                <a:lnTo>
                  <a:pt x="7470" y="8785"/>
                </a:lnTo>
                <a:lnTo>
                  <a:pt x="7665" y="8834"/>
                </a:lnTo>
                <a:lnTo>
                  <a:pt x="7908" y="8834"/>
                </a:lnTo>
                <a:lnTo>
                  <a:pt x="8127" y="8809"/>
                </a:lnTo>
                <a:lnTo>
                  <a:pt x="8370" y="8761"/>
                </a:lnTo>
                <a:lnTo>
                  <a:pt x="8565" y="8712"/>
                </a:lnTo>
                <a:lnTo>
                  <a:pt x="8735" y="8639"/>
                </a:lnTo>
                <a:lnTo>
                  <a:pt x="8808" y="8590"/>
                </a:lnTo>
                <a:lnTo>
                  <a:pt x="8833" y="8542"/>
                </a:lnTo>
                <a:lnTo>
                  <a:pt x="8833" y="8469"/>
                </a:lnTo>
                <a:lnTo>
                  <a:pt x="8833" y="8396"/>
                </a:lnTo>
                <a:lnTo>
                  <a:pt x="8784" y="8347"/>
                </a:lnTo>
                <a:lnTo>
                  <a:pt x="8735" y="8298"/>
                </a:lnTo>
                <a:lnTo>
                  <a:pt x="8662" y="8274"/>
                </a:lnTo>
                <a:close/>
                <a:moveTo>
                  <a:pt x="6618" y="9928"/>
                </a:moveTo>
                <a:lnTo>
                  <a:pt x="6862" y="10026"/>
                </a:lnTo>
                <a:lnTo>
                  <a:pt x="7105" y="10099"/>
                </a:lnTo>
                <a:lnTo>
                  <a:pt x="7373" y="10172"/>
                </a:lnTo>
                <a:lnTo>
                  <a:pt x="7616" y="10220"/>
                </a:lnTo>
                <a:lnTo>
                  <a:pt x="7859" y="10245"/>
                </a:lnTo>
                <a:lnTo>
                  <a:pt x="8127" y="10269"/>
                </a:lnTo>
                <a:lnTo>
                  <a:pt x="8370" y="10245"/>
                </a:lnTo>
                <a:lnTo>
                  <a:pt x="8614" y="10220"/>
                </a:lnTo>
                <a:lnTo>
                  <a:pt x="8833" y="10172"/>
                </a:lnTo>
                <a:lnTo>
                  <a:pt x="9052" y="10123"/>
                </a:lnTo>
                <a:lnTo>
                  <a:pt x="9027" y="10366"/>
                </a:lnTo>
                <a:lnTo>
                  <a:pt x="8735" y="10391"/>
                </a:lnTo>
                <a:lnTo>
                  <a:pt x="8443" y="10415"/>
                </a:lnTo>
                <a:lnTo>
                  <a:pt x="8419" y="10415"/>
                </a:lnTo>
                <a:lnTo>
                  <a:pt x="8151" y="10391"/>
                </a:lnTo>
                <a:lnTo>
                  <a:pt x="8005" y="10391"/>
                </a:lnTo>
                <a:lnTo>
                  <a:pt x="7859" y="10415"/>
                </a:lnTo>
                <a:lnTo>
                  <a:pt x="7859" y="10439"/>
                </a:lnTo>
                <a:lnTo>
                  <a:pt x="7835" y="10464"/>
                </a:lnTo>
                <a:lnTo>
                  <a:pt x="7835" y="10512"/>
                </a:lnTo>
                <a:lnTo>
                  <a:pt x="7884" y="10585"/>
                </a:lnTo>
                <a:lnTo>
                  <a:pt x="7932" y="10610"/>
                </a:lnTo>
                <a:lnTo>
                  <a:pt x="8078" y="10683"/>
                </a:lnTo>
                <a:lnTo>
                  <a:pt x="8224" y="10707"/>
                </a:lnTo>
                <a:lnTo>
                  <a:pt x="8346" y="10731"/>
                </a:lnTo>
                <a:lnTo>
                  <a:pt x="8687" y="10731"/>
                </a:lnTo>
                <a:lnTo>
                  <a:pt x="8857" y="10707"/>
                </a:lnTo>
                <a:lnTo>
                  <a:pt x="9027" y="10683"/>
                </a:lnTo>
                <a:lnTo>
                  <a:pt x="9027" y="10804"/>
                </a:lnTo>
                <a:lnTo>
                  <a:pt x="8687" y="10853"/>
                </a:lnTo>
                <a:lnTo>
                  <a:pt x="8541" y="10877"/>
                </a:lnTo>
                <a:lnTo>
                  <a:pt x="8370" y="10902"/>
                </a:lnTo>
                <a:lnTo>
                  <a:pt x="7932" y="10902"/>
                </a:lnTo>
                <a:lnTo>
                  <a:pt x="7786" y="10950"/>
                </a:lnTo>
                <a:lnTo>
                  <a:pt x="7762" y="10999"/>
                </a:lnTo>
                <a:lnTo>
                  <a:pt x="7786" y="11023"/>
                </a:lnTo>
                <a:lnTo>
                  <a:pt x="7884" y="11121"/>
                </a:lnTo>
                <a:lnTo>
                  <a:pt x="8030" y="11194"/>
                </a:lnTo>
                <a:lnTo>
                  <a:pt x="8200" y="11242"/>
                </a:lnTo>
                <a:lnTo>
                  <a:pt x="8589" y="11242"/>
                </a:lnTo>
                <a:lnTo>
                  <a:pt x="8760" y="11218"/>
                </a:lnTo>
                <a:lnTo>
                  <a:pt x="8930" y="11194"/>
                </a:lnTo>
                <a:lnTo>
                  <a:pt x="9076" y="11121"/>
                </a:lnTo>
                <a:lnTo>
                  <a:pt x="9125" y="11218"/>
                </a:lnTo>
                <a:lnTo>
                  <a:pt x="8954" y="11291"/>
                </a:lnTo>
                <a:lnTo>
                  <a:pt x="8760" y="11340"/>
                </a:lnTo>
                <a:lnTo>
                  <a:pt x="8151" y="11461"/>
                </a:lnTo>
                <a:lnTo>
                  <a:pt x="8127" y="11461"/>
                </a:lnTo>
                <a:lnTo>
                  <a:pt x="8127" y="11486"/>
                </a:lnTo>
                <a:lnTo>
                  <a:pt x="8151" y="11510"/>
                </a:lnTo>
                <a:lnTo>
                  <a:pt x="8346" y="11583"/>
                </a:lnTo>
                <a:lnTo>
                  <a:pt x="8589" y="11607"/>
                </a:lnTo>
                <a:lnTo>
                  <a:pt x="8370" y="11656"/>
                </a:lnTo>
                <a:lnTo>
                  <a:pt x="8151" y="11680"/>
                </a:lnTo>
                <a:lnTo>
                  <a:pt x="7932" y="11680"/>
                </a:lnTo>
                <a:lnTo>
                  <a:pt x="7713" y="11656"/>
                </a:lnTo>
                <a:lnTo>
                  <a:pt x="7421" y="11632"/>
                </a:lnTo>
                <a:lnTo>
                  <a:pt x="7129" y="11559"/>
                </a:lnTo>
                <a:lnTo>
                  <a:pt x="6862" y="11461"/>
                </a:lnTo>
                <a:lnTo>
                  <a:pt x="6740" y="11388"/>
                </a:lnTo>
                <a:lnTo>
                  <a:pt x="6618" y="11291"/>
                </a:lnTo>
                <a:lnTo>
                  <a:pt x="6594" y="11242"/>
                </a:lnTo>
                <a:lnTo>
                  <a:pt x="6667" y="11194"/>
                </a:lnTo>
                <a:lnTo>
                  <a:pt x="6716" y="11121"/>
                </a:lnTo>
                <a:lnTo>
                  <a:pt x="6716" y="11023"/>
                </a:lnTo>
                <a:lnTo>
                  <a:pt x="6716" y="10950"/>
                </a:lnTo>
                <a:lnTo>
                  <a:pt x="6667" y="10804"/>
                </a:lnTo>
                <a:lnTo>
                  <a:pt x="6618" y="10610"/>
                </a:lnTo>
                <a:lnTo>
                  <a:pt x="6594" y="10415"/>
                </a:lnTo>
                <a:lnTo>
                  <a:pt x="6594" y="10245"/>
                </a:lnTo>
                <a:lnTo>
                  <a:pt x="6618" y="10074"/>
                </a:lnTo>
                <a:lnTo>
                  <a:pt x="6643" y="9977"/>
                </a:lnTo>
                <a:lnTo>
                  <a:pt x="6643" y="9953"/>
                </a:lnTo>
                <a:lnTo>
                  <a:pt x="6618" y="10001"/>
                </a:lnTo>
                <a:lnTo>
                  <a:pt x="6618" y="9928"/>
                </a:lnTo>
                <a:close/>
                <a:moveTo>
                  <a:pt x="9636" y="11218"/>
                </a:moveTo>
                <a:lnTo>
                  <a:pt x="9782" y="11291"/>
                </a:lnTo>
                <a:lnTo>
                  <a:pt x="9928" y="11364"/>
                </a:lnTo>
                <a:lnTo>
                  <a:pt x="9855" y="11510"/>
                </a:lnTo>
                <a:lnTo>
                  <a:pt x="9757" y="11632"/>
                </a:lnTo>
                <a:lnTo>
                  <a:pt x="9636" y="11778"/>
                </a:lnTo>
                <a:lnTo>
                  <a:pt x="9514" y="11875"/>
                </a:lnTo>
                <a:lnTo>
                  <a:pt x="9246" y="12070"/>
                </a:lnTo>
                <a:lnTo>
                  <a:pt x="8930" y="12240"/>
                </a:lnTo>
                <a:lnTo>
                  <a:pt x="8589" y="12362"/>
                </a:lnTo>
                <a:lnTo>
                  <a:pt x="8249" y="12435"/>
                </a:lnTo>
                <a:lnTo>
                  <a:pt x="7908" y="12483"/>
                </a:lnTo>
                <a:lnTo>
                  <a:pt x="7592" y="12508"/>
                </a:lnTo>
                <a:lnTo>
                  <a:pt x="7227" y="12508"/>
                </a:lnTo>
                <a:lnTo>
                  <a:pt x="6886" y="12459"/>
                </a:lnTo>
                <a:lnTo>
                  <a:pt x="6521" y="12362"/>
                </a:lnTo>
                <a:lnTo>
                  <a:pt x="6375" y="12289"/>
                </a:lnTo>
                <a:lnTo>
                  <a:pt x="6205" y="12216"/>
                </a:lnTo>
                <a:lnTo>
                  <a:pt x="6083" y="12118"/>
                </a:lnTo>
                <a:lnTo>
                  <a:pt x="5986" y="12021"/>
                </a:lnTo>
                <a:lnTo>
                  <a:pt x="5888" y="11924"/>
                </a:lnTo>
                <a:lnTo>
                  <a:pt x="5815" y="11826"/>
                </a:lnTo>
                <a:lnTo>
                  <a:pt x="5694" y="11583"/>
                </a:lnTo>
                <a:lnTo>
                  <a:pt x="5572" y="11315"/>
                </a:lnTo>
                <a:lnTo>
                  <a:pt x="5645" y="11291"/>
                </a:lnTo>
                <a:lnTo>
                  <a:pt x="5840" y="11267"/>
                </a:lnTo>
                <a:lnTo>
                  <a:pt x="6107" y="11242"/>
                </a:lnTo>
                <a:lnTo>
                  <a:pt x="6180" y="11364"/>
                </a:lnTo>
                <a:lnTo>
                  <a:pt x="6278" y="11486"/>
                </a:lnTo>
                <a:lnTo>
                  <a:pt x="6448" y="11656"/>
                </a:lnTo>
                <a:lnTo>
                  <a:pt x="6594" y="11753"/>
                </a:lnTo>
                <a:lnTo>
                  <a:pt x="6764" y="11851"/>
                </a:lnTo>
                <a:lnTo>
                  <a:pt x="7105" y="11972"/>
                </a:lnTo>
                <a:lnTo>
                  <a:pt x="7446" y="12045"/>
                </a:lnTo>
                <a:lnTo>
                  <a:pt x="7811" y="12094"/>
                </a:lnTo>
                <a:lnTo>
                  <a:pt x="8151" y="12094"/>
                </a:lnTo>
                <a:lnTo>
                  <a:pt x="8492" y="12070"/>
                </a:lnTo>
                <a:lnTo>
                  <a:pt x="8833" y="11972"/>
                </a:lnTo>
                <a:lnTo>
                  <a:pt x="9003" y="11924"/>
                </a:lnTo>
                <a:lnTo>
                  <a:pt x="9173" y="11851"/>
                </a:lnTo>
                <a:lnTo>
                  <a:pt x="9295" y="11753"/>
                </a:lnTo>
                <a:lnTo>
                  <a:pt x="9441" y="11607"/>
                </a:lnTo>
                <a:lnTo>
                  <a:pt x="9563" y="11461"/>
                </a:lnTo>
                <a:lnTo>
                  <a:pt x="9587" y="11364"/>
                </a:lnTo>
                <a:lnTo>
                  <a:pt x="9611" y="11291"/>
                </a:lnTo>
                <a:lnTo>
                  <a:pt x="9636" y="11218"/>
                </a:lnTo>
                <a:close/>
                <a:moveTo>
                  <a:pt x="5231" y="11437"/>
                </a:moveTo>
                <a:lnTo>
                  <a:pt x="5231" y="11583"/>
                </a:lnTo>
                <a:lnTo>
                  <a:pt x="5280" y="11729"/>
                </a:lnTo>
                <a:lnTo>
                  <a:pt x="5329" y="11875"/>
                </a:lnTo>
                <a:lnTo>
                  <a:pt x="5402" y="12021"/>
                </a:lnTo>
                <a:lnTo>
                  <a:pt x="5596" y="12264"/>
                </a:lnTo>
                <a:lnTo>
                  <a:pt x="5815" y="12459"/>
                </a:lnTo>
                <a:lnTo>
                  <a:pt x="6010" y="12581"/>
                </a:lnTo>
                <a:lnTo>
                  <a:pt x="6205" y="12702"/>
                </a:lnTo>
                <a:lnTo>
                  <a:pt x="6399" y="12775"/>
                </a:lnTo>
                <a:lnTo>
                  <a:pt x="6618" y="12848"/>
                </a:lnTo>
                <a:lnTo>
                  <a:pt x="6837" y="12897"/>
                </a:lnTo>
                <a:lnTo>
                  <a:pt x="7056" y="12946"/>
                </a:lnTo>
                <a:lnTo>
                  <a:pt x="7494" y="12970"/>
                </a:lnTo>
                <a:lnTo>
                  <a:pt x="7908" y="12946"/>
                </a:lnTo>
                <a:lnTo>
                  <a:pt x="8322" y="12897"/>
                </a:lnTo>
                <a:lnTo>
                  <a:pt x="8760" y="12775"/>
                </a:lnTo>
                <a:lnTo>
                  <a:pt x="9149" y="12629"/>
                </a:lnTo>
                <a:lnTo>
                  <a:pt x="9344" y="12532"/>
                </a:lnTo>
                <a:lnTo>
                  <a:pt x="9538" y="12410"/>
                </a:lnTo>
                <a:lnTo>
                  <a:pt x="9709" y="12289"/>
                </a:lnTo>
                <a:lnTo>
                  <a:pt x="9879" y="12143"/>
                </a:lnTo>
                <a:lnTo>
                  <a:pt x="10025" y="11997"/>
                </a:lnTo>
                <a:lnTo>
                  <a:pt x="10147" y="11851"/>
                </a:lnTo>
                <a:lnTo>
                  <a:pt x="10268" y="11656"/>
                </a:lnTo>
                <a:lnTo>
                  <a:pt x="10366" y="11486"/>
                </a:lnTo>
                <a:lnTo>
                  <a:pt x="10950" y="11583"/>
                </a:lnTo>
                <a:lnTo>
                  <a:pt x="10974" y="11583"/>
                </a:lnTo>
                <a:lnTo>
                  <a:pt x="10828" y="11680"/>
                </a:lnTo>
                <a:lnTo>
                  <a:pt x="10658" y="11778"/>
                </a:lnTo>
                <a:lnTo>
                  <a:pt x="10512" y="11899"/>
                </a:lnTo>
                <a:lnTo>
                  <a:pt x="10366" y="12045"/>
                </a:lnTo>
                <a:lnTo>
                  <a:pt x="10317" y="12118"/>
                </a:lnTo>
                <a:lnTo>
                  <a:pt x="10293" y="12216"/>
                </a:lnTo>
                <a:lnTo>
                  <a:pt x="10439" y="12167"/>
                </a:lnTo>
                <a:lnTo>
                  <a:pt x="10585" y="12094"/>
                </a:lnTo>
                <a:lnTo>
                  <a:pt x="10852" y="11924"/>
                </a:lnTo>
                <a:lnTo>
                  <a:pt x="11193" y="11778"/>
                </a:lnTo>
                <a:lnTo>
                  <a:pt x="11315" y="11753"/>
                </a:lnTo>
                <a:lnTo>
                  <a:pt x="11436" y="11705"/>
                </a:lnTo>
                <a:lnTo>
                  <a:pt x="11461" y="11680"/>
                </a:lnTo>
                <a:lnTo>
                  <a:pt x="12020" y="11851"/>
                </a:lnTo>
                <a:lnTo>
                  <a:pt x="11728" y="11948"/>
                </a:lnTo>
                <a:lnTo>
                  <a:pt x="11436" y="12070"/>
                </a:lnTo>
                <a:lnTo>
                  <a:pt x="11144" y="12191"/>
                </a:lnTo>
                <a:lnTo>
                  <a:pt x="10877" y="12362"/>
                </a:lnTo>
                <a:lnTo>
                  <a:pt x="10633" y="12532"/>
                </a:lnTo>
                <a:lnTo>
                  <a:pt x="10609" y="12556"/>
                </a:lnTo>
                <a:lnTo>
                  <a:pt x="10633" y="12581"/>
                </a:lnTo>
                <a:lnTo>
                  <a:pt x="11144" y="12386"/>
                </a:lnTo>
                <a:lnTo>
                  <a:pt x="11655" y="12216"/>
                </a:lnTo>
                <a:lnTo>
                  <a:pt x="11874" y="12167"/>
                </a:lnTo>
                <a:lnTo>
                  <a:pt x="12093" y="12118"/>
                </a:lnTo>
                <a:lnTo>
                  <a:pt x="12312" y="12094"/>
                </a:lnTo>
                <a:lnTo>
                  <a:pt x="12531" y="12021"/>
                </a:lnTo>
                <a:lnTo>
                  <a:pt x="12969" y="12216"/>
                </a:lnTo>
                <a:lnTo>
                  <a:pt x="12726" y="12289"/>
                </a:lnTo>
                <a:lnTo>
                  <a:pt x="12507" y="12386"/>
                </a:lnTo>
                <a:lnTo>
                  <a:pt x="11874" y="12654"/>
                </a:lnTo>
                <a:lnTo>
                  <a:pt x="11582" y="12800"/>
                </a:lnTo>
                <a:lnTo>
                  <a:pt x="11266" y="12897"/>
                </a:lnTo>
                <a:lnTo>
                  <a:pt x="11242" y="12921"/>
                </a:lnTo>
                <a:lnTo>
                  <a:pt x="11217" y="12946"/>
                </a:lnTo>
                <a:lnTo>
                  <a:pt x="11242" y="12970"/>
                </a:lnTo>
                <a:lnTo>
                  <a:pt x="11266" y="12994"/>
                </a:lnTo>
                <a:lnTo>
                  <a:pt x="11850" y="12873"/>
                </a:lnTo>
                <a:lnTo>
                  <a:pt x="12458" y="12727"/>
                </a:lnTo>
                <a:lnTo>
                  <a:pt x="12677" y="12678"/>
                </a:lnTo>
                <a:lnTo>
                  <a:pt x="12920" y="12629"/>
                </a:lnTo>
                <a:lnTo>
                  <a:pt x="13164" y="12556"/>
                </a:lnTo>
                <a:lnTo>
                  <a:pt x="13285" y="12508"/>
                </a:lnTo>
                <a:lnTo>
                  <a:pt x="13383" y="12459"/>
                </a:lnTo>
                <a:lnTo>
                  <a:pt x="13626" y="12629"/>
                </a:lnTo>
                <a:lnTo>
                  <a:pt x="13869" y="12824"/>
                </a:lnTo>
                <a:lnTo>
                  <a:pt x="13602" y="12873"/>
                </a:lnTo>
                <a:lnTo>
                  <a:pt x="12847" y="13067"/>
                </a:lnTo>
                <a:lnTo>
                  <a:pt x="12482" y="13165"/>
                </a:lnTo>
                <a:lnTo>
                  <a:pt x="12142" y="13286"/>
                </a:lnTo>
                <a:lnTo>
                  <a:pt x="12093" y="13335"/>
                </a:lnTo>
                <a:lnTo>
                  <a:pt x="12117" y="13359"/>
                </a:lnTo>
                <a:lnTo>
                  <a:pt x="12263" y="13408"/>
                </a:lnTo>
                <a:lnTo>
                  <a:pt x="12409" y="13432"/>
                </a:lnTo>
                <a:lnTo>
                  <a:pt x="12531" y="13457"/>
                </a:lnTo>
                <a:lnTo>
                  <a:pt x="12677" y="13432"/>
                </a:lnTo>
                <a:lnTo>
                  <a:pt x="12969" y="13408"/>
                </a:lnTo>
                <a:lnTo>
                  <a:pt x="13237" y="13335"/>
                </a:lnTo>
                <a:lnTo>
                  <a:pt x="13675" y="13238"/>
                </a:lnTo>
                <a:lnTo>
                  <a:pt x="13869" y="13189"/>
                </a:lnTo>
                <a:lnTo>
                  <a:pt x="14088" y="13165"/>
                </a:lnTo>
                <a:lnTo>
                  <a:pt x="14186" y="13140"/>
                </a:lnTo>
                <a:lnTo>
                  <a:pt x="14356" y="13335"/>
                </a:lnTo>
                <a:lnTo>
                  <a:pt x="14502" y="13530"/>
                </a:lnTo>
                <a:lnTo>
                  <a:pt x="14186" y="13554"/>
                </a:lnTo>
                <a:lnTo>
                  <a:pt x="13845" y="13578"/>
                </a:lnTo>
                <a:lnTo>
                  <a:pt x="13529" y="13627"/>
                </a:lnTo>
                <a:lnTo>
                  <a:pt x="13212" y="13676"/>
                </a:lnTo>
                <a:lnTo>
                  <a:pt x="13042" y="13724"/>
                </a:lnTo>
                <a:lnTo>
                  <a:pt x="12896" y="13773"/>
                </a:lnTo>
                <a:lnTo>
                  <a:pt x="12872" y="13797"/>
                </a:lnTo>
                <a:lnTo>
                  <a:pt x="12872" y="13822"/>
                </a:lnTo>
                <a:lnTo>
                  <a:pt x="12896" y="13846"/>
                </a:lnTo>
                <a:lnTo>
                  <a:pt x="12896" y="13870"/>
                </a:lnTo>
                <a:lnTo>
                  <a:pt x="13188" y="13919"/>
                </a:lnTo>
                <a:lnTo>
                  <a:pt x="13456" y="13943"/>
                </a:lnTo>
                <a:lnTo>
                  <a:pt x="13991" y="13919"/>
                </a:lnTo>
                <a:lnTo>
                  <a:pt x="14745" y="13919"/>
                </a:lnTo>
                <a:lnTo>
                  <a:pt x="14916" y="14284"/>
                </a:lnTo>
                <a:lnTo>
                  <a:pt x="14405" y="14308"/>
                </a:lnTo>
                <a:lnTo>
                  <a:pt x="13821" y="14308"/>
                </a:lnTo>
                <a:lnTo>
                  <a:pt x="13529" y="14333"/>
                </a:lnTo>
                <a:lnTo>
                  <a:pt x="13383" y="14357"/>
                </a:lnTo>
                <a:lnTo>
                  <a:pt x="13237" y="14381"/>
                </a:lnTo>
                <a:lnTo>
                  <a:pt x="13212" y="14406"/>
                </a:lnTo>
                <a:lnTo>
                  <a:pt x="13188" y="14454"/>
                </a:lnTo>
                <a:lnTo>
                  <a:pt x="13212" y="14503"/>
                </a:lnTo>
                <a:lnTo>
                  <a:pt x="13237" y="14527"/>
                </a:lnTo>
                <a:lnTo>
                  <a:pt x="13529" y="14600"/>
                </a:lnTo>
                <a:lnTo>
                  <a:pt x="13821" y="14625"/>
                </a:lnTo>
                <a:lnTo>
                  <a:pt x="14721" y="14625"/>
                </a:lnTo>
                <a:lnTo>
                  <a:pt x="15037" y="14600"/>
                </a:lnTo>
                <a:lnTo>
                  <a:pt x="15110" y="14868"/>
                </a:lnTo>
                <a:lnTo>
                  <a:pt x="15159" y="15136"/>
                </a:lnTo>
                <a:lnTo>
                  <a:pt x="14989" y="15087"/>
                </a:lnTo>
                <a:lnTo>
                  <a:pt x="14818" y="15087"/>
                </a:lnTo>
                <a:lnTo>
                  <a:pt x="14453" y="15063"/>
                </a:lnTo>
                <a:lnTo>
                  <a:pt x="14234" y="15063"/>
                </a:lnTo>
                <a:lnTo>
                  <a:pt x="13991" y="15087"/>
                </a:lnTo>
                <a:lnTo>
                  <a:pt x="13772" y="15111"/>
                </a:lnTo>
                <a:lnTo>
                  <a:pt x="13529" y="15184"/>
                </a:lnTo>
                <a:lnTo>
                  <a:pt x="13504" y="15209"/>
                </a:lnTo>
                <a:lnTo>
                  <a:pt x="13504" y="15233"/>
                </a:lnTo>
                <a:lnTo>
                  <a:pt x="13504" y="15282"/>
                </a:lnTo>
                <a:lnTo>
                  <a:pt x="13553" y="15282"/>
                </a:lnTo>
                <a:lnTo>
                  <a:pt x="14015" y="15306"/>
                </a:lnTo>
                <a:lnTo>
                  <a:pt x="14453" y="15330"/>
                </a:lnTo>
                <a:lnTo>
                  <a:pt x="14843" y="15355"/>
                </a:lnTo>
                <a:lnTo>
                  <a:pt x="15013" y="15355"/>
                </a:lnTo>
                <a:lnTo>
                  <a:pt x="15183" y="15330"/>
                </a:lnTo>
                <a:lnTo>
                  <a:pt x="15183" y="15330"/>
                </a:lnTo>
                <a:lnTo>
                  <a:pt x="15086" y="15355"/>
                </a:lnTo>
                <a:lnTo>
                  <a:pt x="14794" y="15452"/>
                </a:lnTo>
                <a:lnTo>
                  <a:pt x="14502" y="15549"/>
                </a:lnTo>
                <a:lnTo>
                  <a:pt x="13918" y="15671"/>
                </a:lnTo>
                <a:lnTo>
                  <a:pt x="13310" y="15768"/>
                </a:lnTo>
                <a:lnTo>
                  <a:pt x="12701" y="15841"/>
                </a:lnTo>
                <a:lnTo>
                  <a:pt x="12677" y="15720"/>
                </a:lnTo>
                <a:lnTo>
                  <a:pt x="12653" y="15525"/>
                </a:lnTo>
                <a:lnTo>
                  <a:pt x="12628" y="15428"/>
                </a:lnTo>
                <a:lnTo>
                  <a:pt x="12555" y="15330"/>
                </a:lnTo>
                <a:lnTo>
                  <a:pt x="12482" y="15257"/>
                </a:lnTo>
                <a:lnTo>
                  <a:pt x="12385" y="15233"/>
                </a:lnTo>
                <a:lnTo>
                  <a:pt x="12288" y="15257"/>
                </a:lnTo>
                <a:lnTo>
                  <a:pt x="12215" y="15330"/>
                </a:lnTo>
                <a:lnTo>
                  <a:pt x="12166" y="15428"/>
                </a:lnTo>
                <a:lnTo>
                  <a:pt x="12142" y="15525"/>
                </a:lnTo>
                <a:lnTo>
                  <a:pt x="12142" y="15720"/>
                </a:lnTo>
                <a:lnTo>
                  <a:pt x="12142" y="15890"/>
                </a:lnTo>
                <a:lnTo>
                  <a:pt x="11801" y="15939"/>
                </a:lnTo>
                <a:lnTo>
                  <a:pt x="11290" y="15987"/>
                </a:lnTo>
                <a:lnTo>
                  <a:pt x="10755" y="16036"/>
                </a:lnTo>
                <a:lnTo>
                  <a:pt x="9709" y="16085"/>
                </a:lnTo>
                <a:lnTo>
                  <a:pt x="7592" y="16085"/>
                </a:lnTo>
                <a:lnTo>
                  <a:pt x="6521" y="16060"/>
                </a:lnTo>
                <a:lnTo>
                  <a:pt x="5475" y="16012"/>
                </a:lnTo>
                <a:lnTo>
                  <a:pt x="4428" y="15939"/>
                </a:lnTo>
                <a:lnTo>
                  <a:pt x="3382" y="15841"/>
                </a:lnTo>
                <a:lnTo>
                  <a:pt x="3236" y="15817"/>
                </a:lnTo>
                <a:lnTo>
                  <a:pt x="3236" y="15768"/>
                </a:lnTo>
                <a:lnTo>
                  <a:pt x="3236" y="15671"/>
                </a:lnTo>
                <a:lnTo>
                  <a:pt x="3212" y="15622"/>
                </a:lnTo>
                <a:lnTo>
                  <a:pt x="3212" y="15574"/>
                </a:lnTo>
                <a:lnTo>
                  <a:pt x="3236" y="15403"/>
                </a:lnTo>
                <a:lnTo>
                  <a:pt x="3236" y="15306"/>
                </a:lnTo>
                <a:lnTo>
                  <a:pt x="3212" y="15209"/>
                </a:lnTo>
                <a:lnTo>
                  <a:pt x="3163" y="15136"/>
                </a:lnTo>
                <a:lnTo>
                  <a:pt x="3090" y="15087"/>
                </a:lnTo>
                <a:lnTo>
                  <a:pt x="3017" y="15087"/>
                </a:lnTo>
                <a:lnTo>
                  <a:pt x="2920" y="15111"/>
                </a:lnTo>
                <a:lnTo>
                  <a:pt x="2823" y="15209"/>
                </a:lnTo>
                <a:lnTo>
                  <a:pt x="2750" y="15330"/>
                </a:lnTo>
                <a:lnTo>
                  <a:pt x="2725" y="15452"/>
                </a:lnTo>
                <a:lnTo>
                  <a:pt x="2701" y="15598"/>
                </a:lnTo>
                <a:lnTo>
                  <a:pt x="2701" y="15695"/>
                </a:lnTo>
                <a:lnTo>
                  <a:pt x="2141" y="15525"/>
                </a:lnTo>
                <a:lnTo>
                  <a:pt x="1582" y="15355"/>
                </a:lnTo>
                <a:lnTo>
                  <a:pt x="1314" y="15282"/>
                </a:lnTo>
                <a:lnTo>
                  <a:pt x="1046" y="15257"/>
                </a:lnTo>
                <a:lnTo>
                  <a:pt x="754" y="15233"/>
                </a:lnTo>
                <a:lnTo>
                  <a:pt x="487" y="15257"/>
                </a:lnTo>
                <a:lnTo>
                  <a:pt x="462" y="15038"/>
                </a:lnTo>
                <a:lnTo>
                  <a:pt x="487" y="14844"/>
                </a:lnTo>
                <a:lnTo>
                  <a:pt x="511" y="14625"/>
                </a:lnTo>
                <a:lnTo>
                  <a:pt x="584" y="14430"/>
                </a:lnTo>
                <a:lnTo>
                  <a:pt x="657" y="14235"/>
                </a:lnTo>
                <a:lnTo>
                  <a:pt x="754" y="14041"/>
                </a:lnTo>
                <a:lnTo>
                  <a:pt x="852" y="13870"/>
                </a:lnTo>
                <a:lnTo>
                  <a:pt x="973" y="13676"/>
                </a:lnTo>
                <a:lnTo>
                  <a:pt x="1241" y="13359"/>
                </a:lnTo>
                <a:lnTo>
                  <a:pt x="1557" y="13043"/>
                </a:lnTo>
                <a:lnTo>
                  <a:pt x="1874" y="12775"/>
                </a:lnTo>
                <a:lnTo>
                  <a:pt x="2190" y="12532"/>
                </a:lnTo>
                <a:lnTo>
                  <a:pt x="2409" y="12386"/>
                </a:lnTo>
                <a:lnTo>
                  <a:pt x="2604" y="12289"/>
                </a:lnTo>
                <a:lnTo>
                  <a:pt x="3042" y="12070"/>
                </a:lnTo>
                <a:lnTo>
                  <a:pt x="3480" y="11924"/>
                </a:lnTo>
                <a:lnTo>
                  <a:pt x="3942" y="11778"/>
                </a:lnTo>
                <a:lnTo>
                  <a:pt x="4234" y="11680"/>
                </a:lnTo>
                <a:lnTo>
                  <a:pt x="4574" y="11607"/>
                </a:lnTo>
                <a:lnTo>
                  <a:pt x="5231" y="11437"/>
                </a:lnTo>
                <a:close/>
                <a:moveTo>
                  <a:pt x="8200" y="1"/>
                </a:moveTo>
                <a:lnTo>
                  <a:pt x="7811" y="50"/>
                </a:lnTo>
                <a:lnTo>
                  <a:pt x="7470" y="123"/>
                </a:lnTo>
                <a:lnTo>
                  <a:pt x="7154" y="244"/>
                </a:lnTo>
                <a:lnTo>
                  <a:pt x="6667" y="463"/>
                </a:lnTo>
                <a:lnTo>
                  <a:pt x="6424" y="609"/>
                </a:lnTo>
                <a:lnTo>
                  <a:pt x="6278" y="731"/>
                </a:lnTo>
                <a:lnTo>
                  <a:pt x="6205" y="804"/>
                </a:lnTo>
                <a:lnTo>
                  <a:pt x="6180" y="853"/>
                </a:lnTo>
                <a:lnTo>
                  <a:pt x="6205" y="926"/>
                </a:lnTo>
                <a:lnTo>
                  <a:pt x="6253" y="974"/>
                </a:lnTo>
                <a:lnTo>
                  <a:pt x="6302" y="999"/>
                </a:lnTo>
                <a:lnTo>
                  <a:pt x="6472" y="999"/>
                </a:lnTo>
                <a:lnTo>
                  <a:pt x="6594" y="950"/>
                </a:lnTo>
                <a:lnTo>
                  <a:pt x="6716" y="877"/>
                </a:lnTo>
                <a:lnTo>
                  <a:pt x="7178" y="682"/>
                </a:lnTo>
                <a:lnTo>
                  <a:pt x="7421" y="585"/>
                </a:lnTo>
                <a:lnTo>
                  <a:pt x="7665" y="488"/>
                </a:lnTo>
                <a:lnTo>
                  <a:pt x="8005" y="439"/>
                </a:lnTo>
                <a:lnTo>
                  <a:pt x="8346" y="415"/>
                </a:lnTo>
                <a:lnTo>
                  <a:pt x="8735" y="439"/>
                </a:lnTo>
                <a:lnTo>
                  <a:pt x="9125" y="488"/>
                </a:lnTo>
                <a:lnTo>
                  <a:pt x="9490" y="585"/>
                </a:lnTo>
                <a:lnTo>
                  <a:pt x="9855" y="707"/>
                </a:lnTo>
                <a:lnTo>
                  <a:pt x="10195" y="828"/>
                </a:lnTo>
                <a:lnTo>
                  <a:pt x="10487" y="974"/>
                </a:lnTo>
                <a:lnTo>
                  <a:pt x="10706" y="1096"/>
                </a:lnTo>
                <a:lnTo>
                  <a:pt x="10877" y="1242"/>
                </a:lnTo>
                <a:lnTo>
                  <a:pt x="11023" y="1412"/>
                </a:lnTo>
                <a:lnTo>
                  <a:pt x="11169" y="1583"/>
                </a:lnTo>
                <a:lnTo>
                  <a:pt x="11290" y="1801"/>
                </a:lnTo>
                <a:lnTo>
                  <a:pt x="11388" y="1996"/>
                </a:lnTo>
                <a:lnTo>
                  <a:pt x="11485" y="2215"/>
                </a:lnTo>
                <a:lnTo>
                  <a:pt x="11558" y="2458"/>
                </a:lnTo>
                <a:lnTo>
                  <a:pt x="11655" y="2921"/>
                </a:lnTo>
                <a:lnTo>
                  <a:pt x="11728" y="3407"/>
                </a:lnTo>
                <a:lnTo>
                  <a:pt x="11753" y="3894"/>
                </a:lnTo>
                <a:lnTo>
                  <a:pt x="11753" y="4356"/>
                </a:lnTo>
                <a:lnTo>
                  <a:pt x="11217" y="4356"/>
                </a:lnTo>
                <a:lnTo>
                  <a:pt x="10974" y="4332"/>
                </a:lnTo>
                <a:lnTo>
                  <a:pt x="10731" y="4259"/>
                </a:lnTo>
                <a:lnTo>
                  <a:pt x="10487" y="4210"/>
                </a:lnTo>
                <a:lnTo>
                  <a:pt x="10244" y="4113"/>
                </a:lnTo>
                <a:lnTo>
                  <a:pt x="9782" y="3918"/>
                </a:lnTo>
                <a:lnTo>
                  <a:pt x="9319" y="3675"/>
                </a:lnTo>
                <a:lnTo>
                  <a:pt x="8881" y="3432"/>
                </a:lnTo>
                <a:lnTo>
                  <a:pt x="8419" y="3164"/>
                </a:lnTo>
                <a:lnTo>
                  <a:pt x="7981" y="2921"/>
                </a:lnTo>
                <a:lnTo>
                  <a:pt x="7908" y="2896"/>
                </a:lnTo>
                <a:lnTo>
                  <a:pt x="7835" y="2896"/>
                </a:lnTo>
                <a:lnTo>
                  <a:pt x="7786" y="2921"/>
                </a:lnTo>
                <a:lnTo>
                  <a:pt x="7738" y="2945"/>
                </a:lnTo>
                <a:lnTo>
                  <a:pt x="7689" y="2994"/>
                </a:lnTo>
                <a:lnTo>
                  <a:pt x="7665" y="3042"/>
                </a:lnTo>
                <a:lnTo>
                  <a:pt x="7640" y="3115"/>
                </a:lnTo>
                <a:lnTo>
                  <a:pt x="7640" y="3164"/>
                </a:lnTo>
                <a:lnTo>
                  <a:pt x="7713" y="3529"/>
                </a:lnTo>
                <a:lnTo>
                  <a:pt x="7786" y="3894"/>
                </a:lnTo>
                <a:lnTo>
                  <a:pt x="7640" y="3797"/>
                </a:lnTo>
                <a:lnTo>
                  <a:pt x="7494" y="3699"/>
                </a:lnTo>
                <a:lnTo>
                  <a:pt x="7202" y="3432"/>
                </a:lnTo>
                <a:lnTo>
                  <a:pt x="6959" y="3140"/>
                </a:lnTo>
                <a:lnTo>
                  <a:pt x="6740" y="2799"/>
                </a:lnTo>
                <a:lnTo>
                  <a:pt x="6545" y="2458"/>
                </a:lnTo>
                <a:lnTo>
                  <a:pt x="6424" y="2118"/>
                </a:lnTo>
                <a:lnTo>
                  <a:pt x="6399" y="1947"/>
                </a:lnTo>
                <a:lnTo>
                  <a:pt x="6375" y="1777"/>
                </a:lnTo>
                <a:lnTo>
                  <a:pt x="6375" y="1607"/>
                </a:lnTo>
                <a:lnTo>
                  <a:pt x="6399" y="1461"/>
                </a:lnTo>
                <a:lnTo>
                  <a:pt x="6399" y="1388"/>
                </a:lnTo>
                <a:lnTo>
                  <a:pt x="6399" y="1339"/>
                </a:lnTo>
                <a:lnTo>
                  <a:pt x="6351" y="1291"/>
                </a:lnTo>
                <a:lnTo>
                  <a:pt x="6302" y="1266"/>
                </a:lnTo>
                <a:lnTo>
                  <a:pt x="6205" y="1266"/>
                </a:lnTo>
                <a:lnTo>
                  <a:pt x="6156" y="1291"/>
                </a:lnTo>
                <a:lnTo>
                  <a:pt x="6107" y="1339"/>
                </a:lnTo>
                <a:lnTo>
                  <a:pt x="6034" y="1485"/>
                </a:lnTo>
                <a:lnTo>
                  <a:pt x="6010" y="1655"/>
                </a:lnTo>
                <a:lnTo>
                  <a:pt x="5815" y="1680"/>
                </a:lnTo>
                <a:lnTo>
                  <a:pt x="5645" y="1728"/>
                </a:lnTo>
                <a:lnTo>
                  <a:pt x="5475" y="1826"/>
                </a:lnTo>
                <a:lnTo>
                  <a:pt x="5304" y="1923"/>
                </a:lnTo>
                <a:lnTo>
                  <a:pt x="5085" y="2069"/>
                </a:lnTo>
                <a:lnTo>
                  <a:pt x="4891" y="2215"/>
                </a:lnTo>
                <a:lnTo>
                  <a:pt x="4720" y="2337"/>
                </a:lnTo>
                <a:lnTo>
                  <a:pt x="4647" y="2410"/>
                </a:lnTo>
                <a:lnTo>
                  <a:pt x="4599" y="2507"/>
                </a:lnTo>
                <a:lnTo>
                  <a:pt x="4574" y="2531"/>
                </a:lnTo>
                <a:lnTo>
                  <a:pt x="4599" y="2556"/>
                </a:lnTo>
                <a:lnTo>
                  <a:pt x="4623" y="2580"/>
                </a:lnTo>
                <a:lnTo>
                  <a:pt x="4647" y="2604"/>
                </a:lnTo>
                <a:lnTo>
                  <a:pt x="4745" y="2580"/>
                </a:lnTo>
                <a:lnTo>
                  <a:pt x="4818" y="2556"/>
                </a:lnTo>
                <a:lnTo>
                  <a:pt x="4988" y="2458"/>
                </a:lnTo>
                <a:lnTo>
                  <a:pt x="5280" y="2239"/>
                </a:lnTo>
                <a:lnTo>
                  <a:pt x="5621" y="1996"/>
                </a:lnTo>
                <a:lnTo>
                  <a:pt x="5986" y="1801"/>
                </a:lnTo>
                <a:lnTo>
                  <a:pt x="5986" y="1996"/>
                </a:lnTo>
                <a:lnTo>
                  <a:pt x="6034" y="2166"/>
                </a:lnTo>
                <a:lnTo>
                  <a:pt x="6083" y="2337"/>
                </a:lnTo>
                <a:lnTo>
                  <a:pt x="6156" y="2531"/>
                </a:lnTo>
                <a:lnTo>
                  <a:pt x="6302" y="2872"/>
                </a:lnTo>
                <a:lnTo>
                  <a:pt x="6472" y="3164"/>
                </a:lnTo>
                <a:lnTo>
                  <a:pt x="6618" y="3359"/>
                </a:lnTo>
                <a:lnTo>
                  <a:pt x="6764" y="3578"/>
                </a:lnTo>
                <a:lnTo>
                  <a:pt x="6959" y="3772"/>
                </a:lnTo>
                <a:lnTo>
                  <a:pt x="7129" y="3967"/>
                </a:lnTo>
                <a:lnTo>
                  <a:pt x="7348" y="4137"/>
                </a:lnTo>
                <a:lnTo>
                  <a:pt x="7567" y="4283"/>
                </a:lnTo>
                <a:lnTo>
                  <a:pt x="7811" y="4381"/>
                </a:lnTo>
                <a:lnTo>
                  <a:pt x="8054" y="4454"/>
                </a:lnTo>
                <a:lnTo>
                  <a:pt x="8151" y="4454"/>
                </a:lnTo>
                <a:lnTo>
                  <a:pt x="8249" y="4381"/>
                </a:lnTo>
                <a:lnTo>
                  <a:pt x="8297" y="4356"/>
                </a:lnTo>
                <a:lnTo>
                  <a:pt x="8322" y="4308"/>
                </a:lnTo>
                <a:lnTo>
                  <a:pt x="8322" y="4235"/>
                </a:lnTo>
                <a:lnTo>
                  <a:pt x="8322" y="4186"/>
                </a:lnTo>
                <a:lnTo>
                  <a:pt x="8151" y="3505"/>
                </a:lnTo>
                <a:lnTo>
                  <a:pt x="8151" y="3505"/>
                </a:lnTo>
                <a:lnTo>
                  <a:pt x="8881" y="3918"/>
                </a:lnTo>
                <a:lnTo>
                  <a:pt x="9587" y="4283"/>
                </a:lnTo>
                <a:lnTo>
                  <a:pt x="9952" y="4429"/>
                </a:lnTo>
                <a:lnTo>
                  <a:pt x="10317" y="4575"/>
                </a:lnTo>
                <a:lnTo>
                  <a:pt x="10682" y="4697"/>
                </a:lnTo>
                <a:lnTo>
                  <a:pt x="11071" y="4746"/>
                </a:lnTo>
                <a:lnTo>
                  <a:pt x="11169" y="4940"/>
                </a:lnTo>
                <a:lnTo>
                  <a:pt x="11242" y="5111"/>
                </a:lnTo>
                <a:lnTo>
                  <a:pt x="11266" y="5281"/>
                </a:lnTo>
                <a:lnTo>
                  <a:pt x="11266" y="5451"/>
                </a:lnTo>
                <a:lnTo>
                  <a:pt x="11242" y="5792"/>
                </a:lnTo>
                <a:lnTo>
                  <a:pt x="11266" y="5865"/>
                </a:lnTo>
                <a:lnTo>
                  <a:pt x="11315" y="5938"/>
                </a:lnTo>
                <a:lnTo>
                  <a:pt x="11363" y="5987"/>
                </a:lnTo>
                <a:lnTo>
                  <a:pt x="11509" y="5987"/>
                </a:lnTo>
                <a:lnTo>
                  <a:pt x="11582" y="5962"/>
                </a:lnTo>
                <a:lnTo>
                  <a:pt x="11631" y="5914"/>
                </a:lnTo>
                <a:lnTo>
                  <a:pt x="11655" y="5841"/>
                </a:lnTo>
                <a:lnTo>
                  <a:pt x="11704" y="5622"/>
                </a:lnTo>
                <a:lnTo>
                  <a:pt x="11704" y="5354"/>
                </a:lnTo>
                <a:lnTo>
                  <a:pt x="11680" y="5135"/>
                </a:lnTo>
                <a:lnTo>
                  <a:pt x="11607" y="4892"/>
                </a:lnTo>
                <a:lnTo>
                  <a:pt x="11558" y="4794"/>
                </a:lnTo>
                <a:lnTo>
                  <a:pt x="11680" y="4770"/>
                </a:lnTo>
                <a:lnTo>
                  <a:pt x="11801" y="4940"/>
                </a:lnTo>
                <a:lnTo>
                  <a:pt x="11923" y="5111"/>
                </a:lnTo>
                <a:lnTo>
                  <a:pt x="11996" y="5305"/>
                </a:lnTo>
                <a:lnTo>
                  <a:pt x="12044" y="5500"/>
                </a:lnTo>
                <a:lnTo>
                  <a:pt x="12069" y="5695"/>
                </a:lnTo>
                <a:lnTo>
                  <a:pt x="12093" y="5889"/>
                </a:lnTo>
                <a:lnTo>
                  <a:pt x="12069" y="6108"/>
                </a:lnTo>
                <a:lnTo>
                  <a:pt x="12044" y="6303"/>
                </a:lnTo>
                <a:lnTo>
                  <a:pt x="11996" y="6522"/>
                </a:lnTo>
                <a:lnTo>
                  <a:pt x="11899" y="6692"/>
                </a:lnTo>
                <a:lnTo>
                  <a:pt x="11801" y="6887"/>
                </a:lnTo>
                <a:lnTo>
                  <a:pt x="11655" y="7033"/>
                </a:lnTo>
                <a:lnTo>
                  <a:pt x="11631" y="7082"/>
                </a:lnTo>
                <a:lnTo>
                  <a:pt x="11631" y="6936"/>
                </a:lnTo>
                <a:lnTo>
                  <a:pt x="11631" y="6814"/>
                </a:lnTo>
                <a:lnTo>
                  <a:pt x="11582" y="6717"/>
                </a:lnTo>
                <a:lnTo>
                  <a:pt x="11509" y="6619"/>
                </a:lnTo>
                <a:lnTo>
                  <a:pt x="11436" y="6571"/>
                </a:lnTo>
                <a:lnTo>
                  <a:pt x="11290" y="6571"/>
                </a:lnTo>
                <a:lnTo>
                  <a:pt x="11242" y="6619"/>
                </a:lnTo>
                <a:lnTo>
                  <a:pt x="11193" y="6668"/>
                </a:lnTo>
                <a:lnTo>
                  <a:pt x="11169" y="6717"/>
                </a:lnTo>
                <a:lnTo>
                  <a:pt x="11169" y="6790"/>
                </a:lnTo>
                <a:lnTo>
                  <a:pt x="11193" y="6863"/>
                </a:lnTo>
                <a:lnTo>
                  <a:pt x="11169" y="6838"/>
                </a:lnTo>
                <a:lnTo>
                  <a:pt x="11144" y="6863"/>
                </a:lnTo>
                <a:lnTo>
                  <a:pt x="11144" y="6984"/>
                </a:lnTo>
                <a:lnTo>
                  <a:pt x="11071" y="7228"/>
                </a:lnTo>
                <a:lnTo>
                  <a:pt x="10974" y="7447"/>
                </a:lnTo>
                <a:lnTo>
                  <a:pt x="10755" y="7933"/>
                </a:lnTo>
                <a:lnTo>
                  <a:pt x="10487" y="8396"/>
                </a:lnTo>
                <a:lnTo>
                  <a:pt x="10317" y="8663"/>
                </a:lnTo>
                <a:lnTo>
                  <a:pt x="10098" y="8907"/>
                </a:lnTo>
                <a:lnTo>
                  <a:pt x="9879" y="9126"/>
                </a:lnTo>
                <a:lnTo>
                  <a:pt x="9611" y="9320"/>
                </a:lnTo>
                <a:lnTo>
                  <a:pt x="9344" y="9491"/>
                </a:lnTo>
                <a:lnTo>
                  <a:pt x="9052" y="9637"/>
                </a:lnTo>
                <a:lnTo>
                  <a:pt x="8735" y="9734"/>
                </a:lnTo>
                <a:lnTo>
                  <a:pt x="8419" y="9782"/>
                </a:lnTo>
                <a:lnTo>
                  <a:pt x="8078" y="9807"/>
                </a:lnTo>
                <a:lnTo>
                  <a:pt x="7738" y="9782"/>
                </a:lnTo>
                <a:lnTo>
                  <a:pt x="7397" y="9709"/>
                </a:lnTo>
                <a:lnTo>
                  <a:pt x="7056" y="9612"/>
                </a:lnTo>
                <a:lnTo>
                  <a:pt x="6716" y="9466"/>
                </a:lnTo>
                <a:lnTo>
                  <a:pt x="6424" y="9296"/>
                </a:lnTo>
                <a:lnTo>
                  <a:pt x="6107" y="9126"/>
                </a:lnTo>
                <a:lnTo>
                  <a:pt x="5840" y="8907"/>
                </a:lnTo>
                <a:lnTo>
                  <a:pt x="5596" y="8712"/>
                </a:lnTo>
                <a:lnTo>
                  <a:pt x="5377" y="8469"/>
                </a:lnTo>
                <a:lnTo>
                  <a:pt x="5158" y="8225"/>
                </a:lnTo>
                <a:lnTo>
                  <a:pt x="4988" y="7958"/>
                </a:lnTo>
                <a:lnTo>
                  <a:pt x="4891" y="7787"/>
                </a:lnTo>
                <a:lnTo>
                  <a:pt x="4818" y="7641"/>
                </a:lnTo>
                <a:lnTo>
                  <a:pt x="4696" y="7301"/>
                </a:lnTo>
                <a:lnTo>
                  <a:pt x="4599" y="6960"/>
                </a:lnTo>
                <a:lnTo>
                  <a:pt x="4477" y="6644"/>
                </a:lnTo>
                <a:lnTo>
                  <a:pt x="4428" y="6571"/>
                </a:lnTo>
                <a:lnTo>
                  <a:pt x="4355" y="6546"/>
                </a:lnTo>
                <a:lnTo>
                  <a:pt x="4282" y="6571"/>
                </a:lnTo>
                <a:lnTo>
                  <a:pt x="4258" y="6595"/>
                </a:lnTo>
                <a:lnTo>
                  <a:pt x="4234" y="6644"/>
                </a:lnTo>
                <a:lnTo>
                  <a:pt x="4209" y="6936"/>
                </a:lnTo>
                <a:lnTo>
                  <a:pt x="4234" y="7228"/>
                </a:lnTo>
                <a:lnTo>
                  <a:pt x="4088" y="7130"/>
                </a:lnTo>
                <a:lnTo>
                  <a:pt x="3966" y="7033"/>
                </a:lnTo>
                <a:lnTo>
                  <a:pt x="3845" y="6911"/>
                </a:lnTo>
                <a:lnTo>
                  <a:pt x="3772" y="6790"/>
                </a:lnTo>
                <a:lnTo>
                  <a:pt x="3699" y="6644"/>
                </a:lnTo>
                <a:lnTo>
                  <a:pt x="3650" y="6473"/>
                </a:lnTo>
                <a:lnTo>
                  <a:pt x="3577" y="6133"/>
                </a:lnTo>
                <a:lnTo>
                  <a:pt x="3553" y="5816"/>
                </a:lnTo>
                <a:lnTo>
                  <a:pt x="3577" y="5670"/>
                </a:lnTo>
                <a:lnTo>
                  <a:pt x="3601" y="5524"/>
                </a:lnTo>
                <a:lnTo>
                  <a:pt x="3650" y="5378"/>
                </a:lnTo>
                <a:lnTo>
                  <a:pt x="3699" y="5232"/>
                </a:lnTo>
                <a:lnTo>
                  <a:pt x="3772" y="5111"/>
                </a:lnTo>
                <a:lnTo>
                  <a:pt x="3893" y="5013"/>
                </a:lnTo>
                <a:lnTo>
                  <a:pt x="3942" y="5013"/>
                </a:lnTo>
                <a:lnTo>
                  <a:pt x="3918" y="5208"/>
                </a:lnTo>
                <a:lnTo>
                  <a:pt x="3942" y="5403"/>
                </a:lnTo>
                <a:lnTo>
                  <a:pt x="3966" y="5476"/>
                </a:lnTo>
                <a:lnTo>
                  <a:pt x="4015" y="5549"/>
                </a:lnTo>
                <a:lnTo>
                  <a:pt x="4063" y="5622"/>
                </a:lnTo>
                <a:lnTo>
                  <a:pt x="4136" y="5670"/>
                </a:lnTo>
                <a:lnTo>
                  <a:pt x="4209" y="5695"/>
                </a:lnTo>
                <a:lnTo>
                  <a:pt x="4258" y="5670"/>
                </a:lnTo>
                <a:lnTo>
                  <a:pt x="4307" y="5646"/>
                </a:lnTo>
                <a:lnTo>
                  <a:pt x="4355" y="5597"/>
                </a:lnTo>
                <a:lnTo>
                  <a:pt x="4355" y="5476"/>
                </a:lnTo>
                <a:lnTo>
                  <a:pt x="4355" y="5403"/>
                </a:lnTo>
                <a:lnTo>
                  <a:pt x="4307" y="5208"/>
                </a:lnTo>
                <a:lnTo>
                  <a:pt x="4331" y="5086"/>
                </a:lnTo>
                <a:lnTo>
                  <a:pt x="4355" y="4965"/>
                </a:lnTo>
                <a:lnTo>
                  <a:pt x="4453" y="4746"/>
                </a:lnTo>
                <a:lnTo>
                  <a:pt x="4550" y="4575"/>
                </a:lnTo>
                <a:lnTo>
                  <a:pt x="4647" y="4405"/>
                </a:lnTo>
                <a:lnTo>
                  <a:pt x="5085" y="4016"/>
                </a:lnTo>
                <a:lnTo>
                  <a:pt x="5377" y="3748"/>
                </a:lnTo>
                <a:lnTo>
                  <a:pt x="5669" y="3432"/>
                </a:lnTo>
                <a:lnTo>
                  <a:pt x="5791" y="3237"/>
                </a:lnTo>
                <a:lnTo>
                  <a:pt x="5888" y="3067"/>
                </a:lnTo>
                <a:lnTo>
                  <a:pt x="5961" y="2872"/>
                </a:lnTo>
                <a:lnTo>
                  <a:pt x="6010" y="2677"/>
                </a:lnTo>
                <a:lnTo>
                  <a:pt x="5986" y="2629"/>
                </a:lnTo>
                <a:lnTo>
                  <a:pt x="5937" y="2604"/>
                </a:lnTo>
                <a:lnTo>
                  <a:pt x="5888" y="2604"/>
                </a:lnTo>
                <a:lnTo>
                  <a:pt x="5864" y="2629"/>
                </a:lnTo>
                <a:lnTo>
                  <a:pt x="5718" y="2750"/>
                </a:lnTo>
                <a:lnTo>
                  <a:pt x="5596" y="2921"/>
                </a:lnTo>
                <a:lnTo>
                  <a:pt x="5377" y="3237"/>
                </a:lnTo>
                <a:lnTo>
                  <a:pt x="5110" y="3505"/>
                </a:lnTo>
                <a:lnTo>
                  <a:pt x="4818" y="3772"/>
                </a:lnTo>
                <a:lnTo>
                  <a:pt x="4647" y="3894"/>
                </a:lnTo>
                <a:lnTo>
                  <a:pt x="4453" y="4040"/>
                </a:lnTo>
                <a:lnTo>
                  <a:pt x="4063" y="4332"/>
                </a:lnTo>
                <a:lnTo>
                  <a:pt x="4112" y="3894"/>
                </a:lnTo>
                <a:lnTo>
                  <a:pt x="4209" y="3456"/>
                </a:lnTo>
                <a:lnTo>
                  <a:pt x="4331" y="3042"/>
                </a:lnTo>
                <a:lnTo>
                  <a:pt x="4477" y="2629"/>
                </a:lnTo>
                <a:lnTo>
                  <a:pt x="4599" y="2337"/>
                </a:lnTo>
                <a:lnTo>
                  <a:pt x="4769" y="2045"/>
                </a:lnTo>
                <a:lnTo>
                  <a:pt x="4939" y="1777"/>
                </a:lnTo>
                <a:lnTo>
                  <a:pt x="5158" y="1558"/>
                </a:lnTo>
                <a:lnTo>
                  <a:pt x="5256" y="1485"/>
                </a:lnTo>
                <a:lnTo>
                  <a:pt x="5377" y="1412"/>
                </a:lnTo>
                <a:lnTo>
                  <a:pt x="5596" y="1364"/>
                </a:lnTo>
                <a:lnTo>
                  <a:pt x="5815" y="1315"/>
                </a:lnTo>
                <a:lnTo>
                  <a:pt x="5913" y="1291"/>
                </a:lnTo>
                <a:lnTo>
                  <a:pt x="6034" y="1242"/>
                </a:lnTo>
                <a:lnTo>
                  <a:pt x="6034" y="1218"/>
                </a:lnTo>
                <a:lnTo>
                  <a:pt x="6034" y="1193"/>
                </a:lnTo>
                <a:lnTo>
                  <a:pt x="5961" y="1096"/>
                </a:lnTo>
                <a:lnTo>
                  <a:pt x="5888" y="1023"/>
                </a:lnTo>
                <a:lnTo>
                  <a:pt x="5767" y="974"/>
                </a:lnTo>
                <a:lnTo>
                  <a:pt x="5523" y="974"/>
                </a:lnTo>
                <a:lnTo>
                  <a:pt x="5402" y="999"/>
                </a:lnTo>
                <a:lnTo>
                  <a:pt x="5183" y="1072"/>
                </a:lnTo>
                <a:lnTo>
                  <a:pt x="5037" y="1145"/>
                </a:lnTo>
                <a:lnTo>
                  <a:pt x="4915" y="1242"/>
                </a:lnTo>
                <a:lnTo>
                  <a:pt x="4793" y="1364"/>
                </a:lnTo>
                <a:lnTo>
                  <a:pt x="4672" y="1485"/>
                </a:lnTo>
                <a:lnTo>
                  <a:pt x="4477" y="1728"/>
                </a:lnTo>
                <a:lnTo>
                  <a:pt x="4307" y="2020"/>
                </a:lnTo>
                <a:lnTo>
                  <a:pt x="4161" y="2312"/>
                </a:lnTo>
                <a:lnTo>
                  <a:pt x="4015" y="2653"/>
                </a:lnTo>
                <a:lnTo>
                  <a:pt x="3893" y="3018"/>
                </a:lnTo>
                <a:lnTo>
                  <a:pt x="3772" y="3359"/>
                </a:lnTo>
                <a:lnTo>
                  <a:pt x="3699" y="3724"/>
                </a:lnTo>
                <a:lnTo>
                  <a:pt x="3650" y="4113"/>
                </a:lnTo>
                <a:lnTo>
                  <a:pt x="3650" y="4454"/>
                </a:lnTo>
                <a:lnTo>
                  <a:pt x="3674" y="4819"/>
                </a:lnTo>
                <a:lnTo>
                  <a:pt x="3553" y="4892"/>
                </a:lnTo>
                <a:lnTo>
                  <a:pt x="3455" y="5038"/>
                </a:lnTo>
                <a:lnTo>
                  <a:pt x="3382" y="5184"/>
                </a:lnTo>
                <a:lnTo>
                  <a:pt x="3334" y="5378"/>
                </a:lnTo>
                <a:lnTo>
                  <a:pt x="3236" y="5719"/>
                </a:lnTo>
                <a:lnTo>
                  <a:pt x="3212" y="5962"/>
                </a:lnTo>
                <a:lnTo>
                  <a:pt x="3236" y="6230"/>
                </a:lnTo>
                <a:lnTo>
                  <a:pt x="3285" y="6522"/>
                </a:lnTo>
                <a:lnTo>
                  <a:pt x="3358" y="6814"/>
                </a:lnTo>
                <a:lnTo>
                  <a:pt x="3480" y="7082"/>
                </a:lnTo>
                <a:lnTo>
                  <a:pt x="3626" y="7325"/>
                </a:lnTo>
                <a:lnTo>
                  <a:pt x="3723" y="7422"/>
                </a:lnTo>
                <a:lnTo>
                  <a:pt x="3845" y="7520"/>
                </a:lnTo>
                <a:lnTo>
                  <a:pt x="3942" y="7593"/>
                </a:lnTo>
                <a:lnTo>
                  <a:pt x="4063" y="7641"/>
                </a:lnTo>
                <a:lnTo>
                  <a:pt x="4209" y="7690"/>
                </a:lnTo>
                <a:lnTo>
                  <a:pt x="4355" y="7690"/>
                </a:lnTo>
                <a:lnTo>
                  <a:pt x="4477" y="7933"/>
                </a:lnTo>
                <a:lnTo>
                  <a:pt x="4599" y="8177"/>
                </a:lnTo>
                <a:lnTo>
                  <a:pt x="4745" y="8396"/>
                </a:lnTo>
                <a:lnTo>
                  <a:pt x="4915" y="8615"/>
                </a:lnTo>
                <a:lnTo>
                  <a:pt x="5085" y="8809"/>
                </a:lnTo>
                <a:lnTo>
                  <a:pt x="5256" y="8980"/>
                </a:lnTo>
                <a:lnTo>
                  <a:pt x="5645" y="9320"/>
                </a:lnTo>
                <a:lnTo>
                  <a:pt x="6010" y="9588"/>
                </a:lnTo>
                <a:lnTo>
                  <a:pt x="6424" y="9831"/>
                </a:lnTo>
                <a:lnTo>
                  <a:pt x="6351" y="9855"/>
                </a:lnTo>
                <a:lnTo>
                  <a:pt x="6278" y="9928"/>
                </a:lnTo>
                <a:lnTo>
                  <a:pt x="6253" y="10001"/>
                </a:lnTo>
                <a:lnTo>
                  <a:pt x="6205" y="10074"/>
                </a:lnTo>
                <a:lnTo>
                  <a:pt x="6180" y="10269"/>
                </a:lnTo>
                <a:lnTo>
                  <a:pt x="6156" y="10464"/>
                </a:lnTo>
                <a:lnTo>
                  <a:pt x="6156" y="10610"/>
                </a:lnTo>
                <a:lnTo>
                  <a:pt x="6180" y="10804"/>
                </a:lnTo>
                <a:lnTo>
                  <a:pt x="6010" y="10829"/>
                </a:lnTo>
                <a:lnTo>
                  <a:pt x="5864" y="10853"/>
                </a:lnTo>
                <a:lnTo>
                  <a:pt x="5596" y="10902"/>
                </a:lnTo>
                <a:lnTo>
                  <a:pt x="5231" y="10975"/>
                </a:lnTo>
                <a:lnTo>
                  <a:pt x="4866" y="11072"/>
                </a:lnTo>
                <a:lnTo>
                  <a:pt x="4161" y="11242"/>
                </a:lnTo>
                <a:lnTo>
                  <a:pt x="3480" y="11437"/>
                </a:lnTo>
                <a:lnTo>
                  <a:pt x="2993" y="11632"/>
                </a:lnTo>
                <a:lnTo>
                  <a:pt x="2531" y="11826"/>
                </a:lnTo>
                <a:lnTo>
                  <a:pt x="2068" y="12070"/>
                </a:lnTo>
                <a:lnTo>
                  <a:pt x="1655" y="12362"/>
                </a:lnTo>
                <a:lnTo>
                  <a:pt x="1314" y="12654"/>
                </a:lnTo>
                <a:lnTo>
                  <a:pt x="973" y="12970"/>
                </a:lnTo>
                <a:lnTo>
                  <a:pt x="681" y="13335"/>
                </a:lnTo>
                <a:lnTo>
                  <a:pt x="414" y="13700"/>
                </a:lnTo>
                <a:lnTo>
                  <a:pt x="316" y="13919"/>
                </a:lnTo>
                <a:lnTo>
                  <a:pt x="219" y="14114"/>
                </a:lnTo>
                <a:lnTo>
                  <a:pt x="122" y="14333"/>
                </a:lnTo>
                <a:lnTo>
                  <a:pt x="73" y="14552"/>
                </a:lnTo>
                <a:lnTo>
                  <a:pt x="24" y="14771"/>
                </a:lnTo>
                <a:lnTo>
                  <a:pt x="0" y="14990"/>
                </a:lnTo>
                <a:lnTo>
                  <a:pt x="24" y="15209"/>
                </a:lnTo>
                <a:lnTo>
                  <a:pt x="49" y="15428"/>
                </a:lnTo>
                <a:lnTo>
                  <a:pt x="73" y="15525"/>
                </a:lnTo>
                <a:lnTo>
                  <a:pt x="122" y="15574"/>
                </a:lnTo>
                <a:lnTo>
                  <a:pt x="170" y="15598"/>
                </a:lnTo>
                <a:lnTo>
                  <a:pt x="243" y="15598"/>
                </a:lnTo>
                <a:lnTo>
                  <a:pt x="316" y="15671"/>
                </a:lnTo>
                <a:lnTo>
                  <a:pt x="414" y="15695"/>
                </a:lnTo>
                <a:lnTo>
                  <a:pt x="803" y="15720"/>
                </a:lnTo>
                <a:lnTo>
                  <a:pt x="1217" y="15793"/>
                </a:lnTo>
                <a:lnTo>
                  <a:pt x="1606" y="15890"/>
                </a:lnTo>
                <a:lnTo>
                  <a:pt x="1995" y="15987"/>
                </a:lnTo>
                <a:lnTo>
                  <a:pt x="2774" y="16231"/>
                </a:lnTo>
                <a:lnTo>
                  <a:pt x="3163" y="16328"/>
                </a:lnTo>
                <a:lnTo>
                  <a:pt x="3553" y="16401"/>
                </a:lnTo>
                <a:lnTo>
                  <a:pt x="4599" y="16498"/>
                </a:lnTo>
                <a:lnTo>
                  <a:pt x="5669" y="16547"/>
                </a:lnTo>
                <a:lnTo>
                  <a:pt x="6716" y="16596"/>
                </a:lnTo>
                <a:lnTo>
                  <a:pt x="7762" y="16620"/>
                </a:lnTo>
                <a:lnTo>
                  <a:pt x="9879" y="16620"/>
                </a:lnTo>
                <a:lnTo>
                  <a:pt x="10950" y="16547"/>
                </a:lnTo>
                <a:lnTo>
                  <a:pt x="11996" y="16450"/>
                </a:lnTo>
                <a:lnTo>
                  <a:pt x="12823" y="16352"/>
                </a:lnTo>
                <a:lnTo>
                  <a:pt x="13626" y="16255"/>
                </a:lnTo>
                <a:lnTo>
                  <a:pt x="14040" y="16206"/>
                </a:lnTo>
                <a:lnTo>
                  <a:pt x="14453" y="16109"/>
                </a:lnTo>
                <a:lnTo>
                  <a:pt x="14843" y="16012"/>
                </a:lnTo>
                <a:lnTo>
                  <a:pt x="15232" y="15890"/>
                </a:lnTo>
                <a:lnTo>
                  <a:pt x="15305" y="15841"/>
                </a:lnTo>
                <a:lnTo>
                  <a:pt x="15378" y="15768"/>
                </a:lnTo>
                <a:lnTo>
                  <a:pt x="15402" y="15695"/>
                </a:lnTo>
                <a:lnTo>
                  <a:pt x="15427" y="15622"/>
                </a:lnTo>
                <a:lnTo>
                  <a:pt x="15524" y="15622"/>
                </a:lnTo>
                <a:lnTo>
                  <a:pt x="15621" y="15574"/>
                </a:lnTo>
                <a:lnTo>
                  <a:pt x="15670" y="15549"/>
                </a:lnTo>
                <a:lnTo>
                  <a:pt x="15694" y="15501"/>
                </a:lnTo>
                <a:lnTo>
                  <a:pt x="15694" y="15452"/>
                </a:lnTo>
                <a:lnTo>
                  <a:pt x="15694" y="15379"/>
                </a:lnTo>
                <a:lnTo>
                  <a:pt x="15646" y="14965"/>
                </a:lnTo>
                <a:lnTo>
                  <a:pt x="15548" y="14576"/>
                </a:lnTo>
                <a:lnTo>
                  <a:pt x="15427" y="14187"/>
                </a:lnTo>
                <a:lnTo>
                  <a:pt x="15256" y="13822"/>
                </a:lnTo>
                <a:lnTo>
                  <a:pt x="15281" y="13822"/>
                </a:lnTo>
                <a:lnTo>
                  <a:pt x="15329" y="13797"/>
                </a:lnTo>
                <a:lnTo>
                  <a:pt x="15354" y="13724"/>
                </a:lnTo>
                <a:lnTo>
                  <a:pt x="15354" y="13676"/>
                </a:lnTo>
                <a:lnTo>
                  <a:pt x="15305" y="13627"/>
                </a:lnTo>
                <a:lnTo>
                  <a:pt x="15110" y="13554"/>
                </a:lnTo>
                <a:lnTo>
                  <a:pt x="14989" y="13359"/>
                </a:lnTo>
                <a:lnTo>
                  <a:pt x="14843" y="13140"/>
                </a:lnTo>
                <a:lnTo>
                  <a:pt x="14502" y="12751"/>
                </a:lnTo>
                <a:lnTo>
                  <a:pt x="14113" y="12386"/>
                </a:lnTo>
                <a:lnTo>
                  <a:pt x="13699" y="12070"/>
                </a:lnTo>
                <a:lnTo>
                  <a:pt x="13456" y="11924"/>
                </a:lnTo>
                <a:lnTo>
                  <a:pt x="13237" y="11778"/>
                </a:lnTo>
                <a:lnTo>
                  <a:pt x="12726" y="11559"/>
                </a:lnTo>
                <a:lnTo>
                  <a:pt x="12215" y="11388"/>
                </a:lnTo>
                <a:lnTo>
                  <a:pt x="11680" y="11242"/>
                </a:lnTo>
                <a:lnTo>
                  <a:pt x="11071" y="11121"/>
                </a:lnTo>
                <a:lnTo>
                  <a:pt x="10463" y="11023"/>
                </a:lnTo>
                <a:lnTo>
                  <a:pt x="10341" y="10999"/>
                </a:lnTo>
                <a:lnTo>
                  <a:pt x="10244" y="10975"/>
                </a:lnTo>
                <a:lnTo>
                  <a:pt x="9879" y="10902"/>
                </a:lnTo>
                <a:lnTo>
                  <a:pt x="9684" y="10877"/>
                </a:lnTo>
                <a:lnTo>
                  <a:pt x="9490" y="10877"/>
                </a:lnTo>
                <a:lnTo>
                  <a:pt x="9490" y="10780"/>
                </a:lnTo>
                <a:lnTo>
                  <a:pt x="9490" y="10658"/>
                </a:lnTo>
                <a:lnTo>
                  <a:pt x="9490" y="10415"/>
                </a:lnTo>
                <a:lnTo>
                  <a:pt x="9490" y="10172"/>
                </a:lnTo>
                <a:lnTo>
                  <a:pt x="9465" y="10050"/>
                </a:lnTo>
                <a:lnTo>
                  <a:pt x="9441" y="9977"/>
                </a:lnTo>
                <a:lnTo>
                  <a:pt x="9660" y="9831"/>
                </a:lnTo>
                <a:lnTo>
                  <a:pt x="9879" y="9709"/>
                </a:lnTo>
                <a:lnTo>
                  <a:pt x="10098" y="9539"/>
                </a:lnTo>
                <a:lnTo>
                  <a:pt x="10293" y="9369"/>
                </a:lnTo>
                <a:lnTo>
                  <a:pt x="10463" y="9174"/>
                </a:lnTo>
                <a:lnTo>
                  <a:pt x="10633" y="8980"/>
                </a:lnTo>
                <a:lnTo>
                  <a:pt x="10804" y="8761"/>
                </a:lnTo>
                <a:lnTo>
                  <a:pt x="10950" y="8542"/>
                </a:lnTo>
                <a:lnTo>
                  <a:pt x="11193" y="8128"/>
                </a:lnTo>
                <a:lnTo>
                  <a:pt x="11363" y="7812"/>
                </a:lnTo>
                <a:lnTo>
                  <a:pt x="11509" y="7495"/>
                </a:lnTo>
                <a:lnTo>
                  <a:pt x="11582" y="7495"/>
                </a:lnTo>
                <a:lnTo>
                  <a:pt x="11655" y="7471"/>
                </a:lnTo>
                <a:lnTo>
                  <a:pt x="11801" y="7398"/>
                </a:lnTo>
                <a:lnTo>
                  <a:pt x="11947" y="7252"/>
                </a:lnTo>
                <a:lnTo>
                  <a:pt x="12093" y="7082"/>
                </a:lnTo>
                <a:lnTo>
                  <a:pt x="12215" y="6887"/>
                </a:lnTo>
                <a:lnTo>
                  <a:pt x="12288" y="6717"/>
                </a:lnTo>
                <a:lnTo>
                  <a:pt x="12409" y="6425"/>
                </a:lnTo>
                <a:lnTo>
                  <a:pt x="12458" y="6206"/>
                </a:lnTo>
                <a:lnTo>
                  <a:pt x="12482" y="5987"/>
                </a:lnTo>
                <a:lnTo>
                  <a:pt x="12482" y="5768"/>
                </a:lnTo>
                <a:lnTo>
                  <a:pt x="12458" y="5549"/>
                </a:lnTo>
                <a:lnTo>
                  <a:pt x="12434" y="5330"/>
                </a:lnTo>
                <a:lnTo>
                  <a:pt x="12361" y="5111"/>
                </a:lnTo>
                <a:lnTo>
                  <a:pt x="12263" y="4916"/>
                </a:lnTo>
                <a:lnTo>
                  <a:pt x="12142" y="4721"/>
                </a:lnTo>
                <a:lnTo>
                  <a:pt x="12190" y="4697"/>
                </a:lnTo>
                <a:lnTo>
                  <a:pt x="12239" y="4648"/>
                </a:lnTo>
                <a:lnTo>
                  <a:pt x="12263" y="4551"/>
                </a:lnTo>
                <a:lnTo>
                  <a:pt x="12239" y="4454"/>
                </a:lnTo>
                <a:lnTo>
                  <a:pt x="12166" y="4356"/>
                </a:lnTo>
                <a:lnTo>
                  <a:pt x="12166" y="3797"/>
                </a:lnTo>
                <a:lnTo>
                  <a:pt x="12142" y="3237"/>
                </a:lnTo>
                <a:lnTo>
                  <a:pt x="12093" y="2969"/>
                </a:lnTo>
                <a:lnTo>
                  <a:pt x="12044" y="2677"/>
                </a:lnTo>
                <a:lnTo>
                  <a:pt x="11971" y="2410"/>
                </a:lnTo>
                <a:lnTo>
                  <a:pt x="11899" y="2142"/>
                </a:lnTo>
                <a:lnTo>
                  <a:pt x="11801" y="1874"/>
                </a:lnTo>
                <a:lnTo>
                  <a:pt x="11680" y="1631"/>
                </a:lnTo>
                <a:lnTo>
                  <a:pt x="11534" y="1412"/>
                </a:lnTo>
                <a:lnTo>
                  <a:pt x="11363" y="1193"/>
                </a:lnTo>
                <a:lnTo>
                  <a:pt x="11193" y="974"/>
                </a:lnTo>
                <a:lnTo>
                  <a:pt x="10974" y="804"/>
                </a:lnTo>
                <a:lnTo>
                  <a:pt x="10755" y="634"/>
                </a:lnTo>
                <a:lnTo>
                  <a:pt x="10487" y="488"/>
                </a:lnTo>
                <a:lnTo>
                  <a:pt x="10171" y="342"/>
                </a:lnTo>
                <a:lnTo>
                  <a:pt x="9782" y="220"/>
                </a:lnTo>
                <a:lnTo>
                  <a:pt x="9417" y="123"/>
                </a:lnTo>
                <a:lnTo>
                  <a:pt x="9003" y="50"/>
                </a:lnTo>
                <a:lnTo>
                  <a:pt x="8589" y="25"/>
                </a:lnTo>
                <a:lnTo>
                  <a:pt x="8200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5" name="Google Shape;2185;p48"/>
          <p:cNvSpPr/>
          <p:nvPr/>
        </p:nvSpPr>
        <p:spPr>
          <a:xfrm>
            <a:off x="7960975" y="3355166"/>
            <a:ext cx="601589" cy="555642"/>
          </a:xfrm>
          <a:custGeom>
            <a:avLst/>
            <a:gdLst/>
            <a:ahLst/>
            <a:cxnLst/>
            <a:rect l="l" t="t" r="r" b="b"/>
            <a:pathLst>
              <a:path w="17204" h="15890" extrusionOk="0">
                <a:moveTo>
                  <a:pt x="1241" y="6108"/>
                </a:moveTo>
                <a:lnTo>
                  <a:pt x="1022" y="6376"/>
                </a:lnTo>
                <a:lnTo>
                  <a:pt x="852" y="6644"/>
                </a:lnTo>
                <a:lnTo>
                  <a:pt x="755" y="6765"/>
                </a:lnTo>
                <a:lnTo>
                  <a:pt x="730" y="6425"/>
                </a:lnTo>
                <a:lnTo>
                  <a:pt x="682" y="6108"/>
                </a:lnTo>
                <a:close/>
                <a:moveTo>
                  <a:pt x="3188" y="6181"/>
                </a:moveTo>
                <a:lnTo>
                  <a:pt x="3918" y="6206"/>
                </a:lnTo>
                <a:lnTo>
                  <a:pt x="3772" y="6327"/>
                </a:lnTo>
                <a:lnTo>
                  <a:pt x="3626" y="6498"/>
                </a:lnTo>
                <a:lnTo>
                  <a:pt x="3382" y="6814"/>
                </a:lnTo>
                <a:lnTo>
                  <a:pt x="3236" y="7009"/>
                </a:lnTo>
                <a:lnTo>
                  <a:pt x="3115" y="6936"/>
                </a:lnTo>
                <a:lnTo>
                  <a:pt x="2969" y="6911"/>
                </a:lnTo>
                <a:lnTo>
                  <a:pt x="2896" y="6887"/>
                </a:lnTo>
                <a:lnTo>
                  <a:pt x="2798" y="6863"/>
                </a:lnTo>
                <a:lnTo>
                  <a:pt x="2725" y="6863"/>
                </a:lnTo>
                <a:lnTo>
                  <a:pt x="2969" y="6546"/>
                </a:lnTo>
                <a:lnTo>
                  <a:pt x="3188" y="6230"/>
                </a:lnTo>
                <a:lnTo>
                  <a:pt x="3188" y="6181"/>
                </a:lnTo>
                <a:close/>
                <a:moveTo>
                  <a:pt x="4112" y="6206"/>
                </a:moveTo>
                <a:lnTo>
                  <a:pt x="4064" y="6376"/>
                </a:lnTo>
                <a:lnTo>
                  <a:pt x="4039" y="6546"/>
                </a:lnTo>
                <a:lnTo>
                  <a:pt x="4039" y="6863"/>
                </a:lnTo>
                <a:lnTo>
                  <a:pt x="3991" y="7398"/>
                </a:lnTo>
                <a:lnTo>
                  <a:pt x="3796" y="7617"/>
                </a:lnTo>
                <a:lnTo>
                  <a:pt x="3626" y="7860"/>
                </a:lnTo>
                <a:lnTo>
                  <a:pt x="3650" y="7714"/>
                </a:lnTo>
                <a:lnTo>
                  <a:pt x="3650" y="7568"/>
                </a:lnTo>
                <a:lnTo>
                  <a:pt x="3626" y="7447"/>
                </a:lnTo>
                <a:lnTo>
                  <a:pt x="3577" y="7325"/>
                </a:lnTo>
                <a:lnTo>
                  <a:pt x="3504" y="7203"/>
                </a:lnTo>
                <a:lnTo>
                  <a:pt x="3820" y="6717"/>
                </a:lnTo>
                <a:lnTo>
                  <a:pt x="3966" y="6473"/>
                </a:lnTo>
                <a:lnTo>
                  <a:pt x="4088" y="6206"/>
                </a:lnTo>
                <a:close/>
                <a:moveTo>
                  <a:pt x="2701" y="7301"/>
                </a:moveTo>
                <a:lnTo>
                  <a:pt x="2750" y="7325"/>
                </a:lnTo>
                <a:lnTo>
                  <a:pt x="2823" y="7325"/>
                </a:lnTo>
                <a:lnTo>
                  <a:pt x="2969" y="7374"/>
                </a:lnTo>
                <a:lnTo>
                  <a:pt x="3090" y="7447"/>
                </a:lnTo>
                <a:lnTo>
                  <a:pt x="3163" y="7568"/>
                </a:lnTo>
                <a:lnTo>
                  <a:pt x="3188" y="7690"/>
                </a:lnTo>
                <a:lnTo>
                  <a:pt x="3188" y="7836"/>
                </a:lnTo>
                <a:lnTo>
                  <a:pt x="3139" y="7982"/>
                </a:lnTo>
                <a:lnTo>
                  <a:pt x="3042" y="8104"/>
                </a:lnTo>
                <a:lnTo>
                  <a:pt x="2920" y="8201"/>
                </a:lnTo>
                <a:lnTo>
                  <a:pt x="2847" y="8225"/>
                </a:lnTo>
                <a:lnTo>
                  <a:pt x="2774" y="8250"/>
                </a:lnTo>
                <a:lnTo>
                  <a:pt x="2677" y="8225"/>
                </a:lnTo>
                <a:lnTo>
                  <a:pt x="2604" y="8201"/>
                </a:lnTo>
                <a:lnTo>
                  <a:pt x="2531" y="8152"/>
                </a:lnTo>
                <a:lnTo>
                  <a:pt x="2482" y="8079"/>
                </a:lnTo>
                <a:lnTo>
                  <a:pt x="2433" y="8031"/>
                </a:lnTo>
                <a:lnTo>
                  <a:pt x="2409" y="7958"/>
                </a:lnTo>
                <a:lnTo>
                  <a:pt x="2385" y="7836"/>
                </a:lnTo>
                <a:lnTo>
                  <a:pt x="2385" y="7714"/>
                </a:lnTo>
                <a:lnTo>
                  <a:pt x="2433" y="7593"/>
                </a:lnTo>
                <a:lnTo>
                  <a:pt x="2482" y="7495"/>
                </a:lnTo>
                <a:lnTo>
                  <a:pt x="2579" y="7374"/>
                </a:lnTo>
                <a:lnTo>
                  <a:pt x="2701" y="7301"/>
                </a:lnTo>
                <a:close/>
                <a:moveTo>
                  <a:pt x="1582" y="6133"/>
                </a:moveTo>
                <a:lnTo>
                  <a:pt x="1898" y="6157"/>
                </a:lnTo>
                <a:lnTo>
                  <a:pt x="2239" y="6157"/>
                </a:lnTo>
                <a:lnTo>
                  <a:pt x="3042" y="6181"/>
                </a:lnTo>
                <a:lnTo>
                  <a:pt x="2823" y="6303"/>
                </a:lnTo>
                <a:lnTo>
                  <a:pt x="2628" y="6473"/>
                </a:lnTo>
                <a:lnTo>
                  <a:pt x="2458" y="6692"/>
                </a:lnTo>
                <a:lnTo>
                  <a:pt x="2287" y="6911"/>
                </a:lnTo>
                <a:lnTo>
                  <a:pt x="1995" y="7398"/>
                </a:lnTo>
                <a:lnTo>
                  <a:pt x="1728" y="7836"/>
                </a:lnTo>
                <a:lnTo>
                  <a:pt x="1485" y="8225"/>
                </a:lnTo>
                <a:lnTo>
                  <a:pt x="1193" y="8639"/>
                </a:lnTo>
                <a:lnTo>
                  <a:pt x="925" y="9053"/>
                </a:lnTo>
                <a:lnTo>
                  <a:pt x="657" y="9466"/>
                </a:lnTo>
                <a:lnTo>
                  <a:pt x="633" y="8639"/>
                </a:lnTo>
                <a:lnTo>
                  <a:pt x="755" y="8566"/>
                </a:lnTo>
                <a:lnTo>
                  <a:pt x="852" y="8469"/>
                </a:lnTo>
                <a:lnTo>
                  <a:pt x="1047" y="8225"/>
                </a:lnTo>
                <a:lnTo>
                  <a:pt x="1193" y="7982"/>
                </a:lnTo>
                <a:lnTo>
                  <a:pt x="1314" y="7714"/>
                </a:lnTo>
                <a:lnTo>
                  <a:pt x="1436" y="7544"/>
                </a:lnTo>
                <a:lnTo>
                  <a:pt x="1582" y="7349"/>
                </a:lnTo>
                <a:lnTo>
                  <a:pt x="1874" y="6984"/>
                </a:lnTo>
                <a:lnTo>
                  <a:pt x="1995" y="6790"/>
                </a:lnTo>
                <a:lnTo>
                  <a:pt x="2141" y="6619"/>
                </a:lnTo>
                <a:lnTo>
                  <a:pt x="2239" y="6425"/>
                </a:lnTo>
                <a:lnTo>
                  <a:pt x="2312" y="6206"/>
                </a:lnTo>
                <a:lnTo>
                  <a:pt x="2312" y="6181"/>
                </a:lnTo>
                <a:lnTo>
                  <a:pt x="2287" y="6181"/>
                </a:lnTo>
                <a:lnTo>
                  <a:pt x="2117" y="6279"/>
                </a:lnTo>
                <a:lnTo>
                  <a:pt x="1971" y="6400"/>
                </a:lnTo>
                <a:lnTo>
                  <a:pt x="1825" y="6546"/>
                </a:lnTo>
                <a:lnTo>
                  <a:pt x="1703" y="6692"/>
                </a:lnTo>
                <a:lnTo>
                  <a:pt x="1460" y="7009"/>
                </a:lnTo>
                <a:lnTo>
                  <a:pt x="1217" y="7325"/>
                </a:lnTo>
                <a:lnTo>
                  <a:pt x="925" y="7714"/>
                </a:lnTo>
                <a:lnTo>
                  <a:pt x="657" y="8152"/>
                </a:lnTo>
                <a:lnTo>
                  <a:pt x="657" y="8128"/>
                </a:lnTo>
                <a:lnTo>
                  <a:pt x="730" y="7398"/>
                </a:lnTo>
                <a:lnTo>
                  <a:pt x="828" y="7276"/>
                </a:lnTo>
                <a:lnTo>
                  <a:pt x="901" y="7130"/>
                </a:lnTo>
                <a:lnTo>
                  <a:pt x="1047" y="6887"/>
                </a:lnTo>
                <a:lnTo>
                  <a:pt x="1339" y="6522"/>
                </a:lnTo>
                <a:lnTo>
                  <a:pt x="1460" y="6327"/>
                </a:lnTo>
                <a:lnTo>
                  <a:pt x="1582" y="6133"/>
                </a:lnTo>
                <a:close/>
                <a:moveTo>
                  <a:pt x="1971" y="7982"/>
                </a:moveTo>
                <a:lnTo>
                  <a:pt x="1995" y="8104"/>
                </a:lnTo>
                <a:lnTo>
                  <a:pt x="2044" y="8225"/>
                </a:lnTo>
                <a:lnTo>
                  <a:pt x="2117" y="8323"/>
                </a:lnTo>
                <a:lnTo>
                  <a:pt x="2190" y="8396"/>
                </a:lnTo>
                <a:lnTo>
                  <a:pt x="1533" y="9369"/>
                </a:lnTo>
                <a:lnTo>
                  <a:pt x="682" y="10658"/>
                </a:lnTo>
                <a:lnTo>
                  <a:pt x="682" y="10512"/>
                </a:lnTo>
                <a:lnTo>
                  <a:pt x="657" y="10123"/>
                </a:lnTo>
                <a:lnTo>
                  <a:pt x="1241" y="9150"/>
                </a:lnTo>
                <a:lnTo>
                  <a:pt x="1849" y="8201"/>
                </a:lnTo>
                <a:lnTo>
                  <a:pt x="1971" y="7982"/>
                </a:lnTo>
                <a:close/>
                <a:moveTo>
                  <a:pt x="3188" y="8566"/>
                </a:moveTo>
                <a:lnTo>
                  <a:pt x="2312" y="9928"/>
                </a:lnTo>
                <a:lnTo>
                  <a:pt x="1436" y="11242"/>
                </a:lnTo>
                <a:lnTo>
                  <a:pt x="1047" y="11753"/>
                </a:lnTo>
                <a:lnTo>
                  <a:pt x="828" y="11997"/>
                </a:lnTo>
                <a:lnTo>
                  <a:pt x="657" y="12264"/>
                </a:lnTo>
                <a:lnTo>
                  <a:pt x="657" y="11242"/>
                </a:lnTo>
                <a:lnTo>
                  <a:pt x="974" y="10780"/>
                </a:lnTo>
                <a:lnTo>
                  <a:pt x="1922" y="9369"/>
                </a:lnTo>
                <a:lnTo>
                  <a:pt x="2458" y="8590"/>
                </a:lnTo>
                <a:lnTo>
                  <a:pt x="2579" y="8639"/>
                </a:lnTo>
                <a:lnTo>
                  <a:pt x="2725" y="8663"/>
                </a:lnTo>
                <a:lnTo>
                  <a:pt x="2871" y="8663"/>
                </a:lnTo>
                <a:lnTo>
                  <a:pt x="2993" y="8639"/>
                </a:lnTo>
                <a:lnTo>
                  <a:pt x="3090" y="8615"/>
                </a:lnTo>
                <a:lnTo>
                  <a:pt x="3188" y="8566"/>
                </a:lnTo>
                <a:close/>
                <a:moveTo>
                  <a:pt x="3991" y="7787"/>
                </a:moveTo>
                <a:lnTo>
                  <a:pt x="3991" y="8834"/>
                </a:lnTo>
                <a:lnTo>
                  <a:pt x="3820" y="8980"/>
                </a:lnTo>
                <a:lnTo>
                  <a:pt x="3650" y="9174"/>
                </a:lnTo>
                <a:lnTo>
                  <a:pt x="3358" y="9588"/>
                </a:lnTo>
                <a:lnTo>
                  <a:pt x="2823" y="10342"/>
                </a:lnTo>
                <a:lnTo>
                  <a:pt x="2555" y="10707"/>
                </a:lnTo>
                <a:lnTo>
                  <a:pt x="2287" y="11096"/>
                </a:lnTo>
                <a:lnTo>
                  <a:pt x="1436" y="12143"/>
                </a:lnTo>
                <a:lnTo>
                  <a:pt x="1022" y="12654"/>
                </a:lnTo>
                <a:lnTo>
                  <a:pt x="633" y="13189"/>
                </a:lnTo>
                <a:lnTo>
                  <a:pt x="633" y="12946"/>
                </a:lnTo>
                <a:lnTo>
                  <a:pt x="633" y="12775"/>
                </a:lnTo>
                <a:lnTo>
                  <a:pt x="755" y="12654"/>
                </a:lnTo>
                <a:lnTo>
                  <a:pt x="876" y="12532"/>
                </a:lnTo>
                <a:lnTo>
                  <a:pt x="1120" y="12264"/>
                </a:lnTo>
                <a:lnTo>
                  <a:pt x="1509" y="11680"/>
                </a:lnTo>
                <a:lnTo>
                  <a:pt x="2020" y="10975"/>
                </a:lnTo>
                <a:lnTo>
                  <a:pt x="2506" y="10245"/>
                </a:lnTo>
                <a:lnTo>
                  <a:pt x="2993" y="9490"/>
                </a:lnTo>
                <a:lnTo>
                  <a:pt x="3455" y="8736"/>
                </a:lnTo>
                <a:lnTo>
                  <a:pt x="3723" y="8274"/>
                </a:lnTo>
                <a:lnTo>
                  <a:pt x="3869" y="8031"/>
                </a:lnTo>
                <a:lnTo>
                  <a:pt x="3991" y="7787"/>
                </a:lnTo>
                <a:close/>
                <a:moveTo>
                  <a:pt x="4039" y="14065"/>
                </a:moveTo>
                <a:lnTo>
                  <a:pt x="4039" y="14430"/>
                </a:lnTo>
                <a:lnTo>
                  <a:pt x="3820" y="14430"/>
                </a:lnTo>
                <a:lnTo>
                  <a:pt x="4015" y="14089"/>
                </a:lnTo>
                <a:lnTo>
                  <a:pt x="4039" y="14065"/>
                </a:lnTo>
                <a:close/>
                <a:moveTo>
                  <a:pt x="4039" y="12921"/>
                </a:moveTo>
                <a:lnTo>
                  <a:pt x="4039" y="13140"/>
                </a:lnTo>
                <a:lnTo>
                  <a:pt x="4039" y="13554"/>
                </a:lnTo>
                <a:lnTo>
                  <a:pt x="3918" y="13724"/>
                </a:lnTo>
                <a:lnTo>
                  <a:pt x="3820" y="13870"/>
                </a:lnTo>
                <a:lnTo>
                  <a:pt x="3577" y="14235"/>
                </a:lnTo>
                <a:lnTo>
                  <a:pt x="3431" y="14454"/>
                </a:lnTo>
                <a:lnTo>
                  <a:pt x="2993" y="14454"/>
                </a:lnTo>
                <a:lnTo>
                  <a:pt x="3431" y="13797"/>
                </a:lnTo>
                <a:lnTo>
                  <a:pt x="3747" y="13359"/>
                </a:lnTo>
                <a:lnTo>
                  <a:pt x="4039" y="12921"/>
                </a:lnTo>
                <a:close/>
                <a:moveTo>
                  <a:pt x="4039" y="11826"/>
                </a:moveTo>
                <a:lnTo>
                  <a:pt x="4039" y="12483"/>
                </a:lnTo>
                <a:lnTo>
                  <a:pt x="3845" y="12678"/>
                </a:lnTo>
                <a:lnTo>
                  <a:pt x="3650" y="12873"/>
                </a:lnTo>
                <a:lnTo>
                  <a:pt x="3334" y="13311"/>
                </a:lnTo>
                <a:lnTo>
                  <a:pt x="2896" y="13895"/>
                </a:lnTo>
                <a:lnTo>
                  <a:pt x="2677" y="14187"/>
                </a:lnTo>
                <a:lnTo>
                  <a:pt x="2482" y="14503"/>
                </a:lnTo>
                <a:lnTo>
                  <a:pt x="2312" y="14503"/>
                </a:lnTo>
                <a:lnTo>
                  <a:pt x="2433" y="14333"/>
                </a:lnTo>
                <a:lnTo>
                  <a:pt x="2555" y="14162"/>
                </a:lnTo>
                <a:lnTo>
                  <a:pt x="2871" y="13651"/>
                </a:lnTo>
                <a:lnTo>
                  <a:pt x="3188" y="13116"/>
                </a:lnTo>
                <a:lnTo>
                  <a:pt x="3504" y="12581"/>
                </a:lnTo>
                <a:lnTo>
                  <a:pt x="3845" y="12070"/>
                </a:lnTo>
                <a:lnTo>
                  <a:pt x="4039" y="11826"/>
                </a:lnTo>
                <a:close/>
                <a:moveTo>
                  <a:pt x="4015" y="10391"/>
                </a:moveTo>
                <a:lnTo>
                  <a:pt x="4015" y="11218"/>
                </a:lnTo>
                <a:lnTo>
                  <a:pt x="4039" y="11364"/>
                </a:lnTo>
                <a:lnTo>
                  <a:pt x="3869" y="11486"/>
                </a:lnTo>
                <a:lnTo>
                  <a:pt x="3723" y="11656"/>
                </a:lnTo>
                <a:lnTo>
                  <a:pt x="3577" y="11826"/>
                </a:lnTo>
                <a:lnTo>
                  <a:pt x="3455" y="12021"/>
                </a:lnTo>
                <a:lnTo>
                  <a:pt x="3236" y="12386"/>
                </a:lnTo>
                <a:lnTo>
                  <a:pt x="3042" y="12702"/>
                </a:lnTo>
                <a:lnTo>
                  <a:pt x="2725" y="13238"/>
                </a:lnTo>
                <a:lnTo>
                  <a:pt x="2409" y="13773"/>
                </a:lnTo>
                <a:lnTo>
                  <a:pt x="2263" y="13968"/>
                </a:lnTo>
                <a:lnTo>
                  <a:pt x="2117" y="14138"/>
                </a:lnTo>
                <a:lnTo>
                  <a:pt x="1971" y="14333"/>
                </a:lnTo>
                <a:lnTo>
                  <a:pt x="1849" y="14527"/>
                </a:lnTo>
                <a:lnTo>
                  <a:pt x="1047" y="14600"/>
                </a:lnTo>
                <a:lnTo>
                  <a:pt x="1460" y="14089"/>
                </a:lnTo>
                <a:lnTo>
                  <a:pt x="1825" y="13554"/>
                </a:lnTo>
                <a:lnTo>
                  <a:pt x="2214" y="13019"/>
                </a:lnTo>
                <a:lnTo>
                  <a:pt x="2604" y="12508"/>
                </a:lnTo>
                <a:lnTo>
                  <a:pt x="2823" y="12240"/>
                </a:lnTo>
                <a:lnTo>
                  <a:pt x="3017" y="11972"/>
                </a:lnTo>
                <a:lnTo>
                  <a:pt x="3382" y="11388"/>
                </a:lnTo>
                <a:lnTo>
                  <a:pt x="3723" y="10902"/>
                </a:lnTo>
                <a:lnTo>
                  <a:pt x="3869" y="10634"/>
                </a:lnTo>
                <a:lnTo>
                  <a:pt x="4015" y="10391"/>
                </a:lnTo>
                <a:close/>
                <a:moveTo>
                  <a:pt x="4015" y="9271"/>
                </a:moveTo>
                <a:lnTo>
                  <a:pt x="4015" y="10147"/>
                </a:lnTo>
                <a:lnTo>
                  <a:pt x="3893" y="10220"/>
                </a:lnTo>
                <a:lnTo>
                  <a:pt x="3796" y="10318"/>
                </a:lnTo>
                <a:lnTo>
                  <a:pt x="3626" y="10512"/>
                </a:lnTo>
                <a:lnTo>
                  <a:pt x="3455" y="10731"/>
                </a:lnTo>
                <a:lnTo>
                  <a:pt x="3285" y="10975"/>
                </a:lnTo>
                <a:lnTo>
                  <a:pt x="2847" y="11632"/>
                </a:lnTo>
                <a:lnTo>
                  <a:pt x="2628" y="11972"/>
                </a:lnTo>
                <a:lnTo>
                  <a:pt x="2385" y="12289"/>
                </a:lnTo>
                <a:lnTo>
                  <a:pt x="1947" y="12873"/>
                </a:lnTo>
                <a:lnTo>
                  <a:pt x="1509" y="13481"/>
                </a:lnTo>
                <a:lnTo>
                  <a:pt x="1071" y="14065"/>
                </a:lnTo>
                <a:lnTo>
                  <a:pt x="828" y="14333"/>
                </a:lnTo>
                <a:lnTo>
                  <a:pt x="584" y="14625"/>
                </a:lnTo>
                <a:lnTo>
                  <a:pt x="609" y="14430"/>
                </a:lnTo>
                <a:lnTo>
                  <a:pt x="609" y="14235"/>
                </a:lnTo>
                <a:lnTo>
                  <a:pt x="609" y="13895"/>
                </a:lnTo>
                <a:lnTo>
                  <a:pt x="1120" y="13213"/>
                </a:lnTo>
                <a:lnTo>
                  <a:pt x="1631" y="12556"/>
                </a:lnTo>
                <a:lnTo>
                  <a:pt x="2677" y="11242"/>
                </a:lnTo>
                <a:lnTo>
                  <a:pt x="3090" y="10658"/>
                </a:lnTo>
                <a:lnTo>
                  <a:pt x="3480" y="10050"/>
                </a:lnTo>
                <a:lnTo>
                  <a:pt x="3747" y="9661"/>
                </a:lnTo>
                <a:lnTo>
                  <a:pt x="4015" y="9271"/>
                </a:lnTo>
                <a:close/>
                <a:moveTo>
                  <a:pt x="10341" y="488"/>
                </a:moveTo>
                <a:lnTo>
                  <a:pt x="10536" y="512"/>
                </a:lnTo>
                <a:lnTo>
                  <a:pt x="10755" y="536"/>
                </a:lnTo>
                <a:lnTo>
                  <a:pt x="10950" y="585"/>
                </a:lnTo>
                <a:lnTo>
                  <a:pt x="11071" y="609"/>
                </a:lnTo>
                <a:lnTo>
                  <a:pt x="11169" y="658"/>
                </a:lnTo>
                <a:lnTo>
                  <a:pt x="11266" y="731"/>
                </a:lnTo>
                <a:lnTo>
                  <a:pt x="11339" y="828"/>
                </a:lnTo>
                <a:lnTo>
                  <a:pt x="11485" y="999"/>
                </a:lnTo>
                <a:lnTo>
                  <a:pt x="11582" y="1217"/>
                </a:lnTo>
                <a:lnTo>
                  <a:pt x="11655" y="1436"/>
                </a:lnTo>
                <a:lnTo>
                  <a:pt x="11704" y="1680"/>
                </a:lnTo>
                <a:lnTo>
                  <a:pt x="11728" y="1923"/>
                </a:lnTo>
                <a:lnTo>
                  <a:pt x="11728" y="2385"/>
                </a:lnTo>
                <a:lnTo>
                  <a:pt x="11680" y="2848"/>
                </a:lnTo>
                <a:lnTo>
                  <a:pt x="11582" y="3310"/>
                </a:lnTo>
                <a:lnTo>
                  <a:pt x="11461" y="3772"/>
                </a:lnTo>
                <a:lnTo>
                  <a:pt x="11315" y="4210"/>
                </a:lnTo>
                <a:lnTo>
                  <a:pt x="10974" y="5111"/>
                </a:lnTo>
                <a:lnTo>
                  <a:pt x="10804" y="5549"/>
                </a:lnTo>
                <a:lnTo>
                  <a:pt x="10658" y="5987"/>
                </a:lnTo>
                <a:lnTo>
                  <a:pt x="10658" y="6084"/>
                </a:lnTo>
                <a:lnTo>
                  <a:pt x="10658" y="6181"/>
                </a:lnTo>
                <a:lnTo>
                  <a:pt x="10731" y="6254"/>
                </a:lnTo>
                <a:lnTo>
                  <a:pt x="10779" y="6303"/>
                </a:lnTo>
                <a:lnTo>
                  <a:pt x="10877" y="6327"/>
                </a:lnTo>
                <a:lnTo>
                  <a:pt x="10950" y="6327"/>
                </a:lnTo>
                <a:lnTo>
                  <a:pt x="11047" y="6303"/>
                </a:lnTo>
                <a:lnTo>
                  <a:pt x="11120" y="6279"/>
                </a:lnTo>
                <a:lnTo>
                  <a:pt x="11388" y="6303"/>
                </a:lnTo>
                <a:lnTo>
                  <a:pt x="11655" y="6327"/>
                </a:lnTo>
                <a:lnTo>
                  <a:pt x="12215" y="6352"/>
                </a:lnTo>
                <a:lnTo>
                  <a:pt x="12775" y="6327"/>
                </a:lnTo>
                <a:lnTo>
                  <a:pt x="13310" y="6327"/>
                </a:lnTo>
                <a:lnTo>
                  <a:pt x="13748" y="6352"/>
                </a:lnTo>
                <a:lnTo>
                  <a:pt x="14210" y="6425"/>
                </a:lnTo>
                <a:lnTo>
                  <a:pt x="14673" y="6498"/>
                </a:lnTo>
                <a:lnTo>
                  <a:pt x="15111" y="6595"/>
                </a:lnTo>
                <a:lnTo>
                  <a:pt x="15476" y="6668"/>
                </a:lnTo>
                <a:lnTo>
                  <a:pt x="15841" y="6790"/>
                </a:lnTo>
                <a:lnTo>
                  <a:pt x="16011" y="6887"/>
                </a:lnTo>
                <a:lnTo>
                  <a:pt x="16157" y="6960"/>
                </a:lnTo>
                <a:lnTo>
                  <a:pt x="16327" y="7082"/>
                </a:lnTo>
                <a:lnTo>
                  <a:pt x="16449" y="7203"/>
                </a:lnTo>
                <a:lnTo>
                  <a:pt x="16546" y="7301"/>
                </a:lnTo>
                <a:lnTo>
                  <a:pt x="16619" y="7398"/>
                </a:lnTo>
                <a:lnTo>
                  <a:pt x="16644" y="7520"/>
                </a:lnTo>
                <a:lnTo>
                  <a:pt x="16668" y="7641"/>
                </a:lnTo>
                <a:lnTo>
                  <a:pt x="16692" y="7763"/>
                </a:lnTo>
                <a:lnTo>
                  <a:pt x="16668" y="7885"/>
                </a:lnTo>
                <a:lnTo>
                  <a:pt x="16644" y="8031"/>
                </a:lnTo>
                <a:lnTo>
                  <a:pt x="16595" y="8152"/>
                </a:lnTo>
                <a:lnTo>
                  <a:pt x="16473" y="8371"/>
                </a:lnTo>
                <a:lnTo>
                  <a:pt x="16303" y="8566"/>
                </a:lnTo>
                <a:lnTo>
                  <a:pt x="16206" y="8663"/>
                </a:lnTo>
                <a:lnTo>
                  <a:pt x="16108" y="8736"/>
                </a:lnTo>
                <a:lnTo>
                  <a:pt x="15987" y="8785"/>
                </a:lnTo>
                <a:lnTo>
                  <a:pt x="15889" y="8834"/>
                </a:lnTo>
                <a:lnTo>
                  <a:pt x="15792" y="8882"/>
                </a:lnTo>
                <a:lnTo>
                  <a:pt x="15719" y="8955"/>
                </a:lnTo>
                <a:lnTo>
                  <a:pt x="15695" y="9053"/>
                </a:lnTo>
                <a:lnTo>
                  <a:pt x="15719" y="9150"/>
                </a:lnTo>
                <a:lnTo>
                  <a:pt x="15743" y="9247"/>
                </a:lnTo>
                <a:lnTo>
                  <a:pt x="15816" y="9296"/>
                </a:lnTo>
                <a:lnTo>
                  <a:pt x="15914" y="9344"/>
                </a:lnTo>
                <a:lnTo>
                  <a:pt x="16035" y="9344"/>
                </a:lnTo>
                <a:lnTo>
                  <a:pt x="16157" y="9296"/>
                </a:lnTo>
                <a:lnTo>
                  <a:pt x="16279" y="9393"/>
                </a:lnTo>
                <a:lnTo>
                  <a:pt x="16376" y="9490"/>
                </a:lnTo>
                <a:lnTo>
                  <a:pt x="16425" y="9636"/>
                </a:lnTo>
                <a:lnTo>
                  <a:pt x="16473" y="9782"/>
                </a:lnTo>
                <a:lnTo>
                  <a:pt x="16473" y="9953"/>
                </a:lnTo>
                <a:lnTo>
                  <a:pt x="16449" y="10123"/>
                </a:lnTo>
                <a:lnTo>
                  <a:pt x="16376" y="10415"/>
                </a:lnTo>
                <a:lnTo>
                  <a:pt x="16303" y="10610"/>
                </a:lnTo>
                <a:lnTo>
                  <a:pt x="16206" y="10756"/>
                </a:lnTo>
                <a:lnTo>
                  <a:pt x="16084" y="10902"/>
                </a:lnTo>
                <a:lnTo>
                  <a:pt x="15938" y="11023"/>
                </a:lnTo>
                <a:lnTo>
                  <a:pt x="15743" y="11145"/>
                </a:lnTo>
                <a:lnTo>
                  <a:pt x="15670" y="11194"/>
                </a:lnTo>
                <a:lnTo>
                  <a:pt x="15622" y="11315"/>
                </a:lnTo>
                <a:lnTo>
                  <a:pt x="15622" y="11388"/>
                </a:lnTo>
                <a:lnTo>
                  <a:pt x="15646" y="11437"/>
                </a:lnTo>
                <a:lnTo>
                  <a:pt x="15670" y="11486"/>
                </a:lnTo>
                <a:lnTo>
                  <a:pt x="15719" y="11510"/>
                </a:lnTo>
                <a:lnTo>
                  <a:pt x="15792" y="11559"/>
                </a:lnTo>
                <a:lnTo>
                  <a:pt x="15889" y="11583"/>
                </a:lnTo>
                <a:lnTo>
                  <a:pt x="15962" y="11753"/>
                </a:lnTo>
                <a:lnTo>
                  <a:pt x="15987" y="11924"/>
                </a:lnTo>
                <a:lnTo>
                  <a:pt x="16011" y="12070"/>
                </a:lnTo>
                <a:lnTo>
                  <a:pt x="15987" y="12410"/>
                </a:lnTo>
                <a:lnTo>
                  <a:pt x="15962" y="12678"/>
                </a:lnTo>
                <a:lnTo>
                  <a:pt x="15914" y="12824"/>
                </a:lnTo>
                <a:lnTo>
                  <a:pt x="15865" y="12994"/>
                </a:lnTo>
                <a:lnTo>
                  <a:pt x="15792" y="13140"/>
                </a:lnTo>
                <a:lnTo>
                  <a:pt x="15719" y="13262"/>
                </a:lnTo>
                <a:lnTo>
                  <a:pt x="15622" y="13335"/>
                </a:lnTo>
                <a:lnTo>
                  <a:pt x="15549" y="13359"/>
                </a:lnTo>
                <a:lnTo>
                  <a:pt x="15500" y="13359"/>
                </a:lnTo>
                <a:lnTo>
                  <a:pt x="15403" y="13384"/>
                </a:lnTo>
                <a:lnTo>
                  <a:pt x="15330" y="13432"/>
                </a:lnTo>
                <a:lnTo>
                  <a:pt x="15281" y="13505"/>
                </a:lnTo>
                <a:lnTo>
                  <a:pt x="15257" y="13578"/>
                </a:lnTo>
                <a:lnTo>
                  <a:pt x="15257" y="13676"/>
                </a:lnTo>
                <a:lnTo>
                  <a:pt x="15281" y="13749"/>
                </a:lnTo>
                <a:lnTo>
                  <a:pt x="15354" y="13797"/>
                </a:lnTo>
                <a:lnTo>
                  <a:pt x="15427" y="13846"/>
                </a:lnTo>
                <a:lnTo>
                  <a:pt x="15524" y="13846"/>
                </a:lnTo>
                <a:lnTo>
                  <a:pt x="15573" y="14089"/>
                </a:lnTo>
                <a:lnTo>
                  <a:pt x="15622" y="14357"/>
                </a:lnTo>
                <a:lnTo>
                  <a:pt x="15622" y="14479"/>
                </a:lnTo>
                <a:lnTo>
                  <a:pt x="15622" y="14600"/>
                </a:lnTo>
                <a:lnTo>
                  <a:pt x="15597" y="14722"/>
                </a:lnTo>
                <a:lnTo>
                  <a:pt x="15549" y="14868"/>
                </a:lnTo>
                <a:lnTo>
                  <a:pt x="15476" y="14965"/>
                </a:lnTo>
                <a:lnTo>
                  <a:pt x="15403" y="15063"/>
                </a:lnTo>
                <a:lnTo>
                  <a:pt x="15305" y="15136"/>
                </a:lnTo>
                <a:lnTo>
                  <a:pt x="15208" y="15184"/>
                </a:lnTo>
                <a:lnTo>
                  <a:pt x="15208" y="15184"/>
                </a:lnTo>
                <a:lnTo>
                  <a:pt x="15257" y="14917"/>
                </a:lnTo>
                <a:lnTo>
                  <a:pt x="15330" y="14625"/>
                </a:lnTo>
                <a:lnTo>
                  <a:pt x="15330" y="14600"/>
                </a:lnTo>
                <a:lnTo>
                  <a:pt x="15330" y="14552"/>
                </a:lnTo>
                <a:lnTo>
                  <a:pt x="15281" y="14527"/>
                </a:lnTo>
                <a:lnTo>
                  <a:pt x="15208" y="14503"/>
                </a:lnTo>
                <a:lnTo>
                  <a:pt x="15184" y="14527"/>
                </a:lnTo>
                <a:lnTo>
                  <a:pt x="15159" y="14552"/>
                </a:lnTo>
                <a:lnTo>
                  <a:pt x="15013" y="14917"/>
                </a:lnTo>
                <a:lnTo>
                  <a:pt x="14965" y="15087"/>
                </a:lnTo>
                <a:lnTo>
                  <a:pt x="14965" y="15282"/>
                </a:lnTo>
                <a:lnTo>
                  <a:pt x="14648" y="15355"/>
                </a:lnTo>
                <a:lnTo>
                  <a:pt x="14721" y="15038"/>
                </a:lnTo>
                <a:lnTo>
                  <a:pt x="14819" y="14673"/>
                </a:lnTo>
                <a:lnTo>
                  <a:pt x="14867" y="14308"/>
                </a:lnTo>
                <a:lnTo>
                  <a:pt x="14867" y="14284"/>
                </a:lnTo>
                <a:lnTo>
                  <a:pt x="14843" y="14235"/>
                </a:lnTo>
                <a:lnTo>
                  <a:pt x="14794" y="14211"/>
                </a:lnTo>
                <a:lnTo>
                  <a:pt x="14721" y="14235"/>
                </a:lnTo>
                <a:lnTo>
                  <a:pt x="14673" y="14260"/>
                </a:lnTo>
                <a:lnTo>
                  <a:pt x="14673" y="14284"/>
                </a:lnTo>
                <a:lnTo>
                  <a:pt x="14551" y="14625"/>
                </a:lnTo>
                <a:lnTo>
                  <a:pt x="14454" y="14965"/>
                </a:lnTo>
                <a:lnTo>
                  <a:pt x="14356" y="15184"/>
                </a:lnTo>
                <a:lnTo>
                  <a:pt x="14332" y="15306"/>
                </a:lnTo>
                <a:lnTo>
                  <a:pt x="14332" y="15403"/>
                </a:lnTo>
                <a:lnTo>
                  <a:pt x="14064" y="15428"/>
                </a:lnTo>
                <a:lnTo>
                  <a:pt x="14064" y="15428"/>
                </a:lnTo>
                <a:lnTo>
                  <a:pt x="14089" y="15379"/>
                </a:lnTo>
                <a:lnTo>
                  <a:pt x="14089" y="15330"/>
                </a:lnTo>
                <a:lnTo>
                  <a:pt x="14113" y="15063"/>
                </a:lnTo>
                <a:lnTo>
                  <a:pt x="14162" y="14771"/>
                </a:lnTo>
                <a:lnTo>
                  <a:pt x="14235" y="14503"/>
                </a:lnTo>
                <a:lnTo>
                  <a:pt x="14356" y="14260"/>
                </a:lnTo>
                <a:lnTo>
                  <a:pt x="14356" y="14211"/>
                </a:lnTo>
                <a:lnTo>
                  <a:pt x="14332" y="14162"/>
                </a:lnTo>
                <a:lnTo>
                  <a:pt x="14283" y="14138"/>
                </a:lnTo>
                <a:lnTo>
                  <a:pt x="14235" y="14162"/>
                </a:lnTo>
                <a:lnTo>
                  <a:pt x="14064" y="14430"/>
                </a:lnTo>
                <a:lnTo>
                  <a:pt x="13918" y="14722"/>
                </a:lnTo>
                <a:lnTo>
                  <a:pt x="13845" y="14868"/>
                </a:lnTo>
                <a:lnTo>
                  <a:pt x="13821" y="15014"/>
                </a:lnTo>
                <a:lnTo>
                  <a:pt x="13797" y="15160"/>
                </a:lnTo>
                <a:lnTo>
                  <a:pt x="13797" y="15330"/>
                </a:lnTo>
                <a:lnTo>
                  <a:pt x="13821" y="15379"/>
                </a:lnTo>
                <a:lnTo>
                  <a:pt x="13845" y="15428"/>
                </a:lnTo>
                <a:lnTo>
                  <a:pt x="13383" y="15428"/>
                </a:lnTo>
                <a:lnTo>
                  <a:pt x="13432" y="15209"/>
                </a:lnTo>
                <a:lnTo>
                  <a:pt x="13456" y="14990"/>
                </a:lnTo>
                <a:lnTo>
                  <a:pt x="13505" y="14771"/>
                </a:lnTo>
                <a:lnTo>
                  <a:pt x="13578" y="14552"/>
                </a:lnTo>
                <a:lnTo>
                  <a:pt x="13748" y="14114"/>
                </a:lnTo>
                <a:lnTo>
                  <a:pt x="13748" y="14089"/>
                </a:lnTo>
                <a:lnTo>
                  <a:pt x="13748" y="14065"/>
                </a:lnTo>
                <a:lnTo>
                  <a:pt x="13699" y="14016"/>
                </a:lnTo>
                <a:lnTo>
                  <a:pt x="13651" y="14016"/>
                </a:lnTo>
                <a:lnTo>
                  <a:pt x="13602" y="14065"/>
                </a:lnTo>
                <a:lnTo>
                  <a:pt x="13456" y="14260"/>
                </a:lnTo>
                <a:lnTo>
                  <a:pt x="13334" y="14454"/>
                </a:lnTo>
                <a:lnTo>
                  <a:pt x="13237" y="14673"/>
                </a:lnTo>
                <a:lnTo>
                  <a:pt x="13140" y="14917"/>
                </a:lnTo>
                <a:lnTo>
                  <a:pt x="13067" y="15136"/>
                </a:lnTo>
                <a:lnTo>
                  <a:pt x="13042" y="15282"/>
                </a:lnTo>
                <a:lnTo>
                  <a:pt x="13042" y="15403"/>
                </a:lnTo>
                <a:lnTo>
                  <a:pt x="12556" y="15330"/>
                </a:lnTo>
                <a:lnTo>
                  <a:pt x="12604" y="15038"/>
                </a:lnTo>
                <a:lnTo>
                  <a:pt x="12677" y="14746"/>
                </a:lnTo>
                <a:lnTo>
                  <a:pt x="12775" y="14479"/>
                </a:lnTo>
                <a:lnTo>
                  <a:pt x="12921" y="14211"/>
                </a:lnTo>
                <a:lnTo>
                  <a:pt x="12921" y="14162"/>
                </a:lnTo>
                <a:lnTo>
                  <a:pt x="12896" y="14114"/>
                </a:lnTo>
                <a:lnTo>
                  <a:pt x="12799" y="14114"/>
                </a:lnTo>
                <a:lnTo>
                  <a:pt x="12702" y="14235"/>
                </a:lnTo>
                <a:lnTo>
                  <a:pt x="12604" y="14357"/>
                </a:lnTo>
                <a:lnTo>
                  <a:pt x="12507" y="14479"/>
                </a:lnTo>
                <a:lnTo>
                  <a:pt x="12410" y="14649"/>
                </a:lnTo>
                <a:lnTo>
                  <a:pt x="12337" y="14795"/>
                </a:lnTo>
                <a:lnTo>
                  <a:pt x="12288" y="14965"/>
                </a:lnTo>
                <a:lnTo>
                  <a:pt x="12239" y="15136"/>
                </a:lnTo>
                <a:lnTo>
                  <a:pt x="12239" y="15282"/>
                </a:lnTo>
                <a:lnTo>
                  <a:pt x="11801" y="15233"/>
                </a:lnTo>
                <a:lnTo>
                  <a:pt x="11753" y="15209"/>
                </a:lnTo>
                <a:lnTo>
                  <a:pt x="11874" y="14941"/>
                </a:lnTo>
                <a:lnTo>
                  <a:pt x="11947" y="14673"/>
                </a:lnTo>
                <a:lnTo>
                  <a:pt x="12118" y="14114"/>
                </a:lnTo>
                <a:lnTo>
                  <a:pt x="12118" y="14089"/>
                </a:lnTo>
                <a:lnTo>
                  <a:pt x="12118" y="14065"/>
                </a:lnTo>
                <a:lnTo>
                  <a:pt x="12093" y="14065"/>
                </a:lnTo>
                <a:lnTo>
                  <a:pt x="12069" y="14089"/>
                </a:lnTo>
                <a:lnTo>
                  <a:pt x="11874" y="14357"/>
                </a:lnTo>
                <a:lnTo>
                  <a:pt x="11680" y="14600"/>
                </a:lnTo>
                <a:lnTo>
                  <a:pt x="11509" y="14868"/>
                </a:lnTo>
                <a:lnTo>
                  <a:pt x="11363" y="15136"/>
                </a:lnTo>
                <a:lnTo>
                  <a:pt x="11363" y="15160"/>
                </a:lnTo>
                <a:lnTo>
                  <a:pt x="10974" y="15087"/>
                </a:lnTo>
                <a:lnTo>
                  <a:pt x="11096" y="14990"/>
                </a:lnTo>
                <a:lnTo>
                  <a:pt x="11169" y="14868"/>
                </a:lnTo>
                <a:lnTo>
                  <a:pt x="11290" y="14600"/>
                </a:lnTo>
                <a:lnTo>
                  <a:pt x="11655" y="13870"/>
                </a:lnTo>
                <a:lnTo>
                  <a:pt x="11680" y="13846"/>
                </a:lnTo>
                <a:lnTo>
                  <a:pt x="11680" y="13822"/>
                </a:lnTo>
                <a:lnTo>
                  <a:pt x="11631" y="13773"/>
                </a:lnTo>
                <a:lnTo>
                  <a:pt x="11558" y="13773"/>
                </a:lnTo>
                <a:lnTo>
                  <a:pt x="11534" y="13797"/>
                </a:lnTo>
                <a:lnTo>
                  <a:pt x="11144" y="14406"/>
                </a:lnTo>
                <a:lnTo>
                  <a:pt x="10974" y="14722"/>
                </a:lnTo>
                <a:lnTo>
                  <a:pt x="10901" y="14868"/>
                </a:lnTo>
                <a:lnTo>
                  <a:pt x="10877" y="14941"/>
                </a:lnTo>
                <a:lnTo>
                  <a:pt x="10877" y="15038"/>
                </a:lnTo>
                <a:lnTo>
                  <a:pt x="10901" y="15063"/>
                </a:lnTo>
                <a:lnTo>
                  <a:pt x="10341" y="14941"/>
                </a:lnTo>
                <a:lnTo>
                  <a:pt x="10487" y="14625"/>
                </a:lnTo>
                <a:lnTo>
                  <a:pt x="10633" y="14333"/>
                </a:lnTo>
                <a:lnTo>
                  <a:pt x="10804" y="14041"/>
                </a:lnTo>
                <a:lnTo>
                  <a:pt x="10998" y="13773"/>
                </a:lnTo>
                <a:lnTo>
                  <a:pt x="11023" y="13724"/>
                </a:lnTo>
                <a:lnTo>
                  <a:pt x="10998" y="13700"/>
                </a:lnTo>
                <a:lnTo>
                  <a:pt x="10950" y="13676"/>
                </a:lnTo>
                <a:lnTo>
                  <a:pt x="10901" y="13700"/>
                </a:lnTo>
                <a:lnTo>
                  <a:pt x="10658" y="13943"/>
                </a:lnTo>
                <a:lnTo>
                  <a:pt x="10414" y="14211"/>
                </a:lnTo>
                <a:lnTo>
                  <a:pt x="10317" y="14357"/>
                </a:lnTo>
                <a:lnTo>
                  <a:pt x="10220" y="14503"/>
                </a:lnTo>
                <a:lnTo>
                  <a:pt x="10147" y="14673"/>
                </a:lnTo>
                <a:lnTo>
                  <a:pt x="10098" y="14844"/>
                </a:lnTo>
                <a:lnTo>
                  <a:pt x="10098" y="14892"/>
                </a:lnTo>
                <a:lnTo>
                  <a:pt x="9709" y="14771"/>
                </a:lnTo>
                <a:lnTo>
                  <a:pt x="9757" y="14576"/>
                </a:lnTo>
                <a:lnTo>
                  <a:pt x="9830" y="14381"/>
                </a:lnTo>
                <a:lnTo>
                  <a:pt x="10001" y="13968"/>
                </a:lnTo>
                <a:lnTo>
                  <a:pt x="10147" y="13530"/>
                </a:lnTo>
                <a:lnTo>
                  <a:pt x="10147" y="13505"/>
                </a:lnTo>
                <a:lnTo>
                  <a:pt x="10122" y="13530"/>
                </a:lnTo>
                <a:lnTo>
                  <a:pt x="9879" y="13919"/>
                </a:lnTo>
                <a:lnTo>
                  <a:pt x="9636" y="14308"/>
                </a:lnTo>
                <a:lnTo>
                  <a:pt x="9539" y="14503"/>
                </a:lnTo>
                <a:lnTo>
                  <a:pt x="9466" y="14698"/>
                </a:lnTo>
                <a:lnTo>
                  <a:pt x="8906" y="14527"/>
                </a:lnTo>
                <a:lnTo>
                  <a:pt x="8979" y="14430"/>
                </a:lnTo>
                <a:lnTo>
                  <a:pt x="9028" y="14308"/>
                </a:lnTo>
                <a:lnTo>
                  <a:pt x="9149" y="14089"/>
                </a:lnTo>
                <a:lnTo>
                  <a:pt x="9344" y="13724"/>
                </a:lnTo>
                <a:lnTo>
                  <a:pt x="9417" y="13554"/>
                </a:lnTo>
                <a:lnTo>
                  <a:pt x="9490" y="13359"/>
                </a:lnTo>
                <a:lnTo>
                  <a:pt x="9490" y="13311"/>
                </a:lnTo>
                <a:lnTo>
                  <a:pt x="9441" y="13286"/>
                </a:lnTo>
                <a:lnTo>
                  <a:pt x="9393" y="13262"/>
                </a:lnTo>
                <a:lnTo>
                  <a:pt x="9368" y="13311"/>
                </a:lnTo>
                <a:lnTo>
                  <a:pt x="9247" y="13481"/>
                </a:lnTo>
                <a:lnTo>
                  <a:pt x="9149" y="13627"/>
                </a:lnTo>
                <a:lnTo>
                  <a:pt x="8906" y="13943"/>
                </a:lnTo>
                <a:lnTo>
                  <a:pt x="8736" y="14162"/>
                </a:lnTo>
                <a:lnTo>
                  <a:pt x="8663" y="14284"/>
                </a:lnTo>
                <a:lnTo>
                  <a:pt x="8638" y="14430"/>
                </a:lnTo>
                <a:lnTo>
                  <a:pt x="8419" y="14333"/>
                </a:lnTo>
                <a:lnTo>
                  <a:pt x="8492" y="14065"/>
                </a:lnTo>
                <a:lnTo>
                  <a:pt x="8541" y="13846"/>
                </a:lnTo>
                <a:lnTo>
                  <a:pt x="8711" y="13384"/>
                </a:lnTo>
                <a:lnTo>
                  <a:pt x="8833" y="13165"/>
                </a:lnTo>
                <a:lnTo>
                  <a:pt x="8955" y="12946"/>
                </a:lnTo>
                <a:lnTo>
                  <a:pt x="8955" y="12897"/>
                </a:lnTo>
                <a:lnTo>
                  <a:pt x="8930" y="12848"/>
                </a:lnTo>
                <a:lnTo>
                  <a:pt x="8882" y="12848"/>
                </a:lnTo>
                <a:lnTo>
                  <a:pt x="8833" y="12873"/>
                </a:lnTo>
                <a:lnTo>
                  <a:pt x="8687" y="13092"/>
                </a:lnTo>
                <a:lnTo>
                  <a:pt x="8565" y="13286"/>
                </a:lnTo>
                <a:lnTo>
                  <a:pt x="8444" y="13505"/>
                </a:lnTo>
                <a:lnTo>
                  <a:pt x="8322" y="13749"/>
                </a:lnTo>
                <a:lnTo>
                  <a:pt x="8225" y="13968"/>
                </a:lnTo>
                <a:lnTo>
                  <a:pt x="8176" y="14089"/>
                </a:lnTo>
                <a:lnTo>
                  <a:pt x="8152" y="14211"/>
                </a:lnTo>
                <a:lnTo>
                  <a:pt x="7762" y="14041"/>
                </a:lnTo>
                <a:lnTo>
                  <a:pt x="7908" y="13627"/>
                </a:lnTo>
                <a:lnTo>
                  <a:pt x="8103" y="13213"/>
                </a:lnTo>
                <a:lnTo>
                  <a:pt x="8322" y="12800"/>
                </a:lnTo>
                <a:lnTo>
                  <a:pt x="8322" y="12751"/>
                </a:lnTo>
                <a:lnTo>
                  <a:pt x="8298" y="12727"/>
                </a:lnTo>
                <a:lnTo>
                  <a:pt x="8249" y="12727"/>
                </a:lnTo>
                <a:lnTo>
                  <a:pt x="7908" y="13140"/>
                </a:lnTo>
                <a:lnTo>
                  <a:pt x="7762" y="13335"/>
                </a:lnTo>
                <a:lnTo>
                  <a:pt x="7616" y="13578"/>
                </a:lnTo>
                <a:lnTo>
                  <a:pt x="7543" y="13700"/>
                </a:lnTo>
                <a:lnTo>
                  <a:pt x="7470" y="13870"/>
                </a:lnTo>
                <a:lnTo>
                  <a:pt x="7130" y="13700"/>
                </a:lnTo>
                <a:lnTo>
                  <a:pt x="7154" y="13554"/>
                </a:lnTo>
                <a:lnTo>
                  <a:pt x="7178" y="13408"/>
                </a:lnTo>
                <a:lnTo>
                  <a:pt x="7300" y="13165"/>
                </a:lnTo>
                <a:lnTo>
                  <a:pt x="7495" y="12751"/>
                </a:lnTo>
                <a:lnTo>
                  <a:pt x="7689" y="12313"/>
                </a:lnTo>
                <a:lnTo>
                  <a:pt x="7689" y="12289"/>
                </a:lnTo>
                <a:lnTo>
                  <a:pt x="7665" y="12264"/>
                </a:lnTo>
                <a:lnTo>
                  <a:pt x="7641" y="12264"/>
                </a:lnTo>
                <a:lnTo>
                  <a:pt x="7616" y="12289"/>
                </a:lnTo>
                <a:lnTo>
                  <a:pt x="7397" y="12581"/>
                </a:lnTo>
                <a:lnTo>
                  <a:pt x="7178" y="12873"/>
                </a:lnTo>
                <a:lnTo>
                  <a:pt x="7081" y="13043"/>
                </a:lnTo>
                <a:lnTo>
                  <a:pt x="7008" y="13189"/>
                </a:lnTo>
                <a:lnTo>
                  <a:pt x="6935" y="13359"/>
                </a:lnTo>
                <a:lnTo>
                  <a:pt x="6886" y="13530"/>
                </a:lnTo>
                <a:lnTo>
                  <a:pt x="6570" y="13335"/>
                </a:lnTo>
                <a:lnTo>
                  <a:pt x="6692" y="13043"/>
                </a:lnTo>
                <a:lnTo>
                  <a:pt x="6813" y="12751"/>
                </a:lnTo>
                <a:lnTo>
                  <a:pt x="7105" y="12216"/>
                </a:lnTo>
                <a:lnTo>
                  <a:pt x="7130" y="12191"/>
                </a:lnTo>
                <a:lnTo>
                  <a:pt x="7105" y="12167"/>
                </a:lnTo>
                <a:lnTo>
                  <a:pt x="7057" y="12167"/>
                </a:lnTo>
                <a:lnTo>
                  <a:pt x="6838" y="12386"/>
                </a:lnTo>
                <a:lnTo>
                  <a:pt x="6619" y="12629"/>
                </a:lnTo>
                <a:lnTo>
                  <a:pt x="6448" y="12897"/>
                </a:lnTo>
                <a:lnTo>
                  <a:pt x="6327" y="13165"/>
                </a:lnTo>
                <a:lnTo>
                  <a:pt x="6254" y="13165"/>
                </a:lnTo>
                <a:lnTo>
                  <a:pt x="6181" y="13189"/>
                </a:lnTo>
                <a:lnTo>
                  <a:pt x="6132" y="13238"/>
                </a:lnTo>
                <a:lnTo>
                  <a:pt x="6083" y="13286"/>
                </a:lnTo>
                <a:lnTo>
                  <a:pt x="5937" y="13238"/>
                </a:lnTo>
                <a:lnTo>
                  <a:pt x="5791" y="13213"/>
                </a:lnTo>
                <a:lnTo>
                  <a:pt x="5816" y="13140"/>
                </a:lnTo>
                <a:lnTo>
                  <a:pt x="6059" y="12654"/>
                </a:lnTo>
                <a:lnTo>
                  <a:pt x="6254" y="12264"/>
                </a:lnTo>
                <a:lnTo>
                  <a:pt x="6351" y="12045"/>
                </a:lnTo>
                <a:lnTo>
                  <a:pt x="6424" y="11851"/>
                </a:lnTo>
                <a:lnTo>
                  <a:pt x="6424" y="11826"/>
                </a:lnTo>
                <a:lnTo>
                  <a:pt x="6400" y="11802"/>
                </a:lnTo>
                <a:lnTo>
                  <a:pt x="6375" y="11802"/>
                </a:lnTo>
                <a:lnTo>
                  <a:pt x="6351" y="11826"/>
                </a:lnTo>
                <a:lnTo>
                  <a:pt x="6108" y="12143"/>
                </a:lnTo>
                <a:lnTo>
                  <a:pt x="5864" y="12459"/>
                </a:lnTo>
                <a:lnTo>
                  <a:pt x="5743" y="12654"/>
                </a:lnTo>
                <a:lnTo>
                  <a:pt x="5621" y="12824"/>
                </a:lnTo>
                <a:lnTo>
                  <a:pt x="5548" y="13019"/>
                </a:lnTo>
                <a:lnTo>
                  <a:pt x="5475" y="13213"/>
                </a:lnTo>
                <a:lnTo>
                  <a:pt x="5451" y="13213"/>
                </a:lnTo>
                <a:lnTo>
                  <a:pt x="5183" y="13189"/>
                </a:lnTo>
                <a:lnTo>
                  <a:pt x="4891" y="13213"/>
                </a:lnTo>
                <a:lnTo>
                  <a:pt x="5037" y="12921"/>
                </a:lnTo>
                <a:lnTo>
                  <a:pt x="5353" y="12410"/>
                </a:lnTo>
                <a:lnTo>
                  <a:pt x="5451" y="12240"/>
                </a:lnTo>
                <a:lnTo>
                  <a:pt x="5524" y="12070"/>
                </a:lnTo>
                <a:lnTo>
                  <a:pt x="5548" y="11972"/>
                </a:lnTo>
                <a:lnTo>
                  <a:pt x="5548" y="11899"/>
                </a:lnTo>
                <a:lnTo>
                  <a:pt x="5524" y="11802"/>
                </a:lnTo>
                <a:lnTo>
                  <a:pt x="5475" y="11729"/>
                </a:lnTo>
                <a:lnTo>
                  <a:pt x="5451" y="11729"/>
                </a:lnTo>
                <a:lnTo>
                  <a:pt x="5451" y="11753"/>
                </a:lnTo>
                <a:lnTo>
                  <a:pt x="5426" y="11802"/>
                </a:lnTo>
                <a:lnTo>
                  <a:pt x="5378" y="11875"/>
                </a:lnTo>
                <a:lnTo>
                  <a:pt x="5280" y="11997"/>
                </a:lnTo>
                <a:lnTo>
                  <a:pt x="4988" y="12435"/>
                </a:lnTo>
                <a:lnTo>
                  <a:pt x="4745" y="12800"/>
                </a:lnTo>
                <a:lnTo>
                  <a:pt x="4623" y="13019"/>
                </a:lnTo>
                <a:lnTo>
                  <a:pt x="4599" y="13140"/>
                </a:lnTo>
                <a:lnTo>
                  <a:pt x="4599" y="13238"/>
                </a:lnTo>
                <a:lnTo>
                  <a:pt x="4599" y="13262"/>
                </a:lnTo>
                <a:lnTo>
                  <a:pt x="4575" y="13262"/>
                </a:lnTo>
                <a:lnTo>
                  <a:pt x="4550" y="11802"/>
                </a:lnTo>
                <a:lnTo>
                  <a:pt x="4550" y="10537"/>
                </a:lnTo>
                <a:lnTo>
                  <a:pt x="4526" y="9271"/>
                </a:lnTo>
                <a:lnTo>
                  <a:pt x="4477" y="8396"/>
                </a:lnTo>
                <a:lnTo>
                  <a:pt x="4477" y="7520"/>
                </a:lnTo>
                <a:lnTo>
                  <a:pt x="4453" y="7130"/>
                </a:lnTo>
                <a:lnTo>
                  <a:pt x="4453" y="6863"/>
                </a:lnTo>
                <a:lnTo>
                  <a:pt x="4453" y="6595"/>
                </a:lnTo>
                <a:lnTo>
                  <a:pt x="4648" y="6619"/>
                </a:lnTo>
                <a:lnTo>
                  <a:pt x="4818" y="6619"/>
                </a:lnTo>
                <a:lnTo>
                  <a:pt x="5183" y="6595"/>
                </a:lnTo>
                <a:lnTo>
                  <a:pt x="5791" y="6595"/>
                </a:lnTo>
                <a:lnTo>
                  <a:pt x="6010" y="6571"/>
                </a:lnTo>
                <a:lnTo>
                  <a:pt x="6108" y="6522"/>
                </a:lnTo>
                <a:lnTo>
                  <a:pt x="6156" y="6449"/>
                </a:lnTo>
                <a:lnTo>
                  <a:pt x="6546" y="6230"/>
                </a:lnTo>
                <a:lnTo>
                  <a:pt x="6935" y="5962"/>
                </a:lnTo>
                <a:lnTo>
                  <a:pt x="7300" y="5646"/>
                </a:lnTo>
                <a:lnTo>
                  <a:pt x="7665" y="5330"/>
                </a:lnTo>
                <a:lnTo>
                  <a:pt x="8006" y="4989"/>
                </a:lnTo>
                <a:lnTo>
                  <a:pt x="8322" y="4648"/>
                </a:lnTo>
                <a:lnTo>
                  <a:pt x="8930" y="3943"/>
                </a:lnTo>
                <a:lnTo>
                  <a:pt x="9003" y="3870"/>
                </a:lnTo>
                <a:lnTo>
                  <a:pt x="9003" y="3797"/>
                </a:lnTo>
                <a:lnTo>
                  <a:pt x="9003" y="3699"/>
                </a:lnTo>
                <a:lnTo>
                  <a:pt x="8979" y="3626"/>
                </a:lnTo>
                <a:lnTo>
                  <a:pt x="9125" y="3456"/>
                </a:lnTo>
                <a:lnTo>
                  <a:pt x="9247" y="3286"/>
                </a:lnTo>
                <a:lnTo>
                  <a:pt x="9514" y="2872"/>
                </a:lnTo>
                <a:lnTo>
                  <a:pt x="9709" y="2434"/>
                </a:lnTo>
                <a:lnTo>
                  <a:pt x="9855" y="2020"/>
                </a:lnTo>
                <a:lnTo>
                  <a:pt x="10074" y="1266"/>
                </a:lnTo>
                <a:lnTo>
                  <a:pt x="10195" y="877"/>
                </a:lnTo>
                <a:lnTo>
                  <a:pt x="10341" y="512"/>
                </a:lnTo>
                <a:lnTo>
                  <a:pt x="10341" y="488"/>
                </a:lnTo>
                <a:close/>
                <a:moveTo>
                  <a:pt x="10536" y="1"/>
                </a:moveTo>
                <a:lnTo>
                  <a:pt x="10366" y="25"/>
                </a:lnTo>
                <a:lnTo>
                  <a:pt x="10195" y="74"/>
                </a:lnTo>
                <a:lnTo>
                  <a:pt x="10049" y="171"/>
                </a:lnTo>
                <a:lnTo>
                  <a:pt x="10025" y="196"/>
                </a:lnTo>
                <a:lnTo>
                  <a:pt x="9952" y="244"/>
                </a:lnTo>
                <a:lnTo>
                  <a:pt x="9903" y="293"/>
                </a:lnTo>
                <a:lnTo>
                  <a:pt x="9782" y="415"/>
                </a:lnTo>
                <a:lnTo>
                  <a:pt x="9709" y="585"/>
                </a:lnTo>
                <a:lnTo>
                  <a:pt x="9636" y="780"/>
                </a:lnTo>
                <a:lnTo>
                  <a:pt x="9539" y="1169"/>
                </a:lnTo>
                <a:lnTo>
                  <a:pt x="9466" y="1509"/>
                </a:lnTo>
                <a:lnTo>
                  <a:pt x="9320" y="1972"/>
                </a:lnTo>
                <a:lnTo>
                  <a:pt x="9247" y="2215"/>
                </a:lnTo>
                <a:lnTo>
                  <a:pt x="9149" y="2458"/>
                </a:lnTo>
                <a:lnTo>
                  <a:pt x="9003" y="2726"/>
                </a:lnTo>
                <a:lnTo>
                  <a:pt x="8833" y="2994"/>
                </a:lnTo>
                <a:lnTo>
                  <a:pt x="8663" y="3286"/>
                </a:lnTo>
                <a:lnTo>
                  <a:pt x="8614" y="3407"/>
                </a:lnTo>
                <a:lnTo>
                  <a:pt x="8565" y="3578"/>
                </a:lnTo>
                <a:lnTo>
                  <a:pt x="7324" y="4867"/>
                </a:lnTo>
                <a:lnTo>
                  <a:pt x="6692" y="5500"/>
                </a:lnTo>
                <a:lnTo>
                  <a:pt x="6035" y="6108"/>
                </a:lnTo>
                <a:lnTo>
                  <a:pt x="5937" y="6084"/>
                </a:lnTo>
                <a:lnTo>
                  <a:pt x="5524" y="6084"/>
                </a:lnTo>
                <a:lnTo>
                  <a:pt x="5110" y="6133"/>
                </a:lnTo>
                <a:lnTo>
                  <a:pt x="4867" y="6133"/>
                </a:lnTo>
                <a:lnTo>
                  <a:pt x="4599" y="6157"/>
                </a:lnTo>
                <a:lnTo>
                  <a:pt x="4599" y="6157"/>
                </a:lnTo>
                <a:lnTo>
                  <a:pt x="4623" y="6133"/>
                </a:lnTo>
                <a:lnTo>
                  <a:pt x="4623" y="6084"/>
                </a:lnTo>
                <a:lnTo>
                  <a:pt x="4599" y="5987"/>
                </a:lnTo>
                <a:lnTo>
                  <a:pt x="4526" y="5914"/>
                </a:lnTo>
                <a:lnTo>
                  <a:pt x="4453" y="5889"/>
                </a:lnTo>
                <a:lnTo>
                  <a:pt x="4404" y="5816"/>
                </a:lnTo>
                <a:lnTo>
                  <a:pt x="4331" y="5768"/>
                </a:lnTo>
                <a:lnTo>
                  <a:pt x="4112" y="5670"/>
                </a:lnTo>
                <a:lnTo>
                  <a:pt x="3869" y="5622"/>
                </a:lnTo>
                <a:lnTo>
                  <a:pt x="3626" y="5597"/>
                </a:lnTo>
                <a:lnTo>
                  <a:pt x="2871" y="5597"/>
                </a:lnTo>
                <a:lnTo>
                  <a:pt x="2385" y="5646"/>
                </a:lnTo>
                <a:lnTo>
                  <a:pt x="2166" y="5646"/>
                </a:lnTo>
                <a:lnTo>
                  <a:pt x="1922" y="5622"/>
                </a:lnTo>
                <a:lnTo>
                  <a:pt x="1412" y="5597"/>
                </a:lnTo>
                <a:lnTo>
                  <a:pt x="1144" y="5597"/>
                </a:lnTo>
                <a:lnTo>
                  <a:pt x="901" y="5622"/>
                </a:lnTo>
                <a:lnTo>
                  <a:pt x="682" y="5670"/>
                </a:lnTo>
                <a:lnTo>
                  <a:pt x="463" y="5792"/>
                </a:lnTo>
                <a:lnTo>
                  <a:pt x="365" y="5792"/>
                </a:lnTo>
                <a:lnTo>
                  <a:pt x="317" y="5841"/>
                </a:lnTo>
                <a:lnTo>
                  <a:pt x="292" y="5889"/>
                </a:lnTo>
                <a:lnTo>
                  <a:pt x="244" y="6133"/>
                </a:lnTo>
                <a:lnTo>
                  <a:pt x="219" y="6400"/>
                </a:lnTo>
                <a:lnTo>
                  <a:pt x="219" y="6911"/>
                </a:lnTo>
                <a:lnTo>
                  <a:pt x="195" y="7422"/>
                </a:lnTo>
                <a:lnTo>
                  <a:pt x="171" y="7933"/>
                </a:lnTo>
                <a:lnTo>
                  <a:pt x="146" y="8493"/>
                </a:lnTo>
                <a:lnTo>
                  <a:pt x="146" y="9028"/>
                </a:lnTo>
                <a:lnTo>
                  <a:pt x="146" y="10123"/>
                </a:lnTo>
                <a:lnTo>
                  <a:pt x="171" y="10707"/>
                </a:lnTo>
                <a:lnTo>
                  <a:pt x="171" y="11267"/>
                </a:lnTo>
                <a:lnTo>
                  <a:pt x="122" y="12386"/>
                </a:lnTo>
                <a:lnTo>
                  <a:pt x="98" y="13530"/>
                </a:lnTo>
                <a:lnTo>
                  <a:pt x="98" y="14162"/>
                </a:lnTo>
                <a:lnTo>
                  <a:pt x="73" y="14479"/>
                </a:lnTo>
                <a:lnTo>
                  <a:pt x="25" y="14795"/>
                </a:lnTo>
                <a:lnTo>
                  <a:pt x="0" y="14868"/>
                </a:lnTo>
                <a:lnTo>
                  <a:pt x="25" y="14965"/>
                </a:lnTo>
                <a:lnTo>
                  <a:pt x="73" y="15014"/>
                </a:lnTo>
                <a:lnTo>
                  <a:pt x="122" y="15063"/>
                </a:lnTo>
                <a:lnTo>
                  <a:pt x="195" y="15087"/>
                </a:lnTo>
                <a:lnTo>
                  <a:pt x="268" y="15111"/>
                </a:lnTo>
                <a:lnTo>
                  <a:pt x="341" y="15087"/>
                </a:lnTo>
                <a:lnTo>
                  <a:pt x="414" y="15038"/>
                </a:lnTo>
                <a:lnTo>
                  <a:pt x="463" y="15087"/>
                </a:lnTo>
                <a:lnTo>
                  <a:pt x="536" y="15111"/>
                </a:lnTo>
                <a:lnTo>
                  <a:pt x="998" y="15136"/>
                </a:lnTo>
                <a:lnTo>
                  <a:pt x="1460" y="15136"/>
                </a:lnTo>
                <a:lnTo>
                  <a:pt x="1922" y="15111"/>
                </a:lnTo>
                <a:lnTo>
                  <a:pt x="2385" y="15087"/>
                </a:lnTo>
                <a:lnTo>
                  <a:pt x="2482" y="15087"/>
                </a:lnTo>
                <a:lnTo>
                  <a:pt x="3309" y="15014"/>
                </a:lnTo>
                <a:lnTo>
                  <a:pt x="3723" y="14990"/>
                </a:lnTo>
                <a:lnTo>
                  <a:pt x="4112" y="14965"/>
                </a:lnTo>
                <a:lnTo>
                  <a:pt x="4137" y="14965"/>
                </a:lnTo>
                <a:lnTo>
                  <a:pt x="4185" y="14990"/>
                </a:lnTo>
                <a:lnTo>
                  <a:pt x="4234" y="15014"/>
                </a:lnTo>
                <a:lnTo>
                  <a:pt x="4356" y="15014"/>
                </a:lnTo>
                <a:lnTo>
                  <a:pt x="4453" y="14941"/>
                </a:lnTo>
                <a:lnTo>
                  <a:pt x="4502" y="14917"/>
                </a:lnTo>
                <a:lnTo>
                  <a:pt x="4526" y="14868"/>
                </a:lnTo>
                <a:lnTo>
                  <a:pt x="4575" y="14746"/>
                </a:lnTo>
                <a:lnTo>
                  <a:pt x="4599" y="14600"/>
                </a:lnTo>
                <a:lnTo>
                  <a:pt x="4599" y="14333"/>
                </a:lnTo>
                <a:lnTo>
                  <a:pt x="4599" y="14065"/>
                </a:lnTo>
                <a:lnTo>
                  <a:pt x="4575" y="13797"/>
                </a:lnTo>
                <a:lnTo>
                  <a:pt x="4599" y="13773"/>
                </a:lnTo>
                <a:lnTo>
                  <a:pt x="5037" y="13724"/>
                </a:lnTo>
                <a:lnTo>
                  <a:pt x="5451" y="13676"/>
                </a:lnTo>
                <a:lnTo>
                  <a:pt x="5791" y="13700"/>
                </a:lnTo>
                <a:lnTo>
                  <a:pt x="5986" y="13676"/>
                </a:lnTo>
                <a:lnTo>
                  <a:pt x="6132" y="13627"/>
                </a:lnTo>
                <a:lnTo>
                  <a:pt x="6156" y="13651"/>
                </a:lnTo>
                <a:lnTo>
                  <a:pt x="6521" y="13895"/>
                </a:lnTo>
                <a:lnTo>
                  <a:pt x="6886" y="14138"/>
                </a:lnTo>
                <a:lnTo>
                  <a:pt x="7276" y="14357"/>
                </a:lnTo>
                <a:lnTo>
                  <a:pt x="7665" y="14552"/>
                </a:lnTo>
                <a:lnTo>
                  <a:pt x="8054" y="14722"/>
                </a:lnTo>
                <a:lnTo>
                  <a:pt x="8444" y="14892"/>
                </a:lnTo>
                <a:lnTo>
                  <a:pt x="8833" y="15038"/>
                </a:lnTo>
                <a:lnTo>
                  <a:pt x="9247" y="15160"/>
                </a:lnTo>
                <a:lnTo>
                  <a:pt x="10074" y="15403"/>
                </a:lnTo>
                <a:lnTo>
                  <a:pt x="10925" y="15574"/>
                </a:lnTo>
                <a:lnTo>
                  <a:pt x="11777" y="15695"/>
                </a:lnTo>
                <a:lnTo>
                  <a:pt x="12653" y="15817"/>
                </a:lnTo>
                <a:lnTo>
                  <a:pt x="13310" y="15866"/>
                </a:lnTo>
                <a:lnTo>
                  <a:pt x="13651" y="15890"/>
                </a:lnTo>
                <a:lnTo>
                  <a:pt x="14016" y="15866"/>
                </a:lnTo>
                <a:lnTo>
                  <a:pt x="14356" y="15866"/>
                </a:lnTo>
                <a:lnTo>
                  <a:pt x="14697" y="15793"/>
                </a:lnTo>
                <a:lnTo>
                  <a:pt x="15013" y="15720"/>
                </a:lnTo>
                <a:lnTo>
                  <a:pt x="15330" y="15598"/>
                </a:lnTo>
                <a:lnTo>
                  <a:pt x="15476" y="15525"/>
                </a:lnTo>
                <a:lnTo>
                  <a:pt x="15597" y="15452"/>
                </a:lnTo>
                <a:lnTo>
                  <a:pt x="15719" y="15355"/>
                </a:lnTo>
                <a:lnTo>
                  <a:pt x="15792" y="15257"/>
                </a:lnTo>
                <a:lnTo>
                  <a:pt x="15865" y="15160"/>
                </a:lnTo>
                <a:lnTo>
                  <a:pt x="15914" y="15038"/>
                </a:lnTo>
                <a:lnTo>
                  <a:pt x="15962" y="14941"/>
                </a:lnTo>
                <a:lnTo>
                  <a:pt x="15987" y="14819"/>
                </a:lnTo>
                <a:lnTo>
                  <a:pt x="16011" y="14552"/>
                </a:lnTo>
                <a:lnTo>
                  <a:pt x="15987" y="14284"/>
                </a:lnTo>
                <a:lnTo>
                  <a:pt x="15938" y="14016"/>
                </a:lnTo>
                <a:lnTo>
                  <a:pt x="15865" y="13749"/>
                </a:lnTo>
                <a:lnTo>
                  <a:pt x="15987" y="13651"/>
                </a:lnTo>
                <a:lnTo>
                  <a:pt x="16084" y="13530"/>
                </a:lnTo>
                <a:lnTo>
                  <a:pt x="16181" y="13408"/>
                </a:lnTo>
                <a:lnTo>
                  <a:pt x="16254" y="13262"/>
                </a:lnTo>
                <a:lnTo>
                  <a:pt x="16376" y="12946"/>
                </a:lnTo>
                <a:lnTo>
                  <a:pt x="16425" y="12654"/>
                </a:lnTo>
                <a:lnTo>
                  <a:pt x="16449" y="12410"/>
                </a:lnTo>
                <a:lnTo>
                  <a:pt x="16449" y="12070"/>
                </a:lnTo>
                <a:lnTo>
                  <a:pt x="16425" y="11875"/>
                </a:lnTo>
                <a:lnTo>
                  <a:pt x="16400" y="11680"/>
                </a:lnTo>
                <a:lnTo>
                  <a:pt x="16352" y="11534"/>
                </a:lnTo>
                <a:lnTo>
                  <a:pt x="16279" y="11388"/>
                </a:lnTo>
                <a:lnTo>
                  <a:pt x="16425" y="11267"/>
                </a:lnTo>
                <a:lnTo>
                  <a:pt x="16546" y="11096"/>
                </a:lnTo>
                <a:lnTo>
                  <a:pt x="16668" y="10926"/>
                </a:lnTo>
                <a:lnTo>
                  <a:pt x="16765" y="10756"/>
                </a:lnTo>
                <a:lnTo>
                  <a:pt x="16838" y="10561"/>
                </a:lnTo>
                <a:lnTo>
                  <a:pt x="16887" y="10342"/>
                </a:lnTo>
                <a:lnTo>
                  <a:pt x="16911" y="10147"/>
                </a:lnTo>
                <a:lnTo>
                  <a:pt x="16936" y="9953"/>
                </a:lnTo>
                <a:lnTo>
                  <a:pt x="16911" y="9758"/>
                </a:lnTo>
                <a:lnTo>
                  <a:pt x="16838" y="9515"/>
                </a:lnTo>
                <a:lnTo>
                  <a:pt x="16717" y="9271"/>
                </a:lnTo>
                <a:lnTo>
                  <a:pt x="16571" y="9053"/>
                </a:lnTo>
                <a:lnTo>
                  <a:pt x="16717" y="8931"/>
                </a:lnTo>
                <a:lnTo>
                  <a:pt x="16838" y="8785"/>
                </a:lnTo>
                <a:lnTo>
                  <a:pt x="16936" y="8615"/>
                </a:lnTo>
                <a:lnTo>
                  <a:pt x="17033" y="8444"/>
                </a:lnTo>
                <a:lnTo>
                  <a:pt x="17106" y="8274"/>
                </a:lnTo>
                <a:lnTo>
                  <a:pt x="17155" y="8079"/>
                </a:lnTo>
                <a:lnTo>
                  <a:pt x="17179" y="7885"/>
                </a:lnTo>
                <a:lnTo>
                  <a:pt x="17203" y="7690"/>
                </a:lnTo>
                <a:lnTo>
                  <a:pt x="17179" y="7447"/>
                </a:lnTo>
                <a:lnTo>
                  <a:pt x="17106" y="7252"/>
                </a:lnTo>
                <a:lnTo>
                  <a:pt x="17009" y="7057"/>
                </a:lnTo>
                <a:lnTo>
                  <a:pt x="16887" y="6887"/>
                </a:lnTo>
                <a:lnTo>
                  <a:pt x="16717" y="6741"/>
                </a:lnTo>
                <a:lnTo>
                  <a:pt x="16546" y="6619"/>
                </a:lnTo>
                <a:lnTo>
                  <a:pt x="16352" y="6498"/>
                </a:lnTo>
                <a:lnTo>
                  <a:pt x="16157" y="6400"/>
                </a:lnTo>
                <a:lnTo>
                  <a:pt x="15938" y="6303"/>
                </a:lnTo>
                <a:lnTo>
                  <a:pt x="15719" y="6206"/>
                </a:lnTo>
                <a:lnTo>
                  <a:pt x="15232" y="6084"/>
                </a:lnTo>
                <a:lnTo>
                  <a:pt x="14746" y="5987"/>
                </a:lnTo>
                <a:lnTo>
                  <a:pt x="14259" y="5938"/>
                </a:lnTo>
                <a:lnTo>
                  <a:pt x="13845" y="5889"/>
                </a:lnTo>
                <a:lnTo>
                  <a:pt x="13432" y="5865"/>
                </a:lnTo>
                <a:lnTo>
                  <a:pt x="12604" y="5841"/>
                </a:lnTo>
                <a:lnTo>
                  <a:pt x="11607" y="5841"/>
                </a:lnTo>
                <a:lnTo>
                  <a:pt x="11266" y="5865"/>
                </a:lnTo>
                <a:lnTo>
                  <a:pt x="11461" y="5354"/>
                </a:lnTo>
                <a:lnTo>
                  <a:pt x="11655" y="4843"/>
                </a:lnTo>
                <a:lnTo>
                  <a:pt x="11826" y="4308"/>
                </a:lnTo>
                <a:lnTo>
                  <a:pt x="11996" y="3797"/>
                </a:lnTo>
                <a:lnTo>
                  <a:pt x="12142" y="3261"/>
                </a:lnTo>
                <a:lnTo>
                  <a:pt x="12239" y="2726"/>
                </a:lnTo>
                <a:lnTo>
                  <a:pt x="12264" y="2458"/>
                </a:lnTo>
                <a:lnTo>
                  <a:pt x="12264" y="2191"/>
                </a:lnTo>
                <a:lnTo>
                  <a:pt x="12239" y="1899"/>
                </a:lnTo>
                <a:lnTo>
                  <a:pt x="12215" y="1631"/>
                </a:lnTo>
                <a:lnTo>
                  <a:pt x="12166" y="1412"/>
                </a:lnTo>
                <a:lnTo>
                  <a:pt x="12118" y="1217"/>
                </a:lnTo>
                <a:lnTo>
                  <a:pt x="12045" y="1023"/>
                </a:lnTo>
                <a:lnTo>
                  <a:pt x="11972" y="853"/>
                </a:lnTo>
                <a:lnTo>
                  <a:pt x="11850" y="682"/>
                </a:lnTo>
                <a:lnTo>
                  <a:pt x="11728" y="512"/>
                </a:lnTo>
                <a:lnTo>
                  <a:pt x="11582" y="366"/>
                </a:lnTo>
                <a:lnTo>
                  <a:pt x="11412" y="220"/>
                </a:lnTo>
                <a:lnTo>
                  <a:pt x="11266" y="147"/>
                </a:lnTo>
                <a:lnTo>
                  <a:pt x="11120" y="74"/>
                </a:lnTo>
                <a:lnTo>
                  <a:pt x="10925" y="25"/>
                </a:lnTo>
                <a:lnTo>
                  <a:pt x="1073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6" name="Google Shape;2186;p48"/>
          <p:cNvSpPr/>
          <p:nvPr/>
        </p:nvSpPr>
        <p:spPr>
          <a:xfrm>
            <a:off x="8912183" y="3260720"/>
            <a:ext cx="553090" cy="663728"/>
          </a:xfrm>
          <a:custGeom>
            <a:avLst/>
            <a:gdLst/>
            <a:ahLst/>
            <a:cxnLst/>
            <a:rect l="l" t="t" r="r" b="b"/>
            <a:pathLst>
              <a:path w="15817" h="18981" extrusionOk="0">
                <a:moveTo>
                  <a:pt x="11364" y="1"/>
                </a:moveTo>
                <a:lnTo>
                  <a:pt x="11242" y="25"/>
                </a:lnTo>
                <a:lnTo>
                  <a:pt x="11169" y="74"/>
                </a:lnTo>
                <a:lnTo>
                  <a:pt x="11096" y="171"/>
                </a:lnTo>
                <a:lnTo>
                  <a:pt x="10780" y="731"/>
                </a:lnTo>
                <a:lnTo>
                  <a:pt x="10634" y="999"/>
                </a:lnTo>
                <a:lnTo>
                  <a:pt x="10537" y="1315"/>
                </a:lnTo>
                <a:lnTo>
                  <a:pt x="10512" y="1388"/>
                </a:lnTo>
                <a:lnTo>
                  <a:pt x="10537" y="1461"/>
                </a:lnTo>
                <a:lnTo>
                  <a:pt x="10585" y="1534"/>
                </a:lnTo>
                <a:lnTo>
                  <a:pt x="10634" y="1583"/>
                </a:lnTo>
                <a:lnTo>
                  <a:pt x="10707" y="1607"/>
                </a:lnTo>
                <a:lnTo>
                  <a:pt x="10804" y="1631"/>
                </a:lnTo>
                <a:lnTo>
                  <a:pt x="10877" y="1607"/>
                </a:lnTo>
                <a:lnTo>
                  <a:pt x="10950" y="1558"/>
                </a:lnTo>
                <a:lnTo>
                  <a:pt x="11145" y="1315"/>
                </a:lnTo>
                <a:lnTo>
                  <a:pt x="11291" y="1047"/>
                </a:lnTo>
                <a:lnTo>
                  <a:pt x="11510" y="731"/>
                </a:lnTo>
                <a:lnTo>
                  <a:pt x="11583" y="682"/>
                </a:lnTo>
                <a:lnTo>
                  <a:pt x="11656" y="609"/>
                </a:lnTo>
                <a:lnTo>
                  <a:pt x="11705" y="463"/>
                </a:lnTo>
                <a:lnTo>
                  <a:pt x="11729" y="342"/>
                </a:lnTo>
                <a:lnTo>
                  <a:pt x="11705" y="220"/>
                </a:lnTo>
                <a:lnTo>
                  <a:pt x="11656" y="123"/>
                </a:lnTo>
                <a:lnTo>
                  <a:pt x="11583" y="50"/>
                </a:lnTo>
                <a:lnTo>
                  <a:pt x="11486" y="25"/>
                </a:lnTo>
                <a:lnTo>
                  <a:pt x="11461" y="1"/>
                </a:lnTo>
                <a:close/>
                <a:moveTo>
                  <a:pt x="3821" y="171"/>
                </a:moveTo>
                <a:lnTo>
                  <a:pt x="3748" y="196"/>
                </a:lnTo>
                <a:lnTo>
                  <a:pt x="3699" y="244"/>
                </a:lnTo>
                <a:lnTo>
                  <a:pt x="3651" y="317"/>
                </a:lnTo>
                <a:lnTo>
                  <a:pt x="3651" y="390"/>
                </a:lnTo>
                <a:lnTo>
                  <a:pt x="3651" y="463"/>
                </a:lnTo>
                <a:lnTo>
                  <a:pt x="3699" y="634"/>
                </a:lnTo>
                <a:lnTo>
                  <a:pt x="3772" y="804"/>
                </a:lnTo>
                <a:lnTo>
                  <a:pt x="3943" y="1120"/>
                </a:lnTo>
                <a:lnTo>
                  <a:pt x="4113" y="1461"/>
                </a:lnTo>
                <a:lnTo>
                  <a:pt x="4259" y="1802"/>
                </a:lnTo>
                <a:lnTo>
                  <a:pt x="4332" y="1923"/>
                </a:lnTo>
                <a:lnTo>
                  <a:pt x="4429" y="1996"/>
                </a:lnTo>
                <a:lnTo>
                  <a:pt x="4527" y="2021"/>
                </a:lnTo>
                <a:lnTo>
                  <a:pt x="4624" y="1996"/>
                </a:lnTo>
                <a:lnTo>
                  <a:pt x="4721" y="1972"/>
                </a:lnTo>
                <a:lnTo>
                  <a:pt x="4794" y="1899"/>
                </a:lnTo>
                <a:lnTo>
                  <a:pt x="4843" y="1777"/>
                </a:lnTo>
                <a:lnTo>
                  <a:pt x="4843" y="1656"/>
                </a:lnTo>
                <a:lnTo>
                  <a:pt x="4794" y="1461"/>
                </a:lnTo>
                <a:lnTo>
                  <a:pt x="4697" y="1266"/>
                </a:lnTo>
                <a:lnTo>
                  <a:pt x="4502" y="901"/>
                </a:lnTo>
                <a:lnTo>
                  <a:pt x="4283" y="536"/>
                </a:lnTo>
                <a:lnTo>
                  <a:pt x="4162" y="390"/>
                </a:lnTo>
                <a:lnTo>
                  <a:pt x="4040" y="244"/>
                </a:lnTo>
                <a:lnTo>
                  <a:pt x="3967" y="196"/>
                </a:lnTo>
                <a:lnTo>
                  <a:pt x="3894" y="171"/>
                </a:lnTo>
                <a:close/>
                <a:moveTo>
                  <a:pt x="15452" y="4405"/>
                </a:moveTo>
                <a:lnTo>
                  <a:pt x="15379" y="4429"/>
                </a:lnTo>
                <a:lnTo>
                  <a:pt x="15306" y="4454"/>
                </a:lnTo>
                <a:lnTo>
                  <a:pt x="15135" y="4551"/>
                </a:lnTo>
                <a:lnTo>
                  <a:pt x="14941" y="4600"/>
                </a:lnTo>
                <a:lnTo>
                  <a:pt x="14551" y="4697"/>
                </a:lnTo>
                <a:lnTo>
                  <a:pt x="14357" y="4746"/>
                </a:lnTo>
                <a:lnTo>
                  <a:pt x="14162" y="4819"/>
                </a:lnTo>
                <a:lnTo>
                  <a:pt x="14016" y="4916"/>
                </a:lnTo>
                <a:lnTo>
                  <a:pt x="13870" y="5062"/>
                </a:lnTo>
                <a:lnTo>
                  <a:pt x="13822" y="5135"/>
                </a:lnTo>
                <a:lnTo>
                  <a:pt x="13822" y="5232"/>
                </a:lnTo>
                <a:lnTo>
                  <a:pt x="13846" y="5330"/>
                </a:lnTo>
                <a:lnTo>
                  <a:pt x="13895" y="5354"/>
                </a:lnTo>
                <a:lnTo>
                  <a:pt x="13943" y="5354"/>
                </a:lnTo>
                <a:lnTo>
                  <a:pt x="14138" y="5378"/>
                </a:lnTo>
                <a:lnTo>
                  <a:pt x="14357" y="5378"/>
                </a:lnTo>
                <a:lnTo>
                  <a:pt x="14600" y="5354"/>
                </a:lnTo>
                <a:lnTo>
                  <a:pt x="14819" y="5330"/>
                </a:lnTo>
                <a:lnTo>
                  <a:pt x="15038" y="5257"/>
                </a:lnTo>
                <a:lnTo>
                  <a:pt x="15257" y="5208"/>
                </a:lnTo>
                <a:lnTo>
                  <a:pt x="15452" y="5111"/>
                </a:lnTo>
                <a:lnTo>
                  <a:pt x="15646" y="5038"/>
                </a:lnTo>
                <a:lnTo>
                  <a:pt x="15719" y="4989"/>
                </a:lnTo>
                <a:lnTo>
                  <a:pt x="15768" y="4940"/>
                </a:lnTo>
                <a:lnTo>
                  <a:pt x="15817" y="4819"/>
                </a:lnTo>
                <a:lnTo>
                  <a:pt x="15792" y="4697"/>
                </a:lnTo>
                <a:lnTo>
                  <a:pt x="15768" y="4575"/>
                </a:lnTo>
                <a:lnTo>
                  <a:pt x="15671" y="4478"/>
                </a:lnTo>
                <a:lnTo>
                  <a:pt x="15573" y="4429"/>
                </a:lnTo>
                <a:lnTo>
                  <a:pt x="15452" y="4405"/>
                </a:lnTo>
                <a:close/>
                <a:moveTo>
                  <a:pt x="317" y="4697"/>
                </a:moveTo>
                <a:lnTo>
                  <a:pt x="220" y="4721"/>
                </a:lnTo>
                <a:lnTo>
                  <a:pt x="122" y="4746"/>
                </a:lnTo>
                <a:lnTo>
                  <a:pt x="25" y="4794"/>
                </a:lnTo>
                <a:lnTo>
                  <a:pt x="1" y="4867"/>
                </a:lnTo>
                <a:lnTo>
                  <a:pt x="1" y="4965"/>
                </a:lnTo>
                <a:lnTo>
                  <a:pt x="49" y="5038"/>
                </a:lnTo>
                <a:lnTo>
                  <a:pt x="195" y="5184"/>
                </a:lnTo>
                <a:lnTo>
                  <a:pt x="390" y="5305"/>
                </a:lnTo>
                <a:lnTo>
                  <a:pt x="779" y="5524"/>
                </a:lnTo>
                <a:lnTo>
                  <a:pt x="1169" y="5743"/>
                </a:lnTo>
                <a:lnTo>
                  <a:pt x="1388" y="5841"/>
                </a:lnTo>
                <a:lnTo>
                  <a:pt x="1582" y="5938"/>
                </a:lnTo>
                <a:lnTo>
                  <a:pt x="1655" y="5962"/>
                </a:lnTo>
                <a:lnTo>
                  <a:pt x="1801" y="5962"/>
                </a:lnTo>
                <a:lnTo>
                  <a:pt x="1850" y="5938"/>
                </a:lnTo>
                <a:lnTo>
                  <a:pt x="1923" y="5841"/>
                </a:lnTo>
                <a:lnTo>
                  <a:pt x="1972" y="5743"/>
                </a:lnTo>
                <a:lnTo>
                  <a:pt x="1996" y="5622"/>
                </a:lnTo>
                <a:lnTo>
                  <a:pt x="1972" y="5476"/>
                </a:lnTo>
                <a:lnTo>
                  <a:pt x="1899" y="5378"/>
                </a:lnTo>
                <a:lnTo>
                  <a:pt x="1826" y="5330"/>
                </a:lnTo>
                <a:lnTo>
                  <a:pt x="1777" y="5305"/>
                </a:lnTo>
                <a:lnTo>
                  <a:pt x="1582" y="5208"/>
                </a:lnTo>
                <a:lnTo>
                  <a:pt x="1388" y="5111"/>
                </a:lnTo>
                <a:lnTo>
                  <a:pt x="974" y="4892"/>
                </a:lnTo>
                <a:lnTo>
                  <a:pt x="755" y="4794"/>
                </a:lnTo>
                <a:lnTo>
                  <a:pt x="536" y="4721"/>
                </a:lnTo>
                <a:lnTo>
                  <a:pt x="317" y="4697"/>
                </a:lnTo>
                <a:close/>
                <a:moveTo>
                  <a:pt x="8809" y="6936"/>
                </a:moveTo>
                <a:lnTo>
                  <a:pt x="8736" y="6984"/>
                </a:lnTo>
                <a:lnTo>
                  <a:pt x="8663" y="7057"/>
                </a:lnTo>
                <a:lnTo>
                  <a:pt x="8566" y="7252"/>
                </a:lnTo>
                <a:lnTo>
                  <a:pt x="8468" y="7495"/>
                </a:lnTo>
                <a:lnTo>
                  <a:pt x="8420" y="7739"/>
                </a:lnTo>
                <a:lnTo>
                  <a:pt x="8395" y="7958"/>
                </a:lnTo>
                <a:lnTo>
                  <a:pt x="8395" y="8128"/>
                </a:lnTo>
                <a:lnTo>
                  <a:pt x="8322" y="8177"/>
                </a:lnTo>
                <a:lnTo>
                  <a:pt x="8201" y="8225"/>
                </a:lnTo>
                <a:lnTo>
                  <a:pt x="8079" y="8250"/>
                </a:lnTo>
                <a:lnTo>
                  <a:pt x="7982" y="8225"/>
                </a:lnTo>
                <a:lnTo>
                  <a:pt x="7909" y="8201"/>
                </a:lnTo>
                <a:lnTo>
                  <a:pt x="7982" y="8079"/>
                </a:lnTo>
                <a:lnTo>
                  <a:pt x="8055" y="7933"/>
                </a:lnTo>
                <a:lnTo>
                  <a:pt x="8103" y="7812"/>
                </a:lnTo>
                <a:lnTo>
                  <a:pt x="8103" y="7666"/>
                </a:lnTo>
                <a:lnTo>
                  <a:pt x="8103" y="7520"/>
                </a:lnTo>
                <a:lnTo>
                  <a:pt x="8055" y="7398"/>
                </a:lnTo>
                <a:lnTo>
                  <a:pt x="7957" y="7252"/>
                </a:lnTo>
                <a:lnTo>
                  <a:pt x="7836" y="7130"/>
                </a:lnTo>
                <a:lnTo>
                  <a:pt x="7763" y="7082"/>
                </a:lnTo>
                <a:lnTo>
                  <a:pt x="7617" y="7082"/>
                </a:lnTo>
                <a:lnTo>
                  <a:pt x="7544" y="7130"/>
                </a:lnTo>
                <a:lnTo>
                  <a:pt x="7446" y="7252"/>
                </a:lnTo>
                <a:lnTo>
                  <a:pt x="7373" y="7374"/>
                </a:lnTo>
                <a:lnTo>
                  <a:pt x="7325" y="7495"/>
                </a:lnTo>
                <a:lnTo>
                  <a:pt x="7300" y="7641"/>
                </a:lnTo>
                <a:lnTo>
                  <a:pt x="7300" y="7787"/>
                </a:lnTo>
                <a:lnTo>
                  <a:pt x="7300" y="7909"/>
                </a:lnTo>
                <a:lnTo>
                  <a:pt x="7325" y="8055"/>
                </a:lnTo>
                <a:lnTo>
                  <a:pt x="7373" y="8177"/>
                </a:lnTo>
                <a:lnTo>
                  <a:pt x="7179" y="8298"/>
                </a:lnTo>
                <a:lnTo>
                  <a:pt x="7081" y="8323"/>
                </a:lnTo>
                <a:lnTo>
                  <a:pt x="6984" y="8347"/>
                </a:lnTo>
                <a:lnTo>
                  <a:pt x="6911" y="8371"/>
                </a:lnTo>
                <a:lnTo>
                  <a:pt x="6814" y="8347"/>
                </a:lnTo>
                <a:lnTo>
                  <a:pt x="6692" y="8298"/>
                </a:lnTo>
                <a:lnTo>
                  <a:pt x="6570" y="8201"/>
                </a:lnTo>
                <a:lnTo>
                  <a:pt x="6497" y="8055"/>
                </a:lnTo>
                <a:lnTo>
                  <a:pt x="6449" y="7909"/>
                </a:lnTo>
                <a:lnTo>
                  <a:pt x="6449" y="7739"/>
                </a:lnTo>
                <a:lnTo>
                  <a:pt x="6497" y="7544"/>
                </a:lnTo>
                <a:lnTo>
                  <a:pt x="6497" y="7520"/>
                </a:lnTo>
                <a:lnTo>
                  <a:pt x="6473" y="7520"/>
                </a:lnTo>
                <a:lnTo>
                  <a:pt x="6449" y="7495"/>
                </a:lnTo>
                <a:lnTo>
                  <a:pt x="6424" y="7520"/>
                </a:lnTo>
                <a:lnTo>
                  <a:pt x="6327" y="7617"/>
                </a:lnTo>
                <a:lnTo>
                  <a:pt x="6254" y="7739"/>
                </a:lnTo>
                <a:lnTo>
                  <a:pt x="6230" y="7836"/>
                </a:lnTo>
                <a:lnTo>
                  <a:pt x="6206" y="7958"/>
                </a:lnTo>
                <a:lnTo>
                  <a:pt x="6206" y="8055"/>
                </a:lnTo>
                <a:lnTo>
                  <a:pt x="6206" y="8177"/>
                </a:lnTo>
                <a:lnTo>
                  <a:pt x="6254" y="8274"/>
                </a:lnTo>
                <a:lnTo>
                  <a:pt x="6303" y="8371"/>
                </a:lnTo>
                <a:lnTo>
                  <a:pt x="6376" y="8469"/>
                </a:lnTo>
                <a:lnTo>
                  <a:pt x="6449" y="8542"/>
                </a:lnTo>
                <a:lnTo>
                  <a:pt x="6546" y="8615"/>
                </a:lnTo>
                <a:lnTo>
                  <a:pt x="6643" y="8663"/>
                </a:lnTo>
                <a:lnTo>
                  <a:pt x="6765" y="8712"/>
                </a:lnTo>
                <a:lnTo>
                  <a:pt x="6862" y="8736"/>
                </a:lnTo>
                <a:lnTo>
                  <a:pt x="7008" y="8736"/>
                </a:lnTo>
                <a:lnTo>
                  <a:pt x="7130" y="8712"/>
                </a:lnTo>
                <a:lnTo>
                  <a:pt x="7349" y="8615"/>
                </a:lnTo>
                <a:lnTo>
                  <a:pt x="7592" y="8493"/>
                </a:lnTo>
                <a:lnTo>
                  <a:pt x="7690" y="8566"/>
                </a:lnTo>
                <a:lnTo>
                  <a:pt x="7836" y="8639"/>
                </a:lnTo>
                <a:lnTo>
                  <a:pt x="7982" y="8663"/>
                </a:lnTo>
                <a:lnTo>
                  <a:pt x="8128" y="8688"/>
                </a:lnTo>
                <a:lnTo>
                  <a:pt x="8225" y="8688"/>
                </a:lnTo>
                <a:lnTo>
                  <a:pt x="8347" y="8663"/>
                </a:lnTo>
                <a:lnTo>
                  <a:pt x="8566" y="8566"/>
                </a:lnTo>
                <a:lnTo>
                  <a:pt x="8639" y="8663"/>
                </a:lnTo>
                <a:lnTo>
                  <a:pt x="8736" y="8736"/>
                </a:lnTo>
                <a:lnTo>
                  <a:pt x="8833" y="8809"/>
                </a:lnTo>
                <a:lnTo>
                  <a:pt x="8931" y="8858"/>
                </a:lnTo>
                <a:lnTo>
                  <a:pt x="9174" y="8907"/>
                </a:lnTo>
                <a:lnTo>
                  <a:pt x="9417" y="8931"/>
                </a:lnTo>
                <a:lnTo>
                  <a:pt x="9661" y="8882"/>
                </a:lnTo>
                <a:lnTo>
                  <a:pt x="9880" y="8809"/>
                </a:lnTo>
                <a:lnTo>
                  <a:pt x="9977" y="8736"/>
                </a:lnTo>
                <a:lnTo>
                  <a:pt x="10074" y="8663"/>
                </a:lnTo>
                <a:lnTo>
                  <a:pt x="10172" y="8566"/>
                </a:lnTo>
                <a:lnTo>
                  <a:pt x="10269" y="8469"/>
                </a:lnTo>
                <a:lnTo>
                  <a:pt x="10293" y="8396"/>
                </a:lnTo>
                <a:lnTo>
                  <a:pt x="10293" y="8347"/>
                </a:lnTo>
                <a:lnTo>
                  <a:pt x="10269" y="8298"/>
                </a:lnTo>
                <a:lnTo>
                  <a:pt x="10245" y="8250"/>
                </a:lnTo>
                <a:lnTo>
                  <a:pt x="10172" y="8225"/>
                </a:lnTo>
                <a:lnTo>
                  <a:pt x="10123" y="8201"/>
                </a:lnTo>
                <a:lnTo>
                  <a:pt x="10001" y="8201"/>
                </a:lnTo>
                <a:lnTo>
                  <a:pt x="9782" y="8323"/>
                </a:lnTo>
                <a:lnTo>
                  <a:pt x="9563" y="8420"/>
                </a:lnTo>
                <a:lnTo>
                  <a:pt x="9442" y="8444"/>
                </a:lnTo>
                <a:lnTo>
                  <a:pt x="9344" y="8469"/>
                </a:lnTo>
                <a:lnTo>
                  <a:pt x="9223" y="8469"/>
                </a:lnTo>
                <a:lnTo>
                  <a:pt x="9101" y="8420"/>
                </a:lnTo>
                <a:lnTo>
                  <a:pt x="9004" y="8347"/>
                </a:lnTo>
                <a:lnTo>
                  <a:pt x="8931" y="8274"/>
                </a:lnTo>
                <a:lnTo>
                  <a:pt x="9052" y="8128"/>
                </a:lnTo>
                <a:lnTo>
                  <a:pt x="9150" y="7982"/>
                </a:lnTo>
                <a:lnTo>
                  <a:pt x="9247" y="7836"/>
                </a:lnTo>
                <a:lnTo>
                  <a:pt x="9296" y="7666"/>
                </a:lnTo>
                <a:lnTo>
                  <a:pt x="9320" y="7495"/>
                </a:lnTo>
                <a:lnTo>
                  <a:pt x="9296" y="7349"/>
                </a:lnTo>
                <a:lnTo>
                  <a:pt x="9247" y="7203"/>
                </a:lnTo>
                <a:lnTo>
                  <a:pt x="9150" y="7057"/>
                </a:lnTo>
                <a:lnTo>
                  <a:pt x="9052" y="6984"/>
                </a:lnTo>
                <a:lnTo>
                  <a:pt x="8955" y="6936"/>
                </a:lnTo>
                <a:close/>
                <a:moveTo>
                  <a:pt x="1947" y="9710"/>
                </a:moveTo>
                <a:lnTo>
                  <a:pt x="1801" y="9758"/>
                </a:lnTo>
                <a:lnTo>
                  <a:pt x="1582" y="9856"/>
                </a:lnTo>
                <a:lnTo>
                  <a:pt x="1363" y="10002"/>
                </a:lnTo>
                <a:lnTo>
                  <a:pt x="925" y="10294"/>
                </a:lnTo>
                <a:lnTo>
                  <a:pt x="706" y="10415"/>
                </a:lnTo>
                <a:lnTo>
                  <a:pt x="585" y="10513"/>
                </a:lnTo>
                <a:lnTo>
                  <a:pt x="463" y="10610"/>
                </a:lnTo>
                <a:lnTo>
                  <a:pt x="366" y="10707"/>
                </a:lnTo>
                <a:lnTo>
                  <a:pt x="317" y="10829"/>
                </a:lnTo>
                <a:lnTo>
                  <a:pt x="317" y="10878"/>
                </a:lnTo>
                <a:lnTo>
                  <a:pt x="341" y="10926"/>
                </a:lnTo>
                <a:lnTo>
                  <a:pt x="366" y="10999"/>
                </a:lnTo>
                <a:lnTo>
                  <a:pt x="439" y="11048"/>
                </a:lnTo>
                <a:lnTo>
                  <a:pt x="536" y="11097"/>
                </a:lnTo>
                <a:lnTo>
                  <a:pt x="633" y="11097"/>
                </a:lnTo>
                <a:lnTo>
                  <a:pt x="755" y="11072"/>
                </a:lnTo>
                <a:lnTo>
                  <a:pt x="877" y="11048"/>
                </a:lnTo>
                <a:lnTo>
                  <a:pt x="1120" y="10926"/>
                </a:lnTo>
                <a:lnTo>
                  <a:pt x="1315" y="10829"/>
                </a:lnTo>
                <a:lnTo>
                  <a:pt x="1728" y="10610"/>
                </a:lnTo>
                <a:lnTo>
                  <a:pt x="1947" y="10488"/>
                </a:lnTo>
                <a:lnTo>
                  <a:pt x="2142" y="10342"/>
                </a:lnTo>
                <a:lnTo>
                  <a:pt x="2264" y="10245"/>
                </a:lnTo>
                <a:lnTo>
                  <a:pt x="2312" y="10123"/>
                </a:lnTo>
                <a:lnTo>
                  <a:pt x="2312" y="10002"/>
                </a:lnTo>
                <a:lnTo>
                  <a:pt x="2264" y="9880"/>
                </a:lnTo>
                <a:lnTo>
                  <a:pt x="2191" y="9783"/>
                </a:lnTo>
                <a:lnTo>
                  <a:pt x="2069" y="9734"/>
                </a:lnTo>
                <a:lnTo>
                  <a:pt x="1947" y="9710"/>
                </a:lnTo>
                <a:close/>
                <a:moveTo>
                  <a:pt x="14065" y="10026"/>
                </a:moveTo>
                <a:lnTo>
                  <a:pt x="13895" y="10050"/>
                </a:lnTo>
                <a:lnTo>
                  <a:pt x="13846" y="10075"/>
                </a:lnTo>
                <a:lnTo>
                  <a:pt x="13797" y="10123"/>
                </a:lnTo>
                <a:lnTo>
                  <a:pt x="13773" y="10172"/>
                </a:lnTo>
                <a:lnTo>
                  <a:pt x="13749" y="10221"/>
                </a:lnTo>
                <a:lnTo>
                  <a:pt x="13773" y="10318"/>
                </a:lnTo>
                <a:lnTo>
                  <a:pt x="13797" y="10367"/>
                </a:lnTo>
                <a:lnTo>
                  <a:pt x="13846" y="10415"/>
                </a:lnTo>
                <a:lnTo>
                  <a:pt x="14138" y="10586"/>
                </a:lnTo>
                <a:lnTo>
                  <a:pt x="14454" y="10756"/>
                </a:lnTo>
                <a:lnTo>
                  <a:pt x="14624" y="10878"/>
                </a:lnTo>
                <a:lnTo>
                  <a:pt x="14819" y="10975"/>
                </a:lnTo>
                <a:lnTo>
                  <a:pt x="15014" y="11048"/>
                </a:lnTo>
                <a:lnTo>
                  <a:pt x="15208" y="11097"/>
                </a:lnTo>
                <a:lnTo>
                  <a:pt x="15379" y="11097"/>
                </a:lnTo>
                <a:lnTo>
                  <a:pt x="15427" y="11072"/>
                </a:lnTo>
                <a:lnTo>
                  <a:pt x="15500" y="11024"/>
                </a:lnTo>
                <a:lnTo>
                  <a:pt x="15573" y="10951"/>
                </a:lnTo>
                <a:lnTo>
                  <a:pt x="15598" y="10829"/>
                </a:lnTo>
                <a:lnTo>
                  <a:pt x="15598" y="10707"/>
                </a:lnTo>
                <a:lnTo>
                  <a:pt x="15549" y="10586"/>
                </a:lnTo>
                <a:lnTo>
                  <a:pt x="15500" y="10537"/>
                </a:lnTo>
                <a:lnTo>
                  <a:pt x="15452" y="10513"/>
                </a:lnTo>
                <a:lnTo>
                  <a:pt x="15379" y="10464"/>
                </a:lnTo>
                <a:lnTo>
                  <a:pt x="15306" y="10464"/>
                </a:lnTo>
                <a:lnTo>
                  <a:pt x="15135" y="10415"/>
                </a:lnTo>
                <a:lnTo>
                  <a:pt x="14965" y="10367"/>
                </a:lnTo>
                <a:lnTo>
                  <a:pt x="14600" y="10196"/>
                </a:lnTo>
                <a:lnTo>
                  <a:pt x="14430" y="10099"/>
                </a:lnTo>
                <a:lnTo>
                  <a:pt x="14260" y="10050"/>
                </a:lnTo>
                <a:lnTo>
                  <a:pt x="14065" y="10026"/>
                </a:lnTo>
                <a:close/>
                <a:moveTo>
                  <a:pt x="8468" y="2605"/>
                </a:moveTo>
                <a:lnTo>
                  <a:pt x="8760" y="2629"/>
                </a:lnTo>
                <a:lnTo>
                  <a:pt x="9052" y="2678"/>
                </a:lnTo>
                <a:lnTo>
                  <a:pt x="9344" y="2726"/>
                </a:lnTo>
                <a:lnTo>
                  <a:pt x="9125" y="2799"/>
                </a:lnTo>
                <a:lnTo>
                  <a:pt x="9101" y="2824"/>
                </a:lnTo>
                <a:lnTo>
                  <a:pt x="9101" y="2848"/>
                </a:lnTo>
                <a:lnTo>
                  <a:pt x="9101" y="2872"/>
                </a:lnTo>
                <a:lnTo>
                  <a:pt x="9125" y="2897"/>
                </a:lnTo>
                <a:lnTo>
                  <a:pt x="9223" y="2945"/>
                </a:lnTo>
                <a:lnTo>
                  <a:pt x="9320" y="2970"/>
                </a:lnTo>
                <a:lnTo>
                  <a:pt x="9442" y="2945"/>
                </a:lnTo>
                <a:lnTo>
                  <a:pt x="9563" y="2921"/>
                </a:lnTo>
                <a:lnTo>
                  <a:pt x="9855" y="2872"/>
                </a:lnTo>
                <a:lnTo>
                  <a:pt x="10269" y="3043"/>
                </a:lnTo>
                <a:lnTo>
                  <a:pt x="10074" y="3067"/>
                </a:lnTo>
                <a:lnTo>
                  <a:pt x="9855" y="3116"/>
                </a:lnTo>
                <a:lnTo>
                  <a:pt x="9685" y="3189"/>
                </a:lnTo>
                <a:lnTo>
                  <a:pt x="9515" y="3262"/>
                </a:lnTo>
                <a:lnTo>
                  <a:pt x="9515" y="3286"/>
                </a:lnTo>
                <a:lnTo>
                  <a:pt x="9490" y="3310"/>
                </a:lnTo>
                <a:lnTo>
                  <a:pt x="9515" y="3335"/>
                </a:lnTo>
                <a:lnTo>
                  <a:pt x="9539" y="3359"/>
                </a:lnTo>
                <a:lnTo>
                  <a:pt x="9953" y="3335"/>
                </a:lnTo>
                <a:lnTo>
                  <a:pt x="10342" y="3310"/>
                </a:lnTo>
                <a:lnTo>
                  <a:pt x="10780" y="3310"/>
                </a:lnTo>
                <a:lnTo>
                  <a:pt x="11048" y="3505"/>
                </a:lnTo>
                <a:lnTo>
                  <a:pt x="10756" y="3578"/>
                </a:lnTo>
                <a:lnTo>
                  <a:pt x="10464" y="3675"/>
                </a:lnTo>
                <a:lnTo>
                  <a:pt x="10245" y="3797"/>
                </a:lnTo>
                <a:lnTo>
                  <a:pt x="10099" y="3918"/>
                </a:lnTo>
                <a:lnTo>
                  <a:pt x="10074" y="3943"/>
                </a:lnTo>
                <a:lnTo>
                  <a:pt x="10099" y="3943"/>
                </a:lnTo>
                <a:lnTo>
                  <a:pt x="10391" y="3918"/>
                </a:lnTo>
                <a:lnTo>
                  <a:pt x="10683" y="3870"/>
                </a:lnTo>
                <a:lnTo>
                  <a:pt x="10975" y="3821"/>
                </a:lnTo>
                <a:lnTo>
                  <a:pt x="11291" y="3773"/>
                </a:lnTo>
                <a:lnTo>
                  <a:pt x="11364" y="3773"/>
                </a:lnTo>
                <a:lnTo>
                  <a:pt x="11583" y="3967"/>
                </a:lnTo>
                <a:lnTo>
                  <a:pt x="11778" y="4186"/>
                </a:lnTo>
                <a:lnTo>
                  <a:pt x="11388" y="4210"/>
                </a:lnTo>
                <a:lnTo>
                  <a:pt x="10829" y="4259"/>
                </a:lnTo>
                <a:lnTo>
                  <a:pt x="10561" y="4283"/>
                </a:lnTo>
                <a:lnTo>
                  <a:pt x="10318" y="4381"/>
                </a:lnTo>
                <a:lnTo>
                  <a:pt x="10293" y="4405"/>
                </a:lnTo>
                <a:lnTo>
                  <a:pt x="10293" y="4429"/>
                </a:lnTo>
                <a:lnTo>
                  <a:pt x="10318" y="4454"/>
                </a:lnTo>
                <a:lnTo>
                  <a:pt x="10585" y="4527"/>
                </a:lnTo>
                <a:lnTo>
                  <a:pt x="11705" y="4527"/>
                </a:lnTo>
                <a:lnTo>
                  <a:pt x="11997" y="4502"/>
                </a:lnTo>
                <a:lnTo>
                  <a:pt x="12216" y="4867"/>
                </a:lnTo>
                <a:lnTo>
                  <a:pt x="11851" y="4867"/>
                </a:lnTo>
                <a:lnTo>
                  <a:pt x="11267" y="4892"/>
                </a:lnTo>
                <a:lnTo>
                  <a:pt x="10658" y="4940"/>
                </a:lnTo>
                <a:lnTo>
                  <a:pt x="10634" y="4940"/>
                </a:lnTo>
                <a:lnTo>
                  <a:pt x="10634" y="4965"/>
                </a:lnTo>
                <a:lnTo>
                  <a:pt x="10634" y="4989"/>
                </a:lnTo>
                <a:lnTo>
                  <a:pt x="10658" y="5013"/>
                </a:lnTo>
                <a:lnTo>
                  <a:pt x="10902" y="5086"/>
                </a:lnTo>
                <a:lnTo>
                  <a:pt x="11169" y="5111"/>
                </a:lnTo>
                <a:lnTo>
                  <a:pt x="12021" y="5111"/>
                </a:lnTo>
                <a:lnTo>
                  <a:pt x="12362" y="5135"/>
                </a:lnTo>
                <a:lnTo>
                  <a:pt x="12556" y="5622"/>
                </a:lnTo>
                <a:lnTo>
                  <a:pt x="11461" y="5622"/>
                </a:lnTo>
                <a:lnTo>
                  <a:pt x="11291" y="5646"/>
                </a:lnTo>
                <a:lnTo>
                  <a:pt x="11145" y="5695"/>
                </a:lnTo>
                <a:lnTo>
                  <a:pt x="10999" y="5768"/>
                </a:lnTo>
                <a:lnTo>
                  <a:pt x="10975" y="5792"/>
                </a:lnTo>
                <a:lnTo>
                  <a:pt x="10999" y="5841"/>
                </a:lnTo>
                <a:lnTo>
                  <a:pt x="11267" y="5889"/>
                </a:lnTo>
                <a:lnTo>
                  <a:pt x="11534" y="5889"/>
                </a:lnTo>
                <a:lnTo>
                  <a:pt x="12070" y="5914"/>
                </a:lnTo>
                <a:lnTo>
                  <a:pt x="12654" y="5938"/>
                </a:lnTo>
                <a:lnTo>
                  <a:pt x="12702" y="6060"/>
                </a:lnTo>
                <a:lnTo>
                  <a:pt x="12727" y="6181"/>
                </a:lnTo>
                <a:lnTo>
                  <a:pt x="12386" y="6181"/>
                </a:lnTo>
                <a:lnTo>
                  <a:pt x="11729" y="6254"/>
                </a:lnTo>
                <a:lnTo>
                  <a:pt x="11413" y="6279"/>
                </a:lnTo>
                <a:lnTo>
                  <a:pt x="11121" y="6352"/>
                </a:lnTo>
                <a:lnTo>
                  <a:pt x="11096" y="6352"/>
                </a:lnTo>
                <a:lnTo>
                  <a:pt x="11096" y="6376"/>
                </a:lnTo>
                <a:lnTo>
                  <a:pt x="11096" y="6400"/>
                </a:lnTo>
                <a:lnTo>
                  <a:pt x="11121" y="6425"/>
                </a:lnTo>
                <a:lnTo>
                  <a:pt x="11388" y="6473"/>
                </a:lnTo>
                <a:lnTo>
                  <a:pt x="11656" y="6498"/>
                </a:lnTo>
                <a:lnTo>
                  <a:pt x="12508" y="6498"/>
                </a:lnTo>
                <a:lnTo>
                  <a:pt x="12824" y="6522"/>
                </a:lnTo>
                <a:lnTo>
                  <a:pt x="12873" y="6838"/>
                </a:lnTo>
                <a:lnTo>
                  <a:pt x="12556" y="6838"/>
                </a:lnTo>
                <a:lnTo>
                  <a:pt x="12240" y="6863"/>
                </a:lnTo>
                <a:lnTo>
                  <a:pt x="11753" y="6887"/>
                </a:lnTo>
                <a:lnTo>
                  <a:pt x="11510" y="6911"/>
                </a:lnTo>
                <a:lnTo>
                  <a:pt x="11267" y="6936"/>
                </a:lnTo>
                <a:lnTo>
                  <a:pt x="11242" y="6936"/>
                </a:lnTo>
                <a:lnTo>
                  <a:pt x="11242" y="6960"/>
                </a:lnTo>
                <a:lnTo>
                  <a:pt x="11242" y="7009"/>
                </a:lnTo>
                <a:lnTo>
                  <a:pt x="11267" y="7009"/>
                </a:lnTo>
                <a:lnTo>
                  <a:pt x="11461" y="7082"/>
                </a:lnTo>
                <a:lnTo>
                  <a:pt x="11680" y="7130"/>
                </a:lnTo>
                <a:lnTo>
                  <a:pt x="12727" y="7130"/>
                </a:lnTo>
                <a:lnTo>
                  <a:pt x="12921" y="7106"/>
                </a:lnTo>
                <a:lnTo>
                  <a:pt x="12994" y="7593"/>
                </a:lnTo>
                <a:lnTo>
                  <a:pt x="12994" y="7593"/>
                </a:lnTo>
                <a:lnTo>
                  <a:pt x="12848" y="7568"/>
                </a:lnTo>
                <a:lnTo>
                  <a:pt x="12702" y="7568"/>
                </a:lnTo>
                <a:lnTo>
                  <a:pt x="12435" y="7593"/>
                </a:lnTo>
                <a:lnTo>
                  <a:pt x="11997" y="7593"/>
                </a:lnTo>
                <a:lnTo>
                  <a:pt x="11778" y="7617"/>
                </a:lnTo>
                <a:lnTo>
                  <a:pt x="11559" y="7690"/>
                </a:lnTo>
                <a:lnTo>
                  <a:pt x="11534" y="7690"/>
                </a:lnTo>
                <a:lnTo>
                  <a:pt x="11534" y="7739"/>
                </a:lnTo>
                <a:lnTo>
                  <a:pt x="11534" y="7763"/>
                </a:lnTo>
                <a:lnTo>
                  <a:pt x="11559" y="7787"/>
                </a:lnTo>
                <a:lnTo>
                  <a:pt x="11778" y="7836"/>
                </a:lnTo>
                <a:lnTo>
                  <a:pt x="11997" y="7860"/>
                </a:lnTo>
                <a:lnTo>
                  <a:pt x="12435" y="7860"/>
                </a:lnTo>
                <a:lnTo>
                  <a:pt x="12702" y="7885"/>
                </a:lnTo>
                <a:lnTo>
                  <a:pt x="12848" y="7885"/>
                </a:lnTo>
                <a:lnTo>
                  <a:pt x="12994" y="7860"/>
                </a:lnTo>
                <a:lnTo>
                  <a:pt x="12994" y="7909"/>
                </a:lnTo>
                <a:lnTo>
                  <a:pt x="12994" y="8250"/>
                </a:lnTo>
                <a:lnTo>
                  <a:pt x="12873" y="8201"/>
                </a:lnTo>
                <a:lnTo>
                  <a:pt x="12775" y="8201"/>
                </a:lnTo>
                <a:lnTo>
                  <a:pt x="12532" y="8177"/>
                </a:lnTo>
                <a:lnTo>
                  <a:pt x="12094" y="8177"/>
                </a:lnTo>
                <a:lnTo>
                  <a:pt x="11875" y="8201"/>
                </a:lnTo>
                <a:lnTo>
                  <a:pt x="11656" y="8250"/>
                </a:lnTo>
                <a:lnTo>
                  <a:pt x="11656" y="8274"/>
                </a:lnTo>
                <a:lnTo>
                  <a:pt x="11632" y="8298"/>
                </a:lnTo>
                <a:lnTo>
                  <a:pt x="11656" y="8298"/>
                </a:lnTo>
                <a:lnTo>
                  <a:pt x="11656" y="8323"/>
                </a:lnTo>
                <a:lnTo>
                  <a:pt x="12045" y="8396"/>
                </a:lnTo>
                <a:lnTo>
                  <a:pt x="12410" y="8444"/>
                </a:lnTo>
                <a:lnTo>
                  <a:pt x="12702" y="8469"/>
                </a:lnTo>
                <a:lnTo>
                  <a:pt x="12824" y="8493"/>
                </a:lnTo>
                <a:lnTo>
                  <a:pt x="12970" y="8469"/>
                </a:lnTo>
                <a:lnTo>
                  <a:pt x="12873" y="8858"/>
                </a:lnTo>
                <a:lnTo>
                  <a:pt x="12654" y="8809"/>
                </a:lnTo>
                <a:lnTo>
                  <a:pt x="12483" y="8785"/>
                </a:lnTo>
                <a:lnTo>
                  <a:pt x="12264" y="8736"/>
                </a:lnTo>
                <a:lnTo>
                  <a:pt x="11826" y="8736"/>
                </a:lnTo>
                <a:lnTo>
                  <a:pt x="11607" y="8809"/>
                </a:lnTo>
                <a:lnTo>
                  <a:pt x="11583" y="8834"/>
                </a:lnTo>
                <a:lnTo>
                  <a:pt x="11583" y="8858"/>
                </a:lnTo>
                <a:lnTo>
                  <a:pt x="11583" y="8882"/>
                </a:lnTo>
                <a:lnTo>
                  <a:pt x="11851" y="8882"/>
                </a:lnTo>
                <a:lnTo>
                  <a:pt x="12094" y="8931"/>
                </a:lnTo>
                <a:lnTo>
                  <a:pt x="12556" y="9053"/>
                </a:lnTo>
                <a:lnTo>
                  <a:pt x="12775" y="9126"/>
                </a:lnTo>
                <a:lnTo>
                  <a:pt x="12654" y="9345"/>
                </a:lnTo>
                <a:lnTo>
                  <a:pt x="12508" y="9296"/>
                </a:lnTo>
                <a:lnTo>
                  <a:pt x="12313" y="9272"/>
                </a:lnTo>
                <a:lnTo>
                  <a:pt x="12143" y="9223"/>
                </a:lnTo>
                <a:lnTo>
                  <a:pt x="11972" y="9199"/>
                </a:lnTo>
                <a:lnTo>
                  <a:pt x="11607" y="9199"/>
                </a:lnTo>
                <a:lnTo>
                  <a:pt x="11583" y="9223"/>
                </a:lnTo>
                <a:lnTo>
                  <a:pt x="11583" y="9247"/>
                </a:lnTo>
                <a:lnTo>
                  <a:pt x="11583" y="9272"/>
                </a:lnTo>
                <a:lnTo>
                  <a:pt x="11924" y="9418"/>
                </a:lnTo>
                <a:lnTo>
                  <a:pt x="12240" y="9564"/>
                </a:lnTo>
                <a:lnTo>
                  <a:pt x="12532" y="9637"/>
                </a:lnTo>
                <a:lnTo>
                  <a:pt x="12337" y="9929"/>
                </a:lnTo>
                <a:lnTo>
                  <a:pt x="12337" y="9977"/>
                </a:lnTo>
                <a:lnTo>
                  <a:pt x="12167" y="9904"/>
                </a:lnTo>
                <a:lnTo>
                  <a:pt x="11997" y="9880"/>
                </a:lnTo>
                <a:lnTo>
                  <a:pt x="11802" y="9831"/>
                </a:lnTo>
                <a:lnTo>
                  <a:pt x="11242" y="9831"/>
                </a:lnTo>
                <a:lnTo>
                  <a:pt x="11218" y="9856"/>
                </a:lnTo>
                <a:lnTo>
                  <a:pt x="11218" y="9880"/>
                </a:lnTo>
                <a:lnTo>
                  <a:pt x="11242" y="9880"/>
                </a:lnTo>
                <a:lnTo>
                  <a:pt x="11534" y="10002"/>
                </a:lnTo>
                <a:lnTo>
                  <a:pt x="11851" y="10123"/>
                </a:lnTo>
                <a:lnTo>
                  <a:pt x="12167" y="10245"/>
                </a:lnTo>
                <a:lnTo>
                  <a:pt x="11972" y="10513"/>
                </a:lnTo>
                <a:lnTo>
                  <a:pt x="11826" y="10488"/>
                </a:lnTo>
                <a:lnTo>
                  <a:pt x="11413" y="10391"/>
                </a:lnTo>
                <a:lnTo>
                  <a:pt x="11023" y="10342"/>
                </a:lnTo>
                <a:lnTo>
                  <a:pt x="10975" y="10342"/>
                </a:lnTo>
                <a:lnTo>
                  <a:pt x="10975" y="10367"/>
                </a:lnTo>
                <a:lnTo>
                  <a:pt x="10975" y="10391"/>
                </a:lnTo>
                <a:lnTo>
                  <a:pt x="10999" y="10440"/>
                </a:lnTo>
                <a:lnTo>
                  <a:pt x="11145" y="10537"/>
                </a:lnTo>
                <a:lnTo>
                  <a:pt x="11315" y="10610"/>
                </a:lnTo>
                <a:lnTo>
                  <a:pt x="11632" y="10732"/>
                </a:lnTo>
                <a:lnTo>
                  <a:pt x="11802" y="10780"/>
                </a:lnTo>
                <a:lnTo>
                  <a:pt x="11656" y="10999"/>
                </a:lnTo>
                <a:lnTo>
                  <a:pt x="11510" y="10951"/>
                </a:lnTo>
                <a:lnTo>
                  <a:pt x="11364" y="10926"/>
                </a:lnTo>
                <a:lnTo>
                  <a:pt x="11072" y="10853"/>
                </a:lnTo>
                <a:lnTo>
                  <a:pt x="10950" y="10853"/>
                </a:lnTo>
                <a:lnTo>
                  <a:pt x="10804" y="10902"/>
                </a:lnTo>
                <a:lnTo>
                  <a:pt x="10780" y="10926"/>
                </a:lnTo>
                <a:lnTo>
                  <a:pt x="10756" y="10951"/>
                </a:lnTo>
                <a:lnTo>
                  <a:pt x="10756" y="10999"/>
                </a:lnTo>
                <a:lnTo>
                  <a:pt x="10780" y="11048"/>
                </a:lnTo>
                <a:lnTo>
                  <a:pt x="10902" y="11121"/>
                </a:lnTo>
                <a:lnTo>
                  <a:pt x="11023" y="11170"/>
                </a:lnTo>
                <a:lnTo>
                  <a:pt x="11267" y="11243"/>
                </a:lnTo>
                <a:lnTo>
                  <a:pt x="11461" y="11291"/>
                </a:lnTo>
                <a:lnTo>
                  <a:pt x="11242" y="11583"/>
                </a:lnTo>
                <a:lnTo>
                  <a:pt x="11072" y="11535"/>
                </a:lnTo>
                <a:lnTo>
                  <a:pt x="10877" y="11535"/>
                </a:lnTo>
                <a:lnTo>
                  <a:pt x="10683" y="11583"/>
                </a:lnTo>
                <a:lnTo>
                  <a:pt x="10658" y="11608"/>
                </a:lnTo>
                <a:lnTo>
                  <a:pt x="10683" y="11632"/>
                </a:lnTo>
                <a:lnTo>
                  <a:pt x="10829" y="11681"/>
                </a:lnTo>
                <a:lnTo>
                  <a:pt x="10975" y="11729"/>
                </a:lnTo>
                <a:lnTo>
                  <a:pt x="11096" y="11778"/>
                </a:lnTo>
                <a:lnTo>
                  <a:pt x="10877" y="12143"/>
                </a:lnTo>
                <a:lnTo>
                  <a:pt x="10829" y="12118"/>
                </a:lnTo>
                <a:lnTo>
                  <a:pt x="10658" y="12045"/>
                </a:lnTo>
                <a:lnTo>
                  <a:pt x="10561" y="11997"/>
                </a:lnTo>
                <a:lnTo>
                  <a:pt x="10464" y="11972"/>
                </a:lnTo>
                <a:lnTo>
                  <a:pt x="10439" y="11997"/>
                </a:lnTo>
                <a:lnTo>
                  <a:pt x="10439" y="12045"/>
                </a:lnTo>
                <a:lnTo>
                  <a:pt x="10488" y="12118"/>
                </a:lnTo>
                <a:lnTo>
                  <a:pt x="10585" y="12191"/>
                </a:lnTo>
                <a:lnTo>
                  <a:pt x="10756" y="12313"/>
                </a:lnTo>
                <a:lnTo>
                  <a:pt x="10561" y="12654"/>
                </a:lnTo>
                <a:lnTo>
                  <a:pt x="10415" y="12629"/>
                </a:lnTo>
                <a:lnTo>
                  <a:pt x="10172" y="12629"/>
                </a:lnTo>
                <a:lnTo>
                  <a:pt x="10026" y="12654"/>
                </a:lnTo>
                <a:lnTo>
                  <a:pt x="10026" y="12678"/>
                </a:lnTo>
                <a:lnTo>
                  <a:pt x="10026" y="12702"/>
                </a:lnTo>
                <a:lnTo>
                  <a:pt x="10245" y="12800"/>
                </a:lnTo>
                <a:lnTo>
                  <a:pt x="10439" y="12897"/>
                </a:lnTo>
                <a:lnTo>
                  <a:pt x="10196" y="13384"/>
                </a:lnTo>
                <a:lnTo>
                  <a:pt x="9880" y="13384"/>
                </a:lnTo>
                <a:lnTo>
                  <a:pt x="9904" y="13432"/>
                </a:lnTo>
                <a:lnTo>
                  <a:pt x="10147" y="13505"/>
                </a:lnTo>
                <a:lnTo>
                  <a:pt x="10074" y="13700"/>
                </a:lnTo>
                <a:lnTo>
                  <a:pt x="10026" y="13895"/>
                </a:lnTo>
                <a:lnTo>
                  <a:pt x="9953" y="14284"/>
                </a:lnTo>
                <a:lnTo>
                  <a:pt x="9880" y="14673"/>
                </a:lnTo>
                <a:lnTo>
                  <a:pt x="9807" y="15087"/>
                </a:lnTo>
                <a:lnTo>
                  <a:pt x="9101" y="15111"/>
                </a:lnTo>
                <a:lnTo>
                  <a:pt x="9247" y="14673"/>
                </a:lnTo>
                <a:lnTo>
                  <a:pt x="9344" y="14235"/>
                </a:lnTo>
                <a:lnTo>
                  <a:pt x="9539" y="13359"/>
                </a:lnTo>
                <a:lnTo>
                  <a:pt x="9734" y="12459"/>
                </a:lnTo>
                <a:lnTo>
                  <a:pt x="9855" y="12021"/>
                </a:lnTo>
                <a:lnTo>
                  <a:pt x="9977" y="11583"/>
                </a:lnTo>
                <a:lnTo>
                  <a:pt x="10269" y="10659"/>
                </a:lnTo>
                <a:lnTo>
                  <a:pt x="10537" y="9734"/>
                </a:lnTo>
                <a:lnTo>
                  <a:pt x="10658" y="9320"/>
                </a:lnTo>
                <a:lnTo>
                  <a:pt x="10756" y="8858"/>
                </a:lnTo>
                <a:lnTo>
                  <a:pt x="10780" y="8639"/>
                </a:lnTo>
                <a:lnTo>
                  <a:pt x="10780" y="8396"/>
                </a:lnTo>
                <a:lnTo>
                  <a:pt x="10756" y="8177"/>
                </a:lnTo>
                <a:lnTo>
                  <a:pt x="10707" y="7958"/>
                </a:lnTo>
                <a:lnTo>
                  <a:pt x="10683" y="7933"/>
                </a:lnTo>
                <a:lnTo>
                  <a:pt x="10634" y="7933"/>
                </a:lnTo>
                <a:lnTo>
                  <a:pt x="10610" y="7958"/>
                </a:lnTo>
                <a:lnTo>
                  <a:pt x="10537" y="8177"/>
                </a:lnTo>
                <a:lnTo>
                  <a:pt x="10464" y="8420"/>
                </a:lnTo>
                <a:lnTo>
                  <a:pt x="10366" y="8882"/>
                </a:lnTo>
                <a:lnTo>
                  <a:pt x="10293" y="9369"/>
                </a:lnTo>
                <a:lnTo>
                  <a:pt x="10172" y="9831"/>
                </a:lnTo>
                <a:lnTo>
                  <a:pt x="9904" y="10756"/>
                </a:lnTo>
                <a:lnTo>
                  <a:pt x="9588" y="11656"/>
                </a:lnTo>
                <a:lnTo>
                  <a:pt x="9466" y="12094"/>
                </a:lnTo>
                <a:lnTo>
                  <a:pt x="9369" y="12532"/>
                </a:lnTo>
                <a:lnTo>
                  <a:pt x="9174" y="13384"/>
                </a:lnTo>
                <a:lnTo>
                  <a:pt x="8979" y="14260"/>
                </a:lnTo>
                <a:lnTo>
                  <a:pt x="8858" y="14698"/>
                </a:lnTo>
                <a:lnTo>
                  <a:pt x="8736" y="15111"/>
                </a:lnTo>
                <a:lnTo>
                  <a:pt x="8128" y="15136"/>
                </a:lnTo>
                <a:lnTo>
                  <a:pt x="7519" y="15087"/>
                </a:lnTo>
                <a:lnTo>
                  <a:pt x="7179" y="15063"/>
                </a:lnTo>
                <a:lnTo>
                  <a:pt x="7154" y="15038"/>
                </a:lnTo>
                <a:lnTo>
                  <a:pt x="7081" y="14698"/>
                </a:lnTo>
                <a:lnTo>
                  <a:pt x="7033" y="14357"/>
                </a:lnTo>
                <a:lnTo>
                  <a:pt x="6935" y="13651"/>
                </a:lnTo>
                <a:lnTo>
                  <a:pt x="6765" y="12605"/>
                </a:lnTo>
                <a:lnTo>
                  <a:pt x="6570" y="11583"/>
                </a:lnTo>
                <a:lnTo>
                  <a:pt x="6230" y="9880"/>
                </a:lnTo>
                <a:lnTo>
                  <a:pt x="6060" y="9028"/>
                </a:lnTo>
                <a:lnTo>
                  <a:pt x="5841" y="8177"/>
                </a:lnTo>
                <a:lnTo>
                  <a:pt x="5816" y="8152"/>
                </a:lnTo>
                <a:lnTo>
                  <a:pt x="5768" y="8128"/>
                </a:lnTo>
                <a:lnTo>
                  <a:pt x="5743" y="8128"/>
                </a:lnTo>
                <a:lnTo>
                  <a:pt x="5695" y="8152"/>
                </a:lnTo>
                <a:lnTo>
                  <a:pt x="5646" y="8298"/>
                </a:lnTo>
                <a:lnTo>
                  <a:pt x="5646" y="8420"/>
                </a:lnTo>
                <a:lnTo>
                  <a:pt x="5646" y="8542"/>
                </a:lnTo>
                <a:lnTo>
                  <a:pt x="5646" y="8663"/>
                </a:lnTo>
                <a:lnTo>
                  <a:pt x="5719" y="8931"/>
                </a:lnTo>
                <a:lnTo>
                  <a:pt x="5768" y="9199"/>
                </a:lnTo>
                <a:lnTo>
                  <a:pt x="5865" y="9734"/>
                </a:lnTo>
                <a:lnTo>
                  <a:pt x="5962" y="10245"/>
                </a:lnTo>
                <a:lnTo>
                  <a:pt x="6035" y="10780"/>
                </a:lnTo>
                <a:lnTo>
                  <a:pt x="6133" y="11316"/>
                </a:lnTo>
                <a:lnTo>
                  <a:pt x="6327" y="12337"/>
                </a:lnTo>
                <a:lnTo>
                  <a:pt x="6522" y="13384"/>
                </a:lnTo>
                <a:lnTo>
                  <a:pt x="6570" y="13773"/>
                </a:lnTo>
                <a:lnTo>
                  <a:pt x="6619" y="14211"/>
                </a:lnTo>
                <a:lnTo>
                  <a:pt x="6668" y="14625"/>
                </a:lnTo>
                <a:lnTo>
                  <a:pt x="6716" y="14819"/>
                </a:lnTo>
                <a:lnTo>
                  <a:pt x="6765" y="15014"/>
                </a:lnTo>
                <a:lnTo>
                  <a:pt x="6497" y="15038"/>
                </a:lnTo>
                <a:lnTo>
                  <a:pt x="6473" y="14625"/>
                </a:lnTo>
                <a:lnTo>
                  <a:pt x="6400" y="14235"/>
                </a:lnTo>
                <a:lnTo>
                  <a:pt x="6279" y="13846"/>
                </a:lnTo>
                <a:lnTo>
                  <a:pt x="6133" y="13481"/>
                </a:lnTo>
                <a:lnTo>
                  <a:pt x="5938" y="13116"/>
                </a:lnTo>
                <a:lnTo>
                  <a:pt x="5743" y="12775"/>
                </a:lnTo>
                <a:lnTo>
                  <a:pt x="5281" y="12070"/>
                </a:lnTo>
                <a:lnTo>
                  <a:pt x="4746" y="11267"/>
                </a:lnTo>
                <a:lnTo>
                  <a:pt x="4210" y="10415"/>
                </a:lnTo>
                <a:lnTo>
                  <a:pt x="3967" y="9977"/>
                </a:lnTo>
                <a:lnTo>
                  <a:pt x="3724" y="9539"/>
                </a:lnTo>
                <a:lnTo>
                  <a:pt x="3529" y="9077"/>
                </a:lnTo>
                <a:lnTo>
                  <a:pt x="3359" y="8615"/>
                </a:lnTo>
                <a:lnTo>
                  <a:pt x="3286" y="8396"/>
                </a:lnTo>
                <a:lnTo>
                  <a:pt x="3261" y="8152"/>
                </a:lnTo>
                <a:lnTo>
                  <a:pt x="3237" y="7909"/>
                </a:lnTo>
                <a:lnTo>
                  <a:pt x="3237" y="7666"/>
                </a:lnTo>
                <a:lnTo>
                  <a:pt x="3261" y="7155"/>
                </a:lnTo>
                <a:lnTo>
                  <a:pt x="3310" y="6668"/>
                </a:lnTo>
                <a:lnTo>
                  <a:pt x="3334" y="6376"/>
                </a:lnTo>
                <a:lnTo>
                  <a:pt x="3407" y="6108"/>
                </a:lnTo>
                <a:lnTo>
                  <a:pt x="3480" y="5841"/>
                </a:lnTo>
                <a:lnTo>
                  <a:pt x="3578" y="5597"/>
                </a:lnTo>
                <a:lnTo>
                  <a:pt x="3699" y="5354"/>
                </a:lnTo>
                <a:lnTo>
                  <a:pt x="3845" y="5111"/>
                </a:lnTo>
                <a:lnTo>
                  <a:pt x="4016" y="4892"/>
                </a:lnTo>
                <a:lnTo>
                  <a:pt x="4186" y="4673"/>
                </a:lnTo>
                <a:lnTo>
                  <a:pt x="4648" y="4162"/>
                </a:lnTo>
                <a:lnTo>
                  <a:pt x="5062" y="3748"/>
                </a:lnTo>
                <a:lnTo>
                  <a:pt x="5403" y="3432"/>
                </a:lnTo>
                <a:lnTo>
                  <a:pt x="5743" y="3189"/>
                </a:lnTo>
                <a:lnTo>
                  <a:pt x="6060" y="3018"/>
                </a:lnTo>
                <a:lnTo>
                  <a:pt x="6352" y="2872"/>
                </a:lnTo>
                <a:lnTo>
                  <a:pt x="6668" y="2775"/>
                </a:lnTo>
                <a:lnTo>
                  <a:pt x="6984" y="2702"/>
                </a:lnTo>
                <a:lnTo>
                  <a:pt x="7276" y="2653"/>
                </a:lnTo>
                <a:lnTo>
                  <a:pt x="7568" y="2629"/>
                </a:lnTo>
                <a:lnTo>
                  <a:pt x="7860" y="2605"/>
                </a:lnTo>
                <a:close/>
                <a:moveTo>
                  <a:pt x="6716" y="15525"/>
                </a:moveTo>
                <a:lnTo>
                  <a:pt x="6619" y="15720"/>
                </a:lnTo>
                <a:lnTo>
                  <a:pt x="6352" y="16158"/>
                </a:lnTo>
                <a:lnTo>
                  <a:pt x="6279" y="16109"/>
                </a:lnTo>
                <a:lnTo>
                  <a:pt x="6230" y="16060"/>
                </a:lnTo>
                <a:lnTo>
                  <a:pt x="6206" y="15963"/>
                </a:lnTo>
                <a:lnTo>
                  <a:pt x="6206" y="15866"/>
                </a:lnTo>
                <a:lnTo>
                  <a:pt x="6206" y="15768"/>
                </a:lnTo>
                <a:lnTo>
                  <a:pt x="6230" y="15695"/>
                </a:lnTo>
                <a:lnTo>
                  <a:pt x="6279" y="15598"/>
                </a:lnTo>
                <a:lnTo>
                  <a:pt x="6327" y="15549"/>
                </a:lnTo>
                <a:lnTo>
                  <a:pt x="6595" y="15525"/>
                </a:lnTo>
                <a:close/>
                <a:moveTo>
                  <a:pt x="6887" y="15525"/>
                </a:moveTo>
                <a:lnTo>
                  <a:pt x="7276" y="15549"/>
                </a:lnTo>
                <a:lnTo>
                  <a:pt x="7641" y="15598"/>
                </a:lnTo>
                <a:lnTo>
                  <a:pt x="8225" y="15647"/>
                </a:lnTo>
                <a:lnTo>
                  <a:pt x="8809" y="15671"/>
                </a:lnTo>
                <a:lnTo>
                  <a:pt x="8541" y="15963"/>
                </a:lnTo>
                <a:lnTo>
                  <a:pt x="8298" y="16255"/>
                </a:lnTo>
                <a:lnTo>
                  <a:pt x="7909" y="16231"/>
                </a:lnTo>
                <a:lnTo>
                  <a:pt x="8249" y="15744"/>
                </a:lnTo>
                <a:lnTo>
                  <a:pt x="8249" y="15720"/>
                </a:lnTo>
                <a:lnTo>
                  <a:pt x="8225" y="15695"/>
                </a:lnTo>
                <a:lnTo>
                  <a:pt x="8201" y="15671"/>
                </a:lnTo>
                <a:lnTo>
                  <a:pt x="8176" y="15695"/>
                </a:lnTo>
                <a:lnTo>
                  <a:pt x="7690" y="16231"/>
                </a:lnTo>
                <a:lnTo>
                  <a:pt x="7179" y="16182"/>
                </a:lnTo>
                <a:lnTo>
                  <a:pt x="7325" y="15939"/>
                </a:lnTo>
                <a:lnTo>
                  <a:pt x="7471" y="15671"/>
                </a:lnTo>
                <a:lnTo>
                  <a:pt x="7471" y="15647"/>
                </a:lnTo>
                <a:lnTo>
                  <a:pt x="7446" y="15622"/>
                </a:lnTo>
                <a:lnTo>
                  <a:pt x="7422" y="15647"/>
                </a:lnTo>
                <a:lnTo>
                  <a:pt x="7203" y="15890"/>
                </a:lnTo>
                <a:lnTo>
                  <a:pt x="6935" y="16182"/>
                </a:lnTo>
                <a:lnTo>
                  <a:pt x="6741" y="16206"/>
                </a:lnTo>
                <a:lnTo>
                  <a:pt x="6570" y="16255"/>
                </a:lnTo>
                <a:lnTo>
                  <a:pt x="6668" y="16060"/>
                </a:lnTo>
                <a:lnTo>
                  <a:pt x="6814" y="15817"/>
                </a:lnTo>
                <a:lnTo>
                  <a:pt x="6862" y="15671"/>
                </a:lnTo>
                <a:lnTo>
                  <a:pt x="6887" y="15525"/>
                </a:lnTo>
                <a:close/>
                <a:moveTo>
                  <a:pt x="9661" y="15622"/>
                </a:moveTo>
                <a:lnTo>
                  <a:pt x="9734" y="15671"/>
                </a:lnTo>
                <a:lnTo>
                  <a:pt x="9807" y="15695"/>
                </a:lnTo>
                <a:lnTo>
                  <a:pt x="9953" y="15695"/>
                </a:lnTo>
                <a:lnTo>
                  <a:pt x="9782" y="15793"/>
                </a:lnTo>
                <a:lnTo>
                  <a:pt x="9661" y="15939"/>
                </a:lnTo>
                <a:lnTo>
                  <a:pt x="9539" y="16085"/>
                </a:lnTo>
                <a:lnTo>
                  <a:pt x="9417" y="16279"/>
                </a:lnTo>
                <a:lnTo>
                  <a:pt x="9271" y="16279"/>
                </a:lnTo>
                <a:lnTo>
                  <a:pt x="9612" y="15817"/>
                </a:lnTo>
                <a:lnTo>
                  <a:pt x="9612" y="15793"/>
                </a:lnTo>
                <a:lnTo>
                  <a:pt x="9612" y="15768"/>
                </a:lnTo>
                <a:lnTo>
                  <a:pt x="9563" y="15768"/>
                </a:lnTo>
                <a:lnTo>
                  <a:pt x="9320" y="16012"/>
                </a:lnTo>
                <a:lnTo>
                  <a:pt x="9077" y="16255"/>
                </a:lnTo>
                <a:lnTo>
                  <a:pt x="8517" y="16255"/>
                </a:lnTo>
                <a:lnTo>
                  <a:pt x="8882" y="15720"/>
                </a:lnTo>
                <a:lnTo>
                  <a:pt x="8906" y="15695"/>
                </a:lnTo>
                <a:lnTo>
                  <a:pt x="8882" y="15671"/>
                </a:lnTo>
                <a:lnTo>
                  <a:pt x="9271" y="15671"/>
                </a:lnTo>
                <a:lnTo>
                  <a:pt x="9661" y="15622"/>
                </a:lnTo>
                <a:close/>
                <a:moveTo>
                  <a:pt x="10074" y="15768"/>
                </a:moveTo>
                <a:lnTo>
                  <a:pt x="10074" y="15841"/>
                </a:lnTo>
                <a:lnTo>
                  <a:pt x="10099" y="15939"/>
                </a:lnTo>
                <a:lnTo>
                  <a:pt x="10074" y="16060"/>
                </a:lnTo>
                <a:lnTo>
                  <a:pt x="10050" y="16182"/>
                </a:lnTo>
                <a:lnTo>
                  <a:pt x="9977" y="16304"/>
                </a:lnTo>
                <a:lnTo>
                  <a:pt x="9758" y="16279"/>
                </a:lnTo>
                <a:lnTo>
                  <a:pt x="9880" y="16012"/>
                </a:lnTo>
                <a:lnTo>
                  <a:pt x="9977" y="15890"/>
                </a:lnTo>
                <a:lnTo>
                  <a:pt x="10074" y="15768"/>
                </a:lnTo>
                <a:close/>
                <a:moveTo>
                  <a:pt x="6522" y="16571"/>
                </a:moveTo>
                <a:lnTo>
                  <a:pt x="6595" y="16620"/>
                </a:lnTo>
                <a:lnTo>
                  <a:pt x="6424" y="16888"/>
                </a:lnTo>
                <a:lnTo>
                  <a:pt x="6376" y="17034"/>
                </a:lnTo>
                <a:lnTo>
                  <a:pt x="6327" y="17180"/>
                </a:lnTo>
                <a:lnTo>
                  <a:pt x="6254" y="17082"/>
                </a:lnTo>
                <a:lnTo>
                  <a:pt x="6230" y="16985"/>
                </a:lnTo>
                <a:lnTo>
                  <a:pt x="6206" y="16912"/>
                </a:lnTo>
                <a:lnTo>
                  <a:pt x="6230" y="16815"/>
                </a:lnTo>
                <a:lnTo>
                  <a:pt x="6254" y="16839"/>
                </a:lnTo>
                <a:lnTo>
                  <a:pt x="6303" y="16839"/>
                </a:lnTo>
                <a:lnTo>
                  <a:pt x="6352" y="16815"/>
                </a:lnTo>
                <a:lnTo>
                  <a:pt x="6376" y="16766"/>
                </a:lnTo>
                <a:lnTo>
                  <a:pt x="6424" y="16596"/>
                </a:lnTo>
                <a:lnTo>
                  <a:pt x="6449" y="16596"/>
                </a:lnTo>
                <a:lnTo>
                  <a:pt x="6522" y="16571"/>
                </a:lnTo>
                <a:close/>
                <a:moveTo>
                  <a:pt x="7884" y="16693"/>
                </a:moveTo>
                <a:lnTo>
                  <a:pt x="7957" y="16717"/>
                </a:lnTo>
                <a:lnTo>
                  <a:pt x="7787" y="16985"/>
                </a:lnTo>
                <a:lnTo>
                  <a:pt x="7617" y="17253"/>
                </a:lnTo>
                <a:lnTo>
                  <a:pt x="7592" y="17326"/>
                </a:lnTo>
                <a:lnTo>
                  <a:pt x="7300" y="17326"/>
                </a:lnTo>
                <a:lnTo>
                  <a:pt x="7398" y="17107"/>
                </a:lnTo>
                <a:lnTo>
                  <a:pt x="7519" y="16888"/>
                </a:lnTo>
                <a:lnTo>
                  <a:pt x="7617" y="16717"/>
                </a:lnTo>
                <a:lnTo>
                  <a:pt x="7884" y="16693"/>
                </a:lnTo>
                <a:close/>
                <a:moveTo>
                  <a:pt x="8225" y="16717"/>
                </a:moveTo>
                <a:lnTo>
                  <a:pt x="8736" y="16742"/>
                </a:lnTo>
                <a:lnTo>
                  <a:pt x="8541" y="17034"/>
                </a:lnTo>
                <a:lnTo>
                  <a:pt x="8371" y="17326"/>
                </a:lnTo>
                <a:lnTo>
                  <a:pt x="7909" y="17326"/>
                </a:lnTo>
                <a:lnTo>
                  <a:pt x="7933" y="17277"/>
                </a:lnTo>
                <a:lnTo>
                  <a:pt x="8225" y="16717"/>
                </a:lnTo>
                <a:close/>
                <a:moveTo>
                  <a:pt x="9223" y="16742"/>
                </a:moveTo>
                <a:lnTo>
                  <a:pt x="8979" y="17350"/>
                </a:lnTo>
                <a:lnTo>
                  <a:pt x="8663" y="17350"/>
                </a:lnTo>
                <a:lnTo>
                  <a:pt x="8979" y="16742"/>
                </a:lnTo>
                <a:close/>
                <a:moveTo>
                  <a:pt x="9928" y="16742"/>
                </a:moveTo>
                <a:lnTo>
                  <a:pt x="9661" y="17253"/>
                </a:lnTo>
                <a:lnTo>
                  <a:pt x="9612" y="17350"/>
                </a:lnTo>
                <a:lnTo>
                  <a:pt x="9320" y="17350"/>
                </a:lnTo>
                <a:lnTo>
                  <a:pt x="9563" y="16742"/>
                </a:lnTo>
                <a:close/>
                <a:moveTo>
                  <a:pt x="10147" y="16839"/>
                </a:moveTo>
                <a:lnTo>
                  <a:pt x="10220" y="16961"/>
                </a:lnTo>
                <a:lnTo>
                  <a:pt x="10245" y="17107"/>
                </a:lnTo>
                <a:lnTo>
                  <a:pt x="10220" y="17228"/>
                </a:lnTo>
                <a:lnTo>
                  <a:pt x="10147" y="17350"/>
                </a:lnTo>
                <a:lnTo>
                  <a:pt x="9928" y="17350"/>
                </a:lnTo>
                <a:lnTo>
                  <a:pt x="9953" y="17277"/>
                </a:lnTo>
                <a:lnTo>
                  <a:pt x="10050" y="17082"/>
                </a:lnTo>
                <a:lnTo>
                  <a:pt x="10147" y="16839"/>
                </a:lnTo>
                <a:close/>
                <a:moveTo>
                  <a:pt x="6862" y="16693"/>
                </a:moveTo>
                <a:lnTo>
                  <a:pt x="7081" y="16717"/>
                </a:lnTo>
                <a:lnTo>
                  <a:pt x="7300" y="16717"/>
                </a:lnTo>
                <a:lnTo>
                  <a:pt x="7106" y="17009"/>
                </a:lnTo>
                <a:lnTo>
                  <a:pt x="6935" y="17326"/>
                </a:lnTo>
                <a:lnTo>
                  <a:pt x="6741" y="17350"/>
                </a:lnTo>
                <a:lnTo>
                  <a:pt x="6570" y="17399"/>
                </a:lnTo>
                <a:lnTo>
                  <a:pt x="6619" y="17204"/>
                </a:lnTo>
                <a:lnTo>
                  <a:pt x="6692" y="17034"/>
                </a:lnTo>
                <a:lnTo>
                  <a:pt x="6862" y="16693"/>
                </a:lnTo>
                <a:close/>
                <a:moveTo>
                  <a:pt x="6473" y="17618"/>
                </a:moveTo>
                <a:lnTo>
                  <a:pt x="6643" y="17691"/>
                </a:lnTo>
                <a:lnTo>
                  <a:pt x="6814" y="17715"/>
                </a:lnTo>
                <a:lnTo>
                  <a:pt x="6789" y="17910"/>
                </a:lnTo>
                <a:lnTo>
                  <a:pt x="6765" y="18080"/>
                </a:lnTo>
                <a:lnTo>
                  <a:pt x="6643" y="17983"/>
                </a:lnTo>
                <a:lnTo>
                  <a:pt x="6546" y="17861"/>
                </a:lnTo>
                <a:lnTo>
                  <a:pt x="6352" y="17642"/>
                </a:lnTo>
                <a:lnTo>
                  <a:pt x="6376" y="17618"/>
                </a:lnTo>
                <a:lnTo>
                  <a:pt x="6424" y="17642"/>
                </a:lnTo>
                <a:lnTo>
                  <a:pt x="6473" y="17618"/>
                </a:lnTo>
                <a:close/>
                <a:moveTo>
                  <a:pt x="7398" y="17739"/>
                </a:moveTo>
                <a:lnTo>
                  <a:pt x="7300" y="18031"/>
                </a:lnTo>
                <a:lnTo>
                  <a:pt x="7252" y="18177"/>
                </a:lnTo>
                <a:lnTo>
                  <a:pt x="7252" y="18299"/>
                </a:lnTo>
                <a:lnTo>
                  <a:pt x="7008" y="18202"/>
                </a:lnTo>
                <a:lnTo>
                  <a:pt x="7154" y="17739"/>
                </a:lnTo>
                <a:close/>
                <a:moveTo>
                  <a:pt x="8833" y="17715"/>
                </a:moveTo>
                <a:lnTo>
                  <a:pt x="8785" y="17837"/>
                </a:lnTo>
                <a:lnTo>
                  <a:pt x="8736" y="17983"/>
                </a:lnTo>
                <a:lnTo>
                  <a:pt x="8712" y="18104"/>
                </a:lnTo>
                <a:lnTo>
                  <a:pt x="8736" y="18153"/>
                </a:lnTo>
                <a:lnTo>
                  <a:pt x="8736" y="18202"/>
                </a:lnTo>
                <a:lnTo>
                  <a:pt x="8809" y="18250"/>
                </a:lnTo>
                <a:lnTo>
                  <a:pt x="8882" y="18250"/>
                </a:lnTo>
                <a:lnTo>
                  <a:pt x="8931" y="18226"/>
                </a:lnTo>
                <a:lnTo>
                  <a:pt x="9004" y="18153"/>
                </a:lnTo>
                <a:lnTo>
                  <a:pt x="9125" y="17958"/>
                </a:lnTo>
                <a:lnTo>
                  <a:pt x="9198" y="17739"/>
                </a:lnTo>
                <a:lnTo>
                  <a:pt x="9393" y="17739"/>
                </a:lnTo>
                <a:lnTo>
                  <a:pt x="9369" y="17861"/>
                </a:lnTo>
                <a:lnTo>
                  <a:pt x="9369" y="18007"/>
                </a:lnTo>
                <a:lnTo>
                  <a:pt x="9125" y="18153"/>
                </a:lnTo>
                <a:lnTo>
                  <a:pt x="8833" y="18275"/>
                </a:lnTo>
                <a:lnTo>
                  <a:pt x="8566" y="18372"/>
                </a:lnTo>
                <a:lnTo>
                  <a:pt x="8249" y="18421"/>
                </a:lnTo>
                <a:lnTo>
                  <a:pt x="8274" y="18275"/>
                </a:lnTo>
                <a:lnTo>
                  <a:pt x="8371" y="17983"/>
                </a:lnTo>
                <a:lnTo>
                  <a:pt x="8468" y="17715"/>
                </a:lnTo>
                <a:close/>
                <a:moveTo>
                  <a:pt x="8176" y="17715"/>
                </a:moveTo>
                <a:lnTo>
                  <a:pt x="8030" y="18056"/>
                </a:lnTo>
                <a:lnTo>
                  <a:pt x="7957" y="18250"/>
                </a:lnTo>
                <a:lnTo>
                  <a:pt x="7933" y="18445"/>
                </a:lnTo>
                <a:lnTo>
                  <a:pt x="7738" y="18421"/>
                </a:lnTo>
                <a:lnTo>
                  <a:pt x="7568" y="18396"/>
                </a:lnTo>
                <a:lnTo>
                  <a:pt x="7568" y="18226"/>
                </a:lnTo>
                <a:lnTo>
                  <a:pt x="7641" y="17983"/>
                </a:lnTo>
                <a:lnTo>
                  <a:pt x="7738" y="17715"/>
                </a:lnTo>
                <a:close/>
                <a:moveTo>
                  <a:pt x="8128" y="2094"/>
                </a:moveTo>
                <a:lnTo>
                  <a:pt x="7714" y="2142"/>
                </a:lnTo>
                <a:lnTo>
                  <a:pt x="7325" y="2191"/>
                </a:lnTo>
                <a:lnTo>
                  <a:pt x="6935" y="2264"/>
                </a:lnTo>
                <a:lnTo>
                  <a:pt x="6546" y="2386"/>
                </a:lnTo>
                <a:lnTo>
                  <a:pt x="6181" y="2507"/>
                </a:lnTo>
                <a:lnTo>
                  <a:pt x="5841" y="2653"/>
                </a:lnTo>
                <a:lnTo>
                  <a:pt x="5500" y="2824"/>
                </a:lnTo>
                <a:lnTo>
                  <a:pt x="5184" y="3018"/>
                </a:lnTo>
                <a:lnTo>
                  <a:pt x="4892" y="3237"/>
                </a:lnTo>
                <a:lnTo>
                  <a:pt x="4551" y="3554"/>
                </a:lnTo>
                <a:lnTo>
                  <a:pt x="4210" y="3918"/>
                </a:lnTo>
                <a:lnTo>
                  <a:pt x="3918" y="4332"/>
                </a:lnTo>
                <a:lnTo>
                  <a:pt x="3626" y="4746"/>
                </a:lnTo>
                <a:lnTo>
                  <a:pt x="3383" y="5159"/>
                </a:lnTo>
                <a:lnTo>
                  <a:pt x="3164" y="5549"/>
                </a:lnTo>
                <a:lnTo>
                  <a:pt x="3018" y="5889"/>
                </a:lnTo>
                <a:lnTo>
                  <a:pt x="2921" y="6157"/>
                </a:lnTo>
                <a:lnTo>
                  <a:pt x="2823" y="6595"/>
                </a:lnTo>
                <a:lnTo>
                  <a:pt x="2775" y="7057"/>
                </a:lnTo>
                <a:lnTo>
                  <a:pt x="2750" y="7495"/>
                </a:lnTo>
                <a:lnTo>
                  <a:pt x="2775" y="7958"/>
                </a:lnTo>
                <a:lnTo>
                  <a:pt x="2823" y="8396"/>
                </a:lnTo>
                <a:lnTo>
                  <a:pt x="2921" y="8834"/>
                </a:lnTo>
                <a:lnTo>
                  <a:pt x="3067" y="9272"/>
                </a:lnTo>
                <a:lnTo>
                  <a:pt x="3237" y="9685"/>
                </a:lnTo>
                <a:lnTo>
                  <a:pt x="3602" y="10367"/>
                </a:lnTo>
                <a:lnTo>
                  <a:pt x="3991" y="11024"/>
                </a:lnTo>
                <a:lnTo>
                  <a:pt x="4843" y="12337"/>
                </a:lnTo>
                <a:lnTo>
                  <a:pt x="5281" y="13019"/>
                </a:lnTo>
                <a:lnTo>
                  <a:pt x="5476" y="13384"/>
                </a:lnTo>
                <a:lnTo>
                  <a:pt x="5646" y="13724"/>
                </a:lnTo>
                <a:lnTo>
                  <a:pt x="5792" y="14089"/>
                </a:lnTo>
                <a:lnTo>
                  <a:pt x="5914" y="14454"/>
                </a:lnTo>
                <a:lnTo>
                  <a:pt x="5987" y="14844"/>
                </a:lnTo>
                <a:lnTo>
                  <a:pt x="5987" y="15282"/>
                </a:lnTo>
                <a:lnTo>
                  <a:pt x="5962" y="15379"/>
                </a:lnTo>
                <a:lnTo>
                  <a:pt x="5962" y="15428"/>
                </a:lnTo>
                <a:lnTo>
                  <a:pt x="5889" y="15525"/>
                </a:lnTo>
                <a:lnTo>
                  <a:pt x="5841" y="15647"/>
                </a:lnTo>
                <a:lnTo>
                  <a:pt x="5816" y="15768"/>
                </a:lnTo>
                <a:lnTo>
                  <a:pt x="5792" y="15914"/>
                </a:lnTo>
                <a:lnTo>
                  <a:pt x="5816" y="16036"/>
                </a:lnTo>
                <a:lnTo>
                  <a:pt x="5841" y="16158"/>
                </a:lnTo>
                <a:lnTo>
                  <a:pt x="5889" y="16279"/>
                </a:lnTo>
                <a:lnTo>
                  <a:pt x="5962" y="16377"/>
                </a:lnTo>
                <a:lnTo>
                  <a:pt x="5865" y="16474"/>
                </a:lnTo>
                <a:lnTo>
                  <a:pt x="5792" y="16620"/>
                </a:lnTo>
                <a:lnTo>
                  <a:pt x="5768" y="16766"/>
                </a:lnTo>
                <a:lnTo>
                  <a:pt x="5768" y="16912"/>
                </a:lnTo>
                <a:lnTo>
                  <a:pt x="5768" y="17058"/>
                </a:lnTo>
                <a:lnTo>
                  <a:pt x="5816" y="17204"/>
                </a:lnTo>
                <a:lnTo>
                  <a:pt x="5889" y="17350"/>
                </a:lnTo>
                <a:lnTo>
                  <a:pt x="5987" y="17472"/>
                </a:lnTo>
                <a:lnTo>
                  <a:pt x="5962" y="17496"/>
                </a:lnTo>
                <a:lnTo>
                  <a:pt x="5914" y="17618"/>
                </a:lnTo>
                <a:lnTo>
                  <a:pt x="5914" y="17715"/>
                </a:lnTo>
                <a:lnTo>
                  <a:pt x="5938" y="17837"/>
                </a:lnTo>
                <a:lnTo>
                  <a:pt x="5987" y="17934"/>
                </a:lnTo>
                <a:lnTo>
                  <a:pt x="6133" y="18129"/>
                </a:lnTo>
                <a:lnTo>
                  <a:pt x="6303" y="18299"/>
                </a:lnTo>
                <a:lnTo>
                  <a:pt x="6424" y="18421"/>
                </a:lnTo>
                <a:lnTo>
                  <a:pt x="6570" y="18518"/>
                </a:lnTo>
                <a:lnTo>
                  <a:pt x="6862" y="18688"/>
                </a:lnTo>
                <a:lnTo>
                  <a:pt x="7179" y="18810"/>
                </a:lnTo>
                <a:lnTo>
                  <a:pt x="7495" y="18859"/>
                </a:lnTo>
                <a:lnTo>
                  <a:pt x="7738" y="18883"/>
                </a:lnTo>
                <a:lnTo>
                  <a:pt x="7982" y="18883"/>
                </a:lnTo>
                <a:lnTo>
                  <a:pt x="8030" y="18956"/>
                </a:lnTo>
                <a:lnTo>
                  <a:pt x="8079" y="18980"/>
                </a:lnTo>
                <a:lnTo>
                  <a:pt x="8128" y="18980"/>
                </a:lnTo>
                <a:lnTo>
                  <a:pt x="8176" y="18956"/>
                </a:lnTo>
                <a:lnTo>
                  <a:pt x="8201" y="18907"/>
                </a:lnTo>
                <a:lnTo>
                  <a:pt x="8201" y="18883"/>
                </a:lnTo>
                <a:lnTo>
                  <a:pt x="8493" y="18834"/>
                </a:lnTo>
                <a:lnTo>
                  <a:pt x="8785" y="18761"/>
                </a:lnTo>
                <a:lnTo>
                  <a:pt x="9052" y="18664"/>
                </a:lnTo>
                <a:lnTo>
                  <a:pt x="9320" y="18542"/>
                </a:lnTo>
                <a:lnTo>
                  <a:pt x="9563" y="18396"/>
                </a:lnTo>
                <a:lnTo>
                  <a:pt x="9807" y="18226"/>
                </a:lnTo>
                <a:lnTo>
                  <a:pt x="10050" y="18056"/>
                </a:lnTo>
                <a:lnTo>
                  <a:pt x="10269" y="17837"/>
                </a:lnTo>
                <a:lnTo>
                  <a:pt x="10318" y="17764"/>
                </a:lnTo>
                <a:lnTo>
                  <a:pt x="10342" y="17691"/>
                </a:lnTo>
                <a:lnTo>
                  <a:pt x="10464" y="17593"/>
                </a:lnTo>
                <a:lnTo>
                  <a:pt x="10537" y="17447"/>
                </a:lnTo>
                <a:lnTo>
                  <a:pt x="10585" y="17301"/>
                </a:lnTo>
                <a:lnTo>
                  <a:pt x="10634" y="17107"/>
                </a:lnTo>
                <a:lnTo>
                  <a:pt x="10634" y="16936"/>
                </a:lnTo>
                <a:lnTo>
                  <a:pt x="10585" y="16742"/>
                </a:lnTo>
                <a:lnTo>
                  <a:pt x="10512" y="16596"/>
                </a:lnTo>
                <a:lnTo>
                  <a:pt x="10391" y="16474"/>
                </a:lnTo>
                <a:lnTo>
                  <a:pt x="10488" y="16255"/>
                </a:lnTo>
                <a:lnTo>
                  <a:pt x="10537" y="16036"/>
                </a:lnTo>
                <a:lnTo>
                  <a:pt x="10537" y="15817"/>
                </a:lnTo>
                <a:lnTo>
                  <a:pt x="10488" y="15574"/>
                </a:lnTo>
                <a:lnTo>
                  <a:pt x="10415" y="15476"/>
                </a:lnTo>
                <a:lnTo>
                  <a:pt x="10342" y="15379"/>
                </a:lnTo>
                <a:lnTo>
                  <a:pt x="10342" y="15306"/>
                </a:lnTo>
                <a:lnTo>
                  <a:pt x="10415" y="14965"/>
                </a:lnTo>
                <a:lnTo>
                  <a:pt x="10464" y="14625"/>
                </a:lnTo>
                <a:lnTo>
                  <a:pt x="10512" y="14284"/>
                </a:lnTo>
                <a:lnTo>
                  <a:pt x="10585" y="13943"/>
                </a:lnTo>
                <a:lnTo>
                  <a:pt x="10658" y="13700"/>
                </a:lnTo>
                <a:lnTo>
                  <a:pt x="10756" y="13457"/>
                </a:lnTo>
                <a:lnTo>
                  <a:pt x="10999" y="12994"/>
                </a:lnTo>
                <a:lnTo>
                  <a:pt x="11023" y="12970"/>
                </a:lnTo>
                <a:lnTo>
                  <a:pt x="11023" y="12946"/>
                </a:lnTo>
                <a:lnTo>
                  <a:pt x="11340" y="12459"/>
                </a:lnTo>
                <a:lnTo>
                  <a:pt x="11632" y="11972"/>
                </a:lnTo>
                <a:lnTo>
                  <a:pt x="12191" y="11194"/>
                </a:lnTo>
                <a:lnTo>
                  <a:pt x="12483" y="10780"/>
                </a:lnTo>
                <a:lnTo>
                  <a:pt x="12751" y="10367"/>
                </a:lnTo>
                <a:lnTo>
                  <a:pt x="12994" y="9953"/>
                </a:lnTo>
                <a:lnTo>
                  <a:pt x="13213" y="9515"/>
                </a:lnTo>
                <a:lnTo>
                  <a:pt x="13384" y="9053"/>
                </a:lnTo>
                <a:lnTo>
                  <a:pt x="13457" y="8809"/>
                </a:lnTo>
                <a:lnTo>
                  <a:pt x="13505" y="8590"/>
                </a:lnTo>
                <a:lnTo>
                  <a:pt x="13554" y="8152"/>
                </a:lnTo>
                <a:lnTo>
                  <a:pt x="13554" y="7714"/>
                </a:lnTo>
                <a:lnTo>
                  <a:pt x="13505" y="7276"/>
                </a:lnTo>
                <a:lnTo>
                  <a:pt x="13432" y="6838"/>
                </a:lnTo>
                <a:lnTo>
                  <a:pt x="13335" y="6400"/>
                </a:lnTo>
                <a:lnTo>
                  <a:pt x="13213" y="5962"/>
                </a:lnTo>
                <a:lnTo>
                  <a:pt x="12946" y="5135"/>
                </a:lnTo>
                <a:lnTo>
                  <a:pt x="12800" y="4770"/>
                </a:lnTo>
                <a:lnTo>
                  <a:pt x="12605" y="4429"/>
                </a:lnTo>
                <a:lnTo>
                  <a:pt x="12386" y="4113"/>
                </a:lnTo>
                <a:lnTo>
                  <a:pt x="12143" y="3797"/>
                </a:lnTo>
                <a:lnTo>
                  <a:pt x="12143" y="3773"/>
                </a:lnTo>
                <a:lnTo>
                  <a:pt x="12094" y="3675"/>
                </a:lnTo>
                <a:lnTo>
                  <a:pt x="12021" y="3602"/>
                </a:lnTo>
                <a:lnTo>
                  <a:pt x="11948" y="3554"/>
                </a:lnTo>
                <a:lnTo>
                  <a:pt x="11851" y="3505"/>
                </a:lnTo>
                <a:lnTo>
                  <a:pt x="11607" y="3286"/>
                </a:lnTo>
                <a:lnTo>
                  <a:pt x="11340" y="3091"/>
                </a:lnTo>
                <a:lnTo>
                  <a:pt x="11072" y="2897"/>
                </a:lnTo>
                <a:lnTo>
                  <a:pt x="10804" y="2726"/>
                </a:lnTo>
                <a:lnTo>
                  <a:pt x="10464" y="2556"/>
                </a:lnTo>
                <a:lnTo>
                  <a:pt x="10099" y="2386"/>
                </a:lnTo>
                <a:lnTo>
                  <a:pt x="9709" y="2264"/>
                </a:lnTo>
                <a:lnTo>
                  <a:pt x="9320" y="2191"/>
                </a:lnTo>
                <a:lnTo>
                  <a:pt x="8931" y="2142"/>
                </a:lnTo>
                <a:lnTo>
                  <a:pt x="8517" y="2094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7" name="Google Shape;2187;p48"/>
          <p:cNvSpPr/>
          <p:nvPr/>
        </p:nvSpPr>
        <p:spPr>
          <a:xfrm>
            <a:off x="640455" y="4227279"/>
            <a:ext cx="203374" cy="687541"/>
          </a:xfrm>
          <a:custGeom>
            <a:avLst/>
            <a:gdLst/>
            <a:ahLst/>
            <a:cxnLst/>
            <a:rect l="l" t="t" r="r" b="b"/>
            <a:pathLst>
              <a:path w="5816" h="19662" extrusionOk="0">
                <a:moveTo>
                  <a:pt x="2677" y="5694"/>
                </a:moveTo>
                <a:lnTo>
                  <a:pt x="2896" y="5719"/>
                </a:lnTo>
                <a:lnTo>
                  <a:pt x="3042" y="5719"/>
                </a:lnTo>
                <a:lnTo>
                  <a:pt x="2871" y="5792"/>
                </a:lnTo>
                <a:lnTo>
                  <a:pt x="2750" y="5865"/>
                </a:lnTo>
                <a:lnTo>
                  <a:pt x="2482" y="5986"/>
                </a:lnTo>
                <a:lnTo>
                  <a:pt x="2360" y="6059"/>
                </a:lnTo>
                <a:lnTo>
                  <a:pt x="2239" y="6157"/>
                </a:lnTo>
                <a:lnTo>
                  <a:pt x="2263" y="5719"/>
                </a:lnTo>
                <a:lnTo>
                  <a:pt x="2433" y="5694"/>
                </a:lnTo>
                <a:close/>
                <a:moveTo>
                  <a:pt x="3407" y="5767"/>
                </a:moveTo>
                <a:lnTo>
                  <a:pt x="3577" y="5792"/>
                </a:lnTo>
                <a:lnTo>
                  <a:pt x="3553" y="6838"/>
                </a:lnTo>
                <a:lnTo>
                  <a:pt x="3480" y="6789"/>
                </a:lnTo>
                <a:lnTo>
                  <a:pt x="3407" y="6789"/>
                </a:lnTo>
                <a:lnTo>
                  <a:pt x="3309" y="6814"/>
                </a:lnTo>
                <a:lnTo>
                  <a:pt x="3212" y="6838"/>
                </a:lnTo>
                <a:lnTo>
                  <a:pt x="3042" y="6935"/>
                </a:lnTo>
                <a:lnTo>
                  <a:pt x="2896" y="7033"/>
                </a:lnTo>
                <a:lnTo>
                  <a:pt x="2531" y="7227"/>
                </a:lnTo>
                <a:lnTo>
                  <a:pt x="2336" y="7349"/>
                </a:lnTo>
                <a:lnTo>
                  <a:pt x="2166" y="7471"/>
                </a:lnTo>
                <a:lnTo>
                  <a:pt x="2190" y="7106"/>
                </a:lnTo>
                <a:lnTo>
                  <a:pt x="2360" y="7033"/>
                </a:lnTo>
                <a:lnTo>
                  <a:pt x="2531" y="6960"/>
                </a:lnTo>
                <a:lnTo>
                  <a:pt x="2847" y="6765"/>
                </a:lnTo>
                <a:lnTo>
                  <a:pt x="3212" y="6595"/>
                </a:lnTo>
                <a:lnTo>
                  <a:pt x="3407" y="6473"/>
                </a:lnTo>
                <a:lnTo>
                  <a:pt x="3455" y="6400"/>
                </a:lnTo>
                <a:lnTo>
                  <a:pt x="3504" y="6327"/>
                </a:lnTo>
                <a:lnTo>
                  <a:pt x="3528" y="6254"/>
                </a:lnTo>
                <a:lnTo>
                  <a:pt x="3480" y="6181"/>
                </a:lnTo>
                <a:lnTo>
                  <a:pt x="3431" y="6108"/>
                </a:lnTo>
                <a:lnTo>
                  <a:pt x="3382" y="6084"/>
                </a:lnTo>
                <a:lnTo>
                  <a:pt x="3285" y="6084"/>
                </a:lnTo>
                <a:lnTo>
                  <a:pt x="3188" y="6108"/>
                </a:lnTo>
                <a:lnTo>
                  <a:pt x="2993" y="6181"/>
                </a:lnTo>
                <a:lnTo>
                  <a:pt x="2628" y="6400"/>
                </a:lnTo>
                <a:lnTo>
                  <a:pt x="2409" y="6522"/>
                </a:lnTo>
                <a:lnTo>
                  <a:pt x="2190" y="6643"/>
                </a:lnTo>
                <a:lnTo>
                  <a:pt x="2214" y="6497"/>
                </a:lnTo>
                <a:lnTo>
                  <a:pt x="2263" y="6497"/>
                </a:lnTo>
                <a:lnTo>
                  <a:pt x="2287" y="6473"/>
                </a:lnTo>
                <a:lnTo>
                  <a:pt x="2579" y="6327"/>
                </a:lnTo>
                <a:lnTo>
                  <a:pt x="2847" y="6157"/>
                </a:lnTo>
                <a:lnTo>
                  <a:pt x="3139" y="6059"/>
                </a:lnTo>
                <a:lnTo>
                  <a:pt x="3285" y="5986"/>
                </a:lnTo>
                <a:lnTo>
                  <a:pt x="3358" y="5962"/>
                </a:lnTo>
                <a:lnTo>
                  <a:pt x="3382" y="5889"/>
                </a:lnTo>
                <a:lnTo>
                  <a:pt x="3407" y="5840"/>
                </a:lnTo>
                <a:lnTo>
                  <a:pt x="3407" y="5767"/>
                </a:lnTo>
                <a:close/>
                <a:moveTo>
                  <a:pt x="4039" y="6303"/>
                </a:moveTo>
                <a:lnTo>
                  <a:pt x="4209" y="6327"/>
                </a:lnTo>
                <a:lnTo>
                  <a:pt x="4404" y="6351"/>
                </a:lnTo>
                <a:lnTo>
                  <a:pt x="4526" y="6351"/>
                </a:lnTo>
                <a:lnTo>
                  <a:pt x="4574" y="7884"/>
                </a:lnTo>
                <a:lnTo>
                  <a:pt x="4574" y="7884"/>
                </a:lnTo>
                <a:lnTo>
                  <a:pt x="4501" y="7860"/>
                </a:lnTo>
                <a:lnTo>
                  <a:pt x="4404" y="7860"/>
                </a:lnTo>
                <a:lnTo>
                  <a:pt x="4234" y="7884"/>
                </a:lnTo>
                <a:lnTo>
                  <a:pt x="4015" y="7909"/>
                </a:lnTo>
                <a:lnTo>
                  <a:pt x="4015" y="7471"/>
                </a:lnTo>
                <a:lnTo>
                  <a:pt x="4039" y="6303"/>
                </a:lnTo>
                <a:close/>
                <a:moveTo>
                  <a:pt x="3553" y="7179"/>
                </a:moveTo>
                <a:lnTo>
                  <a:pt x="3553" y="7495"/>
                </a:lnTo>
                <a:lnTo>
                  <a:pt x="3480" y="7495"/>
                </a:lnTo>
                <a:lnTo>
                  <a:pt x="3285" y="7544"/>
                </a:lnTo>
                <a:lnTo>
                  <a:pt x="3090" y="7617"/>
                </a:lnTo>
                <a:lnTo>
                  <a:pt x="2701" y="7811"/>
                </a:lnTo>
                <a:lnTo>
                  <a:pt x="2458" y="7957"/>
                </a:lnTo>
                <a:lnTo>
                  <a:pt x="2190" y="8128"/>
                </a:lnTo>
                <a:lnTo>
                  <a:pt x="2166" y="7860"/>
                </a:lnTo>
                <a:lnTo>
                  <a:pt x="2166" y="7811"/>
                </a:lnTo>
                <a:lnTo>
                  <a:pt x="2287" y="7811"/>
                </a:lnTo>
                <a:lnTo>
                  <a:pt x="2409" y="7787"/>
                </a:lnTo>
                <a:lnTo>
                  <a:pt x="2628" y="7690"/>
                </a:lnTo>
                <a:lnTo>
                  <a:pt x="3042" y="7471"/>
                </a:lnTo>
                <a:lnTo>
                  <a:pt x="3285" y="7349"/>
                </a:lnTo>
                <a:lnTo>
                  <a:pt x="3431" y="7276"/>
                </a:lnTo>
                <a:lnTo>
                  <a:pt x="3553" y="7179"/>
                </a:lnTo>
                <a:close/>
                <a:moveTo>
                  <a:pt x="3553" y="7957"/>
                </a:moveTo>
                <a:lnTo>
                  <a:pt x="3553" y="8249"/>
                </a:lnTo>
                <a:lnTo>
                  <a:pt x="3504" y="8274"/>
                </a:lnTo>
                <a:lnTo>
                  <a:pt x="3066" y="8468"/>
                </a:lnTo>
                <a:lnTo>
                  <a:pt x="2652" y="8687"/>
                </a:lnTo>
                <a:lnTo>
                  <a:pt x="2482" y="8784"/>
                </a:lnTo>
                <a:lnTo>
                  <a:pt x="2312" y="8882"/>
                </a:lnTo>
                <a:lnTo>
                  <a:pt x="2239" y="8955"/>
                </a:lnTo>
                <a:lnTo>
                  <a:pt x="2214" y="8468"/>
                </a:lnTo>
                <a:lnTo>
                  <a:pt x="2336" y="8468"/>
                </a:lnTo>
                <a:lnTo>
                  <a:pt x="2458" y="8420"/>
                </a:lnTo>
                <a:lnTo>
                  <a:pt x="2677" y="8322"/>
                </a:lnTo>
                <a:lnTo>
                  <a:pt x="3115" y="8128"/>
                </a:lnTo>
                <a:lnTo>
                  <a:pt x="3553" y="7957"/>
                </a:lnTo>
                <a:close/>
                <a:moveTo>
                  <a:pt x="3528" y="8784"/>
                </a:moveTo>
                <a:lnTo>
                  <a:pt x="3528" y="8955"/>
                </a:lnTo>
                <a:lnTo>
                  <a:pt x="3358" y="9003"/>
                </a:lnTo>
                <a:lnTo>
                  <a:pt x="3212" y="9076"/>
                </a:lnTo>
                <a:lnTo>
                  <a:pt x="2871" y="9247"/>
                </a:lnTo>
                <a:lnTo>
                  <a:pt x="2579" y="9441"/>
                </a:lnTo>
                <a:lnTo>
                  <a:pt x="2287" y="9660"/>
                </a:lnTo>
                <a:lnTo>
                  <a:pt x="2263" y="9247"/>
                </a:lnTo>
                <a:lnTo>
                  <a:pt x="2458" y="9247"/>
                </a:lnTo>
                <a:lnTo>
                  <a:pt x="2871" y="9052"/>
                </a:lnTo>
                <a:lnTo>
                  <a:pt x="3528" y="8784"/>
                </a:lnTo>
                <a:close/>
                <a:moveTo>
                  <a:pt x="4574" y="8371"/>
                </a:moveTo>
                <a:lnTo>
                  <a:pt x="4574" y="8565"/>
                </a:lnTo>
                <a:lnTo>
                  <a:pt x="4574" y="9076"/>
                </a:lnTo>
                <a:lnTo>
                  <a:pt x="4550" y="9587"/>
                </a:lnTo>
                <a:lnTo>
                  <a:pt x="4453" y="9563"/>
                </a:lnTo>
                <a:lnTo>
                  <a:pt x="4355" y="9563"/>
                </a:lnTo>
                <a:lnTo>
                  <a:pt x="3991" y="9660"/>
                </a:lnTo>
                <a:lnTo>
                  <a:pt x="4015" y="8371"/>
                </a:lnTo>
                <a:lnTo>
                  <a:pt x="4209" y="8395"/>
                </a:lnTo>
                <a:lnTo>
                  <a:pt x="4501" y="8395"/>
                </a:lnTo>
                <a:lnTo>
                  <a:pt x="4574" y="8371"/>
                </a:lnTo>
                <a:close/>
                <a:moveTo>
                  <a:pt x="3528" y="9393"/>
                </a:moveTo>
                <a:lnTo>
                  <a:pt x="3528" y="9660"/>
                </a:lnTo>
                <a:lnTo>
                  <a:pt x="3212" y="9806"/>
                </a:lnTo>
                <a:lnTo>
                  <a:pt x="2896" y="9952"/>
                </a:lnTo>
                <a:lnTo>
                  <a:pt x="2604" y="10098"/>
                </a:lnTo>
                <a:lnTo>
                  <a:pt x="2482" y="10196"/>
                </a:lnTo>
                <a:lnTo>
                  <a:pt x="2360" y="10293"/>
                </a:lnTo>
                <a:lnTo>
                  <a:pt x="2336" y="9977"/>
                </a:lnTo>
                <a:lnTo>
                  <a:pt x="2312" y="9806"/>
                </a:lnTo>
                <a:lnTo>
                  <a:pt x="2458" y="9782"/>
                </a:lnTo>
                <a:lnTo>
                  <a:pt x="2604" y="9758"/>
                </a:lnTo>
                <a:lnTo>
                  <a:pt x="2750" y="9709"/>
                </a:lnTo>
                <a:lnTo>
                  <a:pt x="2920" y="9636"/>
                </a:lnTo>
                <a:lnTo>
                  <a:pt x="3212" y="9514"/>
                </a:lnTo>
                <a:lnTo>
                  <a:pt x="3528" y="9393"/>
                </a:lnTo>
                <a:close/>
                <a:moveTo>
                  <a:pt x="3528" y="10123"/>
                </a:moveTo>
                <a:lnTo>
                  <a:pt x="3504" y="10415"/>
                </a:lnTo>
                <a:lnTo>
                  <a:pt x="3358" y="10439"/>
                </a:lnTo>
                <a:lnTo>
                  <a:pt x="3212" y="10488"/>
                </a:lnTo>
                <a:lnTo>
                  <a:pt x="2920" y="10609"/>
                </a:lnTo>
                <a:lnTo>
                  <a:pt x="2652" y="10755"/>
                </a:lnTo>
                <a:lnTo>
                  <a:pt x="2409" y="10901"/>
                </a:lnTo>
                <a:lnTo>
                  <a:pt x="2385" y="10585"/>
                </a:lnTo>
                <a:lnTo>
                  <a:pt x="2531" y="10536"/>
                </a:lnTo>
                <a:lnTo>
                  <a:pt x="2701" y="10488"/>
                </a:lnTo>
                <a:lnTo>
                  <a:pt x="3017" y="10342"/>
                </a:lnTo>
                <a:lnTo>
                  <a:pt x="3528" y="10123"/>
                </a:lnTo>
                <a:close/>
                <a:moveTo>
                  <a:pt x="4501" y="10098"/>
                </a:moveTo>
                <a:lnTo>
                  <a:pt x="4453" y="10780"/>
                </a:lnTo>
                <a:lnTo>
                  <a:pt x="4428" y="11072"/>
                </a:lnTo>
                <a:lnTo>
                  <a:pt x="4234" y="11072"/>
                </a:lnTo>
                <a:lnTo>
                  <a:pt x="3966" y="11096"/>
                </a:lnTo>
                <a:lnTo>
                  <a:pt x="3991" y="10123"/>
                </a:lnTo>
                <a:lnTo>
                  <a:pt x="4258" y="10123"/>
                </a:lnTo>
                <a:lnTo>
                  <a:pt x="4501" y="10098"/>
                </a:lnTo>
                <a:close/>
                <a:moveTo>
                  <a:pt x="3504" y="10780"/>
                </a:moveTo>
                <a:lnTo>
                  <a:pt x="3504" y="10877"/>
                </a:lnTo>
                <a:lnTo>
                  <a:pt x="3358" y="10901"/>
                </a:lnTo>
                <a:lnTo>
                  <a:pt x="3212" y="10950"/>
                </a:lnTo>
                <a:lnTo>
                  <a:pt x="3066" y="10999"/>
                </a:lnTo>
                <a:lnTo>
                  <a:pt x="2896" y="11096"/>
                </a:lnTo>
                <a:lnTo>
                  <a:pt x="2628" y="11266"/>
                </a:lnTo>
                <a:lnTo>
                  <a:pt x="2506" y="11364"/>
                </a:lnTo>
                <a:lnTo>
                  <a:pt x="2433" y="11461"/>
                </a:lnTo>
                <a:lnTo>
                  <a:pt x="2409" y="11169"/>
                </a:lnTo>
                <a:lnTo>
                  <a:pt x="2555" y="11145"/>
                </a:lnTo>
                <a:lnTo>
                  <a:pt x="2701" y="11096"/>
                </a:lnTo>
                <a:lnTo>
                  <a:pt x="2969" y="10974"/>
                </a:lnTo>
                <a:lnTo>
                  <a:pt x="3236" y="10877"/>
                </a:lnTo>
                <a:lnTo>
                  <a:pt x="3504" y="10780"/>
                </a:lnTo>
                <a:close/>
                <a:moveTo>
                  <a:pt x="3480" y="11364"/>
                </a:moveTo>
                <a:lnTo>
                  <a:pt x="3480" y="11437"/>
                </a:lnTo>
                <a:lnTo>
                  <a:pt x="3407" y="11461"/>
                </a:lnTo>
                <a:lnTo>
                  <a:pt x="3139" y="11583"/>
                </a:lnTo>
                <a:lnTo>
                  <a:pt x="2920" y="11753"/>
                </a:lnTo>
                <a:lnTo>
                  <a:pt x="2458" y="12118"/>
                </a:lnTo>
                <a:lnTo>
                  <a:pt x="2433" y="11656"/>
                </a:lnTo>
                <a:lnTo>
                  <a:pt x="2531" y="11680"/>
                </a:lnTo>
                <a:lnTo>
                  <a:pt x="2604" y="11680"/>
                </a:lnTo>
                <a:lnTo>
                  <a:pt x="2701" y="11656"/>
                </a:lnTo>
                <a:lnTo>
                  <a:pt x="2871" y="11607"/>
                </a:lnTo>
                <a:lnTo>
                  <a:pt x="3236" y="11437"/>
                </a:lnTo>
                <a:lnTo>
                  <a:pt x="3480" y="11364"/>
                </a:lnTo>
                <a:close/>
                <a:moveTo>
                  <a:pt x="3480" y="11899"/>
                </a:moveTo>
                <a:lnTo>
                  <a:pt x="3480" y="11972"/>
                </a:lnTo>
                <a:lnTo>
                  <a:pt x="3455" y="12118"/>
                </a:lnTo>
                <a:lnTo>
                  <a:pt x="3334" y="12167"/>
                </a:lnTo>
                <a:lnTo>
                  <a:pt x="3188" y="12240"/>
                </a:lnTo>
                <a:lnTo>
                  <a:pt x="2944" y="12361"/>
                </a:lnTo>
                <a:lnTo>
                  <a:pt x="2701" y="12483"/>
                </a:lnTo>
                <a:lnTo>
                  <a:pt x="2458" y="12629"/>
                </a:lnTo>
                <a:lnTo>
                  <a:pt x="2458" y="12313"/>
                </a:lnTo>
                <a:lnTo>
                  <a:pt x="2725" y="12240"/>
                </a:lnTo>
                <a:lnTo>
                  <a:pt x="2969" y="12142"/>
                </a:lnTo>
                <a:lnTo>
                  <a:pt x="3480" y="11899"/>
                </a:lnTo>
                <a:close/>
                <a:moveTo>
                  <a:pt x="3942" y="11558"/>
                </a:moveTo>
                <a:lnTo>
                  <a:pt x="4185" y="11583"/>
                </a:lnTo>
                <a:lnTo>
                  <a:pt x="4428" y="11583"/>
                </a:lnTo>
                <a:lnTo>
                  <a:pt x="4428" y="12824"/>
                </a:lnTo>
                <a:lnTo>
                  <a:pt x="4355" y="12824"/>
                </a:lnTo>
                <a:lnTo>
                  <a:pt x="4112" y="12872"/>
                </a:lnTo>
                <a:lnTo>
                  <a:pt x="3893" y="12921"/>
                </a:lnTo>
                <a:lnTo>
                  <a:pt x="3893" y="12921"/>
                </a:lnTo>
                <a:lnTo>
                  <a:pt x="3918" y="12167"/>
                </a:lnTo>
                <a:lnTo>
                  <a:pt x="3942" y="11558"/>
                </a:lnTo>
                <a:close/>
                <a:moveTo>
                  <a:pt x="3431" y="12580"/>
                </a:moveTo>
                <a:lnTo>
                  <a:pt x="3431" y="12702"/>
                </a:lnTo>
                <a:lnTo>
                  <a:pt x="3285" y="12726"/>
                </a:lnTo>
                <a:lnTo>
                  <a:pt x="3163" y="12799"/>
                </a:lnTo>
                <a:lnTo>
                  <a:pt x="2920" y="12945"/>
                </a:lnTo>
                <a:lnTo>
                  <a:pt x="2677" y="13091"/>
                </a:lnTo>
                <a:lnTo>
                  <a:pt x="2555" y="13189"/>
                </a:lnTo>
                <a:lnTo>
                  <a:pt x="2458" y="13286"/>
                </a:lnTo>
                <a:lnTo>
                  <a:pt x="2458" y="12945"/>
                </a:lnTo>
                <a:lnTo>
                  <a:pt x="2604" y="12945"/>
                </a:lnTo>
                <a:lnTo>
                  <a:pt x="2774" y="12897"/>
                </a:lnTo>
                <a:lnTo>
                  <a:pt x="3042" y="12775"/>
                </a:lnTo>
                <a:lnTo>
                  <a:pt x="3407" y="12580"/>
                </a:lnTo>
                <a:close/>
                <a:moveTo>
                  <a:pt x="3407" y="13213"/>
                </a:moveTo>
                <a:lnTo>
                  <a:pt x="3407" y="13432"/>
                </a:lnTo>
                <a:lnTo>
                  <a:pt x="3236" y="13529"/>
                </a:lnTo>
                <a:lnTo>
                  <a:pt x="3066" y="13651"/>
                </a:lnTo>
                <a:lnTo>
                  <a:pt x="2774" y="13821"/>
                </a:lnTo>
                <a:lnTo>
                  <a:pt x="2579" y="13919"/>
                </a:lnTo>
                <a:lnTo>
                  <a:pt x="2433" y="14065"/>
                </a:lnTo>
                <a:lnTo>
                  <a:pt x="2458" y="13529"/>
                </a:lnTo>
                <a:lnTo>
                  <a:pt x="2579" y="13529"/>
                </a:lnTo>
                <a:lnTo>
                  <a:pt x="2701" y="13505"/>
                </a:lnTo>
                <a:lnTo>
                  <a:pt x="2920" y="13408"/>
                </a:lnTo>
                <a:lnTo>
                  <a:pt x="3285" y="13262"/>
                </a:lnTo>
                <a:lnTo>
                  <a:pt x="3407" y="13213"/>
                </a:lnTo>
                <a:close/>
                <a:moveTo>
                  <a:pt x="3407" y="13894"/>
                </a:moveTo>
                <a:lnTo>
                  <a:pt x="3455" y="14235"/>
                </a:lnTo>
                <a:lnTo>
                  <a:pt x="3236" y="14284"/>
                </a:lnTo>
                <a:lnTo>
                  <a:pt x="3042" y="14357"/>
                </a:lnTo>
                <a:lnTo>
                  <a:pt x="2628" y="14478"/>
                </a:lnTo>
                <a:lnTo>
                  <a:pt x="2555" y="14527"/>
                </a:lnTo>
                <a:lnTo>
                  <a:pt x="2409" y="14600"/>
                </a:lnTo>
                <a:lnTo>
                  <a:pt x="2433" y="14308"/>
                </a:lnTo>
                <a:lnTo>
                  <a:pt x="2433" y="14211"/>
                </a:lnTo>
                <a:lnTo>
                  <a:pt x="2506" y="14259"/>
                </a:lnTo>
                <a:lnTo>
                  <a:pt x="2604" y="14284"/>
                </a:lnTo>
                <a:lnTo>
                  <a:pt x="2701" y="14284"/>
                </a:lnTo>
                <a:lnTo>
                  <a:pt x="2798" y="14235"/>
                </a:lnTo>
                <a:lnTo>
                  <a:pt x="2993" y="14162"/>
                </a:lnTo>
                <a:lnTo>
                  <a:pt x="3139" y="14065"/>
                </a:lnTo>
                <a:lnTo>
                  <a:pt x="3407" y="13894"/>
                </a:lnTo>
                <a:close/>
                <a:moveTo>
                  <a:pt x="3504" y="14551"/>
                </a:moveTo>
                <a:lnTo>
                  <a:pt x="3553" y="14697"/>
                </a:lnTo>
                <a:lnTo>
                  <a:pt x="3504" y="14722"/>
                </a:lnTo>
                <a:lnTo>
                  <a:pt x="3358" y="14795"/>
                </a:lnTo>
                <a:lnTo>
                  <a:pt x="3163" y="14892"/>
                </a:lnTo>
                <a:lnTo>
                  <a:pt x="2798" y="15038"/>
                </a:lnTo>
                <a:lnTo>
                  <a:pt x="2433" y="15184"/>
                </a:lnTo>
                <a:lnTo>
                  <a:pt x="2263" y="15281"/>
                </a:lnTo>
                <a:lnTo>
                  <a:pt x="2093" y="15403"/>
                </a:lnTo>
                <a:lnTo>
                  <a:pt x="2093" y="15403"/>
                </a:lnTo>
                <a:lnTo>
                  <a:pt x="2239" y="15160"/>
                </a:lnTo>
                <a:lnTo>
                  <a:pt x="2336" y="14989"/>
                </a:lnTo>
                <a:lnTo>
                  <a:pt x="2385" y="14819"/>
                </a:lnTo>
                <a:lnTo>
                  <a:pt x="2604" y="14819"/>
                </a:lnTo>
                <a:lnTo>
                  <a:pt x="2823" y="14722"/>
                </a:lnTo>
                <a:lnTo>
                  <a:pt x="3163" y="14649"/>
                </a:lnTo>
                <a:lnTo>
                  <a:pt x="3504" y="14551"/>
                </a:lnTo>
                <a:close/>
                <a:moveTo>
                  <a:pt x="3723" y="15014"/>
                </a:moveTo>
                <a:lnTo>
                  <a:pt x="3918" y="15306"/>
                </a:lnTo>
                <a:lnTo>
                  <a:pt x="3772" y="15330"/>
                </a:lnTo>
                <a:lnTo>
                  <a:pt x="3626" y="15379"/>
                </a:lnTo>
                <a:lnTo>
                  <a:pt x="3358" y="15525"/>
                </a:lnTo>
                <a:lnTo>
                  <a:pt x="3066" y="15695"/>
                </a:lnTo>
                <a:lnTo>
                  <a:pt x="2823" y="15841"/>
                </a:lnTo>
                <a:lnTo>
                  <a:pt x="2506" y="15987"/>
                </a:lnTo>
                <a:lnTo>
                  <a:pt x="2214" y="16084"/>
                </a:lnTo>
                <a:lnTo>
                  <a:pt x="1606" y="16303"/>
                </a:lnTo>
                <a:lnTo>
                  <a:pt x="1703" y="16084"/>
                </a:lnTo>
                <a:lnTo>
                  <a:pt x="1776" y="15890"/>
                </a:lnTo>
                <a:lnTo>
                  <a:pt x="1947" y="15646"/>
                </a:lnTo>
                <a:lnTo>
                  <a:pt x="1995" y="15646"/>
                </a:lnTo>
                <a:lnTo>
                  <a:pt x="2214" y="15622"/>
                </a:lnTo>
                <a:lnTo>
                  <a:pt x="2433" y="15573"/>
                </a:lnTo>
                <a:lnTo>
                  <a:pt x="2871" y="15427"/>
                </a:lnTo>
                <a:lnTo>
                  <a:pt x="3309" y="15257"/>
                </a:lnTo>
                <a:lnTo>
                  <a:pt x="3699" y="15038"/>
                </a:lnTo>
                <a:lnTo>
                  <a:pt x="3723" y="15014"/>
                </a:lnTo>
                <a:close/>
                <a:moveTo>
                  <a:pt x="4088" y="15549"/>
                </a:moveTo>
                <a:lnTo>
                  <a:pt x="4209" y="15719"/>
                </a:lnTo>
                <a:lnTo>
                  <a:pt x="3845" y="15865"/>
                </a:lnTo>
                <a:lnTo>
                  <a:pt x="3504" y="16011"/>
                </a:lnTo>
                <a:lnTo>
                  <a:pt x="2798" y="16328"/>
                </a:lnTo>
                <a:lnTo>
                  <a:pt x="2117" y="16620"/>
                </a:lnTo>
                <a:lnTo>
                  <a:pt x="1801" y="16790"/>
                </a:lnTo>
                <a:lnTo>
                  <a:pt x="1484" y="16984"/>
                </a:lnTo>
                <a:lnTo>
                  <a:pt x="1509" y="16790"/>
                </a:lnTo>
                <a:lnTo>
                  <a:pt x="1533" y="16595"/>
                </a:lnTo>
                <a:lnTo>
                  <a:pt x="1995" y="16595"/>
                </a:lnTo>
                <a:lnTo>
                  <a:pt x="2166" y="16547"/>
                </a:lnTo>
                <a:lnTo>
                  <a:pt x="2482" y="16449"/>
                </a:lnTo>
                <a:lnTo>
                  <a:pt x="2750" y="16328"/>
                </a:lnTo>
                <a:lnTo>
                  <a:pt x="3090" y="16182"/>
                </a:lnTo>
                <a:lnTo>
                  <a:pt x="3480" y="16011"/>
                </a:lnTo>
                <a:lnTo>
                  <a:pt x="3650" y="15914"/>
                </a:lnTo>
                <a:lnTo>
                  <a:pt x="3820" y="15792"/>
                </a:lnTo>
                <a:lnTo>
                  <a:pt x="3966" y="15671"/>
                </a:lnTo>
                <a:lnTo>
                  <a:pt x="4088" y="15549"/>
                </a:lnTo>
                <a:close/>
                <a:moveTo>
                  <a:pt x="4428" y="16060"/>
                </a:moveTo>
                <a:lnTo>
                  <a:pt x="4477" y="16206"/>
                </a:lnTo>
                <a:lnTo>
                  <a:pt x="4453" y="16206"/>
                </a:lnTo>
                <a:lnTo>
                  <a:pt x="4380" y="16230"/>
                </a:lnTo>
                <a:lnTo>
                  <a:pt x="4307" y="16279"/>
                </a:lnTo>
                <a:lnTo>
                  <a:pt x="4185" y="16352"/>
                </a:lnTo>
                <a:lnTo>
                  <a:pt x="4064" y="16474"/>
                </a:lnTo>
                <a:lnTo>
                  <a:pt x="3942" y="16571"/>
                </a:lnTo>
                <a:lnTo>
                  <a:pt x="3553" y="16790"/>
                </a:lnTo>
                <a:lnTo>
                  <a:pt x="3139" y="17009"/>
                </a:lnTo>
                <a:lnTo>
                  <a:pt x="2652" y="17228"/>
                </a:lnTo>
                <a:lnTo>
                  <a:pt x="2190" y="17422"/>
                </a:lnTo>
                <a:lnTo>
                  <a:pt x="1947" y="17520"/>
                </a:lnTo>
                <a:lnTo>
                  <a:pt x="1825" y="17568"/>
                </a:lnTo>
                <a:lnTo>
                  <a:pt x="1728" y="17641"/>
                </a:lnTo>
                <a:lnTo>
                  <a:pt x="1630" y="17520"/>
                </a:lnTo>
                <a:lnTo>
                  <a:pt x="1557" y="17325"/>
                </a:lnTo>
                <a:lnTo>
                  <a:pt x="1606" y="17325"/>
                </a:lnTo>
                <a:lnTo>
                  <a:pt x="2409" y="16984"/>
                </a:lnTo>
                <a:lnTo>
                  <a:pt x="3188" y="16644"/>
                </a:lnTo>
                <a:lnTo>
                  <a:pt x="3820" y="16401"/>
                </a:lnTo>
                <a:lnTo>
                  <a:pt x="4137" y="16255"/>
                </a:lnTo>
                <a:lnTo>
                  <a:pt x="4428" y="16060"/>
                </a:lnTo>
                <a:close/>
                <a:moveTo>
                  <a:pt x="4550" y="16571"/>
                </a:moveTo>
                <a:lnTo>
                  <a:pt x="4550" y="16717"/>
                </a:lnTo>
                <a:lnTo>
                  <a:pt x="4526" y="16863"/>
                </a:lnTo>
                <a:lnTo>
                  <a:pt x="4477" y="16863"/>
                </a:lnTo>
                <a:lnTo>
                  <a:pt x="4331" y="16911"/>
                </a:lnTo>
                <a:lnTo>
                  <a:pt x="4185" y="16984"/>
                </a:lnTo>
                <a:lnTo>
                  <a:pt x="3918" y="17179"/>
                </a:lnTo>
                <a:lnTo>
                  <a:pt x="3528" y="17422"/>
                </a:lnTo>
                <a:lnTo>
                  <a:pt x="3115" y="17617"/>
                </a:lnTo>
                <a:lnTo>
                  <a:pt x="2750" y="17763"/>
                </a:lnTo>
                <a:lnTo>
                  <a:pt x="2531" y="17909"/>
                </a:lnTo>
                <a:lnTo>
                  <a:pt x="2433" y="17958"/>
                </a:lnTo>
                <a:lnTo>
                  <a:pt x="2385" y="18031"/>
                </a:lnTo>
                <a:lnTo>
                  <a:pt x="2190" y="17958"/>
                </a:lnTo>
                <a:lnTo>
                  <a:pt x="1995" y="17885"/>
                </a:lnTo>
                <a:lnTo>
                  <a:pt x="2287" y="17787"/>
                </a:lnTo>
                <a:lnTo>
                  <a:pt x="2823" y="17568"/>
                </a:lnTo>
                <a:lnTo>
                  <a:pt x="3334" y="17349"/>
                </a:lnTo>
                <a:lnTo>
                  <a:pt x="3601" y="17228"/>
                </a:lnTo>
                <a:lnTo>
                  <a:pt x="3966" y="17057"/>
                </a:lnTo>
                <a:lnTo>
                  <a:pt x="4137" y="16936"/>
                </a:lnTo>
                <a:lnTo>
                  <a:pt x="4307" y="16838"/>
                </a:lnTo>
                <a:lnTo>
                  <a:pt x="4428" y="16717"/>
                </a:lnTo>
                <a:lnTo>
                  <a:pt x="4550" y="16571"/>
                </a:lnTo>
                <a:close/>
                <a:moveTo>
                  <a:pt x="4234" y="17422"/>
                </a:moveTo>
                <a:lnTo>
                  <a:pt x="4112" y="17544"/>
                </a:lnTo>
                <a:lnTo>
                  <a:pt x="3991" y="17641"/>
                </a:lnTo>
                <a:lnTo>
                  <a:pt x="3723" y="17812"/>
                </a:lnTo>
                <a:lnTo>
                  <a:pt x="3407" y="17958"/>
                </a:lnTo>
                <a:lnTo>
                  <a:pt x="3090" y="18031"/>
                </a:lnTo>
                <a:lnTo>
                  <a:pt x="3407" y="17860"/>
                </a:lnTo>
                <a:lnTo>
                  <a:pt x="3796" y="17690"/>
                </a:lnTo>
                <a:lnTo>
                  <a:pt x="4015" y="17568"/>
                </a:lnTo>
                <a:lnTo>
                  <a:pt x="4234" y="17422"/>
                </a:lnTo>
                <a:close/>
                <a:moveTo>
                  <a:pt x="3017" y="463"/>
                </a:moveTo>
                <a:lnTo>
                  <a:pt x="3528" y="633"/>
                </a:lnTo>
                <a:lnTo>
                  <a:pt x="3747" y="730"/>
                </a:lnTo>
                <a:lnTo>
                  <a:pt x="3869" y="803"/>
                </a:lnTo>
                <a:lnTo>
                  <a:pt x="3991" y="901"/>
                </a:lnTo>
                <a:lnTo>
                  <a:pt x="4112" y="1022"/>
                </a:lnTo>
                <a:lnTo>
                  <a:pt x="4209" y="1144"/>
                </a:lnTo>
                <a:lnTo>
                  <a:pt x="4307" y="1290"/>
                </a:lnTo>
                <a:lnTo>
                  <a:pt x="4380" y="1460"/>
                </a:lnTo>
                <a:lnTo>
                  <a:pt x="4477" y="1777"/>
                </a:lnTo>
                <a:lnTo>
                  <a:pt x="4550" y="2117"/>
                </a:lnTo>
                <a:lnTo>
                  <a:pt x="4574" y="2531"/>
                </a:lnTo>
                <a:lnTo>
                  <a:pt x="4355" y="2531"/>
                </a:lnTo>
                <a:lnTo>
                  <a:pt x="4137" y="2555"/>
                </a:lnTo>
                <a:lnTo>
                  <a:pt x="3893" y="2555"/>
                </a:lnTo>
                <a:lnTo>
                  <a:pt x="3796" y="2580"/>
                </a:lnTo>
                <a:lnTo>
                  <a:pt x="3674" y="2604"/>
                </a:lnTo>
                <a:lnTo>
                  <a:pt x="3650" y="2653"/>
                </a:lnTo>
                <a:lnTo>
                  <a:pt x="3626" y="2701"/>
                </a:lnTo>
                <a:lnTo>
                  <a:pt x="3626" y="2750"/>
                </a:lnTo>
                <a:lnTo>
                  <a:pt x="3626" y="2799"/>
                </a:lnTo>
                <a:lnTo>
                  <a:pt x="3723" y="2872"/>
                </a:lnTo>
                <a:lnTo>
                  <a:pt x="3845" y="2920"/>
                </a:lnTo>
                <a:lnTo>
                  <a:pt x="3966" y="2969"/>
                </a:lnTo>
                <a:lnTo>
                  <a:pt x="4088" y="2969"/>
                </a:lnTo>
                <a:lnTo>
                  <a:pt x="4331" y="2993"/>
                </a:lnTo>
                <a:lnTo>
                  <a:pt x="4453" y="2993"/>
                </a:lnTo>
                <a:lnTo>
                  <a:pt x="4574" y="2969"/>
                </a:lnTo>
                <a:lnTo>
                  <a:pt x="4526" y="3967"/>
                </a:lnTo>
                <a:lnTo>
                  <a:pt x="4526" y="4015"/>
                </a:lnTo>
                <a:lnTo>
                  <a:pt x="4453" y="3991"/>
                </a:lnTo>
                <a:lnTo>
                  <a:pt x="4380" y="4015"/>
                </a:lnTo>
                <a:lnTo>
                  <a:pt x="4185" y="4040"/>
                </a:lnTo>
                <a:lnTo>
                  <a:pt x="3991" y="4040"/>
                </a:lnTo>
                <a:lnTo>
                  <a:pt x="3869" y="4064"/>
                </a:lnTo>
                <a:lnTo>
                  <a:pt x="3723" y="4088"/>
                </a:lnTo>
                <a:lnTo>
                  <a:pt x="3674" y="4137"/>
                </a:lnTo>
                <a:lnTo>
                  <a:pt x="3626" y="4186"/>
                </a:lnTo>
                <a:lnTo>
                  <a:pt x="3601" y="4259"/>
                </a:lnTo>
                <a:lnTo>
                  <a:pt x="3626" y="4332"/>
                </a:lnTo>
                <a:lnTo>
                  <a:pt x="3674" y="4429"/>
                </a:lnTo>
                <a:lnTo>
                  <a:pt x="3747" y="4502"/>
                </a:lnTo>
                <a:lnTo>
                  <a:pt x="3869" y="4526"/>
                </a:lnTo>
                <a:lnTo>
                  <a:pt x="4015" y="4551"/>
                </a:lnTo>
                <a:lnTo>
                  <a:pt x="4282" y="4551"/>
                </a:lnTo>
                <a:lnTo>
                  <a:pt x="4526" y="4526"/>
                </a:lnTo>
                <a:lnTo>
                  <a:pt x="4526" y="5840"/>
                </a:lnTo>
                <a:lnTo>
                  <a:pt x="4477" y="5840"/>
                </a:lnTo>
                <a:lnTo>
                  <a:pt x="4039" y="5816"/>
                </a:lnTo>
                <a:lnTo>
                  <a:pt x="4039" y="5767"/>
                </a:lnTo>
                <a:lnTo>
                  <a:pt x="4015" y="5670"/>
                </a:lnTo>
                <a:lnTo>
                  <a:pt x="3966" y="5597"/>
                </a:lnTo>
                <a:lnTo>
                  <a:pt x="3918" y="5548"/>
                </a:lnTo>
                <a:lnTo>
                  <a:pt x="3845" y="5524"/>
                </a:lnTo>
                <a:lnTo>
                  <a:pt x="3820" y="5475"/>
                </a:lnTo>
                <a:lnTo>
                  <a:pt x="3772" y="5402"/>
                </a:lnTo>
                <a:lnTo>
                  <a:pt x="3699" y="5354"/>
                </a:lnTo>
                <a:lnTo>
                  <a:pt x="3601" y="5329"/>
                </a:lnTo>
                <a:lnTo>
                  <a:pt x="3358" y="5281"/>
                </a:lnTo>
                <a:lnTo>
                  <a:pt x="3017" y="5232"/>
                </a:lnTo>
                <a:lnTo>
                  <a:pt x="2677" y="5232"/>
                </a:lnTo>
                <a:lnTo>
                  <a:pt x="2360" y="5256"/>
                </a:lnTo>
                <a:lnTo>
                  <a:pt x="2239" y="5305"/>
                </a:lnTo>
                <a:lnTo>
                  <a:pt x="2117" y="5329"/>
                </a:lnTo>
                <a:lnTo>
                  <a:pt x="2044" y="5402"/>
                </a:lnTo>
                <a:lnTo>
                  <a:pt x="1971" y="5451"/>
                </a:lnTo>
                <a:lnTo>
                  <a:pt x="1971" y="5548"/>
                </a:lnTo>
                <a:lnTo>
                  <a:pt x="1995" y="5646"/>
                </a:lnTo>
                <a:lnTo>
                  <a:pt x="1874" y="6132"/>
                </a:lnTo>
                <a:lnTo>
                  <a:pt x="1801" y="6668"/>
                </a:lnTo>
                <a:lnTo>
                  <a:pt x="1752" y="7179"/>
                </a:lnTo>
                <a:lnTo>
                  <a:pt x="1752" y="7714"/>
                </a:lnTo>
                <a:lnTo>
                  <a:pt x="1776" y="8249"/>
                </a:lnTo>
                <a:lnTo>
                  <a:pt x="1825" y="8760"/>
                </a:lnTo>
                <a:lnTo>
                  <a:pt x="1898" y="9806"/>
                </a:lnTo>
                <a:lnTo>
                  <a:pt x="1995" y="10853"/>
                </a:lnTo>
                <a:lnTo>
                  <a:pt x="2068" y="11923"/>
                </a:lnTo>
                <a:lnTo>
                  <a:pt x="2068" y="12483"/>
                </a:lnTo>
                <a:lnTo>
                  <a:pt x="2068" y="13018"/>
                </a:lnTo>
                <a:lnTo>
                  <a:pt x="2020" y="14138"/>
                </a:lnTo>
                <a:lnTo>
                  <a:pt x="1995" y="14405"/>
                </a:lnTo>
                <a:lnTo>
                  <a:pt x="1971" y="14673"/>
                </a:lnTo>
                <a:lnTo>
                  <a:pt x="1874" y="14941"/>
                </a:lnTo>
                <a:lnTo>
                  <a:pt x="1752" y="15184"/>
                </a:lnTo>
                <a:lnTo>
                  <a:pt x="1533" y="15525"/>
                </a:lnTo>
                <a:lnTo>
                  <a:pt x="1411" y="15695"/>
                </a:lnTo>
                <a:lnTo>
                  <a:pt x="1338" y="15865"/>
                </a:lnTo>
                <a:lnTo>
                  <a:pt x="1192" y="16206"/>
                </a:lnTo>
                <a:lnTo>
                  <a:pt x="1119" y="16547"/>
                </a:lnTo>
                <a:lnTo>
                  <a:pt x="1095" y="16887"/>
                </a:lnTo>
                <a:lnTo>
                  <a:pt x="1095" y="17057"/>
                </a:lnTo>
                <a:lnTo>
                  <a:pt x="1095" y="17228"/>
                </a:lnTo>
                <a:lnTo>
                  <a:pt x="1144" y="17398"/>
                </a:lnTo>
                <a:lnTo>
                  <a:pt x="1192" y="17544"/>
                </a:lnTo>
                <a:lnTo>
                  <a:pt x="1265" y="17690"/>
                </a:lnTo>
                <a:lnTo>
                  <a:pt x="1338" y="17812"/>
                </a:lnTo>
                <a:lnTo>
                  <a:pt x="1436" y="17933"/>
                </a:lnTo>
                <a:lnTo>
                  <a:pt x="1533" y="18055"/>
                </a:lnTo>
                <a:lnTo>
                  <a:pt x="1655" y="18152"/>
                </a:lnTo>
                <a:lnTo>
                  <a:pt x="1776" y="18225"/>
                </a:lnTo>
                <a:lnTo>
                  <a:pt x="2068" y="18371"/>
                </a:lnTo>
                <a:lnTo>
                  <a:pt x="2360" y="18444"/>
                </a:lnTo>
                <a:lnTo>
                  <a:pt x="2677" y="18493"/>
                </a:lnTo>
                <a:lnTo>
                  <a:pt x="2993" y="18469"/>
                </a:lnTo>
                <a:lnTo>
                  <a:pt x="3334" y="18396"/>
                </a:lnTo>
                <a:lnTo>
                  <a:pt x="3626" y="18298"/>
                </a:lnTo>
                <a:lnTo>
                  <a:pt x="3893" y="18152"/>
                </a:lnTo>
                <a:lnTo>
                  <a:pt x="4137" y="17958"/>
                </a:lnTo>
                <a:lnTo>
                  <a:pt x="4355" y="17739"/>
                </a:lnTo>
                <a:lnTo>
                  <a:pt x="4526" y="17471"/>
                </a:lnTo>
                <a:lnTo>
                  <a:pt x="4647" y="17179"/>
                </a:lnTo>
                <a:lnTo>
                  <a:pt x="4745" y="16887"/>
                </a:lnTo>
                <a:lnTo>
                  <a:pt x="4769" y="16595"/>
                </a:lnTo>
                <a:lnTo>
                  <a:pt x="4769" y="16279"/>
                </a:lnTo>
                <a:lnTo>
                  <a:pt x="4720" y="15987"/>
                </a:lnTo>
                <a:lnTo>
                  <a:pt x="4623" y="15719"/>
                </a:lnTo>
                <a:lnTo>
                  <a:pt x="4428" y="15379"/>
                </a:lnTo>
                <a:lnTo>
                  <a:pt x="4234" y="15062"/>
                </a:lnTo>
                <a:lnTo>
                  <a:pt x="4039" y="14722"/>
                </a:lnTo>
                <a:lnTo>
                  <a:pt x="3966" y="14551"/>
                </a:lnTo>
                <a:lnTo>
                  <a:pt x="3918" y="14357"/>
                </a:lnTo>
                <a:lnTo>
                  <a:pt x="3869" y="14113"/>
                </a:lnTo>
                <a:lnTo>
                  <a:pt x="3845" y="13846"/>
                </a:lnTo>
                <a:lnTo>
                  <a:pt x="3869" y="13310"/>
                </a:lnTo>
                <a:lnTo>
                  <a:pt x="4015" y="13335"/>
                </a:lnTo>
                <a:lnTo>
                  <a:pt x="4137" y="13335"/>
                </a:lnTo>
                <a:lnTo>
                  <a:pt x="4428" y="13310"/>
                </a:lnTo>
                <a:lnTo>
                  <a:pt x="4477" y="14843"/>
                </a:lnTo>
                <a:lnTo>
                  <a:pt x="4477" y="14916"/>
                </a:lnTo>
                <a:lnTo>
                  <a:pt x="4501" y="14965"/>
                </a:lnTo>
                <a:lnTo>
                  <a:pt x="4550" y="15014"/>
                </a:lnTo>
                <a:lnTo>
                  <a:pt x="4599" y="15038"/>
                </a:lnTo>
                <a:lnTo>
                  <a:pt x="4720" y="15062"/>
                </a:lnTo>
                <a:lnTo>
                  <a:pt x="4818" y="15038"/>
                </a:lnTo>
                <a:lnTo>
                  <a:pt x="5012" y="15306"/>
                </a:lnTo>
                <a:lnTo>
                  <a:pt x="5134" y="15622"/>
                </a:lnTo>
                <a:lnTo>
                  <a:pt x="5256" y="15938"/>
                </a:lnTo>
                <a:lnTo>
                  <a:pt x="5304" y="16255"/>
                </a:lnTo>
                <a:lnTo>
                  <a:pt x="5353" y="16595"/>
                </a:lnTo>
                <a:lnTo>
                  <a:pt x="5329" y="16936"/>
                </a:lnTo>
                <a:lnTo>
                  <a:pt x="5304" y="17252"/>
                </a:lnTo>
                <a:lnTo>
                  <a:pt x="5231" y="17544"/>
                </a:lnTo>
                <a:lnTo>
                  <a:pt x="5158" y="17763"/>
                </a:lnTo>
                <a:lnTo>
                  <a:pt x="5085" y="17933"/>
                </a:lnTo>
                <a:lnTo>
                  <a:pt x="4988" y="18104"/>
                </a:lnTo>
                <a:lnTo>
                  <a:pt x="4866" y="18274"/>
                </a:lnTo>
                <a:lnTo>
                  <a:pt x="4745" y="18420"/>
                </a:lnTo>
                <a:lnTo>
                  <a:pt x="4599" y="18566"/>
                </a:lnTo>
                <a:lnTo>
                  <a:pt x="4453" y="18688"/>
                </a:lnTo>
                <a:lnTo>
                  <a:pt x="4282" y="18785"/>
                </a:lnTo>
                <a:lnTo>
                  <a:pt x="4112" y="18882"/>
                </a:lnTo>
                <a:lnTo>
                  <a:pt x="3942" y="18955"/>
                </a:lnTo>
                <a:lnTo>
                  <a:pt x="3747" y="19028"/>
                </a:lnTo>
                <a:lnTo>
                  <a:pt x="3553" y="19077"/>
                </a:lnTo>
                <a:lnTo>
                  <a:pt x="3163" y="19150"/>
                </a:lnTo>
                <a:lnTo>
                  <a:pt x="2750" y="19150"/>
                </a:lnTo>
                <a:lnTo>
                  <a:pt x="2409" y="19101"/>
                </a:lnTo>
                <a:lnTo>
                  <a:pt x="2044" y="19004"/>
                </a:lnTo>
                <a:lnTo>
                  <a:pt x="1728" y="18858"/>
                </a:lnTo>
                <a:lnTo>
                  <a:pt x="1436" y="18663"/>
                </a:lnTo>
                <a:lnTo>
                  <a:pt x="1168" y="18444"/>
                </a:lnTo>
                <a:lnTo>
                  <a:pt x="949" y="18152"/>
                </a:lnTo>
                <a:lnTo>
                  <a:pt x="754" y="17860"/>
                </a:lnTo>
                <a:lnTo>
                  <a:pt x="681" y="17690"/>
                </a:lnTo>
                <a:lnTo>
                  <a:pt x="633" y="17520"/>
                </a:lnTo>
                <a:lnTo>
                  <a:pt x="535" y="17203"/>
                </a:lnTo>
                <a:lnTo>
                  <a:pt x="511" y="16887"/>
                </a:lnTo>
                <a:lnTo>
                  <a:pt x="535" y="16547"/>
                </a:lnTo>
                <a:lnTo>
                  <a:pt x="608" y="16206"/>
                </a:lnTo>
                <a:lnTo>
                  <a:pt x="706" y="15890"/>
                </a:lnTo>
                <a:lnTo>
                  <a:pt x="827" y="15573"/>
                </a:lnTo>
                <a:lnTo>
                  <a:pt x="998" y="15281"/>
                </a:lnTo>
                <a:lnTo>
                  <a:pt x="1168" y="14989"/>
                </a:lnTo>
                <a:lnTo>
                  <a:pt x="1265" y="14989"/>
                </a:lnTo>
                <a:lnTo>
                  <a:pt x="1338" y="14965"/>
                </a:lnTo>
                <a:lnTo>
                  <a:pt x="1387" y="14916"/>
                </a:lnTo>
                <a:lnTo>
                  <a:pt x="1460" y="14819"/>
                </a:lnTo>
                <a:lnTo>
                  <a:pt x="1509" y="14673"/>
                </a:lnTo>
                <a:lnTo>
                  <a:pt x="1533" y="14503"/>
                </a:lnTo>
                <a:lnTo>
                  <a:pt x="1557" y="14308"/>
                </a:lnTo>
                <a:lnTo>
                  <a:pt x="1533" y="13943"/>
                </a:lnTo>
                <a:lnTo>
                  <a:pt x="1509" y="13675"/>
                </a:lnTo>
                <a:lnTo>
                  <a:pt x="1484" y="11631"/>
                </a:lnTo>
                <a:lnTo>
                  <a:pt x="1460" y="10317"/>
                </a:lnTo>
                <a:lnTo>
                  <a:pt x="1460" y="9003"/>
                </a:lnTo>
                <a:lnTo>
                  <a:pt x="1460" y="7690"/>
                </a:lnTo>
                <a:lnTo>
                  <a:pt x="1436" y="6400"/>
                </a:lnTo>
                <a:lnTo>
                  <a:pt x="1387" y="5451"/>
                </a:lnTo>
                <a:lnTo>
                  <a:pt x="1387" y="4478"/>
                </a:lnTo>
                <a:lnTo>
                  <a:pt x="1411" y="3529"/>
                </a:lnTo>
                <a:lnTo>
                  <a:pt x="1460" y="3066"/>
                </a:lnTo>
                <a:lnTo>
                  <a:pt x="1509" y="2580"/>
                </a:lnTo>
                <a:lnTo>
                  <a:pt x="1582" y="2166"/>
                </a:lnTo>
                <a:lnTo>
                  <a:pt x="1679" y="1752"/>
                </a:lnTo>
                <a:lnTo>
                  <a:pt x="1825" y="1339"/>
                </a:lnTo>
                <a:lnTo>
                  <a:pt x="1898" y="1144"/>
                </a:lnTo>
                <a:lnTo>
                  <a:pt x="2020" y="974"/>
                </a:lnTo>
                <a:lnTo>
                  <a:pt x="2117" y="828"/>
                </a:lnTo>
                <a:lnTo>
                  <a:pt x="2214" y="706"/>
                </a:lnTo>
                <a:lnTo>
                  <a:pt x="2336" y="633"/>
                </a:lnTo>
                <a:lnTo>
                  <a:pt x="2458" y="584"/>
                </a:lnTo>
                <a:lnTo>
                  <a:pt x="2725" y="511"/>
                </a:lnTo>
                <a:lnTo>
                  <a:pt x="3017" y="463"/>
                </a:lnTo>
                <a:close/>
                <a:moveTo>
                  <a:pt x="2579" y="1"/>
                </a:moveTo>
                <a:lnTo>
                  <a:pt x="2433" y="25"/>
                </a:lnTo>
                <a:lnTo>
                  <a:pt x="2190" y="98"/>
                </a:lnTo>
                <a:lnTo>
                  <a:pt x="1971" y="244"/>
                </a:lnTo>
                <a:lnTo>
                  <a:pt x="1825" y="366"/>
                </a:lnTo>
                <a:lnTo>
                  <a:pt x="1703" y="487"/>
                </a:lnTo>
                <a:lnTo>
                  <a:pt x="1582" y="633"/>
                </a:lnTo>
                <a:lnTo>
                  <a:pt x="1484" y="803"/>
                </a:lnTo>
                <a:lnTo>
                  <a:pt x="1314" y="1144"/>
                </a:lnTo>
                <a:lnTo>
                  <a:pt x="1192" y="1509"/>
                </a:lnTo>
                <a:lnTo>
                  <a:pt x="1071" y="1996"/>
                </a:lnTo>
                <a:lnTo>
                  <a:pt x="973" y="2507"/>
                </a:lnTo>
                <a:lnTo>
                  <a:pt x="900" y="3018"/>
                </a:lnTo>
                <a:lnTo>
                  <a:pt x="852" y="3553"/>
                </a:lnTo>
                <a:lnTo>
                  <a:pt x="852" y="4064"/>
                </a:lnTo>
                <a:lnTo>
                  <a:pt x="827" y="4575"/>
                </a:lnTo>
                <a:lnTo>
                  <a:pt x="852" y="5621"/>
                </a:lnTo>
                <a:lnTo>
                  <a:pt x="925" y="8347"/>
                </a:lnTo>
                <a:lnTo>
                  <a:pt x="925" y="9685"/>
                </a:lnTo>
                <a:lnTo>
                  <a:pt x="925" y="11047"/>
                </a:lnTo>
                <a:lnTo>
                  <a:pt x="925" y="11996"/>
                </a:lnTo>
                <a:lnTo>
                  <a:pt x="949" y="12945"/>
                </a:lnTo>
                <a:lnTo>
                  <a:pt x="949" y="14040"/>
                </a:lnTo>
                <a:lnTo>
                  <a:pt x="949" y="14478"/>
                </a:lnTo>
                <a:lnTo>
                  <a:pt x="925" y="14576"/>
                </a:lnTo>
                <a:lnTo>
                  <a:pt x="925" y="14624"/>
                </a:lnTo>
                <a:lnTo>
                  <a:pt x="900" y="14722"/>
                </a:lnTo>
                <a:lnTo>
                  <a:pt x="754" y="14843"/>
                </a:lnTo>
                <a:lnTo>
                  <a:pt x="608" y="14989"/>
                </a:lnTo>
                <a:lnTo>
                  <a:pt x="487" y="15135"/>
                </a:lnTo>
                <a:lnTo>
                  <a:pt x="389" y="15306"/>
                </a:lnTo>
                <a:lnTo>
                  <a:pt x="292" y="15476"/>
                </a:lnTo>
                <a:lnTo>
                  <a:pt x="219" y="15671"/>
                </a:lnTo>
                <a:lnTo>
                  <a:pt x="146" y="15865"/>
                </a:lnTo>
                <a:lnTo>
                  <a:pt x="97" y="16060"/>
                </a:lnTo>
                <a:lnTo>
                  <a:pt x="24" y="16498"/>
                </a:lnTo>
                <a:lnTo>
                  <a:pt x="0" y="16911"/>
                </a:lnTo>
                <a:lnTo>
                  <a:pt x="24" y="17301"/>
                </a:lnTo>
                <a:lnTo>
                  <a:pt x="97" y="17666"/>
                </a:lnTo>
                <a:lnTo>
                  <a:pt x="170" y="17885"/>
                </a:lnTo>
                <a:lnTo>
                  <a:pt x="243" y="18079"/>
                </a:lnTo>
                <a:lnTo>
                  <a:pt x="341" y="18274"/>
                </a:lnTo>
                <a:lnTo>
                  <a:pt x="462" y="18444"/>
                </a:lnTo>
                <a:lnTo>
                  <a:pt x="584" y="18615"/>
                </a:lnTo>
                <a:lnTo>
                  <a:pt x="730" y="18761"/>
                </a:lnTo>
                <a:lnTo>
                  <a:pt x="900" y="18907"/>
                </a:lnTo>
                <a:lnTo>
                  <a:pt x="1046" y="19053"/>
                </a:lnTo>
                <a:lnTo>
                  <a:pt x="1241" y="19174"/>
                </a:lnTo>
                <a:lnTo>
                  <a:pt x="1411" y="19272"/>
                </a:lnTo>
                <a:lnTo>
                  <a:pt x="1801" y="19442"/>
                </a:lnTo>
                <a:lnTo>
                  <a:pt x="2214" y="19564"/>
                </a:lnTo>
                <a:lnTo>
                  <a:pt x="2628" y="19637"/>
                </a:lnTo>
                <a:lnTo>
                  <a:pt x="2871" y="19661"/>
                </a:lnTo>
                <a:lnTo>
                  <a:pt x="3090" y="19661"/>
                </a:lnTo>
                <a:lnTo>
                  <a:pt x="3334" y="19637"/>
                </a:lnTo>
                <a:lnTo>
                  <a:pt x="3553" y="19612"/>
                </a:lnTo>
                <a:lnTo>
                  <a:pt x="3772" y="19539"/>
                </a:lnTo>
                <a:lnTo>
                  <a:pt x="3991" y="19466"/>
                </a:lnTo>
                <a:lnTo>
                  <a:pt x="4209" y="19393"/>
                </a:lnTo>
                <a:lnTo>
                  <a:pt x="4404" y="19272"/>
                </a:lnTo>
                <a:lnTo>
                  <a:pt x="4599" y="19150"/>
                </a:lnTo>
                <a:lnTo>
                  <a:pt x="4793" y="19028"/>
                </a:lnTo>
                <a:lnTo>
                  <a:pt x="4964" y="18882"/>
                </a:lnTo>
                <a:lnTo>
                  <a:pt x="5110" y="18712"/>
                </a:lnTo>
                <a:lnTo>
                  <a:pt x="5256" y="18542"/>
                </a:lnTo>
                <a:lnTo>
                  <a:pt x="5377" y="18347"/>
                </a:lnTo>
                <a:lnTo>
                  <a:pt x="5499" y="18152"/>
                </a:lnTo>
                <a:lnTo>
                  <a:pt x="5596" y="17933"/>
                </a:lnTo>
                <a:lnTo>
                  <a:pt x="5669" y="17714"/>
                </a:lnTo>
                <a:lnTo>
                  <a:pt x="5742" y="17520"/>
                </a:lnTo>
                <a:lnTo>
                  <a:pt x="5767" y="17276"/>
                </a:lnTo>
                <a:lnTo>
                  <a:pt x="5791" y="17057"/>
                </a:lnTo>
                <a:lnTo>
                  <a:pt x="5815" y="16814"/>
                </a:lnTo>
                <a:lnTo>
                  <a:pt x="5815" y="16571"/>
                </a:lnTo>
                <a:lnTo>
                  <a:pt x="5791" y="16352"/>
                </a:lnTo>
                <a:lnTo>
                  <a:pt x="5767" y="16109"/>
                </a:lnTo>
                <a:lnTo>
                  <a:pt x="5718" y="15865"/>
                </a:lnTo>
                <a:lnTo>
                  <a:pt x="5645" y="15646"/>
                </a:lnTo>
                <a:lnTo>
                  <a:pt x="5572" y="15427"/>
                </a:lnTo>
                <a:lnTo>
                  <a:pt x="5475" y="15208"/>
                </a:lnTo>
                <a:lnTo>
                  <a:pt x="5377" y="15014"/>
                </a:lnTo>
                <a:lnTo>
                  <a:pt x="5256" y="14819"/>
                </a:lnTo>
                <a:lnTo>
                  <a:pt x="5110" y="14649"/>
                </a:lnTo>
                <a:lnTo>
                  <a:pt x="4939" y="14478"/>
                </a:lnTo>
                <a:lnTo>
                  <a:pt x="4939" y="12434"/>
                </a:lnTo>
                <a:lnTo>
                  <a:pt x="4939" y="11412"/>
                </a:lnTo>
                <a:lnTo>
                  <a:pt x="4988" y="10415"/>
                </a:lnTo>
                <a:lnTo>
                  <a:pt x="5061" y="9222"/>
                </a:lnTo>
                <a:lnTo>
                  <a:pt x="5085" y="8614"/>
                </a:lnTo>
                <a:lnTo>
                  <a:pt x="5085" y="8006"/>
                </a:lnTo>
                <a:lnTo>
                  <a:pt x="5061" y="6668"/>
                </a:lnTo>
                <a:lnTo>
                  <a:pt x="5037" y="5986"/>
                </a:lnTo>
                <a:lnTo>
                  <a:pt x="5012" y="5329"/>
                </a:lnTo>
                <a:lnTo>
                  <a:pt x="5037" y="4088"/>
                </a:lnTo>
                <a:lnTo>
                  <a:pt x="5085" y="2872"/>
                </a:lnTo>
                <a:lnTo>
                  <a:pt x="5085" y="2482"/>
                </a:lnTo>
                <a:lnTo>
                  <a:pt x="5061" y="2117"/>
                </a:lnTo>
                <a:lnTo>
                  <a:pt x="5012" y="1752"/>
                </a:lnTo>
                <a:lnTo>
                  <a:pt x="4915" y="1412"/>
                </a:lnTo>
                <a:lnTo>
                  <a:pt x="4793" y="1120"/>
                </a:lnTo>
                <a:lnTo>
                  <a:pt x="4623" y="852"/>
                </a:lnTo>
                <a:lnTo>
                  <a:pt x="4404" y="584"/>
                </a:lnTo>
                <a:lnTo>
                  <a:pt x="4137" y="366"/>
                </a:lnTo>
                <a:lnTo>
                  <a:pt x="3869" y="195"/>
                </a:lnTo>
                <a:lnTo>
                  <a:pt x="3723" y="122"/>
                </a:lnTo>
                <a:lnTo>
                  <a:pt x="3577" y="74"/>
                </a:lnTo>
                <a:lnTo>
                  <a:pt x="3407" y="25"/>
                </a:lnTo>
                <a:lnTo>
                  <a:pt x="3090" y="25"/>
                </a:lnTo>
                <a:lnTo>
                  <a:pt x="2944" y="49"/>
                </a:lnTo>
                <a:lnTo>
                  <a:pt x="2823" y="25"/>
                </a:lnTo>
                <a:lnTo>
                  <a:pt x="2701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8" name="Google Shape;2188;p48"/>
          <p:cNvSpPr/>
          <p:nvPr/>
        </p:nvSpPr>
        <p:spPr>
          <a:xfrm>
            <a:off x="1461480" y="4201752"/>
            <a:ext cx="439933" cy="736880"/>
          </a:xfrm>
          <a:custGeom>
            <a:avLst/>
            <a:gdLst/>
            <a:ahLst/>
            <a:cxnLst/>
            <a:rect l="l" t="t" r="r" b="b"/>
            <a:pathLst>
              <a:path w="12581" h="21073" extrusionOk="0">
                <a:moveTo>
                  <a:pt x="6108" y="1217"/>
                </a:moveTo>
                <a:lnTo>
                  <a:pt x="5889" y="1241"/>
                </a:lnTo>
                <a:lnTo>
                  <a:pt x="5694" y="1314"/>
                </a:lnTo>
                <a:lnTo>
                  <a:pt x="5621" y="1339"/>
                </a:lnTo>
                <a:lnTo>
                  <a:pt x="5548" y="1412"/>
                </a:lnTo>
                <a:lnTo>
                  <a:pt x="5500" y="1485"/>
                </a:lnTo>
                <a:lnTo>
                  <a:pt x="5475" y="1558"/>
                </a:lnTo>
                <a:lnTo>
                  <a:pt x="5500" y="1631"/>
                </a:lnTo>
                <a:lnTo>
                  <a:pt x="5548" y="1704"/>
                </a:lnTo>
                <a:lnTo>
                  <a:pt x="5597" y="1752"/>
                </a:lnTo>
                <a:lnTo>
                  <a:pt x="5670" y="1801"/>
                </a:lnTo>
                <a:lnTo>
                  <a:pt x="5816" y="1850"/>
                </a:lnTo>
                <a:lnTo>
                  <a:pt x="5986" y="1874"/>
                </a:lnTo>
                <a:lnTo>
                  <a:pt x="6132" y="1898"/>
                </a:lnTo>
                <a:lnTo>
                  <a:pt x="6497" y="1923"/>
                </a:lnTo>
                <a:lnTo>
                  <a:pt x="6862" y="1923"/>
                </a:lnTo>
                <a:lnTo>
                  <a:pt x="6984" y="1898"/>
                </a:lnTo>
                <a:lnTo>
                  <a:pt x="7057" y="1850"/>
                </a:lnTo>
                <a:lnTo>
                  <a:pt x="7130" y="1777"/>
                </a:lnTo>
                <a:lnTo>
                  <a:pt x="7179" y="1679"/>
                </a:lnTo>
                <a:lnTo>
                  <a:pt x="7179" y="1582"/>
                </a:lnTo>
                <a:lnTo>
                  <a:pt x="7154" y="1485"/>
                </a:lnTo>
                <a:lnTo>
                  <a:pt x="7106" y="1412"/>
                </a:lnTo>
                <a:lnTo>
                  <a:pt x="7033" y="1339"/>
                </a:lnTo>
                <a:lnTo>
                  <a:pt x="6935" y="1290"/>
                </a:lnTo>
                <a:lnTo>
                  <a:pt x="6862" y="1241"/>
                </a:lnTo>
                <a:lnTo>
                  <a:pt x="6668" y="1217"/>
                </a:lnTo>
                <a:close/>
                <a:moveTo>
                  <a:pt x="11948" y="1485"/>
                </a:moveTo>
                <a:lnTo>
                  <a:pt x="12021" y="1850"/>
                </a:lnTo>
                <a:lnTo>
                  <a:pt x="12061" y="2174"/>
                </a:lnTo>
                <a:lnTo>
                  <a:pt x="12045" y="2142"/>
                </a:lnTo>
                <a:lnTo>
                  <a:pt x="12021" y="2093"/>
                </a:lnTo>
                <a:lnTo>
                  <a:pt x="11948" y="2044"/>
                </a:lnTo>
                <a:lnTo>
                  <a:pt x="11875" y="2044"/>
                </a:lnTo>
                <a:lnTo>
                  <a:pt x="11559" y="2190"/>
                </a:lnTo>
                <a:lnTo>
                  <a:pt x="11267" y="2361"/>
                </a:lnTo>
                <a:lnTo>
                  <a:pt x="11048" y="2507"/>
                </a:lnTo>
                <a:lnTo>
                  <a:pt x="10829" y="2653"/>
                </a:lnTo>
                <a:lnTo>
                  <a:pt x="10220" y="2653"/>
                </a:lnTo>
                <a:lnTo>
                  <a:pt x="9612" y="2628"/>
                </a:lnTo>
                <a:lnTo>
                  <a:pt x="9636" y="2628"/>
                </a:lnTo>
                <a:lnTo>
                  <a:pt x="10342" y="2288"/>
                </a:lnTo>
                <a:lnTo>
                  <a:pt x="11072" y="1996"/>
                </a:lnTo>
                <a:lnTo>
                  <a:pt x="11291" y="1898"/>
                </a:lnTo>
                <a:lnTo>
                  <a:pt x="11534" y="1777"/>
                </a:lnTo>
                <a:lnTo>
                  <a:pt x="11753" y="1655"/>
                </a:lnTo>
                <a:lnTo>
                  <a:pt x="11948" y="1485"/>
                </a:lnTo>
                <a:close/>
                <a:moveTo>
                  <a:pt x="12070" y="2239"/>
                </a:moveTo>
                <a:lnTo>
                  <a:pt x="12070" y="2653"/>
                </a:lnTo>
                <a:lnTo>
                  <a:pt x="12070" y="3042"/>
                </a:lnTo>
                <a:lnTo>
                  <a:pt x="11948" y="3042"/>
                </a:lnTo>
                <a:lnTo>
                  <a:pt x="11826" y="3091"/>
                </a:lnTo>
                <a:lnTo>
                  <a:pt x="11583" y="3212"/>
                </a:lnTo>
                <a:lnTo>
                  <a:pt x="11145" y="3456"/>
                </a:lnTo>
                <a:lnTo>
                  <a:pt x="11169" y="2993"/>
                </a:lnTo>
                <a:lnTo>
                  <a:pt x="11194" y="2896"/>
                </a:lnTo>
                <a:lnTo>
                  <a:pt x="11194" y="2774"/>
                </a:lnTo>
                <a:lnTo>
                  <a:pt x="11291" y="2726"/>
                </a:lnTo>
                <a:lnTo>
                  <a:pt x="11656" y="2531"/>
                </a:lnTo>
                <a:lnTo>
                  <a:pt x="11997" y="2336"/>
                </a:lnTo>
                <a:lnTo>
                  <a:pt x="12045" y="2263"/>
                </a:lnTo>
                <a:lnTo>
                  <a:pt x="12070" y="2239"/>
                </a:lnTo>
                <a:close/>
                <a:moveTo>
                  <a:pt x="12045" y="3334"/>
                </a:moveTo>
                <a:lnTo>
                  <a:pt x="11997" y="3918"/>
                </a:lnTo>
                <a:lnTo>
                  <a:pt x="11972" y="4015"/>
                </a:lnTo>
                <a:lnTo>
                  <a:pt x="11705" y="4161"/>
                </a:lnTo>
                <a:lnTo>
                  <a:pt x="11413" y="4307"/>
                </a:lnTo>
                <a:lnTo>
                  <a:pt x="11121" y="4429"/>
                </a:lnTo>
                <a:lnTo>
                  <a:pt x="11145" y="3772"/>
                </a:lnTo>
                <a:lnTo>
                  <a:pt x="11388" y="3675"/>
                </a:lnTo>
                <a:lnTo>
                  <a:pt x="11607" y="3553"/>
                </a:lnTo>
                <a:lnTo>
                  <a:pt x="11826" y="3456"/>
                </a:lnTo>
                <a:lnTo>
                  <a:pt x="11924" y="3407"/>
                </a:lnTo>
                <a:lnTo>
                  <a:pt x="12045" y="3334"/>
                </a:lnTo>
                <a:close/>
                <a:moveTo>
                  <a:pt x="11972" y="4405"/>
                </a:moveTo>
                <a:lnTo>
                  <a:pt x="11948" y="4867"/>
                </a:lnTo>
                <a:lnTo>
                  <a:pt x="11875" y="4891"/>
                </a:lnTo>
                <a:lnTo>
                  <a:pt x="11705" y="5013"/>
                </a:lnTo>
                <a:lnTo>
                  <a:pt x="11510" y="5110"/>
                </a:lnTo>
                <a:lnTo>
                  <a:pt x="11121" y="5281"/>
                </a:lnTo>
                <a:lnTo>
                  <a:pt x="11121" y="4672"/>
                </a:lnTo>
                <a:lnTo>
                  <a:pt x="11315" y="4648"/>
                </a:lnTo>
                <a:lnTo>
                  <a:pt x="11461" y="4599"/>
                </a:lnTo>
                <a:lnTo>
                  <a:pt x="11729" y="4526"/>
                </a:lnTo>
                <a:lnTo>
                  <a:pt x="11972" y="4405"/>
                </a:lnTo>
                <a:close/>
                <a:moveTo>
                  <a:pt x="11948" y="5208"/>
                </a:moveTo>
                <a:lnTo>
                  <a:pt x="11948" y="5646"/>
                </a:lnTo>
                <a:lnTo>
                  <a:pt x="11851" y="5694"/>
                </a:lnTo>
                <a:lnTo>
                  <a:pt x="11753" y="5743"/>
                </a:lnTo>
                <a:lnTo>
                  <a:pt x="11559" y="5865"/>
                </a:lnTo>
                <a:lnTo>
                  <a:pt x="11096" y="6157"/>
                </a:lnTo>
                <a:lnTo>
                  <a:pt x="11096" y="5524"/>
                </a:lnTo>
                <a:lnTo>
                  <a:pt x="11340" y="5475"/>
                </a:lnTo>
                <a:lnTo>
                  <a:pt x="11559" y="5402"/>
                </a:lnTo>
                <a:lnTo>
                  <a:pt x="11753" y="5329"/>
                </a:lnTo>
                <a:lnTo>
                  <a:pt x="11948" y="5208"/>
                </a:lnTo>
                <a:close/>
                <a:moveTo>
                  <a:pt x="11948" y="6059"/>
                </a:moveTo>
                <a:lnTo>
                  <a:pt x="11948" y="6400"/>
                </a:lnTo>
                <a:lnTo>
                  <a:pt x="11948" y="6424"/>
                </a:lnTo>
                <a:lnTo>
                  <a:pt x="11826" y="6473"/>
                </a:lnTo>
                <a:lnTo>
                  <a:pt x="11705" y="6546"/>
                </a:lnTo>
                <a:lnTo>
                  <a:pt x="11461" y="6716"/>
                </a:lnTo>
                <a:lnTo>
                  <a:pt x="11096" y="6911"/>
                </a:lnTo>
                <a:lnTo>
                  <a:pt x="11096" y="6351"/>
                </a:lnTo>
                <a:lnTo>
                  <a:pt x="11364" y="6303"/>
                </a:lnTo>
                <a:lnTo>
                  <a:pt x="11607" y="6205"/>
                </a:lnTo>
                <a:lnTo>
                  <a:pt x="11948" y="6059"/>
                </a:lnTo>
                <a:close/>
                <a:moveTo>
                  <a:pt x="11948" y="6741"/>
                </a:moveTo>
                <a:lnTo>
                  <a:pt x="11924" y="7252"/>
                </a:lnTo>
                <a:lnTo>
                  <a:pt x="11729" y="7398"/>
                </a:lnTo>
                <a:lnTo>
                  <a:pt x="11413" y="7617"/>
                </a:lnTo>
                <a:lnTo>
                  <a:pt x="11242" y="7714"/>
                </a:lnTo>
                <a:lnTo>
                  <a:pt x="11096" y="7836"/>
                </a:lnTo>
                <a:lnTo>
                  <a:pt x="11096" y="7203"/>
                </a:lnTo>
                <a:lnTo>
                  <a:pt x="11218" y="7179"/>
                </a:lnTo>
                <a:lnTo>
                  <a:pt x="11315" y="7130"/>
                </a:lnTo>
                <a:lnTo>
                  <a:pt x="11559" y="7008"/>
                </a:lnTo>
                <a:lnTo>
                  <a:pt x="11753" y="6887"/>
                </a:lnTo>
                <a:lnTo>
                  <a:pt x="11948" y="6741"/>
                </a:lnTo>
                <a:close/>
                <a:moveTo>
                  <a:pt x="11924" y="7738"/>
                </a:moveTo>
                <a:lnTo>
                  <a:pt x="11924" y="8103"/>
                </a:lnTo>
                <a:lnTo>
                  <a:pt x="11851" y="8128"/>
                </a:lnTo>
                <a:lnTo>
                  <a:pt x="11705" y="8201"/>
                </a:lnTo>
                <a:lnTo>
                  <a:pt x="11559" y="8274"/>
                </a:lnTo>
                <a:lnTo>
                  <a:pt x="11291" y="8468"/>
                </a:lnTo>
                <a:lnTo>
                  <a:pt x="11096" y="8639"/>
                </a:lnTo>
                <a:lnTo>
                  <a:pt x="11096" y="8176"/>
                </a:lnTo>
                <a:lnTo>
                  <a:pt x="11291" y="8103"/>
                </a:lnTo>
                <a:lnTo>
                  <a:pt x="11486" y="8006"/>
                </a:lnTo>
                <a:lnTo>
                  <a:pt x="11851" y="7787"/>
                </a:lnTo>
                <a:lnTo>
                  <a:pt x="11924" y="7738"/>
                </a:lnTo>
                <a:close/>
                <a:moveTo>
                  <a:pt x="11924" y="8468"/>
                </a:moveTo>
                <a:lnTo>
                  <a:pt x="11924" y="9101"/>
                </a:lnTo>
                <a:lnTo>
                  <a:pt x="11705" y="9247"/>
                </a:lnTo>
                <a:lnTo>
                  <a:pt x="11486" y="9393"/>
                </a:lnTo>
                <a:lnTo>
                  <a:pt x="11291" y="9539"/>
                </a:lnTo>
                <a:lnTo>
                  <a:pt x="11096" y="9685"/>
                </a:lnTo>
                <a:lnTo>
                  <a:pt x="11096" y="8955"/>
                </a:lnTo>
                <a:lnTo>
                  <a:pt x="11169" y="8931"/>
                </a:lnTo>
                <a:lnTo>
                  <a:pt x="11267" y="8906"/>
                </a:lnTo>
                <a:lnTo>
                  <a:pt x="11413" y="8809"/>
                </a:lnTo>
                <a:lnTo>
                  <a:pt x="11680" y="8663"/>
                </a:lnTo>
                <a:lnTo>
                  <a:pt x="11924" y="8468"/>
                </a:lnTo>
                <a:close/>
                <a:moveTo>
                  <a:pt x="11924" y="9539"/>
                </a:moveTo>
                <a:lnTo>
                  <a:pt x="11924" y="9782"/>
                </a:lnTo>
                <a:lnTo>
                  <a:pt x="11851" y="9806"/>
                </a:lnTo>
                <a:lnTo>
                  <a:pt x="11778" y="9831"/>
                </a:lnTo>
                <a:lnTo>
                  <a:pt x="11632" y="9952"/>
                </a:lnTo>
                <a:lnTo>
                  <a:pt x="11510" y="10074"/>
                </a:lnTo>
                <a:lnTo>
                  <a:pt x="11388" y="10171"/>
                </a:lnTo>
                <a:lnTo>
                  <a:pt x="11242" y="10269"/>
                </a:lnTo>
                <a:lnTo>
                  <a:pt x="11169" y="10342"/>
                </a:lnTo>
                <a:lnTo>
                  <a:pt x="11096" y="10415"/>
                </a:lnTo>
                <a:lnTo>
                  <a:pt x="11096" y="9904"/>
                </a:lnTo>
                <a:lnTo>
                  <a:pt x="11218" y="9879"/>
                </a:lnTo>
                <a:lnTo>
                  <a:pt x="11364" y="9831"/>
                </a:lnTo>
                <a:lnTo>
                  <a:pt x="11607" y="9709"/>
                </a:lnTo>
                <a:lnTo>
                  <a:pt x="11924" y="9539"/>
                </a:lnTo>
                <a:close/>
                <a:moveTo>
                  <a:pt x="11924" y="10220"/>
                </a:moveTo>
                <a:lnTo>
                  <a:pt x="11924" y="10658"/>
                </a:lnTo>
                <a:lnTo>
                  <a:pt x="11753" y="10755"/>
                </a:lnTo>
                <a:lnTo>
                  <a:pt x="11583" y="10853"/>
                </a:lnTo>
                <a:lnTo>
                  <a:pt x="11340" y="10999"/>
                </a:lnTo>
                <a:lnTo>
                  <a:pt x="11096" y="11145"/>
                </a:lnTo>
                <a:lnTo>
                  <a:pt x="11096" y="10536"/>
                </a:lnTo>
                <a:lnTo>
                  <a:pt x="11145" y="10585"/>
                </a:lnTo>
                <a:lnTo>
                  <a:pt x="11340" y="10585"/>
                </a:lnTo>
                <a:lnTo>
                  <a:pt x="11486" y="10512"/>
                </a:lnTo>
                <a:lnTo>
                  <a:pt x="11607" y="10463"/>
                </a:lnTo>
                <a:lnTo>
                  <a:pt x="11753" y="10342"/>
                </a:lnTo>
                <a:lnTo>
                  <a:pt x="11924" y="10220"/>
                </a:lnTo>
                <a:close/>
                <a:moveTo>
                  <a:pt x="11924" y="11047"/>
                </a:moveTo>
                <a:lnTo>
                  <a:pt x="11924" y="11364"/>
                </a:lnTo>
                <a:lnTo>
                  <a:pt x="11778" y="11412"/>
                </a:lnTo>
                <a:lnTo>
                  <a:pt x="11632" y="11485"/>
                </a:lnTo>
                <a:lnTo>
                  <a:pt x="11364" y="11656"/>
                </a:lnTo>
                <a:lnTo>
                  <a:pt x="11096" y="11826"/>
                </a:lnTo>
                <a:lnTo>
                  <a:pt x="11096" y="11461"/>
                </a:lnTo>
                <a:lnTo>
                  <a:pt x="11242" y="11437"/>
                </a:lnTo>
                <a:lnTo>
                  <a:pt x="11364" y="11364"/>
                </a:lnTo>
                <a:lnTo>
                  <a:pt x="11632" y="11218"/>
                </a:lnTo>
                <a:lnTo>
                  <a:pt x="11924" y="11047"/>
                </a:lnTo>
                <a:close/>
                <a:moveTo>
                  <a:pt x="11924" y="11753"/>
                </a:moveTo>
                <a:lnTo>
                  <a:pt x="11924" y="12191"/>
                </a:lnTo>
                <a:lnTo>
                  <a:pt x="11705" y="12288"/>
                </a:lnTo>
                <a:lnTo>
                  <a:pt x="11534" y="12386"/>
                </a:lnTo>
                <a:lnTo>
                  <a:pt x="11315" y="12483"/>
                </a:lnTo>
                <a:lnTo>
                  <a:pt x="11096" y="12605"/>
                </a:lnTo>
                <a:lnTo>
                  <a:pt x="11096" y="12215"/>
                </a:lnTo>
                <a:lnTo>
                  <a:pt x="11267" y="12142"/>
                </a:lnTo>
                <a:lnTo>
                  <a:pt x="11413" y="12045"/>
                </a:lnTo>
                <a:lnTo>
                  <a:pt x="11680" y="11875"/>
                </a:lnTo>
                <a:lnTo>
                  <a:pt x="11924" y="11753"/>
                </a:lnTo>
                <a:close/>
                <a:moveTo>
                  <a:pt x="11924" y="12580"/>
                </a:moveTo>
                <a:lnTo>
                  <a:pt x="11924" y="12848"/>
                </a:lnTo>
                <a:lnTo>
                  <a:pt x="11705" y="13043"/>
                </a:lnTo>
                <a:lnTo>
                  <a:pt x="11388" y="13262"/>
                </a:lnTo>
                <a:lnTo>
                  <a:pt x="11096" y="13481"/>
                </a:lnTo>
                <a:lnTo>
                  <a:pt x="11096" y="12872"/>
                </a:lnTo>
                <a:lnTo>
                  <a:pt x="11242" y="12848"/>
                </a:lnTo>
                <a:lnTo>
                  <a:pt x="11364" y="12824"/>
                </a:lnTo>
                <a:lnTo>
                  <a:pt x="11632" y="12702"/>
                </a:lnTo>
                <a:lnTo>
                  <a:pt x="11924" y="12580"/>
                </a:lnTo>
                <a:close/>
                <a:moveTo>
                  <a:pt x="11948" y="13237"/>
                </a:moveTo>
                <a:lnTo>
                  <a:pt x="11948" y="13821"/>
                </a:lnTo>
                <a:lnTo>
                  <a:pt x="11753" y="13919"/>
                </a:lnTo>
                <a:lnTo>
                  <a:pt x="11559" y="14065"/>
                </a:lnTo>
                <a:lnTo>
                  <a:pt x="11340" y="14211"/>
                </a:lnTo>
                <a:lnTo>
                  <a:pt x="11121" y="14357"/>
                </a:lnTo>
                <a:lnTo>
                  <a:pt x="11121" y="13602"/>
                </a:lnTo>
                <a:lnTo>
                  <a:pt x="11291" y="13529"/>
                </a:lnTo>
                <a:lnTo>
                  <a:pt x="11486" y="13481"/>
                </a:lnTo>
                <a:lnTo>
                  <a:pt x="11656" y="13383"/>
                </a:lnTo>
                <a:lnTo>
                  <a:pt x="11826" y="13310"/>
                </a:lnTo>
                <a:lnTo>
                  <a:pt x="11948" y="13237"/>
                </a:lnTo>
                <a:close/>
                <a:moveTo>
                  <a:pt x="11948" y="14211"/>
                </a:moveTo>
                <a:lnTo>
                  <a:pt x="11948" y="14357"/>
                </a:lnTo>
                <a:lnTo>
                  <a:pt x="11778" y="14454"/>
                </a:lnTo>
                <a:lnTo>
                  <a:pt x="11607" y="14551"/>
                </a:lnTo>
                <a:lnTo>
                  <a:pt x="11364" y="14722"/>
                </a:lnTo>
                <a:lnTo>
                  <a:pt x="11121" y="14916"/>
                </a:lnTo>
                <a:lnTo>
                  <a:pt x="11121" y="14649"/>
                </a:lnTo>
                <a:lnTo>
                  <a:pt x="11242" y="14600"/>
                </a:lnTo>
                <a:lnTo>
                  <a:pt x="11388" y="14551"/>
                </a:lnTo>
                <a:lnTo>
                  <a:pt x="11632" y="14405"/>
                </a:lnTo>
                <a:lnTo>
                  <a:pt x="11948" y="14211"/>
                </a:lnTo>
                <a:close/>
                <a:moveTo>
                  <a:pt x="11972" y="14722"/>
                </a:moveTo>
                <a:lnTo>
                  <a:pt x="11997" y="15379"/>
                </a:lnTo>
                <a:lnTo>
                  <a:pt x="11753" y="15500"/>
                </a:lnTo>
                <a:lnTo>
                  <a:pt x="11534" y="15622"/>
                </a:lnTo>
                <a:lnTo>
                  <a:pt x="11315" y="15768"/>
                </a:lnTo>
                <a:lnTo>
                  <a:pt x="11121" y="15938"/>
                </a:lnTo>
                <a:lnTo>
                  <a:pt x="11121" y="15257"/>
                </a:lnTo>
                <a:lnTo>
                  <a:pt x="11413" y="15062"/>
                </a:lnTo>
                <a:lnTo>
                  <a:pt x="11680" y="14868"/>
                </a:lnTo>
                <a:lnTo>
                  <a:pt x="11972" y="14722"/>
                </a:lnTo>
                <a:close/>
                <a:moveTo>
                  <a:pt x="11997" y="15792"/>
                </a:moveTo>
                <a:lnTo>
                  <a:pt x="11997" y="16060"/>
                </a:lnTo>
                <a:lnTo>
                  <a:pt x="11510" y="16376"/>
                </a:lnTo>
                <a:lnTo>
                  <a:pt x="11315" y="16498"/>
                </a:lnTo>
                <a:lnTo>
                  <a:pt x="11121" y="16644"/>
                </a:lnTo>
                <a:lnTo>
                  <a:pt x="11121" y="16206"/>
                </a:lnTo>
                <a:lnTo>
                  <a:pt x="11413" y="16109"/>
                </a:lnTo>
                <a:lnTo>
                  <a:pt x="11680" y="15963"/>
                </a:lnTo>
                <a:lnTo>
                  <a:pt x="11997" y="15792"/>
                </a:lnTo>
                <a:close/>
                <a:moveTo>
                  <a:pt x="8736" y="3042"/>
                </a:moveTo>
                <a:lnTo>
                  <a:pt x="9782" y="3115"/>
                </a:lnTo>
                <a:lnTo>
                  <a:pt x="10804" y="3115"/>
                </a:lnTo>
                <a:lnTo>
                  <a:pt x="10707" y="4818"/>
                </a:lnTo>
                <a:lnTo>
                  <a:pt x="10634" y="6522"/>
                </a:lnTo>
                <a:lnTo>
                  <a:pt x="10610" y="8225"/>
                </a:lnTo>
                <a:lnTo>
                  <a:pt x="10610" y="9928"/>
                </a:lnTo>
                <a:lnTo>
                  <a:pt x="10658" y="13335"/>
                </a:lnTo>
                <a:lnTo>
                  <a:pt x="10658" y="15038"/>
                </a:lnTo>
                <a:lnTo>
                  <a:pt x="10683" y="16741"/>
                </a:lnTo>
                <a:lnTo>
                  <a:pt x="10245" y="16741"/>
                </a:lnTo>
                <a:lnTo>
                  <a:pt x="9831" y="16717"/>
                </a:lnTo>
                <a:lnTo>
                  <a:pt x="9393" y="16717"/>
                </a:lnTo>
                <a:lnTo>
                  <a:pt x="8979" y="16693"/>
                </a:lnTo>
                <a:lnTo>
                  <a:pt x="7714" y="16717"/>
                </a:lnTo>
                <a:lnTo>
                  <a:pt x="6424" y="16717"/>
                </a:lnTo>
                <a:lnTo>
                  <a:pt x="5232" y="16668"/>
                </a:lnTo>
                <a:lnTo>
                  <a:pt x="4016" y="16644"/>
                </a:lnTo>
                <a:lnTo>
                  <a:pt x="2434" y="16644"/>
                </a:lnTo>
                <a:lnTo>
                  <a:pt x="1899" y="16668"/>
                </a:lnTo>
                <a:lnTo>
                  <a:pt x="1923" y="16620"/>
                </a:lnTo>
                <a:lnTo>
                  <a:pt x="1923" y="16644"/>
                </a:lnTo>
                <a:lnTo>
                  <a:pt x="1947" y="16620"/>
                </a:lnTo>
                <a:lnTo>
                  <a:pt x="1923" y="16571"/>
                </a:lnTo>
                <a:lnTo>
                  <a:pt x="1899" y="16376"/>
                </a:lnTo>
                <a:lnTo>
                  <a:pt x="1899" y="16060"/>
                </a:lnTo>
                <a:lnTo>
                  <a:pt x="1923" y="15744"/>
                </a:lnTo>
                <a:lnTo>
                  <a:pt x="1996" y="14040"/>
                </a:lnTo>
                <a:lnTo>
                  <a:pt x="2020" y="12751"/>
                </a:lnTo>
                <a:lnTo>
                  <a:pt x="2045" y="11485"/>
                </a:lnTo>
                <a:lnTo>
                  <a:pt x="2045" y="8955"/>
                </a:lnTo>
                <a:lnTo>
                  <a:pt x="2045" y="5646"/>
                </a:lnTo>
                <a:lnTo>
                  <a:pt x="1996" y="3918"/>
                </a:lnTo>
                <a:lnTo>
                  <a:pt x="1972" y="3334"/>
                </a:lnTo>
                <a:lnTo>
                  <a:pt x="1947" y="3066"/>
                </a:lnTo>
                <a:lnTo>
                  <a:pt x="2458" y="3139"/>
                </a:lnTo>
                <a:lnTo>
                  <a:pt x="2994" y="3188"/>
                </a:lnTo>
                <a:lnTo>
                  <a:pt x="3505" y="3212"/>
                </a:lnTo>
                <a:lnTo>
                  <a:pt x="4040" y="3212"/>
                </a:lnTo>
                <a:lnTo>
                  <a:pt x="5110" y="3164"/>
                </a:lnTo>
                <a:lnTo>
                  <a:pt x="6157" y="3115"/>
                </a:lnTo>
                <a:lnTo>
                  <a:pt x="7446" y="3066"/>
                </a:lnTo>
                <a:lnTo>
                  <a:pt x="8103" y="3042"/>
                </a:lnTo>
                <a:close/>
                <a:moveTo>
                  <a:pt x="6595" y="18177"/>
                </a:moveTo>
                <a:lnTo>
                  <a:pt x="6716" y="18225"/>
                </a:lnTo>
                <a:lnTo>
                  <a:pt x="6814" y="18323"/>
                </a:lnTo>
                <a:lnTo>
                  <a:pt x="6887" y="18493"/>
                </a:lnTo>
                <a:lnTo>
                  <a:pt x="6911" y="18590"/>
                </a:lnTo>
                <a:lnTo>
                  <a:pt x="6935" y="18712"/>
                </a:lnTo>
                <a:lnTo>
                  <a:pt x="6935" y="18834"/>
                </a:lnTo>
                <a:lnTo>
                  <a:pt x="6911" y="18955"/>
                </a:lnTo>
                <a:lnTo>
                  <a:pt x="6887" y="19053"/>
                </a:lnTo>
                <a:lnTo>
                  <a:pt x="6838" y="19174"/>
                </a:lnTo>
                <a:lnTo>
                  <a:pt x="6765" y="19272"/>
                </a:lnTo>
                <a:lnTo>
                  <a:pt x="6692" y="19345"/>
                </a:lnTo>
                <a:lnTo>
                  <a:pt x="6570" y="19418"/>
                </a:lnTo>
                <a:lnTo>
                  <a:pt x="6424" y="19442"/>
                </a:lnTo>
                <a:lnTo>
                  <a:pt x="6278" y="19442"/>
                </a:lnTo>
                <a:lnTo>
                  <a:pt x="6132" y="19393"/>
                </a:lnTo>
                <a:lnTo>
                  <a:pt x="6011" y="19345"/>
                </a:lnTo>
                <a:lnTo>
                  <a:pt x="5913" y="19247"/>
                </a:lnTo>
                <a:lnTo>
                  <a:pt x="5816" y="19126"/>
                </a:lnTo>
                <a:lnTo>
                  <a:pt x="5792" y="19004"/>
                </a:lnTo>
                <a:lnTo>
                  <a:pt x="5792" y="18858"/>
                </a:lnTo>
                <a:lnTo>
                  <a:pt x="5816" y="18688"/>
                </a:lnTo>
                <a:lnTo>
                  <a:pt x="5865" y="18566"/>
                </a:lnTo>
                <a:lnTo>
                  <a:pt x="5938" y="18420"/>
                </a:lnTo>
                <a:lnTo>
                  <a:pt x="6011" y="18323"/>
                </a:lnTo>
                <a:lnTo>
                  <a:pt x="6108" y="18250"/>
                </a:lnTo>
                <a:lnTo>
                  <a:pt x="6157" y="18274"/>
                </a:lnTo>
                <a:lnTo>
                  <a:pt x="6230" y="18250"/>
                </a:lnTo>
                <a:lnTo>
                  <a:pt x="6351" y="18225"/>
                </a:lnTo>
                <a:lnTo>
                  <a:pt x="6376" y="18225"/>
                </a:lnTo>
                <a:lnTo>
                  <a:pt x="6424" y="18201"/>
                </a:lnTo>
                <a:lnTo>
                  <a:pt x="6473" y="18177"/>
                </a:lnTo>
                <a:close/>
                <a:moveTo>
                  <a:pt x="6497" y="17690"/>
                </a:moveTo>
                <a:lnTo>
                  <a:pt x="6303" y="17714"/>
                </a:lnTo>
                <a:lnTo>
                  <a:pt x="6205" y="17763"/>
                </a:lnTo>
                <a:lnTo>
                  <a:pt x="6132" y="17812"/>
                </a:lnTo>
                <a:lnTo>
                  <a:pt x="6011" y="17836"/>
                </a:lnTo>
                <a:lnTo>
                  <a:pt x="5913" y="17860"/>
                </a:lnTo>
                <a:lnTo>
                  <a:pt x="5816" y="17933"/>
                </a:lnTo>
                <a:lnTo>
                  <a:pt x="5719" y="17982"/>
                </a:lnTo>
                <a:lnTo>
                  <a:pt x="5621" y="18079"/>
                </a:lnTo>
                <a:lnTo>
                  <a:pt x="5548" y="18177"/>
                </a:lnTo>
                <a:lnTo>
                  <a:pt x="5475" y="18274"/>
                </a:lnTo>
                <a:lnTo>
                  <a:pt x="5427" y="18396"/>
                </a:lnTo>
                <a:lnTo>
                  <a:pt x="5354" y="18639"/>
                </a:lnTo>
                <a:lnTo>
                  <a:pt x="5329" y="18882"/>
                </a:lnTo>
                <a:lnTo>
                  <a:pt x="5329" y="19028"/>
                </a:lnTo>
                <a:lnTo>
                  <a:pt x="5354" y="19150"/>
                </a:lnTo>
                <a:lnTo>
                  <a:pt x="5378" y="19272"/>
                </a:lnTo>
                <a:lnTo>
                  <a:pt x="5427" y="19393"/>
                </a:lnTo>
                <a:lnTo>
                  <a:pt x="5500" y="19491"/>
                </a:lnTo>
                <a:lnTo>
                  <a:pt x="5573" y="19588"/>
                </a:lnTo>
                <a:lnTo>
                  <a:pt x="5670" y="19661"/>
                </a:lnTo>
                <a:lnTo>
                  <a:pt x="5767" y="19734"/>
                </a:lnTo>
                <a:lnTo>
                  <a:pt x="5889" y="19807"/>
                </a:lnTo>
                <a:lnTo>
                  <a:pt x="5986" y="19856"/>
                </a:lnTo>
                <a:lnTo>
                  <a:pt x="6108" y="19880"/>
                </a:lnTo>
                <a:lnTo>
                  <a:pt x="6254" y="19904"/>
                </a:lnTo>
                <a:lnTo>
                  <a:pt x="6376" y="19904"/>
                </a:lnTo>
                <a:lnTo>
                  <a:pt x="6497" y="19880"/>
                </a:lnTo>
                <a:lnTo>
                  <a:pt x="6619" y="19856"/>
                </a:lnTo>
                <a:lnTo>
                  <a:pt x="6765" y="19807"/>
                </a:lnTo>
                <a:lnTo>
                  <a:pt x="6935" y="19710"/>
                </a:lnTo>
                <a:lnTo>
                  <a:pt x="7081" y="19564"/>
                </a:lnTo>
                <a:lnTo>
                  <a:pt x="7203" y="19393"/>
                </a:lnTo>
                <a:lnTo>
                  <a:pt x="7276" y="19199"/>
                </a:lnTo>
                <a:lnTo>
                  <a:pt x="7325" y="19004"/>
                </a:lnTo>
                <a:lnTo>
                  <a:pt x="7349" y="18785"/>
                </a:lnTo>
                <a:lnTo>
                  <a:pt x="7349" y="18566"/>
                </a:lnTo>
                <a:lnTo>
                  <a:pt x="7300" y="18371"/>
                </a:lnTo>
                <a:lnTo>
                  <a:pt x="7252" y="18201"/>
                </a:lnTo>
                <a:lnTo>
                  <a:pt x="7154" y="18031"/>
                </a:lnTo>
                <a:lnTo>
                  <a:pt x="7008" y="17885"/>
                </a:lnTo>
                <a:lnTo>
                  <a:pt x="6862" y="17763"/>
                </a:lnTo>
                <a:lnTo>
                  <a:pt x="6692" y="17714"/>
                </a:lnTo>
                <a:lnTo>
                  <a:pt x="6497" y="17690"/>
                </a:lnTo>
                <a:close/>
                <a:moveTo>
                  <a:pt x="2531" y="463"/>
                </a:moveTo>
                <a:lnTo>
                  <a:pt x="3018" y="487"/>
                </a:lnTo>
                <a:lnTo>
                  <a:pt x="3943" y="536"/>
                </a:lnTo>
                <a:lnTo>
                  <a:pt x="4867" y="560"/>
                </a:lnTo>
                <a:lnTo>
                  <a:pt x="7860" y="585"/>
                </a:lnTo>
                <a:lnTo>
                  <a:pt x="9588" y="560"/>
                </a:lnTo>
                <a:lnTo>
                  <a:pt x="9344" y="755"/>
                </a:lnTo>
                <a:lnTo>
                  <a:pt x="9223" y="852"/>
                </a:lnTo>
                <a:lnTo>
                  <a:pt x="9150" y="974"/>
                </a:lnTo>
                <a:lnTo>
                  <a:pt x="9150" y="998"/>
                </a:lnTo>
                <a:lnTo>
                  <a:pt x="9150" y="1023"/>
                </a:lnTo>
                <a:lnTo>
                  <a:pt x="9174" y="1047"/>
                </a:lnTo>
                <a:lnTo>
                  <a:pt x="9223" y="1047"/>
                </a:lnTo>
                <a:lnTo>
                  <a:pt x="9393" y="998"/>
                </a:lnTo>
                <a:lnTo>
                  <a:pt x="9563" y="901"/>
                </a:lnTo>
                <a:lnTo>
                  <a:pt x="9855" y="682"/>
                </a:lnTo>
                <a:lnTo>
                  <a:pt x="10099" y="560"/>
                </a:lnTo>
                <a:lnTo>
                  <a:pt x="10512" y="585"/>
                </a:lnTo>
                <a:lnTo>
                  <a:pt x="10902" y="609"/>
                </a:lnTo>
                <a:lnTo>
                  <a:pt x="10707" y="682"/>
                </a:lnTo>
                <a:lnTo>
                  <a:pt x="10512" y="804"/>
                </a:lnTo>
                <a:lnTo>
                  <a:pt x="10172" y="998"/>
                </a:lnTo>
                <a:lnTo>
                  <a:pt x="9880" y="1168"/>
                </a:lnTo>
                <a:lnTo>
                  <a:pt x="9588" y="1339"/>
                </a:lnTo>
                <a:lnTo>
                  <a:pt x="9344" y="1558"/>
                </a:lnTo>
                <a:lnTo>
                  <a:pt x="9223" y="1679"/>
                </a:lnTo>
                <a:lnTo>
                  <a:pt x="9101" y="1801"/>
                </a:lnTo>
                <a:lnTo>
                  <a:pt x="9101" y="1825"/>
                </a:lnTo>
                <a:lnTo>
                  <a:pt x="9125" y="1850"/>
                </a:lnTo>
                <a:lnTo>
                  <a:pt x="9125" y="1874"/>
                </a:lnTo>
                <a:lnTo>
                  <a:pt x="9150" y="1874"/>
                </a:lnTo>
                <a:lnTo>
                  <a:pt x="9466" y="1777"/>
                </a:lnTo>
                <a:lnTo>
                  <a:pt x="9782" y="1631"/>
                </a:lnTo>
                <a:lnTo>
                  <a:pt x="10366" y="1314"/>
                </a:lnTo>
                <a:lnTo>
                  <a:pt x="10610" y="1217"/>
                </a:lnTo>
                <a:lnTo>
                  <a:pt x="10877" y="1096"/>
                </a:lnTo>
                <a:lnTo>
                  <a:pt x="11121" y="950"/>
                </a:lnTo>
                <a:lnTo>
                  <a:pt x="11242" y="877"/>
                </a:lnTo>
                <a:lnTo>
                  <a:pt x="11315" y="804"/>
                </a:lnTo>
                <a:lnTo>
                  <a:pt x="11340" y="731"/>
                </a:lnTo>
                <a:lnTo>
                  <a:pt x="11486" y="804"/>
                </a:lnTo>
                <a:lnTo>
                  <a:pt x="11607" y="925"/>
                </a:lnTo>
                <a:lnTo>
                  <a:pt x="11729" y="1047"/>
                </a:lnTo>
                <a:lnTo>
                  <a:pt x="11802" y="1193"/>
                </a:lnTo>
                <a:lnTo>
                  <a:pt x="11486" y="1387"/>
                </a:lnTo>
                <a:lnTo>
                  <a:pt x="11169" y="1558"/>
                </a:lnTo>
                <a:lnTo>
                  <a:pt x="10853" y="1704"/>
                </a:lnTo>
                <a:lnTo>
                  <a:pt x="10488" y="1850"/>
                </a:lnTo>
                <a:lnTo>
                  <a:pt x="10220" y="1971"/>
                </a:lnTo>
                <a:lnTo>
                  <a:pt x="9928" y="2093"/>
                </a:lnTo>
                <a:lnTo>
                  <a:pt x="9807" y="2190"/>
                </a:lnTo>
                <a:lnTo>
                  <a:pt x="9709" y="2288"/>
                </a:lnTo>
                <a:lnTo>
                  <a:pt x="9612" y="2385"/>
                </a:lnTo>
                <a:lnTo>
                  <a:pt x="9515" y="2507"/>
                </a:lnTo>
                <a:lnTo>
                  <a:pt x="9515" y="2580"/>
                </a:lnTo>
                <a:lnTo>
                  <a:pt x="9539" y="2628"/>
                </a:lnTo>
                <a:lnTo>
                  <a:pt x="8931" y="2580"/>
                </a:lnTo>
                <a:lnTo>
                  <a:pt x="7641" y="2580"/>
                </a:lnTo>
                <a:lnTo>
                  <a:pt x="6327" y="2653"/>
                </a:lnTo>
                <a:lnTo>
                  <a:pt x="5135" y="2701"/>
                </a:lnTo>
                <a:lnTo>
                  <a:pt x="3967" y="2726"/>
                </a:lnTo>
                <a:lnTo>
                  <a:pt x="3359" y="2726"/>
                </a:lnTo>
                <a:lnTo>
                  <a:pt x="2775" y="2701"/>
                </a:lnTo>
                <a:lnTo>
                  <a:pt x="2166" y="2653"/>
                </a:lnTo>
                <a:lnTo>
                  <a:pt x="1582" y="2604"/>
                </a:lnTo>
                <a:lnTo>
                  <a:pt x="1509" y="2604"/>
                </a:lnTo>
                <a:lnTo>
                  <a:pt x="1436" y="2628"/>
                </a:lnTo>
                <a:lnTo>
                  <a:pt x="1412" y="2701"/>
                </a:lnTo>
                <a:lnTo>
                  <a:pt x="1388" y="2774"/>
                </a:lnTo>
                <a:lnTo>
                  <a:pt x="1388" y="2847"/>
                </a:lnTo>
                <a:lnTo>
                  <a:pt x="1412" y="2896"/>
                </a:lnTo>
                <a:lnTo>
                  <a:pt x="1461" y="2969"/>
                </a:lnTo>
                <a:lnTo>
                  <a:pt x="1534" y="2993"/>
                </a:lnTo>
                <a:lnTo>
                  <a:pt x="1558" y="3212"/>
                </a:lnTo>
                <a:lnTo>
                  <a:pt x="1558" y="3553"/>
                </a:lnTo>
                <a:lnTo>
                  <a:pt x="1534" y="4453"/>
                </a:lnTo>
                <a:lnTo>
                  <a:pt x="1509" y="5402"/>
                </a:lnTo>
                <a:lnTo>
                  <a:pt x="1485" y="6108"/>
                </a:lnTo>
                <a:lnTo>
                  <a:pt x="1461" y="6668"/>
                </a:lnTo>
                <a:lnTo>
                  <a:pt x="1461" y="7227"/>
                </a:lnTo>
                <a:lnTo>
                  <a:pt x="1485" y="8371"/>
                </a:lnTo>
                <a:lnTo>
                  <a:pt x="1509" y="9490"/>
                </a:lnTo>
                <a:lnTo>
                  <a:pt x="1534" y="10634"/>
                </a:lnTo>
                <a:lnTo>
                  <a:pt x="1485" y="13043"/>
                </a:lnTo>
                <a:lnTo>
                  <a:pt x="1461" y="14235"/>
                </a:lnTo>
                <a:lnTo>
                  <a:pt x="1412" y="15427"/>
                </a:lnTo>
                <a:lnTo>
                  <a:pt x="1363" y="16084"/>
                </a:lnTo>
                <a:lnTo>
                  <a:pt x="1339" y="16255"/>
                </a:lnTo>
                <a:lnTo>
                  <a:pt x="1363" y="16425"/>
                </a:lnTo>
                <a:lnTo>
                  <a:pt x="1388" y="16571"/>
                </a:lnTo>
                <a:lnTo>
                  <a:pt x="1436" y="16693"/>
                </a:lnTo>
                <a:lnTo>
                  <a:pt x="1509" y="16766"/>
                </a:lnTo>
                <a:lnTo>
                  <a:pt x="1461" y="16863"/>
                </a:lnTo>
                <a:lnTo>
                  <a:pt x="1436" y="16960"/>
                </a:lnTo>
                <a:lnTo>
                  <a:pt x="1485" y="17058"/>
                </a:lnTo>
                <a:lnTo>
                  <a:pt x="1534" y="17082"/>
                </a:lnTo>
                <a:lnTo>
                  <a:pt x="1582" y="17106"/>
                </a:lnTo>
                <a:lnTo>
                  <a:pt x="1874" y="17131"/>
                </a:lnTo>
                <a:lnTo>
                  <a:pt x="2191" y="17155"/>
                </a:lnTo>
                <a:lnTo>
                  <a:pt x="2799" y="17179"/>
                </a:lnTo>
                <a:lnTo>
                  <a:pt x="4016" y="17131"/>
                </a:lnTo>
                <a:lnTo>
                  <a:pt x="5329" y="17155"/>
                </a:lnTo>
                <a:lnTo>
                  <a:pt x="6619" y="17204"/>
                </a:lnTo>
                <a:lnTo>
                  <a:pt x="7252" y="17228"/>
                </a:lnTo>
                <a:lnTo>
                  <a:pt x="7884" y="17228"/>
                </a:lnTo>
                <a:lnTo>
                  <a:pt x="9150" y="17179"/>
                </a:lnTo>
                <a:lnTo>
                  <a:pt x="9661" y="17179"/>
                </a:lnTo>
                <a:lnTo>
                  <a:pt x="10172" y="17204"/>
                </a:lnTo>
                <a:lnTo>
                  <a:pt x="10683" y="17204"/>
                </a:lnTo>
                <a:lnTo>
                  <a:pt x="10926" y="17179"/>
                </a:lnTo>
                <a:lnTo>
                  <a:pt x="11194" y="17155"/>
                </a:lnTo>
                <a:lnTo>
                  <a:pt x="11242" y="17131"/>
                </a:lnTo>
                <a:lnTo>
                  <a:pt x="11291" y="17082"/>
                </a:lnTo>
                <a:lnTo>
                  <a:pt x="11340" y="17033"/>
                </a:lnTo>
                <a:lnTo>
                  <a:pt x="11364" y="16985"/>
                </a:lnTo>
                <a:lnTo>
                  <a:pt x="11364" y="16887"/>
                </a:lnTo>
                <a:lnTo>
                  <a:pt x="11315" y="16766"/>
                </a:lnTo>
                <a:lnTo>
                  <a:pt x="11632" y="16620"/>
                </a:lnTo>
                <a:lnTo>
                  <a:pt x="11997" y="16449"/>
                </a:lnTo>
                <a:lnTo>
                  <a:pt x="11997" y="16960"/>
                </a:lnTo>
                <a:lnTo>
                  <a:pt x="11997" y="17058"/>
                </a:lnTo>
                <a:lnTo>
                  <a:pt x="11826" y="17106"/>
                </a:lnTo>
                <a:lnTo>
                  <a:pt x="11656" y="17155"/>
                </a:lnTo>
                <a:lnTo>
                  <a:pt x="11315" y="17301"/>
                </a:lnTo>
                <a:lnTo>
                  <a:pt x="11121" y="17398"/>
                </a:lnTo>
                <a:lnTo>
                  <a:pt x="10926" y="17495"/>
                </a:lnTo>
                <a:lnTo>
                  <a:pt x="10731" y="17617"/>
                </a:lnTo>
                <a:lnTo>
                  <a:pt x="10585" y="17763"/>
                </a:lnTo>
                <a:lnTo>
                  <a:pt x="10585" y="17787"/>
                </a:lnTo>
                <a:lnTo>
                  <a:pt x="10610" y="17812"/>
                </a:lnTo>
                <a:lnTo>
                  <a:pt x="10683" y="17836"/>
                </a:lnTo>
                <a:lnTo>
                  <a:pt x="10780" y="17836"/>
                </a:lnTo>
                <a:lnTo>
                  <a:pt x="10950" y="17787"/>
                </a:lnTo>
                <a:lnTo>
                  <a:pt x="11267" y="17666"/>
                </a:lnTo>
                <a:lnTo>
                  <a:pt x="11632" y="17520"/>
                </a:lnTo>
                <a:lnTo>
                  <a:pt x="11997" y="17422"/>
                </a:lnTo>
                <a:lnTo>
                  <a:pt x="11997" y="17739"/>
                </a:lnTo>
                <a:lnTo>
                  <a:pt x="11875" y="17763"/>
                </a:lnTo>
                <a:lnTo>
                  <a:pt x="11778" y="17836"/>
                </a:lnTo>
                <a:lnTo>
                  <a:pt x="11559" y="17958"/>
                </a:lnTo>
                <a:lnTo>
                  <a:pt x="11340" y="18055"/>
                </a:lnTo>
                <a:lnTo>
                  <a:pt x="11145" y="18201"/>
                </a:lnTo>
                <a:lnTo>
                  <a:pt x="10926" y="18323"/>
                </a:lnTo>
                <a:lnTo>
                  <a:pt x="10731" y="18420"/>
                </a:lnTo>
                <a:lnTo>
                  <a:pt x="10707" y="18444"/>
                </a:lnTo>
                <a:lnTo>
                  <a:pt x="10707" y="18493"/>
                </a:lnTo>
                <a:lnTo>
                  <a:pt x="10731" y="18517"/>
                </a:lnTo>
                <a:lnTo>
                  <a:pt x="10975" y="18517"/>
                </a:lnTo>
                <a:lnTo>
                  <a:pt x="11194" y="18493"/>
                </a:lnTo>
                <a:lnTo>
                  <a:pt x="11413" y="18444"/>
                </a:lnTo>
                <a:lnTo>
                  <a:pt x="11632" y="18371"/>
                </a:lnTo>
                <a:lnTo>
                  <a:pt x="11802" y="18298"/>
                </a:lnTo>
                <a:lnTo>
                  <a:pt x="11997" y="18225"/>
                </a:lnTo>
                <a:lnTo>
                  <a:pt x="11997" y="18590"/>
                </a:lnTo>
                <a:lnTo>
                  <a:pt x="11778" y="18663"/>
                </a:lnTo>
                <a:lnTo>
                  <a:pt x="11534" y="18736"/>
                </a:lnTo>
                <a:lnTo>
                  <a:pt x="10999" y="18907"/>
                </a:lnTo>
                <a:lnTo>
                  <a:pt x="10731" y="19004"/>
                </a:lnTo>
                <a:lnTo>
                  <a:pt x="10488" y="19150"/>
                </a:lnTo>
                <a:lnTo>
                  <a:pt x="10464" y="19174"/>
                </a:lnTo>
                <a:lnTo>
                  <a:pt x="10464" y="19199"/>
                </a:lnTo>
                <a:lnTo>
                  <a:pt x="10464" y="19247"/>
                </a:lnTo>
                <a:lnTo>
                  <a:pt x="10488" y="19247"/>
                </a:lnTo>
                <a:lnTo>
                  <a:pt x="10634" y="19272"/>
                </a:lnTo>
                <a:lnTo>
                  <a:pt x="10756" y="19272"/>
                </a:lnTo>
                <a:lnTo>
                  <a:pt x="11023" y="19247"/>
                </a:lnTo>
                <a:lnTo>
                  <a:pt x="11267" y="19199"/>
                </a:lnTo>
                <a:lnTo>
                  <a:pt x="11510" y="19126"/>
                </a:lnTo>
                <a:lnTo>
                  <a:pt x="11753" y="19077"/>
                </a:lnTo>
                <a:lnTo>
                  <a:pt x="12021" y="19028"/>
                </a:lnTo>
                <a:lnTo>
                  <a:pt x="12021" y="19223"/>
                </a:lnTo>
                <a:lnTo>
                  <a:pt x="11364" y="19515"/>
                </a:lnTo>
                <a:lnTo>
                  <a:pt x="11048" y="19685"/>
                </a:lnTo>
                <a:lnTo>
                  <a:pt x="10902" y="19783"/>
                </a:lnTo>
                <a:lnTo>
                  <a:pt x="10780" y="19904"/>
                </a:lnTo>
                <a:lnTo>
                  <a:pt x="10756" y="19929"/>
                </a:lnTo>
                <a:lnTo>
                  <a:pt x="10756" y="19953"/>
                </a:lnTo>
                <a:lnTo>
                  <a:pt x="10780" y="19977"/>
                </a:lnTo>
                <a:lnTo>
                  <a:pt x="10804" y="19977"/>
                </a:lnTo>
                <a:lnTo>
                  <a:pt x="11121" y="19953"/>
                </a:lnTo>
                <a:lnTo>
                  <a:pt x="11413" y="19880"/>
                </a:lnTo>
                <a:lnTo>
                  <a:pt x="11729" y="19758"/>
                </a:lnTo>
                <a:lnTo>
                  <a:pt x="12021" y="19637"/>
                </a:lnTo>
                <a:lnTo>
                  <a:pt x="12021" y="19856"/>
                </a:lnTo>
                <a:lnTo>
                  <a:pt x="11972" y="19977"/>
                </a:lnTo>
                <a:lnTo>
                  <a:pt x="11899" y="20099"/>
                </a:lnTo>
                <a:lnTo>
                  <a:pt x="11753" y="20099"/>
                </a:lnTo>
                <a:lnTo>
                  <a:pt x="11607" y="20123"/>
                </a:lnTo>
                <a:lnTo>
                  <a:pt x="11315" y="20221"/>
                </a:lnTo>
                <a:lnTo>
                  <a:pt x="10926" y="20342"/>
                </a:lnTo>
                <a:lnTo>
                  <a:pt x="10731" y="20415"/>
                </a:lnTo>
                <a:lnTo>
                  <a:pt x="10537" y="20537"/>
                </a:lnTo>
                <a:lnTo>
                  <a:pt x="10512" y="20561"/>
                </a:lnTo>
                <a:lnTo>
                  <a:pt x="9928" y="20537"/>
                </a:lnTo>
                <a:lnTo>
                  <a:pt x="9344" y="20513"/>
                </a:lnTo>
                <a:lnTo>
                  <a:pt x="8541" y="20513"/>
                </a:lnTo>
                <a:lnTo>
                  <a:pt x="7738" y="20537"/>
                </a:lnTo>
                <a:lnTo>
                  <a:pt x="6084" y="20561"/>
                </a:lnTo>
                <a:lnTo>
                  <a:pt x="4429" y="20561"/>
                </a:lnTo>
                <a:lnTo>
                  <a:pt x="2848" y="20513"/>
                </a:lnTo>
                <a:lnTo>
                  <a:pt x="1753" y="20513"/>
                </a:lnTo>
                <a:lnTo>
                  <a:pt x="1631" y="20464"/>
                </a:lnTo>
                <a:lnTo>
                  <a:pt x="1339" y="20342"/>
                </a:lnTo>
                <a:lnTo>
                  <a:pt x="1193" y="20269"/>
                </a:lnTo>
                <a:lnTo>
                  <a:pt x="1023" y="20172"/>
                </a:lnTo>
                <a:lnTo>
                  <a:pt x="901" y="20050"/>
                </a:lnTo>
                <a:lnTo>
                  <a:pt x="779" y="19929"/>
                </a:lnTo>
                <a:lnTo>
                  <a:pt x="731" y="19807"/>
                </a:lnTo>
                <a:lnTo>
                  <a:pt x="682" y="19661"/>
                </a:lnTo>
                <a:lnTo>
                  <a:pt x="609" y="19393"/>
                </a:lnTo>
                <a:lnTo>
                  <a:pt x="585" y="19101"/>
                </a:lnTo>
                <a:lnTo>
                  <a:pt x="560" y="18834"/>
                </a:lnTo>
                <a:lnTo>
                  <a:pt x="536" y="17131"/>
                </a:lnTo>
                <a:lnTo>
                  <a:pt x="560" y="15427"/>
                </a:lnTo>
                <a:lnTo>
                  <a:pt x="536" y="13091"/>
                </a:lnTo>
                <a:lnTo>
                  <a:pt x="487" y="9247"/>
                </a:lnTo>
                <a:lnTo>
                  <a:pt x="463" y="5402"/>
                </a:lnTo>
                <a:lnTo>
                  <a:pt x="463" y="3967"/>
                </a:lnTo>
                <a:lnTo>
                  <a:pt x="487" y="3139"/>
                </a:lnTo>
                <a:lnTo>
                  <a:pt x="536" y="2653"/>
                </a:lnTo>
                <a:lnTo>
                  <a:pt x="585" y="2142"/>
                </a:lnTo>
                <a:lnTo>
                  <a:pt x="682" y="1655"/>
                </a:lnTo>
                <a:lnTo>
                  <a:pt x="828" y="1168"/>
                </a:lnTo>
                <a:lnTo>
                  <a:pt x="901" y="1023"/>
                </a:lnTo>
                <a:lnTo>
                  <a:pt x="1023" y="852"/>
                </a:lnTo>
                <a:lnTo>
                  <a:pt x="1217" y="731"/>
                </a:lnTo>
                <a:lnTo>
                  <a:pt x="1461" y="609"/>
                </a:lnTo>
                <a:lnTo>
                  <a:pt x="1753" y="536"/>
                </a:lnTo>
                <a:lnTo>
                  <a:pt x="2118" y="487"/>
                </a:lnTo>
                <a:lnTo>
                  <a:pt x="2531" y="463"/>
                </a:lnTo>
                <a:close/>
                <a:moveTo>
                  <a:pt x="2507" y="1"/>
                </a:moveTo>
                <a:lnTo>
                  <a:pt x="2045" y="25"/>
                </a:lnTo>
                <a:lnTo>
                  <a:pt x="1655" y="98"/>
                </a:lnTo>
                <a:lnTo>
                  <a:pt x="1315" y="171"/>
                </a:lnTo>
                <a:lnTo>
                  <a:pt x="1023" y="317"/>
                </a:lnTo>
                <a:lnTo>
                  <a:pt x="804" y="463"/>
                </a:lnTo>
                <a:lnTo>
                  <a:pt x="609" y="633"/>
                </a:lnTo>
                <a:lnTo>
                  <a:pt x="463" y="828"/>
                </a:lnTo>
                <a:lnTo>
                  <a:pt x="366" y="1023"/>
                </a:lnTo>
                <a:lnTo>
                  <a:pt x="293" y="1241"/>
                </a:lnTo>
                <a:lnTo>
                  <a:pt x="220" y="1436"/>
                </a:lnTo>
                <a:lnTo>
                  <a:pt x="195" y="1655"/>
                </a:lnTo>
                <a:lnTo>
                  <a:pt x="147" y="2020"/>
                </a:lnTo>
                <a:lnTo>
                  <a:pt x="122" y="2312"/>
                </a:lnTo>
                <a:lnTo>
                  <a:pt x="74" y="2823"/>
                </a:lnTo>
                <a:lnTo>
                  <a:pt x="25" y="3334"/>
                </a:lnTo>
                <a:lnTo>
                  <a:pt x="1" y="4356"/>
                </a:lnTo>
                <a:lnTo>
                  <a:pt x="25" y="5354"/>
                </a:lnTo>
                <a:lnTo>
                  <a:pt x="49" y="6376"/>
                </a:lnTo>
                <a:lnTo>
                  <a:pt x="49" y="7544"/>
                </a:lnTo>
                <a:lnTo>
                  <a:pt x="49" y="8736"/>
                </a:lnTo>
                <a:lnTo>
                  <a:pt x="1" y="11072"/>
                </a:lnTo>
                <a:lnTo>
                  <a:pt x="25" y="12264"/>
                </a:lnTo>
                <a:lnTo>
                  <a:pt x="49" y="13432"/>
                </a:lnTo>
                <a:lnTo>
                  <a:pt x="98" y="14624"/>
                </a:lnTo>
                <a:lnTo>
                  <a:pt x="98" y="15817"/>
                </a:lnTo>
                <a:lnTo>
                  <a:pt x="98" y="16693"/>
                </a:lnTo>
                <a:lnTo>
                  <a:pt x="98" y="17568"/>
                </a:lnTo>
                <a:lnTo>
                  <a:pt x="122" y="18444"/>
                </a:lnTo>
                <a:lnTo>
                  <a:pt x="171" y="19345"/>
                </a:lnTo>
                <a:lnTo>
                  <a:pt x="195" y="19612"/>
                </a:lnTo>
                <a:lnTo>
                  <a:pt x="244" y="19880"/>
                </a:lnTo>
                <a:lnTo>
                  <a:pt x="341" y="20123"/>
                </a:lnTo>
                <a:lnTo>
                  <a:pt x="463" y="20367"/>
                </a:lnTo>
                <a:lnTo>
                  <a:pt x="633" y="20561"/>
                </a:lnTo>
                <a:lnTo>
                  <a:pt x="804" y="20732"/>
                </a:lnTo>
                <a:lnTo>
                  <a:pt x="925" y="20805"/>
                </a:lnTo>
                <a:lnTo>
                  <a:pt x="1047" y="20853"/>
                </a:lnTo>
                <a:lnTo>
                  <a:pt x="1169" y="20902"/>
                </a:lnTo>
                <a:lnTo>
                  <a:pt x="1315" y="20926"/>
                </a:lnTo>
                <a:lnTo>
                  <a:pt x="2994" y="20951"/>
                </a:lnTo>
                <a:lnTo>
                  <a:pt x="4186" y="20975"/>
                </a:lnTo>
                <a:lnTo>
                  <a:pt x="4964" y="20999"/>
                </a:lnTo>
                <a:lnTo>
                  <a:pt x="5938" y="21024"/>
                </a:lnTo>
                <a:lnTo>
                  <a:pt x="6911" y="21024"/>
                </a:lnTo>
                <a:lnTo>
                  <a:pt x="8833" y="20999"/>
                </a:lnTo>
                <a:lnTo>
                  <a:pt x="9198" y="20999"/>
                </a:lnTo>
                <a:lnTo>
                  <a:pt x="9588" y="21024"/>
                </a:lnTo>
                <a:lnTo>
                  <a:pt x="10366" y="21072"/>
                </a:lnTo>
                <a:lnTo>
                  <a:pt x="10756" y="21072"/>
                </a:lnTo>
                <a:lnTo>
                  <a:pt x="11145" y="21048"/>
                </a:lnTo>
                <a:lnTo>
                  <a:pt x="11315" y="20999"/>
                </a:lnTo>
                <a:lnTo>
                  <a:pt x="11510" y="20951"/>
                </a:lnTo>
                <a:lnTo>
                  <a:pt x="11680" y="20902"/>
                </a:lnTo>
                <a:lnTo>
                  <a:pt x="11851" y="20805"/>
                </a:lnTo>
                <a:lnTo>
                  <a:pt x="12021" y="20683"/>
                </a:lnTo>
                <a:lnTo>
                  <a:pt x="12167" y="20513"/>
                </a:lnTo>
                <a:lnTo>
                  <a:pt x="12264" y="20318"/>
                </a:lnTo>
                <a:lnTo>
                  <a:pt x="12362" y="20075"/>
                </a:lnTo>
                <a:lnTo>
                  <a:pt x="12435" y="19807"/>
                </a:lnTo>
                <a:lnTo>
                  <a:pt x="12483" y="19515"/>
                </a:lnTo>
                <a:lnTo>
                  <a:pt x="12532" y="19223"/>
                </a:lnTo>
                <a:lnTo>
                  <a:pt x="12556" y="18907"/>
                </a:lnTo>
                <a:lnTo>
                  <a:pt x="12580" y="18298"/>
                </a:lnTo>
                <a:lnTo>
                  <a:pt x="12580" y="17739"/>
                </a:lnTo>
                <a:lnTo>
                  <a:pt x="12556" y="16960"/>
                </a:lnTo>
                <a:lnTo>
                  <a:pt x="12532" y="15573"/>
                </a:lnTo>
                <a:lnTo>
                  <a:pt x="12508" y="14186"/>
                </a:lnTo>
                <a:lnTo>
                  <a:pt x="12483" y="13286"/>
                </a:lnTo>
                <a:lnTo>
                  <a:pt x="12459" y="12118"/>
                </a:lnTo>
                <a:lnTo>
                  <a:pt x="12459" y="9441"/>
                </a:lnTo>
                <a:lnTo>
                  <a:pt x="12459" y="6960"/>
                </a:lnTo>
                <a:lnTo>
                  <a:pt x="12435" y="5500"/>
                </a:lnTo>
                <a:lnTo>
                  <a:pt x="12435" y="4794"/>
                </a:lnTo>
                <a:lnTo>
                  <a:pt x="12483" y="4113"/>
                </a:lnTo>
                <a:lnTo>
                  <a:pt x="12532" y="3431"/>
                </a:lnTo>
                <a:lnTo>
                  <a:pt x="12556" y="2726"/>
                </a:lnTo>
                <a:lnTo>
                  <a:pt x="12556" y="2336"/>
                </a:lnTo>
                <a:lnTo>
                  <a:pt x="12532" y="1898"/>
                </a:lnTo>
                <a:lnTo>
                  <a:pt x="12435" y="1509"/>
                </a:lnTo>
                <a:lnTo>
                  <a:pt x="12386" y="1314"/>
                </a:lnTo>
                <a:lnTo>
                  <a:pt x="12313" y="1120"/>
                </a:lnTo>
                <a:lnTo>
                  <a:pt x="12240" y="950"/>
                </a:lnTo>
                <a:lnTo>
                  <a:pt x="12143" y="779"/>
                </a:lnTo>
                <a:lnTo>
                  <a:pt x="12021" y="633"/>
                </a:lnTo>
                <a:lnTo>
                  <a:pt x="11899" y="512"/>
                </a:lnTo>
                <a:lnTo>
                  <a:pt x="11729" y="414"/>
                </a:lnTo>
                <a:lnTo>
                  <a:pt x="11559" y="317"/>
                </a:lnTo>
                <a:lnTo>
                  <a:pt x="11364" y="268"/>
                </a:lnTo>
                <a:lnTo>
                  <a:pt x="11145" y="220"/>
                </a:lnTo>
                <a:lnTo>
                  <a:pt x="11096" y="171"/>
                </a:lnTo>
                <a:lnTo>
                  <a:pt x="10999" y="147"/>
                </a:lnTo>
                <a:lnTo>
                  <a:pt x="10634" y="122"/>
                </a:lnTo>
                <a:lnTo>
                  <a:pt x="10269" y="98"/>
                </a:lnTo>
                <a:lnTo>
                  <a:pt x="9515" y="98"/>
                </a:lnTo>
                <a:lnTo>
                  <a:pt x="8030" y="122"/>
                </a:lnTo>
                <a:lnTo>
                  <a:pt x="4867" y="98"/>
                </a:lnTo>
                <a:lnTo>
                  <a:pt x="3943" y="74"/>
                </a:lnTo>
                <a:lnTo>
                  <a:pt x="3018" y="25"/>
                </a:lnTo>
                <a:lnTo>
                  <a:pt x="250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89" name="Google Shape;2189;p48"/>
          <p:cNvSpPr/>
          <p:nvPr/>
        </p:nvSpPr>
        <p:spPr>
          <a:xfrm>
            <a:off x="2337823" y="4201752"/>
            <a:ext cx="576062" cy="736880"/>
          </a:xfrm>
          <a:custGeom>
            <a:avLst/>
            <a:gdLst/>
            <a:ahLst/>
            <a:cxnLst/>
            <a:rect l="l" t="t" r="r" b="b"/>
            <a:pathLst>
              <a:path w="16474" h="21073" extrusionOk="0">
                <a:moveTo>
                  <a:pt x="15330" y="779"/>
                </a:moveTo>
                <a:lnTo>
                  <a:pt x="15525" y="950"/>
                </a:lnTo>
                <a:lnTo>
                  <a:pt x="15671" y="1120"/>
                </a:lnTo>
                <a:lnTo>
                  <a:pt x="15428" y="1266"/>
                </a:lnTo>
                <a:lnTo>
                  <a:pt x="15209" y="1387"/>
                </a:lnTo>
                <a:lnTo>
                  <a:pt x="14917" y="1582"/>
                </a:lnTo>
                <a:lnTo>
                  <a:pt x="14625" y="1777"/>
                </a:lnTo>
                <a:lnTo>
                  <a:pt x="14187" y="1777"/>
                </a:lnTo>
                <a:lnTo>
                  <a:pt x="13773" y="1752"/>
                </a:lnTo>
                <a:lnTo>
                  <a:pt x="14235" y="1460"/>
                </a:lnTo>
                <a:lnTo>
                  <a:pt x="14819" y="1120"/>
                </a:lnTo>
                <a:lnTo>
                  <a:pt x="15038" y="1023"/>
                </a:lnTo>
                <a:lnTo>
                  <a:pt x="15160" y="974"/>
                </a:lnTo>
                <a:lnTo>
                  <a:pt x="15257" y="925"/>
                </a:lnTo>
                <a:lnTo>
                  <a:pt x="15330" y="852"/>
                </a:lnTo>
                <a:lnTo>
                  <a:pt x="15330" y="779"/>
                </a:lnTo>
                <a:close/>
                <a:moveTo>
                  <a:pt x="15817" y="1485"/>
                </a:moveTo>
                <a:lnTo>
                  <a:pt x="15890" y="1679"/>
                </a:lnTo>
                <a:lnTo>
                  <a:pt x="15914" y="1898"/>
                </a:lnTo>
                <a:lnTo>
                  <a:pt x="15744" y="1971"/>
                </a:lnTo>
                <a:lnTo>
                  <a:pt x="15574" y="2044"/>
                </a:lnTo>
                <a:lnTo>
                  <a:pt x="15257" y="2215"/>
                </a:lnTo>
                <a:lnTo>
                  <a:pt x="15111" y="2312"/>
                </a:lnTo>
                <a:lnTo>
                  <a:pt x="14941" y="2409"/>
                </a:lnTo>
                <a:lnTo>
                  <a:pt x="14941" y="2409"/>
                </a:lnTo>
                <a:lnTo>
                  <a:pt x="14965" y="2117"/>
                </a:lnTo>
                <a:lnTo>
                  <a:pt x="14990" y="1996"/>
                </a:lnTo>
                <a:lnTo>
                  <a:pt x="14990" y="1898"/>
                </a:lnTo>
                <a:lnTo>
                  <a:pt x="15209" y="1777"/>
                </a:lnTo>
                <a:lnTo>
                  <a:pt x="15525" y="1631"/>
                </a:lnTo>
                <a:lnTo>
                  <a:pt x="15817" y="1485"/>
                </a:lnTo>
                <a:close/>
                <a:moveTo>
                  <a:pt x="15963" y="2239"/>
                </a:moveTo>
                <a:lnTo>
                  <a:pt x="15963" y="2774"/>
                </a:lnTo>
                <a:lnTo>
                  <a:pt x="15914" y="2799"/>
                </a:lnTo>
                <a:lnTo>
                  <a:pt x="15695" y="2896"/>
                </a:lnTo>
                <a:lnTo>
                  <a:pt x="15476" y="2993"/>
                </a:lnTo>
                <a:lnTo>
                  <a:pt x="14917" y="3285"/>
                </a:lnTo>
                <a:lnTo>
                  <a:pt x="14941" y="2774"/>
                </a:lnTo>
                <a:lnTo>
                  <a:pt x="15233" y="2604"/>
                </a:lnTo>
                <a:lnTo>
                  <a:pt x="15525" y="2409"/>
                </a:lnTo>
                <a:lnTo>
                  <a:pt x="15744" y="2312"/>
                </a:lnTo>
                <a:lnTo>
                  <a:pt x="15963" y="2239"/>
                </a:lnTo>
                <a:close/>
                <a:moveTo>
                  <a:pt x="15939" y="3115"/>
                </a:moveTo>
                <a:lnTo>
                  <a:pt x="15914" y="3577"/>
                </a:lnTo>
                <a:lnTo>
                  <a:pt x="15647" y="3699"/>
                </a:lnTo>
                <a:lnTo>
                  <a:pt x="15403" y="3821"/>
                </a:lnTo>
                <a:lnTo>
                  <a:pt x="14917" y="4113"/>
                </a:lnTo>
                <a:lnTo>
                  <a:pt x="14917" y="3553"/>
                </a:lnTo>
                <a:lnTo>
                  <a:pt x="15087" y="3504"/>
                </a:lnTo>
                <a:lnTo>
                  <a:pt x="15233" y="3431"/>
                </a:lnTo>
                <a:lnTo>
                  <a:pt x="15549" y="3285"/>
                </a:lnTo>
                <a:lnTo>
                  <a:pt x="15744" y="3212"/>
                </a:lnTo>
                <a:lnTo>
                  <a:pt x="15939" y="3115"/>
                </a:lnTo>
                <a:close/>
                <a:moveTo>
                  <a:pt x="15866" y="3942"/>
                </a:moveTo>
                <a:lnTo>
                  <a:pt x="15841" y="4429"/>
                </a:lnTo>
                <a:lnTo>
                  <a:pt x="15574" y="4575"/>
                </a:lnTo>
                <a:lnTo>
                  <a:pt x="15330" y="4697"/>
                </a:lnTo>
                <a:lnTo>
                  <a:pt x="15136" y="4818"/>
                </a:lnTo>
                <a:lnTo>
                  <a:pt x="14965" y="4964"/>
                </a:lnTo>
                <a:lnTo>
                  <a:pt x="14892" y="5013"/>
                </a:lnTo>
                <a:lnTo>
                  <a:pt x="14917" y="4405"/>
                </a:lnTo>
                <a:lnTo>
                  <a:pt x="15160" y="4307"/>
                </a:lnTo>
                <a:lnTo>
                  <a:pt x="15403" y="4186"/>
                </a:lnTo>
                <a:lnTo>
                  <a:pt x="15647" y="4064"/>
                </a:lnTo>
                <a:lnTo>
                  <a:pt x="15866" y="3942"/>
                </a:lnTo>
                <a:close/>
                <a:moveTo>
                  <a:pt x="15841" y="4794"/>
                </a:moveTo>
                <a:lnTo>
                  <a:pt x="15841" y="5329"/>
                </a:lnTo>
                <a:lnTo>
                  <a:pt x="15525" y="5500"/>
                </a:lnTo>
                <a:lnTo>
                  <a:pt x="15209" y="5670"/>
                </a:lnTo>
                <a:lnTo>
                  <a:pt x="14892" y="5865"/>
                </a:lnTo>
                <a:lnTo>
                  <a:pt x="14892" y="5256"/>
                </a:lnTo>
                <a:lnTo>
                  <a:pt x="15038" y="5208"/>
                </a:lnTo>
                <a:lnTo>
                  <a:pt x="15403" y="5013"/>
                </a:lnTo>
                <a:lnTo>
                  <a:pt x="15622" y="4891"/>
                </a:lnTo>
                <a:lnTo>
                  <a:pt x="15841" y="4794"/>
                </a:lnTo>
                <a:close/>
                <a:moveTo>
                  <a:pt x="15841" y="5694"/>
                </a:moveTo>
                <a:lnTo>
                  <a:pt x="15841" y="6230"/>
                </a:lnTo>
                <a:lnTo>
                  <a:pt x="15598" y="6376"/>
                </a:lnTo>
                <a:lnTo>
                  <a:pt x="15379" y="6497"/>
                </a:lnTo>
                <a:lnTo>
                  <a:pt x="15136" y="6668"/>
                </a:lnTo>
                <a:lnTo>
                  <a:pt x="15014" y="6765"/>
                </a:lnTo>
                <a:lnTo>
                  <a:pt x="14892" y="6862"/>
                </a:lnTo>
                <a:lnTo>
                  <a:pt x="14892" y="6181"/>
                </a:lnTo>
                <a:lnTo>
                  <a:pt x="15087" y="6108"/>
                </a:lnTo>
                <a:lnTo>
                  <a:pt x="15282" y="6011"/>
                </a:lnTo>
                <a:lnTo>
                  <a:pt x="15841" y="5694"/>
                </a:lnTo>
                <a:close/>
                <a:moveTo>
                  <a:pt x="15817" y="6692"/>
                </a:moveTo>
                <a:lnTo>
                  <a:pt x="15817" y="7179"/>
                </a:lnTo>
                <a:lnTo>
                  <a:pt x="15282" y="7422"/>
                </a:lnTo>
                <a:lnTo>
                  <a:pt x="15087" y="7495"/>
                </a:lnTo>
                <a:lnTo>
                  <a:pt x="14892" y="7592"/>
                </a:lnTo>
                <a:lnTo>
                  <a:pt x="14892" y="7057"/>
                </a:lnTo>
                <a:lnTo>
                  <a:pt x="15038" y="7033"/>
                </a:lnTo>
                <a:lnTo>
                  <a:pt x="15184" y="6984"/>
                </a:lnTo>
                <a:lnTo>
                  <a:pt x="15476" y="6838"/>
                </a:lnTo>
                <a:lnTo>
                  <a:pt x="15817" y="6692"/>
                </a:lnTo>
                <a:close/>
                <a:moveTo>
                  <a:pt x="15817" y="7617"/>
                </a:moveTo>
                <a:lnTo>
                  <a:pt x="15817" y="8079"/>
                </a:lnTo>
                <a:lnTo>
                  <a:pt x="15355" y="8298"/>
                </a:lnTo>
                <a:lnTo>
                  <a:pt x="15136" y="8420"/>
                </a:lnTo>
                <a:lnTo>
                  <a:pt x="14917" y="8566"/>
                </a:lnTo>
                <a:lnTo>
                  <a:pt x="14892" y="7933"/>
                </a:lnTo>
                <a:lnTo>
                  <a:pt x="15111" y="7884"/>
                </a:lnTo>
                <a:lnTo>
                  <a:pt x="15330" y="7811"/>
                </a:lnTo>
                <a:lnTo>
                  <a:pt x="15817" y="7617"/>
                </a:lnTo>
                <a:close/>
                <a:moveTo>
                  <a:pt x="15817" y="8420"/>
                </a:moveTo>
                <a:lnTo>
                  <a:pt x="15817" y="8931"/>
                </a:lnTo>
                <a:lnTo>
                  <a:pt x="15720" y="8955"/>
                </a:lnTo>
                <a:lnTo>
                  <a:pt x="15598" y="9004"/>
                </a:lnTo>
                <a:lnTo>
                  <a:pt x="15452" y="9101"/>
                </a:lnTo>
                <a:lnTo>
                  <a:pt x="15184" y="9271"/>
                </a:lnTo>
                <a:lnTo>
                  <a:pt x="15038" y="9368"/>
                </a:lnTo>
                <a:lnTo>
                  <a:pt x="14917" y="9490"/>
                </a:lnTo>
                <a:lnTo>
                  <a:pt x="14917" y="8882"/>
                </a:lnTo>
                <a:lnTo>
                  <a:pt x="15160" y="8760"/>
                </a:lnTo>
                <a:lnTo>
                  <a:pt x="15817" y="8420"/>
                </a:lnTo>
                <a:close/>
                <a:moveTo>
                  <a:pt x="15817" y="9295"/>
                </a:moveTo>
                <a:lnTo>
                  <a:pt x="15817" y="9782"/>
                </a:lnTo>
                <a:lnTo>
                  <a:pt x="15574" y="9904"/>
                </a:lnTo>
                <a:lnTo>
                  <a:pt x="15355" y="10025"/>
                </a:lnTo>
                <a:lnTo>
                  <a:pt x="15136" y="10147"/>
                </a:lnTo>
                <a:lnTo>
                  <a:pt x="14917" y="10269"/>
                </a:lnTo>
                <a:lnTo>
                  <a:pt x="14917" y="9782"/>
                </a:lnTo>
                <a:lnTo>
                  <a:pt x="15111" y="9709"/>
                </a:lnTo>
                <a:lnTo>
                  <a:pt x="15282" y="9612"/>
                </a:lnTo>
                <a:lnTo>
                  <a:pt x="15622" y="9393"/>
                </a:lnTo>
                <a:lnTo>
                  <a:pt x="15817" y="9295"/>
                </a:lnTo>
                <a:close/>
                <a:moveTo>
                  <a:pt x="15817" y="10244"/>
                </a:moveTo>
                <a:lnTo>
                  <a:pt x="15817" y="10634"/>
                </a:lnTo>
                <a:lnTo>
                  <a:pt x="15574" y="10804"/>
                </a:lnTo>
                <a:lnTo>
                  <a:pt x="15403" y="10950"/>
                </a:lnTo>
                <a:lnTo>
                  <a:pt x="14941" y="11242"/>
                </a:lnTo>
                <a:lnTo>
                  <a:pt x="14917" y="10682"/>
                </a:lnTo>
                <a:lnTo>
                  <a:pt x="15087" y="10609"/>
                </a:lnTo>
                <a:lnTo>
                  <a:pt x="15257" y="10536"/>
                </a:lnTo>
                <a:lnTo>
                  <a:pt x="15549" y="10366"/>
                </a:lnTo>
                <a:lnTo>
                  <a:pt x="15817" y="10244"/>
                </a:lnTo>
                <a:close/>
                <a:moveTo>
                  <a:pt x="15817" y="11145"/>
                </a:moveTo>
                <a:lnTo>
                  <a:pt x="15817" y="11850"/>
                </a:lnTo>
                <a:lnTo>
                  <a:pt x="15622" y="11972"/>
                </a:lnTo>
                <a:lnTo>
                  <a:pt x="15501" y="12069"/>
                </a:lnTo>
                <a:lnTo>
                  <a:pt x="14965" y="12459"/>
                </a:lnTo>
                <a:lnTo>
                  <a:pt x="14941" y="11656"/>
                </a:lnTo>
                <a:lnTo>
                  <a:pt x="15111" y="11583"/>
                </a:lnTo>
                <a:lnTo>
                  <a:pt x="15282" y="11485"/>
                </a:lnTo>
                <a:lnTo>
                  <a:pt x="15598" y="11291"/>
                </a:lnTo>
                <a:lnTo>
                  <a:pt x="15817" y="11145"/>
                </a:lnTo>
                <a:close/>
                <a:moveTo>
                  <a:pt x="15817" y="12337"/>
                </a:moveTo>
                <a:lnTo>
                  <a:pt x="15817" y="13091"/>
                </a:lnTo>
                <a:lnTo>
                  <a:pt x="15549" y="13237"/>
                </a:lnTo>
                <a:lnTo>
                  <a:pt x="15282" y="13432"/>
                </a:lnTo>
                <a:lnTo>
                  <a:pt x="15136" y="13529"/>
                </a:lnTo>
                <a:lnTo>
                  <a:pt x="14965" y="13651"/>
                </a:lnTo>
                <a:lnTo>
                  <a:pt x="14965" y="12872"/>
                </a:lnTo>
                <a:lnTo>
                  <a:pt x="15136" y="12775"/>
                </a:lnTo>
                <a:lnTo>
                  <a:pt x="15282" y="12702"/>
                </a:lnTo>
                <a:lnTo>
                  <a:pt x="15574" y="12507"/>
                </a:lnTo>
                <a:lnTo>
                  <a:pt x="15817" y="12337"/>
                </a:lnTo>
                <a:close/>
                <a:moveTo>
                  <a:pt x="15817" y="13481"/>
                </a:moveTo>
                <a:lnTo>
                  <a:pt x="15841" y="13919"/>
                </a:lnTo>
                <a:lnTo>
                  <a:pt x="15452" y="14138"/>
                </a:lnTo>
                <a:lnTo>
                  <a:pt x="15087" y="14405"/>
                </a:lnTo>
                <a:lnTo>
                  <a:pt x="14990" y="14478"/>
                </a:lnTo>
                <a:lnTo>
                  <a:pt x="14965" y="13992"/>
                </a:lnTo>
                <a:lnTo>
                  <a:pt x="15209" y="13870"/>
                </a:lnTo>
                <a:lnTo>
                  <a:pt x="15403" y="13748"/>
                </a:lnTo>
                <a:lnTo>
                  <a:pt x="15817" y="13481"/>
                </a:lnTo>
                <a:close/>
                <a:moveTo>
                  <a:pt x="15841" y="14381"/>
                </a:moveTo>
                <a:lnTo>
                  <a:pt x="15866" y="14795"/>
                </a:lnTo>
                <a:lnTo>
                  <a:pt x="15720" y="14868"/>
                </a:lnTo>
                <a:lnTo>
                  <a:pt x="15598" y="14965"/>
                </a:lnTo>
                <a:lnTo>
                  <a:pt x="15355" y="15135"/>
                </a:lnTo>
                <a:lnTo>
                  <a:pt x="14990" y="15354"/>
                </a:lnTo>
                <a:lnTo>
                  <a:pt x="14990" y="14941"/>
                </a:lnTo>
                <a:lnTo>
                  <a:pt x="15160" y="14843"/>
                </a:lnTo>
                <a:lnTo>
                  <a:pt x="15330" y="14722"/>
                </a:lnTo>
                <a:lnTo>
                  <a:pt x="15622" y="14503"/>
                </a:lnTo>
                <a:lnTo>
                  <a:pt x="15841" y="14381"/>
                </a:lnTo>
                <a:close/>
                <a:moveTo>
                  <a:pt x="15866" y="15330"/>
                </a:moveTo>
                <a:lnTo>
                  <a:pt x="15890" y="15865"/>
                </a:lnTo>
                <a:lnTo>
                  <a:pt x="15866" y="15865"/>
                </a:lnTo>
                <a:lnTo>
                  <a:pt x="15695" y="15914"/>
                </a:lnTo>
                <a:lnTo>
                  <a:pt x="15549" y="15963"/>
                </a:lnTo>
                <a:lnTo>
                  <a:pt x="15257" y="16157"/>
                </a:lnTo>
                <a:lnTo>
                  <a:pt x="15014" y="16279"/>
                </a:lnTo>
                <a:lnTo>
                  <a:pt x="14990" y="15768"/>
                </a:lnTo>
                <a:lnTo>
                  <a:pt x="15136" y="15719"/>
                </a:lnTo>
                <a:lnTo>
                  <a:pt x="15282" y="15646"/>
                </a:lnTo>
                <a:lnTo>
                  <a:pt x="15574" y="15500"/>
                </a:lnTo>
                <a:lnTo>
                  <a:pt x="15866" y="15330"/>
                </a:lnTo>
                <a:close/>
                <a:moveTo>
                  <a:pt x="15890" y="16230"/>
                </a:moveTo>
                <a:lnTo>
                  <a:pt x="15890" y="16644"/>
                </a:lnTo>
                <a:lnTo>
                  <a:pt x="15793" y="16644"/>
                </a:lnTo>
                <a:lnTo>
                  <a:pt x="15598" y="16717"/>
                </a:lnTo>
                <a:lnTo>
                  <a:pt x="15403" y="16790"/>
                </a:lnTo>
                <a:lnTo>
                  <a:pt x="15184" y="16887"/>
                </a:lnTo>
                <a:lnTo>
                  <a:pt x="15014" y="17009"/>
                </a:lnTo>
                <a:lnTo>
                  <a:pt x="15014" y="16644"/>
                </a:lnTo>
                <a:lnTo>
                  <a:pt x="15160" y="16595"/>
                </a:lnTo>
                <a:lnTo>
                  <a:pt x="15306" y="16522"/>
                </a:lnTo>
                <a:lnTo>
                  <a:pt x="15598" y="16401"/>
                </a:lnTo>
                <a:lnTo>
                  <a:pt x="15890" y="16230"/>
                </a:lnTo>
                <a:close/>
                <a:moveTo>
                  <a:pt x="12629" y="2166"/>
                </a:moveTo>
                <a:lnTo>
                  <a:pt x="13627" y="2239"/>
                </a:lnTo>
                <a:lnTo>
                  <a:pt x="14600" y="2239"/>
                </a:lnTo>
                <a:lnTo>
                  <a:pt x="14527" y="3285"/>
                </a:lnTo>
                <a:lnTo>
                  <a:pt x="14479" y="4380"/>
                </a:lnTo>
                <a:lnTo>
                  <a:pt x="14454" y="4380"/>
                </a:lnTo>
                <a:lnTo>
                  <a:pt x="14430" y="4405"/>
                </a:lnTo>
                <a:lnTo>
                  <a:pt x="14454" y="4429"/>
                </a:lnTo>
                <a:lnTo>
                  <a:pt x="14479" y="4429"/>
                </a:lnTo>
                <a:lnTo>
                  <a:pt x="14430" y="6059"/>
                </a:lnTo>
                <a:lnTo>
                  <a:pt x="14430" y="7738"/>
                </a:lnTo>
                <a:lnTo>
                  <a:pt x="14430" y="9441"/>
                </a:lnTo>
                <a:lnTo>
                  <a:pt x="14454" y="11169"/>
                </a:lnTo>
                <a:lnTo>
                  <a:pt x="14527" y="14527"/>
                </a:lnTo>
                <a:lnTo>
                  <a:pt x="14552" y="16109"/>
                </a:lnTo>
                <a:lnTo>
                  <a:pt x="14552" y="17617"/>
                </a:lnTo>
                <a:lnTo>
                  <a:pt x="14138" y="17617"/>
                </a:lnTo>
                <a:lnTo>
                  <a:pt x="13724" y="17593"/>
                </a:lnTo>
                <a:lnTo>
                  <a:pt x="13286" y="17593"/>
                </a:lnTo>
                <a:lnTo>
                  <a:pt x="12873" y="17568"/>
                </a:lnTo>
                <a:lnTo>
                  <a:pt x="9637" y="17593"/>
                </a:lnTo>
                <a:lnTo>
                  <a:pt x="6425" y="17593"/>
                </a:lnTo>
                <a:lnTo>
                  <a:pt x="5232" y="17544"/>
                </a:lnTo>
                <a:lnTo>
                  <a:pt x="4016" y="17520"/>
                </a:lnTo>
                <a:lnTo>
                  <a:pt x="2434" y="17520"/>
                </a:lnTo>
                <a:lnTo>
                  <a:pt x="1899" y="17544"/>
                </a:lnTo>
                <a:lnTo>
                  <a:pt x="1923" y="17495"/>
                </a:lnTo>
                <a:lnTo>
                  <a:pt x="1923" y="17447"/>
                </a:lnTo>
                <a:lnTo>
                  <a:pt x="1899" y="17252"/>
                </a:lnTo>
                <a:lnTo>
                  <a:pt x="1899" y="16936"/>
                </a:lnTo>
                <a:lnTo>
                  <a:pt x="1899" y="16620"/>
                </a:lnTo>
                <a:lnTo>
                  <a:pt x="1972" y="14040"/>
                </a:lnTo>
                <a:lnTo>
                  <a:pt x="2021" y="12751"/>
                </a:lnTo>
                <a:lnTo>
                  <a:pt x="2021" y="11485"/>
                </a:lnTo>
                <a:lnTo>
                  <a:pt x="2045" y="8955"/>
                </a:lnTo>
                <a:lnTo>
                  <a:pt x="2021" y="5208"/>
                </a:lnTo>
                <a:lnTo>
                  <a:pt x="1996" y="3164"/>
                </a:lnTo>
                <a:lnTo>
                  <a:pt x="1972" y="2507"/>
                </a:lnTo>
                <a:lnTo>
                  <a:pt x="1948" y="2190"/>
                </a:lnTo>
                <a:lnTo>
                  <a:pt x="2459" y="2263"/>
                </a:lnTo>
                <a:lnTo>
                  <a:pt x="2970" y="2312"/>
                </a:lnTo>
                <a:lnTo>
                  <a:pt x="3505" y="2336"/>
                </a:lnTo>
                <a:lnTo>
                  <a:pt x="4040" y="2336"/>
                </a:lnTo>
                <a:lnTo>
                  <a:pt x="5111" y="2288"/>
                </a:lnTo>
                <a:lnTo>
                  <a:pt x="6133" y="2239"/>
                </a:lnTo>
                <a:lnTo>
                  <a:pt x="7398" y="2215"/>
                </a:lnTo>
                <a:lnTo>
                  <a:pt x="9393" y="2190"/>
                </a:lnTo>
                <a:lnTo>
                  <a:pt x="11364" y="2166"/>
                </a:lnTo>
                <a:close/>
                <a:moveTo>
                  <a:pt x="15890" y="16912"/>
                </a:moveTo>
                <a:lnTo>
                  <a:pt x="15890" y="16960"/>
                </a:lnTo>
                <a:lnTo>
                  <a:pt x="15890" y="17350"/>
                </a:lnTo>
                <a:lnTo>
                  <a:pt x="15768" y="17350"/>
                </a:lnTo>
                <a:lnTo>
                  <a:pt x="15671" y="17398"/>
                </a:lnTo>
                <a:lnTo>
                  <a:pt x="15452" y="17520"/>
                </a:lnTo>
                <a:lnTo>
                  <a:pt x="15209" y="17666"/>
                </a:lnTo>
                <a:lnTo>
                  <a:pt x="15136" y="17593"/>
                </a:lnTo>
                <a:lnTo>
                  <a:pt x="15087" y="17568"/>
                </a:lnTo>
                <a:lnTo>
                  <a:pt x="15014" y="17544"/>
                </a:lnTo>
                <a:lnTo>
                  <a:pt x="15014" y="17301"/>
                </a:lnTo>
                <a:lnTo>
                  <a:pt x="15233" y="17228"/>
                </a:lnTo>
                <a:lnTo>
                  <a:pt x="15452" y="17131"/>
                </a:lnTo>
                <a:lnTo>
                  <a:pt x="15890" y="16912"/>
                </a:lnTo>
                <a:close/>
                <a:moveTo>
                  <a:pt x="8469" y="18663"/>
                </a:moveTo>
                <a:lnTo>
                  <a:pt x="8590" y="18712"/>
                </a:lnTo>
                <a:lnTo>
                  <a:pt x="8663" y="18809"/>
                </a:lnTo>
                <a:lnTo>
                  <a:pt x="8761" y="18980"/>
                </a:lnTo>
                <a:lnTo>
                  <a:pt x="8785" y="19077"/>
                </a:lnTo>
                <a:lnTo>
                  <a:pt x="8785" y="19199"/>
                </a:lnTo>
                <a:lnTo>
                  <a:pt x="8785" y="19320"/>
                </a:lnTo>
                <a:lnTo>
                  <a:pt x="8785" y="19442"/>
                </a:lnTo>
                <a:lnTo>
                  <a:pt x="8761" y="19539"/>
                </a:lnTo>
                <a:lnTo>
                  <a:pt x="8712" y="19661"/>
                </a:lnTo>
                <a:lnTo>
                  <a:pt x="8639" y="19758"/>
                </a:lnTo>
                <a:lnTo>
                  <a:pt x="8542" y="19831"/>
                </a:lnTo>
                <a:lnTo>
                  <a:pt x="8420" y="19904"/>
                </a:lnTo>
                <a:lnTo>
                  <a:pt x="8274" y="19929"/>
                </a:lnTo>
                <a:lnTo>
                  <a:pt x="8128" y="19929"/>
                </a:lnTo>
                <a:lnTo>
                  <a:pt x="8006" y="19880"/>
                </a:lnTo>
                <a:lnTo>
                  <a:pt x="7860" y="19831"/>
                </a:lnTo>
                <a:lnTo>
                  <a:pt x="7763" y="19734"/>
                </a:lnTo>
                <a:lnTo>
                  <a:pt x="7690" y="19612"/>
                </a:lnTo>
                <a:lnTo>
                  <a:pt x="7641" y="19491"/>
                </a:lnTo>
                <a:lnTo>
                  <a:pt x="7641" y="19345"/>
                </a:lnTo>
                <a:lnTo>
                  <a:pt x="7666" y="19174"/>
                </a:lnTo>
                <a:lnTo>
                  <a:pt x="7714" y="19053"/>
                </a:lnTo>
                <a:lnTo>
                  <a:pt x="7787" y="18907"/>
                </a:lnTo>
                <a:lnTo>
                  <a:pt x="7885" y="18809"/>
                </a:lnTo>
                <a:lnTo>
                  <a:pt x="7958" y="18736"/>
                </a:lnTo>
                <a:lnTo>
                  <a:pt x="8031" y="18761"/>
                </a:lnTo>
                <a:lnTo>
                  <a:pt x="8104" y="18736"/>
                </a:lnTo>
                <a:lnTo>
                  <a:pt x="8201" y="18712"/>
                </a:lnTo>
                <a:lnTo>
                  <a:pt x="8250" y="18712"/>
                </a:lnTo>
                <a:lnTo>
                  <a:pt x="8298" y="18688"/>
                </a:lnTo>
                <a:lnTo>
                  <a:pt x="8323" y="18663"/>
                </a:lnTo>
                <a:close/>
                <a:moveTo>
                  <a:pt x="8347" y="18177"/>
                </a:moveTo>
                <a:lnTo>
                  <a:pt x="8152" y="18201"/>
                </a:lnTo>
                <a:lnTo>
                  <a:pt x="8055" y="18250"/>
                </a:lnTo>
                <a:lnTo>
                  <a:pt x="7982" y="18298"/>
                </a:lnTo>
                <a:lnTo>
                  <a:pt x="7885" y="18323"/>
                </a:lnTo>
                <a:lnTo>
                  <a:pt x="7763" y="18347"/>
                </a:lnTo>
                <a:lnTo>
                  <a:pt x="7666" y="18420"/>
                </a:lnTo>
                <a:lnTo>
                  <a:pt x="7568" y="18469"/>
                </a:lnTo>
                <a:lnTo>
                  <a:pt x="7471" y="18566"/>
                </a:lnTo>
                <a:lnTo>
                  <a:pt x="7398" y="18663"/>
                </a:lnTo>
                <a:lnTo>
                  <a:pt x="7349" y="18761"/>
                </a:lnTo>
                <a:lnTo>
                  <a:pt x="7276" y="18882"/>
                </a:lnTo>
                <a:lnTo>
                  <a:pt x="7228" y="19126"/>
                </a:lnTo>
                <a:lnTo>
                  <a:pt x="7179" y="19369"/>
                </a:lnTo>
                <a:lnTo>
                  <a:pt x="7179" y="19515"/>
                </a:lnTo>
                <a:lnTo>
                  <a:pt x="7203" y="19637"/>
                </a:lnTo>
                <a:lnTo>
                  <a:pt x="7252" y="19758"/>
                </a:lnTo>
                <a:lnTo>
                  <a:pt x="7301" y="19880"/>
                </a:lnTo>
                <a:lnTo>
                  <a:pt x="7349" y="19977"/>
                </a:lnTo>
                <a:lnTo>
                  <a:pt x="7447" y="20075"/>
                </a:lnTo>
                <a:lnTo>
                  <a:pt x="7520" y="20148"/>
                </a:lnTo>
                <a:lnTo>
                  <a:pt x="7641" y="20221"/>
                </a:lnTo>
                <a:lnTo>
                  <a:pt x="7739" y="20294"/>
                </a:lnTo>
                <a:lnTo>
                  <a:pt x="7860" y="20342"/>
                </a:lnTo>
                <a:lnTo>
                  <a:pt x="7982" y="20367"/>
                </a:lnTo>
                <a:lnTo>
                  <a:pt x="8104" y="20391"/>
                </a:lnTo>
                <a:lnTo>
                  <a:pt x="8225" y="20391"/>
                </a:lnTo>
                <a:lnTo>
                  <a:pt x="8371" y="20367"/>
                </a:lnTo>
                <a:lnTo>
                  <a:pt x="8493" y="20342"/>
                </a:lnTo>
                <a:lnTo>
                  <a:pt x="8615" y="20294"/>
                </a:lnTo>
                <a:lnTo>
                  <a:pt x="8809" y="20196"/>
                </a:lnTo>
                <a:lnTo>
                  <a:pt x="8955" y="20050"/>
                </a:lnTo>
                <a:lnTo>
                  <a:pt x="9053" y="19880"/>
                </a:lnTo>
                <a:lnTo>
                  <a:pt x="9150" y="19685"/>
                </a:lnTo>
                <a:lnTo>
                  <a:pt x="9199" y="19491"/>
                </a:lnTo>
                <a:lnTo>
                  <a:pt x="9199" y="19272"/>
                </a:lnTo>
                <a:lnTo>
                  <a:pt x="9199" y="19053"/>
                </a:lnTo>
                <a:lnTo>
                  <a:pt x="9174" y="18858"/>
                </a:lnTo>
                <a:lnTo>
                  <a:pt x="9101" y="18688"/>
                </a:lnTo>
                <a:lnTo>
                  <a:pt x="9004" y="18517"/>
                </a:lnTo>
                <a:lnTo>
                  <a:pt x="8882" y="18371"/>
                </a:lnTo>
                <a:lnTo>
                  <a:pt x="8712" y="18250"/>
                </a:lnTo>
                <a:lnTo>
                  <a:pt x="8542" y="18201"/>
                </a:lnTo>
                <a:lnTo>
                  <a:pt x="8347" y="18177"/>
                </a:lnTo>
                <a:close/>
                <a:moveTo>
                  <a:pt x="2532" y="463"/>
                </a:moveTo>
                <a:lnTo>
                  <a:pt x="3018" y="487"/>
                </a:lnTo>
                <a:lnTo>
                  <a:pt x="3943" y="536"/>
                </a:lnTo>
                <a:lnTo>
                  <a:pt x="4843" y="560"/>
                </a:lnTo>
                <a:lnTo>
                  <a:pt x="8298" y="585"/>
                </a:lnTo>
                <a:lnTo>
                  <a:pt x="11729" y="585"/>
                </a:lnTo>
                <a:lnTo>
                  <a:pt x="13554" y="560"/>
                </a:lnTo>
                <a:lnTo>
                  <a:pt x="13530" y="585"/>
                </a:lnTo>
                <a:lnTo>
                  <a:pt x="13530" y="633"/>
                </a:lnTo>
                <a:lnTo>
                  <a:pt x="13505" y="658"/>
                </a:lnTo>
                <a:lnTo>
                  <a:pt x="13530" y="682"/>
                </a:lnTo>
                <a:lnTo>
                  <a:pt x="13554" y="706"/>
                </a:lnTo>
                <a:lnTo>
                  <a:pt x="13627" y="731"/>
                </a:lnTo>
                <a:lnTo>
                  <a:pt x="13724" y="731"/>
                </a:lnTo>
                <a:lnTo>
                  <a:pt x="13846" y="706"/>
                </a:lnTo>
                <a:lnTo>
                  <a:pt x="14065" y="633"/>
                </a:lnTo>
                <a:lnTo>
                  <a:pt x="14260" y="560"/>
                </a:lnTo>
                <a:lnTo>
                  <a:pt x="14892" y="609"/>
                </a:lnTo>
                <a:lnTo>
                  <a:pt x="14917" y="609"/>
                </a:lnTo>
                <a:lnTo>
                  <a:pt x="15063" y="658"/>
                </a:lnTo>
                <a:lnTo>
                  <a:pt x="14965" y="682"/>
                </a:lnTo>
                <a:lnTo>
                  <a:pt x="14844" y="731"/>
                </a:lnTo>
                <a:lnTo>
                  <a:pt x="14625" y="852"/>
                </a:lnTo>
                <a:lnTo>
                  <a:pt x="14260" y="1096"/>
                </a:lnTo>
                <a:lnTo>
                  <a:pt x="13749" y="1387"/>
                </a:lnTo>
                <a:lnTo>
                  <a:pt x="13505" y="1558"/>
                </a:lnTo>
                <a:lnTo>
                  <a:pt x="13286" y="1728"/>
                </a:lnTo>
                <a:lnTo>
                  <a:pt x="12824" y="1704"/>
                </a:lnTo>
                <a:lnTo>
                  <a:pt x="9564" y="1704"/>
                </a:lnTo>
                <a:lnTo>
                  <a:pt x="7593" y="1728"/>
                </a:lnTo>
                <a:lnTo>
                  <a:pt x="6327" y="1777"/>
                </a:lnTo>
                <a:lnTo>
                  <a:pt x="5135" y="1825"/>
                </a:lnTo>
                <a:lnTo>
                  <a:pt x="3943" y="1850"/>
                </a:lnTo>
                <a:lnTo>
                  <a:pt x="3359" y="1850"/>
                </a:lnTo>
                <a:lnTo>
                  <a:pt x="2751" y="1825"/>
                </a:lnTo>
                <a:lnTo>
                  <a:pt x="2167" y="1777"/>
                </a:lnTo>
                <a:lnTo>
                  <a:pt x="1583" y="1728"/>
                </a:lnTo>
                <a:lnTo>
                  <a:pt x="1510" y="1728"/>
                </a:lnTo>
                <a:lnTo>
                  <a:pt x="1437" y="1752"/>
                </a:lnTo>
                <a:lnTo>
                  <a:pt x="1412" y="1825"/>
                </a:lnTo>
                <a:lnTo>
                  <a:pt x="1388" y="1898"/>
                </a:lnTo>
                <a:lnTo>
                  <a:pt x="1388" y="1971"/>
                </a:lnTo>
                <a:lnTo>
                  <a:pt x="1412" y="2020"/>
                </a:lnTo>
                <a:lnTo>
                  <a:pt x="1461" y="2093"/>
                </a:lnTo>
                <a:lnTo>
                  <a:pt x="1534" y="2117"/>
                </a:lnTo>
                <a:lnTo>
                  <a:pt x="1534" y="2385"/>
                </a:lnTo>
                <a:lnTo>
                  <a:pt x="1558" y="2823"/>
                </a:lnTo>
                <a:lnTo>
                  <a:pt x="1534" y="4015"/>
                </a:lnTo>
                <a:lnTo>
                  <a:pt x="1510" y="5281"/>
                </a:lnTo>
                <a:lnTo>
                  <a:pt x="1485" y="6108"/>
                </a:lnTo>
                <a:lnTo>
                  <a:pt x="1461" y="6668"/>
                </a:lnTo>
                <a:lnTo>
                  <a:pt x="1437" y="7227"/>
                </a:lnTo>
                <a:lnTo>
                  <a:pt x="1461" y="8371"/>
                </a:lnTo>
                <a:lnTo>
                  <a:pt x="1510" y="9490"/>
                </a:lnTo>
                <a:lnTo>
                  <a:pt x="1510" y="10634"/>
                </a:lnTo>
                <a:lnTo>
                  <a:pt x="1485" y="13481"/>
                </a:lnTo>
                <a:lnTo>
                  <a:pt x="1461" y="14965"/>
                </a:lnTo>
                <a:lnTo>
                  <a:pt x="1412" y="16303"/>
                </a:lnTo>
                <a:lnTo>
                  <a:pt x="1339" y="16960"/>
                </a:lnTo>
                <a:lnTo>
                  <a:pt x="1339" y="17131"/>
                </a:lnTo>
                <a:lnTo>
                  <a:pt x="1364" y="17301"/>
                </a:lnTo>
                <a:lnTo>
                  <a:pt x="1388" y="17447"/>
                </a:lnTo>
                <a:lnTo>
                  <a:pt x="1437" y="17568"/>
                </a:lnTo>
                <a:lnTo>
                  <a:pt x="1485" y="17641"/>
                </a:lnTo>
                <a:lnTo>
                  <a:pt x="1437" y="17739"/>
                </a:lnTo>
                <a:lnTo>
                  <a:pt x="1437" y="17836"/>
                </a:lnTo>
                <a:lnTo>
                  <a:pt x="1485" y="17933"/>
                </a:lnTo>
                <a:lnTo>
                  <a:pt x="1510" y="17958"/>
                </a:lnTo>
                <a:lnTo>
                  <a:pt x="1583" y="17982"/>
                </a:lnTo>
                <a:lnTo>
                  <a:pt x="1875" y="18006"/>
                </a:lnTo>
                <a:lnTo>
                  <a:pt x="2167" y="18031"/>
                </a:lnTo>
                <a:lnTo>
                  <a:pt x="2799" y="18055"/>
                </a:lnTo>
                <a:lnTo>
                  <a:pt x="4016" y="18006"/>
                </a:lnTo>
                <a:lnTo>
                  <a:pt x="7252" y="18031"/>
                </a:lnTo>
                <a:lnTo>
                  <a:pt x="9247" y="18055"/>
                </a:lnTo>
                <a:lnTo>
                  <a:pt x="10488" y="18079"/>
                </a:lnTo>
                <a:lnTo>
                  <a:pt x="11145" y="18104"/>
                </a:lnTo>
                <a:lnTo>
                  <a:pt x="11778" y="18104"/>
                </a:lnTo>
                <a:lnTo>
                  <a:pt x="13043" y="18055"/>
                </a:lnTo>
                <a:lnTo>
                  <a:pt x="13481" y="18055"/>
                </a:lnTo>
                <a:lnTo>
                  <a:pt x="13919" y="18079"/>
                </a:lnTo>
                <a:lnTo>
                  <a:pt x="14333" y="18104"/>
                </a:lnTo>
                <a:lnTo>
                  <a:pt x="14771" y="18079"/>
                </a:lnTo>
                <a:lnTo>
                  <a:pt x="14819" y="18079"/>
                </a:lnTo>
                <a:lnTo>
                  <a:pt x="14844" y="18055"/>
                </a:lnTo>
                <a:lnTo>
                  <a:pt x="15063" y="18031"/>
                </a:lnTo>
                <a:lnTo>
                  <a:pt x="15136" y="18006"/>
                </a:lnTo>
                <a:lnTo>
                  <a:pt x="15184" y="17958"/>
                </a:lnTo>
                <a:lnTo>
                  <a:pt x="15209" y="17909"/>
                </a:lnTo>
                <a:lnTo>
                  <a:pt x="15233" y="17860"/>
                </a:lnTo>
                <a:lnTo>
                  <a:pt x="15598" y="17690"/>
                </a:lnTo>
                <a:lnTo>
                  <a:pt x="15744" y="17617"/>
                </a:lnTo>
                <a:lnTo>
                  <a:pt x="15890" y="17520"/>
                </a:lnTo>
                <a:lnTo>
                  <a:pt x="15890" y="17909"/>
                </a:lnTo>
                <a:lnTo>
                  <a:pt x="15744" y="18006"/>
                </a:lnTo>
                <a:lnTo>
                  <a:pt x="15598" y="18104"/>
                </a:lnTo>
                <a:lnTo>
                  <a:pt x="15257" y="18250"/>
                </a:lnTo>
                <a:lnTo>
                  <a:pt x="14917" y="18371"/>
                </a:lnTo>
                <a:lnTo>
                  <a:pt x="14235" y="18566"/>
                </a:lnTo>
                <a:lnTo>
                  <a:pt x="13919" y="18688"/>
                </a:lnTo>
                <a:lnTo>
                  <a:pt x="13773" y="18761"/>
                </a:lnTo>
                <a:lnTo>
                  <a:pt x="13627" y="18858"/>
                </a:lnTo>
                <a:lnTo>
                  <a:pt x="13578" y="18931"/>
                </a:lnTo>
                <a:lnTo>
                  <a:pt x="13578" y="18980"/>
                </a:lnTo>
                <a:lnTo>
                  <a:pt x="13603" y="19053"/>
                </a:lnTo>
                <a:lnTo>
                  <a:pt x="13676" y="19053"/>
                </a:lnTo>
                <a:lnTo>
                  <a:pt x="14016" y="19028"/>
                </a:lnTo>
                <a:lnTo>
                  <a:pt x="14357" y="18980"/>
                </a:lnTo>
                <a:lnTo>
                  <a:pt x="15038" y="18785"/>
                </a:lnTo>
                <a:lnTo>
                  <a:pt x="15476" y="18663"/>
                </a:lnTo>
                <a:lnTo>
                  <a:pt x="15695" y="18566"/>
                </a:lnTo>
                <a:lnTo>
                  <a:pt x="15890" y="18469"/>
                </a:lnTo>
                <a:lnTo>
                  <a:pt x="15890" y="18785"/>
                </a:lnTo>
                <a:lnTo>
                  <a:pt x="15622" y="18858"/>
                </a:lnTo>
                <a:lnTo>
                  <a:pt x="15355" y="18931"/>
                </a:lnTo>
                <a:lnTo>
                  <a:pt x="14844" y="19101"/>
                </a:lnTo>
                <a:lnTo>
                  <a:pt x="14527" y="19223"/>
                </a:lnTo>
                <a:lnTo>
                  <a:pt x="14235" y="19320"/>
                </a:lnTo>
                <a:lnTo>
                  <a:pt x="13943" y="19466"/>
                </a:lnTo>
                <a:lnTo>
                  <a:pt x="13676" y="19637"/>
                </a:lnTo>
                <a:lnTo>
                  <a:pt x="13676" y="19685"/>
                </a:lnTo>
                <a:lnTo>
                  <a:pt x="13676" y="19710"/>
                </a:lnTo>
                <a:lnTo>
                  <a:pt x="13700" y="19734"/>
                </a:lnTo>
                <a:lnTo>
                  <a:pt x="13724" y="19734"/>
                </a:lnTo>
                <a:lnTo>
                  <a:pt x="14041" y="19685"/>
                </a:lnTo>
                <a:lnTo>
                  <a:pt x="14333" y="19612"/>
                </a:lnTo>
                <a:lnTo>
                  <a:pt x="14917" y="19442"/>
                </a:lnTo>
                <a:lnTo>
                  <a:pt x="15403" y="19320"/>
                </a:lnTo>
                <a:lnTo>
                  <a:pt x="15671" y="19247"/>
                </a:lnTo>
                <a:lnTo>
                  <a:pt x="15914" y="19150"/>
                </a:lnTo>
                <a:lnTo>
                  <a:pt x="15914" y="19466"/>
                </a:lnTo>
                <a:lnTo>
                  <a:pt x="15647" y="19515"/>
                </a:lnTo>
                <a:lnTo>
                  <a:pt x="15379" y="19612"/>
                </a:lnTo>
                <a:lnTo>
                  <a:pt x="14892" y="19831"/>
                </a:lnTo>
                <a:lnTo>
                  <a:pt x="14381" y="20050"/>
                </a:lnTo>
                <a:lnTo>
                  <a:pt x="13895" y="20294"/>
                </a:lnTo>
                <a:lnTo>
                  <a:pt x="13895" y="20318"/>
                </a:lnTo>
                <a:lnTo>
                  <a:pt x="13919" y="20342"/>
                </a:lnTo>
                <a:lnTo>
                  <a:pt x="14162" y="20342"/>
                </a:lnTo>
                <a:lnTo>
                  <a:pt x="14430" y="20294"/>
                </a:lnTo>
                <a:lnTo>
                  <a:pt x="14673" y="20245"/>
                </a:lnTo>
                <a:lnTo>
                  <a:pt x="14941" y="20172"/>
                </a:lnTo>
                <a:lnTo>
                  <a:pt x="15428" y="20026"/>
                </a:lnTo>
                <a:lnTo>
                  <a:pt x="15914" y="19831"/>
                </a:lnTo>
                <a:lnTo>
                  <a:pt x="15914" y="19856"/>
                </a:lnTo>
                <a:lnTo>
                  <a:pt x="15817" y="20050"/>
                </a:lnTo>
                <a:lnTo>
                  <a:pt x="15720" y="20196"/>
                </a:lnTo>
                <a:lnTo>
                  <a:pt x="15598" y="20294"/>
                </a:lnTo>
                <a:lnTo>
                  <a:pt x="15452" y="20391"/>
                </a:lnTo>
                <a:lnTo>
                  <a:pt x="15282" y="20440"/>
                </a:lnTo>
                <a:lnTo>
                  <a:pt x="15111" y="20488"/>
                </a:lnTo>
                <a:lnTo>
                  <a:pt x="14746" y="20537"/>
                </a:lnTo>
                <a:lnTo>
                  <a:pt x="14381" y="20561"/>
                </a:lnTo>
                <a:lnTo>
                  <a:pt x="13992" y="20561"/>
                </a:lnTo>
                <a:lnTo>
                  <a:pt x="13213" y="20513"/>
                </a:lnTo>
                <a:lnTo>
                  <a:pt x="12410" y="20513"/>
                </a:lnTo>
                <a:lnTo>
                  <a:pt x="11632" y="20537"/>
                </a:lnTo>
                <a:lnTo>
                  <a:pt x="8006" y="20561"/>
                </a:lnTo>
                <a:lnTo>
                  <a:pt x="4405" y="20561"/>
                </a:lnTo>
                <a:lnTo>
                  <a:pt x="2848" y="20513"/>
                </a:lnTo>
                <a:lnTo>
                  <a:pt x="1753" y="20513"/>
                </a:lnTo>
                <a:lnTo>
                  <a:pt x="1631" y="20464"/>
                </a:lnTo>
                <a:lnTo>
                  <a:pt x="1339" y="20342"/>
                </a:lnTo>
                <a:lnTo>
                  <a:pt x="1169" y="20269"/>
                </a:lnTo>
                <a:lnTo>
                  <a:pt x="1023" y="20172"/>
                </a:lnTo>
                <a:lnTo>
                  <a:pt x="877" y="20050"/>
                </a:lnTo>
                <a:lnTo>
                  <a:pt x="780" y="19929"/>
                </a:lnTo>
                <a:lnTo>
                  <a:pt x="707" y="19807"/>
                </a:lnTo>
                <a:lnTo>
                  <a:pt x="658" y="19661"/>
                </a:lnTo>
                <a:lnTo>
                  <a:pt x="609" y="19393"/>
                </a:lnTo>
                <a:lnTo>
                  <a:pt x="561" y="19101"/>
                </a:lnTo>
                <a:lnTo>
                  <a:pt x="561" y="18834"/>
                </a:lnTo>
                <a:lnTo>
                  <a:pt x="536" y="17131"/>
                </a:lnTo>
                <a:lnTo>
                  <a:pt x="561" y="15427"/>
                </a:lnTo>
                <a:lnTo>
                  <a:pt x="536" y="13091"/>
                </a:lnTo>
                <a:lnTo>
                  <a:pt x="488" y="9247"/>
                </a:lnTo>
                <a:lnTo>
                  <a:pt x="463" y="5402"/>
                </a:lnTo>
                <a:lnTo>
                  <a:pt x="463" y="3967"/>
                </a:lnTo>
                <a:lnTo>
                  <a:pt x="488" y="3139"/>
                </a:lnTo>
                <a:lnTo>
                  <a:pt x="512" y="2653"/>
                </a:lnTo>
                <a:lnTo>
                  <a:pt x="585" y="2142"/>
                </a:lnTo>
                <a:lnTo>
                  <a:pt x="682" y="1655"/>
                </a:lnTo>
                <a:lnTo>
                  <a:pt x="828" y="1168"/>
                </a:lnTo>
                <a:lnTo>
                  <a:pt x="901" y="1023"/>
                </a:lnTo>
                <a:lnTo>
                  <a:pt x="1023" y="852"/>
                </a:lnTo>
                <a:lnTo>
                  <a:pt x="1218" y="731"/>
                </a:lnTo>
                <a:lnTo>
                  <a:pt x="1461" y="609"/>
                </a:lnTo>
                <a:lnTo>
                  <a:pt x="1753" y="536"/>
                </a:lnTo>
                <a:lnTo>
                  <a:pt x="2118" y="487"/>
                </a:lnTo>
                <a:lnTo>
                  <a:pt x="2532" y="463"/>
                </a:lnTo>
                <a:close/>
                <a:moveTo>
                  <a:pt x="2483" y="1"/>
                </a:moveTo>
                <a:lnTo>
                  <a:pt x="2021" y="25"/>
                </a:lnTo>
                <a:lnTo>
                  <a:pt x="1631" y="98"/>
                </a:lnTo>
                <a:lnTo>
                  <a:pt x="1315" y="171"/>
                </a:lnTo>
                <a:lnTo>
                  <a:pt x="1023" y="317"/>
                </a:lnTo>
                <a:lnTo>
                  <a:pt x="804" y="463"/>
                </a:lnTo>
                <a:lnTo>
                  <a:pt x="609" y="633"/>
                </a:lnTo>
                <a:lnTo>
                  <a:pt x="463" y="828"/>
                </a:lnTo>
                <a:lnTo>
                  <a:pt x="366" y="1023"/>
                </a:lnTo>
                <a:lnTo>
                  <a:pt x="269" y="1241"/>
                </a:lnTo>
                <a:lnTo>
                  <a:pt x="220" y="1436"/>
                </a:lnTo>
                <a:lnTo>
                  <a:pt x="196" y="1655"/>
                </a:lnTo>
                <a:lnTo>
                  <a:pt x="147" y="2020"/>
                </a:lnTo>
                <a:lnTo>
                  <a:pt x="123" y="2312"/>
                </a:lnTo>
                <a:lnTo>
                  <a:pt x="74" y="2823"/>
                </a:lnTo>
                <a:lnTo>
                  <a:pt x="25" y="3334"/>
                </a:lnTo>
                <a:lnTo>
                  <a:pt x="1" y="4356"/>
                </a:lnTo>
                <a:lnTo>
                  <a:pt x="1" y="5354"/>
                </a:lnTo>
                <a:lnTo>
                  <a:pt x="25" y="6376"/>
                </a:lnTo>
                <a:lnTo>
                  <a:pt x="50" y="7544"/>
                </a:lnTo>
                <a:lnTo>
                  <a:pt x="25" y="8736"/>
                </a:lnTo>
                <a:lnTo>
                  <a:pt x="1" y="11072"/>
                </a:lnTo>
                <a:lnTo>
                  <a:pt x="1" y="12264"/>
                </a:lnTo>
                <a:lnTo>
                  <a:pt x="50" y="13432"/>
                </a:lnTo>
                <a:lnTo>
                  <a:pt x="74" y="14624"/>
                </a:lnTo>
                <a:lnTo>
                  <a:pt x="98" y="15817"/>
                </a:lnTo>
                <a:lnTo>
                  <a:pt x="74" y="16693"/>
                </a:lnTo>
                <a:lnTo>
                  <a:pt x="98" y="17568"/>
                </a:lnTo>
                <a:lnTo>
                  <a:pt x="123" y="18444"/>
                </a:lnTo>
                <a:lnTo>
                  <a:pt x="171" y="19345"/>
                </a:lnTo>
                <a:lnTo>
                  <a:pt x="196" y="19612"/>
                </a:lnTo>
                <a:lnTo>
                  <a:pt x="244" y="19880"/>
                </a:lnTo>
                <a:lnTo>
                  <a:pt x="342" y="20123"/>
                </a:lnTo>
                <a:lnTo>
                  <a:pt x="463" y="20367"/>
                </a:lnTo>
                <a:lnTo>
                  <a:pt x="609" y="20561"/>
                </a:lnTo>
                <a:lnTo>
                  <a:pt x="804" y="20732"/>
                </a:lnTo>
                <a:lnTo>
                  <a:pt x="926" y="20805"/>
                </a:lnTo>
                <a:lnTo>
                  <a:pt x="1047" y="20853"/>
                </a:lnTo>
                <a:lnTo>
                  <a:pt x="1169" y="20902"/>
                </a:lnTo>
                <a:lnTo>
                  <a:pt x="1315" y="20926"/>
                </a:lnTo>
                <a:lnTo>
                  <a:pt x="2970" y="20951"/>
                </a:lnTo>
                <a:lnTo>
                  <a:pt x="4162" y="20975"/>
                </a:lnTo>
                <a:lnTo>
                  <a:pt x="4965" y="20999"/>
                </a:lnTo>
                <a:lnTo>
                  <a:pt x="5622" y="21024"/>
                </a:lnTo>
                <a:lnTo>
                  <a:pt x="11145" y="21024"/>
                </a:lnTo>
                <a:lnTo>
                  <a:pt x="12727" y="20999"/>
                </a:lnTo>
                <a:lnTo>
                  <a:pt x="13092" y="20999"/>
                </a:lnTo>
                <a:lnTo>
                  <a:pt x="13481" y="21024"/>
                </a:lnTo>
                <a:lnTo>
                  <a:pt x="14260" y="21072"/>
                </a:lnTo>
                <a:lnTo>
                  <a:pt x="14649" y="21072"/>
                </a:lnTo>
                <a:lnTo>
                  <a:pt x="15014" y="21048"/>
                </a:lnTo>
                <a:lnTo>
                  <a:pt x="15209" y="20999"/>
                </a:lnTo>
                <a:lnTo>
                  <a:pt x="15379" y="20951"/>
                </a:lnTo>
                <a:lnTo>
                  <a:pt x="15574" y="20902"/>
                </a:lnTo>
                <a:lnTo>
                  <a:pt x="15744" y="20805"/>
                </a:lnTo>
                <a:lnTo>
                  <a:pt x="15890" y="20683"/>
                </a:lnTo>
                <a:lnTo>
                  <a:pt x="16036" y="20513"/>
                </a:lnTo>
                <a:lnTo>
                  <a:pt x="16158" y="20318"/>
                </a:lnTo>
                <a:lnTo>
                  <a:pt x="16255" y="20075"/>
                </a:lnTo>
                <a:lnTo>
                  <a:pt x="16328" y="19807"/>
                </a:lnTo>
                <a:lnTo>
                  <a:pt x="16377" y="19515"/>
                </a:lnTo>
                <a:lnTo>
                  <a:pt x="16425" y="19223"/>
                </a:lnTo>
                <a:lnTo>
                  <a:pt x="16450" y="18907"/>
                </a:lnTo>
                <a:lnTo>
                  <a:pt x="16474" y="18298"/>
                </a:lnTo>
                <a:lnTo>
                  <a:pt x="16450" y="17739"/>
                </a:lnTo>
                <a:lnTo>
                  <a:pt x="16425" y="16960"/>
                </a:lnTo>
                <a:lnTo>
                  <a:pt x="16425" y="15573"/>
                </a:lnTo>
                <a:lnTo>
                  <a:pt x="16377" y="14186"/>
                </a:lnTo>
                <a:lnTo>
                  <a:pt x="16352" y="13286"/>
                </a:lnTo>
                <a:lnTo>
                  <a:pt x="16352" y="12118"/>
                </a:lnTo>
                <a:lnTo>
                  <a:pt x="16328" y="9441"/>
                </a:lnTo>
                <a:lnTo>
                  <a:pt x="16328" y="6960"/>
                </a:lnTo>
                <a:lnTo>
                  <a:pt x="16328" y="5500"/>
                </a:lnTo>
                <a:lnTo>
                  <a:pt x="16328" y="4794"/>
                </a:lnTo>
                <a:lnTo>
                  <a:pt x="16352" y="4113"/>
                </a:lnTo>
                <a:lnTo>
                  <a:pt x="16401" y="3431"/>
                </a:lnTo>
                <a:lnTo>
                  <a:pt x="16450" y="2726"/>
                </a:lnTo>
                <a:lnTo>
                  <a:pt x="16450" y="2336"/>
                </a:lnTo>
                <a:lnTo>
                  <a:pt x="16401" y="1898"/>
                </a:lnTo>
                <a:lnTo>
                  <a:pt x="16328" y="1509"/>
                </a:lnTo>
                <a:lnTo>
                  <a:pt x="16279" y="1314"/>
                </a:lnTo>
                <a:lnTo>
                  <a:pt x="16206" y="1120"/>
                </a:lnTo>
                <a:lnTo>
                  <a:pt x="16133" y="950"/>
                </a:lnTo>
                <a:lnTo>
                  <a:pt x="16036" y="779"/>
                </a:lnTo>
                <a:lnTo>
                  <a:pt x="15914" y="633"/>
                </a:lnTo>
                <a:lnTo>
                  <a:pt x="15768" y="512"/>
                </a:lnTo>
                <a:lnTo>
                  <a:pt x="15622" y="414"/>
                </a:lnTo>
                <a:lnTo>
                  <a:pt x="15452" y="317"/>
                </a:lnTo>
                <a:lnTo>
                  <a:pt x="15257" y="268"/>
                </a:lnTo>
                <a:lnTo>
                  <a:pt x="15038" y="220"/>
                </a:lnTo>
                <a:lnTo>
                  <a:pt x="14965" y="171"/>
                </a:lnTo>
                <a:lnTo>
                  <a:pt x="14892" y="147"/>
                </a:lnTo>
                <a:lnTo>
                  <a:pt x="14527" y="122"/>
                </a:lnTo>
                <a:lnTo>
                  <a:pt x="14138" y="98"/>
                </a:lnTo>
                <a:lnTo>
                  <a:pt x="13408" y="98"/>
                </a:lnTo>
                <a:lnTo>
                  <a:pt x="11924" y="122"/>
                </a:lnTo>
                <a:lnTo>
                  <a:pt x="8396" y="122"/>
                </a:lnTo>
                <a:lnTo>
                  <a:pt x="4843" y="98"/>
                </a:lnTo>
                <a:lnTo>
                  <a:pt x="3943" y="74"/>
                </a:lnTo>
                <a:lnTo>
                  <a:pt x="3018" y="25"/>
                </a:lnTo>
                <a:lnTo>
                  <a:pt x="2483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0" name="Google Shape;2190;p48"/>
          <p:cNvSpPr/>
          <p:nvPr/>
        </p:nvSpPr>
        <p:spPr>
          <a:xfrm>
            <a:off x="4147542" y="4326831"/>
            <a:ext cx="695198" cy="388005"/>
          </a:xfrm>
          <a:custGeom>
            <a:avLst/>
            <a:gdLst/>
            <a:ahLst/>
            <a:cxnLst/>
            <a:rect l="l" t="t" r="r" b="b"/>
            <a:pathLst>
              <a:path w="19881" h="11096" extrusionOk="0">
                <a:moveTo>
                  <a:pt x="9636" y="1120"/>
                </a:moveTo>
                <a:lnTo>
                  <a:pt x="10099" y="1144"/>
                </a:lnTo>
                <a:lnTo>
                  <a:pt x="10561" y="1168"/>
                </a:lnTo>
                <a:lnTo>
                  <a:pt x="10537" y="1412"/>
                </a:lnTo>
                <a:lnTo>
                  <a:pt x="10512" y="1631"/>
                </a:lnTo>
                <a:lnTo>
                  <a:pt x="9685" y="1631"/>
                </a:lnTo>
                <a:lnTo>
                  <a:pt x="9661" y="1387"/>
                </a:lnTo>
                <a:lnTo>
                  <a:pt x="9636" y="1120"/>
                </a:lnTo>
                <a:close/>
                <a:moveTo>
                  <a:pt x="9198" y="1120"/>
                </a:moveTo>
                <a:lnTo>
                  <a:pt x="9223" y="1217"/>
                </a:lnTo>
                <a:lnTo>
                  <a:pt x="9223" y="1436"/>
                </a:lnTo>
                <a:lnTo>
                  <a:pt x="9223" y="1679"/>
                </a:lnTo>
                <a:lnTo>
                  <a:pt x="8785" y="1752"/>
                </a:lnTo>
                <a:lnTo>
                  <a:pt x="8347" y="1825"/>
                </a:lnTo>
                <a:lnTo>
                  <a:pt x="8298" y="1825"/>
                </a:lnTo>
                <a:lnTo>
                  <a:pt x="8225" y="1801"/>
                </a:lnTo>
                <a:lnTo>
                  <a:pt x="8128" y="1509"/>
                </a:lnTo>
                <a:lnTo>
                  <a:pt x="8055" y="1241"/>
                </a:lnTo>
                <a:lnTo>
                  <a:pt x="8468" y="1193"/>
                </a:lnTo>
                <a:lnTo>
                  <a:pt x="8882" y="1144"/>
                </a:lnTo>
                <a:lnTo>
                  <a:pt x="9198" y="1120"/>
                </a:lnTo>
                <a:close/>
                <a:moveTo>
                  <a:pt x="11023" y="1217"/>
                </a:moveTo>
                <a:lnTo>
                  <a:pt x="11583" y="1290"/>
                </a:lnTo>
                <a:lnTo>
                  <a:pt x="12118" y="1412"/>
                </a:lnTo>
                <a:lnTo>
                  <a:pt x="12045" y="1655"/>
                </a:lnTo>
                <a:lnTo>
                  <a:pt x="11997" y="1850"/>
                </a:lnTo>
                <a:lnTo>
                  <a:pt x="11486" y="1752"/>
                </a:lnTo>
                <a:lnTo>
                  <a:pt x="10975" y="1679"/>
                </a:lnTo>
                <a:lnTo>
                  <a:pt x="10999" y="1436"/>
                </a:lnTo>
                <a:lnTo>
                  <a:pt x="11023" y="1217"/>
                </a:lnTo>
                <a:close/>
                <a:moveTo>
                  <a:pt x="7665" y="1339"/>
                </a:moveTo>
                <a:lnTo>
                  <a:pt x="7714" y="1655"/>
                </a:lnTo>
                <a:lnTo>
                  <a:pt x="7811" y="1996"/>
                </a:lnTo>
                <a:lnTo>
                  <a:pt x="7446" y="2117"/>
                </a:lnTo>
                <a:lnTo>
                  <a:pt x="7082" y="2263"/>
                </a:lnTo>
                <a:lnTo>
                  <a:pt x="6984" y="2117"/>
                </a:lnTo>
                <a:lnTo>
                  <a:pt x="6887" y="1971"/>
                </a:lnTo>
                <a:lnTo>
                  <a:pt x="6765" y="1825"/>
                </a:lnTo>
                <a:lnTo>
                  <a:pt x="6668" y="1679"/>
                </a:lnTo>
                <a:lnTo>
                  <a:pt x="6644" y="1631"/>
                </a:lnTo>
                <a:lnTo>
                  <a:pt x="7155" y="1460"/>
                </a:lnTo>
                <a:lnTo>
                  <a:pt x="7665" y="1339"/>
                </a:lnTo>
                <a:close/>
                <a:moveTo>
                  <a:pt x="12532" y="1509"/>
                </a:moveTo>
                <a:lnTo>
                  <a:pt x="13067" y="1655"/>
                </a:lnTo>
                <a:lnTo>
                  <a:pt x="13627" y="1825"/>
                </a:lnTo>
                <a:lnTo>
                  <a:pt x="14211" y="2044"/>
                </a:lnTo>
                <a:lnTo>
                  <a:pt x="14065" y="2263"/>
                </a:lnTo>
                <a:lnTo>
                  <a:pt x="13870" y="2555"/>
                </a:lnTo>
                <a:lnTo>
                  <a:pt x="13262" y="2263"/>
                </a:lnTo>
                <a:lnTo>
                  <a:pt x="13165" y="2215"/>
                </a:lnTo>
                <a:lnTo>
                  <a:pt x="12824" y="2093"/>
                </a:lnTo>
                <a:lnTo>
                  <a:pt x="12459" y="1996"/>
                </a:lnTo>
                <a:lnTo>
                  <a:pt x="12483" y="1655"/>
                </a:lnTo>
                <a:lnTo>
                  <a:pt x="12532" y="1509"/>
                </a:lnTo>
                <a:close/>
                <a:moveTo>
                  <a:pt x="6254" y="1777"/>
                </a:moveTo>
                <a:lnTo>
                  <a:pt x="6425" y="2117"/>
                </a:lnTo>
                <a:lnTo>
                  <a:pt x="6522" y="2288"/>
                </a:lnTo>
                <a:lnTo>
                  <a:pt x="6668" y="2458"/>
                </a:lnTo>
                <a:lnTo>
                  <a:pt x="6035" y="2774"/>
                </a:lnTo>
                <a:lnTo>
                  <a:pt x="5427" y="3115"/>
                </a:lnTo>
                <a:lnTo>
                  <a:pt x="5305" y="3018"/>
                </a:lnTo>
                <a:lnTo>
                  <a:pt x="5184" y="2896"/>
                </a:lnTo>
                <a:lnTo>
                  <a:pt x="5086" y="2774"/>
                </a:lnTo>
                <a:lnTo>
                  <a:pt x="4989" y="2653"/>
                </a:lnTo>
                <a:lnTo>
                  <a:pt x="4843" y="2385"/>
                </a:lnTo>
                <a:lnTo>
                  <a:pt x="5476" y="2093"/>
                </a:lnTo>
                <a:lnTo>
                  <a:pt x="6254" y="1777"/>
                </a:lnTo>
                <a:close/>
                <a:moveTo>
                  <a:pt x="14503" y="2166"/>
                </a:moveTo>
                <a:lnTo>
                  <a:pt x="15087" y="2434"/>
                </a:lnTo>
                <a:lnTo>
                  <a:pt x="15671" y="2726"/>
                </a:lnTo>
                <a:lnTo>
                  <a:pt x="15622" y="2774"/>
                </a:lnTo>
                <a:lnTo>
                  <a:pt x="15427" y="3018"/>
                </a:lnTo>
                <a:lnTo>
                  <a:pt x="15306" y="3164"/>
                </a:lnTo>
                <a:lnTo>
                  <a:pt x="15209" y="3310"/>
                </a:lnTo>
                <a:lnTo>
                  <a:pt x="14698" y="2993"/>
                </a:lnTo>
                <a:lnTo>
                  <a:pt x="14187" y="2701"/>
                </a:lnTo>
                <a:lnTo>
                  <a:pt x="14406" y="2336"/>
                </a:lnTo>
                <a:lnTo>
                  <a:pt x="14503" y="2166"/>
                </a:lnTo>
                <a:close/>
                <a:moveTo>
                  <a:pt x="4502" y="2555"/>
                </a:moveTo>
                <a:lnTo>
                  <a:pt x="4624" y="2847"/>
                </a:lnTo>
                <a:lnTo>
                  <a:pt x="4794" y="3115"/>
                </a:lnTo>
                <a:lnTo>
                  <a:pt x="4916" y="3237"/>
                </a:lnTo>
                <a:lnTo>
                  <a:pt x="5038" y="3358"/>
                </a:lnTo>
                <a:lnTo>
                  <a:pt x="4381" y="3821"/>
                </a:lnTo>
                <a:lnTo>
                  <a:pt x="4332" y="3869"/>
                </a:lnTo>
                <a:lnTo>
                  <a:pt x="4259" y="3821"/>
                </a:lnTo>
                <a:lnTo>
                  <a:pt x="3943" y="3626"/>
                </a:lnTo>
                <a:lnTo>
                  <a:pt x="3675" y="3407"/>
                </a:lnTo>
                <a:lnTo>
                  <a:pt x="3529" y="3237"/>
                </a:lnTo>
                <a:lnTo>
                  <a:pt x="3821" y="2993"/>
                </a:lnTo>
                <a:lnTo>
                  <a:pt x="4162" y="2774"/>
                </a:lnTo>
                <a:lnTo>
                  <a:pt x="4502" y="2555"/>
                </a:lnTo>
                <a:close/>
                <a:moveTo>
                  <a:pt x="16036" y="2945"/>
                </a:moveTo>
                <a:lnTo>
                  <a:pt x="16547" y="3237"/>
                </a:lnTo>
                <a:lnTo>
                  <a:pt x="17033" y="3577"/>
                </a:lnTo>
                <a:lnTo>
                  <a:pt x="16766" y="3796"/>
                </a:lnTo>
                <a:lnTo>
                  <a:pt x="16571" y="3967"/>
                </a:lnTo>
                <a:lnTo>
                  <a:pt x="16352" y="4186"/>
                </a:lnTo>
                <a:lnTo>
                  <a:pt x="15963" y="3869"/>
                </a:lnTo>
                <a:lnTo>
                  <a:pt x="15573" y="3577"/>
                </a:lnTo>
                <a:lnTo>
                  <a:pt x="15744" y="3310"/>
                </a:lnTo>
                <a:lnTo>
                  <a:pt x="15938" y="3066"/>
                </a:lnTo>
                <a:lnTo>
                  <a:pt x="16036" y="2945"/>
                </a:lnTo>
                <a:close/>
                <a:moveTo>
                  <a:pt x="8736" y="5645"/>
                </a:moveTo>
                <a:lnTo>
                  <a:pt x="8833" y="5743"/>
                </a:lnTo>
                <a:lnTo>
                  <a:pt x="8809" y="5791"/>
                </a:lnTo>
                <a:lnTo>
                  <a:pt x="8736" y="5645"/>
                </a:lnTo>
                <a:close/>
                <a:moveTo>
                  <a:pt x="9831" y="3407"/>
                </a:moveTo>
                <a:lnTo>
                  <a:pt x="9588" y="3431"/>
                </a:lnTo>
                <a:lnTo>
                  <a:pt x="9369" y="3456"/>
                </a:lnTo>
                <a:lnTo>
                  <a:pt x="9150" y="3529"/>
                </a:lnTo>
                <a:lnTo>
                  <a:pt x="8931" y="3602"/>
                </a:lnTo>
                <a:lnTo>
                  <a:pt x="8736" y="3723"/>
                </a:lnTo>
                <a:lnTo>
                  <a:pt x="8517" y="3894"/>
                </a:lnTo>
                <a:lnTo>
                  <a:pt x="8298" y="4113"/>
                </a:lnTo>
                <a:lnTo>
                  <a:pt x="8128" y="4356"/>
                </a:lnTo>
                <a:lnTo>
                  <a:pt x="7982" y="4648"/>
                </a:lnTo>
                <a:lnTo>
                  <a:pt x="7884" y="4940"/>
                </a:lnTo>
                <a:lnTo>
                  <a:pt x="7811" y="5232"/>
                </a:lnTo>
                <a:lnTo>
                  <a:pt x="7787" y="5524"/>
                </a:lnTo>
                <a:lnTo>
                  <a:pt x="7811" y="5791"/>
                </a:lnTo>
                <a:lnTo>
                  <a:pt x="7909" y="6035"/>
                </a:lnTo>
                <a:lnTo>
                  <a:pt x="8006" y="6254"/>
                </a:lnTo>
                <a:lnTo>
                  <a:pt x="8152" y="6424"/>
                </a:lnTo>
                <a:lnTo>
                  <a:pt x="8322" y="6594"/>
                </a:lnTo>
                <a:lnTo>
                  <a:pt x="8420" y="6740"/>
                </a:lnTo>
                <a:lnTo>
                  <a:pt x="8541" y="6862"/>
                </a:lnTo>
                <a:lnTo>
                  <a:pt x="8663" y="6959"/>
                </a:lnTo>
                <a:lnTo>
                  <a:pt x="8809" y="7057"/>
                </a:lnTo>
                <a:lnTo>
                  <a:pt x="8955" y="7130"/>
                </a:lnTo>
                <a:lnTo>
                  <a:pt x="9125" y="7203"/>
                </a:lnTo>
                <a:lnTo>
                  <a:pt x="9296" y="7251"/>
                </a:lnTo>
                <a:lnTo>
                  <a:pt x="9466" y="7276"/>
                </a:lnTo>
                <a:lnTo>
                  <a:pt x="9636" y="7276"/>
                </a:lnTo>
                <a:lnTo>
                  <a:pt x="9807" y="7251"/>
                </a:lnTo>
                <a:lnTo>
                  <a:pt x="9953" y="7227"/>
                </a:lnTo>
                <a:lnTo>
                  <a:pt x="10099" y="7178"/>
                </a:lnTo>
                <a:lnTo>
                  <a:pt x="10245" y="7105"/>
                </a:lnTo>
                <a:lnTo>
                  <a:pt x="10391" y="7032"/>
                </a:lnTo>
                <a:lnTo>
                  <a:pt x="10512" y="6959"/>
                </a:lnTo>
                <a:lnTo>
                  <a:pt x="10634" y="6838"/>
                </a:lnTo>
                <a:lnTo>
                  <a:pt x="10683" y="6838"/>
                </a:lnTo>
                <a:lnTo>
                  <a:pt x="10902" y="6667"/>
                </a:lnTo>
                <a:lnTo>
                  <a:pt x="11121" y="6473"/>
                </a:lnTo>
                <a:lnTo>
                  <a:pt x="11291" y="6254"/>
                </a:lnTo>
                <a:lnTo>
                  <a:pt x="11413" y="5986"/>
                </a:lnTo>
                <a:lnTo>
                  <a:pt x="11510" y="5718"/>
                </a:lnTo>
                <a:lnTo>
                  <a:pt x="11583" y="5427"/>
                </a:lnTo>
                <a:lnTo>
                  <a:pt x="11607" y="5159"/>
                </a:lnTo>
                <a:lnTo>
                  <a:pt x="11583" y="4891"/>
                </a:lnTo>
                <a:lnTo>
                  <a:pt x="11559" y="4697"/>
                </a:lnTo>
                <a:lnTo>
                  <a:pt x="11534" y="4745"/>
                </a:lnTo>
                <a:lnTo>
                  <a:pt x="11486" y="4818"/>
                </a:lnTo>
                <a:lnTo>
                  <a:pt x="11413" y="4891"/>
                </a:lnTo>
                <a:lnTo>
                  <a:pt x="11340" y="4964"/>
                </a:lnTo>
                <a:lnTo>
                  <a:pt x="11242" y="5013"/>
                </a:lnTo>
                <a:lnTo>
                  <a:pt x="11145" y="5062"/>
                </a:lnTo>
                <a:lnTo>
                  <a:pt x="11048" y="5086"/>
                </a:lnTo>
                <a:lnTo>
                  <a:pt x="10950" y="5086"/>
                </a:lnTo>
                <a:lnTo>
                  <a:pt x="10780" y="5062"/>
                </a:lnTo>
                <a:lnTo>
                  <a:pt x="10610" y="5013"/>
                </a:lnTo>
                <a:lnTo>
                  <a:pt x="10537" y="4964"/>
                </a:lnTo>
                <a:lnTo>
                  <a:pt x="10488" y="4916"/>
                </a:lnTo>
                <a:lnTo>
                  <a:pt x="10391" y="4770"/>
                </a:lnTo>
                <a:lnTo>
                  <a:pt x="10318" y="4624"/>
                </a:lnTo>
                <a:lnTo>
                  <a:pt x="10293" y="4453"/>
                </a:lnTo>
                <a:lnTo>
                  <a:pt x="10293" y="4356"/>
                </a:lnTo>
                <a:lnTo>
                  <a:pt x="10318" y="4259"/>
                </a:lnTo>
                <a:lnTo>
                  <a:pt x="10366" y="4161"/>
                </a:lnTo>
                <a:lnTo>
                  <a:pt x="10415" y="4088"/>
                </a:lnTo>
                <a:lnTo>
                  <a:pt x="10561" y="3942"/>
                </a:lnTo>
                <a:lnTo>
                  <a:pt x="10731" y="3845"/>
                </a:lnTo>
                <a:lnTo>
                  <a:pt x="10756" y="3821"/>
                </a:lnTo>
                <a:lnTo>
                  <a:pt x="10829" y="3772"/>
                </a:lnTo>
                <a:lnTo>
                  <a:pt x="10877" y="3748"/>
                </a:lnTo>
                <a:lnTo>
                  <a:pt x="10707" y="3650"/>
                </a:lnTo>
                <a:lnTo>
                  <a:pt x="10512" y="3553"/>
                </a:lnTo>
                <a:lnTo>
                  <a:pt x="10269" y="3480"/>
                </a:lnTo>
                <a:lnTo>
                  <a:pt x="10050" y="3431"/>
                </a:lnTo>
                <a:lnTo>
                  <a:pt x="9831" y="3407"/>
                </a:lnTo>
                <a:close/>
                <a:moveTo>
                  <a:pt x="10050" y="2215"/>
                </a:moveTo>
                <a:lnTo>
                  <a:pt x="10391" y="2239"/>
                </a:lnTo>
                <a:lnTo>
                  <a:pt x="10439" y="2385"/>
                </a:lnTo>
                <a:lnTo>
                  <a:pt x="10488" y="2580"/>
                </a:lnTo>
                <a:lnTo>
                  <a:pt x="10512" y="2677"/>
                </a:lnTo>
                <a:lnTo>
                  <a:pt x="10585" y="2774"/>
                </a:lnTo>
                <a:lnTo>
                  <a:pt x="10610" y="2799"/>
                </a:lnTo>
                <a:lnTo>
                  <a:pt x="10683" y="2799"/>
                </a:lnTo>
                <a:lnTo>
                  <a:pt x="10707" y="2774"/>
                </a:lnTo>
                <a:lnTo>
                  <a:pt x="10780" y="2653"/>
                </a:lnTo>
                <a:lnTo>
                  <a:pt x="10829" y="2531"/>
                </a:lnTo>
                <a:lnTo>
                  <a:pt x="10829" y="2409"/>
                </a:lnTo>
                <a:lnTo>
                  <a:pt x="10829" y="2263"/>
                </a:lnTo>
                <a:lnTo>
                  <a:pt x="11291" y="2336"/>
                </a:lnTo>
                <a:lnTo>
                  <a:pt x="11315" y="2482"/>
                </a:lnTo>
                <a:lnTo>
                  <a:pt x="11388" y="2604"/>
                </a:lnTo>
                <a:lnTo>
                  <a:pt x="11461" y="2653"/>
                </a:lnTo>
                <a:lnTo>
                  <a:pt x="11559" y="2677"/>
                </a:lnTo>
                <a:lnTo>
                  <a:pt x="11607" y="2677"/>
                </a:lnTo>
                <a:lnTo>
                  <a:pt x="11656" y="2653"/>
                </a:lnTo>
                <a:lnTo>
                  <a:pt x="11680" y="2604"/>
                </a:lnTo>
                <a:lnTo>
                  <a:pt x="11705" y="2555"/>
                </a:lnTo>
                <a:lnTo>
                  <a:pt x="11729" y="2434"/>
                </a:lnTo>
                <a:lnTo>
                  <a:pt x="12264" y="2580"/>
                </a:lnTo>
                <a:lnTo>
                  <a:pt x="12191" y="2677"/>
                </a:lnTo>
                <a:lnTo>
                  <a:pt x="12143" y="2774"/>
                </a:lnTo>
                <a:lnTo>
                  <a:pt x="12118" y="2896"/>
                </a:lnTo>
                <a:lnTo>
                  <a:pt x="12118" y="2969"/>
                </a:lnTo>
                <a:lnTo>
                  <a:pt x="12118" y="3018"/>
                </a:lnTo>
                <a:lnTo>
                  <a:pt x="12143" y="3066"/>
                </a:lnTo>
                <a:lnTo>
                  <a:pt x="12216" y="3091"/>
                </a:lnTo>
                <a:lnTo>
                  <a:pt x="12264" y="3091"/>
                </a:lnTo>
                <a:lnTo>
                  <a:pt x="12289" y="3066"/>
                </a:lnTo>
                <a:lnTo>
                  <a:pt x="12362" y="2993"/>
                </a:lnTo>
                <a:lnTo>
                  <a:pt x="12483" y="2847"/>
                </a:lnTo>
                <a:lnTo>
                  <a:pt x="12581" y="2726"/>
                </a:lnTo>
                <a:lnTo>
                  <a:pt x="12654" y="2750"/>
                </a:lnTo>
                <a:lnTo>
                  <a:pt x="12800" y="2750"/>
                </a:lnTo>
                <a:lnTo>
                  <a:pt x="13092" y="2872"/>
                </a:lnTo>
                <a:lnTo>
                  <a:pt x="13165" y="2945"/>
                </a:lnTo>
                <a:lnTo>
                  <a:pt x="12946" y="3066"/>
                </a:lnTo>
                <a:lnTo>
                  <a:pt x="12751" y="3212"/>
                </a:lnTo>
                <a:lnTo>
                  <a:pt x="12581" y="3383"/>
                </a:lnTo>
                <a:lnTo>
                  <a:pt x="12508" y="3480"/>
                </a:lnTo>
                <a:lnTo>
                  <a:pt x="12483" y="3577"/>
                </a:lnTo>
                <a:lnTo>
                  <a:pt x="12483" y="3650"/>
                </a:lnTo>
                <a:lnTo>
                  <a:pt x="12508" y="3699"/>
                </a:lnTo>
                <a:lnTo>
                  <a:pt x="12556" y="3748"/>
                </a:lnTo>
                <a:lnTo>
                  <a:pt x="12629" y="3748"/>
                </a:lnTo>
                <a:lnTo>
                  <a:pt x="12727" y="3699"/>
                </a:lnTo>
                <a:lnTo>
                  <a:pt x="12824" y="3650"/>
                </a:lnTo>
                <a:lnTo>
                  <a:pt x="12994" y="3529"/>
                </a:lnTo>
                <a:lnTo>
                  <a:pt x="13335" y="3310"/>
                </a:lnTo>
                <a:lnTo>
                  <a:pt x="13408" y="3602"/>
                </a:lnTo>
                <a:lnTo>
                  <a:pt x="13457" y="3845"/>
                </a:lnTo>
                <a:lnTo>
                  <a:pt x="13481" y="3991"/>
                </a:lnTo>
                <a:lnTo>
                  <a:pt x="13213" y="4015"/>
                </a:lnTo>
                <a:lnTo>
                  <a:pt x="12970" y="4064"/>
                </a:lnTo>
                <a:lnTo>
                  <a:pt x="12873" y="4137"/>
                </a:lnTo>
                <a:lnTo>
                  <a:pt x="12775" y="4186"/>
                </a:lnTo>
                <a:lnTo>
                  <a:pt x="12702" y="4283"/>
                </a:lnTo>
                <a:lnTo>
                  <a:pt x="12678" y="4380"/>
                </a:lnTo>
                <a:lnTo>
                  <a:pt x="12678" y="4429"/>
                </a:lnTo>
                <a:lnTo>
                  <a:pt x="12702" y="4453"/>
                </a:lnTo>
                <a:lnTo>
                  <a:pt x="12800" y="4502"/>
                </a:lnTo>
                <a:lnTo>
                  <a:pt x="12897" y="4502"/>
                </a:lnTo>
                <a:lnTo>
                  <a:pt x="13116" y="4478"/>
                </a:lnTo>
                <a:lnTo>
                  <a:pt x="13530" y="4429"/>
                </a:lnTo>
                <a:lnTo>
                  <a:pt x="13554" y="4891"/>
                </a:lnTo>
                <a:lnTo>
                  <a:pt x="13554" y="5354"/>
                </a:lnTo>
                <a:lnTo>
                  <a:pt x="13432" y="5354"/>
                </a:lnTo>
                <a:lnTo>
                  <a:pt x="13092" y="5329"/>
                </a:lnTo>
                <a:lnTo>
                  <a:pt x="12897" y="5305"/>
                </a:lnTo>
                <a:lnTo>
                  <a:pt x="12727" y="5329"/>
                </a:lnTo>
                <a:lnTo>
                  <a:pt x="12654" y="5354"/>
                </a:lnTo>
                <a:lnTo>
                  <a:pt x="12629" y="5402"/>
                </a:lnTo>
                <a:lnTo>
                  <a:pt x="12605" y="5451"/>
                </a:lnTo>
                <a:lnTo>
                  <a:pt x="12654" y="5524"/>
                </a:lnTo>
                <a:lnTo>
                  <a:pt x="12800" y="5621"/>
                </a:lnTo>
                <a:lnTo>
                  <a:pt x="12946" y="5670"/>
                </a:lnTo>
                <a:lnTo>
                  <a:pt x="13116" y="5718"/>
                </a:lnTo>
                <a:lnTo>
                  <a:pt x="13286" y="5743"/>
                </a:lnTo>
                <a:lnTo>
                  <a:pt x="13530" y="5767"/>
                </a:lnTo>
                <a:lnTo>
                  <a:pt x="13505" y="6059"/>
                </a:lnTo>
                <a:lnTo>
                  <a:pt x="13457" y="6424"/>
                </a:lnTo>
                <a:lnTo>
                  <a:pt x="13189" y="6302"/>
                </a:lnTo>
                <a:lnTo>
                  <a:pt x="12897" y="6205"/>
                </a:lnTo>
                <a:lnTo>
                  <a:pt x="12727" y="6181"/>
                </a:lnTo>
                <a:lnTo>
                  <a:pt x="12459" y="6181"/>
                </a:lnTo>
                <a:lnTo>
                  <a:pt x="12313" y="6205"/>
                </a:lnTo>
                <a:lnTo>
                  <a:pt x="12264" y="6254"/>
                </a:lnTo>
                <a:lnTo>
                  <a:pt x="12264" y="6302"/>
                </a:lnTo>
                <a:lnTo>
                  <a:pt x="12289" y="6327"/>
                </a:lnTo>
                <a:lnTo>
                  <a:pt x="12435" y="6424"/>
                </a:lnTo>
                <a:lnTo>
                  <a:pt x="12581" y="6497"/>
                </a:lnTo>
                <a:lnTo>
                  <a:pt x="12873" y="6667"/>
                </a:lnTo>
                <a:lnTo>
                  <a:pt x="13116" y="6765"/>
                </a:lnTo>
                <a:lnTo>
                  <a:pt x="13359" y="6862"/>
                </a:lnTo>
                <a:lnTo>
                  <a:pt x="13213" y="7203"/>
                </a:lnTo>
                <a:lnTo>
                  <a:pt x="13067" y="7519"/>
                </a:lnTo>
                <a:lnTo>
                  <a:pt x="12824" y="7397"/>
                </a:lnTo>
                <a:lnTo>
                  <a:pt x="12581" y="7300"/>
                </a:lnTo>
                <a:lnTo>
                  <a:pt x="12264" y="7130"/>
                </a:lnTo>
                <a:lnTo>
                  <a:pt x="11972" y="6984"/>
                </a:lnTo>
                <a:lnTo>
                  <a:pt x="11924" y="6984"/>
                </a:lnTo>
                <a:lnTo>
                  <a:pt x="11899" y="7008"/>
                </a:lnTo>
                <a:lnTo>
                  <a:pt x="11875" y="7057"/>
                </a:lnTo>
                <a:lnTo>
                  <a:pt x="11899" y="7081"/>
                </a:lnTo>
                <a:lnTo>
                  <a:pt x="11972" y="7251"/>
                </a:lnTo>
                <a:lnTo>
                  <a:pt x="12070" y="7373"/>
                </a:lnTo>
                <a:lnTo>
                  <a:pt x="12191" y="7470"/>
                </a:lnTo>
                <a:lnTo>
                  <a:pt x="12337" y="7592"/>
                </a:lnTo>
                <a:lnTo>
                  <a:pt x="12556" y="7738"/>
                </a:lnTo>
                <a:lnTo>
                  <a:pt x="12824" y="7884"/>
                </a:lnTo>
                <a:lnTo>
                  <a:pt x="12605" y="8127"/>
                </a:lnTo>
                <a:lnTo>
                  <a:pt x="12410" y="8322"/>
                </a:lnTo>
                <a:lnTo>
                  <a:pt x="12410" y="8225"/>
                </a:lnTo>
                <a:lnTo>
                  <a:pt x="12386" y="8176"/>
                </a:lnTo>
                <a:lnTo>
                  <a:pt x="12313" y="8103"/>
                </a:lnTo>
                <a:lnTo>
                  <a:pt x="12045" y="7933"/>
                </a:lnTo>
                <a:lnTo>
                  <a:pt x="11899" y="7835"/>
                </a:lnTo>
                <a:lnTo>
                  <a:pt x="11778" y="7738"/>
                </a:lnTo>
                <a:lnTo>
                  <a:pt x="11680" y="7616"/>
                </a:lnTo>
                <a:lnTo>
                  <a:pt x="11583" y="7519"/>
                </a:lnTo>
                <a:lnTo>
                  <a:pt x="11437" y="7446"/>
                </a:lnTo>
                <a:lnTo>
                  <a:pt x="11388" y="7422"/>
                </a:lnTo>
                <a:lnTo>
                  <a:pt x="11291" y="7422"/>
                </a:lnTo>
                <a:lnTo>
                  <a:pt x="11267" y="7446"/>
                </a:lnTo>
                <a:lnTo>
                  <a:pt x="11267" y="7519"/>
                </a:lnTo>
                <a:lnTo>
                  <a:pt x="11267" y="7592"/>
                </a:lnTo>
                <a:lnTo>
                  <a:pt x="11340" y="7738"/>
                </a:lnTo>
                <a:lnTo>
                  <a:pt x="11437" y="7860"/>
                </a:lnTo>
                <a:lnTo>
                  <a:pt x="11534" y="7981"/>
                </a:lnTo>
                <a:lnTo>
                  <a:pt x="11656" y="8127"/>
                </a:lnTo>
                <a:lnTo>
                  <a:pt x="11826" y="8273"/>
                </a:lnTo>
                <a:lnTo>
                  <a:pt x="11972" y="8371"/>
                </a:lnTo>
                <a:lnTo>
                  <a:pt x="12167" y="8444"/>
                </a:lnTo>
                <a:lnTo>
                  <a:pt x="12240" y="8468"/>
                </a:lnTo>
                <a:lnTo>
                  <a:pt x="12289" y="8444"/>
                </a:lnTo>
                <a:lnTo>
                  <a:pt x="12021" y="8663"/>
                </a:lnTo>
                <a:lnTo>
                  <a:pt x="11705" y="8833"/>
                </a:lnTo>
                <a:lnTo>
                  <a:pt x="11388" y="9003"/>
                </a:lnTo>
                <a:lnTo>
                  <a:pt x="11048" y="9125"/>
                </a:lnTo>
                <a:lnTo>
                  <a:pt x="11072" y="9028"/>
                </a:lnTo>
                <a:lnTo>
                  <a:pt x="11072" y="8979"/>
                </a:lnTo>
                <a:lnTo>
                  <a:pt x="11048" y="8906"/>
                </a:lnTo>
                <a:lnTo>
                  <a:pt x="10999" y="8736"/>
                </a:lnTo>
                <a:lnTo>
                  <a:pt x="10926" y="8565"/>
                </a:lnTo>
                <a:lnTo>
                  <a:pt x="10853" y="8225"/>
                </a:lnTo>
                <a:lnTo>
                  <a:pt x="10780" y="7957"/>
                </a:lnTo>
                <a:lnTo>
                  <a:pt x="10731" y="7835"/>
                </a:lnTo>
                <a:lnTo>
                  <a:pt x="10683" y="7811"/>
                </a:lnTo>
                <a:lnTo>
                  <a:pt x="10634" y="7762"/>
                </a:lnTo>
                <a:lnTo>
                  <a:pt x="10585" y="7762"/>
                </a:lnTo>
                <a:lnTo>
                  <a:pt x="10537" y="7787"/>
                </a:lnTo>
                <a:lnTo>
                  <a:pt x="10488" y="7835"/>
                </a:lnTo>
                <a:lnTo>
                  <a:pt x="10464" y="7908"/>
                </a:lnTo>
                <a:lnTo>
                  <a:pt x="10439" y="8030"/>
                </a:lnTo>
                <a:lnTo>
                  <a:pt x="10464" y="8176"/>
                </a:lnTo>
                <a:lnTo>
                  <a:pt x="10464" y="8322"/>
                </a:lnTo>
                <a:lnTo>
                  <a:pt x="10561" y="8736"/>
                </a:lnTo>
                <a:lnTo>
                  <a:pt x="10610" y="8930"/>
                </a:lnTo>
                <a:lnTo>
                  <a:pt x="10707" y="9125"/>
                </a:lnTo>
                <a:lnTo>
                  <a:pt x="10731" y="9174"/>
                </a:lnTo>
                <a:lnTo>
                  <a:pt x="10780" y="9198"/>
                </a:lnTo>
                <a:lnTo>
                  <a:pt x="10391" y="9247"/>
                </a:lnTo>
                <a:lnTo>
                  <a:pt x="10147" y="9271"/>
                </a:lnTo>
                <a:lnTo>
                  <a:pt x="9636" y="9271"/>
                </a:lnTo>
                <a:lnTo>
                  <a:pt x="9393" y="9247"/>
                </a:lnTo>
                <a:lnTo>
                  <a:pt x="9442" y="9198"/>
                </a:lnTo>
                <a:lnTo>
                  <a:pt x="9490" y="9149"/>
                </a:lnTo>
                <a:lnTo>
                  <a:pt x="9588" y="8833"/>
                </a:lnTo>
                <a:lnTo>
                  <a:pt x="9661" y="8517"/>
                </a:lnTo>
                <a:lnTo>
                  <a:pt x="9685" y="8371"/>
                </a:lnTo>
                <a:lnTo>
                  <a:pt x="9661" y="8225"/>
                </a:lnTo>
                <a:lnTo>
                  <a:pt x="9612" y="7957"/>
                </a:lnTo>
                <a:lnTo>
                  <a:pt x="9588" y="7908"/>
                </a:lnTo>
                <a:lnTo>
                  <a:pt x="9515" y="7908"/>
                </a:lnTo>
                <a:lnTo>
                  <a:pt x="9490" y="7957"/>
                </a:lnTo>
                <a:lnTo>
                  <a:pt x="9442" y="8054"/>
                </a:lnTo>
                <a:lnTo>
                  <a:pt x="9393" y="8176"/>
                </a:lnTo>
                <a:lnTo>
                  <a:pt x="9296" y="8419"/>
                </a:lnTo>
                <a:lnTo>
                  <a:pt x="9198" y="8711"/>
                </a:lnTo>
                <a:lnTo>
                  <a:pt x="9125" y="9003"/>
                </a:lnTo>
                <a:lnTo>
                  <a:pt x="9125" y="9052"/>
                </a:lnTo>
                <a:lnTo>
                  <a:pt x="9150" y="9125"/>
                </a:lnTo>
                <a:lnTo>
                  <a:pt x="9174" y="9174"/>
                </a:lnTo>
                <a:lnTo>
                  <a:pt x="9223" y="9222"/>
                </a:lnTo>
                <a:lnTo>
                  <a:pt x="8931" y="9149"/>
                </a:lnTo>
                <a:lnTo>
                  <a:pt x="8614" y="9052"/>
                </a:lnTo>
                <a:lnTo>
                  <a:pt x="8322" y="8930"/>
                </a:lnTo>
                <a:lnTo>
                  <a:pt x="8055" y="8809"/>
                </a:lnTo>
                <a:lnTo>
                  <a:pt x="8103" y="8663"/>
                </a:lnTo>
                <a:lnTo>
                  <a:pt x="8152" y="8492"/>
                </a:lnTo>
                <a:lnTo>
                  <a:pt x="8249" y="8346"/>
                </a:lnTo>
                <a:lnTo>
                  <a:pt x="8347" y="8200"/>
                </a:lnTo>
                <a:lnTo>
                  <a:pt x="8541" y="7884"/>
                </a:lnTo>
                <a:lnTo>
                  <a:pt x="8541" y="7835"/>
                </a:lnTo>
                <a:lnTo>
                  <a:pt x="8517" y="7762"/>
                </a:lnTo>
                <a:lnTo>
                  <a:pt x="8468" y="7738"/>
                </a:lnTo>
                <a:lnTo>
                  <a:pt x="8420" y="7738"/>
                </a:lnTo>
                <a:lnTo>
                  <a:pt x="8249" y="7811"/>
                </a:lnTo>
                <a:lnTo>
                  <a:pt x="8128" y="7933"/>
                </a:lnTo>
                <a:lnTo>
                  <a:pt x="8006" y="8054"/>
                </a:lnTo>
                <a:lnTo>
                  <a:pt x="7909" y="8200"/>
                </a:lnTo>
                <a:lnTo>
                  <a:pt x="7787" y="8371"/>
                </a:lnTo>
                <a:lnTo>
                  <a:pt x="7690" y="8590"/>
                </a:lnTo>
                <a:lnTo>
                  <a:pt x="7446" y="8419"/>
                </a:lnTo>
                <a:lnTo>
                  <a:pt x="7203" y="8200"/>
                </a:lnTo>
                <a:lnTo>
                  <a:pt x="7276" y="8030"/>
                </a:lnTo>
                <a:lnTo>
                  <a:pt x="7398" y="7884"/>
                </a:lnTo>
                <a:lnTo>
                  <a:pt x="7592" y="7592"/>
                </a:lnTo>
                <a:lnTo>
                  <a:pt x="7811" y="7300"/>
                </a:lnTo>
                <a:lnTo>
                  <a:pt x="7811" y="7251"/>
                </a:lnTo>
                <a:lnTo>
                  <a:pt x="7811" y="7203"/>
                </a:lnTo>
                <a:lnTo>
                  <a:pt x="7763" y="7154"/>
                </a:lnTo>
                <a:lnTo>
                  <a:pt x="7714" y="7154"/>
                </a:lnTo>
                <a:lnTo>
                  <a:pt x="7519" y="7251"/>
                </a:lnTo>
                <a:lnTo>
                  <a:pt x="7349" y="7349"/>
                </a:lnTo>
                <a:lnTo>
                  <a:pt x="7203" y="7470"/>
                </a:lnTo>
                <a:lnTo>
                  <a:pt x="7057" y="7616"/>
                </a:lnTo>
                <a:lnTo>
                  <a:pt x="6984" y="7738"/>
                </a:lnTo>
                <a:lnTo>
                  <a:pt x="6887" y="7860"/>
                </a:lnTo>
                <a:lnTo>
                  <a:pt x="6717" y="7616"/>
                </a:lnTo>
                <a:lnTo>
                  <a:pt x="6571" y="7349"/>
                </a:lnTo>
                <a:lnTo>
                  <a:pt x="6790" y="7154"/>
                </a:lnTo>
                <a:lnTo>
                  <a:pt x="7057" y="6935"/>
                </a:lnTo>
                <a:lnTo>
                  <a:pt x="7203" y="6813"/>
                </a:lnTo>
                <a:lnTo>
                  <a:pt x="7301" y="6692"/>
                </a:lnTo>
                <a:lnTo>
                  <a:pt x="7301" y="6643"/>
                </a:lnTo>
                <a:lnTo>
                  <a:pt x="7082" y="6643"/>
                </a:lnTo>
                <a:lnTo>
                  <a:pt x="6863" y="6716"/>
                </a:lnTo>
                <a:lnTo>
                  <a:pt x="6668" y="6789"/>
                </a:lnTo>
                <a:lnTo>
                  <a:pt x="6498" y="6886"/>
                </a:lnTo>
                <a:lnTo>
                  <a:pt x="6425" y="6935"/>
                </a:lnTo>
                <a:lnTo>
                  <a:pt x="6400" y="6862"/>
                </a:lnTo>
                <a:lnTo>
                  <a:pt x="6327" y="6473"/>
                </a:lnTo>
                <a:lnTo>
                  <a:pt x="6644" y="6278"/>
                </a:lnTo>
                <a:lnTo>
                  <a:pt x="6936" y="6083"/>
                </a:lnTo>
                <a:lnTo>
                  <a:pt x="7082" y="5986"/>
                </a:lnTo>
                <a:lnTo>
                  <a:pt x="7179" y="5840"/>
                </a:lnTo>
                <a:lnTo>
                  <a:pt x="7179" y="5791"/>
                </a:lnTo>
                <a:lnTo>
                  <a:pt x="6960" y="5791"/>
                </a:lnTo>
                <a:lnTo>
                  <a:pt x="6790" y="5816"/>
                </a:lnTo>
                <a:lnTo>
                  <a:pt x="6619" y="5864"/>
                </a:lnTo>
                <a:lnTo>
                  <a:pt x="6449" y="5937"/>
                </a:lnTo>
                <a:lnTo>
                  <a:pt x="6279" y="5986"/>
                </a:lnTo>
                <a:lnTo>
                  <a:pt x="6279" y="5718"/>
                </a:lnTo>
                <a:lnTo>
                  <a:pt x="6303" y="5451"/>
                </a:lnTo>
                <a:lnTo>
                  <a:pt x="6498" y="5329"/>
                </a:lnTo>
                <a:lnTo>
                  <a:pt x="6692" y="5232"/>
                </a:lnTo>
                <a:lnTo>
                  <a:pt x="6984" y="5062"/>
                </a:lnTo>
                <a:lnTo>
                  <a:pt x="7106" y="4964"/>
                </a:lnTo>
                <a:lnTo>
                  <a:pt x="7203" y="4818"/>
                </a:lnTo>
                <a:lnTo>
                  <a:pt x="7228" y="4794"/>
                </a:lnTo>
                <a:lnTo>
                  <a:pt x="7203" y="4770"/>
                </a:lnTo>
                <a:lnTo>
                  <a:pt x="7203" y="4721"/>
                </a:lnTo>
                <a:lnTo>
                  <a:pt x="7155" y="4721"/>
                </a:lnTo>
                <a:lnTo>
                  <a:pt x="7009" y="4697"/>
                </a:lnTo>
                <a:lnTo>
                  <a:pt x="6838" y="4721"/>
                </a:lnTo>
                <a:lnTo>
                  <a:pt x="6692" y="4770"/>
                </a:lnTo>
                <a:lnTo>
                  <a:pt x="6546" y="4818"/>
                </a:lnTo>
                <a:lnTo>
                  <a:pt x="6376" y="4891"/>
                </a:lnTo>
                <a:lnTo>
                  <a:pt x="6522" y="4356"/>
                </a:lnTo>
                <a:lnTo>
                  <a:pt x="6522" y="4332"/>
                </a:lnTo>
                <a:lnTo>
                  <a:pt x="6741" y="4283"/>
                </a:lnTo>
                <a:lnTo>
                  <a:pt x="7057" y="4210"/>
                </a:lnTo>
                <a:lnTo>
                  <a:pt x="7203" y="4161"/>
                </a:lnTo>
                <a:lnTo>
                  <a:pt x="7276" y="4113"/>
                </a:lnTo>
                <a:lnTo>
                  <a:pt x="7325" y="4064"/>
                </a:lnTo>
                <a:lnTo>
                  <a:pt x="7349" y="4015"/>
                </a:lnTo>
                <a:lnTo>
                  <a:pt x="7325" y="3942"/>
                </a:lnTo>
                <a:lnTo>
                  <a:pt x="7276" y="3894"/>
                </a:lnTo>
                <a:lnTo>
                  <a:pt x="7203" y="3869"/>
                </a:lnTo>
                <a:lnTo>
                  <a:pt x="7057" y="3845"/>
                </a:lnTo>
                <a:lnTo>
                  <a:pt x="6717" y="3845"/>
                </a:lnTo>
                <a:lnTo>
                  <a:pt x="6887" y="3577"/>
                </a:lnTo>
                <a:lnTo>
                  <a:pt x="7106" y="3310"/>
                </a:lnTo>
                <a:lnTo>
                  <a:pt x="7203" y="3188"/>
                </a:lnTo>
                <a:lnTo>
                  <a:pt x="7228" y="3188"/>
                </a:lnTo>
                <a:lnTo>
                  <a:pt x="7398" y="3237"/>
                </a:lnTo>
                <a:lnTo>
                  <a:pt x="7568" y="3285"/>
                </a:lnTo>
                <a:lnTo>
                  <a:pt x="7738" y="3310"/>
                </a:lnTo>
                <a:lnTo>
                  <a:pt x="7933" y="3334"/>
                </a:lnTo>
                <a:lnTo>
                  <a:pt x="7982" y="3310"/>
                </a:lnTo>
                <a:lnTo>
                  <a:pt x="8006" y="3285"/>
                </a:lnTo>
                <a:lnTo>
                  <a:pt x="8030" y="3237"/>
                </a:lnTo>
                <a:lnTo>
                  <a:pt x="8006" y="3164"/>
                </a:lnTo>
                <a:lnTo>
                  <a:pt x="7933" y="3091"/>
                </a:lnTo>
                <a:lnTo>
                  <a:pt x="7860" y="2993"/>
                </a:lnTo>
                <a:lnTo>
                  <a:pt x="7763" y="2920"/>
                </a:lnTo>
                <a:lnTo>
                  <a:pt x="7641" y="2872"/>
                </a:lnTo>
                <a:lnTo>
                  <a:pt x="7982" y="2653"/>
                </a:lnTo>
                <a:lnTo>
                  <a:pt x="8006" y="2604"/>
                </a:lnTo>
                <a:lnTo>
                  <a:pt x="8006" y="2555"/>
                </a:lnTo>
                <a:lnTo>
                  <a:pt x="8322" y="2458"/>
                </a:lnTo>
                <a:lnTo>
                  <a:pt x="8371" y="2531"/>
                </a:lnTo>
                <a:lnTo>
                  <a:pt x="8468" y="2628"/>
                </a:lnTo>
                <a:lnTo>
                  <a:pt x="8590" y="2701"/>
                </a:lnTo>
                <a:lnTo>
                  <a:pt x="8687" y="2750"/>
                </a:lnTo>
                <a:lnTo>
                  <a:pt x="8809" y="2823"/>
                </a:lnTo>
                <a:lnTo>
                  <a:pt x="8833" y="2823"/>
                </a:lnTo>
                <a:lnTo>
                  <a:pt x="8858" y="2799"/>
                </a:lnTo>
                <a:lnTo>
                  <a:pt x="8882" y="2774"/>
                </a:lnTo>
                <a:lnTo>
                  <a:pt x="8882" y="2750"/>
                </a:lnTo>
                <a:lnTo>
                  <a:pt x="8833" y="2653"/>
                </a:lnTo>
                <a:lnTo>
                  <a:pt x="8809" y="2531"/>
                </a:lnTo>
                <a:lnTo>
                  <a:pt x="8712" y="2361"/>
                </a:lnTo>
                <a:lnTo>
                  <a:pt x="9296" y="2263"/>
                </a:lnTo>
                <a:lnTo>
                  <a:pt x="9296" y="2288"/>
                </a:lnTo>
                <a:lnTo>
                  <a:pt x="9369" y="2482"/>
                </a:lnTo>
                <a:lnTo>
                  <a:pt x="9393" y="2555"/>
                </a:lnTo>
                <a:lnTo>
                  <a:pt x="9466" y="2628"/>
                </a:lnTo>
                <a:lnTo>
                  <a:pt x="9563" y="2677"/>
                </a:lnTo>
                <a:lnTo>
                  <a:pt x="9636" y="2653"/>
                </a:lnTo>
                <a:lnTo>
                  <a:pt x="9709" y="2604"/>
                </a:lnTo>
                <a:lnTo>
                  <a:pt x="9734" y="2531"/>
                </a:lnTo>
                <a:lnTo>
                  <a:pt x="9734" y="2385"/>
                </a:lnTo>
                <a:lnTo>
                  <a:pt x="9709" y="2239"/>
                </a:lnTo>
                <a:lnTo>
                  <a:pt x="10050" y="2215"/>
                </a:lnTo>
                <a:close/>
                <a:moveTo>
                  <a:pt x="6595" y="3139"/>
                </a:moveTo>
                <a:lnTo>
                  <a:pt x="6449" y="3334"/>
                </a:lnTo>
                <a:lnTo>
                  <a:pt x="6327" y="3529"/>
                </a:lnTo>
                <a:lnTo>
                  <a:pt x="6206" y="3772"/>
                </a:lnTo>
                <a:lnTo>
                  <a:pt x="6084" y="4015"/>
                </a:lnTo>
                <a:lnTo>
                  <a:pt x="6035" y="4064"/>
                </a:lnTo>
                <a:lnTo>
                  <a:pt x="6011" y="4113"/>
                </a:lnTo>
                <a:lnTo>
                  <a:pt x="5987" y="4186"/>
                </a:lnTo>
                <a:lnTo>
                  <a:pt x="6011" y="4234"/>
                </a:lnTo>
                <a:lnTo>
                  <a:pt x="5889" y="4648"/>
                </a:lnTo>
                <a:lnTo>
                  <a:pt x="5816" y="5086"/>
                </a:lnTo>
                <a:lnTo>
                  <a:pt x="5768" y="5500"/>
                </a:lnTo>
                <a:lnTo>
                  <a:pt x="5743" y="5937"/>
                </a:lnTo>
                <a:lnTo>
                  <a:pt x="5768" y="6327"/>
                </a:lnTo>
                <a:lnTo>
                  <a:pt x="5816" y="6692"/>
                </a:lnTo>
                <a:lnTo>
                  <a:pt x="5889" y="7081"/>
                </a:lnTo>
                <a:lnTo>
                  <a:pt x="6011" y="7446"/>
                </a:lnTo>
                <a:lnTo>
                  <a:pt x="6011" y="7470"/>
                </a:lnTo>
                <a:lnTo>
                  <a:pt x="6011" y="7543"/>
                </a:lnTo>
                <a:lnTo>
                  <a:pt x="6084" y="7616"/>
                </a:lnTo>
                <a:lnTo>
                  <a:pt x="6206" y="7860"/>
                </a:lnTo>
                <a:lnTo>
                  <a:pt x="6352" y="8103"/>
                </a:lnTo>
                <a:lnTo>
                  <a:pt x="6571" y="8371"/>
                </a:lnTo>
                <a:lnTo>
                  <a:pt x="6790" y="8614"/>
                </a:lnTo>
                <a:lnTo>
                  <a:pt x="7057" y="8809"/>
                </a:lnTo>
                <a:lnTo>
                  <a:pt x="7325" y="9028"/>
                </a:lnTo>
                <a:lnTo>
                  <a:pt x="7617" y="9198"/>
                </a:lnTo>
                <a:lnTo>
                  <a:pt x="7909" y="9344"/>
                </a:lnTo>
                <a:lnTo>
                  <a:pt x="8201" y="9490"/>
                </a:lnTo>
                <a:lnTo>
                  <a:pt x="8517" y="9612"/>
                </a:lnTo>
                <a:lnTo>
                  <a:pt x="8833" y="9709"/>
                </a:lnTo>
                <a:lnTo>
                  <a:pt x="9150" y="9782"/>
                </a:lnTo>
                <a:lnTo>
                  <a:pt x="9466" y="9831"/>
                </a:lnTo>
                <a:lnTo>
                  <a:pt x="10123" y="9831"/>
                </a:lnTo>
                <a:lnTo>
                  <a:pt x="10439" y="9806"/>
                </a:lnTo>
                <a:lnTo>
                  <a:pt x="10756" y="9758"/>
                </a:lnTo>
                <a:lnTo>
                  <a:pt x="11072" y="9685"/>
                </a:lnTo>
                <a:lnTo>
                  <a:pt x="11388" y="9612"/>
                </a:lnTo>
                <a:lnTo>
                  <a:pt x="11680" y="9490"/>
                </a:lnTo>
                <a:lnTo>
                  <a:pt x="11972" y="9344"/>
                </a:lnTo>
                <a:lnTo>
                  <a:pt x="12264" y="9174"/>
                </a:lnTo>
                <a:lnTo>
                  <a:pt x="12532" y="9003"/>
                </a:lnTo>
                <a:lnTo>
                  <a:pt x="12775" y="8784"/>
                </a:lnTo>
                <a:lnTo>
                  <a:pt x="13019" y="8565"/>
                </a:lnTo>
                <a:lnTo>
                  <a:pt x="13213" y="8298"/>
                </a:lnTo>
                <a:lnTo>
                  <a:pt x="13432" y="8006"/>
                </a:lnTo>
                <a:lnTo>
                  <a:pt x="13627" y="7689"/>
                </a:lnTo>
                <a:lnTo>
                  <a:pt x="13773" y="7373"/>
                </a:lnTo>
                <a:lnTo>
                  <a:pt x="13895" y="7032"/>
                </a:lnTo>
                <a:lnTo>
                  <a:pt x="13968" y="6667"/>
                </a:lnTo>
                <a:lnTo>
                  <a:pt x="14041" y="6327"/>
                </a:lnTo>
                <a:lnTo>
                  <a:pt x="14089" y="5962"/>
                </a:lnTo>
                <a:lnTo>
                  <a:pt x="14114" y="5597"/>
                </a:lnTo>
                <a:lnTo>
                  <a:pt x="14114" y="5524"/>
                </a:lnTo>
                <a:lnTo>
                  <a:pt x="14114" y="5159"/>
                </a:lnTo>
                <a:lnTo>
                  <a:pt x="14114" y="4794"/>
                </a:lnTo>
                <a:lnTo>
                  <a:pt x="14041" y="4040"/>
                </a:lnTo>
                <a:lnTo>
                  <a:pt x="13992" y="3699"/>
                </a:lnTo>
                <a:lnTo>
                  <a:pt x="13895" y="3310"/>
                </a:lnTo>
                <a:lnTo>
                  <a:pt x="13968" y="3285"/>
                </a:lnTo>
                <a:lnTo>
                  <a:pt x="14649" y="3650"/>
                </a:lnTo>
                <a:lnTo>
                  <a:pt x="15184" y="3991"/>
                </a:lnTo>
                <a:lnTo>
                  <a:pt x="15671" y="4356"/>
                </a:lnTo>
                <a:lnTo>
                  <a:pt x="16157" y="4770"/>
                </a:lnTo>
                <a:lnTo>
                  <a:pt x="16620" y="5183"/>
                </a:lnTo>
                <a:lnTo>
                  <a:pt x="17058" y="5645"/>
                </a:lnTo>
                <a:lnTo>
                  <a:pt x="17471" y="6108"/>
                </a:lnTo>
                <a:lnTo>
                  <a:pt x="17861" y="6594"/>
                </a:lnTo>
                <a:lnTo>
                  <a:pt x="18226" y="7081"/>
                </a:lnTo>
                <a:lnTo>
                  <a:pt x="17788" y="7519"/>
                </a:lnTo>
                <a:lnTo>
                  <a:pt x="17350" y="7933"/>
                </a:lnTo>
                <a:lnTo>
                  <a:pt x="16887" y="8322"/>
                </a:lnTo>
                <a:lnTo>
                  <a:pt x="16425" y="8687"/>
                </a:lnTo>
                <a:lnTo>
                  <a:pt x="15938" y="9052"/>
                </a:lnTo>
                <a:lnTo>
                  <a:pt x="15427" y="9368"/>
                </a:lnTo>
                <a:lnTo>
                  <a:pt x="14892" y="9660"/>
                </a:lnTo>
                <a:lnTo>
                  <a:pt x="14333" y="9904"/>
                </a:lnTo>
                <a:lnTo>
                  <a:pt x="13773" y="10098"/>
                </a:lnTo>
                <a:lnTo>
                  <a:pt x="13213" y="10244"/>
                </a:lnTo>
                <a:lnTo>
                  <a:pt x="12654" y="10366"/>
                </a:lnTo>
                <a:lnTo>
                  <a:pt x="12070" y="10463"/>
                </a:lnTo>
                <a:lnTo>
                  <a:pt x="11510" y="10536"/>
                </a:lnTo>
                <a:lnTo>
                  <a:pt x="10926" y="10561"/>
                </a:lnTo>
                <a:lnTo>
                  <a:pt x="10342" y="10585"/>
                </a:lnTo>
                <a:lnTo>
                  <a:pt x="9758" y="10561"/>
                </a:lnTo>
                <a:lnTo>
                  <a:pt x="9174" y="10536"/>
                </a:lnTo>
                <a:lnTo>
                  <a:pt x="8614" y="10463"/>
                </a:lnTo>
                <a:lnTo>
                  <a:pt x="8030" y="10366"/>
                </a:lnTo>
                <a:lnTo>
                  <a:pt x="7471" y="10244"/>
                </a:lnTo>
                <a:lnTo>
                  <a:pt x="6911" y="10098"/>
                </a:lnTo>
                <a:lnTo>
                  <a:pt x="6352" y="9952"/>
                </a:lnTo>
                <a:lnTo>
                  <a:pt x="5792" y="9758"/>
                </a:lnTo>
                <a:lnTo>
                  <a:pt x="5257" y="9563"/>
                </a:lnTo>
                <a:lnTo>
                  <a:pt x="4648" y="9320"/>
                </a:lnTo>
                <a:lnTo>
                  <a:pt x="4040" y="9028"/>
                </a:lnTo>
                <a:lnTo>
                  <a:pt x="3748" y="8857"/>
                </a:lnTo>
                <a:lnTo>
                  <a:pt x="3456" y="8687"/>
                </a:lnTo>
                <a:lnTo>
                  <a:pt x="3188" y="8492"/>
                </a:lnTo>
                <a:lnTo>
                  <a:pt x="2921" y="8298"/>
                </a:lnTo>
                <a:lnTo>
                  <a:pt x="2750" y="8152"/>
                </a:lnTo>
                <a:lnTo>
                  <a:pt x="2604" y="8006"/>
                </a:lnTo>
                <a:lnTo>
                  <a:pt x="2337" y="7665"/>
                </a:lnTo>
                <a:lnTo>
                  <a:pt x="2069" y="7324"/>
                </a:lnTo>
                <a:lnTo>
                  <a:pt x="1899" y="7178"/>
                </a:lnTo>
                <a:lnTo>
                  <a:pt x="1753" y="7057"/>
                </a:lnTo>
                <a:lnTo>
                  <a:pt x="1874" y="7008"/>
                </a:lnTo>
                <a:lnTo>
                  <a:pt x="1972" y="6935"/>
                </a:lnTo>
                <a:lnTo>
                  <a:pt x="1996" y="6911"/>
                </a:lnTo>
                <a:lnTo>
                  <a:pt x="1996" y="6862"/>
                </a:lnTo>
                <a:lnTo>
                  <a:pt x="1996" y="6813"/>
                </a:lnTo>
                <a:lnTo>
                  <a:pt x="1972" y="6789"/>
                </a:lnTo>
                <a:lnTo>
                  <a:pt x="1947" y="6765"/>
                </a:lnTo>
                <a:lnTo>
                  <a:pt x="2239" y="6400"/>
                </a:lnTo>
                <a:lnTo>
                  <a:pt x="2531" y="6083"/>
                </a:lnTo>
                <a:lnTo>
                  <a:pt x="2872" y="5743"/>
                </a:lnTo>
                <a:lnTo>
                  <a:pt x="3213" y="5451"/>
                </a:lnTo>
                <a:lnTo>
                  <a:pt x="3943" y="4867"/>
                </a:lnTo>
                <a:lnTo>
                  <a:pt x="4673" y="4332"/>
                </a:lnTo>
                <a:lnTo>
                  <a:pt x="5135" y="4015"/>
                </a:lnTo>
                <a:lnTo>
                  <a:pt x="5622" y="3699"/>
                </a:lnTo>
                <a:lnTo>
                  <a:pt x="6108" y="3407"/>
                </a:lnTo>
                <a:lnTo>
                  <a:pt x="6595" y="3139"/>
                </a:lnTo>
                <a:close/>
                <a:moveTo>
                  <a:pt x="10853" y="0"/>
                </a:moveTo>
                <a:lnTo>
                  <a:pt x="10780" y="49"/>
                </a:lnTo>
                <a:lnTo>
                  <a:pt x="10707" y="171"/>
                </a:lnTo>
                <a:lnTo>
                  <a:pt x="10658" y="317"/>
                </a:lnTo>
                <a:lnTo>
                  <a:pt x="10634" y="487"/>
                </a:lnTo>
                <a:lnTo>
                  <a:pt x="10634" y="657"/>
                </a:lnTo>
                <a:lnTo>
                  <a:pt x="10099" y="633"/>
                </a:lnTo>
                <a:lnTo>
                  <a:pt x="9588" y="633"/>
                </a:lnTo>
                <a:lnTo>
                  <a:pt x="9539" y="390"/>
                </a:lnTo>
                <a:lnTo>
                  <a:pt x="9442" y="195"/>
                </a:lnTo>
                <a:lnTo>
                  <a:pt x="9393" y="146"/>
                </a:lnTo>
                <a:lnTo>
                  <a:pt x="9344" y="146"/>
                </a:lnTo>
                <a:lnTo>
                  <a:pt x="9271" y="171"/>
                </a:lnTo>
                <a:lnTo>
                  <a:pt x="9247" y="219"/>
                </a:lnTo>
                <a:lnTo>
                  <a:pt x="9198" y="414"/>
                </a:lnTo>
                <a:lnTo>
                  <a:pt x="9198" y="633"/>
                </a:lnTo>
                <a:lnTo>
                  <a:pt x="8687" y="657"/>
                </a:lnTo>
                <a:lnTo>
                  <a:pt x="8298" y="706"/>
                </a:lnTo>
                <a:lnTo>
                  <a:pt x="7933" y="779"/>
                </a:lnTo>
                <a:lnTo>
                  <a:pt x="7763" y="171"/>
                </a:lnTo>
                <a:lnTo>
                  <a:pt x="7763" y="146"/>
                </a:lnTo>
                <a:lnTo>
                  <a:pt x="7690" y="146"/>
                </a:lnTo>
                <a:lnTo>
                  <a:pt x="7617" y="317"/>
                </a:lnTo>
                <a:lnTo>
                  <a:pt x="7568" y="487"/>
                </a:lnTo>
                <a:lnTo>
                  <a:pt x="7568" y="657"/>
                </a:lnTo>
                <a:lnTo>
                  <a:pt x="7592" y="852"/>
                </a:lnTo>
                <a:lnTo>
                  <a:pt x="7009" y="998"/>
                </a:lnTo>
                <a:lnTo>
                  <a:pt x="6449" y="1168"/>
                </a:lnTo>
                <a:lnTo>
                  <a:pt x="6376" y="925"/>
                </a:lnTo>
                <a:lnTo>
                  <a:pt x="6327" y="682"/>
                </a:lnTo>
                <a:lnTo>
                  <a:pt x="6303" y="633"/>
                </a:lnTo>
                <a:lnTo>
                  <a:pt x="6230" y="609"/>
                </a:lnTo>
                <a:lnTo>
                  <a:pt x="6181" y="633"/>
                </a:lnTo>
                <a:lnTo>
                  <a:pt x="6157" y="682"/>
                </a:lnTo>
                <a:lnTo>
                  <a:pt x="6108" y="828"/>
                </a:lnTo>
                <a:lnTo>
                  <a:pt x="6084" y="998"/>
                </a:lnTo>
                <a:lnTo>
                  <a:pt x="6084" y="1144"/>
                </a:lnTo>
                <a:lnTo>
                  <a:pt x="6108" y="1290"/>
                </a:lnTo>
                <a:lnTo>
                  <a:pt x="5597" y="1509"/>
                </a:lnTo>
                <a:lnTo>
                  <a:pt x="5111" y="1728"/>
                </a:lnTo>
                <a:lnTo>
                  <a:pt x="4673" y="1947"/>
                </a:lnTo>
                <a:lnTo>
                  <a:pt x="4527" y="1631"/>
                </a:lnTo>
                <a:lnTo>
                  <a:pt x="4502" y="1631"/>
                </a:lnTo>
                <a:lnTo>
                  <a:pt x="4478" y="1606"/>
                </a:lnTo>
                <a:lnTo>
                  <a:pt x="4454" y="1631"/>
                </a:lnTo>
                <a:lnTo>
                  <a:pt x="4429" y="1655"/>
                </a:lnTo>
                <a:lnTo>
                  <a:pt x="4405" y="1874"/>
                </a:lnTo>
                <a:lnTo>
                  <a:pt x="4405" y="2093"/>
                </a:lnTo>
                <a:lnTo>
                  <a:pt x="3918" y="2385"/>
                </a:lnTo>
                <a:lnTo>
                  <a:pt x="3480" y="2701"/>
                </a:lnTo>
                <a:lnTo>
                  <a:pt x="3286" y="2872"/>
                </a:lnTo>
                <a:lnTo>
                  <a:pt x="3188" y="2628"/>
                </a:lnTo>
                <a:lnTo>
                  <a:pt x="3140" y="2531"/>
                </a:lnTo>
                <a:lnTo>
                  <a:pt x="3067" y="2434"/>
                </a:lnTo>
                <a:lnTo>
                  <a:pt x="3042" y="2434"/>
                </a:lnTo>
                <a:lnTo>
                  <a:pt x="2969" y="2482"/>
                </a:lnTo>
                <a:lnTo>
                  <a:pt x="2896" y="2555"/>
                </a:lnTo>
                <a:lnTo>
                  <a:pt x="2872" y="2653"/>
                </a:lnTo>
                <a:lnTo>
                  <a:pt x="2848" y="2726"/>
                </a:lnTo>
                <a:lnTo>
                  <a:pt x="2872" y="2823"/>
                </a:lnTo>
                <a:lnTo>
                  <a:pt x="2896" y="2920"/>
                </a:lnTo>
                <a:lnTo>
                  <a:pt x="2969" y="3139"/>
                </a:lnTo>
                <a:lnTo>
                  <a:pt x="2823" y="3285"/>
                </a:lnTo>
                <a:lnTo>
                  <a:pt x="2702" y="3456"/>
                </a:lnTo>
                <a:lnTo>
                  <a:pt x="2604" y="3650"/>
                </a:lnTo>
                <a:lnTo>
                  <a:pt x="2531" y="3845"/>
                </a:lnTo>
                <a:lnTo>
                  <a:pt x="2531" y="3894"/>
                </a:lnTo>
                <a:lnTo>
                  <a:pt x="2556" y="3942"/>
                </a:lnTo>
                <a:lnTo>
                  <a:pt x="2604" y="3991"/>
                </a:lnTo>
                <a:lnTo>
                  <a:pt x="2677" y="4015"/>
                </a:lnTo>
                <a:lnTo>
                  <a:pt x="2726" y="3991"/>
                </a:lnTo>
                <a:lnTo>
                  <a:pt x="2775" y="3967"/>
                </a:lnTo>
                <a:lnTo>
                  <a:pt x="3213" y="3529"/>
                </a:lnTo>
                <a:lnTo>
                  <a:pt x="3237" y="3577"/>
                </a:lnTo>
                <a:lnTo>
                  <a:pt x="3359" y="3723"/>
                </a:lnTo>
                <a:lnTo>
                  <a:pt x="3529" y="3869"/>
                </a:lnTo>
                <a:lnTo>
                  <a:pt x="3699" y="4040"/>
                </a:lnTo>
                <a:lnTo>
                  <a:pt x="3918" y="4161"/>
                </a:lnTo>
                <a:lnTo>
                  <a:pt x="3261" y="4672"/>
                </a:lnTo>
                <a:lnTo>
                  <a:pt x="3213" y="4648"/>
                </a:lnTo>
                <a:lnTo>
                  <a:pt x="2945" y="4575"/>
                </a:lnTo>
                <a:lnTo>
                  <a:pt x="2702" y="4478"/>
                </a:lnTo>
                <a:lnTo>
                  <a:pt x="2458" y="4356"/>
                </a:lnTo>
                <a:lnTo>
                  <a:pt x="2239" y="4186"/>
                </a:lnTo>
                <a:lnTo>
                  <a:pt x="2020" y="3991"/>
                </a:lnTo>
                <a:lnTo>
                  <a:pt x="1874" y="3772"/>
                </a:lnTo>
                <a:lnTo>
                  <a:pt x="1728" y="3529"/>
                </a:lnTo>
                <a:lnTo>
                  <a:pt x="1631" y="3285"/>
                </a:lnTo>
                <a:lnTo>
                  <a:pt x="1607" y="3237"/>
                </a:lnTo>
                <a:lnTo>
                  <a:pt x="1534" y="3237"/>
                </a:lnTo>
                <a:lnTo>
                  <a:pt x="1509" y="3285"/>
                </a:lnTo>
                <a:lnTo>
                  <a:pt x="1485" y="3407"/>
                </a:lnTo>
                <a:lnTo>
                  <a:pt x="1461" y="3553"/>
                </a:lnTo>
                <a:lnTo>
                  <a:pt x="1485" y="3699"/>
                </a:lnTo>
                <a:lnTo>
                  <a:pt x="1534" y="3845"/>
                </a:lnTo>
                <a:lnTo>
                  <a:pt x="1582" y="3967"/>
                </a:lnTo>
                <a:lnTo>
                  <a:pt x="1655" y="4113"/>
                </a:lnTo>
                <a:lnTo>
                  <a:pt x="1826" y="4380"/>
                </a:lnTo>
                <a:lnTo>
                  <a:pt x="2045" y="4599"/>
                </a:lnTo>
                <a:lnTo>
                  <a:pt x="2288" y="4794"/>
                </a:lnTo>
                <a:lnTo>
                  <a:pt x="2580" y="4940"/>
                </a:lnTo>
                <a:lnTo>
                  <a:pt x="2702" y="4989"/>
                </a:lnTo>
                <a:lnTo>
                  <a:pt x="2848" y="5037"/>
                </a:lnTo>
                <a:lnTo>
                  <a:pt x="2410" y="5427"/>
                </a:lnTo>
                <a:lnTo>
                  <a:pt x="2239" y="5621"/>
                </a:lnTo>
                <a:lnTo>
                  <a:pt x="2142" y="5573"/>
                </a:lnTo>
                <a:lnTo>
                  <a:pt x="2045" y="5524"/>
                </a:lnTo>
                <a:lnTo>
                  <a:pt x="1850" y="5475"/>
                </a:lnTo>
                <a:lnTo>
                  <a:pt x="1631" y="5451"/>
                </a:lnTo>
                <a:lnTo>
                  <a:pt x="1436" y="5402"/>
                </a:lnTo>
                <a:lnTo>
                  <a:pt x="1144" y="5305"/>
                </a:lnTo>
                <a:lnTo>
                  <a:pt x="877" y="5159"/>
                </a:lnTo>
                <a:lnTo>
                  <a:pt x="779" y="5062"/>
                </a:lnTo>
                <a:lnTo>
                  <a:pt x="682" y="4964"/>
                </a:lnTo>
                <a:lnTo>
                  <a:pt x="585" y="4891"/>
                </a:lnTo>
                <a:lnTo>
                  <a:pt x="487" y="4818"/>
                </a:lnTo>
                <a:lnTo>
                  <a:pt x="414" y="4818"/>
                </a:lnTo>
                <a:lnTo>
                  <a:pt x="390" y="4891"/>
                </a:lnTo>
                <a:lnTo>
                  <a:pt x="390" y="4964"/>
                </a:lnTo>
                <a:lnTo>
                  <a:pt x="390" y="5110"/>
                </a:lnTo>
                <a:lnTo>
                  <a:pt x="439" y="5232"/>
                </a:lnTo>
                <a:lnTo>
                  <a:pt x="536" y="5354"/>
                </a:lnTo>
                <a:lnTo>
                  <a:pt x="658" y="5475"/>
                </a:lnTo>
                <a:lnTo>
                  <a:pt x="779" y="5573"/>
                </a:lnTo>
                <a:lnTo>
                  <a:pt x="1023" y="5718"/>
                </a:lnTo>
                <a:lnTo>
                  <a:pt x="1193" y="5791"/>
                </a:lnTo>
                <a:lnTo>
                  <a:pt x="1412" y="5864"/>
                </a:lnTo>
                <a:lnTo>
                  <a:pt x="1655" y="5937"/>
                </a:lnTo>
                <a:lnTo>
                  <a:pt x="1899" y="5962"/>
                </a:lnTo>
                <a:lnTo>
                  <a:pt x="1777" y="6108"/>
                </a:lnTo>
                <a:lnTo>
                  <a:pt x="1655" y="6278"/>
                </a:lnTo>
                <a:lnTo>
                  <a:pt x="1558" y="6473"/>
                </a:lnTo>
                <a:lnTo>
                  <a:pt x="1485" y="6643"/>
                </a:lnTo>
                <a:lnTo>
                  <a:pt x="1144" y="6643"/>
                </a:lnTo>
                <a:lnTo>
                  <a:pt x="877" y="6594"/>
                </a:lnTo>
                <a:lnTo>
                  <a:pt x="609" y="6521"/>
                </a:lnTo>
                <a:lnTo>
                  <a:pt x="366" y="6400"/>
                </a:lnTo>
                <a:lnTo>
                  <a:pt x="122" y="6229"/>
                </a:lnTo>
                <a:lnTo>
                  <a:pt x="49" y="6229"/>
                </a:lnTo>
                <a:lnTo>
                  <a:pt x="1" y="6254"/>
                </a:lnTo>
                <a:lnTo>
                  <a:pt x="1" y="6302"/>
                </a:lnTo>
                <a:lnTo>
                  <a:pt x="74" y="6424"/>
                </a:lnTo>
                <a:lnTo>
                  <a:pt x="147" y="6546"/>
                </a:lnTo>
                <a:lnTo>
                  <a:pt x="220" y="6643"/>
                </a:lnTo>
                <a:lnTo>
                  <a:pt x="317" y="6740"/>
                </a:lnTo>
                <a:lnTo>
                  <a:pt x="439" y="6813"/>
                </a:lnTo>
                <a:lnTo>
                  <a:pt x="560" y="6862"/>
                </a:lnTo>
                <a:lnTo>
                  <a:pt x="804" y="6984"/>
                </a:lnTo>
                <a:lnTo>
                  <a:pt x="1071" y="7032"/>
                </a:lnTo>
                <a:lnTo>
                  <a:pt x="1363" y="7081"/>
                </a:lnTo>
                <a:lnTo>
                  <a:pt x="1680" y="7568"/>
                </a:lnTo>
                <a:lnTo>
                  <a:pt x="2020" y="8006"/>
                </a:lnTo>
                <a:lnTo>
                  <a:pt x="2410" y="8419"/>
                </a:lnTo>
                <a:lnTo>
                  <a:pt x="2848" y="8784"/>
                </a:lnTo>
                <a:lnTo>
                  <a:pt x="3286" y="9125"/>
                </a:lnTo>
                <a:lnTo>
                  <a:pt x="3772" y="9417"/>
                </a:lnTo>
                <a:lnTo>
                  <a:pt x="4283" y="9685"/>
                </a:lnTo>
                <a:lnTo>
                  <a:pt x="4819" y="9928"/>
                </a:lnTo>
                <a:lnTo>
                  <a:pt x="5403" y="10147"/>
                </a:lnTo>
                <a:lnTo>
                  <a:pt x="5987" y="10342"/>
                </a:lnTo>
                <a:lnTo>
                  <a:pt x="6571" y="10536"/>
                </a:lnTo>
                <a:lnTo>
                  <a:pt x="7155" y="10682"/>
                </a:lnTo>
                <a:lnTo>
                  <a:pt x="7763" y="10828"/>
                </a:lnTo>
                <a:lnTo>
                  <a:pt x="8371" y="10926"/>
                </a:lnTo>
                <a:lnTo>
                  <a:pt x="8979" y="11023"/>
                </a:lnTo>
                <a:lnTo>
                  <a:pt x="9612" y="11072"/>
                </a:lnTo>
                <a:lnTo>
                  <a:pt x="10220" y="11096"/>
                </a:lnTo>
                <a:lnTo>
                  <a:pt x="10829" y="11072"/>
                </a:lnTo>
                <a:lnTo>
                  <a:pt x="11461" y="11047"/>
                </a:lnTo>
                <a:lnTo>
                  <a:pt x="12070" y="10974"/>
                </a:lnTo>
                <a:lnTo>
                  <a:pt x="12678" y="10877"/>
                </a:lnTo>
                <a:lnTo>
                  <a:pt x="13286" y="10755"/>
                </a:lnTo>
                <a:lnTo>
                  <a:pt x="13870" y="10585"/>
                </a:lnTo>
                <a:lnTo>
                  <a:pt x="14454" y="10390"/>
                </a:lnTo>
                <a:lnTo>
                  <a:pt x="15063" y="10147"/>
                </a:lnTo>
                <a:lnTo>
                  <a:pt x="15622" y="9831"/>
                </a:lnTo>
                <a:lnTo>
                  <a:pt x="16182" y="9514"/>
                </a:lnTo>
                <a:lnTo>
                  <a:pt x="16693" y="9149"/>
                </a:lnTo>
                <a:lnTo>
                  <a:pt x="17204" y="8736"/>
                </a:lnTo>
                <a:lnTo>
                  <a:pt x="17690" y="8322"/>
                </a:lnTo>
                <a:lnTo>
                  <a:pt x="18153" y="7884"/>
                </a:lnTo>
                <a:lnTo>
                  <a:pt x="18615" y="7446"/>
                </a:lnTo>
                <a:lnTo>
                  <a:pt x="18639" y="7397"/>
                </a:lnTo>
                <a:lnTo>
                  <a:pt x="18761" y="7373"/>
                </a:lnTo>
                <a:lnTo>
                  <a:pt x="18858" y="7300"/>
                </a:lnTo>
                <a:lnTo>
                  <a:pt x="19029" y="7300"/>
                </a:lnTo>
                <a:lnTo>
                  <a:pt x="19175" y="7276"/>
                </a:lnTo>
                <a:lnTo>
                  <a:pt x="19321" y="7227"/>
                </a:lnTo>
                <a:lnTo>
                  <a:pt x="19467" y="7178"/>
                </a:lnTo>
                <a:lnTo>
                  <a:pt x="19613" y="7105"/>
                </a:lnTo>
                <a:lnTo>
                  <a:pt x="19734" y="7008"/>
                </a:lnTo>
                <a:lnTo>
                  <a:pt x="19807" y="6886"/>
                </a:lnTo>
                <a:lnTo>
                  <a:pt x="19880" y="6765"/>
                </a:lnTo>
                <a:lnTo>
                  <a:pt x="19880" y="6716"/>
                </a:lnTo>
                <a:lnTo>
                  <a:pt x="19880" y="6667"/>
                </a:lnTo>
                <a:lnTo>
                  <a:pt x="19832" y="6619"/>
                </a:lnTo>
                <a:lnTo>
                  <a:pt x="19807" y="6570"/>
                </a:lnTo>
                <a:lnTo>
                  <a:pt x="19710" y="6546"/>
                </a:lnTo>
                <a:lnTo>
                  <a:pt x="19661" y="6546"/>
                </a:lnTo>
                <a:lnTo>
                  <a:pt x="19613" y="6570"/>
                </a:lnTo>
                <a:lnTo>
                  <a:pt x="19467" y="6643"/>
                </a:lnTo>
                <a:lnTo>
                  <a:pt x="19369" y="6716"/>
                </a:lnTo>
                <a:lnTo>
                  <a:pt x="19248" y="6789"/>
                </a:lnTo>
                <a:lnTo>
                  <a:pt x="19102" y="6862"/>
                </a:lnTo>
                <a:lnTo>
                  <a:pt x="18858" y="6911"/>
                </a:lnTo>
                <a:lnTo>
                  <a:pt x="18566" y="6521"/>
                </a:lnTo>
                <a:lnTo>
                  <a:pt x="18250" y="6132"/>
                </a:lnTo>
                <a:lnTo>
                  <a:pt x="18420" y="6108"/>
                </a:lnTo>
                <a:lnTo>
                  <a:pt x="18664" y="6059"/>
                </a:lnTo>
                <a:lnTo>
                  <a:pt x="18956" y="5962"/>
                </a:lnTo>
                <a:lnTo>
                  <a:pt x="19077" y="5889"/>
                </a:lnTo>
                <a:lnTo>
                  <a:pt x="19199" y="5816"/>
                </a:lnTo>
                <a:lnTo>
                  <a:pt x="19272" y="5718"/>
                </a:lnTo>
                <a:lnTo>
                  <a:pt x="19321" y="5597"/>
                </a:lnTo>
                <a:lnTo>
                  <a:pt x="19321" y="5548"/>
                </a:lnTo>
                <a:lnTo>
                  <a:pt x="19321" y="5500"/>
                </a:lnTo>
                <a:lnTo>
                  <a:pt x="19296" y="5475"/>
                </a:lnTo>
                <a:lnTo>
                  <a:pt x="19248" y="5451"/>
                </a:lnTo>
                <a:lnTo>
                  <a:pt x="19150" y="5451"/>
                </a:lnTo>
                <a:lnTo>
                  <a:pt x="19053" y="5475"/>
                </a:lnTo>
                <a:lnTo>
                  <a:pt x="18858" y="5548"/>
                </a:lnTo>
                <a:lnTo>
                  <a:pt x="18688" y="5621"/>
                </a:lnTo>
                <a:lnTo>
                  <a:pt x="18493" y="5718"/>
                </a:lnTo>
                <a:lnTo>
                  <a:pt x="18226" y="5767"/>
                </a:lnTo>
                <a:lnTo>
                  <a:pt x="17958" y="5791"/>
                </a:lnTo>
                <a:lnTo>
                  <a:pt x="17496" y="5281"/>
                </a:lnTo>
                <a:lnTo>
                  <a:pt x="17690" y="5281"/>
                </a:lnTo>
                <a:lnTo>
                  <a:pt x="17885" y="5256"/>
                </a:lnTo>
                <a:lnTo>
                  <a:pt x="18080" y="5208"/>
                </a:lnTo>
                <a:lnTo>
                  <a:pt x="18274" y="5135"/>
                </a:lnTo>
                <a:lnTo>
                  <a:pt x="18591" y="4964"/>
                </a:lnTo>
                <a:lnTo>
                  <a:pt x="18761" y="4867"/>
                </a:lnTo>
                <a:lnTo>
                  <a:pt x="18931" y="4745"/>
                </a:lnTo>
                <a:lnTo>
                  <a:pt x="19077" y="4599"/>
                </a:lnTo>
                <a:lnTo>
                  <a:pt x="19199" y="4453"/>
                </a:lnTo>
                <a:lnTo>
                  <a:pt x="19272" y="4307"/>
                </a:lnTo>
                <a:lnTo>
                  <a:pt x="19296" y="4234"/>
                </a:lnTo>
                <a:lnTo>
                  <a:pt x="19296" y="4137"/>
                </a:lnTo>
                <a:lnTo>
                  <a:pt x="19296" y="4088"/>
                </a:lnTo>
                <a:lnTo>
                  <a:pt x="19272" y="4064"/>
                </a:lnTo>
                <a:lnTo>
                  <a:pt x="19199" y="4064"/>
                </a:lnTo>
                <a:lnTo>
                  <a:pt x="19077" y="4088"/>
                </a:lnTo>
                <a:lnTo>
                  <a:pt x="18956" y="4137"/>
                </a:lnTo>
                <a:lnTo>
                  <a:pt x="18737" y="4307"/>
                </a:lnTo>
                <a:lnTo>
                  <a:pt x="18518" y="4478"/>
                </a:lnTo>
                <a:lnTo>
                  <a:pt x="18323" y="4648"/>
                </a:lnTo>
                <a:lnTo>
                  <a:pt x="18031" y="4794"/>
                </a:lnTo>
                <a:lnTo>
                  <a:pt x="17763" y="4867"/>
                </a:lnTo>
                <a:lnTo>
                  <a:pt x="17447" y="4916"/>
                </a:lnTo>
                <a:lnTo>
                  <a:pt x="17155" y="4916"/>
                </a:lnTo>
                <a:lnTo>
                  <a:pt x="16620" y="4429"/>
                </a:lnTo>
                <a:lnTo>
                  <a:pt x="16839" y="4186"/>
                </a:lnTo>
                <a:lnTo>
                  <a:pt x="17058" y="3967"/>
                </a:lnTo>
                <a:lnTo>
                  <a:pt x="17277" y="3748"/>
                </a:lnTo>
                <a:lnTo>
                  <a:pt x="17593" y="3918"/>
                </a:lnTo>
                <a:lnTo>
                  <a:pt x="17909" y="4088"/>
                </a:lnTo>
                <a:lnTo>
                  <a:pt x="18031" y="4113"/>
                </a:lnTo>
                <a:lnTo>
                  <a:pt x="18128" y="4113"/>
                </a:lnTo>
                <a:lnTo>
                  <a:pt x="18201" y="4040"/>
                </a:lnTo>
                <a:lnTo>
                  <a:pt x="18274" y="3967"/>
                </a:lnTo>
                <a:lnTo>
                  <a:pt x="18299" y="3894"/>
                </a:lnTo>
                <a:lnTo>
                  <a:pt x="18299" y="3796"/>
                </a:lnTo>
                <a:lnTo>
                  <a:pt x="18250" y="3723"/>
                </a:lnTo>
                <a:lnTo>
                  <a:pt x="18177" y="3650"/>
                </a:lnTo>
                <a:lnTo>
                  <a:pt x="17885" y="3504"/>
                </a:lnTo>
                <a:lnTo>
                  <a:pt x="17593" y="3358"/>
                </a:lnTo>
                <a:lnTo>
                  <a:pt x="17690" y="3212"/>
                </a:lnTo>
                <a:lnTo>
                  <a:pt x="17763" y="3042"/>
                </a:lnTo>
                <a:lnTo>
                  <a:pt x="17763" y="3018"/>
                </a:lnTo>
                <a:lnTo>
                  <a:pt x="17739" y="2993"/>
                </a:lnTo>
                <a:lnTo>
                  <a:pt x="17690" y="2993"/>
                </a:lnTo>
                <a:lnTo>
                  <a:pt x="17423" y="3237"/>
                </a:lnTo>
                <a:lnTo>
                  <a:pt x="16376" y="2555"/>
                </a:lnTo>
                <a:lnTo>
                  <a:pt x="16693" y="2190"/>
                </a:lnTo>
                <a:lnTo>
                  <a:pt x="16717" y="2142"/>
                </a:lnTo>
                <a:lnTo>
                  <a:pt x="16693" y="2069"/>
                </a:lnTo>
                <a:lnTo>
                  <a:pt x="16668" y="2044"/>
                </a:lnTo>
                <a:lnTo>
                  <a:pt x="16595" y="2020"/>
                </a:lnTo>
                <a:lnTo>
                  <a:pt x="16449" y="2093"/>
                </a:lnTo>
                <a:lnTo>
                  <a:pt x="16303" y="2166"/>
                </a:lnTo>
                <a:lnTo>
                  <a:pt x="16036" y="2361"/>
                </a:lnTo>
                <a:lnTo>
                  <a:pt x="15914" y="2288"/>
                </a:lnTo>
                <a:lnTo>
                  <a:pt x="15354" y="2020"/>
                </a:lnTo>
                <a:lnTo>
                  <a:pt x="14795" y="1752"/>
                </a:lnTo>
                <a:lnTo>
                  <a:pt x="15087" y="1290"/>
                </a:lnTo>
                <a:lnTo>
                  <a:pt x="15087" y="1266"/>
                </a:lnTo>
                <a:lnTo>
                  <a:pt x="15063" y="1266"/>
                </a:lnTo>
                <a:lnTo>
                  <a:pt x="14795" y="1436"/>
                </a:lnTo>
                <a:lnTo>
                  <a:pt x="14552" y="1655"/>
                </a:lnTo>
                <a:lnTo>
                  <a:pt x="14089" y="1460"/>
                </a:lnTo>
                <a:lnTo>
                  <a:pt x="13603" y="1290"/>
                </a:lnTo>
                <a:lnTo>
                  <a:pt x="13140" y="1144"/>
                </a:lnTo>
                <a:lnTo>
                  <a:pt x="12702" y="1022"/>
                </a:lnTo>
                <a:lnTo>
                  <a:pt x="12775" y="706"/>
                </a:lnTo>
                <a:lnTo>
                  <a:pt x="12800" y="536"/>
                </a:lnTo>
                <a:lnTo>
                  <a:pt x="12800" y="365"/>
                </a:lnTo>
                <a:lnTo>
                  <a:pt x="12775" y="317"/>
                </a:lnTo>
                <a:lnTo>
                  <a:pt x="12751" y="292"/>
                </a:lnTo>
                <a:lnTo>
                  <a:pt x="12702" y="292"/>
                </a:lnTo>
                <a:lnTo>
                  <a:pt x="12654" y="341"/>
                </a:lnTo>
                <a:lnTo>
                  <a:pt x="12532" y="560"/>
                </a:lnTo>
                <a:lnTo>
                  <a:pt x="12337" y="925"/>
                </a:lnTo>
                <a:lnTo>
                  <a:pt x="11705" y="803"/>
                </a:lnTo>
                <a:lnTo>
                  <a:pt x="11072" y="706"/>
                </a:lnTo>
                <a:lnTo>
                  <a:pt x="11072" y="511"/>
                </a:lnTo>
                <a:lnTo>
                  <a:pt x="11072" y="317"/>
                </a:lnTo>
                <a:lnTo>
                  <a:pt x="11072" y="244"/>
                </a:lnTo>
                <a:lnTo>
                  <a:pt x="11048" y="146"/>
                </a:lnTo>
                <a:lnTo>
                  <a:pt x="10999" y="73"/>
                </a:lnTo>
                <a:lnTo>
                  <a:pt x="10950" y="25"/>
                </a:lnTo>
                <a:lnTo>
                  <a:pt x="1090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1" name="Google Shape;2191;p48"/>
          <p:cNvSpPr/>
          <p:nvPr/>
        </p:nvSpPr>
        <p:spPr>
          <a:xfrm>
            <a:off x="3220985" y="4245985"/>
            <a:ext cx="674778" cy="638202"/>
          </a:xfrm>
          <a:custGeom>
            <a:avLst/>
            <a:gdLst/>
            <a:ahLst/>
            <a:cxnLst/>
            <a:rect l="l" t="t" r="r" b="b"/>
            <a:pathLst>
              <a:path w="19297" h="18251" extrusionOk="0">
                <a:moveTo>
                  <a:pt x="18396" y="828"/>
                </a:moveTo>
                <a:lnTo>
                  <a:pt x="18761" y="877"/>
                </a:lnTo>
                <a:lnTo>
                  <a:pt x="18737" y="1242"/>
                </a:lnTo>
                <a:lnTo>
                  <a:pt x="18615" y="1266"/>
                </a:lnTo>
                <a:lnTo>
                  <a:pt x="18493" y="1315"/>
                </a:lnTo>
                <a:lnTo>
                  <a:pt x="18274" y="1436"/>
                </a:lnTo>
                <a:lnTo>
                  <a:pt x="18007" y="1582"/>
                </a:lnTo>
                <a:lnTo>
                  <a:pt x="17739" y="1777"/>
                </a:lnTo>
                <a:lnTo>
                  <a:pt x="17642" y="1850"/>
                </a:lnTo>
                <a:lnTo>
                  <a:pt x="17618" y="1801"/>
                </a:lnTo>
                <a:lnTo>
                  <a:pt x="17545" y="1704"/>
                </a:lnTo>
                <a:lnTo>
                  <a:pt x="17496" y="1680"/>
                </a:lnTo>
                <a:lnTo>
                  <a:pt x="17423" y="1655"/>
                </a:lnTo>
                <a:lnTo>
                  <a:pt x="17131" y="1631"/>
                </a:lnTo>
                <a:lnTo>
                  <a:pt x="17301" y="1509"/>
                </a:lnTo>
                <a:lnTo>
                  <a:pt x="17472" y="1388"/>
                </a:lnTo>
                <a:lnTo>
                  <a:pt x="17837" y="1144"/>
                </a:lnTo>
                <a:lnTo>
                  <a:pt x="18104" y="974"/>
                </a:lnTo>
                <a:lnTo>
                  <a:pt x="18250" y="901"/>
                </a:lnTo>
                <a:lnTo>
                  <a:pt x="18396" y="828"/>
                </a:lnTo>
                <a:close/>
                <a:moveTo>
                  <a:pt x="18712" y="1582"/>
                </a:moveTo>
                <a:lnTo>
                  <a:pt x="18688" y="2385"/>
                </a:lnTo>
                <a:lnTo>
                  <a:pt x="18688" y="3164"/>
                </a:lnTo>
                <a:lnTo>
                  <a:pt x="18469" y="3334"/>
                </a:lnTo>
                <a:lnTo>
                  <a:pt x="18250" y="3529"/>
                </a:lnTo>
                <a:lnTo>
                  <a:pt x="17982" y="3748"/>
                </a:lnTo>
                <a:lnTo>
                  <a:pt x="17861" y="3870"/>
                </a:lnTo>
                <a:lnTo>
                  <a:pt x="17764" y="4016"/>
                </a:lnTo>
                <a:lnTo>
                  <a:pt x="17739" y="3407"/>
                </a:lnTo>
                <a:lnTo>
                  <a:pt x="17739" y="3334"/>
                </a:lnTo>
                <a:lnTo>
                  <a:pt x="17958" y="3140"/>
                </a:lnTo>
                <a:lnTo>
                  <a:pt x="18177" y="2945"/>
                </a:lnTo>
                <a:lnTo>
                  <a:pt x="18493" y="2653"/>
                </a:lnTo>
                <a:lnTo>
                  <a:pt x="18615" y="2531"/>
                </a:lnTo>
                <a:lnTo>
                  <a:pt x="18664" y="2458"/>
                </a:lnTo>
                <a:lnTo>
                  <a:pt x="18688" y="2361"/>
                </a:lnTo>
                <a:lnTo>
                  <a:pt x="18664" y="2312"/>
                </a:lnTo>
                <a:lnTo>
                  <a:pt x="18615" y="2288"/>
                </a:lnTo>
                <a:lnTo>
                  <a:pt x="18518" y="2264"/>
                </a:lnTo>
                <a:lnTo>
                  <a:pt x="18445" y="2288"/>
                </a:lnTo>
                <a:lnTo>
                  <a:pt x="18347" y="2312"/>
                </a:lnTo>
                <a:lnTo>
                  <a:pt x="18274" y="2385"/>
                </a:lnTo>
                <a:lnTo>
                  <a:pt x="18128" y="2531"/>
                </a:lnTo>
                <a:lnTo>
                  <a:pt x="18007" y="2653"/>
                </a:lnTo>
                <a:lnTo>
                  <a:pt x="17739" y="2945"/>
                </a:lnTo>
                <a:lnTo>
                  <a:pt x="17739" y="2531"/>
                </a:lnTo>
                <a:lnTo>
                  <a:pt x="17691" y="2118"/>
                </a:lnTo>
                <a:lnTo>
                  <a:pt x="17788" y="2069"/>
                </a:lnTo>
                <a:lnTo>
                  <a:pt x="18055" y="1947"/>
                </a:lnTo>
                <a:lnTo>
                  <a:pt x="18323" y="1777"/>
                </a:lnTo>
                <a:lnTo>
                  <a:pt x="18518" y="1680"/>
                </a:lnTo>
                <a:lnTo>
                  <a:pt x="18712" y="1582"/>
                </a:lnTo>
                <a:close/>
                <a:moveTo>
                  <a:pt x="18688" y="3529"/>
                </a:moveTo>
                <a:lnTo>
                  <a:pt x="18688" y="3894"/>
                </a:lnTo>
                <a:lnTo>
                  <a:pt x="18664" y="4843"/>
                </a:lnTo>
                <a:lnTo>
                  <a:pt x="18639" y="4843"/>
                </a:lnTo>
                <a:lnTo>
                  <a:pt x="18518" y="4916"/>
                </a:lnTo>
                <a:lnTo>
                  <a:pt x="18396" y="5038"/>
                </a:lnTo>
                <a:lnTo>
                  <a:pt x="18177" y="5305"/>
                </a:lnTo>
                <a:lnTo>
                  <a:pt x="17982" y="5451"/>
                </a:lnTo>
                <a:lnTo>
                  <a:pt x="17788" y="5597"/>
                </a:lnTo>
                <a:lnTo>
                  <a:pt x="17788" y="5013"/>
                </a:lnTo>
                <a:lnTo>
                  <a:pt x="18128" y="4819"/>
                </a:lnTo>
                <a:lnTo>
                  <a:pt x="18274" y="4746"/>
                </a:lnTo>
                <a:lnTo>
                  <a:pt x="18445" y="4673"/>
                </a:lnTo>
                <a:lnTo>
                  <a:pt x="18591" y="4575"/>
                </a:lnTo>
                <a:lnTo>
                  <a:pt x="18639" y="4527"/>
                </a:lnTo>
                <a:lnTo>
                  <a:pt x="18664" y="4454"/>
                </a:lnTo>
                <a:lnTo>
                  <a:pt x="18664" y="4429"/>
                </a:lnTo>
                <a:lnTo>
                  <a:pt x="18639" y="4381"/>
                </a:lnTo>
                <a:lnTo>
                  <a:pt x="18566" y="4332"/>
                </a:lnTo>
                <a:lnTo>
                  <a:pt x="18420" y="4332"/>
                </a:lnTo>
                <a:lnTo>
                  <a:pt x="18347" y="4356"/>
                </a:lnTo>
                <a:lnTo>
                  <a:pt x="18177" y="4429"/>
                </a:lnTo>
                <a:lnTo>
                  <a:pt x="18031" y="4502"/>
                </a:lnTo>
                <a:lnTo>
                  <a:pt x="17788" y="4673"/>
                </a:lnTo>
                <a:lnTo>
                  <a:pt x="17764" y="4137"/>
                </a:lnTo>
                <a:lnTo>
                  <a:pt x="17958" y="4040"/>
                </a:lnTo>
                <a:lnTo>
                  <a:pt x="18128" y="3943"/>
                </a:lnTo>
                <a:lnTo>
                  <a:pt x="18445" y="3699"/>
                </a:lnTo>
                <a:lnTo>
                  <a:pt x="18688" y="3529"/>
                </a:lnTo>
                <a:close/>
                <a:moveTo>
                  <a:pt x="18664" y="5305"/>
                </a:moveTo>
                <a:lnTo>
                  <a:pt x="18639" y="6011"/>
                </a:lnTo>
                <a:lnTo>
                  <a:pt x="18396" y="6108"/>
                </a:lnTo>
                <a:lnTo>
                  <a:pt x="18177" y="6230"/>
                </a:lnTo>
                <a:lnTo>
                  <a:pt x="17982" y="6376"/>
                </a:lnTo>
                <a:lnTo>
                  <a:pt x="17764" y="6522"/>
                </a:lnTo>
                <a:lnTo>
                  <a:pt x="17764" y="6522"/>
                </a:lnTo>
                <a:lnTo>
                  <a:pt x="17788" y="5865"/>
                </a:lnTo>
                <a:lnTo>
                  <a:pt x="17934" y="5816"/>
                </a:lnTo>
                <a:lnTo>
                  <a:pt x="18080" y="5743"/>
                </a:lnTo>
                <a:lnTo>
                  <a:pt x="18201" y="5670"/>
                </a:lnTo>
                <a:lnTo>
                  <a:pt x="18323" y="5597"/>
                </a:lnTo>
                <a:lnTo>
                  <a:pt x="18493" y="5476"/>
                </a:lnTo>
                <a:lnTo>
                  <a:pt x="18664" y="5305"/>
                </a:lnTo>
                <a:close/>
                <a:moveTo>
                  <a:pt x="18615" y="6425"/>
                </a:moveTo>
                <a:lnTo>
                  <a:pt x="18615" y="6473"/>
                </a:lnTo>
                <a:lnTo>
                  <a:pt x="18518" y="6498"/>
                </a:lnTo>
                <a:lnTo>
                  <a:pt x="18420" y="6546"/>
                </a:lnTo>
                <a:lnTo>
                  <a:pt x="18250" y="6668"/>
                </a:lnTo>
                <a:lnTo>
                  <a:pt x="18104" y="6765"/>
                </a:lnTo>
                <a:lnTo>
                  <a:pt x="17982" y="6887"/>
                </a:lnTo>
                <a:lnTo>
                  <a:pt x="17739" y="7155"/>
                </a:lnTo>
                <a:lnTo>
                  <a:pt x="17764" y="6717"/>
                </a:lnTo>
                <a:lnTo>
                  <a:pt x="17982" y="6668"/>
                </a:lnTo>
                <a:lnTo>
                  <a:pt x="18201" y="6595"/>
                </a:lnTo>
                <a:lnTo>
                  <a:pt x="18615" y="6425"/>
                </a:lnTo>
                <a:close/>
                <a:moveTo>
                  <a:pt x="18615" y="6838"/>
                </a:moveTo>
                <a:lnTo>
                  <a:pt x="18591" y="7349"/>
                </a:lnTo>
                <a:lnTo>
                  <a:pt x="18591" y="7666"/>
                </a:lnTo>
                <a:lnTo>
                  <a:pt x="18420" y="7787"/>
                </a:lnTo>
                <a:lnTo>
                  <a:pt x="18250" y="7909"/>
                </a:lnTo>
                <a:lnTo>
                  <a:pt x="17958" y="8103"/>
                </a:lnTo>
                <a:lnTo>
                  <a:pt x="17666" y="8322"/>
                </a:lnTo>
                <a:lnTo>
                  <a:pt x="17715" y="7739"/>
                </a:lnTo>
                <a:lnTo>
                  <a:pt x="17739" y="7349"/>
                </a:lnTo>
                <a:lnTo>
                  <a:pt x="18080" y="7155"/>
                </a:lnTo>
                <a:lnTo>
                  <a:pt x="18420" y="6960"/>
                </a:lnTo>
                <a:lnTo>
                  <a:pt x="18615" y="6838"/>
                </a:lnTo>
                <a:close/>
                <a:moveTo>
                  <a:pt x="18566" y="8103"/>
                </a:moveTo>
                <a:lnTo>
                  <a:pt x="18542" y="8420"/>
                </a:lnTo>
                <a:lnTo>
                  <a:pt x="18420" y="8493"/>
                </a:lnTo>
                <a:lnTo>
                  <a:pt x="18274" y="8566"/>
                </a:lnTo>
                <a:lnTo>
                  <a:pt x="18055" y="8785"/>
                </a:lnTo>
                <a:lnTo>
                  <a:pt x="17812" y="9004"/>
                </a:lnTo>
                <a:lnTo>
                  <a:pt x="17593" y="9247"/>
                </a:lnTo>
                <a:lnTo>
                  <a:pt x="17642" y="8566"/>
                </a:lnTo>
                <a:lnTo>
                  <a:pt x="18031" y="8395"/>
                </a:lnTo>
                <a:lnTo>
                  <a:pt x="18420" y="8201"/>
                </a:lnTo>
                <a:lnTo>
                  <a:pt x="18566" y="8103"/>
                </a:lnTo>
                <a:close/>
                <a:moveTo>
                  <a:pt x="18542" y="8809"/>
                </a:moveTo>
                <a:lnTo>
                  <a:pt x="18542" y="9077"/>
                </a:lnTo>
                <a:lnTo>
                  <a:pt x="18299" y="9271"/>
                </a:lnTo>
                <a:lnTo>
                  <a:pt x="17934" y="9588"/>
                </a:lnTo>
                <a:lnTo>
                  <a:pt x="17593" y="9928"/>
                </a:lnTo>
                <a:lnTo>
                  <a:pt x="17569" y="9953"/>
                </a:lnTo>
                <a:lnTo>
                  <a:pt x="17569" y="9977"/>
                </a:lnTo>
                <a:lnTo>
                  <a:pt x="17593" y="10001"/>
                </a:lnTo>
                <a:lnTo>
                  <a:pt x="17642" y="10001"/>
                </a:lnTo>
                <a:lnTo>
                  <a:pt x="18080" y="9831"/>
                </a:lnTo>
                <a:lnTo>
                  <a:pt x="18274" y="9709"/>
                </a:lnTo>
                <a:lnTo>
                  <a:pt x="18493" y="9588"/>
                </a:lnTo>
                <a:lnTo>
                  <a:pt x="18518" y="9563"/>
                </a:lnTo>
                <a:lnTo>
                  <a:pt x="18518" y="9977"/>
                </a:lnTo>
                <a:lnTo>
                  <a:pt x="18396" y="10026"/>
                </a:lnTo>
                <a:lnTo>
                  <a:pt x="18274" y="10074"/>
                </a:lnTo>
                <a:lnTo>
                  <a:pt x="18080" y="10220"/>
                </a:lnTo>
                <a:lnTo>
                  <a:pt x="17788" y="10464"/>
                </a:lnTo>
                <a:lnTo>
                  <a:pt x="17520" y="10731"/>
                </a:lnTo>
                <a:lnTo>
                  <a:pt x="17520" y="10245"/>
                </a:lnTo>
                <a:lnTo>
                  <a:pt x="17569" y="9490"/>
                </a:lnTo>
                <a:lnTo>
                  <a:pt x="17837" y="9344"/>
                </a:lnTo>
                <a:lnTo>
                  <a:pt x="18104" y="9150"/>
                </a:lnTo>
                <a:lnTo>
                  <a:pt x="18274" y="8979"/>
                </a:lnTo>
                <a:lnTo>
                  <a:pt x="18469" y="8833"/>
                </a:lnTo>
                <a:lnTo>
                  <a:pt x="18542" y="8809"/>
                </a:lnTo>
                <a:close/>
                <a:moveTo>
                  <a:pt x="18518" y="10342"/>
                </a:moveTo>
                <a:lnTo>
                  <a:pt x="18518" y="10975"/>
                </a:lnTo>
                <a:lnTo>
                  <a:pt x="18347" y="11096"/>
                </a:lnTo>
                <a:lnTo>
                  <a:pt x="18201" y="11194"/>
                </a:lnTo>
                <a:lnTo>
                  <a:pt x="17861" y="11486"/>
                </a:lnTo>
                <a:lnTo>
                  <a:pt x="17715" y="11632"/>
                </a:lnTo>
                <a:lnTo>
                  <a:pt x="17569" y="11802"/>
                </a:lnTo>
                <a:lnTo>
                  <a:pt x="17545" y="11559"/>
                </a:lnTo>
                <a:lnTo>
                  <a:pt x="17520" y="11048"/>
                </a:lnTo>
                <a:lnTo>
                  <a:pt x="17691" y="10975"/>
                </a:lnTo>
                <a:lnTo>
                  <a:pt x="17837" y="10877"/>
                </a:lnTo>
                <a:lnTo>
                  <a:pt x="18128" y="10634"/>
                </a:lnTo>
                <a:lnTo>
                  <a:pt x="18518" y="10342"/>
                </a:lnTo>
                <a:close/>
                <a:moveTo>
                  <a:pt x="18518" y="11413"/>
                </a:moveTo>
                <a:lnTo>
                  <a:pt x="18542" y="11802"/>
                </a:lnTo>
                <a:lnTo>
                  <a:pt x="18347" y="11899"/>
                </a:lnTo>
                <a:lnTo>
                  <a:pt x="18177" y="12021"/>
                </a:lnTo>
                <a:lnTo>
                  <a:pt x="17837" y="12289"/>
                </a:lnTo>
                <a:lnTo>
                  <a:pt x="17764" y="12240"/>
                </a:lnTo>
                <a:lnTo>
                  <a:pt x="17642" y="12240"/>
                </a:lnTo>
                <a:lnTo>
                  <a:pt x="17593" y="12021"/>
                </a:lnTo>
                <a:lnTo>
                  <a:pt x="18299" y="11559"/>
                </a:lnTo>
                <a:lnTo>
                  <a:pt x="18518" y="11413"/>
                </a:lnTo>
                <a:close/>
                <a:moveTo>
                  <a:pt x="2093" y="1899"/>
                </a:moveTo>
                <a:lnTo>
                  <a:pt x="2385" y="1972"/>
                </a:lnTo>
                <a:lnTo>
                  <a:pt x="2702" y="1996"/>
                </a:lnTo>
                <a:lnTo>
                  <a:pt x="3334" y="2045"/>
                </a:lnTo>
                <a:lnTo>
                  <a:pt x="4356" y="2093"/>
                </a:lnTo>
                <a:lnTo>
                  <a:pt x="5354" y="2118"/>
                </a:lnTo>
                <a:lnTo>
                  <a:pt x="6376" y="2118"/>
                </a:lnTo>
                <a:lnTo>
                  <a:pt x="7398" y="2093"/>
                </a:lnTo>
                <a:lnTo>
                  <a:pt x="9466" y="2020"/>
                </a:lnTo>
                <a:lnTo>
                  <a:pt x="11413" y="1972"/>
                </a:lnTo>
                <a:lnTo>
                  <a:pt x="13359" y="1947"/>
                </a:lnTo>
                <a:lnTo>
                  <a:pt x="14357" y="1947"/>
                </a:lnTo>
                <a:lnTo>
                  <a:pt x="15330" y="1996"/>
                </a:lnTo>
                <a:lnTo>
                  <a:pt x="16304" y="2045"/>
                </a:lnTo>
                <a:lnTo>
                  <a:pt x="17277" y="2142"/>
                </a:lnTo>
                <a:lnTo>
                  <a:pt x="17253" y="2483"/>
                </a:lnTo>
                <a:lnTo>
                  <a:pt x="17228" y="2823"/>
                </a:lnTo>
                <a:lnTo>
                  <a:pt x="17228" y="3529"/>
                </a:lnTo>
                <a:lnTo>
                  <a:pt x="17277" y="4210"/>
                </a:lnTo>
                <a:lnTo>
                  <a:pt x="17301" y="4892"/>
                </a:lnTo>
                <a:lnTo>
                  <a:pt x="17301" y="5646"/>
                </a:lnTo>
                <a:lnTo>
                  <a:pt x="17277" y="6376"/>
                </a:lnTo>
                <a:lnTo>
                  <a:pt x="17180" y="7885"/>
                </a:lnTo>
                <a:lnTo>
                  <a:pt x="17082" y="9125"/>
                </a:lnTo>
                <a:lnTo>
                  <a:pt x="17034" y="9758"/>
                </a:lnTo>
                <a:lnTo>
                  <a:pt x="17009" y="10391"/>
                </a:lnTo>
                <a:lnTo>
                  <a:pt x="16985" y="10829"/>
                </a:lnTo>
                <a:lnTo>
                  <a:pt x="16961" y="11291"/>
                </a:lnTo>
                <a:lnTo>
                  <a:pt x="16985" y="11778"/>
                </a:lnTo>
                <a:lnTo>
                  <a:pt x="17009" y="12021"/>
                </a:lnTo>
                <a:lnTo>
                  <a:pt x="17058" y="12240"/>
                </a:lnTo>
                <a:lnTo>
                  <a:pt x="9539" y="12240"/>
                </a:lnTo>
                <a:lnTo>
                  <a:pt x="8566" y="12264"/>
                </a:lnTo>
                <a:lnTo>
                  <a:pt x="7568" y="12289"/>
                </a:lnTo>
                <a:lnTo>
                  <a:pt x="5622" y="12386"/>
                </a:lnTo>
                <a:lnTo>
                  <a:pt x="5086" y="12410"/>
                </a:lnTo>
                <a:lnTo>
                  <a:pt x="4551" y="12410"/>
                </a:lnTo>
                <a:lnTo>
                  <a:pt x="4040" y="12362"/>
                </a:lnTo>
                <a:lnTo>
                  <a:pt x="3529" y="12313"/>
                </a:lnTo>
                <a:lnTo>
                  <a:pt x="2994" y="12216"/>
                </a:lnTo>
                <a:lnTo>
                  <a:pt x="2702" y="12191"/>
                </a:lnTo>
                <a:lnTo>
                  <a:pt x="2434" y="12216"/>
                </a:lnTo>
                <a:lnTo>
                  <a:pt x="2385" y="11997"/>
                </a:lnTo>
                <a:lnTo>
                  <a:pt x="2361" y="11753"/>
                </a:lnTo>
                <a:lnTo>
                  <a:pt x="2337" y="11267"/>
                </a:lnTo>
                <a:lnTo>
                  <a:pt x="2361" y="10318"/>
                </a:lnTo>
                <a:lnTo>
                  <a:pt x="2361" y="9661"/>
                </a:lnTo>
                <a:lnTo>
                  <a:pt x="2337" y="8979"/>
                </a:lnTo>
                <a:lnTo>
                  <a:pt x="2312" y="7666"/>
                </a:lnTo>
                <a:lnTo>
                  <a:pt x="2312" y="6887"/>
                </a:lnTo>
                <a:lnTo>
                  <a:pt x="2288" y="6084"/>
                </a:lnTo>
                <a:lnTo>
                  <a:pt x="2239" y="4527"/>
                </a:lnTo>
                <a:lnTo>
                  <a:pt x="2215" y="2896"/>
                </a:lnTo>
                <a:lnTo>
                  <a:pt x="2215" y="2385"/>
                </a:lnTo>
                <a:lnTo>
                  <a:pt x="2166" y="2118"/>
                </a:lnTo>
                <a:lnTo>
                  <a:pt x="2142" y="2020"/>
                </a:lnTo>
                <a:lnTo>
                  <a:pt x="2093" y="1899"/>
                </a:lnTo>
                <a:close/>
                <a:moveTo>
                  <a:pt x="18566" y="12118"/>
                </a:moveTo>
                <a:lnTo>
                  <a:pt x="18591" y="12264"/>
                </a:lnTo>
                <a:lnTo>
                  <a:pt x="18420" y="12313"/>
                </a:lnTo>
                <a:lnTo>
                  <a:pt x="18274" y="12410"/>
                </a:lnTo>
                <a:lnTo>
                  <a:pt x="17958" y="12581"/>
                </a:lnTo>
                <a:lnTo>
                  <a:pt x="17885" y="12629"/>
                </a:lnTo>
                <a:lnTo>
                  <a:pt x="17909" y="12532"/>
                </a:lnTo>
                <a:lnTo>
                  <a:pt x="17909" y="12435"/>
                </a:lnTo>
                <a:lnTo>
                  <a:pt x="18250" y="12264"/>
                </a:lnTo>
                <a:lnTo>
                  <a:pt x="18566" y="12118"/>
                </a:lnTo>
                <a:close/>
                <a:moveTo>
                  <a:pt x="8761" y="512"/>
                </a:moveTo>
                <a:lnTo>
                  <a:pt x="10318" y="585"/>
                </a:lnTo>
                <a:lnTo>
                  <a:pt x="13432" y="755"/>
                </a:lnTo>
                <a:lnTo>
                  <a:pt x="14138" y="779"/>
                </a:lnTo>
                <a:lnTo>
                  <a:pt x="14844" y="804"/>
                </a:lnTo>
                <a:lnTo>
                  <a:pt x="16279" y="779"/>
                </a:lnTo>
                <a:lnTo>
                  <a:pt x="17034" y="755"/>
                </a:lnTo>
                <a:lnTo>
                  <a:pt x="17034" y="755"/>
                </a:lnTo>
                <a:lnTo>
                  <a:pt x="16912" y="852"/>
                </a:lnTo>
                <a:lnTo>
                  <a:pt x="16790" y="950"/>
                </a:lnTo>
                <a:lnTo>
                  <a:pt x="16790" y="998"/>
                </a:lnTo>
                <a:lnTo>
                  <a:pt x="16790" y="1023"/>
                </a:lnTo>
                <a:lnTo>
                  <a:pt x="16815" y="1047"/>
                </a:lnTo>
                <a:lnTo>
                  <a:pt x="16863" y="1047"/>
                </a:lnTo>
                <a:lnTo>
                  <a:pt x="17131" y="901"/>
                </a:lnTo>
                <a:lnTo>
                  <a:pt x="17399" y="755"/>
                </a:lnTo>
                <a:lnTo>
                  <a:pt x="17837" y="779"/>
                </a:lnTo>
                <a:lnTo>
                  <a:pt x="17593" y="925"/>
                </a:lnTo>
                <a:lnTo>
                  <a:pt x="17399" y="1071"/>
                </a:lnTo>
                <a:lnTo>
                  <a:pt x="17228" y="1217"/>
                </a:lnTo>
                <a:lnTo>
                  <a:pt x="17082" y="1412"/>
                </a:lnTo>
                <a:lnTo>
                  <a:pt x="17034" y="1509"/>
                </a:lnTo>
                <a:lnTo>
                  <a:pt x="17009" y="1631"/>
                </a:lnTo>
                <a:lnTo>
                  <a:pt x="16060" y="1558"/>
                </a:lnTo>
                <a:lnTo>
                  <a:pt x="15111" y="1509"/>
                </a:lnTo>
                <a:lnTo>
                  <a:pt x="14162" y="1461"/>
                </a:lnTo>
                <a:lnTo>
                  <a:pt x="13238" y="1461"/>
                </a:lnTo>
                <a:lnTo>
                  <a:pt x="11340" y="1485"/>
                </a:lnTo>
                <a:lnTo>
                  <a:pt x="9466" y="1558"/>
                </a:lnTo>
                <a:lnTo>
                  <a:pt x="7495" y="1631"/>
                </a:lnTo>
                <a:lnTo>
                  <a:pt x="5549" y="1655"/>
                </a:lnTo>
                <a:lnTo>
                  <a:pt x="4527" y="1631"/>
                </a:lnTo>
                <a:lnTo>
                  <a:pt x="3505" y="1607"/>
                </a:lnTo>
                <a:lnTo>
                  <a:pt x="3140" y="1558"/>
                </a:lnTo>
                <a:lnTo>
                  <a:pt x="2726" y="1509"/>
                </a:lnTo>
                <a:lnTo>
                  <a:pt x="2312" y="1509"/>
                </a:lnTo>
                <a:lnTo>
                  <a:pt x="2118" y="1534"/>
                </a:lnTo>
                <a:lnTo>
                  <a:pt x="1948" y="1582"/>
                </a:lnTo>
                <a:lnTo>
                  <a:pt x="1899" y="1607"/>
                </a:lnTo>
                <a:lnTo>
                  <a:pt x="1850" y="1631"/>
                </a:lnTo>
                <a:lnTo>
                  <a:pt x="1850" y="1704"/>
                </a:lnTo>
                <a:lnTo>
                  <a:pt x="1850" y="1777"/>
                </a:lnTo>
                <a:lnTo>
                  <a:pt x="1899" y="1826"/>
                </a:lnTo>
                <a:lnTo>
                  <a:pt x="1850" y="1947"/>
                </a:lnTo>
                <a:lnTo>
                  <a:pt x="1802" y="2069"/>
                </a:lnTo>
                <a:lnTo>
                  <a:pt x="1777" y="2215"/>
                </a:lnTo>
                <a:lnTo>
                  <a:pt x="1753" y="2337"/>
                </a:lnTo>
                <a:lnTo>
                  <a:pt x="1753" y="2604"/>
                </a:lnTo>
                <a:lnTo>
                  <a:pt x="1753" y="2896"/>
                </a:lnTo>
                <a:lnTo>
                  <a:pt x="1753" y="4527"/>
                </a:lnTo>
                <a:lnTo>
                  <a:pt x="1802" y="6181"/>
                </a:lnTo>
                <a:lnTo>
                  <a:pt x="1826" y="7009"/>
                </a:lnTo>
                <a:lnTo>
                  <a:pt x="1826" y="7836"/>
                </a:lnTo>
                <a:lnTo>
                  <a:pt x="1875" y="9223"/>
                </a:lnTo>
                <a:lnTo>
                  <a:pt x="1875" y="9904"/>
                </a:lnTo>
                <a:lnTo>
                  <a:pt x="1875" y="10585"/>
                </a:lnTo>
                <a:lnTo>
                  <a:pt x="1850" y="11048"/>
                </a:lnTo>
                <a:lnTo>
                  <a:pt x="1826" y="11583"/>
                </a:lnTo>
                <a:lnTo>
                  <a:pt x="1826" y="11851"/>
                </a:lnTo>
                <a:lnTo>
                  <a:pt x="1875" y="12094"/>
                </a:lnTo>
                <a:lnTo>
                  <a:pt x="1948" y="12337"/>
                </a:lnTo>
                <a:lnTo>
                  <a:pt x="2045" y="12532"/>
                </a:lnTo>
                <a:lnTo>
                  <a:pt x="2118" y="12605"/>
                </a:lnTo>
                <a:lnTo>
                  <a:pt x="2215" y="12654"/>
                </a:lnTo>
                <a:lnTo>
                  <a:pt x="2312" y="12629"/>
                </a:lnTo>
                <a:lnTo>
                  <a:pt x="2385" y="12581"/>
                </a:lnTo>
                <a:lnTo>
                  <a:pt x="2677" y="12654"/>
                </a:lnTo>
                <a:lnTo>
                  <a:pt x="2969" y="12678"/>
                </a:lnTo>
                <a:lnTo>
                  <a:pt x="3553" y="12775"/>
                </a:lnTo>
                <a:lnTo>
                  <a:pt x="4040" y="12824"/>
                </a:lnTo>
                <a:lnTo>
                  <a:pt x="4502" y="12873"/>
                </a:lnTo>
                <a:lnTo>
                  <a:pt x="5427" y="12873"/>
                </a:lnTo>
                <a:lnTo>
                  <a:pt x="6449" y="12848"/>
                </a:lnTo>
                <a:lnTo>
                  <a:pt x="7495" y="12800"/>
                </a:lnTo>
                <a:lnTo>
                  <a:pt x="8517" y="12751"/>
                </a:lnTo>
                <a:lnTo>
                  <a:pt x="9539" y="12727"/>
                </a:lnTo>
                <a:lnTo>
                  <a:pt x="17277" y="12727"/>
                </a:lnTo>
                <a:lnTo>
                  <a:pt x="17350" y="12775"/>
                </a:lnTo>
                <a:lnTo>
                  <a:pt x="17496" y="12775"/>
                </a:lnTo>
                <a:lnTo>
                  <a:pt x="17569" y="12727"/>
                </a:lnTo>
                <a:lnTo>
                  <a:pt x="17715" y="12727"/>
                </a:lnTo>
                <a:lnTo>
                  <a:pt x="17569" y="12824"/>
                </a:lnTo>
                <a:lnTo>
                  <a:pt x="17423" y="12946"/>
                </a:lnTo>
                <a:lnTo>
                  <a:pt x="17301" y="13092"/>
                </a:lnTo>
                <a:lnTo>
                  <a:pt x="17180" y="13238"/>
                </a:lnTo>
                <a:lnTo>
                  <a:pt x="17180" y="13262"/>
                </a:lnTo>
                <a:lnTo>
                  <a:pt x="17180" y="13286"/>
                </a:lnTo>
                <a:lnTo>
                  <a:pt x="17204" y="13311"/>
                </a:lnTo>
                <a:lnTo>
                  <a:pt x="17253" y="13311"/>
                </a:lnTo>
                <a:lnTo>
                  <a:pt x="17472" y="13262"/>
                </a:lnTo>
                <a:lnTo>
                  <a:pt x="17666" y="13189"/>
                </a:lnTo>
                <a:lnTo>
                  <a:pt x="18055" y="12994"/>
                </a:lnTo>
                <a:lnTo>
                  <a:pt x="18347" y="12848"/>
                </a:lnTo>
                <a:lnTo>
                  <a:pt x="18615" y="12727"/>
                </a:lnTo>
                <a:lnTo>
                  <a:pt x="18664" y="12946"/>
                </a:lnTo>
                <a:lnTo>
                  <a:pt x="18396" y="13092"/>
                </a:lnTo>
                <a:lnTo>
                  <a:pt x="17982" y="13335"/>
                </a:lnTo>
                <a:lnTo>
                  <a:pt x="17593" y="13603"/>
                </a:lnTo>
                <a:lnTo>
                  <a:pt x="17545" y="13627"/>
                </a:lnTo>
                <a:lnTo>
                  <a:pt x="17545" y="13676"/>
                </a:lnTo>
                <a:lnTo>
                  <a:pt x="17569" y="13700"/>
                </a:lnTo>
                <a:lnTo>
                  <a:pt x="17618" y="13724"/>
                </a:lnTo>
                <a:lnTo>
                  <a:pt x="17861" y="13700"/>
                </a:lnTo>
                <a:lnTo>
                  <a:pt x="18080" y="13651"/>
                </a:lnTo>
                <a:lnTo>
                  <a:pt x="18274" y="13578"/>
                </a:lnTo>
                <a:lnTo>
                  <a:pt x="18493" y="13457"/>
                </a:lnTo>
                <a:lnTo>
                  <a:pt x="18712" y="13335"/>
                </a:lnTo>
                <a:lnTo>
                  <a:pt x="18785" y="13724"/>
                </a:lnTo>
                <a:lnTo>
                  <a:pt x="18250" y="13773"/>
                </a:lnTo>
                <a:lnTo>
                  <a:pt x="17739" y="13797"/>
                </a:lnTo>
                <a:lnTo>
                  <a:pt x="17204" y="13773"/>
                </a:lnTo>
                <a:lnTo>
                  <a:pt x="16669" y="13724"/>
                </a:lnTo>
                <a:lnTo>
                  <a:pt x="15622" y="13603"/>
                </a:lnTo>
                <a:lnTo>
                  <a:pt x="15087" y="13554"/>
                </a:lnTo>
                <a:lnTo>
                  <a:pt x="14576" y="13530"/>
                </a:lnTo>
                <a:lnTo>
                  <a:pt x="12118" y="13530"/>
                </a:lnTo>
                <a:lnTo>
                  <a:pt x="9661" y="13554"/>
                </a:lnTo>
                <a:lnTo>
                  <a:pt x="8469" y="13578"/>
                </a:lnTo>
                <a:lnTo>
                  <a:pt x="7301" y="13627"/>
                </a:lnTo>
                <a:lnTo>
                  <a:pt x="4916" y="13773"/>
                </a:lnTo>
                <a:lnTo>
                  <a:pt x="3772" y="13822"/>
                </a:lnTo>
                <a:lnTo>
                  <a:pt x="2629" y="13846"/>
                </a:lnTo>
                <a:lnTo>
                  <a:pt x="2020" y="13822"/>
                </a:lnTo>
                <a:lnTo>
                  <a:pt x="1412" y="13797"/>
                </a:lnTo>
                <a:lnTo>
                  <a:pt x="1145" y="13773"/>
                </a:lnTo>
                <a:lnTo>
                  <a:pt x="853" y="13749"/>
                </a:lnTo>
                <a:lnTo>
                  <a:pt x="853" y="13724"/>
                </a:lnTo>
                <a:lnTo>
                  <a:pt x="731" y="13408"/>
                </a:lnTo>
                <a:lnTo>
                  <a:pt x="658" y="13092"/>
                </a:lnTo>
                <a:lnTo>
                  <a:pt x="585" y="12775"/>
                </a:lnTo>
                <a:lnTo>
                  <a:pt x="561" y="12435"/>
                </a:lnTo>
                <a:lnTo>
                  <a:pt x="561" y="11753"/>
                </a:lnTo>
                <a:lnTo>
                  <a:pt x="561" y="11121"/>
                </a:lnTo>
                <a:lnTo>
                  <a:pt x="561" y="9320"/>
                </a:lnTo>
                <a:lnTo>
                  <a:pt x="561" y="8420"/>
                </a:lnTo>
                <a:lnTo>
                  <a:pt x="585" y="7495"/>
                </a:lnTo>
                <a:lnTo>
                  <a:pt x="658" y="5792"/>
                </a:lnTo>
                <a:lnTo>
                  <a:pt x="731" y="4064"/>
                </a:lnTo>
                <a:lnTo>
                  <a:pt x="755" y="3188"/>
                </a:lnTo>
                <a:lnTo>
                  <a:pt x="755" y="2337"/>
                </a:lnTo>
                <a:lnTo>
                  <a:pt x="731" y="1485"/>
                </a:lnTo>
                <a:lnTo>
                  <a:pt x="707" y="609"/>
                </a:lnTo>
                <a:lnTo>
                  <a:pt x="804" y="682"/>
                </a:lnTo>
                <a:lnTo>
                  <a:pt x="950" y="755"/>
                </a:lnTo>
                <a:lnTo>
                  <a:pt x="1072" y="804"/>
                </a:lnTo>
                <a:lnTo>
                  <a:pt x="1242" y="852"/>
                </a:lnTo>
                <a:lnTo>
                  <a:pt x="1583" y="901"/>
                </a:lnTo>
                <a:lnTo>
                  <a:pt x="1948" y="925"/>
                </a:lnTo>
                <a:lnTo>
                  <a:pt x="2312" y="901"/>
                </a:lnTo>
                <a:lnTo>
                  <a:pt x="2653" y="901"/>
                </a:lnTo>
                <a:lnTo>
                  <a:pt x="3164" y="852"/>
                </a:lnTo>
                <a:lnTo>
                  <a:pt x="4162" y="755"/>
                </a:lnTo>
                <a:lnTo>
                  <a:pt x="5184" y="633"/>
                </a:lnTo>
                <a:lnTo>
                  <a:pt x="6181" y="560"/>
                </a:lnTo>
                <a:lnTo>
                  <a:pt x="6692" y="512"/>
                </a:lnTo>
                <a:close/>
                <a:moveTo>
                  <a:pt x="11096" y="14016"/>
                </a:moveTo>
                <a:lnTo>
                  <a:pt x="11096" y="14187"/>
                </a:lnTo>
                <a:lnTo>
                  <a:pt x="10926" y="14260"/>
                </a:lnTo>
                <a:lnTo>
                  <a:pt x="10780" y="14357"/>
                </a:lnTo>
                <a:lnTo>
                  <a:pt x="10488" y="14552"/>
                </a:lnTo>
                <a:lnTo>
                  <a:pt x="10293" y="14698"/>
                </a:lnTo>
                <a:lnTo>
                  <a:pt x="10123" y="14868"/>
                </a:lnTo>
                <a:lnTo>
                  <a:pt x="9953" y="15038"/>
                </a:lnTo>
                <a:lnTo>
                  <a:pt x="9807" y="15233"/>
                </a:lnTo>
                <a:lnTo>
                  <a:pt x="9807" y="15282"/>
                </a:lnTo>
                <a:lnTo>
                  <a:pt x="9831" y="15330"/>
                </a:lnTo>
                <a:lnTo>
                  <a:pt x="9856" y="15379"/>
                </a:lnTo>
                <a:lnTo>
                  <a:pt x="9929" y="15379"/>
                </a:lnTo>
                <a:lnTo>
                  <a:pt x="10099" y="15282"/>
                </a:lnTo>
                <a:lnTo>
                  <a:pt x="10245" y="15184"/>
                </a:lnTo>
                <a:lnTo>
                  <a:pt x="10537" y="14941"/>
                </a:lnTo>
                <a:lnTo>
                  <a:pt x="10804" y="14771"/>
                </a:lnTo>
                <a:lnTo>
                  <a:pt x="11072" y="14600"/>
                </a:lnTo>
                <a:lnTo>
                  <a:pt x="11072" y="14600"/>
                </a:lnTo>
                <a:lnTo>
                  <a:pt x="11048" y="15087"/>
                </a:lnTo>
                <a:lnTo>
                  <a:pt x="10926" y="15136"/>
                </a:lnTo>
                <a:lnTo>
                  <a:pt x="10804" y="15209"/>
                </a:lnTo>
                <a:lnTo>
                  <a:pt x="10585" y="15330"/>
                </a:lnTo>
                <a:lnTo>
                  <a:pt x="10439" y="15403"/>
                </a:lnTo>
                <a:lnTo>
                  <a:pt x="10269" y="15525"/>
                </a:lnTo>
                <a:lnTo>
                  <a:pt x="10123" y="15647"/>
                </a:lnTo>
                <a:lnTo>
                  <a:pt x="10074" y="15695"/>
                </a:lnTo>
                <a:lnTo>
                  <a:pt x="10050" y="15793"/>
                </a:lnTo>
                <a:lnTo>
                  <a:pt x="10050" y="15817"/>
                </a:lnTo>
                <a:lnTo>
                  <a:pt x="10074" y="15841"/>
                </a:lnTo>
                <a:lnTo>
                  <a:pt x="10245" y="15841"/>
                </a:lnTo>
                <a:lnTo>
                  <a:pt x="10391" y="15817"/>
                </a:lnTo>
                <a:lnTo>
                  <a:pt x="10683" y="15671"/>
                </a:lnTo>
                <a:lnTo>
                  <a:pt x="11023" y="15501"/>
                </a:lnTo>
                <a:lnTo>
                  <a:pt x="10999" y="15841"/>
                </a:lnTo>
                <a:lnTo>
                  <a:pt x="10756" y="15987"/>
                </a:lnTo>
                <a:lnTo>
                  <a:pt x="10610" y="16085"/>
                </a:lnTo>
                <a:lnTo>
                  <a:pt x="10464" y="16206"/>
                </a:lnTo>
                <a:lnTo>
                  <a:pt x="10342" y="16352"/>
                </a:lnTo>
                <a:lnTo>
                  <a:pt x="10196" y="16474"/>
                </a:lnTo>
                <a:lnTo>
                  <a:pt x="10172" y="16498"/>
                </a:lnTo>
                <a:lnTo>
                  <a:pt x="10172" y="16522"/>
                </a:lnTo>
                <a:lnTo>
                  <a:pt x="10196" y="16547"/>
                </a:lnTo>
                <a:lnTo>
                  <a:pt x="10245" y="16547"/>
                </a:lnTo>
                <a:lnTo>
                  <a:pt x="10537" y="16425"/>
                </a:lnTo>
                <a:lnTo>
                  <a:pt x="10804" y="16303"/>
                </a:lnTo>
                <a:lnTo>
                  <a:pt x="10975" y="16230"/>
                </a:lnTo>
                <a:lnTo>
                  <a:pt x="10975" y="16449"/>
                </a:lnTo>
                <a:lnTo>
                  <a:pt x="10902" y="16474"/>
                </a:lnTo>
                <a:lnTo>
                  <a:pt x="10756" y="16547"/>
                </a:lnTo>
                <a:lnTo>
                  <a:pt x="10634" y="16620"/>
                </a:lnTo>
                <a:lnTo>
                  <a:pt x="10415" y="16814"/>
                </a:lnTo>
                <a:lnTo>
                  <a:pt x="10391" y="16863"/>
                </a:lnTo>
                <a:lnTo>
                  <a:pt x="10391" y="16887"/>
                </a:lnTo>
                <a:lnTo>
                  <a:pt x="10391" y="16960"/>
                </a:lnTo>
                <a:lnTo>
                  <a:pt x="10464" y="16985"/>
                </a:lnTo>
                <a:lnTo>
                  <a:pt x="10537" y="16985"/>
                </a:lnTo>
                <a:lnTo>
                  <a:pt x="10780" y="16887"/>
                </a:lnTo>
                <a:lnTo>
                  <a:pt x="11023" y="16790"/>
                </a:lnTo>
                <a:lnTo>
                  <a:pt x="11048" y="16887"/>
                </a:lnTo>
                <a:lnTo>
                  <a:pt x="10926" y="16960"/>
                </a:lnTo>
                <a:lnTo>
                  <a:pt x="10829" y="17058"/>
                </a:lnTo>
                <a:lnTo>
                  <a:pt x="10585" y="17252"/>
                </a:lnTo>
                <a:lnTo>
                  <a:pt x="10561" y="17277"/>
                </a:lnTo>
                <a:lnTo>
                  <a:pt x="10561" y="17301"/>
                </a:lnTo>
                <a:lnTo>
                  <a:pt x="10585" y="17325"/>
                </a:lnTo>
                <a:lnTo>
                  <a:pt x="10610" y="17325"/>
                </a:lnTo>
                <a:lnTo>
                  <a:pt x="10780" y="17301"/>
                </a:lnTo>
                <a:lnTo>
                  <a:pt x="10950" y="17252"/>
                </a:lnTo>
                <a:lnTo>
                  <a:pt x="11096" y="17179"/>
                </a:lnTo>
                <a:lnTo>
                  <a:pt x="11242" y="17082"/>
                </a:lnTo>
                <a:lnTo>
                  <a:pt x="11388" y="17155"/>
                </a:lnTo>
                <a:lnTo>
                  <a:pt x="11534" y="17179"/>
                </a:lnTo>
                <a:lnTo>
                  <a:pt x="11705" y="17204"/>
                </a:lnTo>
                <a:lnTo>
                  <a:pt x="11875" y="17204"/>
                </a:lnTo>
                <a:lnTo>
                  <a:pt x="12216" y="17179"/>
                </a:lnTo>
                <a:lnTo>
                  <a:pt x="12508" y="17155"/>
                </a:lnTo>
                <a:lnTo>
                  <a:pt x="12897" y="17179"/>
                </a:lnTo>
                <a:lnTo>
                  <a:pt x="13067" y="17179"/>
                </a:lnTo>
                <a:lnTo>
                  <a:pt x="13262" y="17228"/>
                </a:lnTo>
                <a:lnTo>
                  <a:pt x="13432" y="17277"/>
                </a:lnTo>
                <a:lnTo>
                  <a:pt x="13554" y="17374"/>
                </a:lnTo>
                <a:lnTo>
                  <a:pt x="13676" y="17496"/>
                </a:lnTo>
                <a:lnTo>
                  <a:pt x="13773" y="17617"/>
                </a:lnTo>
                <a:lnTo>
                  <a:pt x="13530" y="17593"/>
                </a:lnTo>
                <a:lnTo>
                  <a:pt x="12556" y="17593"/>
                </a:lnTo>
                <a:lnTo>
                  <a:pt x="11826" y="17642"/>
                </a:lnTo>
                <a:lnTo>
                  <a:pt x="10366" y="17715"/>
                </a:lnTo>
                <a:lnTo>
                  <a:pt x="9637" y="17739"/>
                </a:lnTo>
                <a:lnTo>
                  <a:pt x="8907" y="17763"/>
                </a:lnTo>
                <a:lnTo>
                  <a:pt x="7763" y="17788"/>
                </a:lnTo>
                <a:lnTo>
                  <a:pt x="6644" y="17788"/>
                </a:lnTo>
                <a:lnTo>
                  <a:pt x="6181" y="17739"/>
                </a:lnTo>
                <a:lnTo>
                  <a:pt x="5816" y="17715"/>
                </a:lnTo>
                <a:lnTo>
                  <a:pt x="5500" y="17690"/>
                </a:lnTo>
                <a:lnTo>
                  <a:pt x="5597" y="17544"/>
                </a:lnTo>
                <a:lnTo>
                  <a:pt x="5743" y="17447"/>
                </a:lnTo>
                <a:lnTo>
                  <a:pt x="5865" y="17350"/>
                </a:lnTo>
                <a:lnTo>
                  <a:pt x="6035" y="17277"/>
                </a:lnTo>
                <a:lnTo>
                  <a:pt x="6206" y="17228"/>
                </a:lnTo>
                <a:lnTo>
                  <a:pt x="6376" y="17179"/>
                </a:lnTo>
                <a:lnTo>
                  <a:pt x="6765" y="17155"/>
                </a:lnTo>
                <a:lnTo>
                  <a:pt x="7057" y="17179"/>
                </a:lnTo>
                <a:lnTo>
                  <a:pt x="7374" y="17204"/>
                </a:lnTo>
                <a:lnTo>
                  <a:pt x="7544" y="17179"/>
                </a:lnTo>
                <a:lnTo>
                  <a:pt x="7690" y="17179"/>
                </a:lnTo>
                <a:lnTo>
                  <a:pt x="7836" y="17131"/>
                </a:lnTo>
                <a:lnTo>
                  <a:pt x="7958" y="17058"/>
                </a:lnTo>
                <a:lnTo>
                  <a:pt x="7982" y="17009"/>
                </a:lnTo>
                <a:lnTo>
                  <a:pt x="8055" y="17033"/>
                </a:lnTo>
                <a:lnTo>
                  <a:pt x="8128" y="17033"/>
                </a:lnTo>
                <a:lnTo>
                  <a:pt x="8177" y="17009"/>
                </a:lnTo>
                <a:lnTo>
                  <a:pt x="8225" y="16960"/>
                </a:lnTo>
                <a:lnTo>
                  <a:pt x="8274" y="16887"/>
                </a:lnTo>
                <a:lnTo>
                  <a:pt x="8298" y="16766"/>
                </a:lnTo>
                <a:lnTo>
                  <a:pt x="8298" y="16668"/>
                </a:lnTo>
                <a:lnTo>
                  <a:pt x="8298" y="16620"/>
                </a:lnTo>
                <a:lnTo>
                  <a:pt x="8274" y="16595"/>
                </a:lnTo>
                <a:lnTo>
                  <a:pt x="8298" y="16303"/>
                </a:lnTo>
                <a:lnTo>
                  <a:pt x="8298" y="15768"/>
                </a:lnTo>
                <a:lnTo>
                  <a:pt x="8298" y="15233"/>
                </a:lnTo>
                <a:lnTo>
                  <a:pt x="8298" y="14965"/>
                </a:lnTo>
                <a:lnTo>
                  <a:pt x="8323" y="14649"/>
                </a:lnTo>
                <a:lnTo>
                  <a:pt x="8323" y="14333"/>
                </a:lnTo>
                <a:lnTo>
                  <a:pt x="8323" y="14187"/>
                </a:lnTo>
                <a:lnTo>
                  <a:pt x="8298" y="14065"/>
                </a:lnTo>
                <a:lnTo>
                  <a:pt x="9101" y="14041"/>
                </a:lnTo>
                <a:lnTo>
                  <a:pt x="9101" y="14041"/>
                </a:lnTo>
                <a:lnTo>
                  <a:pt x="8980" y="14138"/>
                </a:lnTo>
                <a:lnTo>
                  <a:pt x="8834" y="14260"/>
                </a:lnTo>
                <a:lnTo>
                  <a:pt x="8688" y="14406"/>
                </a:lnTo>
                <a:lnTo>
                  <a:pt x="8663" y="14454"/>
                </a:lnTo>
                <a:lnTo>
                  <a:pt x="8639" y="14503"/>
                </a:lnTo>
                <a:lnTo>
                  <a:pt x="8615" y="14600"/>
                </a:lnTo>
                <a:lnTo>
                  <a:pt x="8615" y="14649"/>
                </a:lnTo>
                <a:lnTo>
                  <a:pt x="8639" y="14673"/>
                </a:lnTo>
                <a:lnTo>
                  <a:pt x="8761" y="14673"/>
                </a:lnTo>
                <a:lnTo>
                  <a:pt x="8858" y="14649"/>
                </a:lnTo>
                <a:lnTo>
                  <a:pt x="9028" y="14527"/>
                </a:lnTo>
                <a:lnTo>
                  <a:pt x="9199" y="14406"/>
                </a:lnTo>
                <a:lnTo>
                  <a:pt x="9466" y="14235"/>
                </a:lnTo>
                <a:lnTo>
                  <a:pt x="9710" y="14016"/>
                </a:lnTo>
                <a:lnTo>
                  <a:pt x="9953" y="14016"/>
                </a:lnTo>
                <a:lnTo>
                  <a:pt x="9734" y="14211"/>
                </a:lnTo>
                <a:lnTo>
                  <a:pt x="9539" y="14406"/>
                </a:lnTo>
                <a:lnTo>
                  <a:pt x="9345" y="14625"/>
                </a:lnTo>
                <a:lnTo>
                  <a:pt x="9199" y="14868"/>
                </a:lnTo>
                <a:lnTo>
                  <a:pt x="9199" y="14892"/>
                </a:lnTo>
                <a:lnTo>
                  <a:pt x="9199" y="14917"/>
                </a:lnTo>
                <a:lnTo>
                  <a:pt x="9223" y="14941"/>
                </a:lnTo>
                <a:lnTo>
                  <a:pt x="9272" y="14941"/>
                </a:lnTo>
                <a:lnTo>
                  <a:pt x="9393" y="14892"/>
                </a:lnTo>
                <a:lnTo>
                  <a:pt x="9515" y="14844"/>
                </a:lnTo>
                <a:lnTo>
                  <a:pt x="9758" y="14698"/>
                </a:lnTo>
                <a:lnTo>
                  <a:pt x="10196" y="14357"/>
                </a:lnTo>
                <a:lnTo>
                  <a:pt x="10464" y="14235"/>
                </a:lnTo>
                <a:lnTo>
                  <a:pt x="10658" y="14138"/>
                </a:lnTo>
                <a:lnTo>
                  <a:pt x="10804" y="14016"/>
                </a:lnTo>
                <a:close/>
                <a:moveTo>
                  <a:pt x="6936" y="1"/>
                </a:moveTo>
                <a:lnTo>
                  <a:pt x="5914" y="74"/>
                </a:lnTo>
                <a:lnTo>
                  <a:pt x="4892" y="147"/>
                </a:lnTo>
                <a:lnTo>
                  <a:pt x="3870" y="268"/>
                </a:lnTo>
                <a:lnTo>
                  <a:pt x="2945" y="366"/>
                </a:lnTo>
                <a:lnTo>
                  <a:pt x="2483" y="390"/>
                </a:lnTo>
                <a:lnTo>
                  <a:pt x="1680" y="390"/>
                </a:lnTo>
                <a:lnTo>
                  <a:pt x="1339" y="317"/>
                </a:lnTo>
                <a:lnTo>
                  <a:pt x="658" y="195"/>
                </a:lnTo>
                <a:lnTo>
                  <a:pt x="634" y="147"/>
                </a:lnTo>
                <a:lnTo>
                  <a:pt x="585" y="122"/>
                </a:lnTo>
                <a:lnTo>
                  <a:pt x="512" y="98"/>
                </a:lnTo>
                <a:lnTo>
                  <a:pt x="463" y="98"/>
                </a:lnTo>
                <a:lnTo>
                  <a:pt x="390" y="122"/>
                </a:lnTo>
                <a:lnTo>
                  <a:pt x="342" y="147"/>
                </a:lnTo>
                <a:lnTo>
                  <a:pt x="317" y="220"/>
                </a:lnTo>
                <a:lnTo>
                  <a:pt x="293" y="293"/>
                </a:lnTo>
                <a:lnTo>
                  <a:pt x="244" y="1169"/>
                </a:lnTo>
                <a:lnTo>
                  <a:pt x="220" y="2069"/>
                </a:lnTo>
                <a:lnTo>
                  <a:pt x="196" y="3821"/>
                </a:lnTo>
                <a:lnTo>
                  <a:pt x="171" y="4794"/>
                </a:lnTo>
                <a:lnTo>
                  <a:pt x="123" y="5768"/>
                </a:lnTo>
                <a:lnTo>
                  <a:pt x="25" y="7690"/>
                </a:lnTo>
                <a:lnTo>
                  <a:pt x="1" y="8614"/>
                </a:lnTo>
                <a:lnTo>
                  <a:pt x="1" y="9539"/>
                </a:lnTo>
                <a:lnTo>
                  <a:pt x="25" y="11364"/>
                </a:lnTo>
                <a:lnTo>
                  <a:pt x="1" y="11997"/>
                </a:lnTo>
                <a:lnTo>
                  <a:pt x="1" y="12362"/>
                </a:lnTo>
                <a:lnTo>
                  <a:pt x="25" y="12702"/>
                </a:lnTo>
                <a:lnTo>
                  <a:pt x="50" y="13067"/>
                </a:lnTo>
                <a:lnTo>
                  <a:pt x="123" y="13408"/>
                </a:lnTo>
                <a:lnTo>
                  <a:pt x="244" y="13700"/>
                </a:lnTo>
                <a:lnTo>
                  <a:pt x="317" y="13846"/>
                </a:lnTo>
                <a:lnTo>
                  <a:pt x="390" y="13968"/>
                </a:lnTo>
                <a:lnTo>
                  <a:pt x="463" y="14065"/>
                </a:lnTo>
                <a:lnTo>
                  <a:pt x="561" y="14089"/>
                </a:lnTo>
                <a:lnTo>
                  <a:pt x="634" y="14089"/>
                </a:lnTo>
                <a:lnTo>
                  <a:pt x="731" y="14065"/>
                </a:lnTo>
                <a:lnTo>
                  <a:pt x="901" y="14138"/>
                </a:lnTo>
                <a:lnTo>
                  <a:pt x="1072" y="14162"/>
                </a:lnTo>
                <a:lnTo>
                  <a:pt x="1412" y="14211"/>
                </a:lnTo>
                <a:lnTo>
                  <a:pt x="2093" y="14260"/>
                </a:lnTo>
                <a:lnTo>
                  <a:pt x="2726" y="14308"/>
                </a:lnTo>
                <a:lnTo>
                  <a:pt x="3334" y="14308"/>
                </a:lnTo>
                <a:lnTo>
                  <a:pt x="3943" y="14284"/>
                </a:lnTo>
                <a:lnTo>
                  <a:pt x="4551" y="14260"/>
                </a:lnTo>
                <a:lnTo>
                  <a:pt x="7958" y="14089"/>
                </a:lnTo>
                <a:lnTo>
                  <a:pt x="7958" y="14089"/>
                </a:lnTo>
                <a:lnTo>
                  <a:pt x="7909" y="14211"/>
                </a:lnTo>
                <a:lnTo>
                  <a:pt x="7885" y="14357"/>
                </a:lnTo>
                <a:lnTo>
                  <a:pt x="7860" y="14673"/>
                </a:lnTo>
                <a:lnTo>
                  <a:pt x="7860" y="15233"/>
                </a:lnTo>
                <a:lnTo>
                  <a:pt x="7860" y="15768"/>
                </a:lnTo>
                <a:lnTo>
                  <a:pt x="7836" y="16303"/>
                </a:lnTo>
                <a:lnTo>
                  <a:pt x="7812" y="16547"/>
                </a:lnTo>
                <a:lnTo>
                  <a:pt x="7812" y="16668"/>
                </a:lnTo>
                <a:lnTo>
                  <a:pt x="7812" y="16790"/>
                </a:lnTo>
                <a:lnTo>
                  <a:pt x="7666" y="16741"/>
                </a:lnTo>
                <a:lnTo>
                  <a:pt x="7471" y="16693"/>
                </a:lnTo>
                <a:lnTo>
                  <a:pt x="7276" y="16693"/>
                </a:lnTo>
                <a:lnTo>
                  <a:pt x="7057" y="16668"/>
                </a:lnTo>
                <a:lnTo>
                  <a:pt x="6644" y="16693"/>
                </a:lnTo>
                <a:lnTo>
                  <a:pt x="6303" y="16741"/>
                </a:lnTo>
                <a:lnTo>
                  <a:pt x="6060" y="16790"/>
                </a:lnTo>
                <a:lnTo>
                  <a:pt x="5841" y="16863"/>
                </a:lnTo>
                <a:lnTo>
                  <a:pt x="5646" y="16936"/>
                </a:lnTo>
                <a:lnTo>
                  <a:pt x="5451" y="17058"/>
                </a:lnTo>
                <a:lnTo>
                  <a:pt x="5281" y="17204"/>
                </a:lnTo>
                <a:lnTo>
                  <a:pt x="5135" y="17374"/>
                </a:lnTo>
                <a:lnTo>
                  <a:pt x="5038" y="17569"/>
                </a:lnTo>
                <a:lnTo>
                  <a:pt x="4940" y="17812"/>
                </a:lnTo>
                <a:lnTo>
                  <a:pt x="4940" y="17885"/>
                </a:lnTo>
                <a:lnTo>
                  <a:pt x="4940" y="17958"/>
                </a:lnTo>
                <a:lnTo>
                  <a:pt x="4989" y="18031"/>
                </a:lnTo>
                <a:lnTo>
                  <a:pt x="5038" y="18055"/>
                </a:lnTo>
                <a:lnTo>
                  <a:pt x="5111" y="18080"/>
                </a:lnTo>
                <a:lnTo>
                  <a:pt x="5184" y="18080"/>
                </a:lnTo>
                <a:lnTo>
                  <a:pt x="5257" y="18055"/>
                </a:lnTo>
                <a:lnTo>
                  <a:pt x="5330" y="18007"/>
                </a:lnTo>
                <a:lnTo>
                  <a:pt x="5451" y="18080"/>
                </a:lnTo>
                <a:lnTo>
                  <a:pt x="5597" y="18128"/>
                </a:lnTo>
                <a:lnTo>
                  <a:pt x="5743" y="18177"/>
                </a:lnTo>
                <a:lnTo>
                  <a:pt x="5914" y="18201"/>
                </a:lnTo>
                <a:lnTo>
                  <a:pt x="6254" y="18226"/>
                </a:lnTo>
                <a:lnTo>
                  <a:pt x="6498" y="18226"/>
                </a:lnTo>
                <a:lnTo>
                  <a:pt x="7082" y="18250"/>
                </a:lnTo>
                <a:lnTo>
                  <a:pt x="7641" y="18250"/>
                </a:lnTo>
                <a:lnTo>
                  <a:pt x="8785" y="18226"/>
                </a:lnTo>
                <a:lnTo>
                  <a:pt x="10147" y="18201"/>
                </a:lnTo>
                <a:lnTo>
                  <a:pt x="11486" y="18128"/>
                </a:lnTo>
                <a:lnTo>
                  <a:pt x="12994" y="18080"/>
                </a:lnTo>
                <a:lnTo>
                  <a:pt x="13238" y="18080"/>
                </a:lnTo>
                <a:lnTo>
                  <a:pt x="13505" y="18104"/>
                </a:lnTo>
                <a:lnTo>
                  <a:pt x="13773" y="18080"/>
                </a:lnTo>
                <a:lnTo>
                  <a:pt x="13919" y="18080"/>
                </a:lnTo>
                <a:lnTo>
                  <a:pt x="14016" y="18031"/>
                </a:lnTo>
                <a:lnTo>
                  <a:pt x="14089" y="18080"/>
                </a:lnTo>
                <a:lnTo>
                  <a:pt x="14235" y="18080"/>
                </a:lnTo>
                <a:lnTo>
                  <a:pt x="14284" y="18055"/>
                </a:lnTo>
                <a:lnTo>
                  <a:pt x="14333" y="18007"/>
                </a:lnTo>
                <a:lnTo>
                  <a:pt x="14381" y="17958"/>
                </a:lnTo>
                <a:lnTo>
                  <a:pt x="14406" y="17885"/>
                </a:lnTo>
                <a:lnTo>
                  <a:pt x="14381" y="17812"/>
                </a:lnTo>
                <a:lnTo>
                  <a:pt x="14308" y="17569"/>
                </a:lnTo>
                <a:lnTo>
                  <a:pt x="14211" y="17374"/>
                </a:lnTo>
                <a:lnTo>
                  <a:pt x="14065" y="17179"/>
                </a:lnTo>
                <a:lnTo>
                  <a:pt x="13895" y="17033"/>
                </a:lnTo>
                <a:lnTo>
                  <a:pt x="13700" y="16912"/>
                </a:lnTo>
                <a:lnTo>
                  <a:pt x="13505" y="16814"/>
                </a:lnTo>
                <a:lnTo>
                  <a:pt x="13262" y="16741"/>
                </a:lnTo>
                <a:lnTo>
                  <a:pt x="13043" y="16693"/>
                </a:lnTo>
                <a:lnTo>
                  <a:pt x="12581" y="16693"/>
                </a:lnTo>
                <a:lnTo>
                  <a:pt x="12118" y="16766"/>
                </a:lnTo>
                <a:lnTo>
                  <a:pt x="11802" y="16790"/>
                </a:lnTo>
                <a:lnTo>
                  <a:pt x="11486" y="16814"/>
                </a:lnTo>
                <a:lnTo>
                  <a:pt x="11461" y="16620"/>
                </a:lnTo>
                <a:lnTo>
                  <a:pt x="11510" y="16571"/>
                </a:lnTo>
                <a:lnTo>
                  <a:pt x="11534" y="16498"/>
                </a:lnTo>
                <a:lnTo>
                  <a:pt x="11534" y="16449"/>
                </a:lnTo>
                <a:lnTo>
                  <a:pt x="11486" y="16425"/>
                </a:lnTo>
                <a:lnTo>
                  <a:pt x="11437" y="16401"/>
                </a:lnTo>
                <a:lnTo>
                  <a:pt x="11437" y="15939"/>
                </a:lnTo>
                <a:lnTo>
                  <a:pt x="11461" y="15501"/>
                </a:lnTo>
                <a:lnTo>
                  <a:pt x="11534" y="14746"/>
                </a:lnTo>
                <a:lnTo>
                  <a:pt x="11534" y="14381"/>
                </a:lnTo>
                <a:lnTo>
                  <a:pt x="11510" y="14187"/>
                </a:lnTo>
                <a:lnTo>
                  <a:pt x="11461" y="14016"/>
                </a:lnTo>
                <a:lnTo>
                  <a:pt x="14576" y="14016"/>
                </a:lnTo>
                <a:lnTo>
                  <a:pt x="15136" y="14041"/>
                </a:lnTo>
                <a:lnTo>
                  <a:pt x="15720" y="14089"/>
                </a:lnTo>
                <a:lnTo>
                  <a:pt x="16839" y="14211"/>
                </a:lnTo>
                <a:lnTo>
                  <a:pt x="17423" y="14260"/>
                </a:lnTo>
                <a:lnTo>
                  <a:pt x="17982" y="14260"/>
                </a:lnTo>
                <a:lnTo>
                  <a:pt x="18542" y="14235"/>
                </a:lnTo>
                <a:lnTo>
                  <a:pt x="18834" y="14211"/>
                </a:lnTo>
                <a:lnTo>
                  <a:pt x="19102" y="14138"/>
                </a:lnTo>
                <a:lnTo>
                  <a:pt x="19199" y="14114"/>
                </a:lnTo>
                <a:lnTo>
                  <a:pt x="19272" y="14041"/>
                </a:lnTo>
                <a:lnTo>
                  <a:pt x="19296" y="13968"/>
                </a:lnTo>
                <a:lnTo>
                  <a:pt x="19272" y="13870"/>
                </a:lnTo>
                <a:lnTo>
                  <a:pt x="19272" y="13773"/>
                </a:lnTo>
                <a:lnTo>
                  <a:pt x="19150" y="13043"/>
                </a:lnTo>
                <a:lnTo>
                  <a:pt x="19248" y="12921"/>
                </a:lnTo>
                <a:lnTo>
                  <a:pt x="19248" y="12873"/>
                </a:lnTo>
                <a:lnTo>
                  <a:pt x="19248" y="12824"/>
                </a:lnTo>
                <a:lnTo>
                  <a:pt x="19223" y="12800"/>
                </a:lnTo>
                <a:lnTo>
                  <a:pt x="19102" y="12800"/>
                </a:lnTo>
                <a:lnTo>
                  <a:pt x="19053" y="12337"/>
                </a:lnTo>
                <a:lnTo>
                  <a:pt x="19029" y="11875"/>
                </a:lnTo>
                <a:lnTo>
                  <a:pt x="18980" y="10926"/>
                </a:lnTo>
                <a:lnTo>
                  <a:pt x="18980" y="10001"/>
                </a:lnTo>
                <a:lnTo>
                  <a:pt x="19004" y="9052"/>
                </a:lnTo>
                <a:lnTo>
                  <a:pt x="19004" y="8955"/>
                </a:lnTo>
                <a:lnTo>
                  <a:pt x="19077" y="7203"/>
                </a:lnTo>
                <a:lnTo>
                  <a:pt x="19150" y="5549"/>
                </a:lnTo>
                <a:lnTo>
                  <a:pt x="19175" y="3894"/>
                </a:lnTo>
                <a:lnTo>
                  <a:pt x="19223" y="2385"/>
                </a:lnTo>
                <a:lnTo>
                  <a:pt x="19248" y="1607"/>
                </a:lnTo>
                <a:lnTo>
                  <a:pt x="19223" y="1242"/>
                </a:lnTo>
                <a:lnTo>
                  <a:pt x="19199" y="852"/>
                </a:lnTo>
                <a:lnTo>
                  <a:pt x="19248" y="804"/>
                </a:lnTo>
                <a:lnTo>
                  <a:pt x="19272" y="755"/>
                </a:lnTo>
                <a:lnTo>
                  <a:pt x="19296" y="682"/>
                </a:lnTo>
                <a:lnTo>
                  <a:pt x="19296" y="609"/>
                </a:lnTo>
                <a:lnTo>
                  <a:pt x="19272" y="560"/>
                </a:lnTo>
                <a:lnTo>
                  <a:pt x="19223" y="512"/>
                </a:lnTo>
                <a:lnTo>
                  <a:pt x="19175" y="463"/>
                </a:lnTo>
                <a:lnTo>
                  <a:pt x="19102" y="439"/>
                </a:lnTo>
                <a:lnTo>
                  <a:pt x="18493" y="317"/>
                </a:lnTo>
                <a:lnTo>
                  <a:pt x="17885" y="268"/>
                </a:lnTo>
                <a:lnTo>
                  <a:pt x="17277" y="244"/>
                </a:lnTo>
                <a:lnTo>
                  <a:pt x="16644" y="244"/>
                </a:lnTo>
                <a:lnTo>
                  <a:pt x="15403" y="293"/>
                </a:lnTo>
                <a:lnTo>
                  <a:pt x="14187" y="293"/>
                </a:lnTo>
                <a:lnTo>
                  <a:pt x="12629" y="220"/>
                </a:lnTo>
                <a:lnTo>
                  <a:pt x="11072" y="122"/>
                </a:lnTo>
                <a:lnTo>
                  <a:pt x="9515" y="49"/>
                </a:lnTo>
                <a:lnTo>
                  <a:pt x="7958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2" name="Google Shape;2192;p48"/>
          <p:cNvSpPr/>
          <p:nvPr/>
        </p:nvSpPr>
        <p:spPr>
          <a:xfrm>
            <a:off x="5137075" y="4262176"/>
            <a:ext cx="597323" cy="602429"/>
          </a:xfrm>
          <a:custGeom>
            <a:avLst/>
            <a:gdLst/>
            <a:ahLst/>
            <a:cxnLst/>
            <a:rect l="l" t="t" r="r" b="b"/>
            <a:pathLst>
              <a:path w="17082" h="17228" extrusionOk="0">
                <a:moveTo>
                  <a:pt x="6497" y="2993"/>
                </a:moveTo>
                <a:lnTo>
                  <a:pt x="6400" y="3042"/>
                </a:lnTo>
                <a:lnTo>
                  <a:pt x="6302" y="3090"/>
                </a:lnTo>
                <a:lnTo>
                  <a:pt x="6229" y="3212"/>
                </a:lnTo>
                <a:lnTo>
                  <a:pt x="6229" y="3285"/>
                </a:lnTo>
                <a:lnTo>
                  <a:pt x="6254" y="3334"/>
                </a:lnTo>
                <a:lnTo>
                  <a:pt x="6278" y="3407"/>
                </a:lnTo>
                <a:lnTo>
                  <a:pt x="6351" y="3455"/>
                </a:lnTo>
                <a:lnTo>
                  <a:pt x="6400" y="3480"/>
                </a:lnTo>
                <a:lnTo>
                  <a:pt x="6643" y="3480"/>
                </a:lnTo>
                <a:lnTo>
                  <a:pt x="6692" y="3504"/>
                </a:lnTo>
                <a:lnTo>
                  <a:pt x="6911" y="3504"/>
                </a:lnTo>
                <a:lnTo>
                  <a:pt x="6959" y="3480"/>
                </a:lnTo>
                <a:lnTo>
                  <a:pt x="7008" y="3455"/>
                </a:lnTo>
                <a:lnTo>
                  <a:pt x="7057" y="3407"/>
                </a:lnTo>
                <a:lnTo>
                  <a:pt x="7057" y="3334"/>
                </a:lnTo>
                <a:lnTo>
                  <a:pt x="7057" y="3212"/>
                </a:lnTo>
                <a:lnTo>
                  <a:pt x="7032" y="3163"/>
                </a:lnTo>
                <a:lnTo>
                  <a:pt x="7008" y="3115"/>
                </a:lnTo>
                <a:lnTo>
                  <a:pt x="6935" y="3042"/>
                </a:lnTo>
                <a:lnTo>
                  <a:pt x="6838" y="3017"/>
                </a:lnTo>
                <a:lnTo>
                  <a:pt x="6716" y="2993"/>
                </a:lnTo>
                <a:close/>
                <a:moveTo>
                  <a:pt x="5743" y="3236"/>
                </a:moveTo>
                <a:lnTo>
                  <a:pt x="5670" y="3261"/>
                </a:lnTo>
                <a:lnTo>
                  <a:pt x="5402" y="3358"/>
                </a:lnTo>
                <a:lnTo>
                  <a:pt x="5134" y="3480"/>
                </a:lnTo>
                <a:lnTo>
                  <a:pt x="4891" y="3601"/>
                </a:lnTo>
                <a:lnTo>
                  <a:pt x="4672" y="3747"/>
                </a:lnTo>
                <a:lnTo>
                  <a:pt x="4453" y="3918"/>
                </a:lnTo>
                <a:lnTo>
                  <a:pt x="4234" y="4088"/>
                </a:lnTo>
                <a:lnTo>
                  <a:pt x="4039" y="4283"/>
                </a:lnTo>
                <a:lnTo>
                  <a:pt x="3869" y="4477"/>
                </a:lnTo>
                <a:lnTo>
                  <a:pt x="3699" y="4696"/>
                </a:lnTo>
                <a:lnTo>
                  <a:pt x="3553" y="4940"/>
                </a:lnTo>
                <a:lnTo>
                  <a:pt x="3431" y="5159"/>
                </a:lnTo>
                <a:lnTo>
                  <a:pt x="3309" y="5402"/>
                </a:lnTo>
                <a:lnTo>
                  <a:pt x="3236" y="5670"/>
                </a:lnTo>
                <a:lnTo>
                  <a:pt x="3163" y="5937"/>
                </a:lnTo>
                <a:lnTo>
                  <a:pt x="3115" y="6229"/>
                </a:lnTo>
                <a:lnTo>
                  <a:pt x="3090" y="6497"/>
                </a:lnTo>
                <a:lnTo>
                  <a:pt x="3090" y="6546"/>
                </a:lnTo>
                <a:lnTo>
                  <a:pt x="3115" y="6594"/>
                </a:lnTo>
                <a:lnTo>
                  <a:pt x="3188" y="6667"/>
                </a:lnTo>
                <a:lnTo>
                  <a:pt x="3261" y="6716"/>
                </a:lnTo>
                <a:lnTo>
                  <a:pt x="3285" y="6716"/>
                </a:lnTo>
                <a:lnTo>
                  <a:pt x="3309" y="6692"/>
                </a:lnTo>
                <a:lnTo>
                  <a:pt x="3382" y="6667"/>
                </a:lnTo>
                <a:lnTo>
                  <a:pt x="3431" y="6594"/>
                </a:lnTo>
                <a:lnTo>
                  <a:pt x="3480" y="6546"/>
                </a:lnTo>
                <a:lnTo>
                  <a:pt x="3504" y="6473"/>
                </a:lnTo>
                <a:lnTo>
                  <a:pt x="3528" y="6156"/>
                </a:lnTo>
                <a:lnTo>
                  <a:pt x="3601" y="5864"/>
                </a:lnTo>
                <a:lnTo>
                  <a:pt x="3699" y="5597"/>
                </a:lnTo>
                <a:lnTo>
                  <a:pt x="3820" y="5353"/>
                </a:lnTo>
                <a:lnTo>
                  <a:pt x="3966" y="5086"/>
                </a:lnTo>
                <a:lnTo>
                  <a:pt x="4137" y="4867"/>
                </a:lnTo>
                <a:lnTo>
                  <a:pt x="4307" y="4623"/>
                </a:lnTo>
                <a:lnTo>
                  <a:pt x="4526" y="4429"/>
                </a:lnTo>
                <a:lnTo>
                  <a:pt x="4745" y="4234"/>
                </a:lnTo>
                <a:lnTo>
                  <a:pt x="4988" y="4088"/>
                </a:lnTo>
                <a:lnTo>
                  <a:pt x="5256" y="3942"/>
                </a:lnTo>
                <a:lnTo>
                  <a:pt x="5499" y="3796"/>
                </a:lnTo>
                <a:lnTo>
                  <a:pt x="5767" y="3699"/>
                </a:lnTo>
                <a:lnTo>
                  <a:pt x="5864" y="3650"/>
                </a:lnTo>
                <a:lnTo>
                  <a:pt x="5913" y="3577"/>
                </a:lnTo>
                <a:lnTo>
                  <a:pt x="5937" y="3504"/>
                </a:lnTo>
                <a:lnTo>
                  <a:pt x="5937" y="3407"/>
                </a:lnTo>
                <a:lnTo>
                  <a:pt x="5889" y="3334"/>
                </a:lnTo>
                <a:lnTo>
                  <a:pt x="5840" y="3285"/>
                </a:lnTo>
                <a:lnTo>
                  <a:pt x="5743" y="3236"/>
                </a:lnTo>
                <a:close/>
                <a:moveTo>
                  <a:pt x="7324" y="1971"/>
                </a:moveTo>
                <a:lnTo>
                  <a:pt x="7787" y="2020"/>
                </a:lnTo>
                <a:lnTo>
                  <a:pt x="8249" y="2141"/>
                </a:lnTo>
                <a:lnTo>
                  <a:pt x="8687" y="2312"/>
                </a:lnTo>
                <a:lnTo>
                  <a:pt x="9101" y="2506"/>
                </a:lnTo>
                <a:lnTo>
                  <a:pt x="9490" y="2774"/>
                </a:lnTo>
                <a:lnTo>
                  <a:pt x="9879" y="3066"/>
                </a:lnTo>
                <a:lnTo>
                  <a:pt x="10220" y="3431"/>
                </a:lnTo>
                <a:lnTo>
                  <a:pt x="10512" y="3820"/>
                </a:lnTo>
                <a:lnTo>
                  <a:pt x="10707" y="4088"/>
                </a:lnTo>
                <a:lnTo>
                  <a:pt x="10877" y="4380"/>
                </a:lnTo>
                <a:lnTo>
                  <a:pt x="11023" y="4696"/>
                </a:lnTo>
                <a:lnTo>
                  <a:pt x="11120" y="5013"/>
                </a:lnTo>
                <a:lnTo>
                  <a:pt x="11217" y="5329"/>
                </a:lnTo>
                <a:lnTo>
                  <a:pt x="11266" y="5645"/>
                </a:lnTo>
                <a:lnTo>
                  <a:pt x="11315" y="5986"/>
                </a:lnTo>
                <a:lnTo>
                  <a:pt x="11315" y="6302"/>
                </a:lnTo>
                <a:lnTo>
                  <a:pt x="11315" y="6643"/>
                </a:lnTo>
                <a:lnTo>
                  <a:pt x="11266" y="6959"/>
                </a:lnTo>
                <a:lnTo>
                  <a:pt x="11217" y="7300"/>
                </a:lnTo>
                <a:lnTo>
                  <a:pt x="11144" y="7616"/>
                </a:lnTo>
                <a:lnTo>
                  <a:pt x="11047" y="7932"/>
                </a:lnTo>
                <a:lnTo>
                  <a:pt x="10925" y="8249"/>
                </a:lnTo>
                <a:lnTo>
                  <a:pt x="10780" y="8565"/>
                </a:lnTo>
                <a:lnTo>
                  <a:pt x="10634" y="8857"/>
                </a:lnTo>
                <a:lnTo>
                  <a:pt x="10439" y="9173"/>
                </a:lnTo>
                <a:lnTo>
                  <a:pt x="10220" y="9490"/>
                </a:lnTo>
                <a:lnTo>
                  <a:pt x="9977" y="9757"/>
                </a:lnTo>
                <a:lnTo>
                  <a:pt x="9733" y="10025"/>
                </a:lnTo>
                <a:lnTo>
                  <a:pt x="9441" y="10268"/>
                </a:lnTo>
                <a:lnTo>
                  <a:pt x="9149" y="10487"/>
                </a:lnTo>
                <a:lnTo>
                  <a:pt x="8857" y="10682"/>
                </a:lnTo>
                <a:lnTo>
                  <a:pt x="8541" y="10852"/>
                </a:lnTo>
                <a:lnTo>
                  <a:pt x="8200" y="10998"/>
                </a:lnTo>
                <a:lnTo>
                  <a:pt x="7860" y="11120"/>
                </a:lnTo>
                <a:lnTo>
                  <a:pt x="7519" y="11193"/>
                </a:lnTo>
                <a:lnTo>
                  <a:pt x="7154" y="11242"/>
                </a:lnTo>
                <a:lnTo>
                  <a:pt x="6789" y="11266"/>
                </a:lnTo>
                <a:lnTo>
                  <a:pt x="6424" y="11242"/>
                </a:lnTo>
                <a:lnTo>
                  <a:pt x="6059" y="11193"/>
                </a:lnTo>
                <a:lnTo>
                  <a:pt x="5670" y="11096"/>
                </a:lnTo>
                <a:lnTo>
                  <a:pt x="5353" y="10998"/>
                </a:lnTo>
                <a:lnTo>
                  <a:pt x="5037" y="10877"/>
                </a:lnTo>
                <a:lnTo>
                  <a:pt x="4721" y="10731"/>
                </a:lnTo>
                <a:lnTo>
                  <a:pt x="4404" y="10560"/>
                </a:lnTo>
                <a:lnTo>
                  <a:pt x="4112" y="10390"/>
                </a:lnTo>
                <a:lnTo>
                  <a:pt x="3820" y="10171"/>
                </a:lnTo>
                <a:lnTo>
                  <a:pt x="3553" y="9952"/>
                </a:lnTo>
                <a:lnTo>
                  <a:pt x="3285" y="9733"/>
                </a:lnTo>
                <a:lnTo>
                  <a:pt x="3042" y="9490"/>
                </a:lnTo>
                <a:lnTo>
                  <a:pt x="2823" y="9222"/>
                </a:lnTo>
                <a:lnTo>
                  <a:pt x="2628" y="8930"/>
                </a:lnTo>
                <a:lnTo>
                  <a:pt x="2434" y="8638"/>
                </a:lnTo>
                <a:lnTo>
                  <a:pt x="2288" y="8346"/>
                </a:lnTo>
                <a:lnTo>
                  <a:pt x="2142" y="8030"/>
                </a:lnTo>
                <a:lnTo>
                  <a:pt x="2044" y="7689"/>
                </a:lnTo>
                <a:lnTo>
                  <a:pt x="1971" y="7349"/>
                </a:lnTo>
                <a:lnTo>
                  <a:pt x="1947" y="7057"/>
                </a:lnTo>
                <a:lnTo>
                  <a:pt x="1923" y="6765"/>
                </a:lnTo>
                <a:lnTo>
                  <a:pt x="1923" y="6497"/>
                </a:lnTo>
                <a:lnTo>
                  <a:pt x="1947" y="6205"/>
                </a:lnTo>
                <a:lnTo>
                  <a:pt x="1996" y="5937"/>
                </a:lnTo>
                <a:lnTo>
                  <a:pt x="2044" y="5670"/>
                </a:lnTo>
                <a:lnTo>
                  <a:pt x="2142" y="5402"/>
                </a:lnTo>
                <a:lnTo>
                  <a:pt x="2239" y="5159"/>
                </a:lnTo>
                <a:lnTo>
                  <a:pt x="2336" y="4915"/>
                </a:lnTo>
                <a:lnTo>
                  <a:pt x="2482" y="4672"/>
                </a:lnTo>
                <a:lnTo>
                  <a:pt x="2628" y="4429"/>
                </a:lnTo>
                <a:lnTo>
                  <a:pt x="2774" y="4210"/>
                </a:lnTo>
                <a:lnTo>
                  <a:pt x="2944" y="3991"/>
                </a:lnTo>
                <a:lnTo>
                  <a:pt x="3139" y="3772"/>
                </a:lnTo>
                <a:lnTo>
                  <a:pt x="3528" y="3382"/>
                </a:lnTo>
                <a:lnTo>
                  <a:pt x="3966" y="3017"/>
                </a:lnTo>
                <a:lnTo>
                  <a:pt x="4404" y="2701"/>
                </a:lnTo>
                <a:lnTo>
                  <a:pt x="4891" y="2409"/>
                </a:lnTo>
                <a:lnTo>
                  <a:pt x="5134" y="2287"/>
                </a:lnTo>
                <a:lnTo>
                  <a:pt x="5378" y="2166"/>
                </a:lnTo>
                <a:lnTo>
                  <a:pt x="5645" y="2117"/>
                </a:lnTo>
                <a:lnTo>
                  <a:pt x="6035" y="2068"/>
                </a:lnTo>
                <a:lnTo>
                  <a:pt x="6716" y="1995"/>
                </a:lnTo>
                <a:lnTo>
                  <a:pt x="7300" y="1995"/>
                </a:lnTo>
                <a:lnTo>
                  <a:pt x="7324" y="1971"/>
                </a:lnTo>
                <a:close/>
                <a:moveTo>
                  <a:pt x="6935" y="1533"/>
                </a:moveTo>
                <a:lnTo>
                  <a:pt x="6497" y="1582"/>
                </a:lnTo>
                <a:lnTo>
                  <a:pt x="6083" y="1679"/>
                </a:lnTo>
                <a:lnTo>
                  <a:pt x="5864" y="1703"/>
                </a:lnTo>
                <a:lnTo>
                  <a:pt x="5621" y="1752"/>
                </a:lnTo>
                <a:lnTo>
                  <a:pt x="5353" y="1825"/>
                </a:lnTo>
                <a:lnTo>
                  <a:pt x="5110" y="1922"/>
                </a:lnTo>
                <a:lnTo>
                  <a:pt x="4842" y="2044"/>
                </a:lnTo>
                <a:lnTo>
                  <a:pt x="4599" y="2166"/>
                </a:lnTo>
                <a:lnTo>
                  <a:pt x="4112" y="2458"/>
                </a:lnTo>
                <a:lnTo>
                  <a:pt x="3650" y="2774"/>
                </a:lnTo>
                <a:lnTo>
                  <a:pt x="3212" y="3115"/>
                </a:lnTo>
                <a:lnTo>
                  <a:pt x="2823" y="3504"/>
                </a:lnTo>
                <a:lnTo>
                  <a:pt x="2458" y="3918"/>
                </a:lnTo>
                <a:lnTo>
                  <a:pt x="2312" y="4161"/>
                </a:lnTo>
                <a:lnTo>
                  <a:pt x="2166" y="4380"/>
                </a:lnTo>
                <a:lnTo>
                  <a:pt x="2020" y="4623"/>
                </a:lnTo>
                <a:lnTo>
                  <a:pt x="1923" y="4867"/>
                </a:lnTo>
                <a:lnTo>
                  <a:pt x="1801" y="5110"/>
                </a:lnTo>
                <a:lnTo>
                  <a:pt x="1728" y="5378"/>
                </a:lnTo>
                <a:lnTo>
                  <a:pt x="1631" y="5645"/>
                </a:lnTo>
                <a:lnTo>
                  <a:pt x="1582" y="5913"/>
                </a:lnTo>
                <a:lnTo>
                  <a:pt x="1533" y="6181"/>
                </a:lnTo>
                <a:lnTo>
                  <a:pt x="1509" y="6473"/>
                </a:lnTo>
                <a:lnTo>
                  <a:pt x="1509" y="6765"/>
                </a:lnTo>
                <a:lnTo>
                  <a:pt x="1509" y="7057"/>
                </a:lnTo>
                <a:lnTo>
                  <a:pt x="1558" y="7349"/>
                </a:lnTo>
                <a:lnTo>
                  <a:pt x="1606" y="7640"/>
                </a:lnTo>
                <a:lnTo>
                  <a:pt x="1679" y="7932"/>
                </a:lnTo>
                <a:lnTo>
                  <a:pt x="1752" y="8224"/>
                </a:lnTo>
                <a:lnTo>
                  <a:pt x="1874" y="8492"/>
                </a:lnTo>
                <a:lnTo>
                  <a:pt x="1996" y="8760"/>
                </a:lnTo>
                <a:lnTo>
                  <a:pt x="2142" y="9027"/>
                </a:lnTo>
                <a:lnTo>
                  <a:pt x="2312" y="9295"/>
                </a:lnTo>
                <a:lnTo>
                  <a:pt x="2507" y="9538"/>
                </a:lnTo>
                <a:lnTo>
                  <a:pt x="2726" y="9782"/>
                </a:lnTo>
                <a:lnTo>
                  <a:pt x="2944" y="10001"/>
                </a:lnTo>
                <a:lnTo>
                  <a:pt x="3188" y="10195"/>
                </a:lnTo>
                <a:lnTo>
                  <a:pt x="3699" y="10585"/>
                </a:lnTo>
                <a:lnTo>
                  <a:pt x="3991" y="10779"/>
                </a:lnTo>
                <a:lnTo>
                  <a:pt x="4283" y="10950"/>
                </a:lnTo>
                <a:lnTo>
                  <a:pt x="4599" y="11120"/>
                </a:lnTo>
                <a:lnTo>
                  <a:pt x="4915" y="11266"/>
                </a:lnTo>
                <a:lnTo>
                  <a:pt x="5232" y="11412"/>
                </a:lnTo>
                <a:lnTo>
                  <a:pt x="5572" y="11509"/>
                </a:lnTo>
                <a:lnTo>
                  <a:pt x="5889" y="11607"/>
                </a:lnTo>
                <a:lnTo>
                  <a:pt x="6254" y="11680"/>
                </a:lnTo>
                <a:lnTo>
                  <a:pt x="6594" y="11704"/>
                </a:lnTo>
                <a:lnTo>
                  <a:pt x="6959" y="11728"/>
                </a:lnTo>
                <a:lnTo>
                  <a:pt x="7300" y="11680"/>
                </a:lnTo>
                <a:lnTo>
                  <a:pt x="7641" y="11631"/>
                </a:lnTo>
                <a:lnTo>
                  <a:pt x="7981" y="11534"/>
                </a:lnTo>
                <a:lnTo>
                  <a:pt x="8322" y="11436"/>
                </a:lnTo>
                <a:lnTo>
                  <a:pt x="8638" y="11290"/>
                </a:lnTo>
                <a:lnTo>
                  <a:pt x="8955" y="11120"/>
                </a:lnTo>
                <a:lnTo>
                  <a:pt x="9344" y="10877"/>
                </a:lnTo>
                <a:lnTo>
                  <a:pt x="9733" y="10609"/>
                </a:lnTo>
                <a:lnTo>
                  <a:pt x="10074" y="10293"/>
                </a:lnTo>
                <a:lnTo>
                  <a:pt x="10390" y="9976"/>
                </a:lnTo>
                <a:lnTo>
                  <a:pt x="10658" y="9611"/>
                </a:lnTo>
                <a:lnTo>
                  <a:pt x="10925" y="9222"/>
                </a:lnTo>
                <a:lnTo>
                  <a:pt x="11144" y="8808"/>
                </a:lnTo>
                <a:lnTo>
                  <a:pt x="11339" y="8395"/>
                </a:lnTo>
                <a:lnTo>
                  <a:pt x="11509" y="7957"/>
                </a:lnTo>
                <a:lnTo>
                  <a:pt x="11631" y="7519"/>
                </a:lnTo>
                <a:lnTo>
                  <a:pt x="11704" y="7081"/>
                </a:lnTo>
                <a:lnTo>
                  <a:pt x="11753" y="6619"/>
                </a:lnTo>
                <a:lnTo>
                  <a:pt x="11753" y="6156"/>
                </a:lnTo>
                <a:lnTo>
                  <a:pt x="11728" y="5694"/>
                </a:lnTo>
                <a:lnTo>
                  <a:pt x="11655" y="5256"/>
                </a:lnTo>
                <a:lnTo>
                  <a:pt x="11534" y="4794"/>
                </a:lnTo>
                <a:lnTo>
                  <a:pt x="11363" y="4404"/>
                </a:lnTo>
                <a:lnTo>
                  <a:pt x="11169" y="4015"/>
                </a:lnTo>
                <a:lnTo>
                  <a:pt x="10950" y="3650"/>
                </a:lnTo>
                <a:lnTo>
                  <a:pt x="10682" y="3285"/>
                </a:lnTo>
                <a:lnTo>
                  <a:pt x="10390" y="2969"/>
                </a:lnTo>
                <a:lnTo>
                  <a:pt x="10074" y="2677"/>
                </a:lnTo>
                <a:lnTo>
                  <a:pt x="9733" y="2409"/>
                </a:lnTo>
                <a:lnTo>
                  <a:pt x="9393" y="2166"/>
                </a:lnTo>
                <a:lnTo>
                  <a:pt x="9003" y="1971"/>
                </a:lnTo>
                <a:lnTo>
                  <a:pt x="8614" y="1801"/>
                </a:lnTo>
                <a:lnTo>
                  <a:pt x="8200" y="1655"/>
                </a:lnTo>
                <a:lnTo>
                  <a:pt x="7787" y="1582"/>
                </a:lnTo>
                <a:lnTo>
                  <a:pt x="7349" y="1533"/>
                </a:lnTo>
                <a:close/>
                <a:moveTo>
                  <a:pt x="12118" y="11558"/>
                </a:moveTo>
                <a:lnTo>
                  <a:pt x="12142" y="11582"/>
                </a:lnTo>
                <a:lnTo>
                  <a:pt x="11972" y="11777"/>
                </a:lnTo>
                <a:lnTo>
                  <a:pt x="12093" y="11631"/>
                </a:lnTo>
                <a:lnTo>
                  <a:pt x="12118" y="11558"/>
                </a:lnTo>
                <a:close/>
                <a:moveTo>
                  <a:pt x="6789" y="584"/>
                </a:moveTo>
                <a:lnTo>
                  <a:pt x="7154" y="608"/>
                </a:lnTo>
                <a:lnTo>
                  <a:pt x="7519" y="657"/>
                </a:lnTo>
                <a:lnTo>
                  <a:pt x="7884" y="706"/>
                </a:lnTo>
                <a:lnTo>
                  <a:pt x="8225" y="803"/>
                </a:lnTo>
                <a:lnTo>
                  <a:pt x="8565" y="900"/>
                </a:lnTo>
                <a:lnTo>
                  <a:pt x="8906" y="1022"/>
                </a:lnTo>
                <a:lnTo>
                  <a:pt x="9247" y="1144"/>
                </a:lnTo>
                <a:lnTo>
                  <a:pt x="9563" y="1314"/>
                </a:lnTo>
                <a:lnTo>
                  <a:pt x="9879" y="1484"/>
                </a:lnTo>
                <a:lnTo>
                  <a:pt x="10171" y="1679"/>
                </a:lnTo>
                <a:lnTo>
                  <a:pt x="10439" y="1874"/>
                </a:lnTo>
                <a:lnTo>
                  <a:pt x="10707" y="2093"/>
                </a:lnTo>
                <a:lnTo>
                  <a:pt x="10950" y="2312"/>
                </a:lnTo>
                <a:lnTo>
                  <a:pt x="11193" y="2555"/>
                </a:lnTo>
                <a:lnTo>
                  <a:pt x="11485" y="2896"/>
                </a:lnTo>
                <a:lnTo>
                  <a:pt x="11753" y="3261"/>
                </a:lnTo>
                <a:lnTo>
                  <a:pt x="11996" y="3626"/>
                </a:lnTo>
                <a:lnTo>
                  <a:pt x="12191" y="4015"/>
                </a:lnTo>
                <a:lnTo>
                  <a:pt x="12361" y="4404"/>
                </a:lnTo>
                <a:lnTo>
                  <a:pt x="12507" y="4818"/>
                </a:lnTo>
                <a:lnTo>
                  <a:pt x="12629" y="5232"/>
                </a:lnTo>
                <a:lnTo>
                  <a:pt x="12702" y="5645"/>
                </a:lnTo>
                <a:lnTo>
                  <a:pt x="12750" y="6059"/>
                </a:lnTo>
                <a:lnTo>
                  <a:pt x="12775" y="6473"/>
                </a:lnTo>
                <a:lnTo>
                  <a:pt x="12775" y="6911"/>
                </a:lnTo>
                <a:lnTo>
                  <a:pt x="12726" y="7324"/>
                </a:lnTo>
                <a:lnTo>
                  <a:pt x="12653" y="7762"/>
                </a:lnTo>
                <a:lnTo>
                  <a:pt x="12556" y="8176"/>
                </a:lnTo>
                <a:lnTo>
                  <a:pt x="12434" y="8589"/>
                </a:lnTo>
                <a:lnTo>
                  <a:pt x="12264" y="9003"/>
                </a:lnTo>
                <a:lnTo>
                  <a:pt x="12045" y="9465"/>
                </a:lnTo>
                <a:lnTo>
                  <a:pt x="11801" y="9903"/>
                </a:lnTo>
                <a:lnTo>
                  <a:pt x="11534" y="10293"/>
                </a:lnTo>
                <a:lnTo>
                  <a:pt x="11217" y="10682"/>
                </a:lnTo>
                <a:lnTo>
                  <a:pt x="10901" y="11047"/>
                </a:lnTo>
                <a:lnTo>
                  <a:pt x="10536" y="11388"/>
                </a:lnTo>
                <a:lnTo>
                  <a:pt x="10171" y="11680"/>
                </a:lnTo>
                <a:lnTo>
                  <a:pt x="9782" y="11947"/>
                </a:lnTo>
                <a:lnTo>
                  <a:pt x="9368" y="12191"/>
                </a:lnTo>
                <a:lnTo>
                  <a:pt x="8930" y="12385"/>
                </a:lnTo>
                <a:lnTo>
                  <a:pt x="8468" y="12556"/>
                </a:lnTo>
                <a:lnTo>
                  <a:pt x="8006" y="12677"/>
                </a:lnTo>
                <a:lnTo>
                  <a:pt x="7543" y="12750"/>
                </a:lnTo>
                <a:lnTo>
                  <a:pt x="7032" y="12775"/>
                </a:lnTo>
                <a:lnTo>
                  <a:pt x="6546" y="12775"/>
                </a:lnTo>
                <a:lnTo>
                  <a:pt x="6035" y="12702"/>
                </a:lnTo>
                <a:lnTo>
                  <a:pt x="5597" y="12604"/>
                </a:lnTo>
                <a:lnTo>
                  <a:pt x="5159" y="12483"/>
                </a:lnTo>
                <a:lnTo>
                  <a:pt x="4721" y="12337"/>
                </a:lnTo>
                <a:lnTo>
                  <a:pt x="4307" y="12166"/>
                </a:lnTo>
                <a:lnTo>
                  <a:pt x="3893" y="11947"/>
                </a:lnTo>
                <a:lnTo>
                  <a:pt x="3504" y="11728"/>
                </a:lnTo>
                <a:lnTo>
                  <a:pt x="3115" y="11485"/>
                </a:lnTo>
                <a:lnTo>
                  <a:pt x="2774" y="11193"/>
                </a:lnTo>
                <a:lnTo>
                  <a:pt x="2434" y="10901"/>
                </a:lnTo>
                <a:lnTo>
                  <a:pt x="2117" y="10560"/>
                </a:lnTo>
                <a:lnTo>
                  <a:pt x="1825" y="10220"/>
                </a:lnTo>
                <a:lnTo>
                  <a:pt x="1558" y="9855"/>
                </a:lnTo>
                <a:lnTo>
                  <a:pt x="1314" y="9465"/>
                </a:lnTo>
                <a:lnTo>
                  <a:pt x="1095" y="9052"/>
                </a:lnTo>
                <a:lnTo>
                  <a:pt x="925" y="8638"/>
                </a:lnTo>
                <a:lnTo>
                  <a:pt x="779" y="8200"/>
                </a:lnTo>
                <a:lnTo>
                  <a:pt x="682" y="7811"/>
                </a:lnTo>
                <a:lnTo>
                  <a:pt x="609" y="7446"/>
                </a:lnTo>
                <a:lnTo>
                  <a:pt x="560" y="7081"/>
                </a:lnTo>
                <a:lnTo>
                  <a:pt x="560" y="6716"/>
                </a:lnTo>
                <a:lnTo>
                  <a:pt x="560" y="6351"/>
                </a:lnTo>
                <a:lnTo>
                  <a:pt x="584" y="5986"/>
                </a:lnTo>
                <a:lnTo>
                  <a:pt x="633" y="5645"/>
                </a:lnTo>
                <a:lnTo>
                  <a:pt x="706" y="5305"/>
                </a:lnTo>
                <a:lnTo>
                  <a:pt x="803" y="4964"/>
                </a:lnTo>
                <a:lnTo>
                  <a:pt x="925" y="4648"/>
                </a:lnTo>
                <a:lnTo>
                  <a:pt x="1047" y="4307"/>
                </a:lnTo>
                <a:lnTo>
                  <a:pt x="1217" y="3991"/>
                </a:lnTo>
                <a:lnTo>
                  <a:pt x="1387" y="3674"/>
                </a:lnTo>
                <a:lnTo>
                  <a:pt x="1606" y="3382"/>
                </a:lnTo>
                <a:lnTo>
                  <a:pt x="1825" y="3090"/>
                </a:lnTo>
                <a:lnTo>
                  <a:pt x="2069" y="2798"/>
                </a:lnTo>
                <a:lnTo>
                  <a:pt x="2361" y="2506"/>
                </a:lnTo>
                <a:lnTo>
                  <a:pt x="2726" y="2190"/>
                </a:lnTo>
                <a:lnTo>
                  <a:pt x="3163" y="1849"/>
                </a:lnTo>
                <a:lnTo>
                  <a:pt x="3674" y="1509"/>
                </a:lnTo>
                <a:lnTo>
                  <a:pt x="4210" y="1217"/>
                </a:lnTo>
                <a:lnTo>
                  <a:pt x="4502" y="1071"/>
                </a:lnTo>
                <a:lnTo>
                  <a:pt x="4794" y="949"/>
                </a:lnTo>
                <a:lnTo>
                  <a:pt x="5110" y="852"/>
                </a:lnTo>
                <a:lnTo>
                  <a:pt x="5402" y="754"/>
                </a:lnTo>
                <a:lnTo>
                  <a:pt x="5718" y="681"/>
                </a:lnTo>
                <a:lnTo>
                  <a:pt x="6035" y="633"/>
                </a:lnTo>
                <a:lnTo>
                  <a:pt x="6400" y="608"/>
                </a:lnTo>
                <a:lnTo>
                  <a:pt x="6789" y="584"/>
                </a:lnTo>
                <a:close/>
                <a:moveTo>
                  <a:pt x="11704" y="10998"/>
                </a:moveTo>
                <a:lnTo>
                  <a:pt x="11923" y="11315"/>
                </a:lnTo>
                <a:lnTo>
                  <a:pt x="11874" y="11339"/>
                </a:lnTo>
                <a:lnTo>
                  <a:pt x="11850" y="11363"/>
                </a:lnTo>
                <a:lnTo>
                  <a:pt x="11607" y="11607"/>
                </a:lnTo>
                <a:lnTo>
                  <a:pt x="11339" y="11826"/>
                </a:lnTo>
                <a:lnTo>
                  <a:pt x="11071" y="11996"/>
                </a:lnTo>
                <a:lnTo>
                  <a:pt x="10950" y="12093"/>
                </a:lnTo>
                <a:lnTo>
                  <a:pt x="10925" y="12166"/>
                </a:lnTo>
                <a:lnTo>
                  <a:pt x="10901" y="12239"/>
                </a:lnTo>
                <a:lnTo>
                  <a:pt x="10901" y="12264"/>
                </a:lnTo>
                <a:lnTo>
                  <a:pt x="10974" y="12288"/>
                </a:lnTo>
                <a:lnTo>
                  <a:pt x="11047" y="12288"/>
                </a:lnTo>
                <a:lnTo>
                  <a:pt x="11217" y="12264"/>
                </a:lnTo>
                <a:lnTo>
                  <a:pt x="11363" y="12191"/>
                </a:lnTo>
                <a:lnTo>
                  <a:pt x="11509" y="12093"/>
                </a:lnTo>
                <a:lnTo>
                  <a:pt x="11826" y="11899"/>
                </a:lnTo>
                <a:lnTo>
                  <a:pt x="11972" y="11777"/>
                </a:lnTo>
                <a:lnTo>
                  <a:pt x="11850" y="11899"/>
                </a:lnTo>
                <a:lnTo>
                  <a:pt x="11728" y="11996"/>
                </a:lnTo>
                <a:lnTo>
                  <a:pt x="11485" y="12191"/>
                </a:lnTo>
                <a:lnTo>
                  <a:pt x="11363" y="12288"/>
                </a:lnTo>
                <a:lnTo>
                  <a:pt x="11339" y="12361"/>
                </a:lnTo>
                <a:lnTo>
                  <a:pt x="11339" y="12434"/>
                </a:lnTo>
                <a:lnTo>
                  <a:pt x="11363" y="12483"/>
                </a:lnTo>
                <a:lnTo>
                  <a:pt x="11412" y="12531"/>
                </a:lnTo>
                <a:lnTo>
                  <a:pt x="11485" y="12556"/>
                </a:lnTo>
                <a:lnTo>
                  <a:pt x="11558" y="12531"/>
                </a:lnTo>
                <a:lnTo>
                  <a:pt x="11728" y="12483"/>
                </a:lnTo>
                <a:lnTo>
                  <a:pt x="11874" y="12385"/>
                </a:lnTo>
                <a:lnTo>
                  <a:pt x="12020" y="12288"/>
                </a:lnTo>
                <a:lnTo>
                  <a:pt x="12239" y="12118"/>
                </a:lnTo>
                <a:lnTo>
                  <a:pt x="12361" y="12020"/>
                </a:lnTo>
                <a:lnTo>
                  <a:pt x="12434" y="11899"/>
                </a:lnTo>
                <a:lnTo>
                  <a:pt x="12507" y="11947"/>
                </a:lnTo>
                <a:lnTo>
                  <a:pt x="12288" y="12142"/>
                </a:lnTo>
                <a:lnTo>
                  <a:pt x="12069" y="12337"/>
                </a:lnTo>
                <a:lnTo>
                  <a:pt x="11826" y="12556"/>
                </a:lnTo>
                <a:lnTo>
                  <a:pt x="11728" y="12677"/>
                </a:lnTo>
                <a:lnTo>
                  <a:pt x="11655" y="12823"/>
                </a:lnTo>
                <a:lnTo>
                  <a:pt x="11631" y="12896"/>
                </a:lnTo>
                <a:lnTo>
                  <a:pt x="11680" y="12969"/>
                </a:lnTo>
                <a:lnTo>
                  <a:pt x="11753" y="12994"/>
                </a:lnTo>
                <a:lnTo>
                  <a:pt x="11826" y="12994"/>
                </a:lnTo>
                <a:lnTo>
                  <a:pt x="11972" y="12945"/>
                </a:lnTo>
                <a:lnTo>
                  <a:pt x="12118" y="12848"/>
                </a:lnTo>
                <a:lnTo>
                  <a:pt x="12385" y="12629"/>
                </a:lnTo>
                <a:lnTo>
                  <a:pt x="12604" y="12458"/>
                </a:lnTo>
                <a:lnTo>
                  <a:pt x="12823" y="12264"/>
                </a:lnTo>
                <a:lnTo>
                  <a:pt x="12872" y="12312"/>
                </a:lnTo>
                <a:lnTo>
                  <a:pt x="12604" y="12702"/>
                </a:lnTo>
                <a:lnTo>
                  <a:pt x="12483" y="12848"/>
                </a:lnTo>
                <a:lnTo>
                  <a:pt x="12361" y="12969"/>
                </a:lnTo>
                <a:lnTo>
                  <a:pt x="12215" y="13067"/>
                </a:lnTo>
                <a:lnTo>
                  <a:pt x="12093" y="13213"/>
                </a:lnTo>
                <a:lnTo>
                  <a:pt x="12093" y="13261"/>
                </a:lnTo>
                <a:lnTo>
                  <a:pt x="12093" y="13310"/>
                </a:lnTo>
                <a:lnTo>
                  <a:pt x="12118" y="13334"/>
                </a:lnTo>
                <a:lnTo>
                  <a:pt x="12166" y="13359"/>
                </a:lnTo>
                <a:lnTo>
                  <a:pt x="12312" y="13359"/>
                </a:lnTo>
                <a:lnTo>
                  <a:pt x="12458" y="13334"/>
                </a:lnTo>
                <a:lnTo>
                  <a:pt x="12604" y="13261"/>
                </a:lnTo>
                <a:lnTo>
                  <a:pt x="12750" y="13140"/>
                </a:lnTo>
                <a:lnTo>
                  <a:pt x="12896" y="13042"/>
                </a:lnTo>
                <a:lnTo>
                  <a:pt x="12994" y="12896"/>
                </a:lnTo>
                <a:lnTo>
                  <a:pt x="13115" y="12750"/>
                </a:lnTo>
                <a:lnTo>
                  <a:pt x="13188" y="12604"/>
                </a:lnTo>
                <a:lnTo>
                  <a:pt x="13505" y="12872"/>
                </a:lnTo>
                <a:lnTo>
                  <a:pt x="13407" y="12945"/>
                </a:lnTo>
                <a:lnTo>
                  <a:pt x="13310" y="13018"/>
                </a:lnTo>
                <a:lnTo>
                  <a:pt x="13115" y="13213"/>
                </a:lnTo>
                <a:lnTo>
                  <a:pt x="12896" y="13359"/>
                </a:lnTo>
                <a:lnTo>
                  <a:pt x="12677" y="13529"/>
                </a:lnTo>
                <a:lnTo>
                  <a:pt x="12653" y="13553"/>
                </a:lnTo>
                <a:lnTo>
                  <a:pt x="12629" y="13602"/>
                </a:lnTo>
                <a:lnTo>
                  <a:pt x="12653" y="13651"/>
                </a:lnTo>
                <a:lnTo>
                  <a:pt x="12677" y="13699"/>
                </a:lnTo>
                <a:lnTo>
                  <a:pt x="12750" y="13724"/>
                </a:lnTo>
                <a:lnTo>
                  <a:pt x="12848" y="13748"/>
                </a:lnTo>
                <a:lnTo>
                  <a:pt x="12921" y="13748"/>
                </a:lnTo>
                <a:lnTo>
                  <a:pt x="12994" y="13724"/>
                </a:lnTo>
                <a:lnTo>
                  <a:pt x="13140" y="13651"/>
                </a:lnTo>
                <a:lnTo>
                  <a:pt x="13286" y="13578"/>
                </a:lnTo>
                <a:lnTo>
                  <a:pt x="13407" y="13480"/>
                </a:lnTo>
                <a:lnTo>
                  <a:pt x="13553" y="13383"/>
                </a:lnTo>
                <a:lnTo>
                  <a:pt x="13675" y="13237"/>
                </a:lnTo>
                <a:lnTo>
                  <a:pt x="13724" y="13164"/>
                </a:lnTo>
                <a:lnTo>
                  <a:pt x="13748" y="13091"/>
                </a:lnTo>
                <a:lnTo>
                  <a:pt x="13943" y="13286"/>
                </a:lnTo>
                <a:lnTo>
                  <a:pt x="13918" y="13286"/>
                </a:lnTo>
                <a:lnTo>
                  <a:pt x="13772" y="13383"/>
                </a:lnTo>
                <a:lnTo>
                  <a:pt x="13675" y="13505"/>
                </a:lnTo>
                <a:lnTo>
                  <a:pt x="13456" y="13748"/>
                </a:lnTo>
                <a:lnTo>
                  <a:pt x="13237" y="13967"/>
                </a:lnTo>
                <a:lnTo>
                  <a:pt x="13140" y="14064"/>
                </a:lnTo>
                <a:lnTo>
                  <a:pt x="13067" y="14210"/>
                </a:lnTo>
                <a:lnTo>
                  <a:pt x="13042" y="14235"/>
                </a:lnTo>
                <a:lnTo>
                  <a:pt x="13067" y="14259"/>
                </a:lnTo>
                <a:lnTo>
                  <a:pt x="13067" y="14308"/>
                </a:lnTo>
                <a:lnTo>
                  <a:pt x="13115" y="14308"/>
                </a:lnTo>
                <a:lnTo>
                  <a:pt x="13261" y="14259"/>
                </a:lnTo>
                <a:lnTo>
                  <a:pt x="13407" y="14210"/>
                </a:lnTo>
                <a:lnTo>
                  <a:pt x="13651" y="14040"/>
                </a:lnTo>
                <a:lnTo>
                  <a:pt x="13797" y="13918"/>
                </a:lnTo>
                <a:lnTo>
                  <a:pt x="13943" y="13797"/>
                </a:lnTo>
                <a:lnTo>
                  <a:pt x="14064" y="13626"/>
                </a:lnTo>
                <a:lnTo>
                  <a:pt x="14137" y="13480"/>
                </a:lnTo>
                <a:lnTo>
                  <a:pt x="14332" y="13675"/>
                </a:lnTo>
                <a:lnTo>
                  <a:pt x="14186" y="13918"/>
                </a:lnTo>
                <a:lnTo>
                  <a:pt x="14089" y="14040"/>
                </a:lnTo>
                <a:lnTo>
                  <a:pt x="13991" y="14137"/>
                </a:lnTo>
                <a:lnTo>
                  <a:pt x="13870" y="14235"/>
                </a:lnTo>
                <a:lnTo>
                  <a:pt x="13748" y="14308"/>
                </a:lnTo>
                <a:lnTo>
                  <a:pt x="13626" y="14381"/>
                </a:lnTo>
                <a:lnTo>
                  <a:pt x="13505" y="14454"/>
                </a:lnTo>
                <a:lnTo>
                  <a:pt x="13505" y="14502"/>
                </a:lnTo>
                <a:lnTo>
                  <a:pt x="13480" y="14527"/>
                </a:lnTo>
                <a:lnTo>
                  <a:pt x="13505" y="14600"/>
                </a:lnTo>
                <a:lnTo>
                  <a:pt x="13602" y="14648"/>
                </a:lnTo>
                <a:lnTo>
                  <a:pt x="13675" y="14673"/>
                </a:lnTo>
                <a:lnTo>
                  <a:pt x="13772" y="14673"/>
                </a:lnTo>
                <a:lnTo>
                  <a:pt x="13894" y="14648"/>
                </a:lnTo>
                <a:lnTo>
                  <a:pt x="14089" y="14551"/>
                </a:lnTo>
                <a:lnTo>
                  <a:pt x="14235" y="14454"/>
                </a:lnTo>
                <a:lnTo>
                  <a:pt x="14356" y="14356"/>
                </a:lnTo>
                <a:lnTo>
                  <a:pt x="14454" y="14235"/>
                </a:lnTo>
                <a:lnTo>
                  <a:pt x="14575" y="14113"/>
                </a:lnTo>
                <a:lnTo>
                  <a:pt x="14648" y="13967"/>
                </a:lnTo>
                <a:lnTo>
                  <a:pt x="14867" y="14210"/>
                </a:lnTo>
                <a:lnTo>
                  <a:pt x="14843" y="14210"/>
                </a:lnTo>
                <a:lnTo>
                  <a:pt x="14721" y="14259"/>
                </a:lnTo>
                <a:lnTo>
                  <a:pt x="14624" y="14332"/>
                </a:lnTo>
                <a:lnTo>
                  <a:pt x="14454" y="14527"/>
                </a:lnTo>
                <a:lnTo>
                  <a:pt x="14235" y="14746"/>
                </a:lnTo>
                <a:lnTo>
                  <a:pt x="14113" y="14867"/>
                </a:lnTo>
                <a:lnTo>
                  <a:pt x="13991" y="14940"/>
                </a:lnTo>
                <a:lnTo>
                  <a:pt x="13967" y="14989"/>
                </a:lnTo>
                <a:lnTo>
                  <a:pt x="13967" y="15038"/>
                </a:lnTo>
                <a:lnTo>
                  <a:pt x="14016" y="15086"/>
                </a:lnTo>
                <a:lnTo>
                  <a:pt x="14064" y="15086"/>
                </a:lnTo>
                <a:lnTo>
                  <a:pt x="14356" y="15013"/>
                </a:lnTo>
                <a:lnTo>
                  <a:pt x="14478" y="14940"/>
                </a:lnTo>
                <a:lnTo>
                  <a:pt x="14624" y="14867"/>
                </a:lnTo>
                <a:lnTo>
                  <a:pt x="14867" y="14648"/>
                </a:lnTo>
                <a:lnTo>
                  <a:pt x="14965" y="14527"/>
                </a:lnTo>
                <a:lnTo>
                  <a:pt x="15038" y="14405"/>
                </a:lnTo>
                <a:lnTo>
                  <a:pt x="15038" y="14381"/>
                </a:lnTo>
                <a:lnTo>
                  <a:pt x="15330" y="14673"/>
                </a:lnTo>
                <a:lnTo>
                  <a:pt x="15111" y="14867"/>
                </a:lnTo>
                <a:lnTo>
                  <a:pt x="14892" y="15062"/>
                </a:lnTo>
                <a:lnTo>
                  <a:pt x="14648" y="15232"/>
                </a:lnTo>
                <a:lnTo>
                  <a:pt x="14527" y="15330"/>
                </a:lnTo>
                <a:lnTo>
                  <a:pt x="14429" y="15427"/>
                </a:lnTo>
                <a:lnTo>
                  <a:pt x="14405" y="15451"/>
                </a:lnTo>
                <a:lnTo>
                  <a:pt x="14405" y="15500"/>
                </a:lnTo>
                <a:lnTo>
                  <a:pt x="14429" y="15524"/>
                </a:lnTo>
                <a:lnTo>
                  <a:pt x="14454" y="15549"/>
                </a:lnTo>
                <a:lnTo>
                  <a:pt x="14624" y="15573"/>
                </a:lnTo>
                <a:lnTo>
                  <a:pt x="14770" y="15549"/>
                </a:lnTo>
                <a:lnTo>
                  <a:pt x="14940" y="15476"/>
                </a:lnTo>
                <a:lnTo>
                  <a:pt x="15086" y="15378"/>
                </a:lnTo>
                <a:lnTo>
                  <a:pt x="15232" y="15281"/>
                </a:lnTo>
                <a:lnTo>
                  <a:pt x="15354" y="15159"/>
                </a:lnTo>
                <a:lnTo>
                  <a:pt x="15573" y="14916"/>
                </a:lnTo>
                <a:lnTo>
                  <a:pt x="15743" y="15111"/>
                </a:lnTo>
                <a:lnTo>
                  <a:pt x="15476" y="15378"/>
                </a:lnTo>
                <a:lnTo>
                  <a:pt x="15330" y="15476"/>
                </a:lnTo>
                <a:lnTo>
                  <a:pt x="15184" y="15573"/>
                </a:lnTo>
                <a:lnTo>
                  <a:pt x="15038" y="15670"/>
                </a:lnTo>
                <a:lnTo>
                  <a:pt x="14892" y="15792"/>
                </a:lnTo>
                <a:lnTo>
                  <a:pt x="14843" y="15840"/>
                </a:lnTo>
                <a:lnTo>
                  <a:pt x="14867" y="15913"/>
                </a:lnTo>
                <a:lnTo>
                  <a:pt x="14892" y="15986"/>
                </a:lnTo>
                <a:lnTo>
                  <a:pt x="14940" y="16011"/>
                </a:lnTo>
                <a:lnTo>
                  <a:pt x="15038" y="16035"/>
                </a:lnTo>
                <a:lnTo>
                  <a:pt x="15159" y="16011"/>
                </a:lnTo>
                <a:lnTo>
                  <a:pt x="15354" y="15962"/>
                </a:lnTo>
                <a:lnTo>
                  <a:pt x="15524" y="15865"/>
                </a:lnTo>
                <a:lnTo>
                  <a:pt x="15695" y="15767"/>
                </a:lnTo>
                <a:lnTo>
                  <a:pt x="15889" y="15597"/>
                </a:lnTo>
                <a:lnTo>
                  <a:pt x="16060" y="15427"/>
                </a:lnTo>
                <a:lnTo>
                  <a:pt x="16352" y="15694"/>
                </a:lnTo>
                <a:lnTo>
                  <a:pt x="16181" y="15865"/>
                </a:lnTo>
                <a:lnTo>
                  <a:pt x="16011" y="16011"/>
                </a:lnTo>
                <a:lnTo>
                  <a:pt x="15743" y="16157"/>
                </a:lnTo>
                <a:lnTo>
                  <a:pt x="15500" y="16303"/>
                </a:lnTo>
                <a:lnTo>
                  <a:pt x="15451" y="16327"/>
                </a:lnTo>
                <a:lnTo>
                  <a:pt x="15451" y="16376"/>
                </a:lnTo>
                <a:lnTo>
                  <a:pt x="15476" y="16400"/>
                </a:lnTo>
                <a:lnTo>
                  <a:pt x="15524" y="16424"/>
                </a:lnTo>
                <a:lnTo>
                  <a:pt x="15719" y="16424"/>
                </a:lnTo>
                <a:lnTo>
                  <a:pt x="15889" y="16449"/>
                </a:lnTo>
                <a:lnTo>
                  <a:pt x="16084" y="16400"/>
                </a:lnTo>
                <a:lnTo>
                  <a:pt x="16254" y="16351"/>
                </a:lnTo>
                <a:lnTo>
                  <a:pt x="16400" y="16254"/>
                </a:lnTo>
                <a:lnTo>
                  <a:pt x="16522" y="16157"/>
                </a:lnTo>
                <a:lnTo>
                  <a:pt x="16498" y="16254"/>
                </a:lnTo>
                <a:lnTo>
                  <a:pt x="16400" y="16376"/>
                </a:lnTo>
                <a:lnTo>
                  <a:pt x="16279" y="16473"/>
                </a:lnTo>
                <a:lnTo>
                  <a:pt x="16133" y="16546"/>
                </a:lnTo>
                <a:lnTo>
                  <a:pt x="15987" y="16619"/>
                </a:lnTo>
                <a:lnTo>
                  <a:pt x="15768" y="16668"/>
                </a:lnTo>
                <a:lnTo>
                  <a:pt x="15451" y="16765"/>
                </a:lnTo>
                <a:lnTo>
                  <a:pt x="15427" y="16692"/>
                </a:lnTo>
                <a:lnTo>
                  <a:pt x="15354" y="16643"/>
                </a:lnTo>
                <a:lnTo>
                  <a:pt x="15208" y="16546"/>
                </a:lnTo>
                <a:lnTo>
                  <a:pt x="15062" y="16400"/>
                </a:lnTo>
                <a:lnTo>
                  <a:pt x="14770" y="16132"/>
                </a:lnTo>
                <a:lnTo>
                  <a:pt x="14016" y="15524"/>
                </a:lnTo>
                <a:lnTo>
                  <a:pt x="13626" y="15159"/>
                </a:lnTo>
                <a:lnTo>
                  <a:pt x="13261" y="14770"/>
                </a:lnTo>
                <a:lnTo>
                  <a:pt x="12556" y="14016"/>
                </a:lnTo>
                <a:lnTo>
                  <a:pt x="12312" y="13772"/>
                </a:lnTo>
                <a:lnTo>
                  <a:pt x="12045" y="13553"/>
                </a:lnTo>
                <a:lnTo>
                  <a:pt x="11485" y="13140"/>
                </a:lnTo>
                <a:lnTo>
                  <a:pt x="11217" y="12921"/>
                </a:lnTo>
                <a:lnTo>
                  <a:pt x="10950" y="12677"/>
                </a:lnTo>
                <a:lnTo>
                  <a:pt x="10707" y="12434"/>
                </a:lnTo>
                <a:lnTo>
                  <a:pt x="10512" y="12166"/>
                </a:lnTo>
                <a:lnTo>
                  <a:pt x="10828" y="11899"/>
                </a:lnTo>
                <a:lnTo>
                  <a:pt x="11144" y="11607"/>
                </a:lnTo>
                <a:lnTo>
                  <a:pt x="11436" y="11315"/>
                </a:lnTo>
                <a:lnTo>
                  <a:pt x="11704" y="10998"/>
                </a:lnTo>
                <a:close/>
                <a:moveTo>
                  <a:pt x="6400" y="0"/>
                </a:moveTo>
                <a:lnTo>
                  <a:pt x="5791" y="73"/>
                </a:lnTo>
                <a:lnTo>
                  <a:pt x="5183" y="170"/>
                </a:lnTo>
                <a:lnTo>
                  <a:pt x="4891" y="243"/>
                </a:lnTo>
                <a:lnTo>
                  <a:pt x="4599" y="341"/>
                </a:lnTo>
                <a:lnTo>
                  <a:pt x="4258" y="462"/>
                </a:lnTo>
                <a:lnTo>
                  <a:pt x="3918" y="633"/>
                </a:lnTo>
                <a:lnTo>
                  <a:pt x="3601" y="827"/>
                </a:lnTo>
                <a:lnTo>
                  <a:pt x="3285" y="1022"/>
                </a:lnTo>
                <a:lnTo>
                  <a:pt x="2969" y="1241"/>
                </a:lnTo>
                <a:lnTo>
                  <a:pt x="2677" y="1484"/>
                </a:lnTo>
                <a:lnTo>
                  <a:pt x="2117" y="1971"/>
                </a:lnTo>
                <a:lnTo>
                  <a:pt x="1850" y="2239"/>
                </a:lnTo>
                <a:lnTo>
                  <a:pt x="1606" y="2506"/>
                </a:lnTo>
                <a:lnTo>
                  <a:pt x="1363" y="2798"/>
                </a:lnTo>
                <a:lnTo>
                  <a:pt x="1168" y="3066"/>
                </a:lnTo>
                <a:lnTo>
                  <a:pt x="949" y="3382"/>
                </a:lnTo>
                <a:lnTo>
                  <a:pt x="779" y="3699"/>
                </a:lnTo>
                <a:lnTo>
                  <a:pt x="609" y="4015"/>
                </a:lnTo>
                <a:lnTo>
                  <a:pt x="463" y="4331"/>
                </a:lnTo>
                <a:lnTo>
                  <a:pt x="341" y="4672"/>
                </a:lnTo>
                <a:lnTo>
                  <a:pt x="244" y="5013"/>
                </a:lnTo>
                <a:lnTo>
                  <a:pt x="146" y="5353"/>
                </a:lnTo>
                <a:lnTo>
                  <a:pt x="73" y="5718"/>
                </a:lnTo>
                <a:lnTo>
                  <a:pt x="25" y="6083"/>
                </a:lnTo>
                <a:lnTo>
                  <a:pt x="0" y="6448"/>
                </a:lnTo>
                <a:lnTo>
                  <a:pt x="0" y="6813"/>
                </a:lnTo>
                <a:lnTo>
                  <a:pt x="0" y="7203"/>
                </a:lnTo>
                <a:lnTo>
                  <a:pt x="25" y="7592"/>
                </a:lnTo>
                <a:lnTo>
                  <a:pt x="98" y="7957"/>
                </a:lnTo>
                <a:lnTo>
                  <a:pt x="171" y="8346"/>
                </a:lnTo>
                <a:lnTo>
                  <a:pt x="268" y="8711"/>
                </a:lnTo>
                <a:lnTo>
                  <a:pt x="390" y="9076"/>
                </a:lnTo>
                <a:lnTo>
                  <a:pt x="560" y="9441"/>
                </a:lnTo>
                <a:lnTo>
                  <a:pt x="730" y="9782"/>
                </a:lnTo>
                <a:lnTo>
                  <a:pt x="925" y="10122"/>
                </a:lnTo>
                <a:lnTo>
                  <a:pt x="1168" y="10463"/>
                </a:lnTo>
                <a:lnTo>
                  <a:pt x="1436" y="10804"/>
                </a:lnTo>
                <a:lnTo>
                  <a:pt x="1704" y="11096"/>
                </a:lnTo>
                <a:lnTo>
                  <a:pt x="1996" y="11363"/>
                </a:lnTo>
                <a:lnTo>
                  <a:pt x="2312" y="11631"/>
                </a:lnTo>
                <a:lnTo>
                  <a:pt x="2628" y="11874"/>
                </a:lnTo>
                <a:lnTo>
                  <a:pt x="2969" y="12093"/>
                </a:lnTo>
                <a:lnTo>
                  <a:pt x="3334" y="12312"/>
                </a:lnTo>
                <a:lnTo>
                  <a:pt x="3747" y="12531"/>
                </a:lnTo>
                <a:lnTo>
                  <a:pt x="4161" y="12726"/>
                </a:lnTo>
                <a:lnTo>
                  <a:pt x="4599" y="12896"/>
                </a:lnTo>
                <a:lnTo>
                  <a:pt x="5037" y="13042"/>
                </a:lnTo>
                <a:lnTo>
                  <a:pt x="5499" y="13164"/>
                </a:lnTo>
                <a:lnTo>
                  <a:pt x="5937" y="13261"/>
                </a:lnTo>
                <a:lnTo>
                  <a:pt x="6400" y="13334"/>
                </a:lnTo>
                <a:lnTo>
                  <a:pt x="6862" y="13383"/>
                </a:lnTo>
                <a:lnTo>
                  <a:pt x="7324" y="13383"/>
                </a:lnTo>
                <a:lnTo>
                  <a:pt x="7787" y="13334"/>
                </a:lnTo>
                <a:lnTo>
                  <a:pt x="8225" y="13261"/>
                </a:lnTo>
                <a:lnTo>
                  <a:pt x="8638" y="13140"/>
                </a:lnTo>
                <a:lnTo>
                  <a:pt x="9076" y="12994"/>
                </a:lnTo>
                <a:lnTo>
                  <a:pt x="9466" y="12799"/>
                </a:lnTo>
                <a:lnTo>
                  <a:pt x="9879" y="12580"/>
                </a:lnTo>
                <a:lnTo>
                  <a:pt x="10269" y="12337"/>
                </a:lnTo>
                <a:lnTo>
                  <a:pt x="10293" y="12458"/>
                </a:lnTo>
                <a:lnTo>
                  <a:pt x="10317" y="12580"/>
                </a:lnTo>
                <a:lnTo>
                  <a:pt x="10390" y="12677"/>
                </a:lnTo>
                <a:lnTo>
                  <a:pt x="10463" y="12775"/>
                </a:lnTo>
                <a:lnTo>
                  <a:pt x="10658" y="12969"/>
                </a:lnTo>
                <a:lnTo>
                  <a:pt x="10828" y="13140"/>
                </a:lnTo>
                <a:lnTo>
                  <a:pt x="11120" y="13383"/>
                </a:lnTo>
                <a:lnTo>
                  <a:pt x="11412" y="13602"/>
                </a:lnTo>
                <a:lnTo>
                  <a:pt x="11704" y="13845"/>
                </a:lnTo>
                <a:lnTo>
                  <a:pt x="11972" y="14089"/>
                </a:lnTo>
                <a:lnTo>
                  <a:pt x="12385" y="14502"/>
                </a:lnTo>
                <a:lnTo>
                  <a:pt x="12775" y="14916"/>
                </a:lnTo>
                <a:lnTo>
                  <a:pt x="13164" y="15330"/>
                </a:lnTo>
                <a:lnTo>
                  <a:pt x="13553" y="15743"/>
                </a:lnTo>
                <a:lnTo>
                  <a:pt x="13772" y="15938"/>
                </a:lnTo>
                <a:lnTo>
                  <a:pt x="13991" y="16132"/>
                </a:lnTo>
                <a:lnTo>
                  <a:pt x="14429" y="16473"/>
                </a:lnTo>
                <a:lnTo>
                  <a:pt x="14770" y="16789"/>
                </a:lnTo>
                <a:lnTo>
                  <a:pt x="14916" y="16935"/>
                </a:lnTo>
                <a:lnTo>
                  <a:pt x="15111" y="17081"/>
                </a:lnTo>
                <a:lnTo>
                  <a:pt x="15184" y="17106"/>
                </a:lnTo>
                <a:lnTo>
                  <a:pt x="15232" y="17154"/>
                </a:lnTo>
                <a:lnTo>
                  <a:pt x="15305" y="17179"/>
                </a:lnTo>
                <a:lnTo>
                  <a:pt x="15451" y="17227"/>
                </a:lnTo>
                <a:lnTo>
                  <a:pt x="15646" y="17203"/>
                </a:lnTo>
                <a:lnTo>
                  <a:pt x="15841" y="17179"/>
                </a:lnTo>
                <a:lnTo>
                  <a:pt x="16035" y="17106"/>
                </a:lnTo>
                <a:lnTo>
                  <a:pt x="16230" y="17033"/>
                </a:lnTo>
                <a:lnTo>
                  <a:pt x="16498" y="16911"/>
                </a:lnTo>
                <a:lnTo>
                  <a:pt x="16644" y="16814"/>
                </a:lnTo>
                <a:lnTo>
                  <a:pt x="16790" y="16668"/>
                </a:lnTo>
                <a:lnTo>
                  <a:pt x="16911" y="16497"/>
                </a:lnTo>
                <a:lnTo>
                  <a:pt x="17009" y="16327"/>
                </a:lnTo>
                <a:lnTo>
                  <a:pt x="17057" y="16132"/>
                </a:lnTo>
                <a:lnTo>
                  <a:pt x="17082" y="15938"/>
                </a:lnTo>
                <a:lnTo>
                  <a:pt x="17057" y="15840"/>
                </a:lnTo>
                <a:lnTo>
                  <a:pt x="17033" y="15767"/>
                </a:lnTo>
                <a:lnTo>
                  <a:pt x="17009" y="15670"/>
                </a:lnTo>
                <a:lnTo>
                  <a:pt x="16936" y="15597"/>
                </a:lnTo>
                <a:lnTo>
                  <a:pt x="16887" y="15549"/>
                </a:lnTo>
                <a:lnTo>
                  <a:pt x="15500" y="14137"/>
                </a:lnTo>
                <a:lnTo>
                  <a:pt x="14819" y="13432"/>
                </a:lnTo>
                <a:lnTo>
                  <a:pt x="14089" y="12750"/>
                </a:lnTo>
                <a:lnTo>
                  <a:pt x="13772" y="12458"/>
                </a:lnTo>
                <a:lnTo>
                  <a:pt x="13432" y="12166"/>
                </a:lnTo>
                <a:lnTo>
                  <a:pt x="13091" y="11899"/>
                </a:lnTo>
                <a:lnTo>
                  <a:pt x="12775" y="11582"/>
                </a:lnTo>
                <a:lnTo>
                  <a:pt x="12580" y="11363"/>
                </a:lnTo>
                <a:lnTo>
                  <a:pt x="12385" y="11120"/>
                </a:lnTo>
                <a:lnTo>
                  <a:pt x="12166" y="10901"/>
                </a:lnTo>
                <a:lnTo>
                  <a:pt x="12045" y="10804"/>
                </a:lnTo>
                <a:lnTo>
                  <a:pt x="11923" y="10706"/>
                </a:lnTo>
                <a:lnTo>
                  <a:pt x="12191" y="10317"/>
                </a:lnTo>
                <a:lnTo>
                  <a:pt x="12434" y="9928"/>
                </a:lnTo>
                <a:lnTo>
                  <a:pt x="12629" y="9490"/>
                </a:lnTo>
                <a:lnTo>
                  <a:pt x="12823" y="9076"/>
                </a:lnTo>
                <a:lnTo>
                  <a:pt x="12969" y="8614"/>
                </a:lnTo>
                <a:lnTo>
                  <a:pt x="13091" y="8176"/>
                </a:lnTo>
                <a:lnTo>
                  <a:pt x="13188" y="7713"/>
                </a:lnTo>
                <a:lnTo>
                  <a:pt x="13261" y="7251"/>
                </a:lnTo>
                <a:lnTo>
                  <a:pt x="13310" y="6765"/>
                </a:lnTo>
                <a:lnTo>
                  <a:pt x="13310" y="6302"/>
                </a:lnTo>
                <a:lnTo>
                  <a:pt x="13286" y="5840"/>
                </a:lnTo>
                <a:lnTo>
                  <a:pt x="13237" y="5378"/>
                </a:lnTo>
                <a:lnTo>
                  <a:pt x="13164" y="4891"/>
                </a:lnTo>
                <a:lnTo>
                  <a:pt x="13042" y="4453"/>
                </a:lnTo>
                <a:lnTo>
                  <a:pt x="12896" y="3991"/>
                </a:lnTo>
                <a:lnTo>
                  <a:pt x="12702" y="3553"/>
                </a:lnTo>
                <a:lnTo>
                  <a:pt x="12580" y="3285"/>
                </a:lnTo>
                <a:lnTo>
                  <a:pt x="12434" y="3042"/>
                </a:lnTo>
                <a:lnTo>
                  <a:pt x="12288" y="2798"/>
                </a:lnTo>
                <a:lnTo>
                  <a:pt x="12118" y="2579"/>
                </a:lnTo>
                <a:lnTo>
                  <a:pt x="11753" y="2141"/>
                </a:lnTo>
                <a:lnTo>
                  <a:pt x="11339" y="1728"/>
                </a:lnTo>
                <a:lnTo>
                  <a:pt x="10901" y="1363"/>
                </a:lnTo>
                <a:lnTo>
                  <a:pt x="10415" y="1046"/>
                </a:lnTo>
                <a:lnTo>
                  <a:pt x="9904" y="754"/>
                </a:lnTo>
                <a:lnTo>
                  <a:pt x="9368" y="511"/>
                </a:lnTo>
                <a:lnTo>
                  <a:pt x="8784" y="316"/>
                </a:lnTo>
                <a:lnTo>
                  <a:pt x="8225" y="170"/>
                </a:lnTo>
                <a:lnTo>
                  <a:pt x="7616" y="73"/>
                </a:lnTo>
                <a:lnTo>
                  <a:pt x="700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3" name="Google Shape;2193;p48"/>
          <p:cNvSpPr/>
          <p:nvPr/>
        </p:nvSpPr>
        <p:spPr>
          <a:xfrm>
            <a:off x="6074679" y="4267282"/>
            <a:ext cx="604981" cy="602429"/>
          </a:xfrm>
          <a:custGeom>
            <a:avLst/>
            <a:gdLst/>
            <a:ahLst/>
            <a:cxnLst/>
            <a:rect l="l" t="t" r="r" b="b"/>
            <a:pathLst>
              <a:path w="17301" h="17228" extrusionOk="0">
                <a:moveTo>
                  <a:pt x="9295" y="4842"/>
                </a:moveTo>
                <a:lnTo>
                  <a:pt x="9514" y="4891"/>
                </a:lnTo>
                <a:lnTo>
                  <a:pt x="9758" y="4964"/>
                </a:lnTo>
                <a:lnTo>
                  <a:pt x="9539" y="5256"/>
                </a:lnTo>
                <a:lnTo>
                  <a:pt x="9368" y="5548"/>
                </a:lnTo>
                <a:lnTo>
                  <a:pt x="9198" y="5499"/>
                </a:lnTo>
                <a:lnTo>
                  <a:pt x="9174" y="5426"/>
                </a:lnTo>
                <a:lnTo>
                  <a:pt x="9271" y="4940"/>
                </a:lnTo>
                <a:lnTo>
                  <a:pt x="9295" y="4842"/>
                </a:lnTo>
                <a:close/>
                <a:moveTo>
                  <a:pt x="8784" y="4769"/>
                </a:moveTo>
                <a:lnTo>
                  <a:pt x="8882" y="4794"/>
                </a:lnTo>
                <a:lnTo>
                  <a:pt x="8857" y="4891"/>
                </a:lnTo>
                <a:lnTo>
                  <a:pt x="8784" y="5159"/>
                </a:lnTo>
                <a:lnTo>
                  <a:pt x="8736" y="5426"/>
                </a:lnTo>
                <a:lnTo>
                  <a:pt x="8468" y="5426"/>
                </a:lnTo>
                <a:lnTo>
                  <a:pt x="8468" y="5329"/>
                </a:lnTo>
                <a:lnTo>
                  <a:pt x="8419" y="5134"/>
                </a:lnTo>
                <a:lnTo>
                  <a:pt x="8346" y="4964"/>
                </a:lnTo>
                <a:lnTo>
                  <a:pt x="8322" y="4915"/>
                </a:lnTo>
                <a:lnTo>
                  <a:pt x="8249" y="4915"/>
                </a:lnTo>
                <a:lnTo>
                  <a:pt x="8225" y="4940"/>
                </a:lnTo>
                <a:lnTo>
                  <a:pt x="8200" y="4988"/>
                </a:lnTo>
                <a:lnTo>
                  <a:pt x="8200" y="5183"/>
                </a:lnTo>
                <a:lnTo>
                  <a:pt x="8176" y="5378"/>
                </a:lnTo>
                <a:lnTo>
                  <a:pt x="8176" y="5451"/>
                </a:lnTo>
                <a:lnTo>
                  <a:pt x="7957" y="5499"/>
                </a:lnTo>
                <a:lnTo>
                  <a:pt x="7738" y="5597"/>
                </a:lnTo>
                <a:lnTo>
                  <a:pt x="7714" y="5548"/>
                </a:lnTo>
                <a:lnTo>
                  <a:pt x="7641" y="5378"/>
                </a:lnTo>
                <a:lnTo>
                  <a:pt x="7568" y="5207"/>
                </a:lnTo>
                <a:lnTo>
                  <a:pt x="7471" y="5110"/>
                </a:lnTo>
                <a:lnTo>
                  <a:pt x="7373" y="5013"/>
                </a:lnTo>
                <a:lnTo>
                  <a:pt x="7349" y="4988"/>
                </a:lnTo>
                <a:lnTo>
                  <a:pt x="7568" y="4891"/>
                </a:lnTo>
                <a:lnTo>
                  <a:pt x="7641" y="4964"/>
                </a:lnTo>
                <a:lnTo>
                  <a:pt x="7738" y="5013"/>
                </a:lnTo>
                <a:lnTo>
                  <a:pt x="7836" y="5037"/>
                </a:lnTo>
                <a:lnTo>
                  <a:pt x="7933" y="5013"/>
                </a:lnTo>
                <a:lnTo>
                  <a:pt x="8127" y="4915"/>
                </a:lnTo>
                <a:lnTo>
                  <a:pt x="8298" y="4842"/>
                </a:lnTo>
                <a:lnTo>
                  <a:pt x="8492" y="4818"/>
                </a:lnTo>
                <a:lnTo>
                  <a:pt x="8663" y="4794"/>
                </a:lnTo>
                <a:lnTo>
                  <a:pt x="8711" y="4794"/>
                </a:lnTo>
                <a:lnTo>
                  <a:pt x="8784" y="4769"/>
                </a:lnTo>
                <a:close/>
                <a:moveTo>
                  <a:pt x="9879" y="5013"/>
                </a:moveTo>
                <a:lnTo>
                  <a:pt x="10147" y="5159"/>
                </a:lnTo>
                <a:lnTo>
                  <a:pt x="10415" y="5305"/>
                </a:lnTo>
                <a:lnTo>
                  <a:pt x="10196" y="5524"/>
                </a:lnTo>
                <a:lnTo>
                  <a:pt x="9977" y="5743"/>
                </a:lnTo>
                <a:lnTo>
                  <a:pt x="9977" y="5767"/>
                </a:lnTo>
                <a:lnTo>
                  <a:pt x="9928" y="5743"/>
                </a:lnTo>
                <a:lnTo>
                  <a:pt x="9685" y="5645"/>
                </a:lnTo>
                <a:lnTo>
                  <a:pt x="9879" y="5013"/>
                </a:lnTo>
                <a:close/>
                <a:moveTo>
                  <a:pt x="7300" y="5013"/>
                </a:moveTo>
                <a:lnTo>
                  <a:pt x="7300" y="5037"/>
                </a:lnTo>
                <a:lnTo>
                  <a:pt x="7325" y="5183"/>
                </a:lnTo>
                <a:lnTo>
                  <a:pt x="7325" y="5305"/>
                </a:lnTo>
                <a:lnTo>
                  <a:pt x="7373" y="5499"/>
                </a:lnTo>
                <a:lnTo>
                  <a:pt x="7446" y="5670"/>
                </a:lnTo>
                <a:lnTo>
                  <a:pt x="7446" y="5718"/>
                </a:lnTo>
                <a:lnTo>
                  <a:pt x="7203" y="5791"/>
                </a:lnTo>
                <a:lnTo>
                  <a:pt x="7081" y="5524"/>
                </a:lnTo>
                <a:lnTo>
                  <a:pt x="6935" y="5232"/>
                </a:lnTo>
                <a:lnTo>
                  <a:pt x="7106" y="5134"/>
                </a:lnTo>
                <a:lnTo>
                  <a:pt x="7300" y="5013"/>
                </a:lnTo>
                <a:close/>
                <a:moveTo>
                  <a:pt x="10707" y="5475"/>
                </a:moveTo>
                <a:lnTo>
                  <a:pt x="11193" y="5816"/>
                </a:lnTo>
                <a:lnTo>
                  <a:pt x="10999" y="5913"/>
                </a:lnTo>
                <a:lnTo>
                  <a:pt x="10780" y="6010"/>
                </a:lnTo>
                <a:lnTo>
                  <a:pt x="10585" y="6108"/>
                </a:lnTo>
                <a:lnTo>
                  <a:pt x="10390" y="5986"/>
                </a:lnTo>
                <a:lnTo>
                  <a:pt x="10171" y="5864"/>
                </a:lnTo>
                <a:lnTo>
                  <a:pt x="10512" y="5621"/>
                </a:lnTo>
                <a:lnTo>
                  <a:pt x="10707" y="5475"/>
                </a:lnTo>
                <a:close/>
                <a:moveTo>
                  <a:pt x="6692" y="5426"/>
                </a:moveTo>
                <a:lnTo>
                  <a:pt x="6716" y="5572"/>
                </a:lnTo>
                <a:lnTo>
                  <a:pt x="6741" y="5718"/>
                </a:lnTo>
                <a:lnTo>
                  <a:pt x="6838" y="5986"/>
                </a:lnTo>
                <a:lnTo>
                  <a:pt x="6643" y="6156"/>
                </a:lnTo>
                <a:lnTo>
                  <a:pt x="6522" y="5986"/>
                </a:lnTo>
                <a:lnTo>
                  <a:pt x="6351" y="5743"/>
                </a:lnTo>
                <a:lnTo>
                  <a:pt x="6522" y="5572"/>
                </a:lnTo>
                <a:lnTo>
                  <a:pt x="6692" y="5426"/>
                </a:lnTo>
                <a:close/>
                <a:moveTo>
                  <a:pt x="11461" y="6059"/>
                </a:moveTo>
                <a:lnTo>
                  <a:pt x="11607" y="6181"/>
                </a:lnTo>
                <a:lnTo>
                  <a:pt x="11510" y="6181"/>
                </a:lnTo>
                <a:lnTo>
                  <a:pt x="11193" y="6254"/>
                </a:lnTo>
                <a:lnTo>
                  <a:pt x="11047" y="6302"/>
                </a:lnTo>
                <a:lnTo>
                  <a:pt x="10877" y="6375"/>
                </a:lnTo>
                <a:lnTo>
                  <a:pt x="10780" y="6278"/>
                </a:lnTo>
                <a:lnTo>
                  <a:pt x="11096" y="6181"/>
                </a:lnTo>
                <a:lnTo>
                  <a:pt x="11291" y="6132"/>
                </a:lnTo>
                <a:lnTo>
                  <a:pt x="11461" y="6059"/>
                </a:lnTo>
                <a:close/>
                <a:moveTo>
                  <a:pt x="6157" y="5962"/>
                </a:moveTo>
                <a:lnTo>
                  <a:pt x="6230" y="6156"/>
                </a:lnTo>
                <a:lnTo>
                  <a:pt x="6303" y="6302"/>
                </a:lnTo>
                <a:lnTo>
                  <a:pt x="6400" y="6424"/>
                </a:lnTo>
                <a:lnTo>
                  <a:pt x="6181" y="6765"/>
                </a:lnTo>
                <a:lnTo>
                  <a:pt x="6157" y="6716"/>
                </a:lnTo>
                <a:lnTo>
                  <a:pt x="5962" y="6546"/>
                </a:lnTo>
                <a:lnTo>
                  <a:pt x="5840" y="6400"/>
                </a:lnTo>
                <a:lnTo>
                  <a:pt x="5986" y="6181"/>
                </a:lnTo>
                <a:lnTo>
                  <a:pt x="6157" y="5962"/>
                </a:lnTo>
                <a:close/>
                <a:moveTo>
                  <a:pt x="11729" y="6327"/>
                </a:moveTo>
                <a:lnTo>
                  <a:pt x="11923" y="6570"/>
                </a:lnTo>
                <a:lnTo>
                  <a:pt x="12094" y="6862"/>
                </a:lnTo>
                <a:lnTo>
                  <a:pt x="11899" y="6838"/>
                </a:lnTo>
                <a:lnTo>
                  <a:pt x="11704" y="6862"/>
                </a:lnTo>
                <a:lnTo>
                  <a:pt x="11510" y="6886"/>
                </a:lnTo>
                <a:lnTo>
                  <a:pt x="11339" y="6911"/>
                </a:lnTo>
                <a:lnTo>
                  <a:pt x="11145" y="6643"/>
                </a:lnTo>
                <a:lnTo>
                  <a:pt x="11388" y="6594"/>
                </a:lnTo>
                <a:lnTo>
                  <a:pt x="11607" y="6546"/>
                </a:lnTo>
                <a:lnTo>
                  <a:pt x="11680" y="6497"/>
                </a:lnTo>
                <a:lnTo>
                  <a:pt x="11704" y="6448"/>
                </a:lnTo>
                <a:lnTo>
                  <a:pt x="11729" y="6375"/>
                </a:lnTo>
                <a:lnTo>
                  <a:pt x="11729" y="6327"/>
                </a:lnTo>
                <a:close/>
                <a:moveTo>
                  <a:pt x="5646" y="6765"/>
                </a:moveTo>
                <a:lnTo>
                  <a:pt x="5719" y="6838"/>
                </a:lnTo>
                <a:lnTo>
                  <a:pt x="5840" y="7008"/>
                </a:lnTo>
                <a:lnTo>
                  <a:pt x="5913" y="7081"/>
                </a:lnTo>
                <a:lnTo>
                  <a:pt x="6011" y="7130"/>
                </a:lnTo>
                <a:lnTo>
                  <a:pt x="5913" y="7397"/>
                </a:lnTo>
                <a:lnTo>
                  <a:pt x="5670" y="7300"/>
                </a:lnTo>
                <a:lnTo>
                  <a:pt x="5524" y="7276"/>
                </a:lnTo>
                <a:lnTo>
                  <a:pt x="5402" y="7251"/>
                </a:lnTo>
                <a:lnTo>
                  <a:pt x="5524" y="7008"/>
                </a:lnTo>
                <a:lnTo>
                  <a:pt x="5646" y="6765"/>
                </a:lnTo>
                <a:close/>
                <a:moveTo>
                  <a:pt x="12288" y="7276"/>
                </a:moveTo>
                <a:lnTo>
                  <a:pt x="12361" y="7519"/>
                </a:lnTo>
                <a:lnTo>
                  <a:pt x="12410" y="7786"/>
                </a:lnTo>
                <a:lnTo>
                  <a:pt x="12215" y="7689"/>
                </a:lnTo>
                <a:lnTo>
                  <a:pt x="12021" y="7616"/>
                </a:lnTo>
                <a:lnTo>
                  <a:pt x="11802" y="7567"/>
                </a:lnTo>
                <a:lnTo>
                  <a:pt x="11583" y="7543"/>
                </a:lnTo>
                <a:lnTo>
                  <a:pt x="11510" y="7276"/>
                </a:lnTo>
                <a:lnTo>
                  <a:pt x="11680" y="7300"/>
                </a:lnTo>
                <a:lnTo>
                  <a:pt x="11875" y="7300"/>
                </a:lnTo>
                <a:lnTo>
                  <a:pt x="12264" y="7276"/>
                </a:lnTo>
                <a:close/>
                <a:moveTo>
                  <a:pt x="5281" y="7616"/>
                </a:moveTo>
                <a:lnTo>
                  <a:pt x="5548" y="7713"/>
                </a:lnTo>
                <a:lnTo>
                  <a:pt x="5792" y="7811"/>
                </a:lnTo>
                <a:lnTo>
                  <a:pt x="5719" y="8273"/>
                </a:lnTo>
                <a:lnTo>
                  <a:pt x="5256" y="8322"/>
                </a:lnTo>
                <a:lnTo>
                  <a:pt x="5135" y="8322"/>
                </a:lnTo>
                <a:lnTo>
                  <a:pt x="5183" y="7981"/>
                </a:lnTo>
                <a:lnTo>
                  <a:pt x="5281" y="7616"/>
                </a:lnTo>
                <a:close/>
                <a:moveTo>
                  <a:pt x="11656" y="7859"/>
                </a:moveTo>
                <a:lnTo>
                  <a:pt x="11826" y="7932"/>
                </a:lnTo>
                <a:lnTo>
                  <a:pt x="12069" y="8054"/>
                </a:lnTo>
                <a:lnTo>
                  <a:pt x="12191" y="8103"/>
                </a:lnTo>
                <a:lnTo>
                  <a:pt x="12337" y="8151"/>
                </a:lnTo>
                <a:lnTo>
                  <a:pt x="12386" y="8151"/>
                </a:lnTo>
                <a:lnTo>
                  <a:pt x="12459" y="8127"/>
                </a:lnTo>
                <a:lnTo>
                  <a:pt x="12459" y="8516"/>
                </a:lnTo>
                <a:lnTo>
                  <a:pt x="12264" y="8395"/>
                </a:lnTo>
                <a:lnTo>
                  <a:pt x="11972" y="8249"/>
                </a:lnTo>
                <a:lnTo>
                  <a:pt x="11826" y="8200"/>
                </a:lnTo>
                <a:lnTo>
                  <a:pt x="11680" y="8176"/>
                </a:lnTo>
                <a:lnTo>
                  <a:pt x="11656" y="7859"/>
                </a:lnTo>
                <a:close/>
                <a:moveTo>
                  <a:pt x="11680" y="8468"/>
                </a:moveTo>
                <a:lnTo>
                  <a:pt x="11777" y="8589"/>
                </a:lnTo>
                <a:lnTo>
                  <a:pt x="11899" y="8662"/>
                </a:lnTo>
                <a:lnTo>
                  <a:pt x="12191" y="8857"/>
                </a:lnTo>
                <a:lnTo>
                  <a:pt x="12337" y="8954"/>
                </a:lnTo>
                <a:lnTo>
                  <a:pt x="12118" y="8979"/>
                </a:lnTo>
                <a:lnTo>
                  <a:pt x="11875" y="8954"/>
                </a:lnTo>
                <a:lnTo>
                  <a:pt x="11631" y="8954"/>
                </a:lnTo>
                <a:lnTo>
                  <a:pt x="11656" y="8711"/>
                </a:lnTo>
                <a:lnTo>
                  <a:pt x="11680" y="8468"/>
                </a:lnTo>
                <a:close/>
                <a:moveTo>
                  <a:pt x="5694" y="8735"/>
                </a:moveTo>
                <a:lnTo>
                  <a:pt x="5694" y="8954"/>
                </a:lnTo>
                <a:lnTo>
                  <a:pt x="5719" y="9198"/>
                </a:lnTo>
                <a:lnTo>
                  <a:pt x="5427" y="9222"/>
                </a:lnTo>
                <a:lnTo>
                  <a:pt x="5159" y="9271"/>
                </a:lnTo>
                <a:lnTo>
                  <a:pt x="5110" y="9003"/>
                </a:lnTo>
                <a:lnTo>
                  <a:pt x="5110" y="8760"/>
                </a:lnTo>
                <a:lnTo>
                  <a:pt x="5402" y="8760"/>
                </a:lnTo>
                <a:lnTo>
                  <a:pt x="5694" y="8735"/>
                </a:lnTo>
                <a:close/>
                <a:moveTo>
                  <a:pt x="5208" y="9514"/>
                </a:moveTo>
                <a:lnTo>
                  <a:pt x="5792" y="9563"/>
                </a:lnTo>
                <a:lnTo>
                  <a:pt x="5840" y="9757"/>
                </a:lnTo>
                <a:lnTo>
                  <a:pt x="5913" y="9952"/>
                </a:lnTo>
                <a:lnTo>
                  <a:pt x="5354" y="9952"/>
                </a:lnTo>
                <a:lnTo>
                  <a:pt x="5256" y="9733"/>
                </a:lnTo>
                <a:lnTo>
                  <a:pt x="5208" y="9514"/>
                </a:lnTo>
                <a:close/>
                <a:moveTo>
                  <a:pt x="11583" y="9222"/>
                </a:moveTo>
                <a:lnTo>
                  <a:pt x="11680" y="9271"/>
                </a:lnTo>
                <a:lnTo>
                  <a:pt x="11777" y="9319"/>
                </a:lnTo>
                <a:lnTo>
                  <a:pt x="11996" y="9368"/>
                </a:lnTo>
                <a:lnTo>
                  <a:pt x="12167" y="9392"/>
                </a:lnTo>
                <a:lnTo>
                  <a:pt x="12386" y="9392"/>
                </a:lnTo>
                <a:lnTo>
                  <a:pt x="12288" y="9782"/>
                </a:lnTo>
                <a:lnTo>
                  <a:pt x="12167" y="10147"/>
                </a:lnTo>
                <a:lnTo>
                  <a:pt x="12142" y="10098"/>
                </a:lnTo>
                <a:lnTo>
                  <a:pt x="12118" y="10049"/>
                </a:lnTo>
                <a:lnTo>
                  <a:pt x="12021" y="9952"/>
                </a:lnTo>
                <a:lnTo>
                  <a:pt x="11777" y="9830"/>
                </a:lnTo>
                <a:lnTo>
                  <a:pt x="11607" y="9757"/>
                </a:lnTo>
                <a:lnTo>
                  <a:pt x="11437" y="9684"/>
                </a:lnTo>
                <a:lnTo>
                  <a:pt x="11510" y="9465"/>
                </a:lnTo>
                <a:lnTo>
                  <a:pt x="11583" y="9222"/>
                </a:lnTo>
                <a:close/>
                <a:moveTo>
                  <a:pt x="11339" y="9952"/>
                </a:moveTo>
                <a:lnTo>
                  <a:pt x="11461" y="10025"/>
                </a:lnTo>
                <a:lnTo>
                  <a:pt x="11607" y="10122"/>
                </a:lnTo>
                <a:lnTo>
                  <a:pt x="11850" y="10268"/>
                </a:lnTo>
                <a:lnTo>
                  <a:pt x="11972" y="10293"/>
                </a:lnTo>
                <a:lnTo>
                  <a:pt x="12118" y="10293"/>
                </a:lnTo>
                <a:lnTo>
                  <a:pt x="11996" y="10512"/>
                </a:lnTo>
                <a:lnTo>
                  <a:pt x="11875" y="10731"/>
                </a:lnTo>
                <a:lnTo>
                  <a:pt x="11753" y="10609"/>
                </a:lnTo>
                <a:lnTo>
                  <a:pt x="11656" y="10487"/>
                </a:lnTo>
                <a:lnTo>
                  <a:pt x="11510" y="10390"/>
                </a:lnTo>
                <a:lnTo>
                  <a:pt x="11364" y="10317"/>
                </a:lnTo>
                <a:lnTo>
                  <a:pt x="11266" y="10293"/>
                </a:lnTo>
                <a:lnTo>
                  <a:pt x="11169" y="10268"/>
                </a:lnTo>
                <a:lnTo>
                  <a:pt x="11339" y="9952"/>
                </a:lnTo>
                <a:close/>
                <a:moveTo>
                  <a:pt x="6132" y="10341"/>
                </a:moveTo>
                <a:lnTo>
                  <a:pt x="6327" y="10585"/>
                </a:lnTo>
                <a:lnTo>
                  <a:pt x="6059" y="10658"/>
                </a:lnTo>
                <a:lnTo>
                  <a:pt x="5792" y="10755"/>
                </a:lnTo>
                <a:lnTo>
                  <a:pt x="5670" y="10560"/>
                </a:lnTo>
                <a:lnTo>
                  <a:pt x="5548" y="10366"/>
                </a:lnTo>
                <a:lnTo>
                  <a:pt x="5548" y="10366"/>
                </a:lnTo>
                <a:lnTo>
                  <a:pt x="5840" y="10390"/>
                </a:lnTo>
                <a:lnTo>
                  <a:pt x="5986" y="10390"/>
                </a:lnTo>
                <a:lnTo>
                  <a:pt x="6132" y="10341"/>
                </a:lnTo>
                <a:close/>
                <a:moveTo>
                  <a:pt x="8663" y="5986"/>
                </a:moveTo>
                <a:lnTo>
                  <a:pt x="8857" y="6010"/>
                </a:lnTo>
                <a:lnTo>
                  <a:pt x="9076" y="6059"/>
                </a:lnTo>
                <a:lnTo>
                  <a:pt x="9490" y="6181"/>
                </a:lnTo>
                <a:lnTo>
                  <a:pt x="9855" y="6327"/>
                </a:lnTo>
                <a:lnTo>
                  <a:pt x="10123" y="6473"/>
                </a:lnTo>
                <a:lnTo>
                  <a:pt x="10342" y="6643"/>
                </a:lnTo>
                <a:lnTo>
                  <a:pt x="10561" y="6813"/>
                </a:lnTo>
                <a:lnTo>
                  <a:pt x="10731" y="7032"/>
                </a:lnTo>
                <a:lnTo>
                  <a:pt x="10877" y="7251"/>
                </a:lnTo>
                <a:lnTo>
                  <a:pt x="10999" y="7494"/>
                </a:lnTo>
                <a:lnTo>
                  <a:pt x="11096" y="7762"/>
                </a:lnTo>
                <a:lnTo>
                  <a:pt x="11145" y="8054"/>
                </a:lnTo>
                <a:lnTo>
                  <a:pt x="11193" y="8297"/>
                </a:lnTo>
                <a:lnTo>
                  <a:pt x="11193" y="8565"/>
                </a:lnTo>
                <a:lnTo>
                  <a:pt x="11169" y="8833"/>
                </a:lnTo>
                <a:lnTo>
                  <a:pt x="11120" y="9076"/>
                </a:lnTo>
                <a:lnTo>
                  <a:pt x="11072" y="9319"/>
                </a:lnTo>
                <a:lnTo>
                  <a:pt x="10974" y="9538"/>
                </a:lnTo>
                <a:lnTo>
                  <a:pt x="10853" y="9757"/>
                </a:lnTo>
                <a:lnTo>
                  <a:pt x="10731" y="9976"/>
                </a:lnTo>
                <a:lnTo>
                  <a:pt x="10561" y="10171"/>
                </a:lnTo>
                <a:lnTo>
                  <a:pt x="10390" y="10341"/>
                </a:lnTo>
                <a:lnTo>
                  <a:pt x="10220" y="10512"/>
                </a:lnTo>
                <a:lnTo>
                  <a:pt x="10001" y="10658"/>
                </a:lnTo>
                <a:lnTo>
                  <a:pt x="9782" y="10779"/>
                </a:lnTo>
                <a:lnTo>
                  <a:pt x="9563" y="10877"/>
                </a:lnTo>
                <a:lnTo>
                  <a:pt x="9320" y="10974"/>
                </a:lnTo>
                <a:lnTo>
                  <a:pt x="9052" y="11023"/>
                </a:lnTo>
                <a:lnTo>
                  <a:pt x="8833" y="11047"/>
                </a:lnTo>
                <a:lnTo>
                  <a:pt x="8590" y="11071"/>
                </a:lnTo>
                <a:lnTo>
                  <a:pt x="8371" y="11047"/>
                </a:lnTo>
                <a:lnTo>
                  <a:pt x="8127" y="10998"/>
                </a:lnTo>
                <a:lnTo>
                  <a:pt x="7908" y="10950"/>
                </a:lnTo>
                <a:lnTo>
                  <a:pt x="7714" y="10877"/>
                </a:lnTo>
                <a:lnTo>
                  <a:pt x="7495" y="10779"/>
                </a:lnTo>
                <a:lnTo>
                  <a:pt x="7300" y="10658"/>
                </a:lnTo>
                <a:lnTo>
                  <a:pt x="7130" y="10536"/>
                </a:lnTo>
                <a:lnTo>
                  <a:pt x="6960" y="10390"/>
                </a:lnTo>
                <a:lnTo>
                  <a:pt x="6814" y="10220"/>
                </a:lnTo>
                <a:lnTo>
                  <a:pt x="6668" y="10049"/>
                </a:lnTo>
                <a:lnTo>
                  <a:pt x="6546" y="9855"/>
                </a:lnTo>
                <a:lnTo>
                  <a:pt x="6449" y="9660"/>
                </a:lnTo>
                <a:lnTo>
                  <a:pt x="6351" y="9441"/>
                </a:lnTo>
                <a:lnTo>
                  <a:pt x="6303" y="9222"/>
                </a:lnTo>
                <a:lnTo>
                  <a:pt x="6254" y="8979"/>
                </a:lnTo>
                <a:lnTo>
                  <a:pt x="6230" y="8735"/>
                </a:lnTo>
                <a:lnTo>
                  <a:pt x="6254" y="8468"/>
                </a:lnTo>
                <a:lnTo>
                  <a:pt x="6254" y="8224"/>
                </a:lnTo>
                <a:lnTo>
                  <a:pt x="6303" y="7981"/>
                </a:lnTo>
                <a:lnTo>
                  <a:pt x="6376" y="7738"/>
                </a:lnTo>
                <a:lnTo>
                  <a:pt x="6449" y="7519"/>
                </a:lnTo>
                <a:lnTo>
                  <a:pt x="6546" y="7300"/>
                </a:lnTo>
                <a:lnTo>
                  <a:pt x="6668" y="7057"/>
                </a:lnTo>
                <a:lnTo>
                  <a:pt x="6814" y="6838"/>
                </a:lnTo>
                <a:lnTo>
                  <a:pt x="6984" y="6667"/>
                </a:lnTo>
                <a:lnTo>
                  <a:pt x="7154" y="6521"/>
                </a:lnTo>
                <a:lnTo>
                  <a:pt x="7373" y="6400"/>
                </a:lnTo>
                <a:lnTo>
                  <a:pt x="7592" y="6302"/>
                </a:lnTo>
                <a:lnTo>
                  <a:pt x="7811" y="6205"/>
                </a:lnTo>
                <a:lnTo>
                  <a:pt x="8079" y="6156"/>
                </a:lnTo>
                <a:lnTo>
                  <a:pt x="8127" y="6132"/>
                </a:lnTo>
                <a:lnTo>
                  <a:pt x="8176" y="6108"/>
                </a:lnTo>
                <a:lnTo>
                  <a:pt x="8225" y="6059"/>
                </a:lnTo>
                <a:lnTo>
                  <a:pt x="8249" y="6010"/>
                </a:lnTo>
                <a:lnTo>
                  <a:pt x="8444" y="5986"/>
                </a:lnTo>
                <a:close/>
                <a:moveTo>
                  <a:pt x="6643" y="10877"/>
                </a:moveTo>
                <a:lnTo>
                  <a:pt x="6814" y="11023"/>
                </a:lnTo>
                <a:lnTo>
                  <a:pt x="7008" y="11144"/>
                </a:lnTo>
                <a:lnTo>
                  <a:pt x="6765" y="11315"/>
                </a:lnTo>
                <a:lnTo>
                  <a:pt x="6522" y="11461"/>
                </a:lnTo>
                <a:lnTo>
                  <a:pt x="6497" y="11485"/>
                </a:lnTo>
                <a:lnTo>
                  <a:pt x="6303" y="11290"/>
                </a:lnTo>
                <a:lnTo>
                  <a:pt x="6108" y="11120"/>
                </a:lnTo>
                <a:lnTo>
                  <a:pt x="6327" y="10998"/>
                </a:lnTo>
                <a:lnTo>
                  <a:pt x="6643" y="10877"/>
                </a:lnTo>
                <a:close/>
                <a:moveTo>
                  <a:pt x="11047" y="10414"/>
                </a:moveTo>
                <a:lnTo>
                  <a:pt x="11169" y="10560"/>
                </a:lnTo>
                <a:lnTo>
                  <a:pt x="11388" y="10755"/>
                </a:lnTo>
                <a:lnTo>
                  <a:pt x="11607" y="10974"/>
                </a:lnTo>
                <a:lnTo>
                  <a:pt x="11656" y="11071"/>
                </a:lnTo>
                <a:lnTo>
                  <a:pt x="11461" y="11315"/>
                </a:lnTo>
                <a:lnTo>
                  <a:pt x="11242" y="11534"/>
                </a:lnTo>
                <a:lnTo>
                  <a:pt x="10999" y="11728"/>
                </a:lnTo>
                <a:lnTo>
                  <a:pt x="10731" y="11899"/>
                </a:lnTo>
                <a:lnTo>
                  <a:pt x="10707" y="11801"/>
                </a:lnTo>
                <a:lnTo>
                  <a:pt x="10682" y="11680"/>
                </a:lnTo>
                <a:lnTo>
                  <a:pt x="10585" y="11485"/>
                </a:lnTo>
                <a:lnTo>
                  <a:pt x="10463" y="11315"/>
                </a:lnTo>
                <a:lnTo>
                  <a:pt x="10317" y="11144"/>
                </a:lnTo>
                <a:lnTo>
                  <a:pt x="10634" y="10901"/>
                </a:lnTo>
                <a:lnTo>
                  <a:pt x="10707" y="11217"/>
                </a:lnTo>
                <a:lnTo>
                  <a:pt x="10731" y="11485"/>
                </a:lnTo>
                <a:lnTo>
                  <a:pt x="10780" y="11607"/>
                </a:lnTo>
                <a:lnTo>
                  <a:pt x="10828" y="11704"/>
                </a:lnTo>
                <a:lnTo>
                  <a:pt x="10853" y="11753"/>
                </a:lnTo>
                <a:lnTo>
                  <a:pt x="10926" y="11753"/>
                </a:lnTo>
                <a:lnTo>
                  <a:pt x="10950" y="11704"/>
                </a:lnTo>
                <a:lnTo>
                  <a:pt x="10999" y="11607"/>
                </a:lnTo>
                <a:lnTo>
                  <a:pt x="10974" y="11485"/>
                </a:lnTo>
                <a:lnTo>
                  <a:pt x="10926" y="11242"/>
                </a:lnTo>
                <a:lnTo>
                  <a:pt x="10828" y="11023"/>
                </a:lnTo>
                <a:lnTo>
                  <a:pt x="10731" y="10828"/>
                </a:lnTo>
                <a:lnTo>
                  <a:pt x="10901" y="10633"/>
                </a:lnTo>
                <a:lnTo>
                  <a:pt x="11047" y="10414"/>
                </a:lnTo>
                <a:close/>
                <a:moveTo>
                  <a:pt x="7252" y="11290"/>
                </a:moveTo>
                <a:lnTo>
                  <a:pt x="7446" y="11363"/>
                </a:lnTo>
                <a:lnTo>
                  <a:pt x="7641" y="11461"/>
                </a:lnTo>
                <a:lnTo>
                  <a:pt x="7568" y="11534"/>
                </a:lnTo>
                <a:lnTo>
                  <a:pt x="7422" y="11753"/>
                </a:lnTo>
                <a:lnTo>
                  <a:pt x="7276" y="11947"/>
                </a:lnTo>
                <a:lnTo>
                  <a:pt x="7033" y="11826"/>
                </a:lnTo>
                <a:lnTo>
                  <a:pt x="6789" y="11680"/>
                </a:lnTo>
                <a:lnTo>
                  <a:pt x="6911" y="11607"/>
                </a:lnTo>
                <a:lnTo>
                  <a:pt x="7033" y="11509"/>
                </a:lnTo>
                <a:lnTo>
                  <a:pt x="7252" y="11290"/>
                </a:lnTo>
                <a:close/>
                <a:moveTo>
                  <a:pt x="7908" y="11534"/>
                </a:moveTo>
                <a:lnTo>
                  <a:pt x="8200" y="11582"/>
                </a:lnTo>
                <a:lnTo>
                  <a:pt x="8127" y="11923"/>
                </a:lnTo>
                <a:lnTo>
                  <a:pt x="8127" y="12093"/>
                </a:lnTo>
                <a:lnTo>
                  <a:pt x="8127" y="12264"/>
                </a:lnTo>
                <a:lnTo>
                  <a:pt x="7884" y="12191"/>
                </a:lnTo>
                <a:lnTo>
                  <a:pt x="7641" y="12118"/>
                </a:lnTo>
                <a:lnTo>
                  <a:pt x="7738" y="11947"/>
                </a:lnTo>
                <a:lnTo>
                  <a:pt x="7811" y="11753"/>
                </a:lnTo>
                <a:lnTo>
                  <a:pt x="7908" y="11534"/>
                </a:lnTo>
                <a:close/>
                <a:moveTo>
                  <a:pt x="10123" y="11266"/>
                </a:moveTo>
                <a:lnTo>
                  <a:pt x="10244" y="11631"/>
                </a:lnTo>
                <a:lnTo>
                  <a:pt x="10317" y="11850"/>
                </a:lnTo>
                <a:lnTo>
                  <a:pt x="10342" y="11972"/>
                </a:lnTo>
                <a:lnTo>
                  <a:pt x="10390" y="12069"/>
                </a:lnTo>
                <a:lnTo>
                  <a:pt x="10147" y="12191"/>
                </a:lnTo>
                <a:lnTo>
                  <a:pt x="9879" y="12264"/>
                </a:lnTo>
                <a:lnTo>
                  <a:pt x="9904" y="12093"/>
                </a:lnTo>
                <a:lnTo>
                  <a:pt x="9928" y="11923"/>
                </a:lnTo>
                <a:lnTo>
                  <a:pt x="9928" y="11655"/>
                </a:lnTo>
                <a:lnTo>
                  <a:pt x="9904" y="11388"/>
                </a:lnTo>
                <a:lnTo>
                  <a:pt x="10123" y="11266"/>
                </a:lnTo>
                <a:close/>
                <a:moveTo>
                  <a:pt x="8833" y="11631"/>
                </a:moveTo>
                <a:lnTo>
                  <a:pt x="8760" y="11850"/>
                </a:lnTo>
                <a:lnTo>
                  <a:pt x="8736" y="12045"/>
                </a:lnTo>
                <a:lnTo>
                  <a:pt x="8687" y="12337"/>
                </a:lnTo>
                <a:lnTo>
                  <a:pt x="8517" y="12337"/>
                </a:lnTo>
                <a:lnTo>
                  <a:pt x="8541" y="11972"/>
                </a:lnTo>
                <a:lnTo>
                  <a:pt x="8541" y="11801"/>
                </a:lnTo>
                <a:lnTo>
                  <a:pt x="8541" y="11631"/>
                </a:lnTo>
                <a:close/>
                <a:moveTo>
                  <a:pt x="9660" y="11485"/>
                </a:moveTo>
                <a:lnTo>
                  <a:pt x="9612" y="11801"/>
                </a:lnTo>
                <a:lnTo>
                  <a:pt x="9563" y="12069"/>
                </a:lnTo>
                <a:lnTo>
                  <a:pt x="9539" y="12191"/>
                </a:lnTo>
                <a:lnTo>
                  <a:pt x="9563" y="12312"/>
                </a:lnTo>
                <a:lnTo>
                  <a:pt x="9174" y="12361"/>
                </a:lnTo>
                <a:lnTo>
                  <a:pt x="9149" y="12361"/>
                </a:lnTo>
                <a:lnTo>
                  <a:pt x="9149" y="12166"/>
                </a:lnTo>
                <a:lnTo>
                  <a:pt x="9174" y="11874"/>
                </a:lnTo>
                <a:lnTo>
                  <a:pt x="9174" y="11582"/>
                </a:lnTo>
                <a:lnTo>
                  <a:pt x="9222" y="11582"/>
                </a:lnTo>
                <a:lnTo>
                  <a:pt x="9441" y="11534"/>
                </a:lnTo>
                <a:lnTo>
                  <a:pt x="9660" y="11485"/>
                </a:lnTo>
                <a:close/>
                <a:moveTo>
                  <a:pt x="8517" y="4258"/>
                </a:moveTo>
                <a:lnTo>
                  <a:pt x="8225" y="4307"/>
                </a:lnTo>
                <a:lnTo>
                  <a:pt x="7957" y="4404"/>
                </a:lnTo>
                <a:lnTo>
                  <a:pt x="7690" y="4429"/>
                </a:lnTo>
                <a:lnTo>
                  <a:pt x="7422" y="4502"/>
                </a:lnTo>
                <a:lnTo>
                  <a:pt x="7154" y="4623"/>
                </a:lnTo>
                <a:lnTo>
                  <a:pt x="6911" y="4745"/>
                </a:lnTo>
                <a:lnTo>
                  <a:pt x="6668" y="4915"/>
                </a:lnTo>
                <a:lnTo>
                  <a:pt x="6424" y="5110"/>
                </a:lnTo>
                <a:lnTo>
                  <a:pt x="6205" y="5329"/>
                </a:lnTo>
                <a:lnTo>
                  <a:pt x="6011" y="5548"/>
                </a:lnTo>
                <a:lnTo>
                  <a:pt x="5792" y="5791"/>
                </a:lnTo>
                <a:lnTo>
                  <a:pt x="5621" y="6035"/>
                </a:lnTo>
                <a:lnTo>
                  <a:pt x="5281" y="6546"/>
                </a:lnTo>
                <a:lnTo>
                  <a:pt x="5013" y="7057"/>
                </a:lnTo>
                <a:lnTo>
                  <a:pt x="4818" y="7543"/>
                </a:lnTo>
                <a:lnTo>
                  <a:pt x="4697" y="7932"/>
                </a:lnTo>
                <a:lnTo>
                  <a:pt x="4648" y="8297"/>
                </a:lnTo>
                <a:lnTo>
                  <a:pt x="4624" y="8662"/>
                </a:lnTo>
                <a:lnTo>
                  <a:pt x="4624" y="9027"/>
                </a:lnTo>
                <a:lnTo>
                  <a:pt x="4672" y="9392"/>
                </a:lnTo>
                <a:lnTo>
                  <a:pt x="4745" y="9757"/>
                </a:lnTo>
                <a:lnTo>
                  <a:pt x="4867" y="10098"/>
                </a:lnTo>
                <a:lnTo>
                  <a:pt x="5013" y="10414"/>
                </a:lnTo>
                <a:lnTo>
                  <a:pt x="5183" y="10731"/>
                </a:lnTo>
                <a:lnTo>
                  <a:pt x="5402" y="11047"/>
                </a:lnTo>
                <a:lnTo>
                  <a:pt x="5621" y="11315"/>
                </a:lnTo>
                <a:lnTo>
                  <a:pt x="5889" y="11582"/>
                </a:lnTo>
                <a:lnTo>
                  <a:pt x="6157" y="11826"/>
                </a:lnTo>
                <a:lnTo>
                  <a:pt x="6449" y="12069"/>
                </a:lnTo>
                <a:lnTo>
                  <a:pt x="6765" y="12264"/>
                </a:lnTo>
                <a:lnTo>
                  <a:pt x="7106" y="12434"/>
                </a:lnTo>
                <a:lnTo>
                  <a:pt x="7446" y="12580"/>
                </a:lnTo>
                <a:lnTo>
                  <a:pt x="7787" y="12677"/>
                </a:lnTo>
                <a:lnTo>
                  <a:pt x="8127" y="12775"/>
                </a:lnTo>
                <a:lnTo>
                  <a:pt x="8492" y="12823"/>
                </a:lnTo>
                <a:lnTo>
                  <a:pt x="8833" y="12848"/>
                </a:lnTo>
                <a:lnTo>
                  <a:pt x="9174" y="12872"/>
                </a:lnTo>
                <a:lnTo>
                  <a:pt x="9539" y="12823"/>
                </a:lnTo>
                <a:lnTo>
                  <a:pt x="9879" y="12775"/>
                </a:lnTo>
                <a:lnTo>
                  <a:pt x="10196" y="12702"/>
                </a:lnTo>
                <a:lnTo>
                  <a:pt x="10536" y="12580"/>
                </a:lnTo>
                <a:lnTo>
                  <a:pt x="10828" y="12434"/>
                </a:lnTo>
                <a:lnTo>
                  <a:pt x="11145" y="12264"/>
                </a:lnTo>
                <a:lnTo>
                  <a:pt x="11412" y="12045"/>
                </a:lnTo>
                <a:lnTo>
                  <a:pt x="11680" y="11826"/>
                </a:lnTo>
                <a:lnTo>
                  <a:pt x="11923" y="11558"/>
                </a:lnTo>
                <a:lnTo>
                  <a:pt x="12167" y="11266"/>
                </a:lnTo>
                <a:lnTo>
                  <a:pt x="12337" y="10974"/>
                </a:lnTo>
                <a:lnTo>
                  <a:pt x="12507" y="10658"/>
                </a:lnTo>
                <a:lnTo>
                  <a:pt x="12653" y="10317"/>
                </a:lnTo>
                <a:lnTo>
                  <a:pt x="12775" y="9976"/>
                </a:lnTo>
                <a:lnTo>
                  <a:pt x="12872" y="9611"/>
                </a:lnTo>
                <a:lnTo>
                  <a:pt x="12921" y="9246"/>
                </a:lnTo>
                <a:lnTo>
                  <a:pt x="12970" y="8881"/>
                </a:lnTo>
                <a:lnTo>
                  <a:pt x="12994" y="8516"/>
                </a:lnTo>
                <a:lnTo>
                  <a:pt x="12970" y="8151"/>
                </a:lnTo>
                <a:lnTo>
                  <a:pt x="12945" y="7786"/>
                </a:lnTo>
                <a:lnTo>
                  <a:pt x="12872" y="7446"/>
                </a:lnTo>
                <a:lnTo>
                  <a:pt x="12751" y="7105"/>
                </a:lnTo>
                <a:lnTo>
                  <a:pt x="12629" y="6765"/>
                </a:lnTo>
                <a:lnTo>
                  <a:pt x="12459" y="6448"/>
                </a:lnTo>
                <a:lnTo>
                  <a:pt x="12264" y="6156"/>
                </a:lnTo>
                <a:lnTo>
                  <a:pt x="12045" y="5864"/>
                </a:lnTo>
                <a:lnTo>
                  <a:pt x="11656" y="5499"/>
                </a:lnTo>
                <a:lnTo>
                  <a:pt x="11193" y="5134"/>
                </a:lnTo>
                <a:lnTo>
                  <a:pt x="10950" y="4964"/>
                </a:lnTo>
                <a:lnTo>
                  <a:pt x="10707" y="4818"/>
                </a:lnTo>
                <a:lnTo>
                  <a:pt x="10439" y="4672"/>
                </a:lnTo>
                <a:lnTo>
                  <a:pt x="10171" y="4550"/>
                </a:lnTo>
                <a:lnTo>
                  <a:pt x="9904" y="4453"/>
                </a:lnTo>
                <a:lnTo>
                  <a:pt x="9636" y="4356"/>
                </a:lnTo>
                <a:lnTo>
                  <a:pt x="9344" y="4307"/>
                </a:lnTo>
                <a:lnTo>
                  <a:pt x="9076" y="4258"/>
                </a:lnTo>
                <a:close/>
                <a:moveTo>
                  <a:pt x="7519" y="487"/>
                </a:moveTo>
                <a:lnTo>
                  <a:pt x="7787" y="511"/>
                </a:lnTo>
                <a:lnTo>
                  <a:pt x="8590" y="511"/>
                </a:lnTo>
                <a:lnTo>
                  <a:pt x="9271" y="560"/>
                </a:lnTo>
                <a:lnTo>
                  <a:pt x="9612" y="584"/>
                </a:lnTo>
                <a:lnTo>
                  <a:pt x="9952" y="584"/>
                </a:lnTo>
                <a:lnTo>
                  <a:pt x="9928" y="779"/>
                </a:lnTo>
                <a:lnTo>
                  <a:pt x="9952" y="949"/>
                </a:lnTo>
                <a:lnTo>
                  <a:pt x="9636" y="852"/>
                </a:lnTo>
                <a:lnTo>
                  <a:pt x="9466" y="827"/>
                </a:lnTo>
                <a:lnTo>
                  <a:pt x="9295" y="803"/>
                </a:lnTo>
                <a:lnTo>
                  <a:pt x="9149" y="803"/>
                </a:lnTo>
                <a:lnTo>
                  <a:pt x="9003" y="852"/>
                </a:lnTo>
                <a:lnTo>
                  <a:pt x="8857" y="900"/>
                </a:lnTo>
                <a:lnTo>
                  <a:pt x="8736" y="998"/>
                </a:lnTo>
                <a:lnTo>
                  <a:pt x="8711" y="1046"/>
                </a:lnTo>
                <a:lnTo>
                  <a:pt x="8711" y="1095"/>
                </a:lnTo>
                <a:lnTo>
                  <a:pt x="8760" y="1119"/>
                </a:lnTo>
                <a:lnTo>
                  <a:pt x="8784" y="1144"/>
                </a:lnTo>
                <a:lnTo>
                  <a:pt x="9125" y="1144"/>
                </a:lnTo>
                <a:lnTo>
                  <a:pt x="9417" y="1168"/>
                </a:lnTo>
                <a:lnTo>
                  <a:pt x="9709" y="1241"/>
                </a:lnTo>
                <a:lnTo>
                  <a:pt x="10001" y="1363"/>
                </a:lnTo>
                <a:lnTo>
                  <a:pt x="10025" y="1533"/>
                </a:lnTo>
                <a:lnTo>
                  <a:pt x="10025" y="1533"/>
                </a:lnTo>
                <a:lnTo>
                  <a:pt x="9782" y="1509"/>
                </a:lnTo>
                <a:lnTo>
                  <a:pt x="9076" y="1484"/>
                </a:lnTo>
                <a:lnTo>
                  <a:pt x="8833" y="1436"/>
                </a:lnTo>
                <a:lnTo>
                  <a:pt x="8711" y="1460"/>
                </a:lnTo>
                <a:lnTo>
                  <a:pt x="8590" y="1509"/>
                </a:lnTo>
                <a:lnTo>
                  <a:pt x="8541" y="1557"/>
                </a:lnTo>
                <a:lnTo>
                  <a:pt x="8541" y="1606"/>
                </a:lnTo>
                <a:lnTo>
                  <a:pt x="8614" y="1703"/>
                </a:lnTo>
                <a:lnTo>
                  <a:pt x="8687" y="1801"/>
                </a:lnTo>
                <a:lnTo>
                  <a:pt x="8809" y="1849"/>
                </a:lnTo>
                <a:lnTo>
                  <a:pt x="8930" y="1898"/>
                </a:lnTo>
                <a:lnTo>
                  <a:pt x="9174" y="1922"/>
                </a:lnTo>
                <a:lnTo>
                  <a:pt x="9417" y="1947"/>
                </a:lnTo>
                <a:lnTo>
                  <a:pt x="9733" y="1995"/>
                </a:lnTo>
                <a:lnTo>
                  <a:pt x="10098" y="2044"/>
                </a:lnTo>
                <a:lnTo>
                  <a:pt x="10147" y="2409"/>
                </a:lnTo>
                <a:lnTo>
                  <a:pt x="9952" y="2360"/>
                </a:lnTo>
                <a:lnTo>
                  <a:pt x="9782" y="2312"/>
                </a:lnTo>
                <a:lnTo>
                  <a:pt x="9417" y="2263"/>
                </a:lnTo>
                <a:lnTo>
                  <a:pt x="9149" y="2214"/>
                </a:lnTo>
                <a:lnTo>
                  <a:pt x="8882" y="2214"/>
                </a:lnTo>
                <a:lnTo>
                  <a:pt x="8833" y="2239"/>
                </a:lnTo>
                <a:lnTo>
                  <a:pt x="8809" y="2263"/>
                </a:lnTo>
                <a:lnTo>
                  <a:pt x="8809" y="2312"/>
                </a:lnTo>
                <a:lnTo>
                  <a:pt x="8809" y="2336"/>
                </a:lnTo>
                <a:lnTo>
                  <a:pt x="8882" y="2458"/>
                </a:lnTo>
                <a:lnTo>
                  <a:pt x="8979" y="2555"/>
                </a:lnTo>
                <a:lnTo>
                  <a:pt x="9101" y="2628"/>
                </a:lnTo>
                <a:lnTo>
                  <a:pt x="9247" y="2652"/>
                </a:lnTo>
                <a:lnTo>
                  <a:pt x="9636" y="2750"/>
                </a:lnTo>
                <a:lnTo>
                  <a:pt x="10025" y="2798"/>
                </a:lnTo>
                <a:lnTo>
                  <a:pt x="10171" y="2798"/>
                </a:lnTo>
                <a:lnTo>
                  <a:pt x="10220" y="2750"/>
                </a:lnTo>
                <a:lnTo>
                  <a:pt x="10244" y="2725"/>
                </a:lnTo>
                <a:lnTo>
                  <a:pt x="10317" y="2871"/>
                </a:lnTo>
                <a:lnTo>
                  <a:pt x="10366" y="2944"/>
                </a:lnTo>
                <a:lnTo>
                  <a:pt x="10439" y="2993"/>
                </a:lnTo>
                <a:lnTo>
                  <a:pt x="10585" y="2993"/>
                </a:lnTo>
                <a:lnTo>
                  <a:pt x="10877" y="3066"/>
                </a:lnTo>
                <a:lnTo>
                  <a:pt x="11145" y="3188"/>
                </a:lnTo>
                <a:lnTo>
                  <a:pt x="11388" y="3334"/>
                </a:lnTo>
                <a:lnTo>
                  <a:pt x="11631" y="3504"/>
                </a:lnTo>
                <a:lnTo>
                  <a:pt x="11704" y="3528"/>
                </a:lnTo>
                <a:lnTo>
                  <a:pt x="11753" y="3553"/>
                </a:lnTo>
                <a:lnTo>
                  <a:pt x="11875" y="3553"/>
                </a:lnTo>
                <a:lnTo>
                  <a:pt x="11972" y="3480"/>
                </a:lnTo>
                <a:lnTo>
                  <a:pt x="12021" y="3382"/>
                </a:lnTo>
                <a:lnTo>
                  <a:pt x="12167" y="3309"/>
                </a:lnTo>
                <a:lnTo>
                  <a:pt x="12288" y="3212"/>
                </a:lnTo>
                <a:lnTo>
                  <a:pt x="12532" y="3017"/>
                </a:lnTo>
                <a:lnTo>
                  <a:pt x="13043" y="2652"/>
                </a:lnTo>
                <a:lnTo>
                  <a:pt x="13335" y="2458"/>
                </a:lnTo>
                <a:lnTo>
                  <a:pt x="13602" y="2336"/>
                </a:lnTo>
                <a:lnTo>
                  <a:pt x="13675" y="2287"/>
                </a:lnTo>
                <a:lnTo>
                  <a:pt x="13724" y="2239"/>
                </a:lnTo>
                <a:lnTo>
                  <a:pt x="13846" y="2312"/>
                </a:lnTo>
                <a:lnTo>
                  <a:pt x="14162" y="2555"/>
                </a:lnTo>
                <a:lnTo>
                  <a:pt x="14454" y="2823"/>
                </a:lnTo>
                <a:lnTo>
                  <a:pt x="14722" y="3090"/>
                </a:lnTo>
                <a:lnTo>
                  <a:pt x="14989" y="3358"/>
                </a:lnTo>
                <a:lnTo>
                  <a:pt x="15087" y="3504"/>
                </a:lnTo>
                <a:lnTo>
                  <a:pt x="15208" y="3626"/>
                </a:lnTo>
                <a:lnTo>
                  <a:pt x="14989" y="3869"/>
                </a:lnTo>
                <a:lnTo>
                  <a:pt x="14892" y="3747"/>
                </a:lnTo>
                <a:lnTo>
                  <a:pt x="14746" y="3626"/>
                </a:lnTo>
                <a:lnTo>
                  <a:pt x="14478" y="3431"/>
                </a:lnTo>
                <a:lnTo>
                  <a:pt x="14381" y="3334"/>
                </a:lnTo>
                <a:lnTo>
                  <a:pt x="14235" y="3261"/>
                </a:lnTo>
                <a:lnTo>
                  <a:pt x="14113" y="3212"/>
                </a:lnTo>
                <a:lnTo>
                  <a:pt x="13919" y="3212"/>
                </a:lnTo>
                <a:lnTo>
                  <a:pt x="13894" y="3261"/>
                </a:lnTo>
                <a:lnTo>
                  <a:pt x="13870" y="3309"/>
                </a:lnTo>
                <a:lnTo>
                  <a:pt x="13894" y="3358"/>
                </a:lnTo>
                <a:lnTo>
                  <a:pt x="13967" y="3455"/>
                </a:lnTo>
                <a:lnTo>
                  <a:pt x="14040" y="3553"/>
                </a:lnTo>
                <a:lnTo>
                  <a:pt x="14259" y="3723"/>
                </a:lnTo>
                <a:lnTo>
                  <a:pt x="14503" y="3966"/>
                </a:lnTo>
                <a:lnTo>
                  <a:pt x="14624" y="4064"/>
                </a:lnTo>
                <a:lnTo>
                  <a:pt x="14770" y="4161"/>
                </a:lnTo>
                <a:lnTo>
                  <a:pt x="14600" y="4429"/>
                </a:lnTo>
                <a:lnTo>
                  <a:pt x="14454" y="4283"/>
                </a:lnTo>
                <a:lnTo>
                  <a:pt x="14332" y="4137"/>
                </a:lnTo>
                <a:lnTo>
                  <a:pt x="14235" y="4015"/>
                </a:lnTo>
                <a:lnTo>
                  <a:pt x="14138" y="3893"/>
                </a:lnTo>
                <a:lnTo>
                  <a:pt x="14016" y="3820"/>
                </a:lnTo>
                <a:lnTo>
                  <a:pt x="13894" y="3747"/>
                </a:lnTo>
                <a:lnTo>
                  <a:pt x="13846" y="3747"/>
                </a:lnTo>
                <a:lnTo>
                  <a:pt x="13821" y="3772"/>
                </a:lnTo>
                <a:lnTo>
                  <a:pt x="13797" y="3820"/>
                </a:lnTo>
                <a:lnTo>
                  <a:pt x="13797" y="3845"/>
                </a:lnTo>
                <a:lnTo>
                  <a:pt x="13821" y="3991"/>
                </a:lnTo>
                <a:lnTo>
                  <a:pt x="13894" y="4137"/>
                </a:lnTo>
                <a:lnTo>
                  <a:pt x="14040" y="4429"/>
                </a:lnTo>
                <a:lnTo>
                  <a:pt x="14186" y="4623"/>
                </a:lnTo>
                <a:lnTo>
                  <a:pt x="14332" y="4794"/>
                </a:lnTo>
                <a:lnTo>
                  <a:pt x="14235" y="4964"/>
                </a:lnTo>
                <a:lnTo>
                  <a:pt x="14089" y="5159"/>
                </a:lnTo>
                <a:lnTo>
                  <a:pt x="13967" y="4964"/>
                </a:lnTo>
                <a:lnTo>
                  <a:pt x="13821" y="4769"/>
                </a:lnTo>
                <a:lnTo>
                  <a:pt x="13675" y="4599"/>
                </a:lnTo>
                <a:lnTo>
                  <a:pt x="13554" y="4380"/>
                </a:lnTo>
                <a:lnTo>
                  <a:pt x="13505" y="4331"/>
                </a:lnTo>
                <a:lnTo>
                  <a:pt x="13432" y="4307"/>
                </a:lnTo>
                <a:lnTo>
                  <a:pt x="13359" y="4307"/>
                </a:lnTo>
                <a:lnTo>
                  <a:pt x="13335" y="4356"/>
                </a:lnTo>
                <a:lnTo>
                  <a:pt x="13310" y="4380"/>
                </a:lnTo>
                <a:lnTo>
                  <a:pt x="13310" y="4526"/>
                </a:lnTo>
                <a:lnTo>
                  <a:pt x="13335" y="4648"/>
                </a:lnTo>
                <a:lnTo>
                  <a:pt x="13383" y="4769"/>
                </a:lnTo>
                <a:lnTo>
                  <a:pt x="13456" y="4891"/>
                </a:lnTo>
                <a:lnTo>
                  <a:pt x="13846" y="5548"/>
                </a:lnTo>
                <a:lnTo>
                  <a:pt x="13919" y="5597"/>
                </a:lnTo>
                <a:lnTo>
                  <a:pt x="13992" y="5621"/>
                </a:lnTo>
                <a:lnTo>
                  <a:pt x="14016" y="5645"/>
                </a:lnTo>
                <a:lnTo>
                  <a:pt x="14065" y="5670"/>
                </a:lnTo>
                <a:lnTo>
                  <a:pt x="14186" y="5986"/>
                </a:lnTo>
                <a:lnTo>
                  <a:pt x="14259" y="6302"/>
                </a:lnTo>
                <a:lnTo>
                  <a:pt x="14284" y="6497"/>
                </a:lnTo>
                <a:lnTo>
                  <a:pt x="14284" y="6692"/>
                </a:lnTo>
                <a:lnTo>
                  <a:pt x="14308" y="6886"/>
                </a:lnTo>
                <a:lnTo>
                  <a:pt x="14332" y="7081"/>
                </a:lnTo>
                <a:lnTo>
                  <a:pt x="14381" y="7154"/>
                </a:lnTo>
                <a:lnTo>
                  <a:pt x="14454" y="7203"/>
                </a:lnTo>
                <a:lnTo>
                  <a:pt x="14527" y="7227"/>
                </a:lnTo>
                <a:lnTo>
                  <a:pt x="14624" y="7227"/>
                </a:lnTo>
                <a:lnTo>
                  <a:pt x="14722" y="7276"/>
                </a:lnTo>
                <a:lnTo>
                  <a:pt x="14843" y="7300"/>
                </a:lnTo>
                <a:lnTo>
                  <a:pt x="15111" y="7348"/>
                </a:lnTo>
                <a:lnTo>
                  <a:pt x="15598" y="7373"/>
                </a:lnTo>
                <a:lnTo>
                  <a:pt x="15962" y="7446"/>
                </a:lnTo>
                <a:lnTo>
                  <a:pt x="16352" y="7519"/>
                </a:lnTo>
                <a:lnTo>
                  <a:pt x="16571" y="7592"/>
                </a:lnTo>
                <a:lnTo>
                  <a:pt x="16692" y="7640"/>
                </a:lnTo>
                <a:lnTo>
                  <a:pt x="16814" y="7640"/>
                </a:lnTo>
                <a:lnTo>
                  <a:pt x="16765" y="7957"/>
                </a:lnTo>
                <a:lnTo>
                  <a:pt x="16765" y="8249"/>
                </a:lnTo>
                <a:lnTo>
                  <a:pt x="16765" y="8857"/>
                </a:lnTo>
                <a:lnTo>
                  <a:pt x="16765" y="9344"/>
                </a:lnTo>
                <a:lnTo>
                  <a:pt x="16765" y="9587"/>
                </a:lnTo>
                <a:lnTo>
                  <a:pt x="16790" y="9855"/>
                </a:lnTo>
                <a:lnTo>
                  <a:pt x="16522" y="9855"/>
                </a:lnTo>
                <a:lnTo>
                  <a:pt x="16571" y="9757"/>
                </a:lnTo>
                <a:lnTo>
                  <a:pt x="16546" y="9636"/>
                </a:lnTo>
                <a:lnTo>
                  <a:pt x="16522" y="9417"/>
                </a:lnTo>
                <a:lnTo>
                  <a:pt x="16473" y="9125"/>
                </a:lnTo>
                <a:lnTo>
                  <a:pt x="16449" y="9003"/>
                </a:lnTo>
                <a:lnTo>
                  <a:pt x="16400" y="8857"/>
                </a:lnTo>
                <a:lnTo>
                  <a:pt x="16376" y="8833"/>
                </a:lnTo>
                <a:lnTo>
                  <a:pt x="16327" y="8808"/>
                </a:lnTo>
                <a:lnTo>
                  <a:pt x="16279" y="8833"/>
                </a:lnTo>
                <a:lnTo>
                  <a:pt x="16254" y="8857"/>
                </a:lnTo>
                <a:lnTo>
                  <a:pt x="16206" y="9003"/>
                </a:lnTo>
                <a:lnTo>
                  <a:pt x="16181" y="9125"/>
                </a:lnTo>
                <a:lnTo>
                  <a:pt x="16133" y="9417"/>
                </a:lnTo>
                <a:lnTo>
                  <a:pt x="16133" y="9660"/>
                </a:lnTo>
                <a:lnTo>
                  <a:pt x="16157" y="9782"/>
                </a:lnTo>
                <a:lnTo>
                  <a:pt x="16206" y="9903"/>
                </a:lnTo>
                <a:lnTo>
                  <a:pt x="15768" y="9928"/>
                </a:lnTo>
                <a:lnTo>
                  <a:pt x="15671" y="9928"/>
                </a:lnTo>
                <a:lnTo>
                  <a:pt x="15719" y="9806"/>
                </a:lnTo>
                <a:lnTo>
                  <a:pt x="15768" y="9538"/>
                </a:lnTo>
                <a:lnTo>
                  <a:pt x="15841" y="9246"/>
                </a:lnTo>
                <a:lnTo>
                  <a:pt x="15865" y="8954"/>
                </a:lnTo>
                <a:lnTo>
                  <a:pt x="15841" y="8906"/>
                </a:lnTo>
                <a:lnTo>
                  <a:pt x="15817" y="8881"/>
                </a:lnTo>
                <a:lnTo>
                  <a:pt x="15744" y="8808"/>
                </a:lnTo>
                <a:lnTo>
                  <a:pt x="15671" y="8808"/>
                </a:lnTo>
                <a:lnTo>
                  <a:pt x="15622" y="8857"/>
                </a:lnTo>
                <a:lnTo>
                  <a:pt x="15573" y="8930"/>
                </a:lnTo>
                <a:lnTo>
                  <a:pt x="15427" y="9441"/>
                </a:lnTo>
                <a:lnTo>
                  <a:pt x="15330" y="9709"/>
                </a:lnTo>
                <a:lnTo>
                  <a:pt x="15330" y="9830"/>
                </a:lnTo>
                <a:lnTo>
                  <a:pt x="15330" y="9903"/>
                </a:lnTo>
                <a:lnTo>
                  <a:pt x="15354" y="9928"/>
                </a:lnTo>
                <a:lnTo>
                  <a:pt x="15135" y="9952"/>
                </a:lnTo>
                <a:lnTo>
                  <a:pt x="14916" y="9976"/>
                </a:lnTo>
                <a:lnTo>
                  <a:pt x="14965" y="9636"/>
                </a:lnTo>
                <a:lnTo>
                  <a:pt x="14989" y="9344"/>
                </a:lnTo>
                <a:lnTo>
                  <a:pt x="14989" y="9173"/>
                </a:lnTo>
                <a:lnTo>
                  <a:pt x="14941" y="9027"/>
                </a:lnTo>
                <a:lnTo>
                  <a:pt x="14916" y="8979"/>
                </a:lnTo>
                <a:lnTo>
                  <a:pt x="14868" y="8954"/>
                </a:lnTo>
                <a:lnTo>
                  <a:pt x="14819" y="8954"/>
                </a:lnTo>
                <a:lnTo>
                  <a:pt x="14770" y="8979"/>
                </a:lnTo>
                <a:lnTo>
                  <a:pt x="14697" y="9100"/>
                </a:lnTo>
                <a:lnTo>
                  <a:pt x="14649" y="9198"/>
                </a:lnTo>
                <a:lnTo>
                  <a:pt x="14600" y="9465"/>
                </a:lnTo>
                <a:lnTo>
                  <a:pt x="14405" y="10171"/>
                </a:lnTo>
                <a:lnTo>
                  <a:pt x="14405" y="10244"/>
                </a:lnTo>
                <a:lnTo>
                  <a:pt x="14430" y="10317"/>
                </a:lnTo>
                <a:lnTo>
                  <a:pt x="14284" y="10585"/>
                </a:lnTo>
                <a:lnTo>
                  <a:pt x="14162" y="10877"/>
                </a:lnTo>
                <a:lnTo>
                  <a:pt x="14065" y="11047"/>
                </a:lnTo>
                <a:lnTo>
                  <a:pt x="13943" y="11193"/>
                </a:lnTo>
                <a:lnTo>
                  <a:pt x="13724" y="11461"/>
                </a:lnTo>
                <a:lnTo>
                  <a:pt x="13675" y="11558"/>
                </a:lnTo>
                <a:lnTo>
                  <a:pt x="13675" y="11631"/>
                </a:lnTo>
                <a:lnTo>
                  <a:pt x="13675" y="11704"/>
                </a:lnTo>
                <a:lnTo>
                  <a:pt x="13724" y="11753"/>
                </a:lnTo>
                <a:lnTo>
                  <a:pt x="13773" y="11801"/>
                </a:lnTo>
                <a:lnTo>
                  <a:pt x="13846" y="11826"/>
                </a:lnTo>
                <a:lnTo>
                  <a:pt x="13919" y="11826"/>
                </a:lnTo>
                <a:lnTo>
                  <a:pt x="13992" y="11777"/>
                </a:lnTo>
                <a:lnTo>
                  <a:pt x="14113" y="11972"/>
                </a:lnTo>
                <a:lnTo>
                  <a:pt x="14259" y="12142"/>
                </a:lnTo>
                <a:lnTo>
                  <a:pt x="14551" y="12507"/>
                </a:lnTo>
                <a:lnTo>
                  <a:pt x="14868" y="12945"/>
                </a:lnTo>
                <a:lnTo>
                  <a:pt x="15135" y="13407"/>
                </a:lnTo>
                <a:lnTo>
                  <a:pt x="14941" y="13651"/>
                </a:lnTo>
                <a:lnTo>
                  <a:pt x="14722" y="13894"/>
                </a:lnTo>
                <a:lnTo>
                  <a:pt x="14284" y="14332"/>
                </a:lnTo>
                <a:lnTo>
                  <a:pt x="13943" y="14673"/>
                </a:lnTo>
                <a:lnTo>
                  <a:pt x="13773" y="14843"/>
                </a:lnTo>
                <a:lnTo>
                  <a:pt x="13627" y="15038"/>
                </a:lnTo>
                <a:lnTo>
                  <a:pt x="13383" y="14867"/>
                </a:lnTo>
                <a:lnTo>
                  <a:pt x="13578" y="14794"/>
                </a:lnTo>
                <a:lnTo>
                  <a:pt x="13748" y="14673"/>
                </a:lnTo>
                <a:lnTo>
                  <a:pt x="14040" y="14478"/>
                </a:lnTo>
                <a:lnTo>
                  <a:pt x="14113" y="14429"/>
                </a:lnTo>
                <a:lnTo>
                  <a:pt x="14138" y="14356"/>
                </a:lnTo>
                <a:lnTo>
                  <a:pt x="14138" y="14283"/>
                </a:lnTo>
                <a:lnTo>
                  <a:pt x="14113" y="14235"/>
                </a:lnTo>
                <a:lnTo>
                  <a:pt x="14065" y="14186"/>
                </a:lnTo>
                <a:lnTo>
                  <a:pt x="14016" y="14162"/>
                </a:lnTo>
                <a:lnTo>
                  <a:pt x="13943" y="14137"/>
                </a:lnTo>
                <a:lnTo>
                  <a:pt x="13870" y="14162"/>
                </a:lnTo>
                <a:lnTo>
                  <a:pt x="13602" y="14308"/>
                </a:lnTo>
                <a:lnTo>
                  <a:pt x="13335" y="14478"/>
                </a:lnTo>
                <a:lnTo>
                  <a:pt x="13043" y="14624"/>
                </a:lnTo>
                <a:lnTo>
                  <a:pt x="12897" y="14527"/>
                </a:lnTo>
                <a:lnTo>
                  <a:pt x="12945" y="14502"/>
                </a:lnTo>
                <a:lnTo>
                  <a:pt x="13213" y="14332"/>
                </a:lnTo>
                <a:lnTo>
                  <a:pt x="13310" y="14210"/>
                </a:lnTo>
                <a:lnTo>
                  <a:pt x="13383" y="14113"/>
                </a:lnTo>
                <a:lnTo>
                  <a:pt x="13408" y="14040"/>
                </a:lnTo>
                <a:lnTo>
                  <a:pt x="13408" y="13967"/>
                </a:lnTo>
                <a:lnTo>
                  <a:pt x="13383" y="13918"/>
                </a:lnTo>
                <a:lnTo>
                  <a:pt x="13359" y="13845"/>
                </a:lnTo>
                <a:lnTo>
                  <a:pt x="13310" y="13821"/>
                </a:lnTo>
                <a:lnTo>
                  <a:pt x="13237" y="13797"/>
                </a:lnTo>
                <a:lnTo>
                  <a:pt x="13189" y="13797"/>
                </a:lnTo>
                <a:lnTo>
                  <a:pt x="13116" y="13821"/>
                </a:lnTo>
                <a:lnTo>
                  <a:pt x="13018" y="13894"/>
                </a:lnTo>
                <a:lnTo>
                  <a:pt x="12921" y="13991"/>
                </a:lnTo>
                <a:lnTo>
                  <a:pt x="12799" y="14089"/>
                </a:lnTo>
                <a:lnTo>
                  <a:pt x="12702" y="14162"/>
                </a:lnTo>
                <a:lnTo>
                  <a:pt x="12556" y="14283"/>
                </a:lnTo>
                <a:lnTo>
                  <a:pt x="12264" y="14040"/>
                </a:lnTo>
                <a:lnTo>
                  <a:pt x="12532" y="13870"/>
                </a:lnTo>
                <a:lnTo>
                  <a:pt x="12653" y="13797"/>
                </a:lnTo>
                <a:lnTo>
                  <a:pt x="12799" y="13699"/>
                </a:lnTo>
                <a:lnTo>
                  <a:pt x="12848" y="13651"/>
                </a:lnTo>
                <a:lnTo>
                  <a:pt x="12897" y="13578"/>
                </a:lnTo>
                <a:lnTo>
                  <a:pt x="12921" y="13505"/>
                </a:lnTo>
                <a:lnTo>
                  <a:pt x="12897" y="13432"/>
                </a:lnTo>
                <a:lnTo>
                  <a:pt x="12872" y="13359"/>
                </a:lnTo>
                <a:lnTo>
                  <a:pt x="12824" y="13334"/>
                </a:lnTo>
                <a:lnTo>
                  <a:pt x="12702" y="13334"/>
                </a:lnTo>
                <a:lnTo>
                  <a:pt x="12556" y="13407"/>
                </a:lnTo>
                <a:lnTo>
                  <a:pt x="12459" y="13480"/>
                </a:lnTo>
                <a:lnTo>
                  <a:pt x="12167" y="13651"/>
                </a:lnTo>
                <a:lnTo>
                  <a:pt x="11899" y="13821"/>
                </a:lnTo>
                <a:lnTo>
                  <a:pt x="11777" y="13797"/>
                </a:lnTo>
                <a:lnTo>
                  <a:pt x="11680" y="13772"/>
                </a:lnTo>
                <a:lnTo>
                  <a:pt x="11607" y="13797"/>
                </a:lnTo>
                <a:lnTo>
                  <a:pt x="11558" y="13845"/>
                </a:lnTo>
                <a:lnTo>
                  <a:pt x="11510" y="13821"/>
                </a:lnTo>
                <a:lnTo>
                  <a:pt x="11437" y="13845"/>
                </a:lnTo>
                <a:lnTo>
                  <a:pt x="11388" y="13845"/>
                </a:lnTo>
                <a:lnTo>
                  <a:pt x="11266" y="13918"/>
                </a:lnTo>
                <a:lnTo>
                  <a:pt x="11120" y="14016"/>
                </a:lnTo>
                <a:lnTo>
                  <a:pt x="10974" y="14064"/>
                </a:lnTo>
                <a:lnTo>
                  <a:pt x="10682" y="14137"/>
                </a:lnTo>
                <a:lnTo>
                  <a:pt x="10536" y="14186"/>
                </a:lnTo>
                <a:lnTo>
                  <a:pt x="10415" y="14283"/>
                </a:lnTo>
                <a:lnTo>
                  <a:pt x="10269" y="14283"/>
                </a:lnTo>
                <a:lnTo>
                  <a:pt x="10220" y="14332"/>
                </a:lnTo>
                <a:lnTo>
                  <a:pt x="10171" y="14405"/>
                </a:lnTo>
                <a:lnTo>
                  <a:pt x="10171" y="14429"/>
                </a:lnTo>
                <a:lnTo>
                  <a:pt x="10123" y="14429"/>
                </a:lnTo>
                <a:lnTo>
                  <a:pt x="10001" y="14478"/>
                </a:lnTo>
                <a:lnTo>
                  <a:pt x="9879" y="14527"/>
                </a:lnTo>
                <a:lnTo>
                  <a:pt x="9636" y="14648"/>
                </a:lnTo>
                <a:lnTo>
                  <a:pt x="9514" y="14697"/>
                </a:lnTo>
                <a:lnTo>
                  <a:pt x="9393" y="14721"/>
                </a:lnTo>
                <a:lnTo>
                  <a:pt x="9271" y="14746"/>
                </a:lnTo>
                <a:lnTo>
                  <a:pt x="9149" y="14794"/>
                </a:lnTo>
                <a:lnTo>
                  <a:pt x="9101" y="14867"/>
                </a:lnTo>
                <a:lnTo>
                  <a:pt x="9101" y="14892"/>
                </a:lnTo>
                <a:lnTo>
                  <a:pt x="9125" y="14940"/>
                </a:lnTo>
                <a:lnTo>
                  <a:pt x="9198" y="15013"/>
                </a:lnTo>
                <a:lnTo>
                  <a:pt x="9295" y="15062"/>
                </a:lnTo>
                <a:lnTo>
                  <a:pt x="9417" y="15086"/>
                </a:lnTo>
                <a:lnTo>
                  <a:pt x="9539" y="15062"/>
                </a:lnTo>
                <a:lnTo>
                  <a:pt x="9685" y="15038"/>
                </a:lnTo>
                <a:lnTo>
                  <a:pt x="9831" y="14989"/>
                </a:lnTo>
                <a:lnTo>
                  <a:pt x="10098" y="14843"/>
                </a:lnTo>
                <a:lnTo>
                  <a:pt x="10074" y="14989"/>
                </a:lnTo>
                <a:lnTo>
                  <a:pt x="9879" y="15086"/>
                </a:lnTo>
                <a:lnTo>
                  <a:pt x="9660" y="15208"/>
                </a:lnTo>
                <a:lnTo>
                  <a:pt x="9417" y="15281"/>
                </a:lnTo>
                <a:lnTo>
                  <a:pt x="9295" y="15330"/>
                </a:lnTo>
                <a:lnTo>
                  <a:pt x="9198" y="15403"/>
                </a:lnTo>
                <a:lnTo>
                  <a:pt x="9174" y="15476"/>
                </a:lnTo>
                <a:lnTo>
                  <a:pt x="9198" y="15500"/>
                </a:lnTo>
                <a:lnTo>
                  <a:pt x="9198" y="15548"/>
                </a:lnTo>
                <a:lnTo>
                  <a:pt x="9271" y="15597"/>
                </a:lnTo>
                <a:lnTo>
                  <a:pt x="9344" y="15621"/>
                </a:lnTo>
                <a:lnTo>
                  <a:pt x="9417" y="15646"/>
                </a:lnTo>
                <a:lnTo>
                  <a:pt x="9514" y="15621"/>
                </a:lnTo>
                <a:lnTo>
                  <a:pt x="9685" y="15597"/>
                </a:lnTo>
                <a:lnTo>
                  <a:pt x="9831" y="15548"/>
                </a:lnTo>
                <a:lnTo>
                  <a:pt x="10001" y="15476"/>
                </a:lnTo>
                <a:lnTo>
                  <a:pt x="9977" y="15767"/>
                </a:lnTo>
                <a:lnTo>
                  <a:pt x="9952" y="15792"/>
                </a:lnTo>
                <a:lnTo>
                  <a:pt x="9904" y="15816"/>
                </a:lnTo>
                <a:lnTo>
                  <a:pt x="9636" y="15913"/>
                </a:lnTo>
                <a:lnTo>
                  <a:pt x="9368" y="15986"/>
                </a:lnTo>
                <a:lnTo>
                  <a:pt x="9198" y="16011"/>
                </a:lnTo>
                <a:lnTo>
                  <a:pt x="9125" y="16059"/>
                </a:lnTo>
                <a:lnTo>
                  <a:pt x="9101" y="16084"/>
                </a:lnTo>
                <a:lnTo>
                  <a:pt x="9076" y="16108"/>
                </a:lnTo>
                <a:lnTo>
                  <a:pt x="9076" y="16181"/>
                </a:lnTo>
                <a:lnTo>
                  <a:pt x="9101" y="16205"/>
                </a:lnTo>
                <a:lnTo>
                  <a:pt x="9198" y="16254"/>
                </a:lnTo>
                <a:lnTo>
                  <a:pt x="9295" y="16303"/>
                </a:lnTo>
                <a:lnTo>
                  <a:pt x="9636" y="16303"/>
                </a:lnTo>
                <a:lnTo>
                  <a:pt x="9855" y="16230"/>
                </a:lnTo>
                <a:lnTo>
                  <a:pt x="9831" y="16424"/>
                </a:lnTo>
                <a:lnTo>
                  <a:pt x="9831" y="16643"/>
                </a:lnTo>
                <a:lnTo>
                  <a:pt x="9271" y="16668"/>
                </a:lnTo>
                <a:lnTo>
                  <a:pt x="8711" y="16692"/>
                </a:lnTo>
                <a:lnTo>
                  <a:pt x="7981" y="16692"/>
                </a:lnTo>
                <a:lnTo>
                  <a:pt x="7738" y="16716"/>
                </a:lnTo>
                <a:lnTo>
                  <a:pt x="7763" y="16595"/>
                </a:lnTo>
                <a:lnTo>
                  <a:pt x="7763" y="16449"/>
                </a:lnTo>
                <a:lnTo>
                  <a:pt x="7738" y="16181"/>
                </a:lnTo>
                <a:lnTo>
                  <a:pt x="7641" y="15694"/>
                </a:lnTo>
                <a:lnTo>
                  <a:pt x="7592" y="15330"/>
                </a:lnTo>
                <a:lnTo>
                  <a:pt x="7519" y="14892"/>
                </a:lnTo>
                <a:lnTo>
                  <a:pt x="7471" y="14673"/>
                </a:lnTo>
                <a:lnTo>
                  <a:pt x="7373" y="14502"/>
                </a:lnTo>
                <a:lnTo>
                  <a:pt x="7276" y="14356"/>
                </a:lnTo>
                <a:lnTo>
                  <a:pt x="7203" y="14308"/>
                </a:lnTo>
                <a:lnTo>
                  <a:pt x="7130" y="14259"/>
                </a:lnTo>
                <a:lnTo>
                  <a:pt x="7033" y="14259"/>
                </a:lnTo>
                <a:lnTo>
                  <a:pt x="6960" y="14283"/>
                </a:lnTo>
                <a:lnTo>
                  <a:pt x="6716" y="14210"/>
                </a:lnTo>
                <a:lnTo>
                  <a:pt x="6497" y="14137"/>
                </a:lnTo>
                <a:lnTo>
                  <a:pt x="6327" y="14064"/>
                </a:lnTo>
                <a:lnTo>
                  <a:pt x="6157" y="13991"/>
                </a:lnTo>
                <a:lnTo>
                  <a:pt x="5986" y="13918"/>
                </a:lnTo>
                <a:lnTo>
                  <a:pt x="5816" y="13845"/>
                </a:lnTo>
                <a:lnTo>
                  <a:pt x="5743" y="13772"/>
                </a:lnTo>
                <a:lnTo>
                  <a:pt x="5646" y="13724"/>
                </a:lnTo>
                <a:lnTo>
                  <a:pt x="5597" y="13699"/>
                </a:lnTo>
                <a:lnTo>
                  <a:pt x="5548" y="13724"/>
                </a:lnTo>
                <a:lnTo>
                  <a:pt x="5500" y="13748"/>
                </a:lnTo>
                <a:lnTo>
                  <a:pt x="5427" y="13772"/>
                </a:lnTo>
                <a:lnTo>
                  <a:pt x="5062" y="13602"/>
                </a:lnTo>
                <a:lnTo>
                  <a:pt x="4843" y="13505"/>
                </a:lnTo>
                <a:lnTo>
                  <a:pt x="4721" y="13480"/>
                </a:lnTo>
                <a:lnTo>
                  <a:pt x="4648" y="13480"/>
                </a:lnTo>
                <a:lnTo>
                  <a:pt x="4599" y="13505"/>
                </a:lnTo>
                <a:lnTo>
                  <a:pt x="4551" y="13529"/>
                </a:lnTo>
                <a:lnTo>
                  <a:pt x="4526" y="13602"/>
                </a:lnTo>
                <a:lnTo>
                  <a:pt x="4551" y="13651"/>
                </a:lnTo>
                <a:lnTo>
                  <a:pt x="4575" y="13724"/>
                </a:lnTo>
                <a:lnTo>
                  <a:pt x="4672" y="13821"/>
                </a:lnTo>
                <a:lnTo>
                  <a:pt x="4916" y="13967"/>
                </a:lnTo>
                <a:lnTo>
                  <a:pt x="5135" y="14113"/>
                </a:lnTo>
                <a:lnTo>
                  <a:pt x="4989" y="14283"/>
                </a:lnTo>
                <a:lnTo>
                  <a:pt x="4940" y="14210"/>
                </a:lnTo>
                <a:lnTo>
                  <a:pt x="4891" y="14137"/>
                </a:lnTo>
                <a:lnTo>
                  <a:pt x="4843" y="14113"/>
                </a:lnTo>
                <a:lnTo>
                  <a:pt x="4794" y="14113"/>
                </a:lnTo>
                <a:lnTo>
                  <a:pt x="4672" y="14089"/>
                </a:lnTo>
                <a:lnTo>
                  <a:pt x="4526" y="14064"/>
                </a:lnTo>
                <a:lnTo>
                  <a:pt x="4380" y="13991"/>
                </a:lnTo>
                <a:lnTo>
                  <a:pt x="4259" y="13918"/>
                </a:lnTo>
                <a:lnTo>
                  <a:pt x="4137" y="13821"/>
                </a:lnTo>
                <a:lnTo>
                  <a:pt x="4015" y="13748"/>
                </a:lnTo>
                <a:lnTo>
                  <a:pt x="3894" y="13699"/>
                </a:lnTo>
                <a:lnTo>
                  <a:pt x="3821" y="13699"/>
                </a:lnTo>
                <a:lnTo>
                  <a:pt x="3796" y="13724"/>
                </a:lnTo>
                <a:lnTo>
                  <a:pt x="3772" y="13772"/>
                </a:lnTo>
                <a:lnTo>
                  <a:pt x="3772" y="13870"/>
                </a:lnTo>
                <a:lnTo>
                  <a:pt x="3796" y="13943"/>
                </a:lnTo>
                <a:lnTo>
                  <a:pt x="3845" y="14040"/>
                </a:lnTo>
                <a:lnTo>
                  <a:pt x="3894" y="14113"/>
                </a:lnTo>
                <a:lnTo>
                  <a:pt x="4015" y="14235"/>
                </a:lnTo>
                <a:lnTo>
                  <a:pt x="4186" y="14332"/>
                </a:lnTo>
                <a:lnTo>
                  <a:pt x="4307" y="14405"/>
                </a:lnTo>
                <a:lnTo>
                  <a:pt x="4453" y="14478"/>
                </a:lnTo>
                <a:lnTo>
                  <a:pt x="4599" y="14502"/>
                </a:lnTo>
                <a:lnTo>
                  <a:pt x="4745" y="14502"/>
                </a:lnTo>
                <a:lnTo>
                  <a:pt x="4380" y="14819"/>
                </a:lnTo>
                <a:lnTo>
                  <a:pt x="4356" y="14746"/>
                </a:lnTo>
                <a:lnTo>
                  <a:pt x="4307" y="14697"/>
                </a:lnTo>
                <a:lnTo>
                  <a:pt x="4259" y="14673"/>
                </a:lnTo>
                <a:lnTo>
                  <a:pt x="4186" y="14648"/>
                </a:lnTo>
                <a:lnTo>
                  <a:pt x="4088" y="14648"/>
                </a:lnTo>
                <a:lnTo>
                  <a:pt x="3991" y="14600"/>
                </a:lnTo>
                <a:lnTo>
                  <a:pt x="3845" y="14502"/>
                </a:lnTo>
                <a:lnTo>
                  <a:pt x="3675" y="14356"/>
                </a:lnTo>
                <a:lnTo>
                  <a:pt x="3626" y="14332"/>
                </a:lnTo>
                <a:lnTo>
                  <a:pt x="3577" y="14308"/>
                </a:lnTo>
                <a:lnTo>
                  <a:pt x="3529" y="14283"/>
                </a:lnTo>
                <a:lnTo>
                  <a:pt x="3480" y="14259"/>
                </a:lnTo>
                <a:lnTo>
                  <a:pt x="3431" y="14259"/>
                </a:lnTo>
                <a:lnTo>
                  <a:pt x="3407" y="14283"/>
                </a:lnTo>
                <a:lnTo>
                  <a:pt x="3383" y="14405"/>
                </a:lnTo>
                <a:lnTo>
                  <a:pt x="3358" y="14478"/>
                </a:lnTo>
                <a:lnTo>
                  <a:pt x="3383" y="14551"/>
                </a:lnTo>
                <a:lnTo>
                  <a:pt x="3407" y="14624"/>
                </a:lnTo>
                <a:lnTo>
                  <a:pt x="3456" y="14697"/>
                </a:lnTo>
                <a:lnTo>
                  <a:pt x="3577" y="14819"/>
                </a:lnTo>
                <a:lnTo>
                  <a:pt x="3675" y="14916"/>
                </a:lnTo>
                <a:lnTo>
                  <a:pt x="3772" y="14989"/>
                </a:lnTo>
                <a:lnTo>
                  <a:pt x="3894" y="15038"/>
                </a:lnTo>
                <a:lnTo>
                  <a:pt x="4015" y="15086"/>
                </a:lnTo>
                <a:lnTo>
                  <a:pt x="3796" y="15208"/>
                </a:lnTo>
                <a:lnTo>
                  <a:pt x="3748" y="15159"/>
                </a:lnTo>
                <a:lnTo>
                  <a:pt x="3529" y="14989"/>
                </a:lnTo>
                <a:lnTo>
                  <a:pt x="3310" y="14819"/>
                </a:lnTo>
                <a:lnTo>
                  <a:pt x="2920" y="14429"/>
                </a:lnTo>
                <a:lnTo>
                  <a:pt x="2555" y="14064"/>
                </a:lnTo>
                <a:lnTo>
                  <a:pt x="2385" y="13845"/>
                </a:lnTo>
                <a:lnTo>
                  <a:pt x="2239" y="13626"/>
                </a:lnTo>
                <a:lnTo>
                  <a:pt x="2409" y="13456"/>
                </a:lnTo>
                <a:lnTo>
                  <a:pt x="2555" y="13237"/>
                </a:lnTo>
                <a:lnTo>
                  <a:pt x="2799" y="12848"/>
                </a:lnTo>
                <a:lnTo>
                  <a:pt x="3212" y="12312"/>
                </a:lnTo>
                <a:lnTo>
                  <a:pt x="3626" y="11801"/>
                </a:lnTo>
                <a:lnTo>
                  <a:pt x="3626" y="11777"/>
                </a:lnTo>
                <a:lnTo>
                  <a:pt x="3723" y="11704"/>
                </a:lnTo>
                <a:lnTo>
                  <a:pt x="3748" y="11607"/>
                </a:lnTo>
                <a:lnTo>
                  <a:pt x="3772" y="11558"/>
                </a:lnTo>
                <a:lnTo>
                  <a:pt x="3748" y="11485"/>
                </a:lnTo>
                <a:lnTo>
                  <a:pt x="3723" y="11436"/>
                </a:lnTo>
                <a:lnTo>
                  <a:pt x="3675" y="11388"/>
                </a:lnTo>
                <a:lnTo>
                  <a:pt x="3529" y="11266"/>
                </a:lnTo>
                <a:lnTo>
                  <a:pt x="3407" y="11096"/>
                </a:lnTo>
                <a:lnTo>
                  <a:pt x="3164" y="10779"/>
                </a:lnTo>
                <a:lnTo>
                  <a:pt x="3018" y="10536"/>
                </a:lnTo>
                <a:lnTo>
                  <a:pt x="3018" y="10463"/>
                </a:lnTo>
                <a:lnTo>
                  <a:pt x="2993" y="10366"/>
                </a:lnTo>
                <a:lnTo>
                  <a:pt x="2945" y="10293"/>
                </a:lnTo>
                <a:lnTo>
                  <a:pt x="2872" y="10244"/>
                </a:lnTo>
                <a:lnTo>
                  <a:pt x="2774" y="10220"/>
                </a:lnTo>
                <a:lnTo>
                  <a:pt x="1704" y="10122"/>
                </a:lnTo>
                <a:lnTo>
                  <a:pt x="1144" y="10074"/>
                </a:lnTo>
                <a:lnTo>
                  <a:pt x="876" y="10025"/>
                </a:lnTo>
                <a:lnTo>
                  <a:pt x="633" y="9952"/>
                </a:lnTo>
                <a:lnTo>
                  <a:pt x="633" y="9830"/>
                </a:lnTo>
                <a:lnTo>
                  <a:pt x="609" y="9709"/>
                </a:lnTo>
                <a:lnTo>
                  <a:pt x="584" y="9587"/>
                </a:lnTo>
                <a:lnTo>
                  <a:pt x="560" y="9441"/>
                </a:lnTo>
                <a:lnTo>
                  <a:pt x="536" y="9052"/>
                </a:lnTo>
                <a:lnTo>
                  <a:pt x="560" y="8638"/>
                </a:lnTo>
                <a:lnTo>
                  <a:pt x="584" y="8395"/>
                </a:lnTo>
                <a:lnTo>
                  <a:pt x="609" y="8127"/>
                </a:lnTo>
                <a:lnTo>
                  <a:pt x="633" y="7835"/>
                </a:lnTo>
                <a:lnTo>
                  <a:pt x="633" y="7689"/>
                </a:lnTo>
                <a:lnTo>
                  <a:pt x="609" y="7567"/>
                </a:lnTo>
                <a:lnTo>
                  <a:pt x="803" y="7519"/>
                </a:lnTo>
                <a:lnTo>
                  <a:pt x="1217" y="7421"/>
                </a:lnTo>
                <a:lnTo>
                  <a:pt x="1095" y="7592"/>
                </a:lnTo>
                <a:lnTo>
                  <a:pt x="998" y="7762"/>
                </a:lnTo>
                <a:lnTo>
                  <a:pt x="876" y="8103"/>
                </a:lnTo>
                <a:lnTo>
                  <a:pt x="876" y="8151"/>
                </a:lnTo>
                <a:lnTo>
                  <a:pt x="876" y="8224"/>
                </a:lnTo>
                <a:lnTo>
                  <a:pt x="901" y="8273"/>
                </a:lnTo>
                <a:lnTo>
                  <a:pt x="925" y="8297"/>
                </a:lnTo>
                <a:lnTo>
                  <a:pt x="1022" y="8370"/>
                </a:lnTo>
                <a:lnTo>
                  <a:pt x="1144" y="8370"/>
                </a:lnTo>
                <a:lnTo>
                  <a:pt x="1193" y="8346"/>
                </a:lnTo>
                <a:lnTo>
                  <a:pt x="1217" y="8297"/>
                </a:lnTo>
                <a:lnTo>
                  <a:pt x="1290" y="8224"/>
                </a:lnTo>
                <a:lnTo>
                  <a:pt x="1363" y="7981"/>
                </a:lnTo>
                <a:lnTo>
                  <a:pt x="1460" y="7738"/>
                </a:lnTo>
                <a:lnTo>
                  <a:pt x="1558" y="7543"/>
                </a:lnTo>
                <a:lnTo>
                  <a:pt x="1655" y="7348"/>
                </a:lnTo>
                <a:lnTo>
                  <a:pt x="1850" y="7348"/>
                </a:lnTo>
                <a:lnTo>
                  <a:pt x="1752" y="7519"/>
                </a:lnTo>
                <a:lnTo>
                  <a:pt x="1655" y="7689"/>
                </a:lnTo>
                <a:lnTo>
                  <a:pt x="1606" y="7884"/>
                </a:lnTo>
                <a:lnTo>
                  <a:pt x="1558" y="8054"/>
                </a:lnTo>
                <a:lnTo>
                  <a:pt x="1558" y="8127"/>
                </a:lnTo>
                <a:lnTo>
                  <a:pt x="1558" y="8176"/>
                </a:lnTo>
                <a:lnTo>
                  <a:pt x="1606" y="8224"/>
                </a:lnTo>
                <a:lnTo>
                  <a:pt x="1655" y="8273"/>
                </a:lnTo>
                <a:lnTo>
                  <a:pt x="1728" y="8322"/>
                </a:lnTo>
                <a:lnTo>
                  <a:pt x="1801" y="8297"/>
                </a:lnTo>
                <a:lnTo>
                  <a:pt x="1898" y="8249"/>
                </a:lnTo>
                <a:lnTo>
                  <a:pt x="1923" y="8200"/>
                </a:lnTo>
                <a:lnTo>
                  <a:pt x="1947" y="8151"/>
                </a:lnTo>
                <a:lnTo>
                  <a:pt x="1996" y="7908"/>
                </a:lnTo>
                <a:lnTo>
                  <a:pt x="2093" y="7689"/>
                </a:lnTo>
                <a:lnTo>
                  <a:pt x="2166" y="7519"/>
                </a:lnTo>
                <a:lnTo>
                  <a:pt x="2239" y="7324"/>
                </a:lnTo>
                <a:lnTo>
                  <a:pt x="2409" y="7324"/>
                </a:lnTo>
                <a:lnTo>
                  <a:pt x="2361" y="7494"/>
                </a:lnTo>
                <a:lnTo>
                  <a:pt x="2239" y="7762"/>
                </a:lnTo>
                <a:lnTo>
                  <a:pt x="2215" y="7908"/>
                </a:lnTo>
                <a:lnTo>
                  <a:pt x="2190" y="8054"/>
                </a:lnTo>
                <a:lnTo>
                  <a:pt x="2215" y="8127"/>
                </a:lnTo>
                <a:lnTo>
                  <a:pt x="2239" y="8176"/>
                </a:lnTo>
                <a:lnTo>
                  <a:pt x="2288" y="8200"/>
                </a:lnTo>
                <a:lnTo>
                  <a:pt x="2336" y="8224"/>
                </a:lnTo>
                <a:lnTo>
                  <a:pt x="2385" y="8249"/>
                </a:lnTo>
                <a:lnTo>
                  <a:pt x="2434" y="8224"/>
                </a:lnTo>
                <a:lnTo>
                  <a:pt x="2482" y="8200"/>
                </a:lnTo>
                <a:lnTo>
                  <a:pt x="2507" y="8151"/>
                </a:lnTo>
                <a:lnTo>
                  <a:pt x="2555" y="8030"/>
                </a:lnTo>
                <a:lnTo>
                  <a:pt x="2580" y="7908"/>
                </a:lnTo>
                <a:lnTo>
                  <a:pt x="2628" y="7665"/>
                </a:lnTo>
                <a:lnTo>
                  <a:pt x="2677" y="7494"/>
                </a:lnTo>
                <a:lnTo>
                  <a:pt x="2701" y="7300"/>
                </a:lnTo>
                <a:lnTo>
                  <a:pt x="2847" y="7276"/>
                </a:lnTo>
                <a:lnTo>
                  <a:pt x="2920" y="7251"/>
                </a:lnTo>
                <a:lnTo>
                  <a:pt x="2969" y="7203"/>
                </a:lnTo>
                <a:lnTo>
                  <a:pt x="2993" y="7154"/>
                </a:lnTo>
                <a:lnTo>
                  <a:pt x="2993" y="7081"/>
                </a:lnTo>
                <a:lnTo>
                  <a:pt x="3042" y="7008"/>
                </a:lnTo>
                <a:lnTo>
                  <a:pt x="3066" y="6935"/>
                </a:lnTo>
                <a:lnTo>
                  <a:pt x="3066" y="6765"/>
                </a:lnTo>
                <a:lnTo>
                  <a:pt x="3115" y="6594"/>
                </a:lnTo>
                <a:lnTo>
                  <a:pt x="3212" y="6278"/>
                </a:lnTo>
                <a:lnTo>
                  <a:pt x="3456" y="5670"/>
                </a:lnTo>
                <a:lnTo>
                  <a:pt x="3553" y="5597"/>
                </a:lnTo>
                <a:lnTo>
                  <a:pt x="3602" y="5475"/>
                </a:lnTo>
                <a:lnTo>
                  <a:pt x="3602" y="5426"/>
                </a:lnTo>
                <a:lnTo>
                  <a:pt x="3602" y="5353"/>
                </a:lnTo>
                <a:lnTo>
                  <a:pt x="3577" y="5305"/>
                </a:lnTo>
                <a:lnTo>
                  <a:pt x="3529" y="5232"/>
                </a:lnTo>
                <a:lnTo>
                  <a:pt x="3139" y="4842"/>
                </a:lnTo>
                <a:lnTo>
                  <a:pt x="2799" y="4429"/>
                </a:lnTo>
                <a:lnTo>
                  <a:pt x="2434" y="4015"/>
                </a:lnTo>
                <a:lnTo>
                  <a:pt x="2069" y="3626"/>
                </a:lnTo>
                <a:lnTo>
                  <a:pt x="2263" y="3480"/>
                </a:lnTo>
                <a:lnTo>
                  <a:pt x="2458" y="3285"/>
                </a:lnTo>
                <a:lnTo>
                  <a:pt x="2799" y="2871"/>
                </a:lnTo>
                <a:lnTo>
                  <a:pt x="2993" y="2677"/>
                </a:lnTo>
                <a:lnTo>
                  <a:pt x="3164" y="2482"/>
                </a:lnTo>
                <a:lnTo>
                  <a:pt x="3383" y="2336"/>
                </a:lnTo>
                <a:lnTo>
                  <a:pt x="3504" y="2287"/>
                </a:lnTo>
                <a:lnTo>
                  <a:pt x="3626" y="2239"/>
                </a:lnTo>
                <a:lnTo>
                  <a:pt x="3723" y="2190"/>
                </a:lnTo>
                <a:lnTo>
                  <a:pt x="3577" y="2287"/>
                </a:lnTo>
                <a:lnTo>
                  <a:pt x="3431" y="2409"/>
                </a:lnTo>
                <a:lnTo>
                  <a:pt x="3261" y="2579"/>
                </a:lnTo>
                <a:lnTo>
                  <a:pt x="3188" y="2677"/>
                </a:lnTo>
                <a:lnTo>
                  <a:pt x="3139" y="2750"/>
                </a:lnTo>
                <a:lnTo>
                  <a:pt x="3091" y="2847"/>
                </a:lnTo>
                <a:lnTo>
                  <a:pt x="3091" y="2944"/>
                </a:lnTo>
                <a:lnTo>
                  <a:pt x="3115" y="3017"/>
                </a:lnTo>
                <a:lnTo>
                  <a:pt x="3164" y="3066"/>
                </a:lnTo>
                <a:lnTo>
                  <a:pt x="3212" y="3115"/>
                </a:lnTo>
                <a:lnTo>
                  <a:pt x="3310" y="3090"/>
                </a:lnTo>
                <a:lnTo>
                  <a:pt x="3383" y="3066"/>
                </a:lnTo>
                <a:lnTo>
                  <a:pt x="3431" y="3017"/>
                </a:lnTo>
                <a:lnTo>
                  <a:pt x="3553" y="2871"/>
                </a:lnTo>
                <a:lnTo>
                  <a:pt x="3675" y="2701"/>
                </a:lnTo>
                <a:lnTo>
                  <a:pt x="3845" y="2555"/>
                </a:lnTo>
                <a:lnTo>
                  <a:pt x="4064" y="2433"/>
                </a:lnTo>
                <a:lnTo>
                  <a:pt x="4161" y="2482"/>
                </a:lnTo>
                <a:lnTo>
                  <a:pt x="4015" y="2579"/>
                </a:lnTo>
                <a:lnTo>
                  <a:pt x="3894" y="2677"/>
                </a:lnTo>
                <a:lnTo>
                  <a:pt x="3772" y="2798"/>
                </a:lnTo>
                <a:lnTo>
                  <a:pt x="3650" y="2944"/>
                </a:lnTo>
                <a:lnTo>
                  <a:pt x="3602" y="3017"/>
                </a:lnTo>
                <a:lnTo>
                  <a:pt x="3577" y="3115"/>
                </a:lnTo>
                <a:lnTo>
                  <a:pt x="3553" y="3188"/>
                </a:lnTo>
                <a:lnTo>
                  <a:pt x="3553" y="3285"/>
                </a:lnTo>
                <a:lnTo>
                  <a:pt x="3577" y="3334"/>
                </a:lnTo>
                <a:lnTo>
                  <a:pt x="3602" y="3358"/>
                </a:lnTo>
                <a:lnTo>
                  <a:pt x="3675" y="3407"/>
                </a:lnTo>
                <a:lnTo>
                  <a:pt x="3772" y="3407"/>
                </a:lnTo>
                <a:lnTo>
                  <a:pt x="3869" y="3358"/>
                </a:lnTo>
                <a:lnTo>
                  <a:pt x="3942" y="3261"/>
                </a:lnTo>
                <a:lnTo>
                  <a:pt x="3991" y="3139"/>
                </a:lnTo>
                <a:lnTo>
                  <a:pt x="4088" y="3017"/>
                </a:lnTo>
                <a:lnTo>
                  <a:pt x="4210" y="2920"/>
                </a:lnTo>
                <a:lnTo>
                  <a:pt x="4453" y="2677"/>
                </a:lnTo>
                <a:lnTo>
                  <a:pt x="4551" y="2774"/>
                </a:lnTo>
                <a:lnTo>
                  <a:pt x="4697" y="2871"/>
                </a:lnTo>
                <a:lnTo>
                  <a:pt x="4453" y="3017"/>
                </a:lnTo>
                <a:lnTo>
                  <a:pt x="4259" y="3139"/>
                </a:lnTo>
                <a:lnTo>
                  <a:pt x="4064" y="3285"/>
                </a:lnTo>
                <a:lnTo>
                  <a:pt x="3894" y="3455"/>
                </a:lnTo>
                <a:lnTo>
                  <a:pt x="3845" y="3553"/>
                </a:lnTo>
                <a:lnTo>
                  <a:pt x="3796" y="3650"/>
                </a:lnTo>
                <a:lnTo>
                  <a:pt x="3796" y="3747"/>
                </a:lnTo>
                <a:lnTo>
                  <a:pt x="3821" y="3869"/>
                </a:lnTo>
                <a:lnTo>
                  <a:pt x="3894" y="3918"/>
                </a:lnTo>
                <a:lnTo>
                  <a:pt x="3967" y="3942"/>
                </a:lnTo>
                <a:lnTo>
                  <a:pt x="4064" y="3918"/>
                </a:lnTo>
                <a:lnTo>
                  <a:pt x="4088" y="3893"/>
                </a:lnTo>
                <a:lnTo>
                  <a:pt x="4113" y="3869"/>
                </a:lnTo>
                <a:lnTo>
                  <a:pt x="4210" y="3723"/>
                </a:lnTo>
                <a:lnTo>
                  <a:pt x="4307" y="3577"/>
                </a:lnTo>
                <a:lnTo>
                  <a:pt x="4429" y="3480"/>
                </a:lnTo>
                <a:lnTo>
                  <a:pt x="4575" y="3382"/>
                </a:lnTo>
                <a:lnTo>
                  <a:pt x="4794" y="3236"/>
                </a:lnTo>
                <a:lnTo>
                  <a:pt x="5013" y="3090"/>
                </a:lnTo>
                <a:lnTo>
                  <a:pt x="5305" y="3285"/>
                </a:lnTo>
                <a:lnTo>
                  <a:pt x="4989" y="3504"/>
                </a:lnTo>
                <a:lnTo>
                  <a:pt x="4843" y="3601"/>
                </a:lnTo>
                <a:lnTo>
                  <a:pt x="4697" y="3723"/>
                </a:lnTo>
                <a:lnTo>
                  <a:pt x="4551" y="3869"/>
                </a:lnTo>
                <a:lnTo>
                  <a:pt x="4526" y="3942"/>
                </a:lnTo>
                <a:lnTo>
                  <a:pt x="4502" y="4015"/>
                </a:lnTo>
                <a:lnTo>
                  <a:pt x="4526" y="4064"/>
                </a:lnTo>
                <a:lnTo>
                  <a:pt x="4551" y="4112"/>
                </a:lnTo>
                <a:lnTo>
                  <a:pt x="4599" y="4137"/>
                </a:lnTo>
                <a:lnTo>
                  <a:pt x="4672" y="4137"/>
                </a:lnTo>
                <a:lnTo>
                  <a:pt x="4721" y="4112"/>
                </a:lnTo>
                <a:lnTo>
                  <a:pt x="4770" y="4064"/>
                </a:lnTo>
                <a:lnTo>
                  <a:pt x="4867" y="3966"/>
                </a:lnTo>
                <a:lnTo>
                  <a:pt x="5013" y="3845"/>
                </a:lnTo>
                <a:lnTo>
                  <a:pt x="5183" y="3723"/>
                </a:lnTo>
                <a:lnTo>
                  <a:pt x="5354" y="3601"/>
                </a:lnTo>
                <a:lnTo>
                  <a:pt x="5548" y="3455"/>
                </a:lnTo>
                <a:lnTo>
                  <a:pt x="5597" y="3504"/>
                </a:lnTo>
                <a:lnTo>
                  <a:pt x="5694" y="3528"/>
                </a:lnTo>
                <a:lnTo>
                  <a:pt x="5767" y="3528"/>
                </a:lnTo>
                <a:lnTo>
                  <a:pt x="5840" y="3480"/>
                </a:lnTo>
                <a:lnTo>
                  <a:pt x="5889" y="3407"/>
                </a:lnTo>
                <a:lnTo>
                  <a:pt x="6181" y="3285"/>
                </a:lnTo>
                <a:lnTo>
                  <a:pt x="6449" y="3188"/>
                </a:lnTo>
                <a:lnTo>
                  <a:pt x="6765" y="3090"/>
                </a:lnTo>
                <a:lnTo>
                  <a:pt x="7033" y="3017"/>
                </a:lnTo>
                <a:lnTo>
                  <a:pt x="7106" y="2993"/>
                </a:lnTo>
                <a:lnTo>
                  <a:pt x="7154" y="2969"/>
                </a:lnTo>
                <a:lnTo>
                  <a:pt x="7203" y="2896"/>
                </a:lnTo>
                <a:lnTo>
                  <a:pt x="7227" y="2847"/>
                </a:lnTo>
                <a:lnTo>
                  <a:pt x="7276" y="2701"/>
                </a:lnTo>
                <a:lnTo>
                  <a:pt x="7325" y="2531"/>
                </a:lnTo>
                <a:lnTo>
                  <a:pt x="7373" y="2190"/>
                </a:lnTo>
                <a:lnTo>
                  <a:pt x="7398" y="1509"/>
                </a:lnTo>
                <a:lnTo>
                  <a:pt x="7495" y="998"/>
                </a:lnTo>
                <a:lnTo>
                  <a:pt x="7519" y="730"/>
                </a:lnTo>
                <a:lnTo>
                  <a:pt x="7519" y="608"/>
                </a:lnTo>
                <a:lnTo>
                  <a:pt x="7519" y="487"/>
                </a:lnTo>
                <a:close/>
                <a:moveTo>
                  <a:pt x="8030" y="0"/>
                </a:moveTo>
                <a:lnTo>
                  <a:pt x="7641" y="49"/>
                </a:lnTo>
                <a:lnTo>
                  <a:pt x="7471" y="73"/>
                </a:lnTo>
                <a:lnTo>
                  <a:pt x="7300" y="122"/>
                </a:lnTo>
                <a:lnTo>
                  <a:pt x="7252" y="146"/>
                </a:lnTo>
                <a:lnTo>
                  <a:pt x="7203" y="195"/>
                </a:lnTo>
                <a:lnTo>
                  <a:pt x="7179" y="243"/>
                </a:lnTo>
                <a:lnTo>
                  <a:pt x="7179" y="292"/>
                </a:lnTo>
                <a:lnTo>
                  <a:pt x="7106" y="414"/>
                </a:lnTo>
                <a:lnTo>
                  <a:pt x="7033" y="535"/>
                </a:lnTo>
                <a:lnTo>
                  <a:pt x="6984" y="681"/>
                </a:lnTo>
                <a:lnTo>
                  <a:pt x="6960" y="827"/>
                </a:lnTo>
                <a:lnTo>
                  <a:pt x="6935" y="1168"/>
                </a:lnTo>
                <a:lnTo>
                  <a:pt x="6887" y="1436"/>
                </a:lnTo>
                <a:lnTo>
                  <a:pt x="6789" y="2020"/>
                </a:lnTo>
                <a:lnTo>
                  <a:pt x="6765" y="2312"/>
                </a:lnTo>
                <a:lnTo>
                  <a:pt x="6765" y="2604"/>
                </a:lnTo>
                <a:lnTo>
                  <a:pt x="6497" y="2701"/>
                </a:lnTo>
                <a:lnTo>
                  <a:pt x="6230" y="2798"/>
                </a:lnTo>
                <a:lnTo>
                  <a:pt x="5719" y="3042"/>
                </a:lnTo>
                <a:lnTo>
                  <a:pt x="4770" y="2385"/>
                </a:lnTo>
                <a:lnTo>
                  <a:pt x="4551" y="2214"/>
                </a:lnTo>
                <a:lnTo>
                  <a:pt x="4283" y="2020"/>
                </a:lnTo>
                <a:lnTo>
                  <a:pt x="4113" y="1922"/>
                </a:lnTo>
                <a:lnTo>
                  <a:pt x="3967" y="1874"/>
                </a:lnTo>
                <a:lnTo>
                  <a:pt x="3845" y="1825"/>
                </a:lnTo>
                <a:lnTo>
                  <a:pt x="3699" y="1825"/>
                </a:lnTo>
                <a:lnTo>
                  <a:pt x="3626" y="1776"/>
                </a:lnTo>
                <a:lnTo>
                  <a:pt x="3553" y="1776"/>
                </a:lnTo>
                <a:lnTo>
                  <a:pt x="3504" y="1801"/>
                </a:lnTo>
                <a:lnTo>
                  <a:pt x="3358" y="1849"/>
                </a:lnTo>
                <a:lnTo>
                  <a:pt x="3237" y="1898"/>
                </a:lnTo>
                <a:lnTo>
                  <a:pt x="2993" y="2068"/>
                </a:lnTo>
                <a:lnTo>
                  <a:pt x="2774" y="2287"/>
                </a:lnTo>
                <a:lnTo>
                  <a:pt x="2580" y="2506"/>
                </a:lnTo>
                <a:lnTo>
                  <a:pt x="2117" y="2969"/>
                </a:lnTo>
                <a:lnTo>
                  <a:pt x="1923" y="3212"/>
                </a:lnTo>
                <a:lnTo>
                  <a:pt x="1728" y="3455"/>
                </a:lnTo>
                <a:lnTo>
                  <a:pt x="1655" y="3504"/>
                </a:lnTo>
                <a:lnTo>
                  <a:pt x="1606" y="3553"/>
                </a:lnTo>
                <a:lnTo>
                  <a:pt x="1582" y="3601"/>
                </a:lnTo>
                <a:lnTo>
                  <a:pt x="1606" y="3699"/>
                </a:lnTo>
                <a:lnTo>
                  <a:pt x="1728" y="3942"/>
                </a:lnTo>
                <a:lnTo>
                  <a:pt x="1898" y="4161"/>
                </a:lnTo>
                <a:lnTo>
                  <a:pt x="2263" y="4599"/>
                </a:lnTo>
                <a:lnTo>
                  <a:pt x="2628" y="5110"/>
                </a:lnTo>
                <a:lnTo>
                  <a:pt x="2847" y="5329"/>
                </a:lnTo>
                <a:lnTo>
                  <a:pt x="3066" y="5548"/>
                </a:lnTo>
                <a:lnTo>
                  <a:pt x="2969" y="5670"/>
                </a:lnTo>
                <a:lnTo>
                  <a:pt x="2920" y="5791"/>
                </a:lnTo>
                <a:lnTo>
                  <a:pt x="2799" y="6035"/>
                </a:lnTo>
                <a:lnTo>
                  <a:pt x="2653" y="6400"/>
                </a:lnTo>
                <a:lnTo>
                  <a:pt x="2604" y="6594"/>
                </a:lnTo>
                <a:lnTo>
                  <a:pt x="2580" y="6813"/>
                </a:lnTo>
                <a:lnTo>
                  <a:pt x="2288" y="6813"/>
                </a:lnTo>
                <a:lnTo>
                  <a:pt x="1971" y="6838"/>
                </a:lnTo>
                <a:lnTo>
                  <a:pt x="1387" y="6935"/>
                </a:lnTo>
                <a:lnTo>
                  <a:pt x="1144" y="6984"/>
                </a:lnTo>
                <a:lnTo>
                  <a:pt x="828" y="7057"/>
                </a:lnTo>
                <a:lnTo>
                  <a:pt x="682" y="7105"/>
                </a:lnTo>
                <a:lnTo>
                  <a:pt x="536" y="7178"/>
                </a:lnTo>
                <a:lnTo>
                  <a:pt x="438" y="7251"/>
                </a:lnTo>
                <a:lnTo>
                  <a:pt x="365" y="7348"/>
                </a:lnTo>
                <a:lnTo>
                  <a:pt x="292" y="7373"/>
                </a:lnTo>
                <a:lnTo>
                  <a:pt x="244" y="7397"/>
                </a:lnTo>
                <a:lnTo>
                  <a:pt x="195" y="7446"/>
                </a:lnTo>
                <a:lnTo>
                  <a:pt x="171" y="7494"/>
                </a:lnTo>
                <a:lnTo>
                  <a:pt x="122" y="7640"/>
                </a:lnTo>
                <a:lnTo>
                  <a:pt x="98" y="7932"/>
                </a:lnTo>
                <a:lnTo>
                  <a:pt x="25" y="8857"/>
                </a:lnTo>
                <a:lnTo>
                  <a:pt x="0" y="9149"/>
                </a:lnTo>
                <a:lnTo>
                  <a:pt x="25" y="9514"/>
                </a:lnTo>
                <a:lnTo>
                  <a:pt x="49" y="9709"/>
                </a:lnTo>
                <a:lnTo>
                  <a:pt x="98" y="9879"/>
                </a:lnTo>
                <a:lnTo>
                  <a:pt x="171" y="10001"/>
                </a:lnTo>
                <a:lnTo>
                  <a:pt x="219" y="10049"/>
                </a:lnTo>
                <a:lnTo>
                  <a:pt x="268" y="10098"/>
                </a:lnTo>
                <a:lnTo>
                  <a:pt x="268" y="10171"/>
                </a:lnTo>
                <a:lnTo>
                  <a:pt x="292" y="10220"/>
                </a:lnTo>
                <a:lnTo>
                  <a:pt x="317" y="10268"/>
                </a:lnTo>
                <a:lnTo>
                  <a:pt x="390" y="10317"/>
                </a:lnTo>
                <a:lnTo>
                  <a:pt x="633" y="10414"/>
                </a:lnTo>
                <a:lnTo>
                  <a:pt x="925" y="10487"/>
                </a:lnTo>
                <a:lnTo>
                  <a:pt x="1193" y="10560"/>
                </a:lnTo>
                <a:lnTo>
                  <a:pt x="1485" y="10609"/>
                </a:lnTo>
                <a:lnTo>
                  <a:pt x="2069" y="10658"/>
                </a:lnTo>
                <a:lnTo>
                  <a:pt x="2653" y="10706"/>
                </a:lnTo>
                <a:lnTo>
                  <a:pt x="2750" y="10877"/>
                </a:lnTo>
                <a:lnTo>
                  <a:pt x="2823" y="11047"/>
                </a:lnTo>
                <a:lnTo>
                  <a:pt x="3018" y="11363"/>
                </a:lnTo>
                <a:lnTo>
                  <a:pt x="3261" y="11655"/>
                </a:lnTo>
                <a:lnTo>
                  <a:pt x="3066" y="11850"/>
                </a:lnTo>
                <a:lnTo>
                  <a:pt x="2872" y="12045"/>
                </a:lnTo>
                <a:lnTo>
                  <a:pt x="2507" y="12483"/>
                </a:lnTo>
                <a:lnTo>
                  <a:pt x="2117" y="12994"/>
                </a:lnTo>
                <a:lnTo>
                  <a:pt x="1947" y="13213"/>
                </a:lnTo>
                <a:lnTo>
                  <a:pt x="1874" y="13334"/>
                </a:lnTo>
                <a:lnTo>
                  <a:pt x="1825" y="13456"/>
                </a:lnTo>
                <a:lnTo>
                  <a:pt x="1825" y="13553"/>
                </a:lnTo>
                <a:lnTo>
                  <a:pt x="1850" y="13626"/>
                </a:lnTo>
                <a:lnTo>
                  <a:pt x="1850" y="13748"/>
                </a:lnTo>
                <a:lnTo>
                  <a:pt x="1874" y="13894"/>
                </a:lnTo>
                <a:lnTo>
                  <a:pt x="1947" y="14016"/>
                </a:lnTo>
                <a:lnTo>
                  <a:pt x="2020" y="14162"/>
                </a:lnTo>
                <a:lnTo>
                  <a:pt x="2215" y="14381"/>
                </a:lnTo>
                <a:lnTo>
                  <a:pt x="2385" y="14600"/>
                </a:lnTo>
                <a:lnTo>
                  <a:pt x="2653" y="14867"/>
                </a:lnTo>
                <a:lnTo>
                  <a:pt x="2920" y="15135"/>
                </a:lnTo>
                <a:lnTo>
                  <a:pt x="3188" y="15378"/>
                </a:lnTo>
                <a:lnTo>
                  <a:pt x="3504" y="15597"/>
                </a:lnTo>
                <a:lnTo>
                  <a:pt x="3553" y="15646"/>
                </a:lnTo>
                <a:lnTo>
                  <a:pt x="3675" y="15646"/>
                </a:lnTo>
                <a:lnTo>
                  <a:pt x="3723" y="15621"/>
                </a:lnTo>
                <a:lnTo>
                  <a:pt x="3845" y="15646"/>
                </a:lnTo>
                <a:lnTo>
                  <a:pt x="3967" y="15621"/>
                </a:lnTo>
                <a:lnTo>
                  <a:pt x="4113" y="15573"/>
                </a:lnTo>
                <a:lnTo>
                  <a:pt x="4234" y="15524"/>
                </a:lnTo>
                <a:lnTo>
                  <a:pt x="4478" y="15378"/>
                </a:lnTo>
                <a:lnTo>
                  <a:pt x="4697" y="15232"/>
                </a:lnTo>
                <a:lnTo>
                  <a:pt x="4964" y="14989"/>
                </a:lnTo>
                <a:lnTo>
                  <a:pt x="5232" y="14746"/>
                </a:lnTo>
                <a:lnTo>
                  <a:pt x="5743" y="14210"/>
                </a:lnTo>
                <a:lnTo>
                  <a:pt x="5865" y="14308"/>
                </a:lnTo>
                <a:lnTo>
                  <a:pt x="5986" y="14381"/>
                </a:lnTo>
                <a:lnTo>
                  <a:pt x="6254" y="14502"/>
                </a:lnTo>
                <a:lnTo>
                  <a:pt x="6595" y="14648"/>
                </a:lnTo>
                <a:lnTo>
                  <a:pt x="6789" y="14697"/>
                </a:lnTo>
                <a:lnTo>
                  <a:pt x="6887" y="14721"/>
                </a:lnTo>
                <a:lnTo>
                  <a:pt x="6984" y="14721"/>
                </a:lnTo>
                <a:lnTo>
                  <a:pt x="7033" y="14940"/>
                </a:lnTo>
                <a:lnTo>
                  <a:pt x="7081" y="15135"/>
                </a:lnTo>
                <a:lnTo>
                  <a:pt x="7154" y="15573"/>
                </a:lnTo>
                <a:lnTo>
                  <a:pt x="7203" y="16035"/>
                </a:lnTo>
                <a:lnTo>
                  <a:pt x="7203" y="16278"/>
                </a:lnTo>
                <a:lnTo>
                  <a:pt x="7203" y="16546"/>
                </a:lnTo>
                <a:lnTo>
                  <a:pt x="7227" y="16692"/>
                </a:lnTo>
                <a:lnTo>
                  <a:pt x="7252" y="16814"/>
                </a:lnTo>
                <a:lnTo>
                  <a:pt x="7325" y="16911"/>
                </a:lnTo>
                <a:lnTo>
                  <a:pt x="7398" y="16984"/>
                </a:lnTo>
                <a:lnTo>
                  <a:pt x="7422" y="17008"/>
                </a:lnTo>
                <a:lnTo>
                  <a:pt x="7471" y="17057"/>
                </a:lnTo>
                <a:lnTo>
                  <a:pt x="7568" y="17130"/>
                </a:lnTo>
                <a:lnTo>
                  <a:pt x="7690" y="17179"/>
                </a:lnTo>
                <a:lnTo>
                  <a:pt x="7811" y="17203"/>
                </a:lnTo>
                <a:lnTo>
                  <a:pt x="7957" y="17227"/>
                </a:lnTo>
                <a:lnTo>
                  <a:pt x="8249" y="17227"/>
                </a:lnTo>
                <a:lnTo>
                  <a:pt x="8492" y="17203"/>
                </a:lnTo>
                <a:lnTo>
                  <a:pt x="9198" y="17179"/>
                </a:lnTo>
                <a:lnTo>
                  <a:pt x="9904" y="17154"/>
                </a:lnTo>
                <a:lnTo>
                  <a:pt x="10001" y="17130"/>
                </a:lnTo>
                <a:lnTo>
                  <a:pt x="10098" y="17081"/>
                </a:lnTo>
                <a:lnTo>
                  <a:pt x="10147" y="16984"/>
                </a:lnTo>
                <a:lnTo>
                  <a:pt x="10147" y="16887"/>
                </a:lnTo>
                <a:lnTo>
                  <a:pt x="10171" y="16862"/>
                </a:lnTo>
                <a:lnTo>
                  <a:pt x="10269" y="16741"/>
                </a:lnTo>
                <a:lnTo>
                  <a:pt x="10317" y="16619"/>
                </a:lnTo>
                <a:lnTo>
                  <a:pt x="10366" y="16473"/>
                </a:lnTo>
                <a:lnTo>
                  <a:pt x="10390" y="16327"/>
                </a:lnTo>
                <a:lnTo>
                  <a:pt x="10463" y="15719"/>
                </a:lnTo>
                <a:lnTo>
                  <a:pt x="10561" y="15159"/>
                </a:lnTo>
                <a:lnTo>
                  <a:pt x="10561" y="14892"/>
                </a:lnTo>
                <a:lnTo>
                  <a:pt x="10561" y="14600"/>
                </a:lnTo>
                <a:lnTo>
                  <a:pt x="10707" y="14624"/>
                </a:lnTo>
                <a:lnTo>
                  <a:pt x="10877" y="14600"/>
                </a:lnTo>
                <a:lnTo>
                  <a:pt x="11169" y="14527"/>
                </a:lnTo>
                <a:lnTo>
                  <a:pt x="11291" y="14502"/>
                </a:lnTo>
                <a:lnTo>
                  <a:pt x="11437" y="14429"/>
                </a:lnTo>
                <a:lnTo>
                  <a:pt x="11583" y="14356"/>
                </a:lnTo>
                <a:lnTo>
                  <a:pt x="11680" y="14235"/>
                </a:lnTo>
                <a:lnTo>
                  <a:pt x="11826" y="14405"/>
                </a:lnTo>
                <a:lnTo>
                  <a:pt x="11996" y="14527"/>
                </a:lnTo>
                <a:lnTo>
                  <a:pt x="12313" y="14770"/>
                </a:lnTo>
                <a:lnTo>
                  <a:pt x="12897" y="15208"/>
                </a:lnTo>
                <a:lnTo>
                  <a:pt x="13505" y="15621"/>
                </a:lnTo>
                <a:lnTo>
                  <a:pt x="13578" y="15646"/>
                </a:lnTo>
                <a:lnTo>
                  <a:pt x="13651" y="15670"/>
                </a:lnTo>
                <a:lnTo>
                  <a:pt x="13724" y="15646"/>
                </a:lnTo>
                <a:lnTo>
                  <a:pt x="13797" y="15621"/>
                </a:lnTo>
                <a:lnTo>
                  <a:pt x="13846" y="15597"/>
                </a:lnTo>
                <a:lnTo>
                  <a:pt x="13870" y="15524"/>
                </a:lnTo>
                <a:lnTo>
                  <a:pt x="13919" y="15476"/>
                </a:lnTo>
                <a:lnTo>
                  <a:pt x="13919" y="15403"/>
                </a:lnTo>
                <a:lnTo>
                  <a:pt x="14138" y="15232"/>
                </a:lnTo>
                <a:lnTo>
                  <a:pt x="14332" y="15038"/>
                </a:lnTo>
                <a:lnTo>
                  <a:pt x="14722" y="14624"/>
                </a:lnTo>
                <a:lnTo>
                  <a:pt x="15208" y="14162"/>
                </a:lnTo>
                <a:lnTo>
                  <a:pt x="15427" y="13894"/>
                </a:lnTo>
                <a:lnTo>
                  <a:pt x="15622" y="13651"/>
                </a:lnTo>
                <a:lnTo>
                  <a:pt x="15671" y="13553"/>
                </a:lnTo>
                <a:lnTo>
                  <a:pt x="15671" y="13480"/>
                </a:lnTo>
                <a:lnTo>
                  <a:pt x="15695" y="13383"/>
                </a:lnTo>
                <a:lnTo>
                  <a:pt x="15671" y="13261"/>
                </a:lnTo>
                <a:lnTo>
                  <a:pt x="15500" y="12969"/>
                </a:lnTo>
                <a:lnTo>
                  <a:pt x="15330" y="12702"/>
                </a:lnTo>
                <a:lnTo>
                  <a:pt x="14941" y="12191"/>
                </a:lnTo>
                <a:lnTo>
                  <a:pt x="14795" y="11996"/>
                </a:lnTo>
                <a:lnTo>
                  <a:pt x="14649" y="11801"/>
                </a:lnTo>
                <a:lnTo>
                  <a:pt x="14454" y="11655"/>
                </a:lnTo>
                <a:lnTo>
                  <a:pt x="14259" y="11509"/>
                </a:lnTo>
                <a:lnTo>
                  <a:pt x="14430" y="11266"/>
                </a:lnTo>
                <a:lnTo>
                  <a:pt x="14576" y="10998"/>
                </a:lnTo>
                <a:lnTo>
                  <a:pt x="14673" y="10706"/>
                </a:lnTo>
                <a:lnTo>
                  <a:pt x="14722" y="10414"/>
                </a:lnTo>
                <a:lnTo>
                  <a:pt x="14843" y="10463"/>
                </a:lnTo>
                <a:lnTo>
                  <a:pt x="14965" y="10463"/>
                </a:lnTo>
                <a:lnTo>
                  <a:pt x="15257" y="10487"/>
                </a:lnTo>
                <a:lnTo>
                  <a:pt x="15768" y="10439"/>
                </a:lnTo>
                <a:lnTo>
                  <a:pt x="16352" y="10414"/>
                </a:lnTo>
                <a:lnTo>
                  <a:pt x="16619" y="10390"/>
                </a:lnTo>
                <a:lnTo>
                  <a:pt x="16911" y="10366"/>
                </a:lnTo>
                <a:lnTo>
                  <a:pt x="16984" y="10341"/>
                </a:lnTo>
                <a:lnTo>
                  <a:pt x="17057" y="10293"/>
                </a:lnTo>
                <a:lnTo>
                  <a:pt x="17082" y="10220"/>
                </a:lnTo>
                <a:lnTo>
                  <a:pt x="17106" y="10171"/>
                </a:lnTo>
                <a:lnTo>
                  <a:pt x="17179" y="10122"/>
                </a:lnTo>
                <a:lnTo>
                  <a:pt x="17252" y="10074"/>
                </a:lnTo>
                <a:lnTo>
                  <a:pt x="17301" y="10001"/>
                </a:lnTo>
                <a:lnTo>
                  <a:pt x="17301" y="9928"/>
                </a:lnTo>
                <a:lnTo>
                  <a:pt x="17301" y="8784"/>
                </a:lnTo>
                <a:lnTo>
                  <a:pt x="17301" y="8224"/>
                </a:lnTo>
                <a:lnTo>
                  <a:pt x="17252" y="7665"/>
                </a:lnTo>
                <a:lnTo>
                  <a:pt x="17228" y="7567"/>
                </a:lnTo>
                <a:lnTo>
                  <a:pt x="17155" y="7519"/>
                </a:lnTo>
                <a:lnTo>
                  <a:pt x="17082" y="7470"/>
                </a:lnTo>
                <a:lnTo>
                  <a:pt x="17009" y="7446"/>
                </a:lnTo>
                <a:lnTo>
                  <a:pt x="16960" y="7300"/>
                </a:lnTo>
                <a:lnTo>
                  <a:pt x="16863" y="7203"/>
                </a:lnTo>
                <a:lnTo>
                  <a:pt x="16741" y="7130"/>
                </a:lnTo>
                <a:lnTo>
                  <a:pt x="16619" y="7057"/>
                </a:lnTo>
                <a:lnTo>
                  <a:pt x="16473" y="7008"/>
                </a:lnTo>
                <a:lnTo>
                  <a:pt x="16303" y="6984"/>
                </a:lnTo>
                <a:lnTo>
                  <a:pt x="16035" y="6935"/>
                </a:lnTo>
                <a:lnTo>
                  <a:pt x="15427" y="6862"/>
                </a:lnTo>
                <a:lnTo>
                  <a:pt x="15087" y="6838"/>
                </a:lnTo>
                <a:lnTo>
                  <a:pt x="14795" y="6838"/>
                </a:lnTo>
                <a:lnTo>
                  <a:pt x="14770" y="6667"/>
                </a:lnTo>
                <a:lnTo>
                  <a:pt x="14770" y="6521"/>
                </a:lnTo>
                <a:lnTo>
                  <a:pt x="14697" y="6181"/>
                </a:lnTo>
                <a:lnTo>
                  <a:pt x="14673" y="6010"/>
                </a:lnTo>
                <a:lnTo>
                  <a:pt x="14600" y="5816"/>
                </a:lnTo>
                <a:lnTo>
                  <a:pt x="14527" y="5621"/>
                </a:lnTo>
                <a:lnTo>
                  <a:pt x="14430" y="5451"/>
                </a:lnTo>
                <a:lnTo>
                  <a:pt x="14576" y="5256"/>
                </a:lnTo>
                <a:lnTo>
                  <a:pt x="14697" y="5086"/>
                </a:lnTo>
                <a:lnTo>
                  <a:pt x="15111" y="4477"/>
                </a:lnTo>
                <a:lnTo>
                  <a:pt x="15354" y="4185"/>
                </a:lnTo>
                <a:lnTo>
                  <a:pt x="15598" y="3893"/>
                </a:lnTo>
                <a:lnTo>
                  <a:pt x="15646" y="3845"/>
                </a:lnTo>
                <a:lnTo>
                  <a:pt x="15671" y="3796"/>
                </a:lnTo>
                <a:lnTo>
                  <a:pt x="15671" y="3723"/>
                </a:lnTo>
                <a:lnTo>
                  <a:pt x="15671" y="3650"/>
                </a:lnTo>
                <a:lnTo>
                  <a:pt x="15646" y="3601"/>
                </a:lnTo>
                <a:lnTo>
                  <a:pt x="15646" y="3528"/>
                </a:lnTo>
                <a:lnTo>
                  <a:pt x="15646" y="3431"/>
                </a:lnTo>
                <a:lnTo>
                  <a:pt x="15622" y="3382"/>
                </a:lnTo>
                <a:lnTo>
                  <a:pt x="15549" y="3236"/>
                </a:lnTo>
                <a:lnTo>
                  <a:pt x="15354" y="2993"/>
                </a:lnTo>
                <a:lnTo>
                  <a:pt x="15062" y="2677"/>
                </a:lnTo>
                <a:lnTo>
                  <a:pt x="14746" y="2385"/>
                </a:lnTo>
                <a:lnTo>
                  <a:pt x="14503" y="2190"/>
                </a:lnTo>
                <a:lnTo>
                  <a:pt x="14235" y="1971"/>
                </a:lnTo>
                <a:lnTo>
                  <a:pt x="14065" y="1874"/>
                </a:lnTo>
                <a:lnTo>
                  <a:pt x="13919" y="1825"/>
                </a:lnTo>
                <a:lnTo>
                  <a:pt x="13748" y="1801"/>
                </a:lnTo>
                <a:lnTo>
                  <a:pt x="13554" y="1801"/>
                </a:lnTo>
                <a:lnTo>
                  <a:pt x="13481" y="1825"/>
                </a:lnTo>
                <a:lnTo>
                  <a:pt x="13189" y="1971"/>
                </a:lnTo>
                <a:lnTo>
                  <a:pt x="12921" y="2117"/>
                </a:lnTo>
                <a:lnTo>
                  <a:pt x="12653" y="2312"/>
                </a:lnTo>
                <a:lnTo>
                  <a:pt x="12410" y="2506"/>
                </a:lnTo>
                <a:lnTo>
                  <a:pt x="12094" y="2725"/>
                </a:lnTo>
                <a:lnTo>
                  <a:pt x="11923" y="2847"/>
                </a:lnTo>
                <a:lnTo>
                  <a:pt x="11777" y="2993"/>
                </a:lnTo>
                <a:lnTo>
                  <a:pt x="11558" y="2847"/>
                </a:lnTo>
                <a:lnTo>
                  <a:pt x="11291" y="2750"/>
                </a:lnTo>
                <a:lnTo>
                  <a:pt x="11023" y="2652"/>
                </a:lnTo>
                <a:lnTo>
                  <a:pt x="10755" y="2628"/>
                </a:lnTo>
                <a:lnTo>
                  <a:pt x="10755" y="2604"/>
                </a:lnTo>
                <a:lnTo>
                  <a:pt x="10682" y="2458"/>
                </a:lnTo>
                <a:lnTo>
                  <a:pt x="10634" y="2287"/>
                </a:lnTo>
                <a:lnTo>
                  <a:pt x="10561" y="1922"/>
                </a:lnTo>
                <a:lnTo>
                  <a:pt x="10585" y="1922"/>
                </a:lnTo>
                <a:lnTo>
                  <a:pt x="10609" y="1874"/>
                </a:lnTo>
                <a:lnTo>
                  <a:pt x="10609" y="1825"/>
                </a:lnTo>
                <a:lnTo>
                  <a:pt x="10585" y="1752"/>
                </a:lnTo>
                <a:lnTo>
                  <a:pt x="10536" y="1703"/>
                </a:lnTo>
                <a:lnTo>
                  <a:pt x="10463" y="1095"/>
                </a:lnTo>
                <a:lnTo>
                  <a:pt x="10439" y="779"/>
                </a:lnTo>
                <a:lnTo>
                  <a:pt x="10366" y="487"/>
                </a:lnTo>
                <a:lnTo>
                  <a:pt x="10390" y="438"/>
                </a:lnTo>
                <a:lnTo>
                  <a:pt x="10415" y="389"/>
                </a:lnTo>
                <a:lnTo>
                  <a:pt x="10439" y="316"/>
                </a:lnTo>
                <a:lnTo>
                  <a:pt x="10415" y="268"/>
                </a:lnTo>
                <a:lnTo>
                  <a:pt x="10390" y="195"/>
                </a:lnTo>
                <a:lnTo>
                  <a:pt x="10342" y="146"/>
                </a:lnTo>
                <a:lnTo>
                  <a:pt x="10293" y="122"/>
                </a:lnTo>
                <a:lnTo>
                  <a:pt x="10196" y="97"/>
                </a:lnTo>
                <a:lnTo>
                  <a:pt x="9855" y="73"/>
                </a:lnTo>
                <a:lnTo>
                  <a:pt x="9490" y="49"/>
                </a:lnTo>
                <a:lnTo>
                  <a:pt x="8760" y="49"/>
                </a:lnTo>
                <a:lnTo>
                  <a:pt x="8395" y="24"/>
                </a:lnTo>
                <a:lnTo>
                  <a:pt x="8030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4" name="Google Shape;2194;p48"/>
          <p:cNvSpPr/>
          <p:nvPr/>
        </p:nvSpPr>
        <p:spPr>
          <a:xfrm>
            <a:off x="6931476" y="4267283"/>
            <a:ext cx="787899" cy="637326"/>
          </a:xfrm>
          <a:custGeom>
            <a:avLst/>
            <a:gdLst/>
            <a:ahLst/>
            <a:cxnLst/>
            <a:rect l="l" t="t" r="r" b="b"/>
            <a:pathLst>
              <a:path w="22532" h="18226" extrusionOk="0">
                <a:moveTo>
                  <a:pt x="7640" y="5499"/>
                </a:moveTo>
                <a:lnTo>
                  <a:pt x="7859" y="5524"/>
                </a:lnTo>
                <a:lnTo>
                  <a:pt x="8078" y="5572"/>
                </a:lnTo>
                <a:lnTo>
                  <a:pt x="8297" y="5645"/>
                </a:lnTo>
                <a:lnTo>
                  <a:pt x="8492" y="5743"/>
                </a:lnTo>
                <a:lnTo>
                  <a:pt x="8662" y="5840"/>
                </a:lnTo>
                <a:lnTo>
                  <a:pt x="8833" y="5986"/>
                </a:lnTo>
                <a:lnTo>
                  <a:pt x="9003" y="6132"/>
                </a:lnTo>
                <a:lnTo>
                  <a:pt x="9125" y="6302"/>
                </a:lnTo>
                <a:lnTo>
                  <a:pt x="9246" y="6473"/>
                </a:lnTo>
                <a:lnTo>
                  <a:pt x="9344" y="6667"/>
                </a:lnTo>
                <a:lnTo>
                  <a:pt x="9417" y="6862"/>
                </a:lnTo>
                <a:lnTo>
                  <a:pt x="9465" y="7081"/>
                </a:lnTo>
                <a:lnTo>
                  <a:pt x="9490" y="7300"/>
                </a:lnTo>
                <a:lnTo>
                  <a:pt x="9514" y="7543"/>
                </a:lnTo>
                <a:lnTo>
                  <a:pt x="9490" y="7762"/>
                </a:lnTo>
                <a:lnTo>
                  <a:pt x="9441" y="7932"/>
                </a:lnTo>
                <a:lnTo>
                  <a:pt x="9392" y="8103"/>
                </a:lnTo>
                <a:lnTo>
                  <a:pt x="9319" y="8249"/>
                </a:lnTo>
                <a:lnTo>
                  <a:pt x="9246" y="8419"/>
                </a:lnTo>
                <a:lnTo>
                  <a:pt x="9149" y="8541"/>
                </a:lnTo>
                <a:lnTo>
                  <a:pt x="9027" y="8687"/>
                </a:lnTo>
                <a:lnTo>
                  <a:pt x="8784" y="8906"/>
                </a:lnTo>
                <a:lnTo>
                  <a:pt x="8516" y="9100"/>
                </a:lnTo>
                <a:lnTo>
                  <a:pt x="8200" y="9246"/>
                </a:lnTo>
                <a:lnTo>
                  <a:pt x="7884" y="9368"/>
                </a:lnTo>
                <a:lnTo>
                  <a:pt x="7543" y="9417"/>
                </a:lnTo>
                <a:lnTo>
                  <a:pt x="7348" y="9441"/>
                </a:lnTo>
                <a:lnTo>
                  <a:pt x="7178" y="9441"/>
                </a:lnTo>
                <a:lnTo>
                  <a:pt x="6984" y="9417"/>
                </a:lnTo>
                <a:lnTo>
                  <a:pt x="6789" y="9368"/>
                </a:lnTo>
                <a:lnTo>
                  <a:pt x="6619" y="9295"/>
                </a:lnTo>
                <a:lnTo>
                  <a:pt x="6448" y="9222"/>
                </a:lnTo>
                <a:lnTo>
                  <a:pt x="6278" y="9149"/>
                </a:lnTo>
                <a:lnTo>
                  <a:pt x="6132" y="9027"/>
                </a:lnTo>
                <a:lnTo>
                  <a:pt x="5986" y="8930"/>
                </a:lnTo>
                <a:lnTo>
                  <a:pt x="5840" y="8784"/>
                </a:lnTo>
                <a:lnTo>
                  <a:pt x="5718" y="8638"/>
                </a:lnTo>
                <a:lnTo>
                  <a:pt x="5621" y="8492"/>
                </a:lnTo>
                <a:lnTo>
                  <a:pt x="5524" y="8322"/>
                </a:lnTo>
                <a:lnTo>
                  <a:pt x="5451" y="8151"/>
                </a:lnTo>
                <a:lnTo>
                  <a:pt x="5402" y="7981"/>
                </a:lnTo>
                <a:lnTo>
                  <a:pt x="5378" y="7786"/>
                </a:lnTo>
                <a:lnTo>
                  <a:pt x="5378" y="7543"/>
                </a:lnTo>
                <a:lnTo>
                  <a:pt x="5402" y="7324"/>
                </a:lnTo>
                <a:lnTo>
                  <a:pt x="5451" y="7130"/>
                </a:lnTo>
                <a:lnTo>
                  <a:pt x="5524" y="6911"/>
                </a:lnTo>
                <a:lnTo>
                  <a:pt x="5621" y="6716"/>
                </a:lnTo>
                <a:lnTo>
                  <a:pt x="5743" y="6521"/>
                </a:lnTo>
                <a:lnTo>
                  <a:pt x="5889" y="6351"/>
                </a:lnTo>
                <a:lnTo>
                  <a:pt x="6035" y="6181"/>
                </a:lnTo>
                <a:lnTo>
                  <a:pt x="6181" y="6035"/>
                </a:lnTo>
                <a:lnTo>
                  <a:pt x="6351" y="5937"/>
                </a:lnTo>
                <a:lnTo>
                  <a:pt x="6521" y="5840"/>
                </a:lnTo>
                <a:lnTo>
                  <a:pt x="6692" y="5743"/>
                </a:lnTo>
                <a:lnTo>
                  <a:pt x="7032" y="5621"/>
                </a:lnTo>
                <a:lnTo>
                  <a:pt x="7421" y="5499"/>
                </a:lnTo>
                <a:close/>
                <a:moveTo>
                  <a:pt x="7665" y="4988"/>
                </a:moveTo>
                <a:lnTo>
                  <a:pt x="7373" y="5013"/>
                </a:lnTo>
                <a:lnTo>
                  <a:pt x="7300" y="5013"/>
                </a:lnTo>
                <a:lnTo>
                  <a:pt x="7251" y="5037"/>
                </a:lnTo>
                <a:lnTo>
                  <a:pt x="7178" y="5110"/>
                </a:lnTo>
                <a:lnTo>
                  <a:pt x="6984" y="5159"/>
                </a:lnTo>
                <a:lnTo>
                  <a:pt x="6789" y="5207"/>
                </a:lnTo>
                <a:lnTo>
                  <a:pt x="6619" y="5280"/>
                </a:lnTo>
                <a:lnTo>
                  <a:pt x="6424" y="5353"/>
                </a:lnTo>
                <a:lnTo>
                  <a:pt x="6083" y="5548"/>
                </a:lnTo>
                <a:lnTo>
                  <a:pt x="5791" y="5791"/>
                </a:lnTo>
                <a:lnTo>
                  <a:pt x="5597" y="5962"/>
                </a:lnTo>
                <a:lnTo>
                  <a:pt x="5426" y="6156"/>
                </a:lnTo>
                <a:lnTo>
                  <a:pt x="5280" y="6400"/>
                </a:lnTo>
                <a:lnTo>
                  <a:pt x="5134" y="6619"/>
                </a:lnTo>
                <a:lnTo>
                  <a:pt x="5037" y="6862"/>
                </a:lnTo>
                <a:lnTo>
                  <a:pt x="4964" y="7130"/>
                </a:lnTo>
                <a:lnTo>
                  <a:pt x="4915" y="7397"/>
                </a:lnTo>
                <a:lnTo>
                  <a:pt x="4891" y="7665"/>
                </a:lnTo>
                <a:lnTo>
                  <a:pt x="4915" y="7908"/>
                </a:lnTo>
                <a:lnTo>
                  <a:pt x="4940" y="8151"/>
                </a:lnTo>
                <a:lnTo>
                  <a:pt x="5013" y="8395"/>
                </a:lnTo>
                <a:lnTo>
                  <a:pt x="5110" y="8614"/>
                </a:lnTo>
                <a:lnTo>
                  <a:pt x="5232" y="8808"/>
                </a:lnTo>
                <a:lnTo>
                  <a:pt x="5378" y="9003"/>
                </a:lnTo>
                <a:lnTo>
                  <a:pt x="5548" y="9173"/>
                </a:lnTo>
                <a:lnTo>
                  <a:pt x="5743" y="9344"/>
                </a:lnTo>
                <a:lnTo>
                  <a:pt x="5937" y="9490"/>
                </a:lnTo>
                <a:lnTo>
                  <a:pt x="6132" y="9611"/>
                </a:lnTo>
                <a:lnTo>
                  <a:pt x="6351" y="9709"/>
                </a:lnTo>
                <a:lnTo>
                  <a:pt x="6594" y="9806"/>
                </a:lnTo>
                <a:lnTo>
                  <a:pt x="6838" y="9855"/>
                </a:lnTo>
                <a:lnTo>
                  <a:pt x="7057" y="9903"/>
                </a:lnTo>
                <a:lnTo>
                  <a:pt x="7300" y="9928"/>
                </a:lnTo>
                <a:lnTo>
                  <a:pt x="7543" y="9903"/>
                </a:lnTo>
                <a:lnTo>
                  <a:pt x="7762" y="9879"/>
                </a:lnTo>
                <a:lnTo>
                  <a:pt x="7981" y="9855"/>
                </a:lnTo>
                <a:lnTo>
                  <a:pt x="8176" y="9782"/>
                </a:lnTo>
                <a:lnTo>
                  <a:pt x="8395" y="9709"/>
                </a:lnTo>
                <a:lnTo>
                  <a:pt x="8589" y="9636"/>
                </a:lnTo>
                <a:lnTo>
                  <a:pt x="8784" y="9514"/>
                </a:lnTo>
                <a:lnTo>
                  <a:pt x="8954" y="9392"/>
                </a:lnTo>
                <a:lnTo>
                  <a:pt x="9125" y="9271"/>
                </a:lnTo>
                <a:lnTo>
                  <a:pt x="9295" y="9125"/>
                </a:lnTo>
                <a:lnTo>
                  <a:pt x="9441" y="8979"/>
                </a:lnTo>
                <a:lnTo>
                  <a:pt x="9563" y="8808"/>
                </a:lnTo>
                <a:lnTo>
                  <a:pt x="9684" y="8614"/>
                </a:lnTo>
                <a:lnTo>
                  <a:pt x="9782" y="8419"/>
                </a:lnTo>
                <a:lnTo>
                  <a:pt x="9855" y="8224"/>
                </a:lnTo>
                <a:lnTo>
                  <a:pt x="9928" y="8030"/>
                </a:lnTo>
                <a:lnTo>
                  <a:pt x="9976" y="7811"/>
                </a:lnTo>
                <a:lnTo>
                  <a:pt x="10001" y="7519"/>
                </a:lnTo>
                <a:lnTo>
                  <a:pt x="10001" y="7227"/>
                </a:lnTo>
                <a:lnTo>
                  <a:pt x="9952" y="6959"/>
                </a:lnTo>
                <a:lnTo>
                  <a:pt x="9903" y="6692"/>
                </a:lnTo>
                <a:lnTo>
                  <a:pt x="9806" y="6448"/>
                </a:lnTo>
                <a:lnTo>
                  <a:pt x="9660" y="6205"/>
                </a:lnTo>
                <a:lnTo>
                  <a:pt x="9514" y="5986"/>
                </a:lnTo>
                <a:lnTo>
                  <a:pt x="9344" y="5767"/>
                </a:lnTo>
                <a:lnTo>
                  <a:pt x="9149" y="5597"/>
                </a:lnTo>
                <a:lnTo>
                  <a:pt x="8930" y="5426"/>
                </a:lnTo>
                <a:lnTo>
                  <a:pt x="8711" y="5280"/>
                </a:lnTo>
                <a:lnTo>
                  <a:pt x="8468" y="5159"/>
                </a:lnTo>
                <a:lnTo>
                  <a:pt x="8200" y="5086"/>
                </a:lnTo>
                <a:lnTo>
                  <a:pt x="7932" y="5013"/>
                </a:lnTo>
                <a:lnTo>
                  <a:pt x="7665" y="4988"/>
                </a:lnTo>
                <a:close/>
                <a:moveTo>
                  <a:pt x="6570" y="414"/>
                </a:moveTo>
                <a:lnTo>
                  <a:pt x="6789" y="438"/>
                </a:lnTo>
                <a:lnTo>
                  <a:pt x="7032" y="438"/>
                </a:lnTo>
                <a:lnTo>
                  <a:pt x="7494" y="462"/>
                </a:lnTo>
                <a:lnTo>
                  <a:pt x="8103" y="487"/>
                </a:lnTo>
                <a:lnTo>
                  <a:pt x="8395" y="511"/>
                </a:lnTo>
                <a:lnTo>
                  <a:pt x="8687" y="511"/>
                </a:lnTo>
                <a:lnTo>
                  <a:pt x="8687" y="681"/>
                </a:lnTo>
                <a:lnTo>
                  <a:pt x="8687" y="852"/>
                </a:lnTo>
                <a:lnTo>
                  <a:pt x="8419" y="754"/>
                </a:lnTo>
                <a:lnTo>
                  <a:pt x="8273" y="730"/>
                </a:lnTo>
                <a:lnTo>
                  <a:pt x="8127" y="706"/>
                </a:lnTo>
                <a:lnTo>
                  <a:pt x="8005" y="706"/>
                </a:lnTo>
                <a:lnTo>
                  <a:pt x="7859" y="730"/>
                </a:lnTo>
                <a:lnTo>
                  <a:pt x="7738" y="779"/>
                </a:lnTo>
                <a:lnTo>
                  <a:pt x="7640" y="876"/>
                </a:lnTo>
                <a:lnTo>
                  <a:pt x="7616" y="925"/>
                </a:lnTo>
                <a:lnTo>
                  <a:pt x="7616" y="949"/>
                </a:lnTo>
                <a:lnTo>
                  <a:pt x="7640" y="998"/>
                </a:lnTo>
                <a:lnTo>
                  <a:pt x="7957" y="998"/>
                </a:lnTo>
                <a:lnTo>
                  <a:pt x="8224" y="1022"/>
                </a:lnTo>
                <a:lnTo>
                  <a:pt x="8468" y="1095"/>
                </a:lnTo>
                <a:lnTo>
                  <a:pt x="8735" y="1192"/>
                </a:lnTo>
                <a:lnTo>
                  <a:pt x="8760" y="1338"/>
                </a:lnTo>
                <a:lnTo>
                  <a:pt x="8565" y="1338"/>
                </a:lnTo>
                <a:lnTo>
                  <a:pt x="7932" y="1290"/>
                </a:lnTo>
                <a:lnTo>
                  <a:pt x="7713" y="1265"/>
                </a:lnTo>
                <a:lnTo>
                  <a:pt x="7616" y="1265"/>
                </a:lnTo>
                <a:lnTo>
                  <a:pt x="7494" y="1314"/>
                </a:lnTo>
                <a:lnTo>
                  <a:pt x="7470" y="1363"/>
                </a:lnTo>
                <a:lnTo>
                  <a:pt x="7470" y="1411"/>
                </a:lnTo>
                <a:lnTo>
                  <a:pt x="7519" y="1509"/>
                </a:lnTo>
                <a:lnTo>
                  <a:pt x="7592" y="1582"/>
                </a:lnTo>
                <a:lnTo>
                  <a:pt x="7689" y="1630"/>
                </a:lnTo>
                <a:lnTo>
                  <a:pt x="7786" y="1655"/>
                </a:lnTo>
                <a:lnTo>
                  <a:pt x="8030" y="1679"/>
                </a:lnTo>
                <a:lnTo>
                  <a:pt x="8224" y="1703"/>
                </a:lnTo>
                <a:lnTo>
                  <a:pt x="8516" y="1752"/>
                </a:lnTo>
                <a:lnTo>
                  <a:pt x="8833" y="1776"/>
                </a:lnTo>
                <a:lnTo>
                  <a:pt x="8881" y="2117"/>
                </a:lnTo>
                <a:lnTo>
                  <a:pt x="8857" y="2117"/>
                </a:lnTo>
                <a:lnTo>
                  <a:pt x="8711" y="2068"/>
                </a:lnTo>
                <a:lnTo>
                  <a:pt x="8565" y="2020"/>
                </a:lnTo>
                <a:lnTo>
                  <a:pt x="8249" y="1995"/>
                </a:lnTo>
                <a:lnTo>
                  <a:pt x="8005" y="1947"/>
                </a:lnTo>
                <a:lnTo>
                  <a:pt x="7713" y="1947"/>
                </a:lnTo>
                <a:lnTo>
                  <a:pt x="7713" y="1995"/>
                </a:lnTo>
                <a:lnTo>
                  <a:pt x="7689" y="2044"/>
                </a:lnTo>
                <a:lnTo>
                  <a:pt x="7762" y="2166"/>
                </a:lnTo>
                <a:lnTo>
                  <a:pt x="7835" y="2239"/>
                </a:lnTo>
                <a:lnTo>
                  <a:pt x="7957" y="2287"/>
                </a:lnTo>
                <a:lnTo>
                  <a:pt x="8078" y="2336"/>
                </a:lnTo>
                <a:lnTo>
                  <a:pt x="8419" y="2409"/>
                </a:lnTo>
                <a:lnTo>
                  <a:pt x="8760" y="2458"/>
                </a:lnTo>
                <a:lnTo>
                  <a:pt x="8833" y="2458"/>
                </a:lnTo>
                <a:lnTo>
                  <a:pt x="8881" y="2433"/>
                </a:lnTo>
                <a:lnTo>
                  <a:pt x="8930" y="2409"/>
                </a:lnTo>
                <a:lnTo>
                  <a:pt x="8954" y="2385"/>
                </a:lnTo>
                <a:lnTo>
                  <a:pt x="9027" y="2506"/>
                </a:lnTo>
                <a:lnTo>
                  <a:pt x="9076" y="2579"/>
                </a:lnTo>
                <a:lnTo>
                  <a:pt x="9125" y="2604"/>
                </a:lnTo>
                <a:lnTo>
                  <a:pt x="9198" y="2628"/>
                </a:lnTo>
                <a:lnTo>
                  <a:pt x="9246" y="2628"/>
                </a:lnTo>
                <a:lnTo>
                  <a:pt x="9490" y="2701"/>
                </a:lnTo>
                <a:lnTo>
                  <a:pt x="9733" y="2798"/>
                </a:lnTo>
                <a:lnTo>
                  <a:pt x="9952" y="2920"/>
                </a:lnTo>
                <a:lnTo>
                  <a:pt x="10171" y="3066"/>
                </a:lnTo>
                <a:lnTo>
                  <a:pt x="10220" y="3090"/>
                </a:lnTo>
                <a:lnTo>
                  <a:pt x="10268" y="3115"/>
                </a:lnTo>
                <a:lnTo>
                  <a:pt x="10390" y="3115"/>
                </a:lnTo>
                <a:lnTo>
                  <a:pt x="10463" y="3042"/>
                </a:lnTo>
                <a:lnTo>
                  <a:pt x="10512" y="2969"/>
                </a:lnTo>
                <a:lnTo>
                  <a:pt x="10633" y="2896"/>
                </a:lnTo>
                <a:lnTo>
                  <a:pt x="10755" y="2823"/>
                </a:lnTo>
                <a:lnTo>
                  <a:pt x="10950" y="2652"/>
                </a:lnTo>
                <a:lnTo>
                  <a:pt x="11412" y="2312"/>
                </a:lnTo>
                <a:lnTo>
                  <a:pt x="11655" y="2166"/>
                </a:lnTo>
                <a:lnTo>
                  <a:pt x="11899" y="2044"/>
                </a:lnTo>
                <a:lnTo>
                  <a:pt x="11972" y="1995"/>
                </a:lnTo>
                <a:lnTo>
                  <a:pt x="11996" y="1947"/>
                </a:lnTo>
                <a:lnTo>
                  <a:pt x="12093" y="2020"/>
                </a:lnTo>
                <a:lnTo>
                  <a:pt x="12385" y="2239"/>
                </a:lnTo>
                <a:lnTo>
                  <a:pt x="12653" y="2458"/>
                </a:lnTo>
                <a:lnTo>
                  <a:pt x="12872" y="2701"/>
                </a:lnTo>
                <a:lnTo>
                  <a:pt x="13091" y="2944"/>
                </a:lnTo>
                <a:lnTo>
                  <a:pt x="13188" y="3066"/>
                </a:lnTo>
                <a:lnTo>
                  <a:pt x="13286" y="3188"/>
                </a:lnTo>
                <a:lnTo>
                  <a:pt x="13115" y="3382"/>
                </a:lnTo>
                <a:lnTo>
                  <a:pt x="12896" y="3188"/>
                </a:lnTo>
                <a:lnTo>
                  <a:pt x="12677" y="2993"/>
                </a:lnTo>
                <a:lnTo>
                  <a:pt x="12580" y="2920"/>
                </a:lnTo>
                <a:lnTo>
                  <a:pt x="12458" y="2871"/>
                </a:lnTo>
                <a:lnTo>
                  <a:pt x="12337" y="2823"/>
                </a:lnTo>
                <a:lnTo>
                  <a:pt x="12215" y="2798"/>
                </a:lnTo>
                <a:lnTo>
                  <a:pt x="12166" y="2823"/>
                </a:lnTo>
                <a:lnTo>
                  <a:pt x="12142" y="2847"/>
                </a:lnTo>
                <a:lnTo>
                  <a:pt x="12118" y="2896"/>
                </a:lnTo>
                <a:lnTo>
                  <a:pt x="12142" y="2944"/>
                </a:lnTo>
                <a:lnTo>
                  <a:pt x="12215" y="3042"/>
                </a:lnTo>
                <a:lnTo>
                  <a:pt x="12288" y="3115"/>
                </a:lnTo>
                <a:lnTo>
                  <a:pt x="12458" y="3261"/>
                </a:lnTo>
                <a:lnTo>
                  <a:pt x="12677" y="3480"/>
                </a:lnTo>
                <a:lnTo>
                  <a:pt x="12896" y="3650"/>
                </a:lnTo>
                <a:lnTo>
                  <a:pt x="12921" y="3650"/>
                </a:lnTo>
                <a:lnTo>
                  <a:pt x="12750" y="3869"/>
                </a:lnTo>
                <a:lnTo>
                  <a:pt x="12653" y="3747"/>
                </a:lnTo>
                <a:lnTo>
                  <a:pt x="12531" y="3626"/>
                </a:lnTo>
                <a:lnTo>
                  <a:pt x="12458" y="3528"/>
                </a:lnTo>
                <a:lnTo>
                  <a:pt x="12361" y="3431"/>
                </a:lnTo>
                <a:lnTo>
                  <a:pt x="12264" y="3334"/>
                </a:lnTo>
                <a:lnTo>
                  <a:pt x="12142" y="3285"/>
                </a:lnTo>
                <a:lnTo>
                  <a:pt x="12118" y="3285"/>
                </a:lnTo>
                <a:lnTo>
                  <a:pt x="12069" y="3309"/>
                </a:lnTo>
                <a:lnTo>
                  <a:pt x="12069" y="3334"/>
                </a:lnTo>
                <a:lnTo>
                  <a:pt x="12069" y="3382"/>
                </a:lnTo>
                <a:lnTo>
                  <a:pt x="12093" y="3504"/>
                </a:lnTo>
                <a:lnTo>
                  <a:pt x="12142" y="3626"/>
                </a:lnTo>
                <a:lnTo>
                  <a:pt x="12288" y="3869"/>
                </a:lnTo>
                <a:lnTo>
                  <a:pt x="12385" y="4039"/>
                </a:lnTo>
                <a:lnTo>
                  <a:pt x="12531" y="4210"/>
                </a:lnTo>
                <a:lnTo>
                  <a:pt x="12434" y="4331"/>
                </a:lnTo>
                <a:lnTo>
                  <a:pt x="12312" y="4526"/>
                </a:lnTo>
                <a:lnTo>
                  <a:pt x="12215" y="4356"/>
                </a:lnTo>
                <a:lnTo>
                  <a:pt x="12069" y="4185"/>
                </a:lnTo>
                <a:lnTo>
                  <a:pt x="11947" y="4015"/>
                </a:lnTo>
                <a:lnTo>
                  <a:pt x="11850" y="3845"/>
                </a:lnTo>
                <a:lnTo>
                  <a:pt x="11801" y="3796"/>
                </a:lnTo>
                <a:lnTo>
                  <a:pt x="11753" y="3772"/>
                </a:lnTo>
                <a:lnTo>
                  <a:pt x="11680" y="3772"/>
                </a:lnTo>
                <a:lnTo>
                  <a:pt x="11631" y="3845"/>
                </a:lnTo>
                <a:lnTo>
                  <a:pt x="11631" y="3966"/>
                </a:lnTo>
                <a:lnTo>
                  <a:pt x="11655" y="4064"/>
                </a:lnTo>
                <a:lnTo>
                  <a:pt x="11704" y="4185"/>
                </a:lnTo>
                <a:lnTo>
                  <a:pt x="11753" y="4283"/>
                </a:lnTo>
                <a:lnTo>
                  <a:pt x="12118" y="4842"/>
                </a:lnTo>
                <a:lnTo>
                  <a:pt x="12166" y="4891"/>
                </a:lnTo>
                <a:lnTo>
                  <a:pt x="12239" y="4915"/>
                </a:lnTo>
                <a:lnTo>
                  <a:pt x="12264" y="4940"/>
                </a:lnTo>
                <a:lnTo>
                  <a:pt x="12288" y="4964"/>
                </a:lnTo>
                <a:lnTo>
                  <a:pt x="12410" y="5232"/>
                </a:lnTo>
                <a:lnTo>
                  <a:pt x="12458" y="5524"/>
                </a:lnTo>
                <a:lnTo>
                  <a:pt x="12483" y="5694"/>
                </a:lnTo>
                <a:lnTo>
                  <a:pt x="12507" y="5864"/>
                </a:lnTo>
                <a:lnTo>
                  <a:pt x="12507" y="6035"/>
                </a:lnTo>
                <a:lnTo>
                  <a:pt x="12531" y="6205"/>
                </a:lnTo>
                <a:lnTo>
                  <a:pt x="12580" y="6278"/>
                </a:lnTo>
                <a:lnTo>
                  <a:pt x="12629" y="6302"/>
                </a:lnTo>
                <a:lnTo>
                  <a:pt x="12702" y="6327"/>
                </a:lnTo>
                <a:lnTo>
                  <a:pt x="12775" y="6327"/>
                </a:lnTo>
                <a:lnTo>
                  <a:pt x="12994" y="6400"/>
                </a:lnTo>
                <a:lnTo>
                  <a:pt x="13213" y="6424"/>
                </a:lnTo>
                <a:lnTo>
                  <a:pt x="13651" y="6473"/>
                </a:lnTo>
                <a:lnTo>
                  <a:pt x="13967" y="6521"/>
                </a:lnTo>
                <a:lnTo>
                  <a:pt x="14283" y="6570"/>
                </a:lnTo>
                <a:lnTo>
                  <a:pt x="14502" y="6643"/>
                </a:lnTo>
                <a:lnTo>
                  <a:pt x="14600" y="6692"/>
                </a:lnTo>
                <a:lnTo>
                  <a:pt x="14697" y="6692"/>
                </a:lnTo>
                <a:lnTo>
                  <a:pt x="14673" y="6959"/>
                </a:lnTo>
                <a:lnTo>
                  <a:pt x="14648" y="7227"/>
                </a:lnTo>
                <a:lnTo>
                  <a:pt x="14673" y="7738"/>
                </a:lnTo>
                <a:lnTo>
                  <a:pt x="14648" y="8176"/>
                </a:lnTo>
                <a:lnTo>
                  <a:pt x="14648" y="8395"/>
                </a:lnTo>
                <a:lnTo>
                  <a:pt x="14673" y="8614"/>
                </a:lnTo>
                <a:lnTo>
                  <a:pt x="14454" y="8638"/>
                </a:lnTo>
                <a:lnTo>
                  <a:pt x="14454" y="8638"/>
                </a:lnTo>
                <a:lnTo>
                  <a:pt x="14478" y="8541"/>
                </a:lnTo>
                <a:lnTo>
                  <a:pt x="14478" y="8443"/>
                </a:lnTo>
                <a:lnTo>
                  <a:pt x="14454" y="8249"/>
                </a:lnTo>
                <a:lnTo>
                  <a:pt x="14405" y="7981"/>
                </a:lnTo>
                <a:lnTo>
                  <a:pt x="14381" y="7884"/>
                </a:lnTo>
                <a:lnTo>
                  <a:pt x="14332" y="7762"/>
                </a:lnTo>
                <a:lnTo>
                  <a:pt x="14308" y="7738"/>
                </a:lnTo>
                <a:lnTo>
                  <a:pt x="14283" y="7713"/>
                </a:lnTo>
                <a:lnTo>
                  <a:pt x="14235" y="7738"/>
                </a:lnTo>
                <a:lnTo>
                  <a:pt x="14210" y="7762"/>
                </a:lnTo>
                <a:lnTo>
                  <a:pt x="14162" y="7884"/>
                </a:lnTo>
                <a:lnTo>
                  <a:pt x="14137" y="7981"/>
                </a:lnTo>
                <a:lnTo>
                  <a:pt x="14113" y="8249"/>
                </a:lnTo>
                <a:lnTo>
                  <a:pt x="14113" y="8468"/>
                </a:lnTo>
                <a:lnTo>
                  <a:pt x="14137" y="8565"/>
                </a:lnTo>
                <a:lnTo>
                  <a:pt x="14186" y="8662"/>
                </a:lnTo>
                <a:lnTo>
                  <a:pt x="13797" y="8687"/>
                </a:lnTo>
                <a:lnTo>
                  <a:pt x="13699" y="8687"/>
                </a:lnTo>
                <a:lnTo>
                  <a:pt x="13748" y="8589"/>
                </a:lnTo>
                <a:lnTo>
                  <a:pt x="13797" y="8346"/>
                </a:lnTo>
                <a:lnTo>
                  <a:pt x="13845" y="8103"/>
                </a:lnTo>
                <a:lnTo>
                  <a:pt x="13870" y="7835"/>
                </a:lnTo>
                <a:lnTo>
                  <a:pt x="13845" y="7762"/>
                </a:lnTo>
                <a:lnTo>
                  <a:pt x="13772" y="7713"/>
                </a:lnTo>
                <a:lnTo>
                  <a:pt x="13699" y="7713"/>
                </a:lnTo>
                <a:lnTo>
                  <a:pt x="13651" y="7762"/>
                </a:lnTo>
                <a:lnTo>
                  <a:pt x="13626" y="7811"/>
                </a:lnTo>
                <a:lnTo>
                  <a:pt x="13480" y="8273"/>
                </a:lnTo>
                <a:lnTo>
                  <a:pt x="13407" y="8492"/>
                </a:lnTo>
                <a:lnTo>
                  <a:pt x="13407" y="8614"/>
                </a:lnTo>
                <a:lnTo>
                  <a:pt x="13407" y="8662"/>
                </a:lnTo>
                <a:lnTo>
                  <a:pt x="13432" y="8711"/>
                </a:lnTo>
                <a:lnTo>
                  <a:pt x="13237" y="8711"/>
                </a:lnTo>
                <a:lnTo>
                  <a:pt x="13042" y="8735"/>
                </a:lnTo>
                <a:lnTo>
                  <a:pt x="13091" y="8443"/>
                </a:lnTo>
                <a:lnTo>
                  <a:pt x="13115" y="8176"/>
                </a:lnTo>
                <a:lnTo>
                  <a:pt x="13091" y="8030"/>
                </a:lnTo>
                <a:lnTo>
                  <a:pt x="13067" y="7908"/>
                </a:lnTo>
                <a:lnTo>
                  <a:pt x="13042" y="7859"/>
                </a:lnTo>
                <a:lnTo>
                  <a:pt x="13018" y="7835"/>
                </a:lnTo>
                <a:lnTo>
                  <a:pt x="12969" y="7835"/>
                </a:lnTo>
                <a:lnTo>
                  <a:pt x="12921" y="7859"/>
                </a:lnTo>
                <a:lnTo>
                  <a:pt x="12848" y="7957"/>
                </a:lnTo>
                <a:lnTo>
                  <a:pt x="12823" y="8054"/>
                </a:lnTo>
                <a:lnTo>
                  <a:pt x="12750" y="8273"/>
                </a:lnTo>
                <a:lnTo>
                  <a:pt x="12604" y="8906"/>
                </a:lnTo>
                <a:lnTo>
                  <a:pt x="12604" y="8954"/>
                </a:lnTo>
                <a:lnTo>
                  <a:pt x="12629" y="9027"/>
                </a:lnTo>
                <a:lnTo>
                  <a:pt x="12507" y="9271"/>
                </a:lnTo>
                <a:lnTo>
                  <a:pt x="12385" y="9514"/>
                </a:lnTo>
                <a:lnTo>
                  <a:pt x="12288" y="9660"/>
                </a:lnTo>
                <a:lnTo>
                  <a:pt x="12191" y="9806"/>
                </a:lnTo>
                <a:lnTo>
                  <a:pt x="11996" y="10049"/>
                </a:lnTo>
                <a:lnTo>
                  <a:pt x="11947" y="10122"/>
                </a:lnTo>
                <a:lnTo>
                  <a:pt x="11947" y="10171"/>
                </a:lnTo>
                <a:lnTo>
                  <a:pt x="11972" y="10244"/>
                </a:lnTo>
                <a:lnTo>
                  <a:pt x="11996" y="10293"/>
                </a:lnTo>
                <a:lnTo>
                  <a:pt x="12045" y="10341"/>
                </a:lnTo>
                <a:lnTo>
                  <a:pt x="12166" y="10341"/>
                </a:lnTo>
                <a:lnTo>
                  <a:pt x="12239" y="10317"/>
                </a:lnTo>
                <a:lnTo>
                  <a:pt x="12337" y="10487"/>
                </a:lnTo>
                <a:lnTo>
                  <a:pt x="12483" y="10633"/>
                </a:lnTo>
                <a:lnTo>
                  <a:pt x="12726" y="10950"/>
                </a:lnTo>
                <a:lnTo>
                  <a:pt x="12994" y="11339"/>
                </a:lnTo>
                <a:lnTo>
                  <a:pt x="13237" y="11728"/>
                </a:lnTo>
                <a:lnTo>
                  <a:pt x="13067" y="11947"/>
                </a:lnTo>
                <a:lnTo>
                  <a:pt x="12872" y="12166"/>
                </a:lnTo>
                <a:lnTo>
                  <a:pt x="12483" y="12556"/>
                </a:lnTo>
                <a:lnTo>
                  <a:pt x="12191" y="12848"/>
                </a:lnTo>
                <a:lnTo>
                  <a:pt x="12045" y="12994"/>
                </a:lnTo>
                <a:lnTo>
                  <a:pt x="11923" y="13164"/>
                </a:lnTo>
                <a:lnTo>
                  <a:pt x="11704" y="13018"/>
                </a:lnTo>
                <a:lnTo>
                  <a:pt x="11874" y="12945"/>
                </a:lnTo>
                <a:lnTo>
                  <a:pt x="12020" y="12848"/>
                </a:lnTo>
                <a:lnTo>
                  <a:pt x="12288" y="12677"/>
                </a:lnTo>
                <a:lnTo>
                  <a:pt x="12337" y="12629"/>
                </a:lnTo>
                <a:lnTo>
                  <a:pt x="12361" y="12580"/>
                </a:lnTo>
                <a:lnTo>
                  <a:pt x="12361" y="12507"/>
                </a:lnTo>
                <a:lnTo>
                  <a:pt x="12337" y="12458"/>
                </a:lnTo>
                <a:lnTo>
                  <a:pt x="12312" y="12434"/>
                </a:lnTo>
                <a:lnTo>
                  <a:pt x="12264" y="12385"/>
                </a:lnTo>
                <a:lnTo>
                  <a:pt x="12191" y="12385"/>
                </a:lnTo>
                <a:lnTo>
                  <a:pt x="12118" y="12410"/>
                </a:lnTo>
                <a:lnTo>
                  <a:pt x="11899" y="12531"/>
                </a:lnTo>
                <a:lnTo>
                  <a:pt x="11655" y="12677"/>
                </a:lnTo>
                <a:lnTo>
                  <a:pt x="11388" y="12799"/>
                </a:lnTo>
                <a:lnTo>
                  <a:pt x="11266" y="12726"/>
                </a:lnTo>
                <a:lnTo>
                  <a:pt x="11315" y="12702"/>
                </a:lnTo>
                <a:lnTo>
                  <a:pt x="11534" y="12556"/>
                </a:lnTo>
                <a:lnTo>
                  <a:pt x="11631" y="12458"/>
                </a:lnTo>
                <a:lnTo>
                  <a:pt x="11704" y="12337"/>
                </a:lnTo>
                <a:lnTo>
                  <a:pt x="11728" y="12288"/>
                </a:lnTo>
                <a:lnTo>
                  <a:pt x="11728" y="12239"/>
                </a:lnTo>
                <a:lnTo>
                  <a:pt x="11704" y="12166"/>
                </a:lnTo>
                <a:lnTo>
                  <a:pt x="11680" y="12118"/>
                </a:lnTo>
                <a:lnTo>
                  <a:pt x="11631" y="12093"/>
                </a:lnTo>
                <a:lnTo>
                  <a:pt x="11582" y="12069"/>
                </a:lnTo>
                <a:lnTo>
                  <a:pt x="11534" y="12069"/>
                </a:lnTo>
                <a:lnTo>
                  <a:pt x="11461" y="12093"/>
                </a:lnTo>
                <a:lnTo>
                  <a:pt x="11290" y="12264"/>
                </a:lnTo>
                <a:lnTo>
                  <a:pt x="11096" y="12410"/>
                </a:lnTo>
                <a:lnTo>
                  <a:pt x="10974" y="12507"/>
                </a:lnTo>
                <a:lnTo>
                  <a:pt x="10731" y="12288"/>
                </a:lnTo>
                <a:lnTo>
                  <a:pt x="10950" y="12142"/>
                </a:lnTo>
                <a:lnTo>
                  <a:pt x="11071" y="12069"/>
                </a:lnTo>
                <a:lnTo>
                  <a:pt x="11193" y="11996"/>
                </a:lnTo>
                <a:lnTo>
                  <a:pt x="11242" y="11947"/>
                </a:lnTo>
                <a:lnTo>
                  <a:pt x="11266" y="11899"/>
                </a:lnTo>
                <a:lnTo>
                  <a:pt x="11290" y="11826"/>
                </a:lnTo>
                <a:lnTo>
                  <a:pt x="11290" y="11753"/>
                </a:lnTo>
                <a:lnTo>
                  <a:pt x="11266" y="11704"/>
                </a:lnTo>
                <a:lnTo>
                  <a:pt x="11217" y="11680"/>
                </a:lnTo>
                <a:lnTo>
                  <a:pt x="11096" y="11680"/>
                </a:lnTo>
                <a:lnTo>
                  <a:pt x="10974" y="11753"/>
                </a:lnTo>
                <a:lnTo>
                  <a:pt x="10877" y="11801"/>
                </a:lnTo>
                <a:lnTo>
                  <a:pt x="10633" y="11947"/>
                </a:lnTo>
                <a:lnTo>
                  <a:pt x="10390" y="12093"/>
                </a:lnTo>
                <a:lnTo>
                  <a:pt x="10293" y="12069"/>
                </a:lnTo>
                <a:lnTo>
                  <a:pt x="10147" y="12069"/>
                </a:lnTo>
                <a:lnTo>
                  <a:pt x="10098" y="12118"/>
                </a:lnTo>
                <a:lnTo>
                  <a:pt x="9952" y="12118"/>
                </a:lnTo>
                <a:lnTo>
                  <a:pt x="9855" y="12191"/>
                </a:lnTo>
                <a:lnTo>
                  <a:pt x="9733" y="12264"/>
                </a:lnTo>
                <a:lnTo>
                  <a:pt x="9587" y="12312"/>
                </a:lnTo>
                <a:lnTo>
                  <a:pt x="9319" y="12385"/>
                </a:lnTo>
                <a:lnTo>
                  <a:pt x="9198" y="12434"/>
                </a:lnTo>
                <a:lnTo>
                  <a:pt x="9100" y="12507"/>
                </a:lnTo>
                <a:lnTo>
                  <a:pt x="8979" y="12507"/>
                </a:lnTo>
                <a:lnTo>
                  <a:pt x="8930" y="12556"/>
                </a:lnTo>
                <a:lnTo>
                  <a:pt x="8906" y="12604"/>
                </a:lnTo>
                <a:lnTo>
                  <a:pt x="8906" y="12629"/>
                </a:lnTo>
                <a:lnTo>
                  <a:pt x="8857" y="12629"/>
                </a:lnTo>
                <a:lnTo>
                  <a:pt x="8735" y="12677"/>
                </a:lnTo>
                <a:lnTo>
                  <a:pt x="8638" y="12726"/>
                </a:lnTo>
                <a:lnTo>
                  <a:pt x="8419" y="12848"/>
                </a:lnTo>
                <a:lnTo>
                  <a:pt x="8297" y="12872"/>
                </a:lnTo>
                <a:lnTo>
                  <a:pt x="8200" y="12896"/>
                </a:lnTo>
                <a:lnTo>
                  <a:pt x="8103" y="12921"/>
                </a:lnTo>
                <a:lnTo>
                  <a:pt x="8005" y="12945"/>
                </a:lnTo>
                <a:lnTo>
                  <a:pt x="7957" y="13018"/>
                </a:lnTo>
                <a:lnTo>
                  <a:pt x="7981" y="13067"/>
                </a:lnTo>
                <a:lnTo>
                  <a:pt x="8030" y="13140"/>
                </a:lnTo>
                <a:lnTo>
                  <a:pt x="8127" y="13188"/>
                </a:lnTo>
                <a:lnTo>
                  <a:pt x="8224" y="13213"/>
                </a:lnTo>
                <a:lnTo>
                  <a:pt x="8346" y="13188"/>
                </a:lnTo>
                <a:lnTo>
                  <a:pt x="8468" y="13164"/>
                </a:lnTo>
                <a:lnTo>
                  <a:pt x="8589" y="13115"/>
                </a:lnTo>
                <a:lnTo>
                  <a:pt x="8833" y="12994"/>
                </a:lnTo>
                <a:lnTo>
                  <a:pt x="8808" y="13115"/>
                </a:lnTo>
                <a:lnTo>
                  <a:pt x="8638" y="13213"/>
                </a:lnTo>
                <a:lnTo>
                  <a:pt x="8443" y="13310"/>
                </a:lnTo>
                <a:lnTo>
                  <a:pt x="8224" y="13383"/>
                </a:lnTo>
                <a:lnTo>
                  <a:pt x="8127" y="13432"/>
                </a:lnTo>
                <a:lnTo>
                  <a:pt x="8054" y="13480"/>
                </a:lnTo>
                <a:lnTo>
                  <a:pt x="8030" y="13553"/>
                </a:lnTo>
                <a:lnTo>
                  <a:pt x="8054" y="13602"/>
                </a:lnTo>
                <a:lnTo>
                  <a:pt x="8103" y="13651"/>
                </a:lnTo>
                <a:lnTo>
                  <a:pt x="8176" y="13675"/>
                </a:lnTo>
                <a:lnTo>
                  <a:pt x="8297" y="13699"/>
                </a:lnTo>
                <a:lnTo>
                  <a:pt x="8443" y="13651"/>
                </a:lnTo>
                <a:lnTo>
                  <a:pt x="8589" y="13626"/>
                </a:lnTo>
                <a:lnTo>
                  <a:pt x="8760" y="13553"/>
                </a:lnTo>
                <a:lnTo>
                  <a:pt x="8711" y="13797"/>
                </a:lnTo>
                <a:lnTo>
                  <a:pt x="8711" y="13821"/>
                </a:lnTo>
                <a:lnTo>
                  <a:pt x="8662" y="13845"/>
                </a:lnTo>
                <a:lnTo>
                  <a:pt x="8419" y="13918"/>
                </a:lnTo>
                <a:lnTo>
                  <a:pt x="8176" y="13991"/>
                </a:lnTo>
                <a:lnTo>
                  <a:pt x="8030" y="14016"/>
                </a:lnTo>
                <a:lnTo>
                  <a:pt x="7957" y="14040"/>
                </a:lnTo>
                <a:lnTo>
                  <a:pt x="7957" y="14089"/>
                </a:lnTo>
                <a:lnTo>
                  <a:pt x="7932" y="14113"/>
                </a:lnTo>
                <a:lnTo>
                  <a:pt x="7932" y="14162"/>
                </a:lnTo>
                <a:lnTo>
                  <a:pt x="7957" y="14186"/>
                </a:lnTo>
                <a:lnTo>
                  <a:pt x="8030" y="14235"/>
                </a:lnTo>
                <a:lnTo>
                  <a:pt x="8127" y="14259"/>
                </a:lnTo>
                <a:lnTo>
                  <a:pt x="8224" y="14283"/>
                </a:lnTo>
                <a:lnTo>
                  <a:pt x="8322" y="14283"/>
                </a:lnTo>
                <a:lnTo>
                  <a:pt x="8419" y="14259"/>
                </a:lnTo>
                <a:lnTo>
                  <a:pt x="8614" y="14210"/>
                </a:lnTo>
                <a:lnTo>
                  <a:pt x="8614" y="14210"/>
                </a:lnTo>
                <a:lnTo>
                  <a:pt x="8589" y="14381"/>
                </a:lnTo>
                <a:lnTo>
                  <a:pt x="8589" y="14575"/>
                </a:lnTo>
                <a:lnTo>
                  <a:pt x="8103" y="14575"/>
                </a:lnTo>
                <a:lnTo>
                  <a:pt x="7616" y="14624"/>
                </a:lnTo>
                <a:lnTo>
                  <a:pt x="6765" y="14624"/>
                </a:lnTo>
                <a:lnTo>
                  <a:pt x="6765" y="14405"/>
                </a:lnTo>
                <a:lnTo>
                  <a:pt x="6740" y="14162"/>
                </a:lnTo>
                <a:lnTo>
                  <a:pt x="6692" y="13748"/>
                </a:lnTo>
                <a:lnTo>
                  <a:pt x="6643" y="13432"/>
                </a:lnTo>
                <a:lnTo>
                  <a:pt x="6570" y="13042"/>
                </a:lnTo>
                <a:lnTo>
                  <a:pt x="6521" y="12848"/>
                </a:lnTo>
                <a:lnTo>
                  <a:pt x="6448" y="12702"/>
                </a:lnTo>
                <a:lnTo>
                  <a:pt x="6351" y="12556"/>
                </a:lnTo>
                <a:lnTo>
                  <a:pt x="6302" y="12531"/>
                </a:lnTo>
                <a:lnTo>
                  <a:pt x="6229" y="12483"/>
                </a:lnTo>
                <a:lnTo>
                  <a:pt x="6156" y="12483"/>
                </a:lnTo>
                <a:lnTo>
                  <a:pt x="6083" y="12507"/>
                </a:lnTo>
                <a:lnTo>
                  <a:pt x="5864" y="12434"/>
                </a:lnTo>
                <a:lnTo>
                  <a:pt x="5670" y="12385"/>
                </a:lnTo>
                <a:lnTo>
                  <a:pt x="5524" y="12312"/>
                </a:lnTo>
                <a:lnTo>
                  <a:pt x="5378" y="12239"/>
                </a:lnTo>
                <a:lnTo>
                  <a:pt x="5232" y="12166"/>
                </a:lnTo>
                <a:lnTo>
                  <a:pt x="5086" y="12118"/>
                </a:lnTo>
                <a:lnTo>
                  <a:pt x="5013" y="12045"/>
                </a:lnTo>
                <a:lnTo>
                  <a:pt x="4940" y="11996"/>
                </a:lnTo>
                <a:lnTo>
                  <a:pt x="4842" y="11996"/>
                </a:lnTo>
                <a:lnTo>
                  <a:pt x="4794" y="12020"/>
                </a:lnTo>
                <a:lnTo>
                  <a:pt x="4745" y="12069"/>
                </a:lnTo>
                <a:lnTo>
                  <a:pt x="4429" y="11923"/>
                </a:lnTo>
                <a:lnTo>
                  <a:pt x="4210" y="11826"/>
                </a:lnTo>
                <a:lnTo>
                  <a:pt x="4112" y="11801"/>
                </a:lnTo>
                <a:lnTo>
                  <a:pt x="4064" y="11801"/>
                </a:lnTo>
                <a:lnTo>
                  <a:pt x="4015" y="11826"/>
                </a:lnTo>
                <a:lnTo>
                  <a:pt x="3966" y="11850"/>
                </a:lnTo>
                <a:lnTo>
                  <a:pt x="3966" y="11899"/>
                </a:lnTo>
                <a:lnTo>
                  <a:pt x="3966" y="11947"/>
                </a:lnTo>
                <a:lnTo>
                  <a:pt x="3991" y="12020"/>
                </a:lnTo>
                <a:lnTo>
                  <a:pt x="4088" y="12093"/>
                </a:lnTo>
                <a:lnTo>
                  <a:pt x="4307" y="12239"/>
                </a:lnTo>
                <a:lnTo>
                  <a:pt x="4477" y="12361"/>
                </a:lnTo>
                <a:lnTo>
                  <a:pt x="4356" y="12507"/>
                </a:lnTo>
                <a:lnTo>
                  <a:pt x="4331" y="12434"/>
                </a:lnTo>
                <a:lnTo>
                  <a:pt x="4283" y="12385"/>
                </a:lnTo>
                <a:lnTo>
                  <a:pt x="4185" y="12337"/>
                </a:lnTo>
                <a:lnTo>
                  <a:pt x="4088" y="12337"/>
                </a:lnTo>
                <a:lnTo>
                  <a:pt x="3942" y="12312"/>
                </a:lnTo>
                <a:lnTo>
                  <a:pt x="3820" y="12264"/>
                </a:lnTo>
                <a:lnTo>
                  <a:pt x="3723" y="12191"/>
                </a:lnTo>
                <a:lnTo>
                  <a:pt x="3601" y="12118"/>
                </a:lnTo>
                <a:lnTo>
                  <a:pt x="3504" y="12045"/>
                </a:lnTo>
                <a:lnTo>
                  <a:pt x="3382" y="11996"/>
                </a:lnTo>
                <a:lnTo>
                  <a:pt x="3334" y="11996"/>
                </a:lnTo>
                <a:lnTo>
                  <a:pt x="3309" y="12020"/>
                </a:lnTo>
                <a:lnTo>
                  <a:pt x="3285" y="12045"/>
                </a:lnTo>
                <a:lnTo>
                  <a:pt x="3285" y="12142"/>
                </a:lnTo>
                <a:lnTo>
                  <a:pt x="3309" y="12215"/>
                </a:lnTo>
                <a:lnTo>
                  <a:pt x="3334" y="12288"/>
                </a:lnTo>
                <a:lnTo>
                  <a:pt x="3382" y="12337"/>
                </a:lnTo>
                <a:lnTo>
                  <a:pt x="3504" y="12458"/>
                </a:lnTo>
                <a:lnTo>
                  <a:pt x="3650" y="12556"/>
                </a:lnTo>
                <a:lnTo>
                  <a:pt x="3747" y="12629"/>
                </a:lnTo>
                <a:lnTo>
                  <a:pt x="3869" y="12677"/>
                </a:lnTo>
                <a:lnTo>
                  <a:pt x="4015" y="12702"/>
                </a:lnTo>
                <a:lnTo>
                  <a:pt x="4137" y="12702"/>
                </a:lnTo>
                <a:lnTo>
                  <a:pt x="3820" y="12969"/>
                </a:lnTo>
                <a:lnTo>
                  <a:pt x="3796" y="12921"/>
                </a:lnTo>
                <a:lnTo>
                  <a:pt x="3772" y="12872"/>
                </a:lnTo>
                <a:lnTo>
                  <a:pt x="3723" y="12848"/>
                </a:lnTo>
                <a:lnTo>
                  <a:pt x="3650" y="12823"/>
                </a:lnTo>
                <a:lnTo>
                  <a:pt x="3553" y="12823"/>
                </a:lnTo>
                <a:lnTo>
                  <a:pt x="3480" y="12799"/>
                </a:lnTo>
                <a:lnTo>
                  <a:pt x="3334" y="12702"/>
                </a:lnTo>
                <a:lnTo>
                  <a:pt x="3188" y="12580"/>
                </a:lnTo>
                <a:lnTo>
                  <a:pt x="3163" y="12556"/>
                </a:lnTo>
                <a:lnTo>
                  <a:pt x="3115" y="12531"/>
                </a:lnTo>
                <a:lnTo>
                  <a:pt x="3066" y="12507"/>
                </a:lnTo>
                <a:lnTo>
                  <a:pt x="3017" y="12483"/>
                </a:lnTo>
                <a:lnTo>
                  <a:pt x="2993" y="12483"/>
                </a:lnTo>
                <a:lnTo>
                  <a:pt x="2969" y="12507"/>
                </a:lnTo>
                <a:lnTo>
                  <a:pt x="2944" y="12604"/>
                </a:lnTo>
                <a:lnTo>
                  <a:pt x="2944" y="12677"/>
                </a:lnTo>
                <a:lnTo>
                  <a:pt x="2944" y="12726"/>
                </a:lnTo>
                <a:lnTo>
                  <a:pt x="2969" y="12799"/>
                </a:lnTo>
                <a:lnTo>
                  <a:pt x="3017" y="12872"/>
                </a:lnTo>
                <a:lnTo>
                  <a:pt x="3115" y="12969"/>
                </a:lnTo>
                <a:lnTo>
                  <a:pt x="3285" y="13115"/>
                </a:lnTo>
                <a:lnTo>
                  <a:pt x="3382" y="13164"/>
                </a:lnTo>
                <a:lnTo>
                  <a:pt x="3504" y="13213"/>
                </a:lnTo>
                <a:lnTo>
                  <a:pt x="3309" y="13310"/>
                </a:lnTo>
                <a:lnTo>
                  <a:pt x="3261" y="13286"/>
                </a:lnTo>
                <a:lnTo>
                  <a:pt x="2896" y="12969"/>
                </a:lnTo>
                <a:lnTo>
                  <a:pt x="2531" y="12629"/>
                </a:lnTo>
                <a:lnTo>
                  <a:pt x="2214" y="12312"/>
                </a:lnTo>
                <a:lnTo>
                  <a:pt x="2068" y="12118"/>
                </a:lnTo>
                <a:lnTo>
                  <a:pt x="1947" y="11947"/>
                </a:lnTo>
                <a:lnTo>
                  <a:pt x="2093" y="11777"/>
                </a:lnTo>
                <a:lnTo>
                  <a:pt x="2214" y="11607"/>
                </a:lnTo>
                <a:lnTo>
                  <a:pt x="2433" y="11242"/>
                </a:lnTo>
                <a:lnTo>
                  <a:pt x="2798" y="10779"/>
                </a:lnTo>
                <a:lnTo>
                  <a:pt x="3139" y="10317"/>
                </a:lnTo>
                <a:lnTo>
                  <a:pt x="3163" y="10293"/>
                </a:lnTo>
                <a:lnTo>
                  <a:pt x="3236" y="10244"/>
                </a:lnTo>
                <a:lnTo>
                  <a:pt x="3285" y="10147"/>
                </a:lnTo>
                <a:lnTo>
                  <a:pt x="3285" y="10074"/>
                </a:lnTo>
                <a:lnTo>
                  <a:pt x="3261" y="10025"/>
                </a:lnTo>
                <a:lnTo>
                  <a:pt x="3212" y="9976"/>
                </a:lnTo>
                <a:lnTo>
                  <a:pt x="3090" y="9855"/>
                </a:lnTo>
                <a:lnTo>
                  <a:pt x="2969" y="9709"/>
                </a:lnTo>
                <a:lnTo>
                  <a:pt x="2750" y="9441"/>
                </a:lnTo>
                <a:lnTo>
                  <a:pt x="2628" y="9246"/>
                </a:lnTo>
                <a:lnTo>
                  <a:pt x="2628" y="9222"/>
                </a:lnTo>
                <a:lnTo>
                  <a:pt x="2628" y="9149"/>
                </a:lnTo>
                <a:lnTo>
                  <a:pt x="2604" y="9076"/>
                </a:lnTo>
                <a:lnTo>
                  <a:pt x="2579" y="9003"/>
                </a:lnTo>
                <a:lnTo>
                  <a:pt x="2506" y="8954"/>
                </a:lnTo>
                <a:lnTo>
                  <a:pt x="2409" y="8930"/>
                </a:lnTo>
                <a:lnTo>
                  <a:pt x="1460" y="8881"/>
                </a:lnTo>
                <a:lnTo>
                  <a:pt x="998" y="8808"/>
                </a:lnTo>
                <a:lnTo>
                  <a:pt x="754" y="8784"/>
                </a:lnTo>
                <a:lnTo>
                  <a:pt x="535" y="8711"/>
                </a:lnTo>
                <a:lnTo>
                  <a:pt x="535" y="8614"/>
                </a:lnTo>
                <a:lnTo>
                  <a:pt x="511" y="8492"/>
                </a:lnTo>
                <a:lnTo>
                  <a:pt x="462" y="8273"/>
                </a:lnTo>
                <a:lnTo>
                  <a:pt x="462" y="7908"/>
                </a:lnTo>
                <a:lnTo>
                  <a:pt x="462" y="7567"/>
                </a:lnTo>
                <a:lnTo>
                  <a:pt x="511" y="7105"/>
                </a:lnTo>
                <a:lnTo>
                  <a:pt x="535" y="6862"/>
                </a:lnTo>
                <a:lnTo>
                  <a:pt x="535" y="6740"/>
                </a:lnTo>
                <a:lnTo>
                  <a:pt x="511" y="6619"/>
                </a:lnTo>
                <a:lnTo>
                  <a:pt x="681" y="6570"/>
                </a:lnTo>
                <a:lnTo>
                  <a:pt x="1046" y="6497"/>
                </a:lnTo>
                <a:lnTo>
                  <a:pt x="949" y="6643"/>
                </a:lnTo>
                <a:lnTo>
                  <a:pt x="876" y="6789"/>
                </a:lnTo>
                <a:lnTo>
                  <a:pt x="754" y="7105"/>
                </a:lnTo>
                <a:lnTo>
                  <a:pt x="754" y="7203"/>
                </a:lnTo>
                <a:lnTo>
                  <a:pt x="779" y="7227"/>
                </a:lnTo>
                <a:lnTo>
                  <a:pt x="803" y="7276"/>
                </a:lnTo>
                <a:lnTo>
                  <a:pt x="876" y="7324"/>
                </a:lnTo>
                <a:lnTo>
                  <a:pt x="973" y="7324"/>
                </a:lnTo>
                <a:lnTo>
                  <a:pt x="1022" y="7300"/>
                </a:lnTo>
                <a:lnTo>
                  <a:pt x="1046" y="7276"/>
                </a:lnTo>
                <a:lnTo>
                  <a:pt x="1095" y="7203"/>
                </a:lnTo>
                <a:lnTo>
                  <a:pt x="1168" y="6984"/>
                </a:lnTo>
                <a:lnTo>
                  <a:pt x="1265" y="6765"/>
                </a:lnTo>
                <a:lnTo>
                  <a:pt x="1338" y="6619"/>
                </a:lnTo>
                <a:lnTo>
                  <a:pt x="1436" y="6448"/>
                </a:lnTo>
                <a:lnTo>
                  <a:pt x="1606" y="6424"/>
                </a:lnTo>
                <a:lnTo>
                  <a:pt x="1509" y="6570"/>
                </a:lnTo>
                <a:lnTo>
                  <a:pt x="1436" y="6740"/>
                </a:lnTo>
                <a:lnTo>
                  <a:pt x="1387" y="6911"/>
                </a:lnTo>
                <a:lnTo>
                  <a:pt x="1338" y="7057"/>
                </a:lnTo>
                <a:lnTo>
                  <a:pt x="1338" y="7105"/>
                </a:lnTo>
                <a:lnTo>
                  <a:pt x="1363" y="7154"/>
                </a:lnTo>
                <a:lnTo>
                  <a:pt x="1387" y="7203"/>
                </a:lnTo>
                <a:lnTo>
                  <a:pt x="1436" y="7251"/>
                </a:lnTo>
                <a:lnTo>
                  <a:pt x="1484" y="7276"/>
                </a:lnTo>
                <a:lnTo>
                  <a:pt x="1557" y="7276"/>
                </a:lnTo>
                <a:lnTo>
                  <a:pt x="1630" y="7227"/>
                </a:lnTo>
                <a:lnTo>
                  <a:pt x="1679" y="7178"/>
                </a:lnTo>
                <a:lnTo>
                  <a:pt x="1679" y="7154"/>
                </a:lnTo>
                <a:lnTo>
                  <a:pt x="1728" y="6935"/>
                </a:lnTo>
                <a:lnTo>
                  <a:pt x="1801" y="6716"/>
                </a:lnTo>
                <a:lnTo>
                  <a:pt x="1898" y="6570"/>
                </a:lnTo>
                <a:lnTo>
                  <a:pt x="1947" y="6424"/>
                </a:lnTo>
                <a:lnTo>
                  <a:pt x="2093" y="6424"/>
                </a:lnTo>
                <a:lnTo>
                  <a:pt x="2044" y="6546"/>
                </a:lnTo>
                <a:lnTo>
                  <a:pt x="1947" y="6813"/>
                </a:lnTo>
                <a:lnTo>
                  <a:pt x="1922" y="6935"/>
                </a:lnTo>
                <a:lnTo>
                  <a:pt x="1898" y="7057"/>
                </a:lnTo>
                <a:lnTo>
                  <a:pt x="1922" y="7105"/>
                </a:lnTo>
                <a:lnTo>
                  <a:pt x="1947" y="7154"/>
                </a:lnTo>
                <a:lnTo>
                  <a:pt x="2020" y="7203"/>
                </a:lnTo>
                <a:lnTo>
                  <a:pt x="2117" y="7203"/>
                </a:lnTo>
                <a:lnTo>
                  <a:pt x="2166" y="7178"/>
                </a:lnTo>
                <a:lnTo>
                  <a:pt x="2190" y="7130"/>
                </a:lnTo>
                <a:lnTo>
                  <a:pt x="2239" y="6935"/>
                </a:lnTo>
                <a:lnTo>
                  <a:pt x="2287" y="6716"/>
                </a:lnTo>
                <a:lnTo>
                  <a:pt x="2336" y="6546"/>
                </a:lnTo>
                <a:lnTo>
                  <a:pt x="2360" y="6400"/>
                </a:lnTo>
                <a:lnTo>
                  <a:pt x="2482" y="6375"/>
                </a:lnTo>
                <a:lnTo>
                  <a:pt x="2531" y="6351"/>
                </a:lnTo>
                <a:lnTo>
                  <a:pt x="2579" y="6302"/>
                </a:lnTo>
                <a:lnTo>
                  <a:pt x="2604" y="6254"/>
                </a:lnTo>
                <a:lnTo>
                  <a:pt x="2604" y="6205"/>
                </a:lnTo>
                <a:lnTo>
                  <a:pt x="2652" y="6132"/>
                </a:lnTo>
                <a:lnTo>
                  <a:pt x="2677" y="6059"/>
                </a:lnTo>
                <a:lnTo>
                  <a:pt x="2677" y="5913"/>
                </a:lnTo>
                <a:lnTo>
                  <a:pt x="2701" y="5767"/>
                </a:lnTo>
                <a:lnTo>
                  <a:pt x="2798" y="5499"/>
                </a:lnTo>
                <a:lnTo>
                  <a:pt x="2993" y="4964"/>
                </a:lnTo>
                <a:lnTo>
                  <a:pt x="3090" y="4891"/>
                </a:lnTo>
                <a:lnTo>
                  <a:pt x="3139" y="4794"/>
                </a:lnTo>
                <a:lnTo>
                  <a:pt x="3139" y="4745"/>
                </a:lnTo>
                <a:lnTo>
                  <a:pt x="3139" y="4696"/>
                </a:lnTo>
                <a:lnTo>
                  <a:pt x="3115" y="4648"/>
                </a:lnTo>
                <a:lnTo>
                  <a:pt x="3066" y="4575"/>
                </a:lnTo>
                <a:lnTo>
                  <a:pt x="2750" y="4234"/>
                </a:lnTo>
                <a:lnTo>
                  <a:pt x="2433" y="3893"/>
                </a:lnTo>
                <a:lnTo>
                  <a:pt x="2117" y="3528"/>
                </a:lnTo>
                <a:lnTo>
                  <a:pt x="1801" y="3188"/>
                </a:lnTo>
                <a:lnTo>
                  <a:pt x="1971" y="3042"/>
                </a:lnTo>
                <a:lnTo>
                  <a:pt x="2141" y="2871"/>
                </a:lnTo>
                <a:lnTo>
                  <a:pt x="2433" y="2506"/>
                </a:lnTo>
                <a:lnTo>
                  <a:pt x="2604" y="2336"/>
                </a:lnTo>
                <a:lnTo>
                  <a:pt x="2774" y="2166"/>
                </a:lnTo>
                <a:lnTo>
                  <a:pt x="2944" y="2044"/>
                </a:lnTo>
                <a:lnTo>
                  <a:pt x="3163" y="1947"/>
                </a:lnTo>
                <a:lnTo>
                  <a:pt x="3236" y="1922"/>
                </a:lnTo>
                <a:lnTo>
                  <a:pt x="3261" y="1922"/>
                </a:lnTo>
                <a:lnTo>
                  <a:pt x="3115" y="2020"/>
                </a:lnTo>
                <a:lnTo>
                  <a:pt x="2993" y="2117"/>
                </a:lnTo>
                <a:lnTo>
                  <a:pt x="2847" y="2263"/>
                </a:lnTo>
                <a:lnTo>
                  <a:pt x="2725" y="2409"/>
                </a:lnTo>
                <a:lnTo>
                  <a:pt x="2701" y="2506"/>
                </a:lnTo>
                <a:lnTo>
                  <a:pt x="2701" y="2579"/>
                </a:lnTo>
                <a:lnTo>
                  <a:pt x="2701" y="2652"/>
                </a:lnTo>
                <a:lnTo>
                  <a:pt x="2750" y="2701"/>
                </a:lnTo>
                <a:lnTo>
                  <a:pt x="2798" y="2725"/>
                </a:lnTo>
                <a:lnTo>
                  <a:pt x="2871" y="2725"/>
                </a:lnTo>
                <a:lnTo>
                  <a:pt x="2944" y="2677"/>
                </a:lnTo>
                <a:lnTo>
                  <a:pt x="2993" y="2628"/>
                </a:lnTo>
                <a:lnTo>
                  <a:pt x="3090" y="2506"/>
                </a:lnTo>
                <a:lnTo>
                  <a:pt x="3212" y="2360"/>
                </a:lnTo>
                <a:lnTo>
                  <a:pt x="3358" y="2239"/>
                </a:lnTo>
                <a:lnTo>
                  <a:pt x="3553" y="2117"/>
                </a:lnTo>
                <a:lnTo>
                  <a:pt x="3626" y="2166"/>
                </a:lnTo>
                <a:lnTo>
                  <a:pt x="3504" y="2263"/>
                </a:lnTo>
                <a:lnTo>
                  <a:pt x="3407" y="2336"/>
                </a:lnTo>
                <a:lnTo>
                  <a:pt x="3285" y="2458"/>
                </a:lnTo>
                <a:lnTo>
                  <a:pt x="3188" y="2579"/>
                </a:lnTo>
                <a:lnTo>
                  <a:pt x="3115" y="2725"/>
                </a:lnTo>
                <a:lnTo>
                  <a:pt x="3090" y="2798"/>
                </a:lnTo>
                <a:lnTo>
                  <a:pt x="3090" y="2871"/>
                </a:lnTo>
                <a:lnTo>
                  <a:pt x="3115" y="2920"/>
                </a:lnTo>
                <a:lnTo>
                  <a:pt x="3139" y="2944"/>
                </a:lnTo>
                <a:lnTo>
                  <a:pt x="3212" y="2969"/>
                </a:lnTo>
                <a:lnTo>
                  <a:pt x="3285" y="2969"/>
                </a:lnTo>
                <a:lnTo>
                  <a:pt x="3358" y="2944"/>
                </a:lnTo>
                <a:lnTo>
                  <a:pt x="3431" y="2847"/>
                </a:lnTo>
                <a:lnTo>
                  <a:pt x="3480" y="2750"/>
                </a:lnTo>
                <a:lnTo>
                  <a:pt x="3577" y="2652"/>
                </a:lnTo>
                <a:lnTo>
                  <a:pt x="3674" y="2555"/>
                </a:lnTo>
                <a:lnTo>
                  <a:pt x="3869" y="2360"/>
                </a:lnTo>
                <a:lnTo>
                  <a:pt x="3966" y="2433"/>
                </a:lnTo>
                <a:lnTo>
                  <a:pt x="4112" y="2506"/>
                </a:lnTo>
                <a:lnTo>
                  <a:pt x="3893" y="2628"/>
                </a:lnTo>
                <a:lnTo>
                  <a:pt x="3699" y="2750"/>
                </a:lnTo>
                <a:lnTo>
                  <a:pt x="3553" y="2871"/>
                </a:lnTo>
                <a:lnTo>
                  <a:pt x="3407" y="3017"/>
                </a:lnTo>
                <a:lnTo>
                  <a:pt x="3334" y="3115"/>
                </a:lnTo>
                <a:lnTo>
                  <a:pt x="3309" y="3188"/>
                </a:lnTo>
                <a:lnTo>
                  <a:pt x="3309" y="3285"/>
                </a:lnTo>
                <a:lnTo>
                  <a:pt x="3334" y="3382"/>
                </a:lnTo>
                <a:lnTo>
                  <a:pt x="3382" y="3431"/>
                </a:lnTo>
                <a:lnTo>
                  <a:pt x="3455" y="3455"/>
                </a:lnTo>
                <a:lnTo>
                  <a:pt x="3528" y="3431"/>
                </a:lnTo>
                <a:lnTo>
                  <a:pt x="3577" y="3382"/>
                </a:lnTo>
                <a:lnTo>
                  <a:pt x="3674" y="3261"/>
                </a:lnTo>
                <a:lnTo>
                  <a:pt x="3747" y="3139"/>
                </a:lnTo>
                <a:lnTo>
                  <a:pt x="3869" y="3042"/>
                </a:lnTo>
                <a:lnTo>
                  <a:pt x="3991" y="2969"/>
                </a:lnTo>
                <a:lnTo>
                  <a:pt x="4185" y="2847"/>
                </a:lnTo>
                <a:lnTo>
                  <a:pt x="4380" y="2701"/>
                </a:lnTo>
                <a:lnTo>
                  <a:pt x="4623" y="2871"/>
                </a:lnTo>
                <a:lnTo>
                  <a:pt x="4356" y="3066"/>
                </a:lnTo>
                <a:lnTo>
                  <a:pt x="4234" y="3139"/>
                </a:lnTo>
                <a:lnTo>
                  <a:pt x="4088" y="3261"/>
                </a:lnTo>
                <a:lnTo>
                  <a:pt x="3966" y="3382"/>
                </a:lnTo>
                <a:lnTo>
                  <a:pt x="3942" y="3455"/>
                </a:lnTo>
                <a:lnTo>
                  <a:pt x="3918" y="3528"/>
                </a:lnTo>
                <a:lnTo>
                  <a:pt x="3942" y="3577"/>
                </a:lnTo>
                <a:lnTo>
                  <a:pt x="3966" y="3601"/>
                </a:lnTo>
                <a:lnTo>
                  <a:pt x="4015" y="3626"/>
                </a:lnTo>
                <a:lnTo>
                  <a:pt x="4064" y="3626"/>
                </a:lnTo>
                <a:lnTo>
                  <a:pt x="4112" y="3601"/>
                </a:lnTo>
                <a:lnTo>
                  <a:pt x="4161" y="3553"/>
                </a:lnTo>
                <a:lnTo>
                  <a:pt x="4258" y="3480"/>
                </a:lnTo>
                <a:lnTo>
                  <a:pt x="4380" y="3358"/>
                </a:lnTo>
                <a:lnTo>
                  <a:pt x="4526" y="3261"/>
                </a:lnTo>
                <a:lnTo>
                  <a:pt x="4842" y="3042"/>
                </a:lnTo>
                <a:lnTo>
                  <a:pt x="4891" y="3066"/>
                </a:lnTo>
                <a:lnTo>
                  <a:pt x="4964" y="3090"/>
                </a:lnTo>
                <a:lnTo>
                  <a:pt x="5037" y="3090"/>
                </a:lnTo>
                <a:lnTo>
                  <a:pt x="5110" y="3042"/>
                </a:lnTo>
                <a:lnTo>
                  <a:pt x="5159" y="2993"/>
                </a:lnTo>
                <a:lnTo>
                  <a:pt x="5378" y="2896"/>
                </a:lnTo>
                <a:lnTo>
                  <a:pt x="5645" y="2798"/>
                </a:lnTo>
                <a:lnTo>
                  <a:pt x="6156" y="2652"/>
                </a:lnTo>
                <a:lnTo>
                  <a:pt x="6229" y="2604"/>
                </a:lnTo>
                <a:lnTo>
                  <a:pt x="6278" y="2531"/>
                </a:lnTo>
                <a:lnTo>
                  <a:pt x="6302" y="2506"/>
                </a:lnTo>
                <a:lnTo>
                  <a:pt x="6351" y="2360"/>
                </a:lnTo>
                <a:lnTo>
                  <a:pt x="6400" y="2214"/>
                </a:lnTo>
                <a:lnTo>
                  <a:pt x="6424" y="1922"/>
                </a:lnTo>
                <a:lnTo>
                  <a:pt x="6473" y="1314"/>
                </a:lnTo>
                <a:lnTo>
                  <a:pt x="6546" y="876"/>
                </a:lnTo>
                <a:lnTo>
                  <a:pt x="6570" y="633"/>
                </a:lnTo>
                <a:lnTo>
                  <a:pt x="6570" y="535"/>
                </a:lnTo>
                <a:lnTo>
                  <a:pt x="6570" y="414"/>
                </a:lnTo>
                <a:close/>
                <a:moveTo>
                  <a:pt x="17519" y="12093"/>
                </a:moveTo>
                <a:lnTo>
                  <a:pt x="17544" y="12142"/>
                </a:lnTo>
                <a:lnTo>
                  <a:pt x="17592" y="12191"/>
                </a:lnTo>
                <a:lnTo>
                  <a:pt x="17665" y="12215"/>
                </a:lnTo>
                <a:lnTo>
                  <a:pt x="17738" y="12215"/>
                </a:lnTo>
                <a:lnTo>
                  <a:pt x="18030" y="12239"/>
                </a:lnTo>
                <a:lnTo>
                  <a:pt x="18322" y="12312"/>
                </a:lnTo>
                <a:lnTo>
                  <a:pt x="18590" y="12434"/>
                </a:lnTo>
                <a:lnTo>
                  <a:pt x="18712" y="12507"/>
                </a:lnTo>
                <a:lnTo>
                  <a:pt x="18809" y="12604"/>
                </a:lnTo>
                <a:lnTo>
                  <a:pt x="18906" y="12702"/>
                </a:lnTo>
                <a:lnTo>
                  <a:pt x="18979" y="12799"/>
                </a:lnTo>
                <a:lnTo>
                  <a:pt x="19052" y="12921"/>
                </a:lnTo>
                <a:lnTo>
                  <a:pt x="19101" y="13042"/>
                </a:lnTo>
                <a:lnTo>
                  <a:pt x="19125" y="13188"/>
                </a:lnTo>
                <a:lnTo>
                  <a:pt x="19150" y="13334"/>
                </a:lnTo>
                <a:lnTo>
                  <a:pt x="19150" y="13480"/>
                </a:lnTo>
                <a:lnTo>
                  <a:pt x="19125" y="13651"/>
                </a:lnTo>
                <a:lnTo>
                  <a:pt x="19052" y="13870"/>
                </a:lnTo>
                <a:lnTo>
                  <a:pt x="18955" y="14089"/>
                </a:lnTo>
                <a:lnTo>
                  <a:pt x="18809" y="14283"/>
                </a:lnTo>
                <a:lnTo>
                  <a:pt x="18663" y="14454"/>
                </a:lnTo>
                <a:lnTo>
                  <a:pt x="18493" y="14624"/>
                </a:lnTo>
                <a:lnTo>
                  <a:pt x="18298" y="14770"/>
                </a:lnTo>
                <a:lnTo>
                  <a:pt x="18103" y="14867"/>
                </a:lnTo>
                <a:lnTo>
                  <a:pt x="17884" y="14965"/>
                </a:lnTo>
                <a:lnTo>
                  <a:pt x="17738" y="14989"/>
                </a:lnTo>
                <a:lnTo>
                  <a:pt x="17446" y="14989"/>
                </a:lnTo>
                <a:lnTo>
                  <a:pt x="17300" y="14965"/>
                </a:lnTo>
                <a:lnTo>
                  <a:pt x="17154" y="14916"/>
                </a:lnTo>
                <a:lnTo>
                  <a:pt x="17033" y="14843"/>
                </a:lnTo>
                <a:lnTo>
                  <a:pt x="16911" y="14746"/>
                </a:lnTo>
                <a:lnTo>
                  <a:pt x="16814" y="14648"/>
                </a:lnTo>
                <a:lnTo>
                  <a:pt x="16619" y="14429"/>
                </a:lnTo>
                <a:lnTo>
                  <a:pt x="16449" y="14186"/>
                </a:lnTo>
                <a:lnTo>
                  <a:pt x="16351" y="13894"/>
                </a:lnTo>
                <a:lnTo>
                  <a:pt x="16303" y="13626"/>
                </a:lnTo>
                <a:lnTo>
                  <a:pt x="16303" y="13456"/>
                </a:lnTo>
                <a:lnTo>
                  <a:pt x="16303" y="13286"/>
                </a:lnTo>
                <a:lnTo>
                  <a:pt x="16351" y="13115"/>
                </a:lnTo>
                <a:lnTo>
                  <a:pt x="16424" y="12969"/>
                </a:lnTo>
                <a:lnTo>
                  <a:pt x="16497" y="12823"/>
                </a:lnTo>
                <a:lnTo>
                  <a:pt x="16595" y="12677"/>
                </a:lnTo>
                <a:lnTo>
                  <a:pt x="16692" y="12556"/>
                </a:lnTo>
                <a:lnTo>
                  <a:pt x="16814" y="12434"/>
                </a:lnTo>
                <a:lnTo>
                  <a:pt x="16960" y="12312"/>
                </a:lnTo>
                <a:lnTo>
                  <a:pt x="17130" y="12215"/>
                </a:lnTo>
                <a:lnTo>
                  <a:pt x="17300" y="12142"/>
                </a:lnTo>
                <a:lnTo>
                  <a:pt x="17495" y="12093"/>
                </a:lnTo>
                <a:close/>
                <a:moveTo>
                  <a:pt x="7008" y="0"/>
                </a:moveTo>
                <a:lnTo>
                  <a:pt x="6692" y="24"/>
                </a:lnTo>
                <a:lnTo>
                  <a:pt x="6521" y="73"/>
                </a:lnTo>
                <a:lnTo>
                  <a:pt x="6375" y="122"/>
                </a:lnTo>
                <a:lnTo>
                  <a:pt x="6327" y="146"/>
                </a:lnTo>
                <a:lnTo>
                  <a:pt x="6302" y="170"/>
                </a:lnTo>
                <a:lnTo>
                  <a:pt x="6278" y="219"/>
                </a:lnTo>
                <a:lnTo>
                  <a:pt x="6278" y="268"/>
                </a:lnTo>
                <a:lnTo>
                  <a:pt x="6205" y="365"/>
                </a:lnTo>
                <a:lnTo>
                  <a:pt x="6156" y="462"/>
                </a:lnTo>
                <a:lnTo>
                  <a:pt x="6108" y="608"/>
                </a:lnTo>
                <a:lnTo>
                  <a:pt x="6083" y="730"/>
                </a:lnTo>
                <a:lnTo>
                  <a:pt x="6035" y="1265"/>
                </a:lnTo>
                <a:lnTo>
                  <a:pt x="5937" y="1776"/>
                </a:lnTo>
                <a:lnTo>
                  <a:pt x="5913" y="2020"/>
                </a:lnTo>
                <a:lnTo>
                  <a:pt x="5913" y="2287"/>
                </a:lnTo>
                <a:lnTo>
                  <a:pt x="5670" y="2360"/>
                </a:lnTo>
                <a:lnTo>
                  <a:pt x="5451" y="2458"/>
                </a:lnTo>
                <a:lnTo>
                  <a:pt x="4988" y="2677"/>
                </a:lnTo>
                <a:lnTo>
                  <a:pt x="4161" y="2093"/>
                </a:lnTo>
                <a:lnTo>
                  <a:pt x="3966" y="1947"/>
                </a:lnTo>
                <a:lnTo>
                  <a:pt x="3723" y="1776"/>
                </a:lnTo>
                <a:lnTo>
                  <a:pt x="3601" y="1703"/>
                </a:lnTo>
                <a:lnTo>
                  <a:pt x="3480" y="1630"/>
                </a:lnTo>
                <a:lnTo>
                  <a:pt x="3334" y="1606"/>
                </a:lnTo>
                <a:lnTo>
                  <a:pt x="3236" y="1606"/>
                </a:lnTo>
                <a:lnTo>
                  <a:pt x="3163" y="1557"/>
                </a:lnTo>
                <a:lnTo>
                  <a:pt x="3042" y="1557"/>
                </a:lnTo>
                <a:lnTo>
                  <a:pt x="2944" y="1606"/>
                </a:lnTo>
                <a:lnTo>
                  <a:pt x="2823" y="1679"/>
                </a:lnTo>
                <a:lnTo>
                  <a:pt x="2604" y="1825"/>
                </a:lnTo>
                <a:lnTo>
                  <a:pt x="2409" y="1995"/>
                </a:lnTo>
                <a:lnTo>
                  <a:pt x="2239" y="2190"/>
                </a:lnTo>
                <a:lnTo>
                  <a:pt x="1849" y="2604"/>
                </a:lnTo>
                <a:lnTo>
                  <a:pt x="1655" y="2798"/>
                </a:lnTo>
                <a:lnTo>
                  <a:pt x="1484" y="3042"/>
                </a:lnTo>
                <a:lnTo>
                  <a:pt x="1436" y="3066"/>
                </a:lnTo>
                <a:lnTo>
                  <a:pt x="1387" y="3115"/>
                </a:lnTo>
                <a:lnTo>
                  <a:pt x="1363" y="3163"/>
                </a:lnTo>
                <a:lnTo>
                  <a:pt x="1387" y="3236"/>
                </a:lnTo>
                <a:lnTo>
                  <a:pt x="1509" y="3455"/>
                </a:lnTo>
                <a:lnTo>
                  <a:pt x="1655" y="3650"/>
                </a:lnTo>
                <a:lnTo>
                  <a:pt x="1971" y="4039"/>
                </a:lnTo>
                <a:lnTo>
                  <a:pt x="2287" y="4477"/>
                </a:lnTo>
                <a:lnTo>
                  <a:pt x="2482" y="4672"/>
                </a:lnTo>
                <a:lnTo>
                  <a:pt x="2652" y="4867"/>
                </a:lnTo>
                <a:lnTo>
                  <a:pt x="2531" y="5061"/>
                </a:lnTo>
                <a:lnTo>
                  <a:pt x="2433" y="5280"/>
                </a:lnTo>
                <a:lnTo>
                  <a:pt x="2312" y="5597"/>
                </a:lnTo>
                <a:lnTo>
                  <a:pt x="2263" y="5791"/>
                </a:lnTo>
                <a:lnTo>
                  <a:pt x="2263" y="5962"/>
                </a:lnTo>
                <a:lnTo>
                  <a:pt x="1995" y="5962"/>
                </a:lnTo>
                <a:lnTo>
                  <a:pt x="1703" y="5986"/>
                </a:lnTo>
                <a:lnTo>
                  <a:pt x="1192" y="6083"/>
                </a:lnTo>
                <a:lnTo>
                  <a:pt x="973" y="6108"/>
                </a:lnTo>
                <a:lnTo>
                  <a:pt x="706" y="6181"/>
                </a:lnTo>
                <a:lnTo>
                  <a:pt x="584" y="6229"/>
                </a:lnTo>
                <a:lnTo>
                  <a:pt x="462" y="6278"/>
                </a:lnTo>
                <a:lnTo>
                  <a:pt x="365" y="6351"/>
                </a:lnTo>
                <a:lnTo>
                  <a:pt x="292" y="6424"/>
                </a:lnTo>
                <a:lnTo>
                  <a:pt x="243" y="6448"/>
                </a:lnTo>
                <a:lnTo>
                  <a:pt x="195" y="6473"/>
                </a:lnTo>
                <a:lnTo>
                  <a:pt x="146" y="6570"/>
                </a:lnTo>
                <a:lnTo>
                  <a:pt x="97" y="6692"/>
                </a:lnTo>
                <a:lnTo>
                  <a:pt x="73" y="6935"/>
                </a:lnTo>
                <a:lnTo>
                  <a:pt x="0" y="7738"/>
                </a:lnTo>
                <a:lnTo>
                  <a:pt x="0" y="8005"/>
                </a:lnTo>
                <a:lnTo>
                  <a:pt x="0" y="8346"/>
                </a:lnTo>
                <a:lnTo>
                  <a:pt x="24" y="8492"/>
                </a:lnTo>
                <a:lnTo>
                  <a:pt x="73" y="8638"/>
                </a:lnTo>
                <a:lnTo>
                  <a:pt x="122" y="8760"/>
                </a:lnTo>
                <a:lnTo>
                  <a:pt x="243" y="8833"/>
                </a:lnTo>
                <a:lnTo>
                  <a:pt x="219" y="8906"/>
                </a:lnTo>
                <a:lnTo>
                  <a:pt x="243" y="8954"/>
                </a:lnTo>
                <a:lnTo>
                  <a:pt x="268" y="9003"/>
                </a:lnTo>
                <a:lnTo>
                  <a:pt x="316" y="9027"/>
                </a:lnTo>
                <a:lnTo>
                  <a:pt x="560" y="9125"/>
                </a:lnTo>
                <a:lnTo>
                  <a:pt x="779" y="9198"/>
                </a:lnTo>
                <a:lnTo>
                  <a:pt x="1046" y="9246"/>
                </a:lnTo>
                <a:lnTo>
                  <a:pt x="1290" y="9271"/>
                </a:lnTo>
                <a:lnTo>
                  <a:pt x="1801" y="9344"/>
                </a:lnTo>
                <a:lnTo>
                  <a:pt x="2312" y="9368"/>
                </a:lnTo>
                <a:lnTo>
                  <a:pt x="2385" y="9538"/>
                </a:lnTo>
                <a:lnTo>
                  <a:pt x="2458" y="9660"/>
                </a:lnTo>
                <a:lnTo>
                  <a:pt x="2628" y="9952"/>
                </a:lnTo>
                <a:lnTo>
                  <a:pt x="2847" y="10195"/>
                </a:lnTo>
                <a:lnTo>
                  <a:pt x="2652" y="10366"/>
                </a:lnTo>
                <a:lnTo>
                  <a:pt x="2506" y="10560"/>
                </a:lnTo>
                <a:lnTo>
                  <a:pt x="2190" y="10925"/>
                </a:lnTo>
                <a:lnTo>
                  <a:pt x="1849" y="11363"/>
                </a:lnTo>
                <a:lnTo>
                  <a:pt x="1679" y="11558"/>
                </a:lnTo>
                <a:lnTo>
                  <a:pt x="1630" y="11680"/>
                </a:lnTo>
                <a:lnTo>
                  <a:pt x="1582" y="11777"/>
                </a:lnTo>
                <a:lnTo>
                  <a:pt x="1582" y="11850"/>
                </a:lnTo>
                <a:lnTo>
                  <a:pt x="1606" y="11923"/>
                </a:lnTo>
                <a:lnTo>
                  <a:pt x="1606" y="12045"/>
                </a:lnTo>
                <a:lnTo>
                  <a:pt x="1630" y="12166"/>
                </a:lnTo>
                <a:lnTo>
                  <a:pt x="1679" y="12264"/>
                </a:lnTo>
                <a:lnTo>
                  <a:pt x="1752" y="12385"/>
                </a:lnTo>
                <a:lnTo>
                  <a:pt x="1922" y="12604"/>
                </a:lnTo>
                <a:lnTo>
                  <a:pt x="2093" y="12775"/>
                </a:lnTo>
                <a:lnTo>
                  <a:pt x="2312" y="13018"/>
                </a:lnTo>
                <a:lnTo>
                  <a:pt x="2531" y="13237"/>
                </a:lnTo>
                <a:lnTo>
                  <a:pt x="2798" y="13456"/>
                </a:lnTo>
                <a:lnTo>
                  <a:pt x="3042" y="13651"/>
                </a:lnTo>
                <a:lnTo>
                  <a:pt x="3090" y="13699"/>
                </a:lnTo>
                <a:lnTo>
                  <a:pt x="3139" y="13699"/>
                </a:lnTo>
                <a:lnTo>
                  <a:pt x="3236" y="13675"/>
                </a:lnTo>
                <a:lnTo>
                  <a:pt x="3358" y="13699"/>
                </a:lnTo>
                <a:lnTo>
                  <a:pt x="3455" y="13675"/>
                </a:lnTo>
                <a:lnTo>
                  <a:pt x="3577" y="13651"/>
                </a:lnTo>
                <a:lnTo>
                  <a:pt x="3699" y="13602"/>
                </a:lnTo>
                <a:lnTo>
                  <a:pt x="3918" y="13456"/>
                </a:lnTo>
                <a:lnTo>
                  <a:pt x="4088" y="13334"/>
                </a:lnTo>
                <a:lnTo>
                  <a:pt x="4331" y="13140"/>
                </a:lnTo>
                <a:lnTo>
                  <a:pt x="4575" y="12921"/>
                </a:lnTo>
                <a:lnTo>
                  <a:pt x="5013" y="12434"/>
                </a:lnTo>
                <a:lnTo>
                  <a:pt x="5110" y="12531"/>
                </a:lnTo>
                <a:lnTo>
                  <a:pt x="5232" y="12580"/>
                </a:lnTo>
                <a:lnTo>
                  <a:pt x="5451" y="12677"/>
                </a:lnTo>
                <a:lnTo>
                  <a:pt x="5767" y="12823"/>
                </a:lnTo>
                <a:lnTo>
                  <a:pt x="5937" y="12872"/>
                </a:lnTo>
                <a:lnTo>
                  <a:pt x="6108" y="12896"/>
                </a:lnTo>
                <a:lnTo>
                  <a:pt x="6156" y="13091"/>
                </a:lnTo>
                <a:lnTo>
                  <a:pt x="6181" y="13261"/>
                </a:lnTo>
                <a:lnTo>
                  <a:pt x="6254" y="13651"/>
                </a:lnTo>
                <a:lnTo>
                  <a:pt x="6302" y="14040"/>
                </a:lnTo>
                <a:lnTo>
                  <a:pt x="6302" y="14259"/>
                </a:lnTo>
                <a:lnTo>
                  <a:pt x="6302" y="14502"/>
                </a:lnTo>
                <a:lnTo>
                  <a:pt x="6327" y="14600"/>
                </a:lnTo>
                <a:lnTo>
                  <a:pt x="6351" y="14721"/>
                </a:lnTo>
                <a:lnTo>
                  <a:pt x="6400" y="14794"/>
                </a:lnTo>
                <a:lnTo>
                  <a:pt x="6473" y="14867"/>
                </a:lnTo>
                <a:lnTo>
                  <a:pt x="6497" y="14892"/>
                </a:lnTo>
                <a:lnTo>
                  <a:pt x="6521" y="14940"/>
                </a:lnTo>
                <a:lnTo>
                  <a:pt x="6619" y="14989"/>
                </a:lnTo>
                <a:lnTo>
                  <a:pt x="6716" y="15038"/>
                </a:lnTo>
                <a:lnTo>
                  <a:pt x="6838" y="15062"/>
                </a:lnTo>
                <a:lnTo>
                  <a:pt x="6959" y="15086"/>
                </a:lnTo>
                <a:lnTo>
                  <a:pt x="7203" y="15086"/>
                </a:lnTo>
                <a:lnTo>
                  <a:pt x="7421" y="15062"/>
                </a:lnTo>
                <a:lnTo>
                  <a:pt x="8030" y="15038"/>
                </a:lnTo>
                <a:lnTo>
                  <a:pt x="8638" y="15038"/>
                </a:lnTo>
                <a:lnTo>
                  <a:pt x="8735" y="15013"/>
                </a:lnTo>
                <a:lnTo>
                  <a:pt x="8808" y="14965"/>
                </a:lnTo>
                <a:lnTo>
                  <a:pt x="8857" y="14867"/>
                </a:lnTo>
                <a:lnTo>
                  <a:pt x="8881" y="14794"/>
                </a:lnTo>
                <a:lnTo>
                  <a:pt x="8906" y="14770"/>
                </a:lnTo>
                <a:lnTo>
                  <a:pt x="8979" y="14673"/>
                </a:lnTo>
                <a:lnTo>
                  <a:pt x="9027" y="14551"/>
                </a:lnTo>
                <a:lnTo>
                  <a:pt x="9100" y="14283"/>
                </a:lnTo>
                <a:lnTo>
                  <a:pt x="9149" y="13772"/>
                </a:lnTo>
                <a:lnTo>
                  <a:pt x="9222" y="13286"/>
                </a:lnTo>
                <a:lnTo>
                  <a:pt x="9246" y="13042"/>
                </a:lnTo>
                <a:lnTo>
                  <a:pt x="9246" y="12799"/>
                </a:lnTo>
                <a:lnTo>
                  <a:pt x="9514" y="12799"/>
                </a:lnTo>
                <a:lnTo>
                  <a:pt x="9757" y="12726"/>
                </a:lnTo>
                <a:lnTo>
                  <a:pt x="10001" y="12629"/>
                </a:lnTo>
                <a:lnTo>
                  <a:pt x="10122" y="12556"/>
                </a:lnTo>
                <a:lnTo>
                  <a:pt x="10220" y="12483"/>
                </a:lnTo>
                <a:lnTo>
                  <a:pt x="10341" y="12604"/>
                </a:lnTo>
                <a:lnTo>
                  <a:pt x="10487" y="12726"/>
                </a:lnTo>
                <a:lnTo>
                  <a:pt x="10779" y="12945"/>
                </a:lnTo>
                <a:lnTo>
                  <a:pt x="11290" y="13310"/>
                </a:lnTo>
                <a:lnTo>
                  <a:pt x="11826" y="13675"/>
                </a:lnTo>
                <a:lnTo>
                  <a:pt x="11874" y="13699"/>
                </a:lnTo>
                <a:lnTo>
                  <a:pt x="11947" y="13724"/>
                </a:lnTo>
                <a:lnTo>
                  <a:pt x="11996" y="13699"/>
                </a:lnTo>
                <a:lnTo>
                  <a:pt x="12045" y="13675"/>
                </a:lnTo>
                <a:lnTo>
                  <a:pt x="12142" y="13602"/>
                </a:lnTo>
                <a:lnTo>
                  <a:pt x="12166" y="13480"/>
                </a:lnTo>
                <a:lnTo>
                  <a:pt x="12361" y="13334"/>
                </a:lnTo>
                <a:lnTo>
                  <a:pt x="12531" y="13164"/>
                </a:lnTo>
                <a:lnTo>
                  <a:pt x="12872" y="12799"/>
                </a:lnTo>
                <a:lnTo>
                  <a:pt x="13286" y="12385"/>
                </a:lnTo>
                <a:lnTo>
                  <a:pt x="13480" y="12166"/>
                </a:lnTo>
                <a:lnTo>
                  <a:pt x="13675" y="11947"/>
                </a:lnTo>
                <a:lnTo>
                  <a:pt x="13699" y="11874"/>
                </a:lnTo>
                <a:lnTo>
                  <a:pt x="13699" y="11801"/>
                </a:lnTo>
                <a:lnTo>
                  <a:pt x="13724" y="11704"/>
                </a:lnTo>
                <a:lnTo>
                  <a:pt x="13699" y="11607"/>
                </a:lnTo>
                <a:lnTo>
                  <a:pt x="13553" y="11363"/>
                </a:lnTo>
                <a:lnTo>
                  <a:pt x="13407" y="11120"/>
                </a:lnTo>
                <a:lnTo>
                  <a:pt x="13067" y="10682"/>
                </a:lnTo>
                <a:lnTo>
                  <a:pt x="12945" y="10512"/>
                </a:lnTo>
                <a:lnTo>
                  <a:pt x="12799" y="10341"/>
                </a:lnTo>
                <a:lnTo>
                  <a:pt x="12629" y="10195"/>
                </a:lnTo>
                <a:lnTo>
                  <a:pt x="12458" y="10074"/>
                </a:lnTo>
                <a:lnTo>
                  <a:pt x="12604" y="9855"/>
                </a:lnTo>
                <a:lnTo>
                  <a:pt x="12750" y="9611"/>
                </a:lnTo>
                <a:lnTo>
                  <a:pt x="12823" y="9368"/>
                </a:lnTo>
                <a:lnTo>
                  <a:pt x="12872" y="9125"/>
                </a:lnTo>
                <a:lnTo>
                  <a:pt x="12994" y="9149"/>
                </a:lnTo>
                <a:lnTo>
                  <a:pt x="13091" y="9173"/>
                </a:lnTo>
                <a:lnTo>
                  <a:pt x="13334" y="9173"/>
                </a:lnTo>
                <a:lnTo>
                  <a:pt x="13797" y="9149"/>
                </a:lnTo>
                <a:lnTo>
                  <a:pt x="14283" y="9125"/>
                </a:lnTo>
                <a:lnTo>
                  <a:pt x="14794" y="9076"/>
                </a:lnTo>
                <a:lnTo>
                  <a:pt x="14867" y="9052"/>
                </a:lnTo>
                <a:lnTo>
                  <a:pt x="14916" y="9003"/>
                </a:lnTo>
                <a:lnTo>
                  <a:pt x="14940" y="8954"/>
                </a:lnTo>
                <a:lnTo>
                  <a:pt x="14965" y="8906"/>
                </a:lnTo>
                <a:lnTo>
                  <a:pt x="15038" y="8881"/>
                </a:lnTo>
                <a:lnTo>
                  <a:pt x="15086" y="8833"/>
                </a:lnTo>
                <a:lnTo>
                  <a:pt x="15135" y="8760"/>
                </a:lnTo>
                <a:lnTo>
                  <a:pt x="15135" y="8687"/>
                </a:lnTo>
                <a:lnTo>
                  <a:pt x="15135" y="7689"/>
                </a:lnTo>
                <a:lnTo>
                  <a:pt x="15135" y="7203"/>
                </a:lnTo>
                <a:lnTo>
                  <a:pt x="15086" y="6716"/>
                </a:lnTo>
                <a:lnTo>
                  <a:pt x="15062" y="6643"/>
                </a:lnTo>
                <a:lnTo>
                  <a:pt x="15013" y="6570"/>
                </a:lnTo>
                <a:lnTo>
                  <a:pt x="14940" y="6546"/>
                </a:lnTo>
                <a:lnTo>
                  <a:pt x="14867" y="6521"/>
                </a:lnTo>
                <a:lnTo>
                  <a:pt x="14819" y="6400"/>
                </a:lnTo>
                <a:lnTo>
                  <a:pt x="14746" y="6302"/>
                </a:lnTo>
                <a:lnTo>
                  <a:pt x="14648" y="6229"/>
                </a:lnTo>
                <a:lnTo>
                  <a:pt x="14527" y="6181"/>
                </a:lnTo>
                <a:lnTo>
                  <a:pt x="14259" y="6108"/>
                </a:lnTo>
                <a:lnTo>
                  <a:pt x="14016" y="6083"/>
                </a:lnTo>
                <a:lnTo>
                  <a:pt x="13480" y="6010"/>
                </a:lnTo>
                <a:lnTo>
                  <a:pt x="13213" y="5986"/>
                </a:lnTo>
                <a:lnTo>
                  <a:pt x="12921" y="5986"/>
                </a:lnTo>
                <a:lnTo>
                  <a:pt x="12896" y="5694"/>
                </a:lnTo>
                <a:lnTo>
                  <a:pt x="12848" y="5426"/>
                </a:lnTo>
                <a:lnTo>
                  <a:pt x="12823" y="5256"/>
                </a:lnTo>
                <a:lnTo>
                  <a:pt x="12775" y="5086"/>
                </a:lnTo>
                <a:lnTo>
                  <a:pt x="12702" y="4915"/>
                </a:lnTo>
                <a:lnTo>
                  <a:pt x="12629" y="4769"/>
                </a:lnTo>
                <a:lnTo>
                  <a:pt x="12750" y="4599"/>
                </a:lnTo>
                <a:lnTo>
                  <a:pt x="12848" y="4453"/>
                </a:lnTo>
                <a:lnTo>
                  <a:pt x="13213" y="3918"/>
                </a:lnTo>
                <a:lnTo>
                  <a:pt x="13432" y="3650"/>
                </a:lnTo>
                <a:lnTo>
                  <a:pt x="13651" y="3407"/>
                </a:lnTo>
                <a:lnTo>
                  <a:pt x="13699" y="3309"/>
                </a:lnTo>
                <a:lnTo>
                  <a:pt x="13699" y="3261"/>
                </a:lnTo>
                <a:lnTo>
                  <a:pt x="13699" y="3212"/>
                </a:lnTo>
                <a:lnTo>
                  <a:pt x="13675" y="3139"/>
                </a:lnTo>
                <a:lnTo>
                  <a:pt x="13699" y="3090"/>
                </a:lnTo>
                <a:lnTo>
                  <a:pt x="13675" y="3017"/>
                </a:lnTo>
                <a:lnTo>
                  <a:pt x="13675" y="2944"/>
                </a:lnTo>
                <a:lnTo>
                  <a:pt x="13602" y="2847"/>
                </a:lnTo>
                <a:lnTo>
                  <a:pt x="13407" y="2628"/>
                </a:lnTo>
                <a:lnTo>
                  <a:pt x="13164" y="2360"/>
                </a:lnTo>
                <a:lnTo>
                  <a:pt x="12896" y="2093"/>
                </a:lnTo>
                <a:lnTo>
                  <a:pt x="12702" y="1922"/>
                </a:lnTo>
                <a:lnTo>
                  <a:pt x="12434" y="1728"/>
                </a:lnTo>
                <a:lnTo>
                  <a:pt x="12312" y="1655"/>
                </a:lnTo>
                <a:lnTo>
                  <a:pt x="12166" y="1582"/>
                </a:lnTo>
                <a:lnTo>
                  <a:pt x="12020" y="1557"/>
                </a:lnTo>
                <a:lnTo>
                  <a:pt x="11899" y="1582"/>
                </a:lnTo>
                <a:lnTo>
                  <a:pt x="11850" y="1582"/>
                </a:lnTo>
                <a:lnTo>
                  <a:pt x="11777" y="1606"/>
                </a:lnTo>
                <a:lnTo>
                  <a:pt x="11534" y="1728"/>
                </a:lnTo>
                <a:lnTo>
                  <a:pt x="11290" y="1874"/>
                </a:lnTo>
                <a:lnTo>
                  <a:pt x="10828" y="2190"/>
                </a:lnTo>
                <a:lnTo>
                  <a:pt x="10560" y="2385"/>
                </a:lnTo>
                <a:lnTo>
                  <a:pt x="10414" y="2506"/>
                </a:lnTo>
                <a:lnTo>
                  <a:pt x="10293" y="2628"/>
                </a:lnTo>
                <a:lnTo>
                  <a:pt x="10098" y="2506"/>
                </a:lnTo>
                <a:lnTo>
                  <a:pt x="9879" y="2409"/>
                </a:lnTo>
                <a:lnTo>
                  <a:pt x="9636" y="2336"/>
                </a:lnTo>
                <a:lnTo>
                  <a:pt x="9417" y="2312"/>
                </a:lnTo>
                <a:lnTo>
                  <a:pt x="9392" y="2287"/>
                </a:lnTo>
                <a:lnTo>
                  <a:pt x="9295" y="1995"/>
                </a:lnTo>
                <a:lnTo>
                  <a:pt x="9246" y="1703"/>
                </a:lnTo>
                <a:lnTo>
                  <a:pt x="9246" y="1679"/>
                </a:lnTo>
                <a:lnTo>
                  <a:pt x="9271" y="1630"/>
                </a:lnTo>
                <a:lnTo>
                  <a:pt x="9271" y="1606"/>
                </a:lnTo>
                <a:lnTo>
                  <a:pt x="9198" y="1484"/>
                </a:lnTo>
                <a:lnTo>
                  <a:pt x="9149" y="949"/>
                </a:lnTo>
                <a:lnTo>
                  <a:pt x="9125" y="681"/>
                </a:lnTo>
                <a:lnTo>
                  <a:pt x="9052" y="438"/>
                </a:lnTo>
                <a:lnTo>
                  <a:pt x="9100" y="389"/>
                </a:lnTo>
                <a:lnTo>
                  <a:pt x="9100" y="341"/>
                </a:lnTo>
                <a:lnTo>
                  <a:pt x="9125" y="292"/>
                </a:lnTo>
                <a:lnTo>
                  <a:pt x="9100" y="243"/>
                </a:lnTo>
                <a:lnTo>
                  <a:pt x="9076" y="170"/>
                </a:lnTo>
                <a:lnTo>
                  <a:pt x="9052" y="146"/>
                </a:lnTo>
                <a:lnTo>
                  <a:pt x="9003" y="97"/>
                </a:lnTo>
                <a:lnTo>
                  <a:pt x="8930" y="97"/>
                </a:lnTo>
                <a:lnTo>
                  <a:pt x="8614" y="49"/>
                </a:lnTo>
                <a:lnTo>
                  <a:pt x="8297" y="49"/>
                </a:lnTo>
                <a:lnTo>
                  <a:pt x="7665" y="24"/>
                </a:lnTo>
                <a:lnTo>
                  <a:pt x="7348" y="24"/>
                </a:lnTo>
                <a:lnTo>
                  <a:pt x="7008" y="0"/>
                </a:lnTo>
                <a:close/>
                <a:moveTo>
                  <a:pt x="17471" y="11655"/>
                </a:moveTo>
                <a:lnTo>
                  <a:pt x="17300" y="11704"/>
                </a:lnTo>
                <a:lnTo>
                  <a:pt x="16960" y="11801"/>
                </a:lnTo>
                <a:lnTo>
                  <a:pt x="16692" y="11923"/>
                </a:lnTo>
                <a:lnTo>
                  <a:pt x="16522" y="12045"/>
                </a:lnTo>
                <a:lnTo>
                  <a:pt x="16351" y="12191"/>
                </a:lnTo>
                <a:lnTo>
                  <a:pt x="16205" y="12385"/>
                </a:lnTo>
                <a:lnTo>
                  <a:pt x="16084" y="12556"/>
                </a:lnTo>
                <a:lnTo>
                  <a:pt x="15986" y="12750"/>
                </a:lnTo>
                <a:lnTo>
                  <a:pt x="15913" y="12969"/>
                </a:lnTo>
                <a:lnTo>
                  <a:pt x="15865" y="13188"/>
                </a:lnTo>
                <a:lnTo>
                  <a:pt x="15816" y="13407"/>
                </a:lnTo>
                <a:lnTo>
                  <a:pt x="15816" y="13602"/>
                </a:lnTo>
                <a:lnTo>
                  <a:pt x="15816" y="13797"/>
                </a:lnTo>
                <a:lnTo>
                  <a:pt x="15865" y="13991"/>
                </a:lnTo>
                <a:lnTo>
                  <a:pt x="15913" y="14186"/>
                </a:lnTo>
                <a:lnTo>
                  <a:pt x="16011" y="14381"/>
                </a:lnTo>
                <a:lnTo>
                  <a:pt x="16108" y="14551"/>
                </a:lnTo>
                <a:lnTo>
                  <a:pt x="16230" y="14721"/>
                </a:lnTo>
                <a:lnTo>
                  <a:pt x="16351" y="14892"/>
                </a:lnTo>
                <a:lnTo>
                  <a:pt x="16497" y="15038"/>
                </a:lnTo>
                <a:lnTo>
                  <a:pt x="16668" y="15159"/>
                </a:lnTo>
                <a:lnTo>
                  <a:pt x="16838" y="15257"/>
                </a:lnTo>
                <a:lnTo>
                  <a:pt x="17008" y="15354"/>
                </a:lnTo>
                <a:lnTo>
                  <a:pt x="17203" y="15427"/>
                </a:lnTo>
                <a:lnTo>
                  <a:pt x="17398" y="15476"/>
                </a:lnTo>
                <a:lnTo>
                  <a:pt x="17787" y="15476"/>
                </a:lnTo>
                <a:lnTo>
                  <a:pt x="17957" y="15427"/>
                </a:lnTo>
                <a:lnTo>
                  <a:pt x="18128" y="15403"/>
                </a:lnTo>
                <a:lnTo>
                  <a:pt x="18420" y="15257"/>
                </a:lnTo>
                <a:lnTo>
                  <a:pt x="18712" y="15086"/>
                </a:lnTo>
                <a:lnTo>
                  <a:pt x="18955" y="14867"/>
                </a:lnTo>
                <a:lnTo>
                  <a:pt x="19174" y="14600"/>
                </a:lnTo>
                <a:lnTo>
                  <a:pt x="19369" y="14308"/>
                </a:lnTo>
                <a:lnTo>
                  <a:pt x="19515" y="14016"/>
                </a:lnTo>
                <a:lnTo>
                  <a:pt x="19612" y="13699"/>
                </a:lnTo>
                <a:lnTo>
                  <a:pt x="19636" y="13505"/>
                </a:lnTo>
                <a:lnTo>
                  <a:pt x="19661" y="13286"/>
                </a:lnTo>
                <a:lnTo>
                  <a:pt x="19636" y="13115"/>
                </a:lnTo>
                <a:lnTo>
                  <a:pt x="19588" y="12921"/>
                </a:lnTo>
                <a:lnTo>
                  <a:pt x="19539" y="12775"/>
                </a:lnTo>
                <a:lnTo>
                  <a:pt x="19466" y="12604"/>
                </a:lnTo>
                <a:lnTo>
                  <a:pt x="19344" y="12458"/>
                </a:lnTo>
                <a:lnTo>
                  <a:pt x="19247" y="12337"/>
                </a:lnTo>
                <a:lnTo>
                  <a:pt x="19101" y="12215"/>
                </a:lnTo>
                <a:lnTo>
                  <a:pt x="18979" y="12093"/>
                </a:lnTo>
                <a:lnTo>
                  <a:pt x="18809" y="11996"/>
                </a:lnTo>
                <a:lnTo>
                  <a:pt x="18639" y="11923"/>
                </a:lnTo>
                <a:lnTo>
                  <a:pt x="18468" y="11850"/>
                </a:lnTo>
                <a:lnTo>
                  <a:pt x="18298" y="11801"/>
                </a:lnTo>
                <a:lnTo>
                  <a:pt x="18103" y="11753"/>
                </a:lnTo>
                <a:lnTo>
                  <a:pt x="17933" y="11728"/>
                </a:lnTo>
                <a:lnTo>
                  <a:pt x="17787" y="11680"/>
                </a:lnTo>
                <a:lnTo>
                  <a:pt x="17617" y="11655"/>
                </a:lnTo>
                <a:close/>
                <a:moveTo>
                  <a:pt x="17957" y="9417"/>
                </a:moveTo>
                <a:lnTo>
                  <a:pt x="17860" y="9490"/>
                </a:lnTo>
                <a:lnTo>
                  <a:pt x="17860" y="9514"/>
                </a:lnTo>
                <a:lnTo>
                  <a:pt x="17811" y="9587"/>
                </a:lnTo>
                <a:lnTo>
                  <a:pt x="17836" y="9660"/>
                </a:lnTo>
                <a:lnTo>
                  <a:pt x="17884" y="9709"/>
                </a:lnTo>
                <a:lnTo>
                  <a:pt x="17811" y="9757"/>
                </a:lnTo>
                <a:lnTo>
                  <a:pt x="17763" y="9782"/>
                </a:lnTo>
                <a:lnTo>
                  <a:pt x="17738" y="9830"/>
                </a:lnTo>
                <a:lnTo>
                  <a:pt x="17738" y="9879"/>
                </a:lnTo>
                <a:lnTo>
                  <a:pt x="17738" y="9928"/>
                </a:lnTo>
                <a:lnTo>
                  <a:pt x="17787" y="10001"/>
                </a:lnTo>
                <a:lnTo>
                  <a:pt x="17836" y="10049"/>
                </a:lnTo>
                <a:lnTo>
                  <a:pt x="17884" y="10098"/>
                </a:lnTo>
                <a:lnTo>
                  <a:pt x="17957" y="10122"/>
                </a:lnTo>
                <a:lnTo>
                  <a:pt x="17933" y="10147"/>
                </a:lnTo>
                <a:lnTo>
                  <a:pt x="17884" y="10195"/>
                </a:lnTo>
                <a:lnTo>
                  <a:pt x="17860" y="10244"/>
                </a:lnTo>
                <a:lnTo>
                  <a:pt x="17884" y="10317"/>
                </a:lnTo>
                <a:lnTo>
                  <a:pt x="17933" y="10414"/>
                </a:lnTo>
                <a:lnTo>
                  <a:pt x="18006" y="10487"/>
                </a:lnTo>
                <a:lnTo>
                  <a:pt x="18103" y="10512"/>
                </a:lnTo>
                <a:lnTo>
                  <a:pt x="18176" y="10536"/>
                </a:lnTo>
                <a:lnTo>
                  <a:pt x="18444" y="10585"/>
                </a:lnTo>
                <a:lnTo>
                  <a:pt x="18590" y="10609"/>
                </a:lnTo>
                <a:lnTo>
                  <a:pt x="18639" y="10633"/>
                </a:lnTo>
                <a:lnTo>
                  <a:pt x="18687" y="10609"/>
                </a:lnTo>
                <a:lnTo>
                  <a:pt x="18760" y="10682"/>
                </a:lnTo>
                <a:lnTo>
                  <a:pt x="18858" y="10731"/>
                </a:lnTo>
                <a:lnTo>
                  <a:pt x="18906" y="10731"/>
                </a:lnTo>
                <a:lnTo>
                  <a:pt x="19174" y="10828"/>
                </a:lnTo>
                <a:lnTo>
                  <a:pt x="19296" y="10877"/>
                </a:lnTo>
                <a:lnTo>
                  <a:pt x="19393" y="10950"/>
                </a:lnTo>
                <a:lnTo>
                  <a:pt x="19466" y="10998"/>
                </a:lnTo>
                <a:lnTo>
                  <a:pt x="19539" y="11023"/>
                </a:lnTo>
                <a:lnTo>
                  <a:pt x="19612" y="10998"/>
                </a:lnTo>
                <a:lnTo>
                  <a:pt x="19661" y="10974"/>
                </a:lnTo>
                <a:lnTo>
                  <a:pt x="19709" y="10950"/>
                </a:lnTo>
                <a:lnTo>
                  <a:pt x="19734" y="10901"/>
                </a:lnTo>
                <a:lnTo>
                  <a:pt x="19904" y="10779"/>
                </a:lnTo>
                <a:lnTo>
                  <a:pt x="19977" y="10706"/>
                </a:lnTo>
                <a:lnTo>
                  <a:pt x="20074" y="10658"/>
                </a:lnTo>
                <a:lnTo>
                  <a:pt x="20293" y="10487"/>
                </a:lnTo>
                <a:lnTo>
                  <a:pt x="20537" y="10366"/>
                </a:lnTo>
                <a:lnTo>
                  <a:pt x="20561" y="10341"/>
                </a:lnTo>
                <a:lnTo>
                  <a:pt x="20707" y="10463"/>
                </a:lnTo>
                <a:lnTo>
                  <a:pt x="20877" y="10609"/>
                </a:lnTo>
                <a:lnTo>
                  <a:pt x="21096" y="10828"/>
                </a:lnTo>
                <a:lnTo>
                  <a:pt x="21096" y="10828"/>
                </a:lnTo>
                <a:lnTo>
                  <a:pt x="21023" y="10779"/>
                </a:lnTo>
                <a:lnTo>
                  <a:pt x="20877" y="10682"/>
                </a:lnTo>
                <a:lnTo>
                  <a:pt x="20804" y="10658"/>
                </a:lnTo>
                <a:lnTo>
                  <a:pt x="20707" y="10633"/>
                </a:lnTo>
                <a:lnTo>
                  <a:pt x="20683" y="10633"/>
                </a:lnTo>
                <a:lnTo>
                  <a:pt x="20610" y="10658"/>
                </a:lnTo>
                <a:lnTo>
                  <a:pt x="20561" y="10731"/>
                </a:lnTo>
                <a:lnTo>
                  <a:pt x="20537" y="10779"/>
                </a:lnTo>
                <a:lnTo>
                  <a:pt x="20561" y="10852"/>
                </a:lnTo>
                <a:lnTo>
                  <a:pt x="20610" y="10925"/>
                </a:lnTo>
                <a:lnTo>
                  <a:pt x="20537" y="10974"/>
                </a:lnTo>
                <a:lnTo>
                  <a:pt x="20488" y="11023"/>
                </a:lnTo>
                <a:lnTo>
                  <a:pt x="20488" y="11096"/>
                </a:lnTo>
                <a:lnTo>
                  <a:pt x="20561" y="11266"/>
                </a:lnTo>
                <a:lnTo>
                  <a:pt x="20634" y="11436"/>
                </a:lnTo>
                <a:lnTo>
                  <a:pt x="20756" y="11582"/>
                </a:lnTo>
                <a:lnTo>
                  <a:pt x="20707" y="11534"/>
                </a:lnTo>
                <a:lnTo>
                  <a:pt x="20610" y="11412"/>
                </a:lnTo>
                <a:lnTo>
                  <a:pt x="20561" y="11315"/>
                </a:lnTo>
                <a:lnTo>
                  <a:pt x="20537" y="11266"/>
                </a:lnTo>
                <a:lnTo>
                  <a:pt x="20488" y="11242"/>
                </a:lnTo>
                <a:lnTo>
                  <a:pt x="20439" y="11217"/>
                </a:lnTo>
                <a:lnTo>
                  <a:pt x="20342" y="11217"/>
                </a:lnTo>
                <a:lnTo>
                  <a:pt x="20293" y="11242"/>
                </a:lnTo>
                <a:lnTo>
                  <a:pt x="20269" y="11290"/>
                </a:lnTo>
                <a:lnTo>
                  <a:pt x="20245" y="11339"/>
                </a:lnTo>
                <a:lnTo>
                  <a:pt x="20245" y="11436"/>
                </a:lnTo>
                <a:lnTo>
                  <a:pt x="20245" y="11509"/>
                </a:lnTo>
                <a:lnTo>
                  <a:pt x="20318" y="11680"/>
                </a:lnTo>
                <a:lnTo>
                  <a:pt x="20537" y="12020"/>
                </a:lnTo>
                <a:lnTo>
                  <a:pt x="20585" y="12069"/>
                </a:lnTo>
                <a:lnTo>
                  <a:pt x="20658" y="12093"/>
                </a:lnTo>
                <a:lnTo>
                  <a:pt x="20707" y="12239"/>
                </a:lnTo>
                <a:lnTo>
                  <a:pt x="20731" y="12385"/>
                </a:lnTo>
                <a:lnTo>
                  <a:pt x="20756" y="12556"/>
                </a:lnTo>
                <a:lnTo>
                  <a:pt x="20756" y="12677"/>
                </a:lnTo>
                <a:lnTo>
                  <a:pt x="20780" y="12799"/>
                </a:lnTo>
                <a:lnTo>
                  <a:pt x="20804" y="12872"/>
                </a:lnTo>
                <a:lnTo>
                  <a:pt x="20853" y="12921"/>
                </a:lnTo>
                <a:lnTo>
                  <a:pt x="20926" y="12945"/>
                </a:lnTo>
                <a:lnTo>
                  <a:pt x="21023" y="12945"/>
                </a:lnTo>
                <a:lnTo>
                  <a:pt x="21218" y="12994"/>
                </a:lnTo>
                <a:lnTo>
                  <a:pt x="21413" y="13018"/>
                </a:lnTo>
                <a:lnTo>
                  <a:pt x="21534" y="13042"/>
                </a:lnTo>
                <a:lnTo>
                  <a:pt x="21705" y="13067"/>
                </a:lnTo>
                <a:lnTo>
                  <a:pt x="21899" y="13091"/>
                </a:lnTo>
                <a:lnTo>
                  <a:pt x="21997" y="13115"/>
                </a:lnTo>
                <a:lnTo>
                  <a:pt x="22070" y="13164"/>
                </a:lnTo>
                <a:lnTo>
                  <a:pt x="22070" y="13359"/>
                </a:lnTo>
                <a:lnTo>
                  <a:pt x="22070" y="13578"/>
                </a:lnTo>
                <a:lnTo>
                  <a:pt x="22070" y="13699"/>
                </a:lnTo>
                <a:lnTo>
                  <a:pt x="22045" y="13675"/>
                </a:lnTo>
                <a:lnTo>
                  <a:pt x="21997" y="13626"/>
                </a:lnTo>
                <a:lnTo>
                  <a:pt x="21924" y="13602"/>
                </a:lnTo>
                <a:lnTo>
                  <a:pt x="21851" y="13626"/>
                </a:lnTo>
                <a:lnTo>
                  <a:pt x="21802" y="13675"/>
                </a:lnTo>
                <a:lnTo>
                  <a:pt x="21778" y="13724"/>
                </a:lnTo>
                <a:lnTo>
                  <a:pt x="21729" y="13651"/>
                </a:lnTo>
                <a:lnTo>
                  <a:pt x="21680" y="13602"/>
                </a:lnTo>
                <a:lnTo>
                  <a:pt x="21656" y="13602"/>
                </a:lnTo>
                <a:lnTo>
                  <a:pt x="21607" y="13578"/>
                </a:lnTo>
                <a:lnTo>
                  <a:pt x="21534" y="13602"/>
                </a:lnTo>
                <a:lnTo>
                  <a:pt x="21486" y="13651"/>
                </a:lnTo>
                <a:lnTo>
                  <a:pt x="21437" y="13699"/>
                </a:lnTo>
                <a:lnTo>
                  <a:pt x="21388" y="13894"/>
                </a:lnTo>
                <a:lnTo>
                  <a:pt x="21364" y="13991"/>
                </a:lnTo>
                <a:lnTo>
                  <a:pt x="21315" y="14137"/>
                </a:lnTo>
                <a:lnTo>
                  <a:pt x="21315" y="14089"/>
                </a:lnTo>
                <a:lnTo>
                  <a:pt x="21315" y="13918"/>
                </a:lnTo>
                <a:lnTo>
                  <a:pt x="21291" y="13772"/>
                </a:lnTo>
                <a:lnTo>
                  <a:pt x="21267" y="13724"/>
                </a:lnTo>
                <a:lnTo>
                  <a:pt x="21242" y="13699"/>
                </a:lnTo>
                <a:lnTo>
                  <a:pt x="21194" y="13675"/>
                </a:lnTo>
                <a:lnTo>
                  <a:pt x="21145" y="13651"/>
                </a:lnTo>
                <a:lnTo>
                  <a:pt x="21072" y="13675"/>
                </a:lnTo>
                <a:lnTo>
                  <a:pt x="21023" y="13724"/>
                </a:lnTo>
                <a:lnTo>
                  <a:pt x="20999" y="13772"/>
                </a:lnTo>
                <a:lnTo>
                  <a:pt x="20975" y="13845"/>
                </a:lnTo>
                <a:lnTo>
                  <a:pt x="20926" y="13967"/>
                </a:lnTo>
                <a:lnTo>
                  <a:pt x="20926" y="14016"/>
                </a:lnTo>
                <a:lnTo>
                  <a:pt x="20829" y="14381"/>
                </a:lnTo>
                <a:lnTo>
                  <a:pt x="20829" y="14454"/>
                </a:lnTo>
                <a:lnTo>
                  <a:pt x="20756" y="14600"/>
                </a:lnTo>
                <a:lnTo>
                  <a:pt x="20707" y="14721"/>
                </a:lnTo>
                <a:lnTo>
                  <a:pt x="20610" y="14867"/>
                </a:lnTo>
                <a:lnTo>
                  <a:pt x="20512" y="14989"/>
                </a:lnTo>
                <a:lnTo>
                  <a:pt x="20488" y="15038"/>
                </a:lnTo>
                <a:lnTo>
                  <a:pt x="20439" y="15086"/>
                </a:lnTo>
                <a:lnTo>
                  <a:pt x="20439" y="15135"/>
                </a:lnTo>
                <a:lnTo>
                  <a:pt x="20439" y="15184"/>
                </a:lnTo>
                <a:lnTo>
                  <a:pt x="20439" y="15257"/>
                </a:lnTo>
                <a:lnTo>
                  <a:pt x="20488" y="15305"/>
                </a:lnTo>
                <a:lnTo>
                  <a:pt x="20512" y="15330"/>
                </a:lnTo>
                <a:lnTo>
                  <a:pt x="20585" y="15354"/>
                </a:lnTo>
                <a:lnTo>
                  <a:pt x="20634" y="15378"/>
                </a:lnTo>
                <a:lnTo>
                  <a:pt x="20658" y="15378"/>
                </a:lnTo>
                <a:lnTo>
                  <a:pt x="20804" y="15548"/>
                </a:lnTo>
                <a:lnTo>
                  <a:pt x="20926" y="15694"/>
                </a:lnTo>
                <a:lnTo>
                  <a:pt x="21048" y="15889"/>
                </a:lnTo>
                <a:lnTo>
                  <a:pt x="21194" y="16108"/>
                </a:lnTo>
                <a:lnTo>
                  <a:pt x="21048" y="16254"/>
                </a:lnTo>
                <a:lnTo>
                  <a:pt x="20902" y="16424"/>
                </a:lnTo>
                <a:lnTo>
                  <a:pt x="20829" y="16473"/>
                </a:lnTo>
                <a:lnTo>
                  <a:pt x="20756" y="16424"/>
                </a:lnTo>
                <a:lnTo>
                  <a:pt x="20683" y="16400"/>
                </a:lnTo>
                <a:lnTo>
                  <a:pt x="20585" y="16424"/>
                </a:lnTo>
                <a:lnTo>
                  <a:pt x="20488" y="16473"/>
                </a:lnTo>
                <a:lnTo>
                  <a:pt x="20488" y="16376"/>
                </a:lnTo>
                <a:lnTo>
                  <a:pt x="20464" y="16303"/>
                </a:lnTo>
                <a:lnTo>
                  <a:pt x="20391" y="16230"/>
                </a:lnTo>
                <a:lnTo>
                  <a:pt x="20293" y="16205"/>
                </a:lnTo>
                <a:lnTo>
                  <a:pt x="20220" y="16230"/>
                </a:lnTo>
                <a:lnTo>
                  <a:pt x="20220" y="16157"/>
                </a:lnTo>
                <a:lnTo>
                  <a:pt x="20220" y="16108"/>
                </a:lnTo>
                <a:lnTo>
                  <a:pt x="20196" y="16035"/>
                </a:lnTo>
                <a:lnTo>
                  <a:pt x="20172" y="16011"/>
                </a:lnTo>
                <a:lnTo>
                  <a:pt x="20123" y="15986"/>
                </a:lnTo>
                <a:lnTo>
                  <a:pt x="20074" y="15962"/>
                </a:lnTo>
                <a:lnTo>
                  <a:pt x="20001" y="15986"/>
                </a:lnTo>
                <a:lnTo>
                  <a:pt x="19928" y="16011"/>
                </a:lnTo>
                <a:lnTo>
                  <a:pt x="19831" y="16059"/>
                </a:lnTo>
                <a:lnTo>
                  <a:pt x="19636" y="16181"/>
                </a:lnTo>
                <a:lnTo>
                  <a:pt x="19588" y="16230"/>
                </a:lnTo>
                <a:lnTo>
                  <a:pt x="19466" y="16205"/>
                </a:lnTo>
                <a:lnTo>
                  <a:pt x="19417" y="16205"/>
                </a:lnTo>
                <a:lnTo>
                  <a:pt x="19369" y="16230"/>
                </a:lnTo>
                <a:lnTo>
                  <a:pt x="19271" y="16254"/>
                </a:lnTo>
                <a:lnTo>
                  <a:pt x="19198" y="16303"/>
                </a:lnTo>
                <a:lnTo>
                  <a:pt x="19077" y="16376"/>
                </a:lnTo>
                <a:lnTo>
                  <a:pt x="18979" y="16400"/>
                </a:lnTo>
                <a:lnTo>
                  <a:pt x="18882" y="16424"/>
                </a:lnTo>
                <a:lnTo>
                  <a:pt x="18785" y="16473"/>
                </a:lnTo>
                <a:lnTo>
                  <a:pt x="18687" y="16497"/>
                </a:lnTo>
                <a:lnTo>
                  <a:pt x="18614" y="16546"/>
                </a:lnTo>
                <a:lnTo>
                  <a:pt x="18517" y="16595"/>
                </a:lnTo>
                <a:lnTo>
                  <a:pt x="18444" y="16619"/>
                </a:lnTo>
                <a:lnTo>
                  <a:pt x="18371" y="16668"/>
                </a:lnTo>
                <a:lnTo>
                  <a:pt x="18274" y="16692"/>
                </a:lnTo>
                <a:lnTo>
                  <a:pt x="18176" y="16716"/>
                </a:lnTo>
                <a:lnTo>
                  <a:pt x="18079" y="16765"/>
                </a:lnTo>
                <a:lnTo>
                  <a:pt x="18055" y="16814"/>
                </a:lnTo>
                <a:lnTo>
                  <a:pt x="18030" y="16838"/>
                </a:lnTo>
                <a:lnTo>
                  <a:pt x="18030" y="16911"/>
                </a:lnTo>
                <a:lnTo>
                  <a:pt x="18055" y="16960"/>
                </a:lnTo>
                <a:lnTo>
                  <a:pt x="18079" y="17008"/>
                </a:lnTo>
                <a:lnTo>
                  <a:pt x="18152" y="17057"/>
                </a:lnTo>
                <a:lnTo>
                  <a:pt x="18103" y="17106"/>
                </a:lnTo>
                <a:lnTo>
                  <a:pt x="18079" y="17154"/>
                </a:lnTo>
                <a:lnTo>
                  <a:pt x="18055" y="17203"/>
                </a:lnTo>
                <a:lnTo>
                  <a:pt x="18079" y="17252"/>
                </a:lnTo>
                <a:lnTo>
                  <a:pt x="18103" y="17300"/>
                </a:lnTo>
                <a:lnTo>
                  <a:pt x="18152" y="17349"/>
                </a:lnTo>
                <a:lnTo>
                  <a:pt x="18225" y="17373"/>
                </a:lnTo>
                <a:lnTo>
                  <a:pt x="18201" y="17373"/>
                </a:lnTo>
                <a:lnTo>
                  <a:pt x="18103" y="17398"/>
                </a:lnTo>
                <a:lnTo>
                  <a:pt x="18055" y="17446"/>
                </a:lnTo>
                <a:lnTo>
                  <a:pt x="18006" y="17519"/>
                </a:lnTo>
                <a:lnTo>
                  <a:pt x="18030" y="17592"/>
                </a:lnTo>
                <a:lnTo>
                  <a:pt x="18055" y="17641"/>
                </a:lnTo>
                <a:lnTo>
                  <a:pt x="18128" y="17690"/>
                </a:lnTo>
                <a:lnTo>
                  <a:pt x="18225" y="17714"/>
                </a:lnTo>
                <a:lnTo>
                  <a:pt x="17909" y="17738"/>
                </a:lnTo>
                <a:lnTo>
                  <a:pt x="17519" y="17738"/>
                </a:lnTo>
                <a:lnTo>
                  <a:pt x="17495" y="17568"/>
                </a:lnTo>
                <a:lnTo>
                  <a:pt x="17471" y="17398"/>
                </a:lnTo>
                <a:lnTo>
                  <a:pt x="17446" y="17300"/>
                </a:lnTo>
                <a:lnTo>
                  <a:pt x="17446" y="17203"/>
                </a:lnTo>
                <a:lnTo>
                  <a:pt x="17422" y="16984"/>
                </a:lnTo>
                <a:lnTo>
                  <a:pt x="17373" y="16765"/>
                </a:lnTo>
                <a:lnTo>
                  <a:pt x="17325" y="16668"/>
                </a:lnTo>
                <a:lnTo>
                  <a:pt x="17276" y="16595"/>
                </a:lnTo>
                <a:lnTo>
                  <a:pt x="17203" y="16522"/>
                </a:lnTo>
                <a:lnTo>
                  <a:pt x="17106" y="16473"/>
                </a:lnTo>
                <a:lnTo>
                  <a:pt x="17057" y="16449"/>
                </a:lnTo>
                <a:lnTo>
                  <a:pt x="17008" y="16449"/>
                </a:lnTo>
                <a:lnTo>
                  <a:pt x="16862" y="16424"/>
                </a:lnTo>
                <a:lnTo>
                  <a:pt x="16789" y="16400"/>
                </a:lnTo>
                <a:lnTo>
                  <a:pt x="16643" y="16327"/>
                </a:lnTo>
                <a:lnTo>
                  <a:pt x="16449" y="16254"/>
                </a:lnTo>
                <a:lnTo>
                  <a:pt x="16376" y="16181"/>
                </a:lnTo>
                <a:lnTo>
                  <a:pt x="16278" y="16157"/>
                </a:lnTo>
                <a:lnTo>
                  <a:pt x="16181" y="16181"/>
                </a:lnTo>
                <a:lnTo>
                  <a:pt x="16157" y="16181"/>
                </a:lnTo>
                <a:lnTo>
                  <a:pt x="16035" y="16132"/>
                </a:lnTo>
                <a:lnTo>
                  <a:pt x="16011" y="16108"/>
                </a:lnTo>
                <a:lnTo>
                  <a:pt x="15913" y="16059"/>
                </a:lnTo>
                <a:lnTo>
                  <a:pt x="15792" y="16035"/>
                </a:lnTo>
                <a:lnTo>
                  <a:pt x="15694" y="16059"/>
                </a:lnTo>
                <a:lnTo>
                  <a:pt x="15646" y="16132"/>
                </a:lnTo>
                <a:lnTo>
                  <a:pt x="15621" y="16205"/>
                </a:lnTo>
                <a:lnTo>
                  <a:pt x="15646" y="16303"/>
                </a:lnTo>
                <a:lnTo>
                  <a:pt x="15646" y="16303"/>
                </a:lnTo>
                <a:lnTo>
                  <a:pt x="15597" y="16278"/>
                </a:lnTo>
                <a:lnTo>
                  <a:pt x="15500" y="16205"/>
                </a:lnTo>
                <a:lnTo>
                  <a:pt x="15402" y="16157"/>
                </a:lnTo>
                <a:lnTo>
                  <a:pt x="15354" y="16157"/>
                </a:lnTo>
                <a:lnTo>
                  <a:pt x="15305" y="16181"/>
                </a:lnTo>
                <a:lnTo>
                  <a:pt x="15256" y="16205"/>
                </a:lnTo>
                <a:lnTo>
                  <a:pt x="15232" y="16230"/>
                </a:lnTo>
                <a:lnTo>
                  <a:pt x="15208" y="16278"/>
                </a:lnTo>
                <a:lnTo>
                  <a:pt x="15232" y="16400"/>
                </a:lnTo>
                <a:lnTo>
                  <a:pt x="15281" y="16497"/>
                </a:lnTo>
                <a:lnTo>
                  <a:pt x="15232" y="16497"/>
                </a:lnTo>
                <a:lnTo>
                  <a:pt x="15183" y="16473"/>
                </a:lnTo>
                <a:lnTo>
                  <a:pt x="15135" y="16449"/>
                </a:lnTo>
                <a:lnTo>
                  <a:pt x="15062" y="16473"/>
                </a:lnTo>
                <a:lnTo>
                  <a:pt x="15038" y="16546"/>
                </a:lnTo>
                <a:lnTo>
                  <a:pt x="15013" y="16570"/>
                </a:lnTo>
                <a:lnTo>
                  <a:pt x="15013" y="16643"/>
                </a:lnTo>
                <a:lnTo>
                  <a:pt x="14916" y="16570"/>
                </a:lnTo>
                <a:lnTo>
                  <a:pt x="14770" y="16424"/>
                </a:lnTo>
                <a:lnTo>
                  <a:pt x="14624" y="16254"/>
                </a:lnTo>
                <a:lnTo>
                  <a:pt x="14721" y="16132"/>
                </a:lnTo>
                <a:lnTo>
                  <a:pt x="14794" y="15986"/>
                </a:lnTo>
                <a:lnTo>
                  <a:pt x="14892" y="15865"/>
                </a:lnTo>
                <a:lnTo>
                  <a:pt x="15062" y="15621"/>
                </a:lnTo>
                <a:lnTo>
                  <a:pt x="15305" y="15305"/>
                </a:lnTo>
                <a:lnTo>
                  <a:pt x="15378" y="15232"/>
                </a:lnTo>
                <a:lnTo>
                  <a:pt x="15402" y="15159"/>
                </a:lnTo>
                <a:lnTo>
                  <a:pt x="15402" y="15062"/>
                </a:lnTo>
                <a:lnTo>
                  <a:pt x="15329" y="14965"/>
                </a:lnTo>
                <a:lnTo>
                  <a:pt x="15183" y="14819"/>
                </a:lnTo>
                <a:lnTo>
                  <a:pt x="15086" y="14673"/>
                </a:lnTo>
                <a:lnTo>
                  <a:pt x="15038" y="14624"/>
                </a:lnTo>
                <a:lnTo>
                  <a:pt x="15013" y="14575"/>
                </a:lnTo>
                <a:lnTo>
                  <a:pt x="15013" y="14551"/>
                </a:lnTo>
                <a:lnTo>
                  <a:pt x="14989" y="14454"/>
                </a:lnTo>
                <a:lnTo>
                  <a:pt x="14940" y="14405"/>
                </a:lnTo>
                <a:lnTo>
                  <a:pt x="14892" y="14356"/>
                </a:lnTo>
                <a:lnTo>
                  <a:pt x="14794" y="14332"/>
                </a:lnTo>
                <a:lnTo>
                  <a:pt x="14478" y="14308"/>
                </a:lnTo>
                <a:lnTo>
                  <a:pt x="14113" y="14283"/>
                </a:lnTo>
                <a:lnTo>
                  <a:pt x="13748" y="14210"/>
                </a:lnTo>
                <a:lnTo>
                  <a:pt x="13724" y="14089"/>
                </a:lnTo>
                <a:lnTo>
                  <a:pt x="13724" y="14016"/>
                </a:lnTo>
                <a:lnTo>
                  <a:pt x="13699" y="13821"/>
                </a:lnTo>
                <a:lnTo>
                  <a:pt x="13724" y="13602"/>
                </a:lnTo>
                <a:lnTo>
                  <a:pt x="13724" y="13456"/>
                </a:lnTo>
                <a:lnTo>
                  <a:pt x="13748" y="13505"/>
                </a:lnTo>
                <a:lnTo>
                  <a:pt x="13821" y="13529"/>
                </a:lnTo>
                <a:lnTo>
                  <a:pt x="13894" y="13553"/>
                </a:lnTo>
                <a:lnTo>
                  <a:pt x="13943" y="13553"/>
                </a:lnTo>
                <a:lnTo>
                  <a:pt x="13991" y="13529"/>
                </a:lnTo>
                <a:lnTo>
                  <a:pt x="14016" y="13505"/>
                </a:lnTo>
                <a:lnTo>
                  <a:pt x="14089" y="13432"/>
                </a:lnTo>
                <a:lnTo>
                  <a:pt x="14137" y="13480"/>
                </a:lnTo>
                <a:lnTo>
                  <a:pt x="14186" y="13505"/>
                </a:lnTo>
                <a:lnTo>
                  <a:pt x="14235" y="13529"/>
                </a:lnTo>
                <a:lnTo>
                  <a:pt x="14308" y="13505"/>
                </a:lnTo>
                <a:lnTo>
                  <a:pt x="14381" y="13480"/>
                </a:lnTo>
                <a:lnTo>
                  <a:pt x="14429" y="13407"/>
                </a:lnTo>
                <a:lnTo>
                  <a:pt x="14502" y="13456"/>
                </a:lnTo>
                <a:lnTo>
                  <a:pt x="14575" y="13480"/>
                </a:lnTo>
                <a:lnTo>
                  <a:pt x="14624" y="13480"/>
                </a:lnTo>
                <a:lnTo>
                  <a:pt x="14673" y="13456"/>
                </a:lnTo>
                <a:lnTo>
                  <a:pt x="14721" y="13432"/>
                </a:lnTo>
                <a:lnTo>
                  <a:pt x="14746" y="13383"/>
                </a:lnTo>
                <a:lnTo>
                  <a:pt x="14770" y="13261"/>
                </a:lnTo>
                <a:lnTo>
                  <a:pt x="14794" y="13164"/>
                </a:lnTo>
                <a:lnTo>
                  <a:pt x="14819" y="13115"/>
                </a:lnTo>
                <a:lnTo>
                  <a:pt x="14819" y="13042"/>
                </a:lnTo>
                <a:lnTo>
                  <a:pt x="14843" y="12969"/>
                </a:lnTo>
                <a:lnTo>
                  <a:pt x="14916" y="12945"/>
                </a:lnTo>
                <a:lnTo>
                  <a:pt x="14965" y="12921"/>
                </a:lnTo>
                <a:lnTo>
                  <a:pt x="14989" y="12872"/>
                </a:lnTo>
                <a:lnTo>
                  <a:pt x="15013" y="12799"/>
                </a:lnTo>
                <a:lnTo>
                  <a:pt x="15038" y="12750"/>
                </a:lnTo>
                <a:lnTo>
                  <a:pt x="15038" y="12702"/>
                </a:lnTo>
                <a:lnTo>
                  <a:pt x="15062" y="12580"/>
                </a:lnTo>
                <a:lnTo>
                  <a:pt x="15086" y="12458"/>
                </a:lnTo>
                <a:lnTo>
                  <a:pt x="15159" y="12239"/>
                </a:lnTo>
                <a:lnTo>
                  <a:pt x="15232" y="12093"/>
                </a:lnTo>
                <a:lnTo>
                  <a:pt x="15281" y="12020"/>
                </a:lnTo>
                <a:lnTo>
                  <a:pt x="15329" y="11923"/>
                </a:lnTo>
                <a:lnTo>
                  <a:pt x="15305" y="11826"/>
                </a:lnTo>
                <a:lnTo>
                  <a:pt x="15256" y="11728"/>
                </a:lnTo>
                <a:lnTo>
                  <a:pt x="15062" y="11534"/>
                </a:lnTo>
                <a:lnTo>
                  <a:pt x="14867" y="11315"/>
                </a:lnTo>
                <a:lnTo>
                  <a:pt x="14575" y="10974"/>
                </a:lnTo>
                <a:lnTo>
                  <a:pt x="14697" y="10828"/>
                </a:lnTo>
                <a:lnTo>
                  <a:pt x="14819" y="10682"/>
                </a:lnTo>
                <a:lnTo>
                  <a:pt x="14867" y="10633"/>
                </a:lnTo>
                <a:lnTo>
                  <a:pt x="14892" y="10706"/>
                </a:lnTo>
                <a:lnTo>
                  <a:pt x="14940" y="10731"/>
                </a:lnTo>
                <a:lnTo>
                  <a:pt x="14989" y="10779"/>
                </a:lnTo>
                <a:lnTo>
                  <a:pt x="15111" y="10779"/>
                </a:lnTo>
                <a:lnTo>
                  <a:pt x="15111" y="10828"/>
                </a:lnTo>
                <a:lnTo>
                  <a:pt x="15159" y="10877"/>
                </a:lnTo>
                <a:lnTo>
                  <a:pt x="15232" y="10925"/>
                </a:lnTo>
                <a:lnTo>
                  <a:pt x="15232" y="11023"/>
                </a:lnTo>
                <a:lnTo>
                  <a:pt x="15256" y="11120"/>
                </a:lnTo>
                <a:lnTo>
                  <a:pt x="15329" y="11193"/>
                </a:lnTo>
                <a:lnTo>
                  <a:pt x="15427" y="11217"/>
                </a:lnTo>
                <a:lnTo>
                  <a:pt x="15524" y="11193"/>
                </a:lnTo>
                <a:lnTo>
                  <a:pt x="15573" y="11120"/>
                </a:lnTo>
                <a:lnTo>
                  <a:pt x="15646" y="11023"/>
                </a:lnTo>
                <a:lnTo>
                  <a:pt x="15621" y="11096"/>
                </a:lnTo>
                <a:lnTo>
                  <a:pt x="15597" y="11169"/>
                </a:lnTo>
                <a:lnTo>
                  <a:pt x="15621" y="11217"/>
                </a:lnTo>
                <a:lnTo>
                  <a:pt x="15646" y="11290"/>
                </a:lnTo>
                <a:lnTo>
                  <a:pt x="15694" y="11315"/>
                </a:lnTo>
                <a:lnTo>
                  <a:pt x="15816" y="11315"/>
                </a:lnTo>
                <a:lnTo>
                  <a:pt x="15889" y="11266"/>
                </a:lnTo>
                <a:lnTo>
                  <a:pt x="15938" y="11217"/>
                </a:lnTo>
                <a:lnTo>
                  <a:pt x="15962" y="11217"/>
                </a:lnTo>
                <a:lnTo>
                  <a:pt x="16108" y="11071"/>
                </a:lnTo>
                <a:lnTo>
                  <a:pt x="16181" y="11047"/>
                </a:lnTo>
                <a:lnTo>
                  <a:pt x="16254" y="10998"/>
                </a:lnTo>
                <a:lnTo>
                  <a:pt x="16327" y="10998"/>
                </a:lnTo>
                <a:lnTo>
                  <a:pt x="16424" y="10974"/>
                </a:lnTo>
                <a:lnTo>
                  <a:pt x="16497" y="10925"/>
                </a:lnTo>
                <a:lnTo>
                  <a:pt x="16765" y="10828"/>
                </a:lnTo>
                <a:lnTo>
                  <a:pt x="17057" y="10731"/>
                </a:lnTo>
                <a:lnTo>
                  <a:pt x="17154" y="10682"/>
                </a:lnTo>
                <a:lnTo>
                  <a:pt x="17203" y="10609"/>
                </a:lnTo>
                <a:lnTo>
                  <a:pt x="17227" y="10585"/>
                </a:lnTo>
                <a:lnTo>
                  <a:pt x="17252" y="10463"/>
                </a:lnTo>
                <a:lnTo>
                  <a:pt x="17300" y="10317"/>
                </a:lnTo>
                <a:lnTo>
                  <a:pt x="17300" y="10049"/>
                </a:lnTo>
                <a:lnTo>
                  <a:pt x="17325" y="9855"/>
                </a:lnTo>
                <a:lnTo>
                  <a:pt x="17349" y="9709"/>
                </a:lnTo>
                <a:lnTo>
                  <a:pt x="17373" y="9563"/>
                </a:lnTo>
                <a:lnTo>
                  <a:pt x="17398" y="9417"/>
                </a:lnTo>
                <a:close/>
                <a:moveTo>
                  <a:pt x="17568" y="8954"/>
                </a:moveTo>
                <a:lnTo>
                  <a:pt x="17325" y="8979"/>
                </a:lnTo>
                <a:lnTo>
                  <a:pt x="17130" y="9027"/>
                </a:lnTo>
                <a:lnTo>
                  <a:pt x="17057" y="9076"/>
                </a:lnTo>
                <a:lnTo>
                  <a:pt x="17008" y="9173"/>
                </a:lnTo>
                <a:lnTo>
                  <a:pt x="16960" y="9271"/>
                </a:lnTo>
                <a:lnTo>
                  <a:pt x="16911" y="9392"/>
                </a:lnTo>
                <a:lnTo>
                  <a:pt x="16887" y="9660"/>
                </a:lnTo>
                <a:lnTo>
                  <a:pt x="16862" y="9782"/>
                </a:lnTo>
                <a:lnTo>
                  <a:pt x="16838" y="9928"/>
                </a:lnTo>
                <a:lnTo>
                  <a:pt x="16814" y="10147"/>
                </a:lnTo>
                <a:lnTo>
                  <a:pt x="16789" y="10341"/>
                </a:lnTo>
                <a:lnTo>
                  <a:pt x="16570" y="10439"/>
                </a:lnTo>
                <a:lnTo>
                  <a:pt x="16351" y="10536"/>
                </a:lnTo>
                <a:lnTo>
                  <a:pt x="16157" y="10414"/>
                </a:lnTo>
                <a:lnTo>
                  <a:pt x="15889" y="10220"/>
                </a:lnTo>
                <a:lnTo>
                  <a:pt x="15792" y="10147"/>
                </a:lnTo>
                <a:lnTo>
                  <a:pt x="15573" y="10001"/>
                </a:lnTo>
                <a:lnTo>
                  <a:pt x="15451" y="9928"/>
                </a:lnTo>
                <a:lnTo>
                  <a:pt x="15305" y="9903"/>
                </a:lnTo>
                <a:lnTo>
                  <a:pt x="15208" y="9879"/>
                </a:lnTo>
                <a:lnTo>
                  <a:pt x="15135" y="9903"/>
                </a:lnTo>
                <a:lnTo>
                  <a:pt x="14989" y="9976"/>
                </a:lnTo>
                <a:lnTo>
                  <a:pt x="14843" y="10074"/>
                </a:lnTo>
                <a:lnTo>
                  <a:pt x="14624" y="10293"/>
                </a:lnTo>
                <a:lnTo>
                  <a:pt x="14502" y="10414"/>
                </a:lnTo>
                <a:lnTo>
                  <a:pt x="14332" y="10609"/>
                </a:lnTo>
                <a:lnTo>
                  <a:pt x="14162" y="10779"/>
                </a:lnTo>
                <a:lnTo>
                  <a:pt x="14113" y="10828"/>
                </a:lnTo>
                <a:lnTo>
                  <a:pt x="14089" y="10877"/>
                </a:lnTo>
                <a:lnTo>
                  <a:pt x="14064" y="10950"/>
                </a:lnTo>
                <a:lnTo>
                  <a:pt x="14089" y="11023"/>
                </a:lnTo>
                <a:lnTo>
                  <a:pt x="14137" y="11120"/>
                </a:lnTo>
                <a:lnTo>
                  <a:pt x="14186" y="11217"/>
                </a:lnTo>
                <a:lnTo>
                  <a:pt x="14332" y="11412"/>
                </a:lnTo>
                <a:lnTo>
                  <a:pt x="14454" y="11534"/>
                </a:lnTo>
                <a:lnTo>
                  <a:pt x="14478" y="11607"/>
                </a:lnTo>
                <a:lnTo>
                  <a:pt x="14648" y="11801"/>
                </a:lnTo>
                <a:lnTo>
                  <a:pt x="14819" y="11996"/>
                </a:lnTo>
                <a:lnTo>
                  <a:pt x="14721" y="12166"/>
                </a:lnTo>
                <a:lnTo>
                  <a:pt x="14721" y="12191"/>
                </a:lnTo>
                <a:lnTo>
                  <a:pt x="14648" y="12361"/>
                </a:lnTo>
                <a:lnTo>
                  <a:pt x="14600" y="12531"/>
                </a:lnTo>
                <a:lnTo>
                  <a:pt x="14381" y="12556"/>
                </a:lnTo>
                <a:lnTo>
                  <a:pt x="14162" y="12580"/>
                </a:lnTo>
                <a:lnTo>
                  <a:pt x="14040" y="12604"/>
                </a:lnTo>
                <a:lnTo>
                  <a:pt x="13991" y="12604"/>
                </a:lnTo>
                <a:lnTo>
                  <a:pt x="13845" y="12653"/>
                </a:lnTo>
                <a:lnTo>
                  <a:pt x="13675" y="12677"/>
                </a:lnTo>
                <a:lnTo>
                  <a:pt x="13553" y="12750"/>
                </a:lnTo>
                <a:lnTo>
                  <a:pt x="13456" y="12823"/>
                </a:lnTo>
                <a:lnTo>
                  <a:pt x="13407" y="12872"/>
                </a:lnTo>
                <a:lnTo>
                  <a:pt x="13334" y="12945"/>
                </a:lnTo>
                <a:lnTo>
                  <a:pt x="13310" y="13018"/>
                </a:lnTo>
                <a:lnTo>
                  <a:pt x="13286" y="13164"/>
                </a:lnTo>
                <a:lnTo>
                  <a:pt x="13286" y="13213"/>
                </a:lnTo>
                <a:lnTo>
                  <a:pt x="13237" y="13699"/>
                </a:lnTo>
                <a:lnTo>
                  <a:pt x="13237" y="13748"/>
                </a:lnTo>
                <a:lnTo>
                  <a:pt x="13237" y="13918"/>
                </a:lnTo>
                <a:lnTo>
                  <a:pt x="13237" y="14113"/>
                </a:lnTo>
                <a:lnTo>
                  <a:pt x="13286" y="14283"/>
                </a:lnTo>
                <a:lnTo>
                  <a:pt x="13310" y="14356"/>
                </a:lnTo>
                <a:lnTo>
                  <a:pt x="13383" y="14405"/>
                </a:lnTo>
                <a:lnTo>
                  <a:pt x="13407" y="14502"/>
                </a:lnTo>
                <a:lnTo>
                  <a:pt x="13480" y="14551"/>
                </a:lnTo>
                <a:lnTo>
                  <a:pt x="13724" y="14648"/>
                </a:lnTo>
                <a:lnTo>
                  <a:pt x="13991" y="14697"/>
                </a:lnTo>
                <a:lnTo>
                  <a:pt x="14259" y="14746"/>
                </a:lnTo>
                <a:lnTo>
                  <a:pt x="14527" y="14770"/>
                </a:lnTo>
                <a:lnTo>
                  <a:pt x="14673" y="14770"/>
                </a:lnTo>
                <a:lnTo>
                  <a:pt x="14697" y="14867"/>
                </a:lnTo>
                <a:lnTo>
                  <a:pt x="14721" y="14916"/>
                </a:lnTo>
                <a:lnTo>
                  <a:pt x="14819" y="15038"/>
                </a:lnTo>
                <a:lnTo>
                  <a:pt x="14916" y="15184"/>
                </a:lnTo>
                <a:lnTo>
                  <a:pt x="14746" y="15330"/>
                </a:lnTo>
                <a:lnTo>
                  <a:pt x="14624" y="15500"/>
                </a:lnTo>
                <a:lnTo>
                  <a:pt x="14575" y="15573"/>
                </a:lnTo>
                <a:lnTo>
                  <a:pt x="14381" y="15816"/>
                </a:lnTo>
                <a:lnTo>
                  <a:pt x="14332" y="15865"/>
                </a:lnTo>
                <a:lnTo>
                  <a:pt x="14235" y="15986"/>
                </a:lnTo>
                <a:lnTo>
                  <a:pt x="14210" y="16059"/>
                </a:lnTo>
                <a:lnTo>
                  <a:pt x="14186" y="16108"/>
                </a:lnTo>
                <a:lnTo>
                  <a:pt x="14210" y="16230"/>
                </a:lnTo>
                <a:lnTo>
                  <a:pt x="14210" y="16303"/>
                </a:lnTo>
                <a:lnTo>
                  <a:pt x="14235" y="16376"/>
                </a:lnTo>
                <a:lnTo>
                  <a:pt x="14283" y="16522"/>
                </a:lnTo>
                <a:lnTo>
                  <a:pt x="14381" y="16643"/>
                </a:lnTo>
                <a:lnTo>
                  <a:pt x="14478" y="16765"/>
                </a:lnTo>
                <a:lnTo>
                  <a:pt x="14527" y="16789"/>
                </a:lnTo>
                <a:lnTo>
                  <a:pt x="14794" y="17081"/>
                </a:lnTo>
                <a:lnTo>
                  <a:pt x="15111" y="17349"/>
                </a:lnTo>
                <a:lnTo>
                  <a:pt x="15183" y="17373"/>
                </a:lnTo>
                <a:lnTo>
                  <a:pt x="15232" y="17398"/>
                </a:lnTo>
                <a:lnTo>
                  <a:pt x="15305" y="17373"/>
                </a:lnTo>
                <a:lnTo>
                  <a:pt x="15354" y="17373"/>
                </a:lnTo>
                <a:lnTo>
                  <a:pt x="15475" y="17349"/>
                </a:lnTo>
                <a:lnTo>
                  <a:pt x="15621" y="17300"/>
                </a:lnTo>
                <a:lnTo>
                  <a:pt x="15840" y="17154"/>
                </a:lnTo>
                <a:lnTo>
                  <a:pt x="15865" y="17130"/>
                </a:lnTo>
                <a:lnTo>
                  <a:pt x="16132" y="16911"/>
                </a:lnTo>
                <a:lnTo>
                  <a:pt x="16376" y="16668"/>
                </a:lnTo>
                <a:lnTo>
                  <a:pt x="16546" y="16741"/>
                </a:lnTo>
                <a:lnTo>
                  <a:pt x="16570" y="16765"/>
                </a:lnTo>
                <a:lnTo>
                  <a:pt x="16619" y="16789"/>
                </a:lnTo>
                <a:lnTo>
                  <a:pt x="16765" y="16862"/>
                </a:lnTo>
                <a:lnTo>
                  <a:pt x="16935" y="16887"/>
                </a:lnTo>
                <a:lnTo>
                  <a:pt x="16935" y="16960"/>
                </a:lnTo>
                <a:lnTo>
                  <a:pt x="16960" y="17033"/>
                </a:lnTo>
                <a:lnTo>
                  <a:pt x="17008" y="17276"/>
                </a:lnTo>
                <a:lnTo>
                  <a:pt x="17033" y="17495"/>
                </a:lnTo>
                <a:lnTo>
                  <a:pt x="17033" y="17617"/>
                </a:lnTo>
                <a:lnTo>
                  <a:pt x="17033" y="17738"/>
                </a:lnTo>
                <a:lnTo>
                  <a:pt x="17033" y="17860"/>
                </a:lnTo>
                <a:lnTo>
                  <a:pt x="17081" y="17982"/>
                </a:lnTo>
                <a:lnTo>
                  <a:pt x="17179" y="18079"/>
                </a:lnTo>
                <a:lnTo>
                  <a:pt x="17203" y="18103"/>
                </a:lnTo>
                <a:lnTo>
                  <a:pt x="17276" y="18152"/>
                </a:lnTo>
                <a:lnTo>
                  <a:pt x="17398" y="18201"/>
                </a:lnTo>
                <a:lnTo>
                  <a:pt x="17592" y="18225"/>
                </a:lnTo>
                <a:lnTo>
                  <a:pt x="17714" y="18201"/>
                </a:lnTo>
                <a:lnTo>
                  <a:pt x="18152" y="18201"/>
                </a:lnTo>
                <a:lnTo>
                  <a:pt x="18541" y="18176"/>
                </a:lnTo>
                <a:lnTo>
                  <a:pt x="18614" y="18176"/>
                </a:lnTo>
                <a:lnTo>
                  <a:pt x="18687" y="18128"/>
                </a:lnTo>
                <a:lnTo>
                  <a:pt x="18736" y="18055"/>
                </a:lnTo>
                <a:lnTo>
                  <a:pt x="18760" y="17982"/>
                </a:lnTo>
                <a:lnTo>
                  <a:pt x="18833" y="17860"/>
                </a:lnTo>
                <a:lnTo>
                  <a:pt x="18882" y="17738"/>
                </a:lnTo>
                <a:lnTo>
                  <a:pt x="18931" y="17471"/>
                </a:lnTo>
                <a:lnTo>
                  <a:pt x="18931" y="17349"/>
                </a:lnTo>
                <a:lnTo>
                  <a:pt x="18931" y="17325"/>
                </a:lnTo>
                <a:lnTo>
                  <a:pt x="18979" y="17081"/>
                </a:lnTo>
                <a:lnTo>
                  <a:pt x="19004" y="16838"/>
                </a:lnTo>
                <a:lnTo>
                  <a:pt x="19125" y="16814"/>
                </a:lnTo>
                <a:lnTo>
                  <a:pt x="19223" y="16789"/>
                </a:lnTo>
                <a:lnTo>
                  <a:pt x="19369" y="16741"/>
                </a:lnTo>
                <a:lnTo>
                  <a:pt x="19466" y="16692"/>
                </a:lnTo>
                <a:lnTo>
                  <a:pt x="19661" y="16838"/>
                </a:lnTo>
                <a:lnTo>
                  <a:pt x="19758" y="16911"/>
                </a:lnTo>
                <a:lnTo>
                  <a:pt x="20074" y="17130"/>
                </a:lnTo>
                <a:lnTo>
                  <a:pt x="20391" y="17349"/>
                </a:lnTo>
                <a:lnTo>
                  <a:pt x="20464" y="17398"/>
                </a:lnTo>
                <a:lnTo>
                  <a:pt x="20512" y="17398"/>
                </a:lnTo>
                <a:lnTo>
                  <a:pt x="20585" y="17373"/>
                </a:lnTo>
                <a:lnTo>
                  <a:pt x="20658" y="17349"/>
                </a:lnTo>
                <a:lnTo>
                  <a:pt x="20707" y="17276"/>
                </a:lnTo>
                <a:lnTo>
                  <a:pt x="20756" y="17203"/>
                </a:lnTo>
                <a:lnTo>
                  <a:pt x="20999" y="16984"/>
                </a:lnTo>
                <a:lnTo>
                  <a:pt x="21145" y="16814"/>
                </a:lnTo>
                <a:lnTo>
                  <a:pt x="21413" y="16570"/>
                </a:lnTo>
                <a:lnTo>
                  <a:pt x="21632" y="16278"/>
                </a:lnTo>
                <a:lnTo>
                  <a:pt x="21680" y="16230"/>
                </a:lnTo>
                <a:lnTo>
                  <a:pt x="21680" y="16157"/>
                </a:lnTo>
                <a:lnTo>
                  <a:pt x="21680" y="16084"/>
                </a:lnTo>
                <a:lnTo>
                  <a:pt x="21656" y="15986"/>
                </a:lnTo>
                <a:lnTo>
                  <a:pt x="21486" y="15670"/>
                </a:lnTo>
                <a:lnTo>
                  <a:pt x="21267" y="15403"/>
                </a:lnTo>
                <a:lnTo>
                  <a:pt x="21145" y="15232"/>
                </a:lnTo>
                <a:lnTo>
                  <a:pt x="20975" y="15086"/>
                </a:lnTo>
                <a:lnTo>
                  <a:pt x="21096" y="14867"/>
                </a:lnTo>
                <a:lnTo>
                  <a:pt x="21169" y="14648"/>
                </a:lnTo>
                <a:lnTo>
                  <a:pt x="21291" y="14673"/>
                </a:lnTo>
                <a:lnTo>
                  <a:pt x="21510" y="14648"/>
                </a:lnTo>
                <a:lnTo>
                  <a:pt x="21753" y="14648"/>
                </a:lnTo>
                <a:lnTo>
                  <a:pt x="21997" y="14624"/>
                </a:lnTo>
                <a:lnTo>
                  <a:pt x="22264" y="14600"/>
                </a:lnTo>
                <a:lnTo>
                  <a:pt x="22362" y="14551"/>
                </a:lnTo>
                <a:lnTo>
                  <a:pt x="22410" y="14478"/>
                </a:lnTo>
                <a:lnTo>
                  <a:pt x="22459" y="14429"/>
                </a:lnTo>
                <a:lnTo>
                  <a:pt x="22508" y="14381"/>
                </a:lnTo>
                <a:lnTo>
                  <a:pt x="22532" y="14332"/>
                </a:lnTo>
                <a:lnTo>
                  <a:pt x="22532" y="14259"/>
                </a:lnTo>
                <a:lnTo>
                  <a:pt x="22532" y="13845"/>
                </a:lnTo>
                <a:lnTo>
                  <a:pt x="22532" y="13456"/>
                </a:lnTo>
                <a:lnTo>
                  <a:pt x="22508" y="13067"/>
                </a:lnTo>
                <a:lnTo>
                  <a:pt x="22508" y="13018"/>
                </a:lnTo>
                <a:lnTo>
                  <a:pt x="22459" y="12945"/>
                </a:lnTo>
                <a:lnTo>
                  <a:pt x="22410" y="12921"/>
                </a:lnTo>
                <a:lnTo>
                  <a:pt x="22362" y="12896"/>
                </a:lnTo>
                <a:lnTo>
                  <a:pt x="22313" y="12823"/>
                </a:lnTo>
                <a:lnTo>
                  <a:pt x="22264" y="12750"/>
                </a:lnTo>
                <a:lnTo>
                  <a:pt x="22118" y="12677"/>
                </a:lnTo>
                <a:lnTo>
                  <a:pt x="21948" y="12629"/>
                </a:lnTo>
                <a:lnTo>
                  <a:pt x="21802" y="12604"/>
                </a:lnTo>
                <a:lnTo>
                  <a:pt x="21778" y="12604"/>
                </a:lnTo>
                <a:lnTo>
                  <a:pt x="21510" y="12556"/>
                </a:lnTo>
                <a:lnTo>
                  <a:pt x="21218" y="12556"/>
                </a:lnTo>
                <a:lnTo>
                  <a:pt x="21169" y="12337"/>
                </a:lnTo>
                <a:lnTo>
                  <a:pt x="21169" y="12288"/>
                </a:lnTo>
                <a:lnTo>
                  <a:pt x="21121" y="12093"/>
                </a:lnTo>
                <a:lnTo>
                  <a:pt x="21048" y="11923"/>
                </a:lnTo>
                <a:lnTo>
                  <a:pt x="21121" y="11826"/>
                </a:lnTo>
                <a:lnTo>
                  <a:pt x="21145" y="11777"/>
                </a:lnTo>
                <a:lnTo>
                  <a:pt x="21242" y="11655"/>
                </a:lnTo>
                <a:lnTo>
                  <a:pt x="21413" y="11412"/>
                </a:lnTo>
                <a:lnTo>
                  <a:pt x="21607" y="11169"/>
                </a:lnTo>
                <a:lnTo>
                  <a:pt x="21656" y="11120"/>
                </a:lnTo>
                <a:lnTo>
                  <a:pt x="21680" y="11071"/>
                </a:lnTo>
                <a:lnTo>
                  <a:pt x="21680" y="10998"/>
                </a:lnTo>
                <a:lnTo>
                  <a:pt x="21680" y="10950"/>
                </a:lnTo>
                <a:lnTo>
                  <a:pt x="21656" y="10925"/>
                </a:lnTo>
                <a:lnTo>
                  <a:pt x="21680" y="10901"/>
                </a:lnTo>
                <a:lnTo>
                  <a:pt x="21656" y="10804"/>
                </a:lnTo>
                <a:lnTo>
                  <a:pt x="21632" y="10731"/>
                </a:lnTo>
                <a:lnTo>
                  <a:pt x="21510" y="10609"/>
                </a:lnTo>
                <a:lnTo>
                  <a:pt x="21486" y="10560"/>
                </a:lnTo>
                <a:lnTo>
                  <a:pt x="21315" y="10390"/>
                </a:lnTo>
                <a:lnTo>
                  <a:pt x="21145" y="10244"/>
                </a:lnTo>
                <a:lnTo>
                  <a:pt x="21145" y="10220"/>
                </a:lnTo>
                <a:lnTo>
                  <a:pt x="21023" y="10122"/>
                </a:lnTo>
                <a:lnTo>
                  <a:pt x="20877" y="10001"/>
                </a:lnTo>
                <a:lnTo>
                  <a:pt x="20731" y="9928"/>
                </a:lnTo>
                <a:lnTo>
                  <a:pt x="20634" y="9903"/>
                </a:lnTo>
                <a:lnTo>
                  <a:pt x="20561" y="9879"/>
                </a:lnTo>
                <a:lnTo>
                  <a:pt x="20488" y="9903"/>
                </a:lnTo>
                <a:lnTo>
                  <a:pt x="20464" y="9903"/>
                </a:lnTo>
                <a:lnTo>
                  <a:pt x="20391" y="9928"/>
                </a:lnTo>
                <a:lnTo>
                  <a:pt x="20220" y="10001"/>
                </a:lnTo>
                <a:lnTo>
                  <a:pt x="20074" y="10098"/>
                </a:lnTo>
                <a:lnTo>
                  <a:pt x="19807" y="10293"/>
                </a:lnTo>
                <a:lnTo>
                  <a:pt x="19709" y="10341"/>
                </a:lnTo>
                <a:lnTo>
                  <a:pt x="19515" y="10487"/>
                </a:lnTo>
                <a:lnTo>
                  <a:pt x="19296" y="10390"/>
                </a:lnTo>
                <a:lnTo>
                  <a:pt x="19052" y="10341"/>
                </a:lnTo>
                <a:lnTo>
                  <a:pt x="19004" y="10098"/>
                </a:lnTo>
                <a:lnTo>
                  <a:pt x="19028" y="10025"/>
                </a:lnTo>
                <a:lnTo>
                  <a:pt x="19004" y="9976"/>
                </a:lnTo>
                <a:lnTo>
                  <a:pt x="18979" y="9903"/>
                </a:lnTo>
                <a:lnTo>
                  <a:pt x="18955" y="9782"/>
                </a:lnTo>
                <a:lnTo>
                  <a:pt x="18931" y="9563"/>
                </a:lnTo>
                <a:lnTo>
                  <a:pt x="18882" y="9319"/>
                </a:lnTo>
                <a:lnTo>
                  <a:pt x="18906" y="9246"/>
                </a:lnTo>
                <a:lnTo>
                  <a:pt x="18906" y="9149"/>
                </a:lnTo>
                <a:lnTo>
                  <a:pt x="18882" y="9100"/>
                </a:lnTo>
                <a:lnTo>
                  <a:pt x="18833" y="9052"/>
                </a:lnTo>
                <a:lnTo>
                  <a:pt x="18785" y="9027"/>
                </a:lnTo>
                <a:lnTo>
                  <a:pt x="18712" y="9003"/>
                </a:lnTo>
                <a:lnTo>
                  <a:pt x="18444" y="8979"/>
                </a:lnTo>
                <a:lnTo>
                  <a:pt x="17957" y="8979"/>
                </a:lnTo>
                <a:lnTo>
                  <a:pt x="17836" y="8954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5" name="Google Shape;2195;p48"/>
          <p:cNvSpPr/>
          <p:nvPr/>
        </p:nvSpPr>
        <p:spPr>
          <a:xfrm>
            <a:off x="8019684" y="4241755"/>
            <a:ext cx="473957" cy="659427"/>
          </a:xfrm>
          <a:custGeom>
            <a:avLst/>
            <a:gdLst/>
            <a:ahLst/>
            <a:cxnLst/>
            <a:rect l="l" t="t" r="r" b="b"/>
            <a:pathLst>
              <a:path w="13554" h="18858" extrusionOk="0">
                <a:moveTo>
                  <a:pt x="7032" y="462"/>
                </a:moveTo>
                <a:lnTo>
                  <a:pt x="7300" y="487"/>
                </a:lnTo>
                <a:lnTo>
                  <a:pt x="7592" y="511"/>
                </a:lnTo>
                <a:lnTo>
                  <a:pt x="7860" y="560"/>
                </a:lnTo>
                <a:lnTo>
                  <a:pt x="8127" y="633"/>
                </a:lnTo>
                <a:lnTo>
                  <a:pt x="8395" y="706"/>
                </a:lnTo>
                <a:lnTo>
                  <a:pt x="8662" y="803"/>
                </a:lnTo>
                <a:lnTo>
                  <a:pt x="8906" y="925"/>
                </a:lnTo>
                <a:lnTo>
                  <a:pt x="9173" y="1046"/>
                </a:lnTo>
                <a:lnTo>
                  <a:pt x="9417" y="1168"/>
                </a:lnTo>
                <a:lnTo>
                  <a:pt x="9636" y="1338"/>
                </a:lnTo>
                <a:lnTo>
                  <a:pt x="9879" y="1484"/>
                </a:lnTo>
                <a:lnTo>
                  <a:pt x="10074" y="1679"/>
                </a:lnTo>
                <a:lnTo>
                  <a:pt x="10293" y="1849"/>
                </a:lnTo>
                <a:lnTo>
                  <a:pt x="10487" y="2068"/>
                </a:lnTo>
                <a:lnTo>
                  <a:pt x="10731" y="2336"/>
                </a:lnTo>
                <a:lnTo>
                  <a:pt x="10950" y="2652"/>
                </a:lnTo>
                <a:lnTo>
                  <a:pt x="11144" y="2969"/>
                </a:lnTo>
                <a:lnTo>
                  <a:pt x="11290" y="3285"/>
                </a:lnTo>
                <a:lnTo>
                  <a:pt x="11412" y="3626"/>
                </a:lnTo>
                <a:lnTo>
                  <a:pt x="11509" y="3966"/>
                </a:lnTo>
                <a:lnTo>
                  <a:pt x="11582" y="4331"/>
                </a:lnTo>
                <a:lnTo>
                  <a:pt x="11607" y="4721"/>
                </a:lnTo>
                <a:lnTo>
                  <a:pt x="11631" y="5378"/>
                </a:lnTo>
                <a:lnTo>
                  <a:pt x="11655" y="6059"/>
                </a:lnTo>
                <a:lnTo>
                  <a:pt x="11680" y="6716"/>
                </a:lnTo>
                <a:lnTo>
                  <a:pt x="11704" y="7057"/>
                </a:lnTo>
                <a:lnTo>
                  <a:pt x="11753" y="7397"/>
                </a:lnTo>
                <a:lnTo>
                  <a:pt x="10706" y="7397"/>
                </a:lnTo>
                <a:lnTo>
                  <a:pt x="10682" y="6327"/>
                </a:lnTo>
                <a:lnTo>
                  <a:pt x="10682" y="5767"/>
                </a:lnTo>
                <a:lnTo>
                  <a:pt x="10658" y="5232"/>
                </a:lnTo>
                <a:lnTo>
                  <a:pt x="10585" y="4672"/>
                </a:lnTo>
                <a:lnTo>
                  <a:pt x="10512" y="4429"/>
                </a:lnTo>
                <a:lnTo>
                  <a:pt x="10463" y="4161"/>
                </a:lnTo>
                <a:lnTo>
                  <a:pt x="10366" y="3893"/>
                </a:lnTo>
                <a:lnTo>
                  <a:pt x="10268" y="3650"/>
                </a:lnTo>
                <a:lnTo>
                  <a:pt x="10147" y="3407"/>
                </a:lnTo>
                <a:lnTo>
                  <a:pt x="10001" y="3163"/>
                </a:lnTo>
                <a:lnTo>
                  <a:pt x="9879" y="2993"/>
                </a:lnTo>
                <a:lnTo>
                  <a:pt x="9733" y="2823"/>
                </a:lnTo>
                <a:lnTo>
                  <a:pt x="9587" y="2652"/>
                </a:lnTo>
                <a:lnTo>
                  <a:pt x="9417" y="2506"/>
                </a:lnTo>
                <a:lnTo>
                  <a:pt x="9052" y="2263"/>
                </a:lnTo>
                <a:lnTo>
                  <a:pt x="8662" y="2044"/>
                </a:lnTo>
                <a:lnTo>
                  <a:pt x="8273" y="1874"/>
                </a:lnTo>
                <a:lnTo>
                  <a:pt x="7835" y="1728"/>
                </a:lnTo>
                <a:lnTo>
                  <a:pt x="7397" y="1630"/>
                </a:lnTo>
                <a:lnTo>
                  <a:pt x="6959" y="1582"/>
                </a:lnTo>
                <a:lnTo>
                  <a:pt x="6521" y="1582"/>
                </a:lnTo>
                <a:lnTo>
                  <a:pt x="6083" y="1630"/>
                </a:lnTo>
                <a:lnTo>
                  <a:pt x="5670" y="1728"/>
                </a:lnTo>
                <a:lnTo>
                  <a:pt x="5232" y="1898"/>
                </a:lnTo>
                <a:lnTo>
                  <a:pt x="4842" y="2093"/>
                </a:lnTo>
                <a:lnTo>
                  <a:pt x="4477" y="2336"/>
                </a:lnTo>
                <a:lnTo>
                  <a:pt x="4307" y="2482"/>
                </a:lnTo>
                <a:lnTo>
                  <a:pt x="4161" y="2628"/>
                </a:lnTo>
                <a:lnTo>
                  <a:pt x="4015" y="2798"/>
                </a:lnTo>
                <a:lnTo>
                  <a:pt x="3869" y="2969"/>
                </a:lnTo>
                <a:lnTo>
                  <a:pt x="3723" y="3212"/>
                </a:lnTo>
                <a:lnTo>
                  <a:pt x="3577" y="3455"/>
                </a:lnTo>
                <a:lnTo>
                  <a:pt x="3455" y="3699"/>
                </a:lnTo>
                <a:lnTo>
                  <a:pt x="3358" y="3966"/>
                </a:lnTo>
                <a:lnTo>
                  <a:pt x="3261" y="4234"/>
                </a:lnTo>
                <a:lnTo>
                  <a:pt x="3188" y="4502"/>
                </a:lnTo>
                <a:lnTo>
                  <a:pt x="3090" y="5086"/>
                </a:lnTo>
                <a:lnTo>
                  <a:pt x="3017" y="5645"/>
                </a:lnTo>
                <a:lnTo>
                  <a:pt x="2993" y="6229"/>
                </a:lnTo>
                <a:lnTo>
                  <a:pt x="2969" y="6789"/>
                </a:lnTo>
                <a:lnTo>
                  <a:pt x="2993" y="7349"/>
                </a:lnTo>
                <a:lnTo>
                  <a:pt x="2993" y="7397"/>
                </a:lnTo>
                <a:lnTo>
                  <a:pt x="2385" y="7373"/>
                </a:lnTo>
                <a:lnTo>
                  <a:pt x="1776" y="7397"/>
                </a:lnTo>
                <a:lnTo>
                  <a:pt x="1801" y="7324"/>
                </a:lnTo>
                <a:lnTo>
                  <a:pt x="1825" y="7227"/>
                </a:lnTo>
                <a:lnTo>
                  <a:pt x="1752" y="6692"/>
                </a:lnTo>
                <a:lnTo>
                  <a:pt x="1752" y="6132"/>
                </a:lnTo>
                <a:lnTo>
                  <a:pt x="1801" y="5572"/>
                </a:lnTo>
                <a:lnTo>
                  <a:pt x="1874" y="5037"/>
                </a:lnTo>
                <a:lnTo>
                  <a:pt x="1995" y="4477"/>
                </a:lnTo>
                <a:lnTo>
                  <a:pt x="2141" y="3942"/>
                </a:lnTo>
                <a:lnTo>
                  <a:pt x="2336" y="3431"/>
                </a:lnTo>
                <a:lnTo>
                  <a:pt x="2555" y="2944"/>
                </a:lnTo>
                <a:lnTo>
                  <a:pt x="2701" y="2652"/>
                </a:lnTo>
                <a:lnTo>
                  <a:pt x="2871" y="2409"/>
                </a:lnTo>
                <a:lnTo>
                  <a:pt x="3066" y="2166"/>
                </a:lnTo>
                <a:lnTo>
                  <a:pt x="3261" y="1922"/>
                </a:lnTo>
                <a:lnTo>
                  <a:pt x="3455" y="1728"/>
                </a:lnTo>
                <a:lnTo>
                  <a:pt x="3699" y="1533"/>
                </a:lnTo>
                <a:lnTo>
                  <a:pt x="3918" y="1363"/>
                </a:lnTo>
                <a:lnTo>
                  <a:pt x="4185" y="1192"/>
                </a:lnTo>
                <a:lnTo>
                  <a:pt x="4429" y="1046"/>
                </a:lnTo>
                <a:lnTo>
                  <a:pt x="4696" y="925"/>
                </a:lnTo>
                <a:lnTo>
                  <a:pt x="4988" y="803"/>
                </a:lnTo>
                <a:lnTo>
                  <a:pt x="5280" y="706"/>
                </a:lnTo>
                <a:lnTo>
                  <a:pt x="5572" y="633"/>
                </a:lnTo>
                <a:lnTo>
                  <a:pt x="5864" y="560"/>
                </a:lnTo>
                <a:lnTo>
                  <a:pt x="6156" y="511"/>
                </a:lnTo>
                <a:lnTo>
                  <a:pt x="6473" y="487"/>
                </a:lnTo>
                <a:lnTo>
                  <a:pt x="6740" y="462"/>
                </a:lnTo>
                <a:close/>
                <a:moveTo>
                  <a:pt x="6838" y="2020"/>
                </a:moveTo>
                <a:lnTo>
                  <a:pt x="7251" y="2044"/>
                </a:lnTo>
                <a:lnTo>
                  <a:pt x="7665" y="2117"/>
                </a:lnTo>
                <a:lnTo>
                  <a:pt x="8054" y="2239"/>
                </a:lnTo>
                <a:lnTo>
                  <a:pt x="8443" y="2409"/>
                </a:lnTo>
                <a:lnTo>
                  <a:pt x="8808" y="2628"/>
                </a:lnTo>
                <a:lnTo>
                  <a:pt x="9149" y="2871"/>
                </a:lnTo>
                <a:lnTo>
                  <a:pt x="9441" y="3163"/>
                </a:lnTo>
                <a:lnTo>
                  <a:pt x="9587" y="3334"/>
                </a:lnTo>
                <a:lnTo>
                  <a:pt x="9709" y="3504"/>
                </a:lnTo>
                <a:lnTo>
                  <a:pt x="9830" y="3723"/>
                </a:lnTo>
                <a:lnTo>
                  <a:pt x="9928" y="3942"/>
                </a:lnTo>
                <a:lnTo>
                  <a:pt x="10025" y="4161"/>
                </a:lnTo>
                <a:lnTo>
                  <a:pt x="10098" y="4404"/>
                </a:lnTo>
                <a:lnTo>
                  <a:pt x="10195" y="4891"/>
                </a:lnTo>
                <a:lnTo>
                  <a:pt x="10244" y="5402"/>
                </a:lnTo>
                <a:lnTo>
                  <a:pt x="10268" y="5913"/>
                </a:lnTo>
                <a:lnTo>
                  <a:pt x="10268" y="6424"/>
                </a:lnTo>
                <a:lnTo>
                  <a:pt x="10268" y="7422"/>
                </a:lnTo>
                <a:lnTo>
                  <a:pt x="6862" y="7422"/>
                </a:lnTo>
                <a:lnTo>
                  <a:pt x="5402" y="7397"/>
                </a:lnTo>
                <a:lnTo>
                  <a:pt x="3309" y="7397"/>
                </a:lnTo>
                <a:lnTo>
                  <a:pt x="3382" y="6911"/>
                </a:lnTo>
                <a:lnTo>
                  <a:pt x="3455" y="6400"/>
                </a:lnTo>
                <a:lnTo>
                  <a:pt x="3528" y="5426"/>
                </a:lnTo>
                <a:lnTo>
                  <a:pt x="3577" y="4940"/>
                </a:lnTo>
                <a:lnTo>
                  <a:pt x="3674" y="4453"/>
                </a:lnTo>
                <a:lnTo>
                  <a:pt x="3747" y="4234"/>
                </a:lnTo>
                <a:lnTo>
                  <a:pt x="3820" y="3991"/>
                </a:lnTo>
                <a:lnTo>
                  <a:pt x="3918" y="3747"/>
                </a:lnTo>
                <a:lnTo>
                  <a:pt x="4039" y="3528"/>
                </a:lnTo>
                <a:lnTo>
                  <a:pt x="4137" y="3334"/>
                </a:lnTo>
                <a:lnTo>
                  <a:pt x="4258" y="3163"/>
                </a:lnTo>
                <a:lnTo>
                  <a:pt x="4404" y="3017"/>
                </a:lnTo>
                <a:lnTo>
                  <a:pt x="4550" y="2871"/>
                </a:lnTo>
                <a:lnTo>
                  <a:pt x="4696" y="2725"/>
                </a:lnTo>
                <a:lnTo>
                  <a:pt x="4867" y="2604"/>
                </a:lnTo>
                <a:lnTo>
                  <a:pt x="5232" y="2385"/>
                </a:lnTo>
                <a:lnTo>
                  <a:pt x="5597" y="2214"/>
                </a:lnTo>
                <a:lnTo>
                  <a:pt x="6010" y="2093"/>
                </a:lnTo>
                <a:lnTo>
                  <a:pt x="6424" y="2044"/>
                </a:lnTo>
                <a:lnTo>
                  <a:pt x="6838" y="2020"/>
                </a:lnTo>
                <a:close/>
                <a:moveTo>
                  <a:pt x="6984" y="11388"/>
                </a:moveTo>
                <a:lnTo>
                  <a:pt x="6497" y="11631"/>
                </a:lnTo>
                <a:lnTo>
                  <a:pt x="6302" y="11728"/>
                </a:lnTo>
                <a:lnTo>
                  <a:pt x="6083" y="11826"/>
                </a:lnTo>
                <a:lnTo>
                  <a:pt x="6083" y="11826"/>
                </a:lnTo>
                <a:lnTo>
                  <a:pt x="6132" y="11704"/>
                </a:lnTo>
                <a:lnTo>
                  <a:pt x="6205" y="11607"/>
                </a:lnTo>
                <a:lnTo>
                  <a:pt x="6302" y="11534"/>
                </a:lnTo>
                <a:lnTo>
                  <a:pt x="6400" y="11485"/>
                </a:lnTo>
                <a:lnTo>
                  <a:pt x="6497" y="11436"/>
                </a:lnTo>
                <a:lnTo>
                  <a:pt x="6740" y="11388"/>
                </a:lnTo>
                <a:close/>
                <a:moveTo>
                  <a:pt x="7762" y="11899"/>
                </a:moveTo>
                <a:lnTo>
                  <a:pt x="7811" y="12045"/>
                </a:lnTo>
                <a:lnTo>
                  <a:pt x="7835" y="12191"/>
                </a:lnTo>
                <a:lnTo>
                  <a:pt x="7835" y="12191"/>
                </a:lnTo>
                <a:lnTo>
                  <a:pt x="7787" y="12166"/>
                </a:lnTo>
                <a:lnTo>
                  <a:pt x="7738" y="12142"/>
                </a:lnTo>
                <a:lnTo>
                  <a:pt x="7592" y="12166"/>
                </a:lnTo>
                <a:lnTo>
                  <a:pt x="7470" y="12191"/>
                </a:lnTo>
                <a:lnTo>
                  <a:pt x="7470" y="12191"/>
                </a:lnTo>
                <a:lnTo>
                  <a:pt x="7616" y="12093"/>
                </a:lnTo>
                <a:lnTo>
                  <a:pt x="7714" y="11996"/>
                </a:lnTo>
                <a:lnTo>
                  <a:pt x="7762" y="11899"/>
                </a:lnTo>
                <a:close/>
                <a:moveTo>
                  <a:pt x="7422" y="11534"/>
                </a:moveTo>
                <a:lnTo>
                  <a:pt x="7519" y="11582"/>
                </a:lnTo>
                <a:lnTo>
                  <a:pt x="7592" y="11680"/>
                </a:lnTo>
                <a:lnTo>
                  <a:pt x="7543" y="11680"/>
                </a:lnTo>
                <a:lnTo>
                  <a:pt x="7251" y="11826"/>
                </a:lnTo>
                <a:lnTo>
                  <a:pt x="6935" y="11947"/>
                </a:lnTo>
                <a:lnTo>
                  <a:pt x="6351" y="12239"/>
                </a:lnTo>
                <a:lnTo>
                  <a:pt x="6132" y="12337"/>
                </a:lnTo>
                <a:lnTo>
                  <a:pt x="5986" y="12410"/>
                </a:lnTo>
                <a:lnTo>
                  <a:pt x="5864" y="12507"/>
                </a:lnTo>
                <a:lnTo>
                  <a:pt x="5864" y="12507"/>
                </a:lnTo>
                <a:lnTo>
                  <a:pt x="5889" y="12337"/>
                </a:lnTo>
                <a:lnTo>
                  <a:pt x="5913" y="12191"/>
                </a:lnTo>
                <a:lnTo>
                  <a:pt x="6059" y="12191"/>
                </a:lnTo>
                <a:lnTo>
                  <a:pt x="6205" y="12142"/>
                </a:lnTo>
                <a:lnTo>
                  <a:pt x="6473" y="12020"/>
                </a:lnTo>
                <a:lnTo>
                  <a:pt x="6911" y="11801"/>
                </a:lnTo>
                <a:lnTo>
                  <a:pt x="7349" y="11582"/>
                </a:lnTo>
                <a:lnTo>
                  <a:pt x="7422" y="11534"/>
                </a:lnTo>
                <a:close/>
                <a:moveTo>
                  <a:pt x="5864" y="12653"/>
                </a:moveTo>
                <a:lnTo>
                  <a:pt x="5937" y="12702"/>
                </a:lnTo>
                <a:lnTo>
                  <a:pt x="6059" y="12726"/>
                </a:lnTo>
                <a:lnTo>
                  <a:pt x="6205" y="12702"/>
                </a:lnTo>
                <a:lnTo>
                  <a:pt x="6327" y="12653"/>
                </a:lnTo>
                <a:lnTo>
                  <a:pt x="6132" y="12799"/>
                </a:lnTo>
                <a:lnTo>
                  <a:pt x="6059" y="12872"/>
                </a:lnTo>
                <a:lnTo>
                  <a:pt x="5986" y="12969"/>
                </a:lnTo>
                <a:lnTo>
                  <a:pt x="5986" y="12994"/>
                </a:lnTo>
                <a:lnTo>
                  <a:pt x="5937" y="12945"/>
                </a:lnTo>
                <a:lnTo>
                  <a:pt x="5889" y="12872"/>
                </a:lnTo>
                <a:lnTo>
                  <a:pt x="5864" y="12799"/>
                </a:lnTo>
                <a:lnTo>
                  <a:pt x="5864" y="12677"/>
                </a:lnTo>
                <a:lnTo>
                  <a:pt x="5864" y="12653"/>
                </a:lnTo>
                <a:close/>
                <a:moveTo>
                  <a:pt x="7811" y="12458"/>
                </a:moveTo>
                <a:lnTo>
                  <a:pt x="7738" y="12629"/>
                </a:lnTo>
                <a:lnTo>
                  <a:pt x="7641" y="12799"/>
                </a:lnTo>
                <a:lnTo>
                  <a:pt x="7623" y="12828"/>
                </a:lnTo>
                <a:lnTo>
                  <a:pt x="7623" y="12828"/>
                </a:lnTo>
                <a:lnTo>
                  <a:pt x="7641" y="12775"/>
                </a:lnTo>
                <a:lnTo>
                  <a:pt x="7641" y="12726"/>
                </a:lnTo>
                <a:lnTo>
                  <a:pt x="7592" y="12677"/>
                </a:lnTo>
                <a:lnTo>
                  <a:pt x="7519" y="12653"/>
                </a:lnTo>
                <a:lnTo>
                  <a:pt x="7446" y="12653"/>
                </a:lnTo>
                <a:lnTo>
                  <a:pt x="7349" y="12677"/>
                </a:lnTo>
                <a:lnTo>
                  <a:pt x="7178" y="12726"/>
                </a:lnTo>
                <a:lnTo>
                  <a:pt x="6862" y="12921"/>
                </a:lnTo>
                <a:lnTo>
                  <a:pt x="6521" y="13140"/>
                </a:lnTo>
                <a:lnTo>
                  <a:pt x="6351" y="13237"/>
                </a:lnTo>
                <a:lnTo>
                  <a:pt x="6327" y="13213"/>
                </a:lnTo>
                <a:lnTo>
                  <a:pt x="6059" y="13067"/>
                </a:lnTo>
                <a:lnTo>
                  <a:pt x="6229" y="13067"/>
                </a:lnTo>
                <a:lnTo>
                  <a:pt x="6375" y="13018"/>
                </a:lnTo>
                <a:lnTo>
                  <a:pt x="6546" y="12969"/>
                </a:lnTo>
                <a:lnTo>
                  <a:pt x="6692" y="12896"/>
                </a:lnTo>
                <a:lnTo>
                  <a:pt x="6959" y="12775"/>
                </a:lnTo>
                <a:lnTo>
                  <a:pt x="7227" y="12677"/>
                </a:lnTo>
                <a:lnTo>
                  <a:pt x="7762" y="12483"/>
                </a:lnTo>
                <a:lnTo>
                  <a:pt x="7811" y="12458"/>
                </a:lnTo>
                <a:close/>
                <a:moveTo>
                  <a:pt x="7602" y="12862"/>
                </a:moveTo>
                <a:lnTo>
                  <a:pt x="7446" y="13115"/>
                </a:lnTo>
                <a:lnTo>
                  <a:pt x="7397" y="13115"/>
                </a:lnTo>
                <a:lnTo>
                  <a:pt x="7349" y="13140"/>
                </a:lnTo>
                <a:lnTo>
                  <a:pt x="7300" y="13164"/>
                </a:lnTo>
                <a:lnTo>
                  <a:pt x="7276" y="13213"/>
                </a:lnTo>
                <a:lnTo>
                  <a:pt x="7276" y="13261"/>
                </a:lnTo>
                <a:lnTo>
                  <a:pt x="7227" y="13237"/>
                </a:lnTo>
                <a:lnTo>
                  <a:pt x="7057" y="13237"/>
                </a:lnTo>
                <a:lnTo>
                  <a:pt x="6959" y="13286"/>
                </a:lnTo>
                <a:lnTo>
                  <a:pt x="6765" y="13383"/>
                </a:lnTo>
                <a:lnTo>
                  <a:pt x="6546" y="13505"/>
                </a:lnTo>
                <a:lnTo>
                  <a:pt x="6327" y="13602"/>
                </a:lnTo>
                <a:lnTo>
                  <a:pt x="6302" y="13407"/>
                </a:lnTo>
                <a:lnTo>
                  <a:pt x="6448" y="13407"/>
                </a:lnTo>
                <a:lnTo>
                  <a:pt x="6594" y="13383"/>
                </a:lnTo>
                <a:lnTo>
                  <a:pt x="6740" y="13334"/>
                </a:lnTo>
                <a:lnTo>
                  <a:pt x="6862" y="13261"/>
                </a:lnTo>
                <a:lnTo>
                  <a:pt x="7276" y="13091"/>
                </a:lnTo>
                <a:lnTo>
                  <a:pt x="7470" y="12994"/>
                </a:lnTo>
                <a:lnTo>
                  <a:pt x="7543" y="12921"/>
                </a:lnTo>
                <a:lnTo>
                  <a:pt x="7602" y="12862"/>
                </a:lnTo>
                <a:close/>
                <a:moveTo>
                  <a:pt x="7276" y="13529"/>
                </a:moveTo>
                <a:lnTo>
                  <a:pt x="7276" y="13797"/>
                </a:lnTo>
                <a:lnTo>
                  <a:pt x="7203" y="13772"/>
                </a:lnTo>
                <a:lnTo>
                  <a:pt x="7130" y="13797"/>
                </a:lnTo>
                <a:lnTo>
                  <a:pt x="6959" y="13845"/>
                </a:lnTo>
                <a:lnTo>
                  <a:pt x="6667" y="13991"/>
                </a:lnTo>
                <a:lnTo>
                  <a:pt x="6473" y="14113"/>
                </a:lnTo>
                <a:lnTo>
                  <a:pt x="6302" y="14259"/>
                </a:lnTo>
                <a:lnTo>
                  <a:pt x="6327" y="13870"/>
                </a:lnTo>
                <a:lnTo>
                  <a:pt x="6570" y="13870"/>
                </a:lnTo>
                <a:lnTo>
                  <a:pt x="6692" y="13821"/>
                </a:lnTo>
                <a:lnTo>
                  <a:pt x="6789" y="13772"/>
                </a:lnTo>
                <a:lnTo>
                  <a:pt x="7032" y="13675"/>
                </a:lnTo>
                <a:lnTo>
                  <a:pt x="7154" y="13602"/>
                </a:lnTo>
                <a:lnTo>
                  <a:pt x="7276" y="13529"/>
                </a:lnTo>
                <a:close/>
                <a:moveTo>
                  <a:pt x="7276" y="14819"/>
                </a:moveTo>
                <a:lnTo>
                  <a:pt x="7276" y="14989"/>
                </a:lnTo>
                <a:lnTo>
                  <a:pt x="6889" y="15012"/>
                </a:lnTo>
                <a:lnTo>
                  <a:pt x="6889" y="15012"/>
                </a:lnTo>
                <a:lnTo>
                  <a:pt x="7081" y="14916"/>
                </a:lnTo>
                <a:lnTo>
                  <a:pt x="7276" y="14819"/>
                </a:lnTo>
                <a:close/>
                <a:moveTo>
                  <a:pt x="7300" y="14089"/>
                </a:moveTo>
                <a:lnTo>
                  <a:pt x="7300" y="14162"/>
                </a:lnTo>
                <a:lnTo>
                  <a:pt x="7300" y="14210"/>
                </a:lnTo>
                <a:lnTo>
                  <a:pt x="7227" y="14186"/>
                </a:lnTo>
                <a:lnTo>
                  <a:pt x="7154" y="14210"/>
                </a:lnTo>
                <a:lnTo>
                  <a:pt x="6911" y="14332"/>
                </a:lnTo>
                <a:lnTo>
                  <a:pt x="6692" y="14502"/>
                </a:lnTo>
                <a:lnTo>
                  <a:pt x="6594" y="14575"/>
                </a:lnTo>
                <a:lnTo>
                  <a:pt x="6497" y="14673"/>
                </a:lnTo>
                <a:lnTo>
                  <a:pt x="6400" y="14770"/>
                </a:lnTo>
                <a:lnTo>
                  <a:pt x="6278" y="14843"/>
                </a:lnTo>
                <a:lnTo>
                  <a:pt x="6278" y="14867"/>
                </a:lnTo>
                <a:lnTo>
                  <a:pt x="6278" y="14892"/>
                </a:lnTo>
                <a:lnTo>
                  <a:pt x="6302" y="14892"/>
                </a:lnTo>
                <a:lnTo>
                  <a:pt x="6546" y="14867"/>
                </a:lnTo>
                <a:lnTo>
                  <a:pt x="6667" y="14843"/>
                </a:lnTo>
                <a:lnTo>
                  <a:pt x="6789" y="14794"/>
                </a:lnTo>
                <a:lnTo>
                  <a:pt x="7300" y="14527"/>
                </a:lnTo>
                <a:lnTo>
                  <a:pt x="7300" y="14551"/>
                </a:lnTo>
                <a:lnTo>
                  <a:pt x="7276" y="14551"/>
                </a:lnTo>
                <a:lnTo>
                  <a:pt x="7130" y="14624"/>
                </a:lnTo>
                <a:lnTo>
                  <a:pt x="7032" y="14697"/>
                </a:lnTo>
                <a:lnTo>
                  <a:pt x="6813" y="14867"/>
                </a:lnTo>
                <a:lnTo>
                  <a:pt x="6789" y="14916"/>
                </a:lnTo>
                <a:lnTo>
                  <a:pt x="6789" y="14965"/>
                </a:lnTo>
                <a:lnTo>
                  <a:pt x="6813" y="14989"/>
                </a:lnTo>
                <a:lnTo>
                  <a:pt x="6838" y="15013"/>
                </a:lnTo>
                <a:lnTo>
                  <a:pt x="6229" y="15013"/>
                </a:lnTo>
                <a:lnTo>
                  <a:pt x="6254" y="14746"/>
                </a:lnTo>
                <a:lnTo>
                  <a:pt x="6278" y="14502"/>
                </a:lnTo>
                <a:lnTo>
                  <a:pt x="6400" y="14478"/>
                </a:lnTo>
                <a:lnTo>
                  <a:pt x="6521" y="14454"/>
                </a:lnTo>
                <a:lnTo>
                  <a:pt x="6765" y="14332"/>
                </a:lnTo>
                <a:lnTo>
                  <a:pt x="7130" y="14186"/>
                </a:lnTo>
                <a:lnTo>
                  <a:pt x="7300" y="14089"/>
                </a:lnTo>
                <a:close/>
                <a:moveTo>
                  <a:pt x="6838" y="10925"/>
                </a:moveTo>
                <a:lnTo>
                  <a:pt x="6594" y="10950"/>
                </a:lnTo>
                <a:lnTo>
                  <a:pt x="6351" y="11023"/>
                </a:lnTo>
                <a:lnTo>
                  <a:pt x="6132" y="11144"/>
                </a:lnTo>
                <a:lnTo>
                  <a:pt x="5913" y="11290"/>
                </a:lnTo>
                <a:lnTo>
                  <a:pt x="5791" y="11436"/>
                </a:lnTo>
                <a:lnTo>
                  <a:pt x="5670" y="11607"/>
                </a:lnTo>
                <a:lnTo>
                  <a:pt x="5597" y="11801"/>
                </a:lnTo>
                <a:lnTo>
                  <a:pt x="5524" y="11996"/>
                </a:lnTo>
                <a:lnTo>
                  <a:pt x="5475" y="12191"/>
                </a:lnTo>
                <a:lnTo>
                  <a:pt x="5426" y="12410"/>
                </a:lnTo>
                <a:lnTo>
                  <a:pt x="5426" y="12604"/>
                </a:lnTo>
                <a:lnTo>
                  <a:pt x="5451" y="12799"/>
                </a:lnTo>
                <a:lnTo>
                  <a:pt x="5475" y="12921"/>
                </a:lnTo>
                <a:lnTo>
                  <a:pt x="5499" y="13042"/>
                </a:lnTo>
                <a:lnTo>
                  <a:pt x="5572" y="13140"/>
                </a:lnTo>
                <a:lnTo>
                  <a:pt x="5645" y="13237"/>
                </a:lnTo>
                <a:lnTo>
                  <a:pt x="5718" y="13334"/>
                </a:lnTo>
                <a:lnTo>
                  <a:pt x="5816" y="13383"/>
                </a:lnTo>
                <a:lnTo>
                  <a:pt x="5889" y="13456"/>
                </a:lnTo>
                <a:lnTo>
                  <a:pt x="6010" y="13480"/>
                </a:lnTo>
                <a:lnTo>
                  <a:pt x="5962" y="13675"/>
                </a:lnTo>
                <a:lnTo>
                  <a:pt x="5937" y="13894"/>
                </a:lnTo>
                <a:lnTo>
                  <a:pt x="5913" y="14332"/>
                </a:lnTo>
                <a:lnTo>
                  <a:pt x="5816" y="14794"/>
                </a:lnTo>
                <a:lnTo>
                  <a:pt x="5816" y="15038"/>
                </a:lnTo>
                <a:lnTo>
                  <a:pt x="5816" y="15159"/>
                </a:lnTo>
                <a:lnTo>
                  <a:pt x="5840" y="15281"/>
                </a:lnTo>
                <a:lnTo>
                  <a:pt x="5889" y="15330"/>
                </a:lnTo>
                <a:lnTo>
                  <a:pt x="5962" y="15378"/>
                </a:lnTo>
                <a:lnTo>
                  <a:pt x="6035" y="15403"/>
                </a:lnTo>
                <a:lnTo>
                  <a:pt x="6108" y="15378"/>
                </a:lnTo>
                <a:lnTo>
                  <a:pt x="6254" y="15403"/>
                </a:lnTo>
                <a:lnTo>
                  <a:pt x="6424" y="15427"/>
                </a:lnTo>
                <a:lnTo>
                  <a:pt x="6789" y="15427"/>
                </a:lnTo>
                <a:lnTo>
                  <a:pt x="7130" y="15403"/>
                </a:lnTo>
                <a:lnTo>
                  <a:pt x="7470" y="15378"/>
                </a:lnTo>
                <a:lnTo>
                  <a:pt x="7543" y="15354"/>
                </a:lnTo>
                <a:lnTo>
                  <a:pt x="7592" y="15330"/>
                </a:lnTo>
                <a:lnTo>
                  <a:pt x="7616" y="15281"/>
                </a:lnTo>
                <a:lnTo>
                  <a:pt x="7665" y="15232"/>
                </a:lnTo>
                <a:lnTo>
                  <a:pt x="7665" y="15159"/>
                </a:lnTo>
                <a:lnTo>
                  <a:pt x="7665" y="15111"/>
                </a:lnTo>
                <a:lnTo>
                  <a:pt x="7689" y="14308"/>
                </a:lnTo>
                <a:lnTo>
                  <a:pt x="7689" y="13894"/>
                </a:lnTo>
                <a:lnTo>
                  <a:pt x="7665" y="13699"/>
                </a:lnTo>
                <a:lnTo>
                  <a:pt x="7616" y="13505"/>
                </a:lnTo>
                <a:lnTo>
                  <a:pt x="7714" y="13456"/>
                </a:lnTo>
                <a:lnTo>
                  <a:pt x="7787" y="13407"/>
                </a:lnTo>
                <a:lnTo>
                  <a:pt x="7932" y="13164"/>
                </a:lnTo>
                <a:lnTo>
                  <a:pt x="8103" y="12896"/>
                </a:lnTo>
                <a:lnTo>
                  <a:pt x="8224" y="12629"/>
                </a:lnTo>
                <a:lnTo>
                  <a:pt x="8249" y="12483"/>
                </a:lnTo>
                <a:lnTo>
                  <a:pt x="8273" y="12337"/>
                </a:lnTo>
                <a:lnTo>
                  <a:pt x="8273" y="12191"/>
                </a:lnTo>
                <a:lnTo>
                  <a:pt x="8249" y="12020"/>
                </a:lnTo>
                <a:lnTo>
                  <a:pt x="8224" y="11874"/>
                </a:lnTo>
                <a:lnTo>
                  <a:pt x="8151" y="11728"/>
                </a:lnTo>
                <a:lnTo>
                  <a:pt x="8103" y="11607"/>
                </a:lnTo>
                <a:lnTo>
                  <a:pt x="8005" y="11485"/>
                </a:lnTo>
                <a:lnTo>
                  <a:pt x="7908" y="11363"/>
                </a:lnTo>
                <a:lnTo>
                  <a:pt x="7787" y="11242"/>
                </a:lnTo>
                <a:lnTo>
                  <a:pt x="7592" y="11120"/>
                </a:lnTo>
                <a:lnTo>
                  <a:pt x="7349" y="10998"/>
                </a:lnTo>
                <a:lnTo>
                  <a:pt x="7105" y="10950"/>
                </a:lnTo>
                <a:lnTo>
                  <a:pt x="6838" y="10925"/>
                </a:lnTo>
                <a:close/>
                <a:moveTo>
                  <a:pt x="12726" y="7811"/>
                </a:moveTo>
                <a:lnTo>
                  <a:pt x="12872" y="7860"/>
                </a:lnTo>
                <a:lnTo>
                  <a:pt x="12921" y="7884"/>
                </a:lnTo>
                <a:lnTo>
                  <a:pt x="12969" y="7933"/>
                </a:lnTo>
                <a:lnTo>
                  <a:pt x="12994" y="7981"/>
                </a:lnTo>
                <a:lnTo>
                  <a:pt x="13018" y="8078"/>
                </a:lnTo>
                <a:lnTo>
                  <a:pt x="13018" y="8103"/>
                </a:lnTo>
                <a:lnTo>
                  <a:pt x="12069" y="8103"/>
                </a:lnTo>
                <a:lnTo>
                  <a:pt x="11607" y="8151"/>
                </a:lnTo>
                <a:lnTo>
                  <a:pt x="11144" y="8200"/>
                </a:lnTo>
                <a:lnTo>
                  <a:pt x="10390" y="8200"/>
                </a:lnTo>
                <a:lnTo>
                  <a:pt x="10195" y="8224"/>
                </a:lnTo>
                <a:lnTo>
                  <a:pt x="10025" y="8273"/>
                </a:lnTo>
                <a:lnTo>
                  <a:pt x="9879" y="8346"/>
                </a:lnTo>
                <a:lnTo>
                  <a:pt x="9806" y="8395"/>
                </a:lnTo>
                <a:lnTo>
                  <a:pt x="9782" y="8443"/>
                </a:lnTo>
                <a:lnTo>
                  <a:pt x="9782" y="8492"/>
                </a:lnTo>
                <a:lnTo>
                  <a:pt x="9806" y="8541"/>
                </a:lnTo>
                <a:lnTo>
                  <a:pt x="9903" y="8589"/>
                </a:lnTo>
                <a:lnTo>
                  <a:pt x="11193" y="8589"/>
                </a:lnTo>
                <a:lnTo>
                  <a:pt x="11655" y="8565"/>
                </a:lnTo>
                <a:lnTo>
                  <a:pt x="12118" y="8589"/>
                </a:lnTo>
                <a:lnTo>
                  <a:pt x="12580" y="8589"/>
                </a:lnTo>
                <a:lnTo>
                  <a:pt x="12799" y="8565"/>
                </a:lnTo>
                <a:lnTo>
                  <a:pt x="13042" y="8541"/>
                </a:lnTo>
                <a:lnTo>
                  <a:pt x="13042" y="8735"/>
                </a:lnTo>
                <a:lnTo>
                  <a:pt x="13042" y="8979"/>
                </a:lnTo>
                <a:lnTo>
                  <a:pt x="12264" y="8979"/>
                </a:lnTo>
                <a:lnTo>
                  <a:pt x="11485" y="9003"/>
                </a:lnTo>
                <a:lnTo>
                  <a:pt x="11096" y="9027"/>
                </a:lnTo>
                <a:lnTo>
                  <a:pt x="10706" y="9052"/>
                </a:lnTo>
                <a:lnTo>
                  <a:pt x="10341" y="9125"/>
                </a:lnTo>
                <a:lnTo>
                  <a:pt x="10147" y="9173"/>
                </a:lnTo>
                <a:lnTo>
                  <a:pt x="9976" y="9246"/>
                </a:lnTo>
                <a:lnTo>
                  <a:pt x="9952" y="9295"/>
                </a:lnTo>
                <a:lnTo>
                  <a:pt x="9928" y="9344"/>
                </a:lnTo>
                <a:lnTo>
                  <a:pt x="9952" y="9392"/>
                </a:lnTo>
                <a:lnTo>
                  <a:pt x="10001" y="9417"/>
                </a:lnTo>
                <a:lnTo>
                  <a:pt x="10171" y="9441"/>
                </a:lnTo>
                <a:lnTo>
                  <a:pt x="10731" y="9441"/>
                </a:lnTo>
                <a:lnTo>
                  <a:pt x="11485" y="9368"/>
                </a:lnTo>
                <a:lnTo>
                  <a:pt x="12264" y="9368"/>
                </a:lnTo>
                <a:lnTo>
                  <a:pt x="13042" y="9344"/>
                </a:lnTo>
                <a:lnTo>
                  <a:pt x="13067" y="9733"/>
                </a:lnTo>
                <a:lnTo>
                  <a:pt x="12994" y="9684"/>
                </a:lnTo>
                <a:lnTo>
                  <a:pt x="12921" y="9660"/>
                </a:lnTo>
                <a:lnTo>
                  <a:pt x="12118" y="9709"/>
                </a:lnTo>
                <a:lnTo>
                  <a:pt x="11290" y="9757"/>
                </a:lnTo>
                <a:lnTo>
                  <a:pt x="10950" y="9782"/>
                </a:lnTo>
                <a:lnTo>
                  <a:pt x="10366" y="9782"/>
                </a:lnTo>
                <a:lnTo>
                  <a:pt x="10195" y="9830"/>
                </a:lnTo>
                <a:lnTo>
                  <a:pt x="10001" y="9879"/>
                </a:lnTo>
                <a:lnTo>
                  <a:pt x="9855" y="9952"/>
                </a:lnTo>
                <a:lnTo>
                  <a:pt x="9830" y="9976"/>
                </a:lnTo>
                <a:lnTo>
                  <a:pt x="9830" y="10001"/>
                </a:lnTo>
                <a:lnTo>
                  <a:pt x="9830" y="10049"/>
                </a:lnTo>
                <a:lnTo>
                  <a:pt x="9855" y="10074"/>
                </a:lnTo>
                <a:lnTo>
                  <a:pt x="10001" y="10147"/>
                </a:lnTo>
                <a:lnTo>
                  <a:pt x="10171" y="10195"/>
                </a:lnTo>
                <a:lnTo>
                  <a:pt x="10366" y="10220"/>
                </a:lnTo>
                <a:lnTo>
                  <a:pt x="10560" y="10220"/>
                </a:lnTo>
                <a:lnTo>
                  <a:pt x="10950" y="10195"/>
                </a:lnTo>
                <a:lnTo>
                  <a:pt x="11290" y="10171"/>
                </a:lnTo>
                <a:lnTo>
                  <a:pt x="12118" y="10122"/>
                </a:lnTo>
                <a:lnTo>
                  <a:pt x="12921" y="10098"/>
                </a:lnTo>
                <a:lnTo>
                  <a:pt x="13018" y="10074"/>
                </a:lnTo>
                <a:lnTo>
                  <a:pt x="13091" y="10001"/>
                </a:lnTo>
                <a:lnTo>
                  <a:pt x="13091" y="10390"/>
                </a:lnTo>
                <a:lnTo>
                  <a:pt x="13091" y="10633"/>
                </a:lnTo>
                <a:lnTo>
                  <a:pt x="12921" y="10609"/>
                </a:lnTo>
                <a:lnTo>
                  <a:pt x="12775" y="10585"/>
                </a:lnTo>
                <a:lnTo>
                  <a:pt x="12410" y="10585"/>
                </a:lnTo>
                <a:lnTo>
                  <a:pt x="12069" y="10609"/>
                </a:lnTo>
                <a:lnTo>
                  <a:pt x="11728" y="10609"/>
                </a:lnTo>
                <a:lnTo>
                  <a:pt x="11266" y="10585"/>
                </a:lnTo>
                <a:lnTo>
                  <a:pt x="10779" y="10560"/>
                </a:lnTo>
                <a:lnTo>
                  <a:pt x="10536" y="10585"/>
                </a:lnTo>
                <a:lnTo>
                  <a:pt x="10317" y="10633"/>
                </a:lnTo>
                <a:lnTo>
                  <a:pt x="10098" y="10706"/>
                </a:lnTo>
                <a:lnTo>
                  <a:pt x="9903" y="10828"/>
                </a:lnTo>
                <a:lnTo>
                  <a:pt x="9903" y="10852"/>
                </a:lnTo>
                <a:lnTo>
                  <a:pt x="9928" y="10877"/>
                </a:lnTo>
                <a:lnTo>
                  <a:pt x="10147" y="10950"/>
                </a:lnTo>
                <a:lnTo>
                  <a:pt x="10390" y="10974"/>
                </a:lnTo>
                <a:lnTo>
                  <a:pt x="10901" y="10998"/>
                </a:lnTo>
                <a:lnTo>
                  <a:pt x="11899" y="10998"/>
                </a:lnTo>
                <a:lnTo>
                  <a:pt x="12483" y="11047"/>
                </a:lnTo>
                <a:lnTo>
                  <a:pt x="12799" y="11047"/>
                </a:lnTo>
                <a:lnTo>
                  <a:pt x="13091" y="10998"/>
                </a:lnTo>
                <a:lnTo>
                  <a:pt x="13067" y="11363"/>
                </a:lnTo>
                <a:lnTo>
                  <a:pt x="12239" y="11388"/>
                </a:lnTo>
                <a:lnTo>
                  <a:pt x="11412" y="11461"/>
                </a:lnTo>
                <a:lnTo>
                  <a:pt x="11071" y="11485"/>
                </a:lnTo>
                <a:lnTo>
                  <a:pt x="10682" y="11509"/>
                </a:lnTo>
                <a:lnTo>
                  <a:pt x="10487" y="11534"/>
                </a:lnTo>
                <a:lnTo>
                  <a:pt x="10293" y="11558"/>
                </a:lnTo>
                <a:lnTo>
                  <a:pt x="10122" y="11607"/>
                </a:lnTo>
                <a:lnTo>
                  <a:pt x="9976" y="11680"/>
                </a:lnTo>
                <a:lnTo>
                  <a:pt x="9952" y="11704"/>
                </a:lnTo>
                <a:lnTo>
                  <a:pt x="9952" y="11728"/>
                </a:lnTo>
                <a:lnTo>
                  <a:pt x="9952" y="11753"/>
                </a:lnTo>
                <a:lnTo>
                  <a:pt x="9976" y="11777"/>
                </a:lnTo>
                <a:lnTo>
                  <a:pt x="10122" y="11850"/>
                </a:lnTo>
                <a:lnTo>
                  <a:pt x="10317" y="11874"/>
                </a:lnTo>
                <a:lnTo>
                  <a:pt x="10487" y="11899"/>
                </a:lnTo>
                <a:lnTo>
                  <a:pt x="10682" y="11899"/>
                </a:lnTo>
                <a:lnTo>
                  <a:pt x="11071" y="11874"/>
                </a:lnTo>
                <a:lnTo>
                  <a:pt x="11412" y="11826"/>
                </a:lnTo>
                <a:lnTo>
                  <a:pt x="12239" y="11777"/>
                </a:lnTo>
                <a:lnTo>
                  <a:pt x="13067" y="11728"/>
                </a:lnTo>
                <a:lnTo>
                  <a:pt x="13042" y="12312"/>
                </a:lnTo>
                <a:lnTo>
                  <a:pt x="12848" y="12264"/>
                </a:lnTo>
                <a:lnTo>
                  <a:pt x="12264" y="12264"/>
                </a:lnTo>
                <a:lnTo>
                  <a:pt x="11874" y="12288"/>
                </a:lnTo>
                <a:lnTo>
                  <a:pt x="11509" y="12312"/>
                </a:lnTo>
                <a:lnTo>
                  <a:pt x="11120" y="12312"/>
                </a:lnTo>
                <a:lnTo>
                  <a:pt x="10706" y="12288"/>
                </a:lnTo>
                <a:lnTo>
                  <a:pt x="10512" y="12312"/>
                </a:lnTo>
                <a:lnTo>
                  <a:pt x="10317" y="12337"/>
                </a:lnTo>
                <a:lnTo>
                  <a:pt x="10147" y="12385"/>
                </a:lnTo>
                <a:lnTo>
                  <a:pt x="9976" y="12483"/>
                </a:lnTo>
                <a:lnTo>
                  <a:pt x="9952" y="12507"/>
                </a:lnTo>
                <a:lnTo>
                  <a:pt x="9976" y="12531"/>
                </a:lnTo>
                <a:lnTo>
                  <a:pt x="10122" y="12629"/>
                </a:lnTo>
                <a:lnTo>
                  <a:pt x="10317" y="12677"/>
                </a:lnTo>
                <a:lnTo>
                  <a:pt x="10512" y="12726"/>
                </a:lnTo>
                <a:lnTo>
                  <a:pt x="11120" y="12726"/>
                </a:lnTo>
                <a:lnTo>
                  <a:pt x="11509" y="12702"/>
                </a:lnTo>
                <a:lnTo>
                  <a:pt x="12264" y="12726"/>
                </a:lnTo>
                <a:lnTo>
                  <a:pt x="12653" y="12702"/>
                </a:lnTo>
                <a:lnTo>
                  <a:pt x="12823" y="12677"/>
                </a:lnTo>
                <a:lnTo>
                  <a:pt x="13018" y="12653"/>
                </a:lnTo>
                <a:lnTo>
                  <a:pt x="12994" y="12848"/>
                </a:lnTo>
                <a:lnTo>
                  <a:pt x="12994" y="13164"/>
                </a:lnTo>
                <a:lnTo>
                  <a:pt x="12629" y="13115"/>
                </a:lnTo>
                <a:lnTo>
                  <a:pt x="12264" y="13115"/>
                </a:lnTo>
                <a:lnTo>
                  <a:pt x="11534" y="13164"/>
                </a:lnTo>
                <a:lnTo>
                  <a:pt x="11144" y="13164"/>
                </a:lnTo>
                <a:lnTo>
                  <a:pt x="10755" y="13188"/>
                </a:lnTo>
                <a:lnTo>
                  <a:pt x="10341" y="13213"/>
                </a:lnTo>
                <a:lnTo>
                  <a:pt x="10171" y="13261"/>
                </a:lnTo>
                <a:lnTo>
                  <a:pt x="9976" y="13310"/>
                </a:lnTo>
                <a:lnTo>
                  <a:pt x="9952" y="13334"/>
                </a:lnTo>
                <a:lnTo>
                  <a:pt x="9976" y="13383"/>
                </a:lnTo>
                <a:lnTo>
                  <a:pt x="10122" y="13480"/>
                </a:lnTo>
                <a:lnTo>
                  <a:pt x="10293" y="13529"/>
                </a:lnTo>
                <a:lnTo>
                  <a:pt x="10463" y="13578"/>
                </a:lnTo>
                <a:lnTo>
                  <a:pt x="11023" y="13578"/>
                </a:lnTo>
                <a:lnTo>
                  <a:pt x="11363" y="13553"/>
                </a:lnTo>
                <a:lnTo>
                  <a:pt x="12166" y="13505"/>
                </a:lnTo>
                <a:lnTo>
                  <a:pt x="12580" y="13505"/>
                </a:lnTo>
                <a:lnTo>
                  <a:pt x="12969" y="13529"/>
                </a:lnTo>
                <a:lnTo>
                  <a:pt x="12945" y="14210"/>
                </a:lnTo>
                <a:lnTo>
                  <a:pt x="12775" y="14137"/>
                </a:lnTo>
                <a:lnTo>
                  <a:pt x="12580" y="14089"/>
                </a:lnTo>
                <a:lnTo>
                  <a:pt x="12385" y="14064"/>
                </a:lnTo>
                <a:lnTo>
                  <a:pt x="11753" y="14064"/>
                </a:lnTo>
                <a:lnTo>
                  <a:pt x="11388" y="14089"/>
                </a:lnTo>
                <a:lnTo>
                  <a:pt x="10852" y="14137"/>
                </a:lnTo>
                <a:lnTo>
                  <a:pt x="10317" y="14162"/>
                </a:lnTo>
                <a:lnTo>
                  <a:pt x="10001" y="14186"/>
                </a:lnTo>
                <a:lnTo>
                  <a:pt x="9830" y="14235"/>
                </a:lnTo>
                <a:lnTo>
                  <a:pt x="9782" y="14259"/>
                </a:lnTo>
                <a:lnTo>
                  <a:pt x="9709" y="14308"/>
                </a:lnTo>
                <a:lnTo>
                  <a:pt x="9684" y="14332"/>
                </a:lnTo>
                <a:lnTo>
                  <a:pt x="9684" y="14381"/>
                </a:lnTo>
                <a:lnTo>
                  <a:pt x="9684" y="14429"/>
                </a:lnTo>
                <a:lnTo>
                  <a:pt x="9709" y="14478"/>
                </a:lnTo>
                <a:lnTo>
                  <a:pt x="9782" y="14527"/>
                </a:lnTo>
                <a:lnTo>
                  <a:pt x="9830" y="14551"/>
                </a:lnTo>
                <a:lnTo>
                  <a:pt x="10001" y="14600"/>
                </a:lnTo>
                <a:lnTo>
                  <a:pt x="10414" y="14600"/>
                </a:lnTo>
                <a:lnTo>
                  <a:pt x="10828" y="14551"/>
                </a:lnTo>
                <a:lnTo>
                  <a:pt x="11144" y="14527"/>
                </a:lnTo>
                <a:lnTo>
                  <a:pt x="11558" y="14502"/>
                </a:lnTo>
                <a:lnTo>
                  <a:pt x="11996" y="14454"/>
                </a:lnTo>
                <a:lnTo>
                  <a:pt x="12215" y="14478"/>
                </a:lnTo>
                <a:lnTo>
                  <a:pt x="12434" y="14478"/>
                </a:lnTo>
                <a:lnTo>
                  <a:pt x="12629" y="14527"/>
                </a:lnTo>
                <a:lnTo>
                  <a:pt x="12823" y="14600"/>
                </a:lnTo>
                <a:lnTo>
                  <a:pt x="12872" y="14624"/>
                </a:lnTo>
                <a:lnTo>
                  <a:pt x="12945" y="14624"/>
                </a:lnTo>
                <a:lnTo>
                  <a:pt x="12945" y="15062"/>
                </a:lnTo>
                <a:lnTo>
                  <a:pt x="12872" y="14989"/>
                </a:lnTo>
                <a:lnTo>
                  <a:pt x="12848" y="14965"/>
                </a:lnTo>
                <a:lnTo>
                  <a:pt x="12799" y="14940"/>
                </a:lnTo>
                <a:lnTo>
                  <a:pt x="12483" y="14916"/>
                </a:lnTo>
                <a:lnTo>
                  <a:pt x="12142" y="14892"/>
                </a:lnTo>
                <a:lnTo>
                  <a:pt x="11461" y="14916"/>
                </a:lnTo>
                <a:lnTo>
                  <a:pt x="10706" y="14940"/>
                </a:lnTo>
                <a:lnTo>
                  <a:pt x="10317" y="14965"/>
                </a:lnTo>
                <a:lnTo>
                  <a:pt x="9952" y="15013"/>
                </a:lnTo>
                <a:lnTo>
                  <a:pt x="9903" y="15038"/>
                </a:lnTo>
                <a:lnTo>
                  <a:pt x="9855" y="15086"/>
                </a:lnTo>
                <a:lnTo>
                  <a:pt x="9830" y="15135"/>
                </a:lnTo>
                <a:lnTo>
                  <a:pt x="9830" y="15208"/>
                </a:lnTo>
                <a:lnTo>
                  <a:pt x="9830" y="15257"/>
                </a:lnTo>
                <a:lnTo>
                  <a:pt x="9855" y="15305"/>
                </a:lnTo>
                <a:lnTo>
                  <a:pt x="9903" y="15354"/>
                </a:lnTo>
                <a:lnTo>
                  <a:pt x="9952" y="15378"/>
                </a:lnTo>
                <a:lnTo>
                  <a:pt x="10293" y="15403"/>
                </a:lnTo>
                <a:lnTo>
                  <a:pt x="10633" y="15403"/>
                </a:lnTo>
                <a:lnTo>
                  <a:pt x="11315" y="15378"/>
                </a:lnTo>
                <a:lnTo>
                  <a:pt x="12045" y="15354"/>
                </a:lnTo>
                <a:lnTo>
                  <a:pt x="12750" y="15330"/>
                </a:lnTo>
                <a:lnTo>
                  <a:pt x="12848" y="15305"/>
                </a:lnTo>
                <a:lnTo>
                  <a:pt x="12896" y="15257"/>
                </a:lnTo>
                <a:lnTo>
                  <a:pt x="12921" y="15232"/>
                </a:lnTo>
                <a:lnTo>
                  <a:pt x="12921" y="15695"/>
                </a:lnTo>
                <a:lnTo>
                  <a:pt x="12629" y="15646"/>
                </a:lnTo>
                <a:lnTo>
                  <a:pt x="12312" y="15646"/>
                </a:lnTo>
                <a:lnTo>
                  <a:pt x="11728" y="15670"/>
                </a:lnTo>
                <a:lnTo>
                  <a:pt x="11290" y="15695"/>
                </a:lnTo>
                <a:lnTo>
                  <a:pt x="10828" y="15743"/>
                </a:lnTo>
                <a:lnTo>
                  <a:pt x="10609" y="15792"/>
                </a:lnTo>
                <a:lnTo>
                  <a:pt x="10390" y="15865"/>
                </a:lnTo>
                <a:lnTo>
                  <a:pt x="10195" y="15938"/>
                </a:lnTo>
                <a:lnTo>
                  <a:pt x="10001" y="16060"/>
                </a:lnTo>
                <a:lnTo>
                  <a:pt x="9976" y="16084"/>
                </a:lnTo>
                <a:lnTo>
                  <a:pt x="9976" y="16133"/>
                </a:lnTo>
                <a:lnTo>
                  <a:pt x="9976" y="16157"/>
                </a:lnTo>
                <a:lnTo>
                  <a:pt x="10025" y="16181"/>
                </a:lnTo>
                <a:lnTo>
                  <a:pt x="10414" y="16181"/>
                </a:lnTo>
                <a:lnTo>
                  <a:pt x="10804" y="16157"/>
                </a:lnTo>
                <a:lnTo>
                  <a:pt x="11193" y="16108"/>
                </a:lnTo>
                <a:lnTo>
                  <a:pt x="11582" y="16084"/>
                </a:lnTo>
                <a:lnTo>
                  <a:pt x="12020" y="16060"/>
                </a:lnTo>
                <a:lnTo>
                  <a:pt x="12458" y="16060"/>
                </a:lnTo>
                <a:lnTo>
                  <a:pt x="12702" y="16084"/>
                </a:lnTo>
                <a:lnTo>
                  <a:pt x="12945" y="16133"/>
                </a:lnTo>
                <a:lnTo>
                  <a:pt x="12945" y="16424"/>
                </a:lnTo>
                <a:lnTo>
                  <a:pt x="12629" y="16400"/>
                </a:lnTo>
                <a:lnTo>
                  <a:pt x="12312" y="16400"/>
                </a:lnTo>
                <a:lnTo>
                  <a:pt x="11680" y="16424"/>
                </a:lnTo>
                <a:lnTo>
                  <a:pt x="11363" y="16424"/>
                </a:lnTo>
                <a:lnTo>
                  <a:pt x="10925" y="16449"/>
                </a:lnTo>
                <a:lnTo>
                  <a:pt x="10706" y="16473"/>
                </a:lnTo>
                <a:lnTo>
                  <a:pt x="10512" y="16522"/>
                </a:lnTo>
                <a:lnTo>
                  <a:pt x="10341" y="16619"/>
                </a:lnTo>
                <a:lnTo>
                  <a:pt x="10293" y="16668"/>
                </a:lnTo>
                <a:lnTo>
                  <a:pt x="10244" y="16716"/>
                </a:lnTo>
                <a:lnTo>
                  <a:pt x="10244" y="16814"/>
                </a:lnTo>
                <a:lnTo>
                  <a:pt x="10268" y="16838"/>
                </a:lnTo>
                <a:lnTo>
                  <a:pt x="10293" y="16862"/>
                </a:lnTo>
                <a:lnTo>
                  <a:pt x="10414" y="16935"/>
                </a:lnTo>
                <a:lnTo>
                  <a:pt x="10560" y="16960"/>
                </a:lnTo>
                <a:lnTo>
                  <a:pt x="10925" y="16960"/>
                </a:lnTo>
                <a:lnTo>
                  <a:pt x="11290" y="16935"/>
                </a:lnTo>
                <a:lnTo>
                  <a:pt x="11582" y="16887"/>
                </a:lnTo>
                <a:lnTo>
                  <a:pt x="12629" y="16887"/>
                </a:lnTo>
                <a:lnTo>
                  <a:pt x="12969" y="16935"/>
                </a:lnTo>
                <a:lnTo>
                  <a:pt x="12969" y="17179"/>
                </a:lnTo>
                <a:lnTo>
                  <a:pt x="12945" y="17227"/>
                </a:lnTo>
                <a:lnTo>
                  <a:pt x="12921" y="17276"/>
                </a:lnTo>
                <a:lnTo>
                  <a:pt x="12921" y="17373"/>
                </a:lnTo>
                <a:lnTo>
                  <a:pt x="12653" y="17349"/>
                </a:lnTo>
                <a:lnTo>
                  <a:pt x="12385" y="17349"/>
                </a:lnTo>
                <a:lnTo>
                  <a:pt x="11850" y="17398"/>
                </a:lnTo>
                <a:lnTo>
                  <a:pt x="11120" y="17422"/>
                </a:lnTo>
                <a:lnTo>
                  <a:pt x="10755" y="17471"/>
                </a:lnTo>
                <a:lnTo>
                  <a:pt x="10585" y="17519"/>
                </a:lnTo>
                <a:lnTo>
                  <a:pt x="10414" y="17592"/>
                </a:lnTo>
                <a:lnTo>
                  <a:pt x="10390" y="17592"/>
                </a:lnTo>
                <a:lnTo>
                  <a:pt x="10414" y="17617"/>
                </a:lnTo>
                <a:lnTo>
                  <a:pt x="10560" y="17665"/>
                </a:lnTo>
                <a:lnTo>
                  <a:pt x="10731" y="17714"/>
                </a:lnTo>
                <a:lnTo>
                  <a:pt x="11023" y="17738"/>
                </a:lnTo>
                <a:lnTo>
                  <a:pt x="12775" y="17738"/>
                </a:lnTo>
                <a:lnTo>
                  <a:pt x="12677" y="17836"/>
                </a:lnTo>
                <a:lnTo>
                  <a:pt x="12580" y="17957"/>
                </a:lnTo>
                <a:lnTo>
                  <a:pt x="12483" y="17909"/>
                </a:lnTo>
                <a:lnTo>
                  <a:pt x="12361" y="17884"/>
                </a:lnTo>
                <a:lnTo>
                  <a:pt x="11363" y="17884"/>
                </a:lnTo>
                <a:lnTo>
                  <a:pt x="11047" y="17909"/>
                </a:lnTo>
                <a:lnTo>
                  <a:pt x="10901" y="17933"/>
                </a:lnTo>
                <a:lnTo>
                  <a:pt x="10755" y="17957"/>
                </a:lnTo>
                <a:lnTo>
                  <a:pt x="10633" y="18030"/>
                </a:lnTo>
                <a:lnTo>
                  <a:pt x="10512" y="18103"/>
                </a:lnTo>
                <a:lnTo>
                  <a:pt x="10512" y="18128"/>
                </a:lnTo>
                <a:lnTo>
                  <a:pt x="10536" y="18152"/>
                </a:lnTo>
                <a:lnTo>
                  <a:pt x="10633" y="18201"/>
                </a:lnTo>
                <a:lnTo>
                  <a:pt x="10779" y="18249"/>
                </a:lnTo>
                <a:lnTo>
                  <a:pt x="10925" y="18274"/>
                </a:lnTo>
                <a:lnTo>
                  <a:pt x="11071" y="18274"/>
                </a:lnTo>
                <a:lnTo>
                  <a:pt x="11363" y="18249"/>
                </a:lnTo>
                <a:lnTo>
                  <a:pt x="11655" y="18225"/>
                </a:lnTo>
                <a:lnTo>
                  <a:pt x="11947" y="18249"/>
                </a:lnTo>
                <a:lnTo>
                  <a:pt x="11704" y="18298"/>
                </a:lnTo>
                <a:lnTo>
                  <a:pt x="11461" y="18322"/>
                </a:lnTo>
                <a:lnTo>
                  <a:pt x="10950" y="18371"/>
                </a:lnTo>
                <a:lnTo>
                  <a:pt x="10025" y="18395"/>
                </a:lnTo>
                <a:lnTo>
                  <a:pt x="9100" y="18420"/>
                </a:lnTo>
                <a:lnTo>
                  <a:pt x="8151" y="18420"/>
                </a:lnTo>
                <a:lnTo>
                  <a:pt x="7227" y="18395"/>
                </a:lnTo>
                <a:lnTo>
                  <a:pt x="6254" y="18347"/>
                </a:lnTo>
                <a:lnTo>
                  <a:pt x="5305" y="18371"/>
                </a:lnTo>
                <a:lnTo>
                  <a:pt x="3382" y="18420"/>
                </a:lnTo>
                <a:lnTo>
                  <a:pt x="2555" y="18444"/>
                </a:lnTo>
                <a:lnTo>
                  <a:pt x="2141" y="18444"/>
                </a:lnTo>
                <a:lnTo>
                  <a:pt x="1728" y="18420"/>
                </a:lnTo>
                <a:lnTo>
                  <a:pt x="1557" y="18395"/>
                </a:lnTo>
                <a:lnTo>
                  <a:pt x="1387" y="18347"/>
                </a:lnTo>
                <a:lnTo>
                  <a:pt x="1217" y="18298"/>
                </a:lnTo>
                <a:lnTo>
                  <a:pt x="1095" y="18249"/>
                </a:lnTo>
                <a:lnTo>
                  <a:pt x="949" y="18152"/>
                </a:lnTo>
                <a:lnTo>
                  <a:pt x="827" y="18079"/>
                </a:lnTo>
                <a:lnTo>
                  <a:pt x="608" y="17836"/>
                </a:lnTo>
                <a:lnTo>
                  <a:pt x="608" y="17787"/>
                </a:lnTo>
                <a:lnTo>
                  <a:pt x="633" y="17154"/>
                </a:lnTo>
                <a:lnTo>
                  <a:pt x="681" y="16497"/>
                </a:lnTo>
                <a:lnTo>
                  <a:pt x="681" y="15865"/>
                </a:lnTo>
                <a:lnTo>
                  <a:pt x="657" y="15549"/>
                </a:lnTo>
                <a:lnTo>
                  <a:pt x="633" y="15232"/>
                </a:lnTo>
                <a:lnTo>
                  <a:pt x="584" y="14892"/>
                </a:lnTo>
                <a:lnTo>
                  <a:pt x="560" y="14551"/>
                </a:lnTo>
                <a:lnTo>
                  <a:pt x="535" y="13845"/>
                </a:lnTo>
                <a:lnTo>
                  <a:pt x="560" y="13164"/>
                </a:lnTo>
                <a:lnTo>
                  <a:pt x="584" y="12483"/>
                </a:lnTo>
                <a:lnTo>
                  <a:pt x="608" y="11753"/>
                </a:lnTo>
                <a:lnTo>
                  <a:pt x="608" y="11023"/>
                </a:lnTo>
                <a:lnTo>
                  <a:pt x="608" y="9587"/>
                </a:lnTo>
                <a:lnTo>
                  <a:pt x="608" y="9052"/>
                </a:lnTo>
                <a:lnTo>
                  <a:pt x="608" y="8784"/>
                </a:lnTo>
                <a:lnTo>
                  <a:pt x="633" y="8516"/>
                </a:lnTo>
                <a:lnTo>
                  <a:pt x="657" y="8395"/>
                </a:lnTo>
                <a:lnTo>
                  <a:pt x="706" y="8297"/>
                </a:lnTo>
                <a:lnTo>
                  <a:pt x="827" y="8127"/>
                </a:lnTo>
                <a:lnTo>
                  <a:pt x="1071" y="7835"/>
                </a:lnTo>
                <a:lnTo>
                  <a:pt x="1411" y="7884"/>
                </a:lnTo>
                <a:lnTo>
                  <a:pt x="1728" y="7908"/>
                </a:lnTo>
                <a:lnTo>
                  <a:pt x="2409" y="7908"/>
                </a:lnTo>
                <a:lnTo>
                  <a:pt x="3066" y="7884"/>
                </a:lnTo>
                <a:lnTo>
                  <a:pt x="5207" y="7884"/>
                </a:lnTo>
                <a:lnTo>
                  <a:pt x="6692" y="7908"/>
                </a:lnTo>
                <a:lnTo>
                  <a:pt x="10268" y="7908"/>
                </a:lnTo>
                <a:lnTo>
                  <a:pt x="10974" y="7860"/>
                </a:lnTo>
                <a:lnTo>
                  <a:pt x="11315" y="7860"/>
                </a:lnTo>
                <a:lnTo>
                  <a:pt x="11631" y="7884"/>
                </a:lnTo>
                <a:lnTo>
                  <a:pt x="11972" y="7908"/>
                </a:lnTo>
                <a:lnTo>
                  <a:pt x="12312" y="7957"/>
                </a:lnTo>
                <a:lnTo>
                  <a:pt x="12410" y="7981"/>
                </a:lnTo>
                <a:lnTo>
                  <a:pt x="12483" y="7933"/>
                </a:lnTo>
                <a:lnTo>
                  <a:pt x="12556" y="7884"/>
                </a:lnTo>
                <a:lnTo>
                  <a:pt x="12604" y="7811"/>
                </a:lnTo>
                <a:close/>
                <a:moveTo>
                  <a:pt x="6643" y="0"/>
                </a:moveTo>
                <a:lnTo>
                  <a:pt x="6327" y="24"/>
                </a:lnTo>
                <a:lnTo>
                  <a:pt x="6010" y="49"/>
                </a:lnTo>
                <a:lnTo>
                  <a:pt x="5694" y="122"/>
                </a:lnTo>
                <a:lnTo>
                  <a:pt x="5402" y="170"/>
                </a:lnTo>
                <a:lnTo>
                  <a:pt x="5086" y="268"/>
                </a:lnTo>
                <a:lnTo>
                  <a:pt x="4794" y="365"/>
                </a:lnTo>
                <a:lnTo>
                  <a:pt x="4502" y="487"/>
                </a:lnTo>
                <a:lnTo>
                  <a:pt x="4210" y="633"/>
                </a:lnTo>
                <a:lnTo>
                  <a:pt x="3942" y="779"/>
                </a:lnTo>
                <a:lnTo>
                  <a:pt x="3674" y="949"/>
                </a:lnTo>
                <a:lnTo>
                  <a:pt x="3431" y="1144"/>
                </a:lnTo>
                <a:lnTo>
                  <a:pt x="3188" y="1338"/>
                </a:lnTo>
                <a:lnTo>
                  <a:pt x="2969" y="1557"/>
                </a:lnTo>
                <a:lnTo>
                  <a:pt x="2750" y="1776"/>
                </a:lnTo>
                <a:lnTo>
                  <a:pt x="2555" y="2044"/>
                </a:lnTo>
                <a:lnTo>
                  <a:pt x="2385" y="2287"/>
                </a:lnTo>
                <a:lnTo>
                  <a:pt x="2214" y="2579"/>
                </a:lnTo>
                <a:lnTo>
                  <a:pt x="1947" y="3090"/>
                </a:lnTo>
                <a:lnTo>
                  <a:pt x="1728" y="3674"/>
                </a:lnTo>
                <a:lnTo>
                  <a:pt x="1533" y="4283"/>
                </a:lnTo>
                <a:lnTo>
                  <a:pt x="1387" y="4891"/>
                </a:lnTo>
                <a:lnTo>
                  <a:pt x="1314" y="5524"/>
                </a:lnTo>
                <a:lnTo>
                  <a:pt x="1290" y="5840"/>
                </a:lnTo>
                <a:lnTo>
                  <a:pt x="1265" y="6156"/>
                </a:lnTo>
                <a:lnTo>
                  <a:pt x="1290" y="6448"/>
                </a:lnTo>
                <a:lnTo>
                  <a:pt x="1314" y="6765"/>
                </a:lnTo>
                <a:lnTo>
                  <a:pt x="1363" y="7057"/>
                </a:lnTo>
                <a:lnTo>
                  <a:pt x="1436" y="7349"/>
                </a:lnTo>
                <a:lnTo>
                  <a:pt x="1460" y="7422"/>
                </a:lnTo>
                <a:lnTo>
                  <a:pt x="998" y="7495"/>
                </a:lnTo>
                <a:lnTo>
                  <a:pt x="803" y="7495"/>
                </a:lnTo>
                <a:lnTo>
                  <a:pt x="730" y="7543"/>
                </a:lnTo>
                <a:lnTo>
                  <a:pt x="657" y="7568"/>
                </a:lnTo>
                <a:lnTo>
                  <a:pt x="511" y="7689"/>
                </a:lnTo>
                <a:lnTo>
                  <a:pt x="389" y="7860"/>
                </a:lnTo>
                <a:lnTo>
                  <a:pt x="292" y="8030"/>
                </a:lnTo>
                <a:lnTo>
                  <a:pt x="219" y="8200"/>
                </a:lnTo>
                <a:lnTo>
                  <a:pt x="170" y="8395"/>
                </a:lnTo>
                <a:lnTo>
                  <a:pt x="146" y="8565"/>
                </a:lnTo>
                <a:lnTo>
                  <a:pt x="97" y="8930"/>
                </a:lnTo>
                <a:lnTo>
                  <a:pt x="73" y="9319"/>
                </a:lnTo>
                <a:lnTo>
                  <a:pt x="73" y="10074"/>
                </a:lnTo>
                <a:lnTo>
                  <a:pt x="97" y="10828"/>
                </a:lnTo>
                <a:lnTo>
                  <a:pt x="97" y="11582"/>
                </a:lnTo>
                <a:lnTo>
                  <a:pt x="73" y="12361"/>
                </a:lnTo>
                <a:lnTo>
                  <a:pt x="24" y="13115"/>
                </a:lnTo>
                <a:lnTo>
                  <a:pt x="0" y="13894"/>
                </a:lnTo>
                <a:lnTo>
                  <a:pt x="0" y="14283"/>
                </a:lnTo>
                <a:lnTo>
                  <a:pt x="24" y="14673"/>
                </a:lnTo>
                <a:lnTo>
                  <a:pt x="97" y="15378"/>
                </a:lnTo>
                <a:lnTo>
                  <a:pt x="146" y="15743"/>
                </a:lnTo>
                <a:lnTo>
                  <a:pt x="146" y="16108"/>
                </a:lnTo>
                <a:lnTo>
                  <a:pt x="122" y="16935"/>
                </a:lnTo>
                <a:lnTo>
                  <a:pt x="97" y="17787"/>
                </a:lnTo>
                <a:lnTo>
                  <a:pt x="97" y="17860"/>
                </a:lnTo>
                <a:lnTo>
                  <a:pt x="146" y="17933"/>
                </a:lnTo>
                <a:lnTo>
                  <a:pt x="195" y="17982"/>
                </a:lnTo>
                <a:lnTo>
                  <a:pt x="243" y="18006"/>
                </a:lnTo>
                <a:lnTo>
                  <a:pt x="341" y="18152"/>
                </a:lnTo>
                <a:lnTo>
                  <a:pt x="438" y="18298"/>
                </a:lnTo>
                <a:lnTo>
                  <a:pt x="560" y="18420"/>
                </a:lnTo>
                <a:lnTo>
                  <a:pt x="681" y="18517"/>
                </a:lnTo>
                <a:lnTo>
                  <a:pt x="827" y="18590"/>
                </a:lnTo>
                <a:lnTo>
                  <a:pt x="973" y="18663"/>
                </a:lnTo>
                <a:lnTo>
                  <a:pt x="1314" y="18760"/>
                </a:lnTo>
                <a:lnTo>
                  <a:pt x="1655" y="18809"/>
                </a:lnTo>
                <a:lnTo>
                  <a:pt x="2020" y="18833"/>
                </a:lnTo>
                <a:lnTo>
                  <a:pt x="2677" y="18858"/>
                </a:lnTo>
                <a:lnTo>
                  <a:pt x="3869" y="18833"/>
                </a:lnTo>
                <a:lnTo>
                  <a:pt x="5037" y="18785"/>
                </a:lnTo>
                <a:lnTo>
                  <a:pt x="6813" y="18785"/>
                </a:lnTo>
                <a:lnTo>
                  <a:pt x="7422" y="18809"/>
                </a:lnTo>
                <a:lnTo>
                  <a:pt x="8443" y="18858"/>
                </a:lnTo>
                <a:lnTo>
                  <a:pt x="9465" y="18858"/>
                </a:lnTo>
                <a:lnTo>
                  <a:pt x="10487" y="18809"/>
                </a:lnTo>
                <a:lnTo>
                  <a:pt x="11509" y="18760"/>
                </a:lnTo>
                <a:lnTo>
                  <a:pt x="11801" y="18712"/>
                </a:lnTo>
                <a:lnTo>
                  <a:pt x="12069" y="18663"/>
                </a:lnTo>
                <a:lnTo>
                  <a:pt x="12337" y="18590"/>
                </a:lnTo>
                <a:lnTo>
                  <a:pt x="12556" y="18493"/>
                </a:lnTo>
                <a:lnTo>
                  <a:pt x="12775" y="18347"/>
                </a:lnTo>
                <a:lnTo>
                  <a:pt x="12969" y="18201"/>
                </a:lnTo>
                <a:lnTo>
                  <a:pt x="13115" y="17982"/>
                </a:lnTo>
                <a:lnTo>
                  <a:pt x="13237" y="17763"/>
                </a:lnTo>
                <a:lnTo>
                  <a:pt x="13286" y="17738"/>
                </a:lnTo>
                <a:lnTo>
                  <a:pt x="13310" y="17690"/>
                </a:lnTo>
                <a:lnTo>
                  <a:pt x="13334" y="17665"/>
                </a:lnTo>
                <a:lnTo>
                  <a:pt x="13334" y="17592"/>
                </a:lnTo>
                <a:lnTo>
                  <a:pt x="13334" y="17471"/>
                </a:lnTo>
                <a:lnTo>
                  <a:pt x="13359" y="17398"/>
                </a:lnTo>
                <a:lnTo>
                  <a:pt x="13359" y="17300"/>
                </a:lnTo>
                <a:lnTo>
                  <a:pt x="13310" y="17227"/>
                </a:lnTo>
                <a:lnTo>
                  <a:pt x="13310" y="16862"/>
                </a:lnTo>
                <a:lnTo>
                  <a:pt x="13334" y="16789"/>
                </a:lnTo>
                <a:lnTo>
                  <a:pt x="13359" y="16716"/>
                </a:lnTo>
                <a:lnTo>
                  <a:pt x="13334" y="16643"/>
                </a:lnTo>
                <a:lnTo>
                  <a:pt x="13310" y="16570"/>
                </a:lnTo>
                <a:lnTo>
                  <a:pt x="13286" y="16108"/>
                </a:lnTo>
                <a:lnTo>
                  <a:pt x="13334" y="16060"/>
                </a:lnTo>
                <a:lnTo>
                  <a:pt x="13359" y="15987"/>
                </a:lnTo>
                <a:lnTo>
                  <a:pt x="13359" y="15914"/>
                </a:lnTo>
                <a:lnTo>
                  <a:pt x="13310" y="15865"/>
                </a:lnTo>
                <a:lnTo>
                  <a:pt x="13359" y="14454"/>
                </a:lnTo>
                <a:lnTo>
                  <a:pt x="13432" y="13042"/>
                </a:lnTo>
                <a:lnTo>
                  <a:pt x="13480" y="11826"/>
                </a:lnTo>
                <a:lnTo>
                  <a:pt x="13529" y="10585"/>
                </a:lnTo>
                <a:lnTo>
                  <a:pt x="13553" y="10098"/>
                </a:lnTo>
                <a:lnTo>
                  <a:pt x="13553" y="9563"/>
                </a:lnTo>
                <a:lnTo>
                  <a:pt x="13529" y="9027"/>
                </a:lnTo>
                <a:lnTo>
                  <a:pt x="13505" y="8760"/>
                </a:lnTo>
                <a:lnTo>
                  <a:pt x="13456" y="8516"/>
                </a:lnTo>
                <a:lnTo>
                  <a:pt x="13432" y="8127"/>
                </a:lnTo>
                <a:lnTo>
                  <a:pt x="13383" y="7933"/>
                </a:lnTo>
                <a:lnTo>
                  <a:pt x="13334" y="7762"/>
                </a:lnTo>
                <a:lnTo>
                  <a:pt x="13261" y="7665"/>
                </a:lnTo>
                <a:lnTo>
                  <a:pt x="13188" y="7592"/>
                </a:lnTo>
                <a:lnTo>
                  <a:pt x="13091" y="7519"/>
                </a:lnTo>
                <a:lnTo>
                  <a:pt x="12969" y="7470"/>
                </a:lnTo>
                <a:lnTo>
                  <a:pt x="12848" y="7446"/>
                </a:lnTo>
                <a:lnTo>
                  <a:pt x="12726" y="7446"/>
                </a:lnTo>
                <a:lnTo>
                  <a:pt x="12604" y="7470"/>
                </a:lnTo>
                <a:lnTo>
                  <a:pt x="12483" y="7495"/>
                </a:lnTo>
                <a:lnTo>
                  <a:pt x="12434" y="7470"/>
                </a:lnTo>
                <a:lnTo>
                  <a:pt x="12239" y="7446"/>
                </a:lnTo>
                <a:lnTo>
                  <a:pt x="12239" y="7373"/>
                </a:lnTo>
                <a:lnTo>
                  <a:pt x="12166" y="6984"/>
                </a:lnTo>
                <a:lnTo>
                  <a:pt x="12118" y="6570"/>
                </a:lnTo>
                <a:lnTo>
                  <a:pt x="12093" y="6181"/>
                </a:lnTo>
                <a:lnTo>
                  <a:pt x="12093" y="5767"/>
                </a:lnTo>
                <a:lnTo>
                  <a:pt x="12093" y="4940"/>
                </a:lnTo>
                <a:lnTo>
                  <a:pt x="12069" y="4550"/>
                </a:lnTo>
                <a:lnTo>
                  <a:pt x="11996" y="4137"/>
                </a:lnTo>
                <a:lnTo>
                  <a:pt x="11923" y="3796"/>
                </a:lnTo>
                <a:lnTo>
                  <a:pt x="11826" y="3455"/>
                </a:lnTo>
                <a:lnTo>
                  <a:pt x="11704" y="3115"/>
                </a:lnTo>
                <a:lnTo>
                  <a:pt x="11558" y="2798"/>
                </a:lnTo>
                <a:lnTo>
                  <a:pt x="11388" y="2482"/>
                </a:lnTo>
                <a:lnTo>
                  <a:pt x="11193" y="2190"/>
                </a:lnTo>
                <a:lnTo>
                  <a:pt x="10974" y="1898"/>
                </a:lnTo>
                <a:lnTo>
                  <a:pt x="10731" y="1630"/>
                </a:lnTo>
                <a:lnTo>
                  <a:pt x="10512" y="1411"/>
                </a:lnTo>
                <a:lnTo>
                  <a:pt x="10293" y="1217"/>
                </a:lnTo>
                <a:lnTo>
                  <a:pt x="10049" y="1022"/>
                </a:lnTo>
                <a:lnTo>
                  <a:pt x="9806" y="852"/>
                </a:lnTo>
                <a:lnTo>
                  <a:pt x="9538" y="706"/>
                </a:lnTo>
                <a:lnTo>
                  <a:pt x="9271" y="560"/>
                </a:lnTo>
                <a:lnTo>
                  <a:pt x="9003" y="438"/>
                </a:lnTo>
                <a:lnTo>
                  <a:pt x="8711" y="341"/>
                </a:lnTo>
                <a:lnTo>
                  <a:pt x="8443" y="243"/>
                </a:lnTo>
                <a:lnTo>
                  <a:pt x="8151" y="170"/>
                </a:lnTo>
                <a:lnTo>
                  <a:pt x="7835" y="97"/>
                </a:lnTo>
                <a:lnTo>
                  <a:pt x="7543" y="49"/>
                </a:lnTo>
                <a:lnTo>
                  <a:pt x="7251" y="24"/>
                </a:lnTo>
                <a:lnTo>
                  <a:pt x="6935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6" name="Google Shape;2196;p48"/>
          <p:cNvSpPr/>
          <p:nvPr/>
        </p:nvSpPr>
        <p:spPr>
          <a:xfrm>
            <a:off x="8964110" y="4274940"/>
            <a:ext cx="462872" cy="633899"/>
          </a:xfrm>
          <a:custGeom>
            <a:avLst/>
            <a:gdLst/>
            <a:ahLst/>
            <a:cxnLst/>
            <a:rect l="l" t="t" r="r" b="b"/>
            <a:pathLst>
              <a:path w="13237" h="18128" extrusionOk="0">
                <a:moveTo>
                  <a:pt x="7859" y="535"/>
                </a:moveTo>
                <a:lnTo>
                  <a:pt x="8030" y="560"/>
                </a:lnTo>
                <a:lnTo>
                  <a:pt x="8103" y="584"/>
                </a:lnTo>
                <a:lnTo>
                  <a:pt x="8176" y="633"/>
                </a:lnTo>
                <a:lnTo>
                  <a:pt x="8224" y="706"/>
                </a:lnTo>
                <a:lnTo>
                  <a:pt x="8273" y="779"/>
                </a:lnTo>
                <a:lnTo>
                  <a:pt x="8322" y="949"/>
                </a:lnTo>
                <a:lnTo>
                  <a:pt x="8370" y="1119"/>
                </a:lnTo>
                <a:lnTo>
                  <a:pt x="7446" y="1144"/>
                </a:lnTo>
                <a:lnTo>
                  <a:pt x="5718" y="1144"/>
                </a:lnTo>
                <a:lnTo>
                  <a:pt x="4939" y="1095"/>
                </a:lnTo>
                <a:lnTo>
                  <a:pt x="4964" y="925"/>
                </a:lnTo>
                <a:lnTo>
                  <a:pt x="5037" y="803"/>
                </a:lnTo>
                <a:lnTo>
                  <a:pt x="5085" y="754"/>
                </a:lnTo>
                <a:lnTo>
                  <a:pt x="5158" y="706"/>
                </a:lnTo>
                <a:lnTo>
                  <a:pt x="5353" y="657"/>
                </a:lnTo>
                <a:lnTo>
                  <a:pt x="5596" y="608"/>
                </a:lnTo>
                <a:lnTo>
                  <a:pt x="5864" y="584"/>
                </a:lnTo>
                <a:lnTo>
                  <a:pt x="6399" y="608"/>
                </a:lnTo>
                <a:lnTo>
                  <a:pt x="6862" y="584"/>
                </a:lnTo>
                <a:lnTo>
                  <a:pt x="7324" y="535"/>
                </a:lnTo>
                <a:close/>
                <a:moveTo>
                  <a:pt x="12750" y="2579"/>
                </a:moveTo>
                <a:lnTo>
                  <a:pt x="12702" y="2823"/>
                </a:lnTo>
                <a:lnTo>
                  <a:pt x="12020" y="2774"/>
                </a:lnTo>
                <a:lnTo>
                  <a:pt x="12750" y="2579"/>
                </a:lnTo>
                <a:close/>
                <a:moveTo>
                  <a:pt x="11728" y="1509"/>
                </a:moveTo>
                <a:lnTo>
                  <a:pt x="11534" y="1630"/>
                </a:lnTo>
                <a:lnTo>
                  <a:pt x="11363" y="1752"/>
                </a:lnTo>
                <a:lnTo>
                  <a:pt x="11266" y="1874"/>
                </a:lnTo>
                <a:lnTo>
                  <a:pt x="11242" y="1922"/>
                </a:lnTo>
                <a:lnTo>
                  <a:pt x="11266" y="1947"/>
                </a:lnTo>
                <a:lnTo>
                  <a:pt x="11315" y="1971"/>
                </a:lnTo>
                <a:lnTo>
                  <a:pt x="11388" y="1995"/>
                </a:lnTo>
                <a:lnTo>
                  <a:pt x="11509" y="1971"/>
                </a:lnTo>
                <a:lnTo>
                  <a:pt x="11631" y="1922"/>
                </a:lnTo>
                <a:lnTo>
                  <a:pt x="11753" y="1874"/>
                </a:lnTo>
                <a:lnTo>
                  <a:pt x="12410" y="1557"/>
                </a:lnTo>
                <a:lnTo>
                  <a:pt x="12483" y="1582"/>
                </a:lnTo>
                <a:lnTo>
                  <a:pt x="12556" y="1606"/>
                </a:lnTo>
                <a:lnTo>
                  <a:pt x="12264" y="1728"/>
                </a:lnTo>
                <a:lnTo>
                  <a:pt x="12020" y="1874"/>
                </a:lnTo>
                <a:lnTo>
                  <a:pt x="11874" y="1947"/>
                </a:lnTo>
                <a:lnTo>
                  <a:pt x="11607" y="2117"/>
                </a:lnTo>
                <a:lnTo>
                  <a:pt x="11485" y="2214"/>
                </a:lnTo>
                <a:lnTo>
                  <a:pt x="11412" y="2312"/>
                </a:lnTo>
                <a:lnTo>
                  <a:pt x="11363" y="2385"/>
                </a:lnTo>
                <a:lnTo>
                  <a:pt x="11363" y="2409"/>
                </a:lnTo>
                <a:lnTo>
                  <a:pt x="11363" y="2433"/>
                </a:lnTo>
                <a:lnTo>
                  <a:pt x="11436" y="2482"/>
                </a:lnTo>
                <a:lnTo>
                  <a:pt x="11534" y="2482"/>
                </a:lnTo>
                <a:lnTo>
                  <a:pt x="11631" y="2458"/>
                </a:lnTo>
                <a:lnTo>
                  <a:pt x="11728" y="2433"/>
                </a:lnTo>
                <a:lnTo>
                  <a:pt x="11923" y="2312"/>
                </a:lnTo>
                <a:lnTo>
                  <a:pt x="12045" y="2239"/>
                </a:lnTo>
                <a:lnTo>
                  <a:pt x="12410" y="2068"/>
                </a:lnTo>
                <a:lnTo>
                  <a:pt x="12775" y="1922"/>
                </a:lnTo>
                <a:lnTo>
                  <a:pt x="12775" y="2068"/>
                </a:lnTo>
                <a:lnTo>
                  <a:pt x="12799" y="2214"/>
                </a:lnTo>
                <a:lnTo>
                  <a:pt x="12483" y="2287"/>
                </a:lnTo>
                <a:lnTo>
                  <a:pt x="12215" y="2409"/>
                </a:lnTo>
                <a:lnTo>
                  <a:pt x="11947" y="2579"/>
                </a:lnTo>
                <a:lnTo>
                  <a:pt x="11704" y="2774"/>
                </a:lnTo>
                <a:lnTo>
                  <a:pt x="10828" y="2774"/>
                </a:lnTo>
                <a:lnTo>
                  <a:pt x="9952" y="2798"/>
                </a:lnTo>
                <a:lnTo>
                  <a:pt x="8322" y="2823"/>
                </a:lnTo>
                <a:lnTo>
                  <a:pt x="6716" y="2847"/>
                </a:lnTo>
                <a:lnTo>
                  <a:pt x="3358" y="2847"/>
                </a:lnTo>
                <a:lnTo>
                  <a:pt x="1728" y="2871"/>
                </a:lnTo>
                <a:lnTo>
                  <a:pt x="511" y="2871"/>
                </a:lnTo>
                <a:lnTo>
                  <a:pt x="487" y="2750"/>
                </a:lnTo>
                <a:lnTo>
                  <a:pt x="487" y="2579"/>
                </a:lnTo>
                <a:lnTo>
                  <a:pt x="487" y="2433"/>
                </a:lnTo>
                <a:lnTo>
                  <a:pt x="535" y="2287"/>
                </a:lnTo>
                <a:lnTo>
                  <a:pt x="584" y="2141"/>
                </a:lnTo>
                <a:lnTo>
                  <a:pt x="657" y="1995"/>
                </a:lnTo>
                <a:lnTo>
                  <a:pt x="730" y="1874"/>
                </a:lnTo>
                <a:lnTo>
                  <a:pt x="852" y="1801"/>
                </a:lnTo>
                <a:lnTo>
                  <a:pt x="998" y="1703"/>
                </a:lnTo>
                <a:lnTo>
                  <a:pt x="1144" y="1655"/>
                </a:lnTo>
                <a:lnTo>
                  <a:pt x="1314" y="1630"/>
                </a:lnTo>
                <a:lnTo>
                  <a:pt x="1509" y="1606"/>
                </a:lnTo>
                <a:lnTo>
                  <a:pt x="1849" y="1582"/>
                </a:lnTo>
                <a:lnTo>
                  <a:pt x="2190" y="1557"/>
                </a:lnTo>
                <a:lnTo>
                  <a:pt x="3309" y="1533"/>
                </a:lnTo>
                <a:lnTo>
                  <a:pt x="4453" y="1557"/>
                </a:lnTo>
                <a:lnTo>
                  <a:pt x="5572" y="1582"/>
                </a:lnTo>
                <a:lnTo>
                  <a:pt x="6691" y="1606"/>
                </a:lnTo>
                <a:lnTo>
                  <a:pt x="7811" y="1582"/>
                </a:lnTo>
                <a:lnTo>
                  <a:pt x="8906" y="1582"/>
                </a:lnTo>
                <a:lnTo>
                  <a:pt x="11096" y="1533"/>
                </a:lnTo>
                <a:lnTo>
                  <a:pt x="11728" y="1509"/>
                </a:lnTo>
                <a:close/>
                <a:moveTo>
                  <a:pt x="10025" y="5037"/>
                </a:moveTo>
                <a:lnTo>
                  <a:pt x="9976" y="5061"/>
                </a:lnTo>
                <a:lnTo>
                  <a:pt x="9928" y="5086"/>
                </a:lnTo>
                <a:lnTo>
                  <a:pt x="9879" y="5134"/>
                </a:lnTo>
                <a:lnTo>
                  <a:pt x="9806" y="5280"/>
                </a:lnTo>
                <a:lnTo>
                  <a:pt x="9757" y="5451"/>
                </a:lnTo>
                <a:lnTo>
                  <a:pt x="9757" y="5816"/>
                </a:lnTo>
                <a:lnTo>
                  <a:pt x="9733" y="6448"/>
                </a:lnTo>
                <a:lnTo>
                  <a:pt x="9757" y="7081"/>
                </a:lnTo>
                <a:lnTo>
                  <a:pt x="9757" y="7835"/>
                </a:lnTo>
                <a:lnTo>
                  <a:pt x="9757" y="8589"/>
                </a:lnTo>
                <a:lnTo>
                  <a:pt x="9709" y="10098"/>
                </a:lnTo>
                <a:lnTo>
                  <a:pt x="9733" y="10828"/>
                </a:lnTo>
                <a:lnTo>
                  <a:pt x="9733" y="11534"/>
                </a:lnTo>
                <a:lnTo>
                  <a:pt x="9757" y="12239"/>
                </a:lnTo>
                <a:lnTo>
                  <a:pt x="9757" y="12945"/>
                </a:lnTo>
                <a:lnTo>
                  <a:pt x="9709" y="13626"/>
                </a:lnTo>
                <a:lnTo>
                  <a:pt x="9684" y="14308"/>
                </a:lnTo>
                <a:lnTo>
                  <a:pt x="9660" y="14673"/>
                </a:lnTo>
                <a:lnTo>
                  <a:pt x="9684" y="15013"/>
                </a:lnTo>
                <a:lnTo>
                  <a:pt x="9733" y="15743"/>
                </a:lnTo>
                <a:lnTo>
                  <a:pt x="9757" y="15840"/>
                </a:lnTo>
                <a:lnTo>
                  <a:pt x="9830" y="15913"/>
                </a:lnTo>
                <a:lnTo>
                  <a:pt x="9903" y="15962"/>
                </a:lnTo>
                <a:lnTo>
                  <a:pt x="9976" y="15986"/>
                </a:lnTo>
                <a:lnTo>
                  <a:pt x="10074" y="15962"/>
                </a:lnTo>
                <a:lnTo>
                  <a:pt x="10147" y="15913"/>
                </a:lnTo>
                <a:lnTo>
                  <a:pt x="10195" y="15840"/>
                </a:lnTo>
                <a:lnTo>
                  <a:pt x="10220" y="15743"/>
                </a:lnTo>
                <a:lnTo>
                  <a:pt x="10195" y="15111"/>
                </a:lnTo>
                <a:lnTo>
                  <a:pt x="10171" y="14502"/>
                </a:lnTo>
                <a:lnTo>
                  <a:pt x="10171" y="14137"/>
                </a:lnTo>
                <a:lnTo>
                  <a:pt x="10195" y="13797"/>
                </a:lnTo>
                <a:lnTo>
                  <a:pt x="10244" y="13115"/>
                </a:lnTo>
                <a:lnTo>
                  <a:pt x="10268" y="12410"/>
                </a:lnTo>
                <a:lnTo>
                  <a:pt x="10268" y="11704"/>
                </a:lnTo>
                <a:lnTo>
                  <a:pt x="10244" y="10998"/>
                </a:lnTo>
                <a:lnTo>
                  <a:pt x="10220" y="10293"/>
                </a:lnTo>
                <a:lnTo>
                  <a:pt x="10220" y="9587"/>
                </a:lnTo>
                <a:lnTo>
                  <a:pt x="10244" y="8881"/>
                </a:lnTo>
                <a:lnTo>
                  <a:pt x="10268" y="8151"/>
                </a:lnTo>
                <a:lnTo>
                  <a:pt x="10268" y="7446"/>
                </a:lnTo>
                <a:lnTo>
                  <a:pt x="10244" y="6327"/>
                </a:lnTo>
                <a:lnTo>
                  <a:pt x="10220" y="5232"/>
                </a:lnTo>
                <a:lnTo>
                  <a:pt x="10220" y="5159"/>
                </a:lnTo>
                <a:lnTo>
                  <a:pt x="10171" y="5110"/>
                </a:lnTo>
                <a:lnTo>
                  <a:pt x="10147" y="5061"/>
                </a:lnTo>
                <a:lnTo>
                  <a:pt x="10098" y="5061"/>
                </a:lnTo>
                <a:lnTo>
                  <a:pt x="10025" y="5037"/>
                </a:lnTo>
                <a:close/>
                <a:moveTo>
                  <a:pt x="3163" y="5110"/>
                </a:moveTo>
                <a:lnTo>
                  <a:pt x="3090" y="5159"/>
                </a:lnTo>
                <a:lnTo>
                  <a:pt x="3066" y="5207"/>
                </a:lnTo>
                <a:lnTo>
                  <a:pt x="3042" y="5256"/>
                </a:lnTo>
                <a:lnTo>
                  <a:pt x="2993" y="5694"/>
                </a:lnTo>
                <a:lnTo>
                  <a:pt x="2969" y="5937"/>
                </a:lnTo>
                <a:lnTo>
                  <a:pt x="2944" y="6156"/>
                </a:lnTo>
                <a:lnTo>
                  <a:pt x="2944" y="6911"/>
                </a:lnTo>
                <a:lnTo>
                  <a:pt x="2969" y="7665"/>
                </a:lnTo>
                <a:lnTo>
                  <a:pt x="2944" y="9052"/>
                </a:lnTo>
                <a:lnTo>
                  <a:pt x="2944" y="10463"/>
                </a:lnTo>
                <a:lnTo>
                  <a:pt x="2944" y="11777"/>
                </a:lnTo>
                <a:lnTo>
                  <a:pt x="2944" y="13115"/>
                </a:lnTo>
                <a:lnTo>
                  <a:pt x="2993" y="15767"/>
                </a:lnTo>
                <a:lnTo>
                  <a:pt x="2993" y="15889"/>
                </a:lnTo>
                <a:lnTo>
                  <a:pt x="3066" y="15962"/>
                </a:lnTo>
                <a:lnTo>
                  <a:pt x="3139" y="16011"/>
                </a:lnTo>
                <a:lnTo>
                  <a:pt x="3334" y="16011"/>
                </a:lnTo>
                <a:lnTo>
                  <a:pt x="3407" y="15962"/>
                </a:lnTo>
                <a:lnTo>
                  <a:pt x="3455" y="15889"/>
                </a:lnTo>
                <a:lnTo>
                  <a:pt x="3480" y="15767"/>
                </a:lnTo>
                <a:lnTo>
                  <a:pt x="3480" y="14405"/>
                </a:lnTo>
                <a:lnTo>
                  <a:pt x="3455" y="13018"/>
                </a:lnTo>
                <a:lnTo>
                  <a:pt x="3431" y="11655"/>
                </a:lnTo>
                <a:lnTo>
                  <a:pt x="3431" y="10268"/>
                </a:lnTo>
                <a:lnTo>
                  <a:pt x="3431" y="8881"/>
                </a:lnTo>
                <a:lnTo>
                  <a:pt x="3431" y="7470"/>
                </a:lnTo>
                <a:lnTo>
                  <a:pt x="3407" y="5962"/>
                </a:lnTo>
                <a:lnTo>
                  <a:pt x="3407" y="5572"/>
                </a:lnTo>
                <a:lnTo>
                  <a:pt x="3382" y="5378"/>
                </a:lnTo>
                <a:lnTo>
                  <a:pt x="3334" y="5183"/>
                </a:lnTo>
                <a:lnTo>
                  <a:pt x="3309" y="5134"/>
                </a:lnTo>
                <a:lnTo>
                  <a:pt x="3261" y="5110"/>
                </a:lnTo>
                <a:close/>
                <a:moveTo>
                  <a:pt x="6716" y="5037"/>
                </a:moveTo>
                <a:lnTo>
                  <a:pt x="6667" y="5061"/>
                </a:lnTo>
                <a:lnTo>
                  <a:pt x="6643" y="5086"/>
                </a:lnTo>
                <a:lnTo>
                  <a:pt x="6570" y="5159"/>
                </a:lnTo>
                <a:lnTo>
                  <a:pt x="6521" y="5232"/>
                </a:lnTo>
                <a:lnTo>
                  <a:pt x="6472" y="5402"/>
                </a:lnTo>
                <a:lnTo>
                  <a:pt x="6448" y="5572"/>
                </a:lnTo>
                <a:lnTo>
                  <a:pt x="6448" y="5743"/>
                </a:lnTo>
                <a:lnTo>
                  <a:pt x="6424" y="7129"/>
                </a:lnTo>
                <a:lnTo>
                  <a:pt x="6399" y="8711"/>
                </a:lnTo>
                <a:lnTo>
                  <a:pt x="6375" y="10293"/>
                </a:lnTo>
                <a:lnTo>
                  <a:pt x="6351" y="11801"/>
                </a:lnTo>
                <a:lnTo>
                  <a:pt x="6351" y="12556"/>
                </a:lnTo>
                <a:lnTo>
                  <a:pt x="6302" y="13310"/>
                </a:lnTo>
                <a:lnTo>
                  <a:pt x="6229" y="13967"/>
                </a:lnTo>
                <a:lnTo>
                  <a:pt x="6205" y="14600"/>
                </a:lnTo>
                <a:lnTo>
                  <a:pt x="6180" y="14940"/>
                </a:lnTo>
                <a:lnTo>
                  <a:pt x="6205" y="15257"/>
                </a:lnTo>
                <a:lnTo>
                  <a:pt x="6229" y="15573"/>
                </a:lnTo>
                <a:lnTo>
                  <a:pt x="6278" y="15889"/>
                </a:lnTo>
                <a:lnTo>
                  <a:pt x="6326" y="16011"/>
                </a:lnTo>
                <a:lnTo>
                  <a:pt x="6375" y="16059"/>
                </a:lnTo>
                <a:lnTo>
                  <a:pt x="6472" y="16084"/>
                </a:lnTo>
                <a:lnTo>
                  <a:pt x="6570" y="16084"/>
                </a:lnTo>
                <a:lnTo>
                  <a:pt x="6643" y="16035"/>
                </a:lnTo>
                <a:lnTo>
                  <a:pt x="6716" y="15962"/>
                </a:lnTo>
                <a:lnTo>
                  <a:pt x="6764" y="15865"/>
                </a:lnTo>
                <a:lnTo>
                  <a:pt x="6764" y="15767"/>
                </a:lnTo>
                <a:lnTo>
                  <a:pt x="6716" y="15451"/>
                </a:lnTo>
                <a:lnTo>
                  <a:pt x="6691" y="15159"/>
                </a:lnTo>
                <a:lnTo>
                  <a:pt x="6691" y="14843"/>
                </a:lnTo>
                <a:lnTo>
                  <a:pt x="6691" y="14551"/>
                </a:lnTo>
                <a:lnTo>
                  <a:pt x="6740" y="13918"/>
                </a:lnTo>
                <a:lnTo>
                  <a:pt x="6789" y="13310"/>
                </a:lnTo>
                <a:lnTo>
                  <a:pt x="6837" y="12604"/>
                </a:lnTo>
                <a:lnTo>
                  <a:pt x="6862" y="11899"/>
                </a:lnTo>
                <a:lnTo>
                  <a:pt x="6886" y="10487"/>
                </a:lnTo>
                <a:lnTo>
                  <a:pt x="6910" y="7494"/>
                </a:lnTo>
                <a:lnTo>
                  <a:pt x="6935" y="6351"/>
                </a:lnTo>
                <a:lnTo>
                  <a:pt x="6935" y="5767"/>
                </a:lnTo>
                <a:lnTo>
                  <a:pt x="6910" y="5207"/>
                </a:lnTo>
                <a:lnTo>
                  <a:pt x="6862" y="5110"/>
                </a:lnTo>
                <a:lnTo>
                  <a:pt x="6813" y="5061"/>
                </a:lnTo>
                <a:lnTo>
                  <a:pt x="6716" y="5037"/>
                </a:lnTo>
                <a:close/>
                <a:moveTo>
                  <a:pt x="11704" y="3309"/>
                </a:moveTo>
                <a:lnTo>
                  <a:pt x="11655" y="3382"/>
                </a:lnTo>
                <a:lnTo>
                  <a:pt x="11290" y="3699"/>
                </a:lnTo>
                <a:lnTo>
                  <a:pt x="11144" y="3869"/>
                </a:lnTo>
                <a:lnTo>
                  <a:pt x="11096" y="3966"/>
                </a:lnTo>
                <a:lnTo>
                  <a:pt x="11047" y="4064"/>
                </a:lnTo>
                <a:lnTo>
                  <a:pt x="11071" y="4137"/>
                </a:lnTo>
                <a:lnTo>
                  <a:pt x="11120" y="4161"/>
                </a:lnTo>
                <a:lnTo>
                  <a:pt x="11217" y="4161"/>
                </a:lnTo>
                <a:lnTo>
                  <a:pt x="11315" y="4112"/>
                </a:lnTo>
                <a:lnTo>
                  <a:pt x="11485" y="4015"/>
                </a:lnTo>
                <a:lnTo>
                  <a:pt x="11655" y="3893"/>
                </a:lnTo>
                <a:lnTo>
                  <a:pt x="11801" y="3747"/>
                </a:lnTo>
                <a:lnTo>
                  <a:pt x="12020" y="3553"/>
                </a:lnTo>
                <a:lnTo>
                  <a:pt x="12142" y="3455"/>
                </a:lnTo>
                <a:lnTo>
                  <a:pt x="12239" y="3334"/>
                </a:lnTo>
                <a:lnTo>
                  <a:pt x="12264" y="3334"/>
                </a:lnTo>
                <a:lnTo>
                  <a:pt x="12264" y="3382"/>
                </a:lnTo>
                <a:lnTo>
                  <a:pt x="12239" y="3431"/>
                </a:lnTo>
                <a:lnTo>
                  <a:pt x="12239" y="3480"/>
                </a:lnTo>
                <a:lnTo>
                  <a:pt x="12239" y="3553"/>
                </a:lnTo>
                <a:lnTo>
                  <a:pt x="12239" y="3674"/>
                </a:lnTo>
                <a:lnTo>
                  <a:pt x="12239" y="3893"/>
                </a:lnTo>
                <a:lnTo>
                  <a:pt x="12118" y="3966"/>
                </a:lnTo>
                <a:lnTo>
                  <a:pt x="11996" y="4064"/>
                </a:lnTo>
                <a:lnTo>
                  <a:pt x="11777" y="4258"/>
                </a:lnTo>
                <a:lnTo>
                  <a:pt x="11509" y="4526"/>
                </a:lnTo>
                <a:lnTo>
                  <a:pt x="11412" y="4672"/>
                </a:lnTo>
                <a:lnTo>
                  <a:pt x="11363" y="4745"/>
                </a:lnTo>
                <a:lnTo>
                  <a:pt x="11339" y="4818"/>
                </a:lnTo>
                <a:lnTo>
                  <a:pt x="11363" y="4867"/>
                </a:lnTo>
                <a:lnTo>
                  <a:pt x="11388" y="4891"/>
                </a:lnTo>
                <a:lnTo>
                  <a:pt x="11461" y="4891"/>
                </a:lnTo>
                <a:lnTo>
                  <a:pt x="11534" y="4867"/>
                </a:lnTo>
                <a:lnTo>
                  <a:pt x="11680" y="4794"/>
                </a:lnTo>
                <a:lnTo>
                  <a:pt x="11899" y="4575"/>
                </a:lnTo>
                <a:lnTo>
                  <a:pt x="12264" y="4307"/>
                </a:lnTo>
                <a:lnTo>
                  <a:pt x="12264" y="4356"/>
                </a:lnTo>
                <a:lnTo>
                  <a:pt x="12264" y="4648"/>
                </a:lnTo>
                <a:lnTo>
                  <a:pt x="12215" y="4672"/>
                </a:lnTo>
                <a:lnTo>
                  <a:pt x="11826" y="4988"/>
                </a:lnTo>
                <a:lnTo>
                  <a:pt x="11655" y="5134"/>
                </a:lnTo>
                <a:lnTo>
                  <a:pt x="11485" y="5280"/>
                </a:lnTo>
                <a:lnTo>
                  <a:pt x="11339" y="5426"/>
                </a:lnTo>
                <a:lnTo>
                  <a:pt x="11217" y="5597"/>
                </a:lnTo>
                <a:lnTo>
                  <a:pt x="11217" y="5621"/>
                </a:lnTo>
                <a:lnTo>
                  <a:pt x="11217" y="5645"/>
                </a:lnTo>
                <a:lnTo>
                  <a:pt x="11242" y="5670"/>
                </a:lnTo>
                <a:lnTo>
                  <a:pt x="11266" y="5670"/>
                </a:lnTo>
                <a:lnTo>
                  <a:pt x="11728" y="5475"/>
                </a:lnTo>
                <a:lnTo>
                  <a:pt x="11947" y="5353"/>
                </a:lnTo>
                <a:lnTo>
                  <a:pt x="12142" y="5232"/>
                </a:lnTo>
                <a:lnTo>
                  <a:pt x="12264" y="5159"/>
                </a:lnTo>
                <a:lnTo>
                  <a:pt x="12264" y="5451"/>
                </a:lnTo>
                <a:lnTo>
                  <a:pt x="12118" y="5499"/>
                </a:lnTo>
                <a:lnTo>
                  <a:pt x="11972" y="5572"/>
                </a:lnTo>
                <a:lnTo>
                  <a:pt x="11704" y="5767"/>
                </a:lnTo>
                <a:lnTo>
                  <a:pt x="11582" y="5864"/>
                </a:lnTo>
                <a:lnTo>
                  <a:pt x="11436" y="5986"/>
                </a:lnTo>
                <a:lnTo>
                  <a:pt x="11315" y="6108"/>
                </a:lnTo>
                <a:lnTo>
                  <a:pt x="11290" y="6181"/>
                </a:lnTo>
                <a:lnTo>
                  <a:pt x="11266" y="6278"/>
                </a:lnTo>
                <a:lnTo>
                  <a:pt x="11290" y="6302"/>
                </a:lnTo>
                <a:lnTo>
                  <a:pt x="11315" y="6327"/>
                </a:lnTo>
                <a:lnTo>
                  <a:pt x="11412" y="6351"/>
                </a:lnTo>
                <a:lnTo>
                  <a:pt x="11485" y="6327"/>
                </a:lnTo>
                <a:lnTo>
                  <a:pt x="11631" y="6278"/>
                </a:lnTo>
                <a:lnTo>
                  <a:pt x="11899" y="6083"/>
                </a:lnTo>
                <a:lnTo>
                  <a:pt x="12093" y="5962"/>
                </a:lnTo>
                <a:lnTo>
                  <a:pt x="12264" y="5840"/>
                </a:lnTo>
                <a:lnTo>
                  <a:pt x="12264" y="6302"/>
                </a:lnTo>
                <a:lnTo>
                  <a:pt x="12045" y="6400"/>
                </a:lnTo>
                <a:lnTo>
                  <a:pt x="11850" y="6546"/>
                </a:lnTo>
                <a:lnTo>
                  <a:pt x="11509" y="6838"/>
                </a:lnTo>
                <a:lnTo>
                  <a:pt x="11436" y="6911"/>
                </a:lnTo>
                <a:lnTo>
                  <a:pt x="11339" y="7032"/>
                </a:lnTo>
                <a:lnTo>
                  <a:pt x="11290" y="7105"/>
                </a:lnTo>
                <a:lnTo>
                  <a:pt x="11266" y="7178"/>
                </a:lnTo>
                <a:lnTo>
                  <a:pt x="11266" y="7227"/>
                </a:lnTo>
                <a:lnTo>
                  <a:pt x="11315" y="7251"/>
                </a:lnTo>
                <a:lnTo>
                  <a:pt x="11388" y="7275"/>
                </a:lnTo>
                <a:lnTo>
                  <a:pt x="11461" y="7275"/>
                </a:lnTo>
                <a:lnTo>
                  <a:pt x="11607" y="7227"/>
                </a:lnTo>
                <a:lnTo>
                  <a:pt x="11753" y="7154"/>
                </a:lnTo>
                <a:lnTo>
                  <a:pt x="11874" y="7057"/>
                </a:lnTo>
                <a:lnTo>
                  <a:pt x="12239" y="6813"/>
                </a:lnTo>
                <a:lnTo>
                  <a:pt x="12239" y="7275"/>
                </a:lnTo>
                <a:lnTo>
                  <a:pt x="12142" y="7324"/>
                </a:lnTo>
                <a:lnTo>
                  <a:pt x="12069" y="7397"/>
                </a:lnTo>
                <a:lnTo>
                  <a:pt x="11923" y="7543"/>
                </a:lnTo>
                <a:lnTo>
                  <a:pt x="11655" y="7786"/>
                </a:lnTo>
                <a:lnTo>
                  <a:pt x="11363" y="8005"/>
                </a:lnTo>
                <a:lnTo>
                  <a:pt x="11315" y="8054"/>
                </a:lnTo>
                <a:lnTo>
                  <a:pt x="11315" y="8078"/>
                </a:lnTo>
                <a:lnTo>
                  <a:pt x="11315" y="8127"/>
                </a:lnTo>
                <a:lnTo>
                  <a:pt x="11315" y="8176"/>
                </a:lnTo>
                <a:lnTo>
                  <a:pt x="11339" y="8200"/>
                </a:lnTo>
                <a:lnTo>
                  <a:pt x="11388" y="8224"/>
                </a:lnTo>
                <a:lnTo>
                  <a:pt x="11436" y="8249"/>
                </a:lnTo>
                <a:lnTo>
                  <a:pt x="11485" y="8224"/>
                </a:lnTo>
                <a:lnTo>
                  <a:pt x="11631" y="8151"/>
                </a:lnTo>
                <a:lnTo>
                  <a:pt x="11777" y="8054"/>
                </a:lnTo>
                <a:lnTo>
                  <a:pt x="12045" y="7859"/>
                </a:lnTo>
                <a:lnTo>
                  <a:pt x="12239" y="7689"/>
                </a:lnTo>
                <a:lnTo>
                  <a:pt x="12215" y="8224"/>
                </a:lnTo>
                <a:lnTo>
                  <a:pt x="12069" y="8322"/>
                </a:lnTo>
                <a:lnTo>
                  <a:pt x="11947" y="8443"/>
                </a:lnTo>
                <a:lnTo>
                  <a:pt x="11777" y="8565"/>
                </a:lnTo>
                <a:lnTo>
                  <a:pt x="11631" y="8735"/>
                </a:lnTo>
                <a:lnTo>
                  <a:pt x="11509" y="8881"/>
                </a:lnTo>
                <a:lnTo>
                  <a:pt x="11412" y="9076"/>
                </a:lnTo>
                <a:lnTo>
                  <a:pt x="11388" y="9125"/>
                </a:lnTo>
                <a:lnTo>
                  <a:pt x="11412" y="9149"/>
                </a:lnTo>
                <a:lnTo>
                  <a:pt x="11461" y="9173"/>
                </a:lnTo>
                <a:lnTo>
                  <a:pt x="11509" y="9149"/>
                </a:lnTo>
                <a:lnTo>
                  <a:pt x="11801" y="8906"/>
                </a:lnTo>
                <a:lnTo>
                  <a:pt x="12118" y="8662"/>
                </a:lnTo>
                <a:lnTo>
                  <a:pt x="12215" y="8614"/>
                </a:lnTo>
                <a:lnTo>
                  <a:pt x="12215" y="8906"/>
                </a:lnTo>
                <a:lnTo>
                  <a:pt x="12020" y="9052"/>
                </a:lnTo>
                <a:lnTo>
                  <a:pt x="11850" y="9198"/>
                </a:lnTo>
                <a:lnTo>
                  <a:pt x="11680" y="9344"/>
                </a:lnTo>
                <a:lnTo>
                  <a:pt x="11509" y="9490"/>
                </a:lnTo>
                <a:lnTo>
                  <a:pt x="11436" y="9587"/>
                </a:lnTo>
                <a:lnTo>
                  <a:pt x="11363" y="9684"/>
                </a:lnTo>
                <a:lnTo>
                  <a:pt x="11266" y="9903"/>
                </a:lnTo>
                <a:lnTo>
                  <a:pt x="11242" y="9952"/>
                </a:lnTo>
                <a:lnTo>
                  <a:pt x="11266" y="9976"/>
                </a:lnTo>
                <a:lnTo>
                  <a:pt x="11315" y="10001"/>
                </a:lnTo>
                <a:lnTo>
                  <a:pt x="11363" y="9976"/>
                </a:lnTo>
                <a:lnTo>
                  <a:pt x="11534" y="9879"/>
                </a:lnTo>
                <a:lnTo>
                  <a:pt x="11704" y="9757"/>
                </a:lnTo>
                <a:lnTo>
                  <a:pt x="12045" y="9490"/>
                </a:lnTo>
                <a:lnTo>
                  <a:pt x="12191" y="9392"/>
                </a:lnTo>
                <a:lnTo>
                  <a:pt x="12191" y="9611"/>
                </a:lnTo>
                <a:lnTo>
                  <a:pt x="11874" y="9879"/>
                </a:lnTo>
                <a:lnTo>
                  <a:pt x="11582" y="10122"/>
                </a:lnTo>
                <a:lnTo>
                  <a:pt x="11436" y="10268"/>
                </a:lnTo>
                <a:lnTo>
                  <a:pt x="11339" y="10439"/>
                </a:lnTo>
                <a:lnTo>
                  <a:pt x="11315" y="10487"/>
                </a:lnTo>
                <a:lnTo>
                  <a:pt x="11339" y="10512"/>
                </a:lnTo>
                <a:lnTo>
                  <a:pt x="11363" y="10536"/>
                </a:lnTo>
                <a:lnTo>
                  <a:pt x="11412" y="10560"/>
                </a:lnTo>
                <a:lnTo>
                  <a:pt x="11607" y="10487"/>
                </a:lnTo>
                <a:lnTo>
                  <a:pt x="11801" y="10390"/>
                </a:lnTo>
                <a:lnTo>
                  <a:pt x="12142" y="10171"/>
                </a:lnTo>
                <a:lnTo>
                  <a:pt x="12191" y="10147"/>
                </a:lnTo>
                <a:lnTo>
                  <a:pt x="12166" y="10536"/>
                </a:lnTo>
                <a:lnTo>
                  <a:pt x="12020" y="10682"/>
                </a:lnTo>
                <a:lnTo>
                  <a:pt x="11850" y="10852"/>
                </a:lnTo>
                <a:lnTo>
                  <a:pt x="11704" y="10998"/>
                </a:lnTo>
                <a:lnTo>
                  <a:pt x="11412" y="11339"/>
                </a:lnTo>
                <a:lnTo>
                  <a:pt x="11412" y="11388"/>
                </a:lnTo>
                <a:lnTo>
                  <a:pt x="11412" y="11412"/>
                </a:lnTo>
                <a:lnTo>
                  <a:pt x="11436" y="11436"/>
                </a:lnTo>
                <a:lnTo>
                  <a:pt x="11485" y="11436"/>
                </a:lnTo>
                <a:lnTo>
                  <a:pt x="11826" y="11242"/>
                </a:lnTo>
                <a:lnTo>
                  <a:pt x="11972" y="11120"/>
                </a:lnTo>
                <a:lnTo>
                  <a:pt x="12118" y="10998"/>
                </a:lnTo>
                <a:lnTo>
                  <a:pt x="12166" y="10974"/>
                </a:lnTo>
                <a:lnTo>
                  <a:pt x="12166" y="11412"/>
                </a:lnTo>
                <a:lnTo>
                  <a:pt x="11972" y="11607"/>
                </a:lnTo>
                <a:lnTo>
                  <a:pt x="11826" y="11753"/>
                </a:lnTo>
                <a:lnTo>
                  <a:pt x="11704" y="11923"/>
                </a:lnTo>
                <a:lnTo>
                  <a:pt x="11582" y="12093"/>
                </a:lnTo>
                <a:lnTo>
                  <a:pt x="11485" y="12264"/>
                </a:lnTo>
                <a:lnTo>
                  <a:pt x="11485" y="12288"/>
                </a:lnTo>
                <a:lnTo>
                  <a:pt x="11509" y="12312"/>
                </a:lnTo>
                <a:lnTo>
                  <a:pt x="11534" y="12337"/>
                </a:lnTo>
                <a:lnTo>
                  <a:pt x="11558" y="12337"/>
                </a:lnTo>
                <a:lnTo>
                  <a:pt x="11728" y="12239"/>
                </a:lnTo>
                <a:lnTo>
                  <a:pt x="11899" y="12142"/>
                </a:lnTo>
                <a:lnTo>
                  <a:pt x="12191" y="11923"/>
                </a:lnTo>
                <a:lnTo>
                  <a:pt x="12215" y="12142"/>
                </a:lnTo>
                <a:lnTo>
                  <a:pt x="11972" y="12361"/>
                </a:lnTo>
                <a:lnTo>
                  <a:pt x="11655" y="12702"/>
                </a:lnTo>
                <a:lnTo>
                  <a:pt x="11509" y="12872"/>
                </a:lnTo>
                <a:lnTo>
                  <a:pt x="11388" y="13042"/>
                </a:lnTo>
                <a:lnTo>
                  <a:pt x="11363" y="13091"/>
                </a:lnTo>
                <a:lnTo>
                  <a:pt x="11388" y="13115"/>
                </a:lnTo>
                <a:lnTo>
                  <a:pt x="11412" y="13140"/>
                </a:lnTo>
                <a:lnTo>
                  <a:pt x="11436" y="13140"/>
                </a:lnTo>
                <a:lnTo>
                  <a:pt x="11631" y="13091"/>
                </a:lnTo>
                <a:lnTo>
                  <a:pt x="11801" y="12994"/>
                </a:lnTo>
                <a:lnTo>
                  <a:pt x="11972" y="12872"/>
                </a:lnTo>
                <a:lnTo>
                  <a:pt x="12118" y="12726"/>
                </a:lnTo>
                <a:lnTo>
                  <a:pt x="12239" y="12629"/>
                </a:lnTo>
                <a:lnTo>
                  <a:pt x="12239" y="12921"/>
                </a:lnTo>
                <a:lnTo>
                  <a:pt x="12191" y="12969"/>
                </a:lnTo>
                <a:lnTo>
                  <a:pt x="11996" y="13115"/>
                </a:lnTo>
                <a:lnTo>
                  <a:pt x="11801" y="13261"/>
                </a:lnTo>
                <a:lnTo>
                  <a:pt x="11436" y="13529"/>
                </a:lnTo>
                <a:lnTo>
                  <a:pt x="11266" y="13675"/>
                </a:lnTo>
                <a:lnTo>
                  <a:pt x="11120" y="13845"/>
                </a:lnTo>
                <a:lnTo>
                  <a:pt x="11120" y="13870"/>
                </a:lnTo>
                <a:lnTo>
                  <a:pt x="11120" y="13918"/>
                </a:lnTo>
                <a:lnTo>
                  <a:pt x="11193" y="13918"/>
                </a:lnTo>
                <a:lnTo>
                  <a:pt x="11631" y="13748"/>
                </a:lnTo>
                <a:lnTo>
                  <a:pt x="12045" y="13553"/>
                </a:lnTo>
                <a:lnTo>
                  <a:pt x="12288" y="13432"/>
                </a:lnTo>
                <a:lnTo>
                  <a:pt x="12288" y="13797"/>
                </a:lnTo>
                <a:lnTo>
                  <a:pt x="12239" y="13845"/>
                </a:lnTo>
                <a:lnTo>
                  <a:pt x="11923" y="14137"/>
                </a:lnTo>
                <a:lnTo>
                  <a:pt x="11680" y="14356"/>
                </a:lnTo>
                <a:lnTo>
                  <a:pt x="11436" y="14575"/>
                </a:lnTo>
                <a:lnTo>
                  <a:pt x="11436" y="14624"/>
                </a:lnTo>
                <a:lnTo>
                  <a:pt x="11461" y="14673"/>
                </a:lnTo>
                <a:lnTo>
                  <a:pt x="11631" y="14673"/>
                </a:lnTo>
                <a:lnTo>
                  <a:pt x="11801" y="14624"/>
                </a:lnTo>
                <a:lnTo>
                  <a:pt x="11947" y="14551"/>
                </a:lnTo>
                <a:lnTo>
                  <a:pt x="12069" y="14454"/>
                </a:lnTo>
                <a:lnTo>
                  <a:pt x="12312" y="14283"/>
                </a:lnTo>
                <a:lnTo>
                  <a:pt x="12312" y="14502"/>
                </a:lnTo>
                <a:lnTo>
                  <a:pt x="12215" y="14575"/>
                </a:lnTo>
                <a:lnTo>
                  <a:pt x="12118" y="14673"/>
                </a:lnTo>
                <a:lnTo>
                  <a:pt x="11947" y="14843"/>
                </a:lnTo>
                <a:lnTo>
                  <a:pt x="11582" y="15159"/>
                </a:lnTo>
                <a:lnTo>
                  <a:pt x="11217" y="15475"/>
                </a:lnTo>
                <a:lnTo>
                  <a:pt x="11193" y="15500"/>
                </a:lnTo>
                <a:lnTo>
                  <a:pt x="11217" y="15548"/>
                </a:lnTo>
                <a:lnTo>
                  <a:pt x="11266" y="15597"/>
                </a:lnTo>
                <a:lnTo>
                  <a:pt x="11315" y="15597"/>
                </a:lnTo>
                <a:lnTo>
                  <a:pt x="11509" y="15524"/>
                </a:lnTo>
                <a:lnTo>
                  <a:pt x="11704" y="15427"/>
                </a:lnTo>
                <a:lnTo>
                  <a:pt x="11874" y="15305"/>
                </a:lnTo>
                <a:lnTo>
                  <a:pt x="12045" y="15159"/>
                </a:lnTo>
                <a:lnTo>
                  <a:pt x="12312" y="14916"/>
                </a:lnTo>
                <a:lnTo>
                  <a:pt x="12312" y="15451"/>
                </a:lnTo>
                <a:lnTo>
                  <a:pt x="12215" y="15500"/>
                </a:lnTo>
                <a:lnTo>
                  <a:pt x="12118" y="15573"/>
                </a:lnTo>
                <a:lnTo>
                  <a:pt x="11947" y="15719"/>
                </a:lnTo>
                <a:lnTo>
                  <a:pt x="11339" y="16230"/>
                </a:lnTo>
                <a:lnTo>
                  <a:pt x="11315" y="16278"/>
                </a:lnTo>
                <a:lnTo>
                  <a:pt x="11339" y="16327"/>
                </a:lnTo>
                <a:lnTo>
                  <a:pt x="11388" y="16376"/>
                </a:lnTo>
                <a:lnTo>
                  <a:pt x="11436" y="16351"/>
                </a:lnTo>
                <a:lnTo>
                  <a:pt x="11801" y="16132"/>
                </a:lnTo>
                <a:lnTo>
                  <a:pt x="12166" y="15913"/>
                </a:lnTo>
                <a:lnTo>
                  <a:pt x="12312" y="15816"/>
                </a:lnTo>
                <a:lnTo>
                  <a:pt x="12288" y="16084"/>
                </a:lnTo>
                <a:lnTo>
                  <a:pt x="12118" y="16254"/>
                </a:lnTo>
                <a:lnTo>
                  <a:pt x="11923" y="16400"/>
                </a:lnTo>
                <a:lnTo>
                  <a:pt x="11582" y="16595"/>
                </a:lnTo>
                <a:lnTo>
                  <a:pt x="11217" y="16789"/>
                </a:lnTo>
                <a:lnTo>
                  <a:pt x="11193" y="16814"/>
                </a:lnTo>
                <a:lnTo>
                  <a:pt x="11169" y="16838"/>
                </a:lnTo>
                <a:lnTo>
                  <a:pt x="11193" y="16935"/>
                </a:lnTo>
                <a:lnTo>
                  <a:pt x="11242" y="16984"/>
                </a:lnTo>
                <a:lnTo>
                  <a:pt x="11315" y="16984"/>
                </a:lnTo>
                <a:lnTo>
                  <a:pt x="11704" y="16838"/>
                </a:lnTo>
                <a:lnTo>
                  <a:pt x="12093" y="16668"/>
                </a:lnTo>
                <a:lnTo>
                  <a:pt x="12264" y="16546"/>
                </a:lnTo>
                <a:lnTo>
                  <a:pt x="12264" y="16643"/>
                </a:lnTo>
                <a:lnTo>
                  <a:pt x="12093" y="16765"/>
                </a:lnTo>
                <a:lnTo>
                  <a:pt x="11972" y="16887"/>
                </a:lnTo>
                <a:lnTo>
                  <a:pt x="11680" y="17106"/>
                </a:lnTo>
                <a:lnTo>
                  <a:pt x="11582" y="17203"/>
                </a:lnTo>
                <a:lnTo>
                  <a:pt x="11509" y="17252"/>
                </a:lnTo>
                <a:lnTo>
                  <a:pt x="11461" y="17276"/>
                </a:lnTo>
                <a:lnTo>
                  <a:pt x="11412" y="17300"/>
                </a:lnTo>
                <a:lnTo>
                  <a:pt x="11412" y="17325"/>
                </a:lnTo>
                <a:lnTo>
                  <a:pt x="11412" y="17349"/>
                </a:lnTo>
                <a:lnTo>
                  <a:pt x="11436" y="17398"/>
                </a:lnTo>
                <a:lnTo>
                  <a:pt x="11509" y="17398"/>
                </a:lnTo>
                <a:lnTo>
                  <a:pt x="11582" y="17422"/>
                </a:lnTo>
                <a:lnTo>
                  <a:pt x="11728" y="17398"/>
                </a:lnTo>
                <a:lnTo>
                  <a:pt x="11874" y="17325"/>
                </a:lnTo>
                <a:lnTo>
                  <a:pt x="12020" y="17252"/>
                </a:lnTo>
                <a:lnTo>
                  <a:pt x="12191" y="17154"/>
                </a:lnTo>
                <a:lnTo>
                  <a:pt x="12118" y="17398"/>
                </a:lnTo>
                <a:lnTo>
                  <a:pt x="12069" y="17471"/>
                </a:lnTo>
                <a:lnTo>
                  <a:pt x="12020" y="17544"/>
                </a:lnTo>
                <a:lnTo>
                  <a:pt x="11996" y="17544"/>
                </a:lnTo>
                <a:lnTo>
                  <a:pt x="10414" y="17568"/>
                </a:lnTo>
                <a:lnTo>
                  <a:pt x="8857" y="17592"/>
                </a:lnTo>
                <a:lnTo>
                  <a:pt x="7300" y="17617"/>
                </a:lnTo>
                <a:lnTo>
                  <a:pt x="5718" y="17641"/>
                </a:lnTo>
                <a:lnTo>
                  <a:pt x="4064" y="17617"/>
                </a:lnTo>
                <a:lnTo>
                  <a:pt x="2385" y="17592"/>
                </a:lnTo>
                <a:lnTo>
                  <a:pt x="1874" y="17592"/>
                </a:lnTo>
                <a:lnTo>
                  <a:pt x="1630" y="17568"/>
                </a:lnTo>
                <a:lnTo>
                  <a:pt x="1509" y="17519"/>
                </a:lnTo>
                <a:lnTo>
                  <a:pt x="1387" y="17471"/>
                </a:lnTo>
                <a:lnTo>
                  <a:pt x="1314" y="17422"/>
                </a:lnTo>
                <a:lnTo>
                  <a:pt x="1241" y="17373"/>
                </a:lnTo>
                <a:lnTo>
                  <a:pt x="1144" y="17227"/>
                </a:lnTo>
                <a:lnTo>
                  <a:pt x="1095" y="17033"/>
                </a:lnTo>
                <a:lnTo>
                  <a:pt x="1071" y="16838"/>
                </a:lnTo>
                <a:lnTo>
                  <a:pt x="1046" y="16424"/>
                </a:lnTo>
                <a:lnTo>
                  <a:pt x="1046" y="16084"/>
                </a:lnTo>
                <a:lnTo>
                  <a:pt x="1046" y="15257"/>
                </a:lnTo>
                <a:lnTo>
                  <a:pt x="1071" y="14405"/>
                </a:lnTo>
                <a:lnTo>
                  <a:pt x="1119" y="12750"/>
                </a:lnTo>
                <a:lnTo>
                  <a:pt x="1119" y="11874"/>
                </a:lnTo>
                <a:lnTo>
                  <a:pt x="1119" y="10998"/>
                </a:lnTo>
                <a:lnTo>
                  <a:pt x="1095" y="9271"/>
                </a:lnTo>
                <a:lnTo>
                  <a:pt x="1095" y="8443"/>
                </a:lnTo>
                <a:lnTo>
                  <a:pt x="1119" y="7616"/>
                </a:lnTo>
                <a:lnTo>
                  <a:pt x="1119" y="6765"/>
                </a:lnTo>
                <a:lnTo>
                  <a:pt x="1119" y="5937"/>
                </a:lnTo>
                <a:lnTo>
                  <a:pt x="1119" y="5280"/>
                </a:lnTo>
                <a:lnTo>
                  <a:pt x="1071" y="4623"/>
                </a:lnTo>
                <a:lnTo>
                  <a:pt x="1046" y="4039"/>
                </a:lnTo>
                <a:lnTo>
                  <a:pt x="1046" y="3747"/>
                </a:lnTo>
                <a:lnTo>
                  <a:pt x="1095" y="3455"/>
                </a:lnTo>
                <a:lnTo>
                  <a:pt x="1874" y="3455"/>
                </a:lnTo>
                <a:lnTo>
                  <a:pt x="1703" y="3601"/>
                </a:lnTo>
                <a:lnTo>
                  <a:pt x="1533" y="3747"/>
                </a:lnTo>
                <a:lnTo>
                  <a:pt x="1460" y="3845"/>
                </a:lnTo>
                <a:lnTo>
                  <a:pt x="1387" y="3918"/>
                </a:lnTo>
                <a:lnTo>
                  <a:pt x="1338" y="4015"/>
                </a:lnTo>
                <a:lnTo>
                  <a:pt x="1338" y="4112"/>
                </a:lnTo>
                <a:lnTo>
                  <a:pt x="1338" y="4161"/>
                </a:lnTo>
                <a:lnTo>
                  <a:pt x="1387" y="4185"/>
                </a:lnTo>
                <a:lnTo>
                  <a:pt x="1484" y="4161"/>
                </a:lnTo>
                <a:lnTo>
                  <a:pt x="1557" y="4137"/>
                </a:lnTo>
                <a:lnTo>
                  <a:pt x="1728" y="4039"/>
                </a:lnTo>
                <a:lnTo>
                  <a:pt x="2020" y="3796"/>
                </a:lnTo>
                <a:lnTo>
                  <a:pt x="2166" y="3699"/>
                </a:lnTo>
                <a:lnTo>
                  <a:pt x="2336" y="3601"/>
                </a:lnTo>
                <a:lnTo>
                  <a:pt x="2506" y="3504"/>
                </a:lnTo>
                <a:lnTo>
                  <a:pt x="2652" y="3407"/>
                </a:lnTo>
                <a:lnTo>
                  <a:pt x="2847" y="3407"/>
                </a:lnTo>
                <a:lnTo>
                  <a:pt x="2774" y="3455"/>
                </a:lnTo>
                <a:lnTo>
                  <a:pt x="2360" y="3772"/>
                </a:lnTo>
                <a:lnTo>
                  <a:pt x="2141" y="3966"/>
                </a:lnTo>
                <a:lnTo>
                  <a:pt x="1971" y="4161"/>
                </a:lnTo>
                <a:lnTo>
                  <a:pt x="1971" y="4210"/>
                </a:lnTo>
                <a:lnTo>
                  <a:pt x="1995" y="4258"/>
                </a:lnTo>
                <a:lnTo>
                  <a:pt x="2044" y="4307"/>
                </a:lnTo>
                <a:lnTo>
                  <a:pt x="2093" y="4307"/>
                </a:lnTo>
                <a:lnTo>
                  <a:pt x="2214" y="4283"/>
                </a:lnTo>
                <a:lnTo>
                  <a:pt x="2312" y="4234"/>
                </a:lnTo>
                <a:lnTo>
                  <a:pt x="2531" y="4112"/>
                </a:lnTo>
                <a:lnTo>
                  <a:pt x="2920" y="3820"/>
                </a:lnTo>
                <a:lnTo>
                  <a:pt x="3212" y="3626"/>
                </a:lnTo>
                <a:lnTo>
                  <a:pt x="3358" y="3504"/>
                </a:lnTo>
                <a:lnTo>
                  <a:pt x="3504" y="3382"/>
                </a:lnTo>
                <a:lnTo>
                  <a:pt x="3893" y="3382"/>
                </a:lnTo>
                <a:lnTo>
                  <a:pt x="3674" y="3601"/>
                </a:lnTo>
                <a:lnTo>
                  <a:pt x="3480" y="3820"/>
                </a:lnTo>
                <a:lnTo>
                  <a:pt x="3382" y="3918"/>
                </a:lnTo>
                <a:lnTo>
                  <a:pt x="3261" y="4015"/>
                </a:lnTo>
                <a:lnTo>
                  <a:pt x="3115" y="4112"/>
                </a:lnTo>
                <a:lnTo>
                  <a:pt x="3066" y="4185"/>
                </a:lnTo>
                <a:lnTo>
                  <a:pt x="3066" y="4210"/>
                </a:lnTo>
                <a:lnTo>
                  <a:pt x="3066" y="4258"/>
                </a:lnTo>
                <a:lnTo>
                  <a:pt x="3090" y="4307"/>
                </a:lnTo>
                <a:lnTo>
                  <a:pt x="3139" y="4331"/>
                </a:lnTo>
                <a:lnTo>
                  <a:pt x="3236" y="4356"/>
                </a:lnTo>
                <a:lnTo>
                  <a:pt x="3334" y="4331"/>
                </a:lnTo>
                <a:lnTo>
                  <a:pt x="3455" y="4283"/>
                </a:lnTo>
                <a:lnTo>
                  <a:pt x="3674" y="4137"/>
                </a:lnTo>
                <a:lnTo>
                  <a:pt x="3820" y="3991"/>
                </a:lnTo>
                <a:lnTo>
                  <a:pt x="4234" y="3601"/>
                </a:lnTo>
                <a:lnTo>
                  <a:pt x="4331" y="3504"/>
                </a:lnTo>
                <a:lnTo>
                  <a:pt x="4429" y="3382"/>
                </a:lnTo>
                <a:lnTo>
                  <a:pt x="4988" y="3382"/>
                </a:lnTo>
                <a:lnTo>
                  <a:pt x="4794" y="3480"/>
                </a:lnTo>
                <a:lnTo>
                  <a:pt x="4623" y="3626"/>
                </a:lnTo>
                <a:lnTo>
                  <a:pt x="4477" y="3723"/>
                </a:lnTo>
                <a:lnTo>
                  <a:pt x="4331" y="3845"/>
                </a:lnTo>
                <a:lnTo>
                  <a:pt x="4210" y="3991"/>
                </a:lnTo>
                <a:lnTo>
                  <a:pt x="4185" y="4088"/>
                </a:lnTo>
                <a:lnTo>
                  <a:pt x="4137" y="4161"/>
                </a:lnTo>
                <a:lnTo>
                  <a:pt x="4137" y="4210"/>
                </a:lnTo>
                <a:lnTo>
                  <a:pt x="4161" y="4234"/>
                </a:lnTo>
                <a:lnTo>
                  <a:pt x="4185" y="4258"/>
                </a:lnTo>
                <a:lnTo>
                  <a:pt x="4234" y="4283"/>
                </a:lnTo>
                <a:lnTo>
                  <a:pt x="4307" y="4258"/>
                </a:lnTo>
                <a:lnTo>
                  <a:pt x="4380" y="4234"/>
                </a:lnTo>
                <a:lnTo>
                  <a:pt x="4526" y="4137"/>
                </a:lnTo>
                <a:lnTo>
                  <a:pt x="4794" y="3893"/>
                </a:lnTo>
                <a:lnTo>
                  <a:pt x="5110" y="3699"/>
                </a:lnTo>
                <a:lnTo>
                  <a:pt x="5256" y="3577"/>
                </a:lnTo>
                <a:lnTo>
                  <a:pt x="5304" y="3480"/>
                </a:lnTo>
                <a:lnTo>
                  <a:pt x="5353" y="3407"/>
                </a:lnTo>
                <a:lnTo>
                  <a:pt x="5353" y="3382"/>
                </a:lnTo>
                <a:lnTo>
                  <a:pt x="5888" y="3382"/>
                </a:lnTo>
                <a:lnTo>
                  <a:pt x="5645" y="3577"/>
                </a:lnTo>
                <a:lnTo>
                  <a:pt x="5450" y="3772"/>
                </a:lnTo>
                <a:lnTo>
                  <a:pt x="5256" y="3966"/>
                </a:lnTo>
                <a:lnTo>
                  <a:pt x="5110" y="4210"/>
                </a:lnTo>
                <a:lnTo>
                  <a:pt x="4988" y="4453"/>
                </a:lnTo>
                <a:lnTo>
                  <a:pt x="5012" y="4477"/>
                </a:lnTo>
                <a:lnTo>
                  <a:pt x="5037" y="4477"/>
                </a:lnTo>
                <a:lnTo>
                  <a:pt x="5207" y="4331"/>
                </a:lnTo>
                <a:lnTo>
                  <a:pt x="5377" y="4185"/>
                </a:lnTo>
                <a:lnTo>
                  <a:pt x="5694" y="3869"/>
                </a:lnTo>
                <a:lnTo>
                  <a:pt x="5913" y="3699"/>
                </a:lnTo>
                <a:lnTo>
                  <a:pt x="6132" y="3553"/>
                </a:lnTo>
                <a:lnTo>
                  <a:pt x="6302" y="3480"/>
                </a:lnTo>
                <a:lnTo>
                  <a:pt x="6351" y="3455"/>
                </a:lnTo>
                <a:lnTo>
                  <a:pt x="6424" y="3382"/>
                </a:lnTo>
                <a:lnTo>
                  <a:pt x="6910" y="3382"/>
                </a:lnTo>
                <a:lnTo>
                  <a:pt x="6764" y="3504"/>
                </a:lnTo>
                <a:lnTo>
                  <a:pt x="6570" y="3626"/>
                </a:lnTo>
                <a:lnTo>
                  <a:pt x="6351" y="3820"/>
                </a:lnTo>
                <a:lnTo>
                  <a:pt x="6253" y="3918"/>
                </a:lnTo>
                <a:lnTo>
                  <a:pt x="6180" y="4015"/>
                </a:lnTo>
                <a:lnTo>
                  <a:pt x="6107" y="4137"/>
                </a:lnTo>
                <a:lnTo>
                  <a:pt x="6083" y="4234"/>
                </a:lnTo>
                <a:lnTo>
                  <a:pt x="6107" y="4258"/>
                </a:lnTo>
                <a:lnTo>
                  <a:pt x="6132" y="4283"/>
                </a:lnTo>
                <a:lnTo>
                  <a:pt x="6229" y="4307"/>
                </a:lnTo>
                <a:lnTo>
                  <a:pt x="6326" y="4283"/>
                </a:lnTo>
                <a:lnTo>
                  <a:pt x="6424" y="4258"/>
                </a:lnTo>
                <a:lnTo>
                  <a:pt x="6521" y="4185"/>
                </a:lnTo>
                <a:lnTo>
                  <a:pt x="6691" y="4064"/>
                </a:lnTo>
                <a:lnTo>
                  <a:pt x="6837" y="3942"/>
                </a:lnTo>
                <a:lnTo>
                  <a:pt x="7056" y="3772"/>
                </a:lnTo>
                <a:lnTo>
                  <a:pt x="7300" y="3626"/>
                </a:lnTo>
                <a:lnTo>
                  <a:pt x="7519" y="3504"/>
                </a:lnTo>
                <a:lnTo>
                  <a:pt x="7616" y="3455"/>
                </a:lnTo>
                <a:lnTo>
                  <a:pt x="7713" y="3382"/>
                </a:lnTo>
                <a:lnTo>
                  <a:pt x="8103" y="3382"/>
                </a:lnTo>
                <a:lnTo>
                  <a:pt x="7884" y="3626"/>
                </a:lnTo>
                <a:lnTo>
                  <a:pt x="7616" y="3942"/>
                </a:lnTo>
                <a:lnTo>
                  <a:pt x="7470" y="4112"/>
                </a:lnTo>
                <a:lnTo>
                  <a:pt x="7348" y="4283"/>
                </a:lnTo>
                <a:lnTo>
                  <a:pt x="7348" y="4307"/>
                </a:lnTo>
                <a:lnTo>
                  <a:pt x="7373" y="4307"/>
                </a:lnTo>
                <a:lnTo>
                  <a:pt x="7543" y="4234"/>
                </a:lnTo>
                <a:lnTo>
                  <a:pt x="7689" y="4161"/>
                </a:lnTo>
                <a:lnTo>
                  <a:pt x="7835" y="4039"/>
                </a:lnTo>
                <a:lnTo>
                  <a:pt x="7957" y="3918"/>
                </a:lnTo>
                <a:lnTo>
                  <a:pt x="8541" y="3382"/>
                </a:lnTo>
                <a:lnTo>
                  <a:pt x="8760" y="3382"/>
                </a:lnTo>
                <a:lnTo>
                  <a:pt x="8589" y="3577"/>
                </a:lnTo>
                <a:lnTo>
                  <a:pt x="8346" y="3820"/>
                </a:lnTo>
                <a:lnTo>
                  <a:pt x="8200" y="3942"/>
                </a:lnTo>
                <a:lnTo>
                  <a:pt x="8151" y="4015"/>
                </a:lnTo>
                <a:lnTo>
                  <a:pt x="8103" y="4088"/>
                </a:lnTo>
                <a:lnTo>
                  <a:pt x="8103" y="4137"/>
                </a:lnTo>
                <a:lnTo>
                  <a:pt x="8127" y="4185"/>
                </a:lnTo>
                <a:lnTo>
                  <a:pt x="8151" y="4210"/>
                </a:lnTo>
                <a:lnTo>
                  <a:pt x="8200" y="4234"/>
                </a:lnTo>
                <a:lnTo>
                  <a:pt x="8273" y="4258"/>
                </a:lnTo>
                <a:lnTo>
                  <a:pt x="8370" y="4234"/>
                </a:lnTo>
                <a:lnTo>
                  <a:pt x="8468" y="4210"/>
                </a:lnTo>
                <a:lnTo>
                  <a:pt x="8541" y="4137"/>
                </a:lnTo>
                <a:lnTo>
                  <a:pt x="8711" y="4015"/>
                </a:lnTo>
                <a:lnTo>
                  <a:pt x="8833" y="3893"/>
                </a:lnTo>
                <a:lnTo>
                  <a:pt x="9052" y="3626"/>
                </a:lnTo>
                <a:lnTo>
                  <a:pt x="9271" y="3358"/>
                </a:lnTo>
                <a:lnTo>
                  <a:pt x="9903" y="3358"/>
                </a:lnTo>
                <a:lnTo>
                  <a:pt x="9782" y="3480"/>
                </a:lnTo>
                <a:lnTo>
                  <a:pt x="9660" y="3601"/>
                </a:lnTo>
                <a:lnTo>
                  <a:pt x="9538" y="3747"/>
                </a:lnTo>
                <a:lnTo>
                  <a:pt x="9441" y="3918"/>
                </a:lnTo>
                <a:lnTo>
                  <a:pt x="9441" y="3966"/>
                </a:lnTo>
                <a:lnTo>
                  <a:pt x="9465" y="3991"/>
                </a:lnTo>
                <a:lnTo>
                  <a:pt x="9490" y="4015"/>
                </a:lnTo>
                <a:lnTo>
                  <a:pt x="9538" y="3991"/>
                </a:lnTo>
                <a:lnTo>
                  <a:pt x="9684" y="3893"/>
                </a:lnTo>
                <a:lnTo>
                  <a:pt x="9806" y="3796"/>
                </a:lnTo>
                <a:lnTo>
                  <a:pt x="10074" y="3553"/>
                </a:lnTo>
                <a:lnTo>
                  <a:pt x="10220" y="3431"/>
                </a:lnTo>
                <a:lnTo>
                  <a:pt x="10366" y="3334"/>
                </a:lnTo>
                <a:lnTo>
                  <a:pt x="10633" y="3334"/>
                </a:lnTo>
                <a:lnTo>
                  <a:pt x="10560" y="3407"/>
                </a:lnTo>
                <a:lnTo>
                  <a:pt x="10293" y="3699"/>
                </a:lnTo>
                <a:lnTo>
                  <a:pt x="10171" y="3845"/>
                </a:lnTo>
                <a:lnTo>
                  <a:pt x="10074" y="4015"/>
                </a:lnTo>
                <a:lnTo>
                  <a:pt x="10049" y="4064"/>
                </a:lnTo>
                <a:lnTo>
                  <a:pt x="10049" y="4112"/>
                </a:lnTo>
                <a:lnTo>
                  <a:pt x="10098" y="4185"/>
                </a:lnTo>
                <a:lnTo>
                  <a:pt x="10171" y="4234"/>
                </a:lnTo>
                <a:lnTo>
                  <a:pt x="10220" y="4234"/>
                </a:lnTo>
                <a:lnTo>
                  <a:pt x="10268" y="4210"/>
                </a:lnTo>
                <a:lnTo>
                  <a:pt x="10390" y="4112"/>
                </a:lnTo>
                <a:lnTo>
                  <a:pt x="10536" y="3991"/>
                </a:lnTo>
                <a:lnTo>
                  <a:pt x="10755" y="3723"/>
                </a:lnTo>
                <a:lnTo>
                  <a:pt x="10974" y="3504"/>
                </a:lnTo>
                <a:lnTo>
                  <a:pt x="11217" y="3309"/>
                </a:lnTo>
                <a:close/>
                <a:moveTo>
                  <a:pt x="7567" y="0"/>
                </a:moveTo>
                <a:lnTo>
                  <a:pt x="7154" y="24"/>
                </a:lnTo>
                <a:lnTo>
                  <a:pt x="6716" y="73"/>
                </a:lnTo>
                <a:lnTo>
                  <a:pt x="5596" y="73"/>
                </a:lnTo>
                <a:lnTo>
                  <a:pt x="5256" y="146"/>
                </a:lnTo>
                <a:lnTo>
                  <a:pt x="5085" y="170"/>
                </a:lnTo>
                <a:lnTo>
                  <a:pt x="4915" y="243"/>
                </a:lnTo>
                <a:lnTo>
                  <a:pt x="4794" y="316"/>
                </a:lnTo>
                <a:lnTo>
                  <a:pt x="4696" y="389"/>
                </a:lnTo>
                <a:lnTo>
                  <a:pt x="4599" y="487"/>
                </a:lnTo>
                <a:lnTo>
                  <a:pt x="4526" y="584"/>
                </a:lnTo>
                <a:lnTo>
                  <a:pt x="4477" y="706"/>
                </a:lnTo>
                <a:lnTo>
                  <a:pt x="4453" y="827"/>
                </a:lnTo>
                <a:lnTo>
                  <a:pt x="4453" y="949"/>
                </a:lnTo>
                <a:lnTo>
                  <a:pt x="4453" y="1095"/>
                </a:lnTo>
                <a:lnTo>
                  <a:pt x="3699" y="1071"/>
                </a:lnTo>
                <a:lnTo>
                  <a:pt x="2920" y="1071"/>
                </a:lnTo>
                <a:lnTo>
                  <a:pt x="2141" y="1095"/>
                </a:lnTo>
                <a:lnTo>
                  <a:pt x="1387" y="1168"/>
                </a:lnTo>
                <a:lnTo>
                  <a:pt x="1022" y="1265"/>
                </a:lnTo>
                <a:lnTo>
                  <a:pt x="827" y="1314"/>
                </a:lnTo>
                <a:lnTo>
                  <a:pt x="657" y="1387"/>
                </a:lnTo>
                <a:lnTo>
                  <a:pt x="511" y="1484"/>
                </a:lnTo>
                <a:lnTo>
                  <a:pt x="365" y="1606"/>
                </a:lnTo>
                <a:lnTo>
                  <a:pt x="268" y="1752"/>
                </a:lnTo>
                <a:lnTo>
                  <a:pt x="170" y="1922"/>
                </a:lnTo>
                <a:lnTo>
                  <a:pt x="97" y="2141"/>
                </a:lnTo>
                <a:lnTo>
                  <a:pt x="73" y="2409"/>
                </a:lnTo>
                <a:lnTo>
                  <a:pt x="97" y="2677"/>
                </a:lnTo>
                <a:lnTo>
                  <a:pt x="122" y="2823"/>
                </a:lnTo>
                <a:lnTo>
                  <a:pt x="170" y="2920"/>
                </a:lnTo>
                <a:lnTo>
                  <a:pt x="122" y="2920"/>
                </a:lnTo>
                <a:lnTo>
                  <a:pt x="73" y="2944"/>
                </a:lnTo>
                <a:lnTo>
                  <a:pt x="24" y="2993"/>
                </a:lnTo>
                <a:lnTo>
                  <a:pt x="0" y="3042"/>
                </a:lnTo>
                <a:lnTo>
                  <a:pt x="0" y="3115"/>
                </a:lnTo>
                <a:lnTo>
                  <a:pt x="0" y="3163"/>
                </a:lnTo>
                <a:lnTo>
                  <a:pt x="24" y="3212"/>
                </a:lnTo>
                <a:lnTo>
                  <a:pt x="73" y="3261"/>
                </a:lnTo>
                <a:lnTo>
                  <a:pt x="122" y="3285"/>
                </a:lnTo>
                <a:lnTo>
                  <a:pt x="414" y="3358"/>
                </a:lnTo>
                <a:lnTo>
                  <a:pt x="706" y="3407"/>
                </a:lnTo>
                <a:lnTo>
                  <a:pt x="633" y="3674"/>
                </a:lnTo>
                <a:lnTo>
                  <a:pt x="584" y="3918"/>
                </a:lnTo>
                <a:lnTo>
                  <a:pt x="584" y="4210"/>
                </a:lnTo>
                <a:lnTo>
                  <a:pt x="584" y="4477"/>
                </a:lnTo>
                <a:lnTo>
                  <a:pt x="608" y="5037"/>
                </a:lnTo>
                <a:lnTo>
                  <a:pt x="633" y="5572"/>
                </a:lnTo>
                <a:lnTo>
                  <a:pt x="633" y="6497"/>
                </a:lnTo>
                <a:lnTo>
                  <a:pt x="633" y="7421"/>
                </a:lnTo>
                <a:lnTo>
                  <a:pt x="608" y="8346"/>
                </a:lnTo>
                <a:lnTo>
                  <a:pt x="608" y="9271"/>
                </a:lnTo>
                <a:lnTo>
                  <a:pt x="608" y="11096"/>
                </a:lnTo>
                <a:lnTo>
                  <a:pt x="633" y="12020"/>
                </a:lnTo>
                <a:lnTo>
                  <a:pt x="608" y="12921"/>
                </a:lnTo>
                <a:lnTo>
                  <a:pt x="560" y="14867"/>
                </a:lnTo>
                <a:lnTo>
                  <a:pt x="560" y="15840"/>
                </a:lnTo>
                <a:lnTo>
                  <a:pt x="584" y="16814"/>
                </a:lnTo>
                <a:lnTo>
                  <a:pt x="633" y="17057"/>
                </a:lnTo>
                <a:lnTo>
                  <a:pt x="681" y="17276"/>
                </a:lnTo>
                <a:lnTo>
                  <a:pt x="754" y="17471"/>
                </a:lnTo>
                <a:lnTo>
                  <a:pt x="876" y="17641"/>
                </a:lnTo>
                <a:lnTo>
                  <a:pt x="1022" y="17787"/>
                </a:lnTo>
                <a:lnTo>
                  <a:pt x="1192" y="17909"/>
                </a:lnTo>
                <a:lnTo>
                  <a:pt x="1387" y="17982"/>
                </a:lnTo>
                <a:lnTo>
                  <a:pt x="1630" y="18055"/>
                </a:lnTo>
                <a:lnTo>
                  <a:pt x="1971" y="18079"/>
                </a:lnTo>
                <a:lnTo>
                  <a:pt x="2287" y="18103"/>
                </a:lnTo>
                <a:lnTo>
                  <a:pt x="2969" y="18103"/>
                </a:lnTo>
                <a:lnTo>
                  <a:pt x="4842" y="18128"/>
                </a:lnTo>
                <a:lnTo>
                  <a:pt x="8419" y="18128"/>
                </a:lnTo>
                <a:lnTo>
                  <a:pt x="10220" y="18079"/>
                </a:lnTo>
                <a:lnTo>
                  <a:pt x="12069" y="18079"/>
                </a:lnTo>
                <a:lnTo>
                  <a:pt x="12118" y="18055"/>
                </a:lnTo>
                <a:lnTo>
                  <a:pt x="12191" y="17982"/>
                </a:lnTo>
                <a:lnTo>
                  <a:pt x="12337" y="17884"/>
                </a:lnTo>
                <a:lnTo>
                  <a:pt x="12434" y="17763"/>
                </a:lnTo>
                <a:lnTo>
                  <a:pt x="12531" y="17592"/>
                </a:lnTo>
                <a:lnTo>
                  <a:pt x="12604" y="17422"/>
                </a:lnTo>
                <a:lnTo>
                  <a:pt x="12653" y="17227"/>
                </a:lnTo>
                <a:lnTo>
                  <a:pt x="12702" y="17008"/>
                </a:lnTo>
                <a:lnTo>
                  <a:pt x="12775" y="16546"/>
                </a:lnTo>
                <a:lnTo>
                  <a:pt x="12799" y="16084"/>
                </a:lnTo>
                <a:lnTo>
                  <a:pt x="12799" y="15646"/>
                </a:lnTo>
                <a:lnTo>
                  <a:pt x="12799" y="15013"/>
                </a:lnTo>
                <a:lnTo>
                  <a:pt x="12799" y="14308"/>
                </a:lnTo>
                <a:lnTo>
                  <a:pt x="12750" y="13602"/>
                </a:lnTo>
                <a:lnTo>
                  <a:pt x="12677" y="12215"/>
                </a:lnTo>
                <a:lnTo>
                  <a:pt x="12775" y="12069"/>
                </a:lnTo>
                <a:lnTo>
                  <a:pt x="12775" y="11996"/>
                </a:lnTo>
                <a:lnTo>
                  <a:pt x="12775" y="11947"/>
                </a:lnTo>
                <a:lnTo>
                  <a:pt x="12726" y="11899"/>
                </a:lnTo>
                <a:lnTo>
                  <a:pt x="12653" y="11874"/>
                </a:lnTo>
                <a:lnTo>
                  <a:pt x="12653" y="11558"/>
                </a:lnTo>
                <a:lnTo>
                  <a:pt x="12702" y="11436"/>
                </a:lnTo>
                <a:lnTo>
                  <a:pt x="12726" y="11315"/>
                </a:lnTo>
                <a:lnTo>
                  <a:pt x="12702" y="11266"/>
                </a:lnTo>
                <a:lnTo>
                  <a:pt x="12653" y="11217"/>
                </a:lnTo>
                <a:lnTo>
                  <a:pt x="12629" y="11217"/>
                </a:lnTo>
                <a:lnTo>
                  <a:pt x="12629" y="11047"/>
                </a:lnTo>
                <a:lnTo>
                  <a:pt x="12653" y="9733"/>
                </a:lnTo>
                <a:lnTo>
                  <a:pt x="12677" y="9660"/>
                </a:lnTo>
                <a:lnTo>
                  <a:pt x="12702" y="9587"/>
                </a:lnTo>
                <a:lnTo>
                  <a:pt x="12702" y="9538"/>
                </a:lnTo>
                <a:lnTo>
                  <a:pt x="12653" y="9490"/>
                </a:lnTo>
                <a:lnTo>
                  <a:pt x="12726" y="7105"/>
                </a:lnTo>
                <a:lnTo>
                  <a:pt x="12726" y="5913"/>
                </a:lnTo>
                <a:lnTo>
                  <a:pt x="12726" y="4745"/>
                </a:lnTo>
                <a:lnTo>
                  <a:pt x="12750" y="4429"/>
                </a:lnTo>
                <a:lnTo>
                  <a:pt x="12750" y="4015"/>
                </a:lnTo>
                <a:lnTo>
                  <a:pt x="12750" y="3820"/>
                </a:lnTo>
                <a:lnTo>
                  <a:pt x="12726" y="3650"/>
                </a:lnTo>
                <a:lnTo>
                  <a:pt x="12677" y="3480"/>
                </a:lnTo>
                <a:lnTo>
                  <a:pt x="12604" y="3358"/>
                </a:lnTo>
                <a:lnTo>
                  <a:pt x="12920" y="3382"/>
                </a:lnTo>
                <a:lnTo>
                  <a:pt x="12993" y="3382"/>
                </a:lnTo>
                <a:lnTo>
                  <a:pt x="13066" y="3358"/>
                </a:lnTo>
                <a:lnTo>
                  <a:pt x="13115" y="3309"/>
                </a:lnTo>
                <a:lnTo>
                  <a:pt x="13164" y="3261"/>
                </a:lnTo>
                <a:lnTo>
                  <a:pt x="13164" y="3188"/>
                </a:lnTo>
                <a:lnTo>
                  <a:pt x="13164" y="3115"/>
                </a:lnTo>
                <a:lnTo>
                  <a:pt x="13164" y="3042"/>
                </a:lnTo>
                <a:lnTo>
                  <a:pt x="13139" y="2969"/>
                </a:lnTo>
                <a:lnTo>
                  <a:pt x="13188" y="2604"/>
                </a:lnTo>
                <a:lnTo>
                  <a:pt x="13237" y="2239"/>
                </a:lnTo>
                <a:lnTo>
                  <a:pt x="13237" y="2044"/>
                </a:lnTo>
                <a:lnTo>
                  <a:pt x="13212" y="1849"/>
                </a:lnTo>
                <a:lnTo>
                  <a:pt x="13164" y="1679"/>
                </a:lnTo>
                <a:lnTo>
                  <a:pt x="13091" y="1533"/>
                </a:lnTo>
                <a:lnTo>
                  <a:pt x="12969" y="1387"/>
                </a:lnTo>
                <a:lnTo>
                  <a:pt x="12823" y="1265"/>
                </a:lnTo>
                <a:lnTo>
                  <a:pt x="12677" y="1168"/>
                </a:lnTo>
                <a:lnTo>
                  <a:pt x="12507" y="1119"/>
                </a:lnTo>
                <a:lnTo>
                  <a:pt x="12312" y="1071"/>
                </a:lnTo>
                <a:lnTo>
                  <a:pt x="12142" y="1071"/>
                </a:lnTo>
                <a:lnTo>
                  <a:pt x="11753" y="1046"/>
                </a:lnTo>
                <a:lnTo>
                  <a:pt x="10317" y="1071"/>
                </a:lnTo>
                <a:lnTo>
                  <a:pt x="8881" y="1119"/>
                </a:lnTo>
                <a:lnTo>
                  <a:pt x="8881" y="1095"/>
                </a:lnTo>
                <a:lnTo>
                  <a:pt x="8833" y="876"/>
                </a:lnTo>
                <a:lnTo>
                  <a:pt x="8784" y="706"/>
                </a:lnTo>
                <a:lnTo>
                  <a:pt x="8711" y="535"/>
                </a:lnTo>
                <a:lnTo>
                  <a:pt x="8614" y="365"/>
                </a:lnTo>
                <a:lnTo>
                  <a:pt x="8516" y="243"/>
                </a:lnTo>
                <a:lnTo>
                  <a:pt x="8370" y="146"/>
                </a:lnTo>
                <a:lnTo>
                  <a:pt x="8200" y="73"/>
                </a:lnTo>
                <a:lnTo>
                  <a:pt x="7981" y="24"/>
                </a:lnTo>
                <a:lnTo>
                  <a:pt x="776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7" name="Google Shape;2197;p48"/>
          <p:cNvSpPr/>
          <p:nvPr/>
        </p:nvSpPr>
        <p:spPr>
          <a:xfrm>
            <a:off x="423484" y="5248281"/>
            <a:ext cx="668798" cy="529275"/>
          </a:xfrm>
          <a:custGeom>
            <a:avLst/>
            <a:gdLst/>
            <a:ahLst/>
            <a:cxnLst/>
            <a:rect l="l" t="t" r="r" b="b"/>
            <a:pathLst>
              <a:path w="19126" h="15136" extrusionOk="0">
                <a:moveTo>
                  <a:pt x="8979" y="2628"/>
                </a:moveTo>
                <a:lnTo>
                  <a:pt x="8687" y="2653"/>
                </a:lnTo>
                <a:lnTo>
                  <a:pt x="8395" y="2701"/>
                </a:lnTo>
                <a:lnTo>
                  <a:pt x="7811" y="2799"/>
                </a:lnTo>
                <a:lnTo>
                  <a:pt x="7543" y="2872"/>
                </a:lnTo>
                <a:lnTo>
                  <a:pt x="7251" y="2969"/>
                </a:lnTo>
                <a:lnTo>
                  <a:pt x="7130" y="3042"/>
                </a:lnTo>
                <a:lnTo>
                  <a:pt x="7008" y="3139"/>
                </a:lnTo>
                <a:lnTo>
                  <a:pt x="6935" y="3237"/>
                </a:lnTo>
                <a:lnTo>
                  <a:pt x="6886" y="3383"/>
                </a:lnTo>
                <a:lnTo>
                  <a:pt x="6886" y="3456"/>
                </a:lnTo>
                <a:lnTo>
                  <a:pt x="6935" y="3529"/>
                </a:lnTo>
                <a:lnTo>
                  <a:pt x="7032" y="3553"/>
                </a:lnTo>
                <a:lnTo>
                  <a:pt x="7105" y="3577"/>
                </a:lnTo>
                <a:lnTo>
                  <a:pt x="7203" y="3577"/>
                </a:lnTo>
                <a:lnTo>
                  <a:pt x="7300" y="3553"/>
                </a:lnTo>
                <a:lnTo>
                  <a:pt x="7470" y="3480"/>
                </a:lnTo>
                <a:lnTo>
                  <a:pt x="7641" y="3407"/>
                </a:lnTo>
                <a:lnTo>
                  <a:pt x="7908" y="3334"/>
                </a:lnTo>
                <a:lnTo>
                  <a:pt x="8176" y="3261"/>
                </a:lnTo>
                <a:lnTo>
                  <a:pt x="8736" y="3188"/>
                </a:lnTo>
                <a:lnTo>
                  <a:pt x="9076" y="3164"/>
                </a:lnTo>
                <a:lnTo>
                  <a:pt x="9563" y="3139"/>
                </a:lnTo>
                <a:lnTo>
                  <a:pt x="9806" y="3164"/>
                </a:lnTo>
                <a:lnTo>
                  <a:pt x="10025" y="3212"/>
                </a:lnTo>
                <a:lnTo>
                  <a:pt x="10196" y="3261"/>
                </a:lnTo>
                <a:lnTo>
                  <a:pt x="10269" y="3310"/>
                </a:lnTo>
                <a:lnTo>
                  <a:pt x="10317" y="3383"/>
                </a:lnTo>
                <a:lnTo>
                  <a:pt x="10390" y="3456"/>
                </a:lnTo>
                <a:lnTo>
                  <a:pt x="10487" y="3504"/>
                </a:lnTo>
                <a:lnTo>
                  <a:pt x="10585" y="3504"/>
                </a:lnTo>
                <a:lnTo>
                  <a:pt x="10682" y="3456"/>
                </a:lnTo>
                <a:lnTo>
                  <a:pt x="10755" y="3407"/>
                </a:lnTo>
                <a:lnTo>
                  <a:pt x="10804" y="3310"/>
                </a:lnTo>
                <a:lnTo>
                  <a:pt x="10828" y="3212"/>
                </a:lnTo>
                <a:lnTo>
                  <a:pt x="10779" y="3091"/>
                </a:lnTo>
                <a:lnTo>
                  <a:pt x="10706" y="2993"/>
                </a:lnTo>
                <a:lnTo>
                  <a:pt x="10633" y="2920"/>
                </a:lnTo>
                <a:lnTo>
                  <a:pt x="10536" y="2847"/>
                </a:lnTo>
                <a:lnTo>
                  <a:pt x="10439" y="2799"/>
                </a:lnTo>
                <a:lnTo>
                  <a:pt x="10220" y="2726"/>
                </a:lnTo>
                <a:lnTo>
                  <a:pt x="9952" y="2653"/>
                </a:lnTo>
                <a:lnTo>
                  <a:pt x="9709" y="2628"/>
                </a:lnTo>
                <a:close/>
                <a:moveTo>
                  <a:pt x="13797" y="3577"/>
                </a:moveTo>
                <a:lnTo>
                  <a:pt x="13578" y="3601"/>
                </a:lnTo>
                <a:lnTo>
                  <a:pt x="13334" y="3650"/>
                </a:lnTo>
                <a:lnTo>
                  <a:pt x="13115" y="3723"/>
                </a:lnTo>
                <a:lnTo>
                  <a:pt x="13018" y="3772"/>
                </a:lnTo>
                <a:lnTo>
                  <a:pt x="12945" y="3845"/>
                </a:lnTo>
                <a:lnTo>
                  <a:pt x="12945" y="3893"/>
                </a:lnTo>
                <a:lnTo>
                  <a:pt x="12945" y="3918"/>
                </a:lnTo>
                <a:lnTo>
                  <a:pt x="13042" y="3942"/>
                </a:lnTo>
                <a:lnTo>
                  <a:pt x="13140" y="3966"/>
                </a:lnTo>
                <a:lnTo>
                  <a:pt x="13334" y="3966"/>
                </a:lnTo>
                <a:lnTo>
                  <a:pt x="13699" y="3942"/>
                </a:lnTo>
                <a:lnTo>
                  <a:pt x="13918" y="3942"/>
                </a:lnTo>
                <a:lnTo>
                  <a:pt x="14137" y="3966"/>
                </a:lnTo>
                <a:lnTo>
                  <a:pt x="14356" y="3966"/>
                </a:lnTo>
                <a:lnTo>
                  <a:pt x="14478" y="3942"/>
                </a:lnTo>
                <a:lnTo>
                  <a:pt x="14575" y="3918"/>
                </a:lnTo>
                <a:lnTo>
                  <a:pt x="14600" y="3893"/>
                </a:lnTo>
                <a:lnTo>
                  <a:pt x="14600" y="3869"/>
                </a:lnTo>
                <a:lnTo>
                  <a:pt x="14624" y="3820"/>
                </a:lnTo>
                <a:lnTo>
                  <a:pt x="14600" y="3772"/>
                </a:lnTo>
                <a:lnTo>
                  <a:pt x="14527" y="3699"/>
                </a:lnTo>
                <a:lnTo>
                  <a:pt x="14454" y="3650"/>
                </a:lnTo>
                <a:lnTo>
                  <a:pt x="14381" y="3601"/>
                </a:lnTo>
                <a:lnTo>
                  <a:pt x="14186" y="3577"/>
                </a:lnTo>
                <a:close/>
                <a:moveTo>
                  <a:pt x="3650" y="5548"/>
                </a:moveTo>
                <a:lnTo>
                  <a:pt x="3553" y="5597"/>
                </a:lnTo>
                <a:lnTo>
                  <a:pt x="3480" y="5621"/>
                </a:lnTo>
                <a:lnTo>
                  <a:pt x="3382" y="5694"/>
                </a:lnTo>
                <a:lnTo>
                  <a:pt x="3309" y="5767"/>
                </a:lnTo>
                <a:lnTo>
                  <a:pt x="3188" y="5937"/>
                </a:lnTo>
                <a:lnTo>
                  <a:pt x="3163" y="6035"/>
                </a:lnTo>
                <a:lnTo>
                  <a:pt x="3139" y="6132"/>
                </a:lnTo>
                <a:lnTo>
                  <a:pt x="3115" y="6254"/>
                </a:lnTo>
                <a:lnTo>
                  <a:pt x="3139" y="6375"/>
                </a:lnTo>
                <a:lnTo>
                  <a:pt x="3163" y="6473"/>
                </a:lnTo>
                <a:lnTo>
                  <a:pt x="3212" y="6594"/>
                </a:lnTo>
                <a:lnTo>
                  <a:pt x="3285" y="6692"/>
                </a:lnTo>
                <a:lnTo>
                  <a:pt x="3358" y="6765"/>
                </a:lnTo>
                <a:lnTo>
                  <a:pt x="3455" y="6838"/>
                </a:lnTo>
                <a:lnTo>
                  <a:pt x="3577" y="6886"/>
                </a:lnTo>
                <a:lnTo>
                  <a:pt x="3674" y="6911"/>
                </a:lnTo>
                <a:lnTo>
                  <a:pt x="3772" y="6935"/>
                </a:lnTo>
                <a:lnTo>
                  <a:pt x="3869" y="6911"/>
                </a:lnTo>
                <a:lnTo>
                  <a:pt x="3966" y="6911"/>
                </a:lnTo>
                <a:lnTo>
                  <a:pt x="4161" y="6813"/>
                </a:lnTo>
                <a:lnTo>
                  <a:pt x="4307" y="6692"/>
                </a:lnTo>
                <a:lnTo>
                  <a:pt x="4404" y="6521"/>
                </a:lnTo>
                <a:lnTo>
                  <a:pt x="4453" y="6351"/>
                </a:lnTo>
                <a:lnTo>
                  <a:pt x="4453" y="6181"/>
                </a:lnTo>
                <a:lnTo>
                  <a:pt x="4404" y="6010"/>
                </a:lnTo>
                <a:lnTo>
                  <a:pt x="4356" y="5937"/>
                </a:lnTo>
                <a:lnTo>
                  <a:pt x="4307" y="5840"/>
                </a:lnTo>
                <a:lnTo>
                  <a:pt x="4234" y="5743"/>
                </a:lnTo>
                <a:lnTo>
                  <a:pt x="4161" y="5670"/>
                </a:lnTo>
                <a:lnTo>
                  <a:pt x="4064" y="5621"/>
                </a:lnTo>
                <a:lnTo>
                  <a:pt x="3966" y="5572"/>
                </a:lnTo>
                <a:lnTo>
                  <a:pt x="3869" y="5548"/>
                </a:lnTo>
                <a:close/>
                <a:moveTo>
                  <a:pt x="17495" y="7373"/>
                </a:moveTo>
                <a:lnTo>
                  <a:pt x="17739" y="7446"/>
                </a:lnTo>
                <a:lnTo>
                  <a:pt x="17617" y="7592"/>
                </a:lnTo>
                <a:lnTo>
                  <a:pt x="17447" y="7689"/>
                </a:lnTo>
                <a:lnTo>
                  <a:pt x="17447" y="7543"/>
                </a:lnTo>
                <a:lnTo>
                  <a:pt x="17495" y="7373"/>
                </a:lnTo>
                <a:close/>
                <a:moveTo>
                  <a:pt x="5061" y="487"/>
                </a:moveTo>
                <a:lnTo>
                  <a:pt x="5256" y="560"/>
                </a:lnTo>
                <a:lnTo>
                  <a:pt x="5426" y="633"/>
                </a:lnTo>
                <a:lnTo>
                  <a:pt x="5621" y="682"/>
                </a:lnTo>
                <a:lnTo>
                  <a:pt x="5791" y="779"/>
                </a:lnTo>
                <a:lnTo>
                  <a:pt x="5913" y="852"/>
                </a:lnTo>
                <a:lnTo>
                  <a:pt x="6035" y="949"/>
                </a:lnTo>
                <a:lnTo>
                  <a:pt x="6254" y="1168"/>
                </a:lnTo>
                <a:lnTo>
                  <a:pt x="6473" y="1387"/>
                </a:lnTo>
                <a:lnTo>
                  <a:pt x="6692" y="1606"/>
                </a:lnTo>
                <a:lnTo>
                  <a:pt x="6813" y="1655"/>
                </a:lnTo>
                <a:lnTo>
                  <a:pt x="6911" y="1655"/>
                </a:lnTo>
                <a:lnTo>
                  <a:pt x="7032" y="1631"/>
                </a:lnTo>
                <a:lnTo>
                  <a:pt x="7105" y="1558"/>
                </a:lnTo>
                <a:lnTo>
                  <a:pt x="8127" y="1485"/>
                </a:lnTo>
                <a:lnTo>
                  <a:pt x="9174" y="1485"/>
                </a:lnTo>
                <a:lnTo>
                  <a:pt x="9490" y="1509"/>
                </a:lnTo>
                <a:lnTo>
                  <a:pt x="9806" y="1558"/>
                </a:lnTo>
                <a:lnTo>
                  <a:pt x="10439" y="1679"/>
                </a:lnTo>
                <a:lnTo>
                  <a:pt x="11047" y="1850"/>
                </a:lnTo>
                <a:lnTo>
                  <a:pt x="11655" y="2044"/>
                </a:lnTo>
                <a:lnTo>
                  <a:pt x="12093" y="2239"/>
                </a:lnTo>
                <a:lnTo>
                  <a:pt x="12556" y="2409"/>
                </a:lnTo>
                <a:lnTo>
                  <a:pt x="12434" y="2458"/>
                </a:lnTo>
                <a:lnTo>
                  <a:pt x="12361" y="2507"/>
                </a:lnTo>
                <a:lnTo>
                  <a:pt x="12288" y="2580"/>
                </a:lnTo>
                <a:lnTo>
                  <a:pt x="12264" y="2677"/>
                </a:lnTo>
                <a:lnTo>
                  <a:pt x="12264" y="2701"/>
                </a:lnTo>
                <a:lnTo>
                  <a:pt x="12288" y="2726"/>
                </a:lnTo>
                <a:lnTo>
                  <a:pt x="12385" y="2774"/>
                </a:lnTo>
                <a:lnTo>
                  <a:pt x="12483" y="2750"/>
                </a:lnTo>
                <a:lnTo>
                  <a:pt x="12677" y="2726"/>
                </a:lnTo>
                <a:lnTo>
                  <a:pt x="12872" y="2701"/>
                </a:lnTo>
                <a:lnTo>
                  <a:pt x="12969" y="2677"/>
                </a:lnTo>
                <a:lnTo>
                  <a:pt x="13042" y="2653"/>
                </a:lnTo>
                <a:lnTo>
                  <a:pt x="13626" y="2993"/>
                </a:lnTo>
                <a:lnTo>
                  <a:pt x="13432" y="3018"/>
                </a:lnTo>
                <a:lnTo>
                  <a:pt x="12896" y="3066"/>
                </a:lnTo>
                <a:lnTo>
                  <a:pt x="12653" y="3115"/>
                </a:lnTo>
                <a:lnTo>
                  <a:pt x="12410" y="3212"/>
                </a:lnTo>
                <a:lnTo>
                  <a:pt x="12385" y="3237"/>
                </a:lnTo>
                <a:lnTo>
                  <a:pt x="12410" y="3261"/>
                </a:lnTo>
                <a:lnTo>
                  <a:pt x="12531" y="3285"/>
                </a:lnTo>
                <a:lnTo>
                  <a:pt x="12653" y="3310"/>
                </a:lnTo>
                <a:lnTo>
                  <a:pt x="12921" y="3310"/>
                </a:lnTo>
                <a:lnTo>
                  <a:pt x="13432" y="3261"/>
                </a:lnTo>
                <a:lnTo>
                  <a:pt x="13699" y="3261"/>
                </a:lnTo>
                <a:lnTo>
                  <a:pt x="13991" y="3237"/>
                </a:lnTo>
                <a:lnTo>
                  <a:pt x="14259" y="3456"/>
                </a:lnTo>
                <a:lnTo>
                  <a:pt x="14527" y="3699"/>
                </a:lnTo>
                <a:lnTo>
                  <a:pt x="14819" y="3966"/>
                </a:lnTo>
                <a:lnTo>
                  <a:pt x="15062" y="4283"/>
                </a:lnTo>
                <a:lnTo>
                  <a:pt x="14794" y="4258"/>
                </a:lnTo>
                <a:lnTo>
                  <a:pt x="14551" y="4283"/>
                </a:lnTo>
                <a:lnTo>
                  <a:pt x="14308" y="4283"/>
                </a:lnTo>
                <a:lnTo>
                  <a:pt x="14016" y="4307"/>
                </a:lnTo>
                <a:lnTo>
                  <a:pt x="13870" y="4331"/>
                </a:lnTo>
                <a:lnTo>
                  <a:pt x="13724" y="4380"/>
                </a:lnTo>
                <a:lnTo>
                  <a:pt x="13626" y="4453"/>
                </a:lnTo>
                <a:lnTo>
                  <a:pt x="13529" y="4526"/>
                </a:lnTo>
                <a:lnTo>
                  <a:pt x="13529" y="4550"/>
                </a:lnTo>
                <a:lnTo>
                  <a:pt x="13553" y="4575"/>
                </a:lnTo>
                <a:lnTo>
                  <a:pt x="13651" y="4623"/>
                </a:lnTo>
                <a:lnTo>
                  <a:pt x="13748" y="4648"/>
                </a:lnTo>
                <a:lnTo>
                  <a:pt x="13967" y="4648"/>
                </a:lnTo>
                <a:lnTo>
                  <a:pt x="14429" y="4623"/>
                </a:lnTo>
                <a:lnTo>
                  <a:pt x="14770" y="4623"/>
                </a:lnTo>
                <a:lnTo>
                  <a:pt x="15086" y="4648"/>
                </a:lnTo>
                <a:lnTo>
                  <a:pt x="15232" y="4672"/>
                </a:lnTo>
                <a:lnTo>
                  <a:pt x="15354" y="4672"/>
                </a:lnTo>
                <a:lnTo>
                  <a:pt x="15549" y="5037"/>
                </a:lnTo>
                <a:lnTo>
                  <a:pt x="15330" y="4988"/>
                </a:lnTo>
                <a:lnTo>
                  <a:pt x="14600" y="4988"/>
                </a:lnTo>
                <a:lnTo>
                  <a:pt x="14332" y="5037"/>
                </a:lnTo>
                <a:lnTo>
                  <a:pt x="14210" y="5086"/>
                </a:lnTo>
                <a:lnTo>
                  <a:pt x="14089" y="5134"/>
                </a:lnTo>
                <a:lnTo>
                  <a:pt x="14064" y="5159"/>
                </a:lnTo>
                <a:lnTo>
                  <a:pt x="14064" y="5183"/>
                </a:lnTo>
                <a:lnTo>
                  <a:pt x="14064" y="5207"/>
                </a:lnTo>
                <a:lnTo>
                  <a:pt x="14089" y="5232"/>
                </a:lnTo>
                <a:lnTo>
                  <a:pt x="14186" y="5256"/>
                </a:lnTo>
                <a:lnTo>
                  <a:pt x="14283" y="5280"/>
                </a:lnTo>
                <a:lnTo>
                  <a:pt x="14502" y="5305"/>
                </a:lnTo>
                <a:lnTo>
                  <a:pt x="14916" y="5305"/>
                </a:lnTo>
                <a:lnTo>
                  <a:pt x="15305" y="5329"/>
                </a:lnTo>
                <a:lnTo>
                  <a:pt x="15695" y="5378"/>
                </a:lnTo>
                <a:lnTo>
                  <a:pt x="15792" y="5645"/>
                </a:lnTo>
                <a:lnTo>
                  <a:pt x="15889" y="5913"/>
                </a:lnTo>
                <a:lnTo>
                  <a:pt x="15743" y="5864"/>
                </a:lnTo>
                <a:lnTo>
                  <a:pt x="15597" y="5816"/>
                </a:lnTo>
                <a:lnTo>
                  <a:pt x="15305" y="5767"/>
                </a:lnTo>
                <a:lnTo>
                  <a:pt x="15038" y="5743"/>
                </a:lnTo>
                <a:lnTo>
                  <a:pt x="14746" y="5718"/>
                </a:lnTo>
                <a:lnTo>
                  <a:pt x="14454" y="5718"/>
                </a:lnTo>
                <a:lnTo>
                  <a:pt x="14186" y="5767"/>
                </a:lnTo>
                <a:lnTo>
                  <a:pt x="14162" y="5767"/>
                </a:lnTo>
                <a:lnTo>
                  <a:pt x="14137" y="5791"/>
                </a:lnTo>
                <a:lnTo>
                  <a:pt x="14162" y="5816"/>
                </a:lnTo>
                <a:lnTo>
                  <a:pt x="14162" y="5840"/>
                </a:lnTo>
                <a:lnTo>
                  <a:pt x="14259" y="5889"/>
                </a:lnTo>
                <a:lnTo>
                  <a:pt x="14381" y="5937"/>
                </a:lnTo>
                <a:lnTo>
                  <a:pt x="14600" y="5986"/>
                </a:lnTo>
                <a:lnTo>
                  <a:pt x="15038" y="6010"/>
                </a:lnTo>
                <a:lnTo>
                  <a:pt x="15354" y="6083"/>
                </a:lnTo>
                <a:lnTo>
                  <a:pt x="15670" y="6156"/>
                </a:lnTo>
                <a:lnTo>
                  <a:pt x="15841" y="6229"/>
                </a:lnTo>
                <a:lnTo>
                  <a:pt x="15914" y="6254"/>
                </a:lnTo>
                <a:lnTo>
                  <a:pt x="15987" y="6278"/>
                </a:lnTo>
                <a:lnTo>
                  <a:pt x="16035" y="6570"/>
                </a:lnTo>
                <a:lnTo>
                  <a:pt x="16084" y="6838"/>
                </a:lnTo>
                <a:lnTo>
                  <a:pt x="15914" y="6740"/>
                </a:lnTo>
                <a:lnTo>
                  <a:pt x="15743" y="6667"/>
                </a:lnTo>
                <a:lnTo>
                  <a:pt x="15524" y="6619"/>
                </a:lnTo>
                <a:lnTo>
                  <a:pt x="15305" y="6594"/>
                </a:lnTo>
                <a:lnTo>
                  <a:pt x="14867" y="6546"/>
                </a:lnTo>
                <a:lnTo>
                  <a:pt x="14551" y="6497"/>
                </a:lnTo>
                <a:lnTo>
                  <a:pt x="14527" y="6497"/>
                </a:lnTo>
                <a:lnTo>
                  <a:pt x="14502" y="6546"/>
                </a:lnTo>
                <a:lnTo>
                  <a:pt x="14575" y="6619"/>
                </a:lnTo>
                <a:lnTo>
                  <a:pt x="14624" y="6667"/>
                </a:lnTo>
                <a:lnTo>
                  <a:pt x="14794" y="6765"/>
                </a:lnTo>
                <a:lnTo>
                  <a:pt x="14965" y="6838"/>
                </a:lnTo>
                <a:lnTo>
                  <a:pt x="15159" y="6886"/>
                </a:lnTo>
                <a:lnTo>
                  <a:pt x="15378" y="6935"/>
                </a:lnTo>
                <a:lnTo>
                  <a:pt x="15597" y="7008"/>
                </a:lnTo>
                <a:lnTo>
                  <a:pt x="15816" y="7105"/>
                </a:lnTo>
                <a:lnTo>
                  <a:pt x="15987" y="7227"/>
                </a:lnTo>
                <a:lnTo>
                  <a:pt x="16060" y="7276"/>
                </a:lnTo>
                <a:lnTo>
                  <a:pt x="16108" y="7276"/>
                </a:lnTo>
                <a:lnTo>
                  <a:pt x="16133" y="7762"/>
                </a:lnTo>
                <a:lnTo>
                  <a:pt x="16060" y="7714"/>
                </a:lnTo>
                <a:lnTo>
                  <a:pt x="15743" y="7519"/>
                </a:lnTo>
                <a:lnTo>
                  <a:pt x="15427" y="7324"/>
                </a:lnTo>
                <a:lnTo>
                  <a:pt x="15281" y="7276"/>
                </a:lnTo>
                <a:lnTo>
                  <a:pt x="15013" y="7203"/>
                </a:lnTo>
                <a:lnTo>
                  <a:pt x="14794" y="7203"/>
                </a:lnTo>
                <a:lnTo>
                  <a:pt x="14770" y="7227"/>
                </a:lnTo>
                <a:lnTo>
                  <a:pt x="14746" y="7251"/>
                </a:lnTo>
                <a:lnTo>
                  <a:pt x="14746" y="7276"/>
                </a:lnTo>
                <a:lnTo>
                  <a:pt x="14746" y="7324"/>
                </a:lnTo>
                <a:lnTo>
                  <a:pt x="14794" y="7373"/>
                </a:lnTo>
                <a:lnTo>
                  <a:pt x="14843" y="7397"/>
                </a:lnTo>
                <a:lnTo>
                  <a:pt x="14965" y="7470"/>
                </a:lnTo>
                <a:lnTo>
                  <a:pt x="15378" y="7689"/>
                </a:lnTo>
                <a:lnTo>
                  <a:pt x="15597" y="7835"/>
                </a:lnTo>
                <a:lnTo>
                  <a:pt x="15816" y="7981"/>
                </a:lnTo>
                <a:lnTo>
                  <a:pt x="15962" y="8103"/>
                </a:lnTo>
                <a:lnTo>
                  <a:pt x="16108" y="8200"/>
                </a:lnTo>
                <a:lnTo>
                  <a:pt x="16035" y="8784"/>
                </a:lnTo>
                <a:lnTo>
                  <a:pt x="15914" y="8687"/>
                </a:lnTo>
                <a:lnTo>
                  <a:pt x="15792" y="8590"/>
                </a:lnTo>
                <a:lnTo>
                  <a:pt x="15549" y="8419"/>
                </a:lnTo>
                <a:lnTo>
                  <a:pt x="15354" y="8273"/>
                </a:lnTo>
                <a:lnTo>
                  <a:pt x="15111" y="8152"/>
                </a:lnTo>
                <a:lnTo>
                  <a:pt x="14867" y="8030"/>
                </a:lnTo>
                <a:lnTo>
                  <a:pt x="14746" y="7981"/>
                </a:lnTo>
                <a:lnTo>
                  <a:pt x="14624" y="7957"/>
                </a:lnTo>
                <a:lnTo>
                  <a:pt x="14600" y="7981"/>
                </a:lnTo>
                <a:lnTo>
                  <a:pt x="14575" y="8006"/>
                </a:lnTo>
                <a:lnTo>
                  <a:pt x="14575" y="8054"/>
                </a:lnTo>
                <a:lnTo>
                  <a:pt x="14575" y="8079"/>
                </a:lnTo>
                <a:lnTo>
                  <a:pt x="14746" y="8249"/>
                </a:lnTo>
                <a:lnTo>
                  <a:pt x="14940" y="8371"/>
                </a:lnTo>
                <a:lnTo>
                  <a:pt x="15330" y="8638"/>
                </a:lnTo>
                <a:lnTo>
                  <a:pt x="15622" y="8882"/>
                </a:lnTo>
                <a:lnTo>
                  <a:pt x="15792" y="9003"/>
                </a:lnTo>
                <a:lnTo>
                  <a:pt x="15962" y="9101"/>
                </a:lnTo>
                <a:lnTo>
                  <a:pt x="15889" y="9368"/>
                </a:lnTo>
                <a:lnTo>
                  <a:pt x="15792" y="9612"/>
                </a:lnTo>
                <a:lnTo>
                  <a:pt x="15695" y="9466"/>
                </a:lnTo>
                <a:lnTo>
                  <a:pt x="15549" y="9320"/>
                </a:lnTo>
                <a:lnTo>
                  <a:pt x="15281" y="9101"/>
                </a:lnTo>
                <a:lnTo>
                  <a:pt x="15135" y="8955"/>
                </a:lnTo>
                <a:lnTo>
                  <a:pt x="14965" y="8809"/>
                </a:lnTo>
                <a:lnTo>
                  <a:pt x="14794" y="8711"/>
                </a:lnTo>
                <a:lnTo>
                  <a:pt x="14697" y="8663"/>
                </a:lnTo>
                <a:lnTo>
                  <a:pt x="14600" y="8663"/>
                </a:lnTo>
                <a:lnTo>
                  <a:pt x="14600" y="8760"/>
                </a:lnTo>
                <a:lnTo>
                  <a:pt x="14648" y="8833"/>
                </a:lnTo>
                <a:lnTo>
                  <a:pt x="14746" y="9003"/>
                </a:lnTo>
                <a:lnTo>
                  <a:pt x="14867" y="9149"/>
                </a:lnTo>
                <a:lnTo>
                  <a:pt x="14989" y="9271"/>
                </a:lnTo>
                <a:lnTo>
                  <a:pt x="15330" y="9587"/>
                </a:lnTo>
                <a:lnTo>
                  <a:pt x="15476" y="9758"/>
                </a:lnTo>
                <a:lnTo>
                  <a:pt x="15549" y="9831"/>
                </a:lnTo>
                <a:lnTo>
                  <a:pt x="15646" y="9879"/>
                </a:lnTo>
                <a:lnTo>
                  <a:pt x="15646" y="9904"/>
                </a:lnTo>
                <a:lnTo>
                  <a:pt x="15476" y="10196"/>
                </a:lnTo>
                <a:lnTo>
                  <a:pt x="15232" y="10463"/>
                </a:lnTo>
                <a:lnTo>
                  <a:pt x="15232" y="10293"/>
                </a:lnTo>
                <a:lnTo>
                  <a:pt x="15159" y="10147"/>
                </a:lnTo>
                <a:lnTo>
                  <a:pt x="15013" y="9855"/>
                </a:lnTo>
                <a:lnTo>
                  <a:pt x="14843" y="9636"/>
                </a:lnTo>
                <a:lnTo>
                  <a:pt x="14673" y="9466"/>
                </a:lnTo>
                <a:lnTo>
                  <a:pt x="14454" y="9295"/>
                </a:lnTo>
                <a:lnTo>
                  <a:pt x="14235" y="9149"/>
                </a:lnTo>
                <a:lnTo>
                  <a:pt x="14186" y="9149"/>
                </a:lnTo>
                <a:lnTo>
                  <a:pt x="14186" y="9174"/>
                </a:lnTo>
                <a:lnTo>
                  <a:pt x="14308" y="9393"/>
                </a:lnTo>
                <a:lnTo>
                  <a:pt x="14429" y="9563"/>
                </a:lnTo>
                <a:lnTo>
                  <a:pt x="14697" y="9952"/>
                </a:lnTo>
                <a:lnTo>
                  <a:pt x="14794" y="10147"/>
                </a:lnTo>
                <a:lnTo>
                  <a:pt x="14867" y="10366"/>
                </a:lnTo>
                <a:lnTo>
                  <a:pt x="14916" y="10536"/>
                </a:lnTo>
                <a:lnTo>
                  <a:pt x="14965" y="10609"/>
                </a:lnTo>
                <a:lnTo>
                  <a:pt x="15038" y="10658"/>
                </a:lnTo>
                <a:lnTo>
                  <a:pt x="14892" y="10780"/>
                </a:lnTo>
                <a:lnTo>
                  <a:pt x="14843" y="10658"/>
                </a:lnTo>
                <a:lnTo>
                  <a:pt x="14794" y="10561"/>
                </a:lnTo>
                <a:lnTo>
                  <a:pt x="14648" y="10366"/>
                </a:lnTo>
                <a:lnTo>
                  <a:pt x="14308" y="10001"/>
                </a:lnTo>
                <a:lnTo>
                  <a:pt x="14113" y="9831"/>
                </a:lnTo>
                <a:lnTo>
                  <a:pt x="13918" y="9685"/>
                </a:lnTo>
                <a:lnTo>
                  <a:pt x="13894" y="9685"/>
                </a:lnTo>
                <a:lnTo>
                  <a:pt x="13870" y="9733"/>
                </a:lnTo>
                <a:lnTo>
                  <a:pt x="13918" y="9904"/>
                </a:lnTo>
                <a:lnTo>
                  <a:pt x="14016" y="10050"/>
                </a:lnTo>
                <a:lnTo>
                  <a:pt x="14113" y="10196"/>
                </a:lnTo>
                <a:lnTo>
                  <a:pt x="14235" y="10342"/>
                </a:lnTo>
                <a:lnTo>
                  <a:pt x="14356" y="10488"/>
                </a:lnTo>
                <a:lnTo>
                  <a:pt x="14478" y="10634"/>
                </a:lnTo>
                <a:lnTo>
                  <a:pt x="14575" y="10804"/>
                </a:lnTo>
                <a:lnTo>
                  <a:pt x="14600" y="10974"/>
                </a:lnTo>
                <a:lnTo>
                  <a:pt x="14502" y="11047"/>
                </a:lnTo>
                <a:lnTo>
                  <a:pt x="14356" y="10853"/>
                </a:lnTo>
                <a:lnTo>
                  <a:pt x="14186" y="10658"/>
                </a:lnTo>
                <a:lnTo>
                  <a:pt x="13991" y="10512"/>
                </a:lnTo>
                <a:lnTo>
                  <a:pt x="13797" y="10390"/>
                </a:lnTo>
                <a:lnTo>
                  <a:pt x="13772" y="10366"/>
                </a:lnTo>
                <a:lnTo>
                  <a:pt x="13724" y="10366"/>
                </a:lnTo>
                <a:lnTo>
                  <a:pt x="13675" y="10415"/>
                </a:lnTo>
                <a:lnTo>
                  <a:pt x="13651" y="10463"/>
                </a:lnTo>
                <a:lnTo>
                  <a:pt x="13651" y="10512"/>
                </a:lnTo>
                <a:lnTo>
                  <a:pt x="13675" y="10536"/>
                </a:lnTo>
                <a:lnTo>
                  <a:pt x="13845" y="10682"/>
                </a:lnTo>
                <a:lnTo>
                  <a:pt x="13991" y="10853"/>
                </a:lnTo>
                <a:lnTo>
                  <a:pt x="14113" y="11023"/>
                </a:lnTo>
                <a:lnTo>
                  <a:pt x="14235" y="11218"/>
                </a:lnTo>
                <a:lnTo>
                  <a:pt x="14040" y="11339"/>
                </a:lnTo>
                <a:lnTo>
                  <a:pt x="13918" y="11218"/>
                </a:lnTo>
                <a:lnTo>
                  <a:pt x="13797" y="11120"/>
                </a:lnTo>
                <a:lnTo>
                  <a:pt x="13675" y="11023"/>
                </a:lnTo>
                <a:lnTo>
                  <a:pt x="13578" y="10974"/>
                </a:lnTo>
                <a:lnTo>
                  <a:pt x="13529" y="10950"/>
                </a:lnTo>
                <a:lnTo>
                  <a:pt x="13480" y="10950"/>
                </a:lnTo>
                <a:lnTo>
                  <a:pt x="13407" y="10999"/>
                </a:lnTo>
                <a:lnTo>
                  <a:pt x="13407" y="11047"/>
                </a:lnTo>
                <a:lnTo>
                  <a:pt x="13383" y="11072"/>
                </a:lnTo>
                <a:lnTo>
                  <a:pt x="13407" y="11120"/>
                </a:lnTo>
                <a:lnTo>
                  <a:pt x="13432" y="11145"/>
                </a:lnTo>
                <a:lnTo>
                  <a:pt x="13553" y="11315"/>
                </a:lnTo>
                <a:lnTo>
                  <a:pt x="13675" y="11485"/>
                </a:lnTo>
                <a:lnTo>
                  <a:pt x="13724" y="11583"/>
                </a:lnTo>
                <a:lnTo>
                  <a:pt x="13553" y="11704"/>
                </a:lnTo>
                <a:lnTo>
                  <a:pt x="13432" y="11558"/>
                </a:lnTo>
                <a:lnTo>
                  <a:pt x="13261" y="11461"/>
                </a:lnTo>
                <a:lnTo>
                  <a:pt x="13213" y="11461"/>
                </a:lnTo>
                <a:lnTo>
                  <a:pt x="13188" y="11485"/>
                </a:lnTo>
                <a:lnTo>
                  <a:pt x="13188" y="11534"/>
                </a:lnTo>
                <a:lnTo>
                  <a:pt x="13213" y="11558"/>
                </a:lnTo>
                <a:lnTo>
                  <a:pt x="13261" y="11631"/>
                </a:lnTo>
                <a:lnTo>
                  <a:pt x="13310" y="11704"/>
                </a:lnTo>
                <a:lnTo>
                  <a:pt x="13359" y="11874"/>
                </a:lnTo>
                <a:lnTo>
                  <a:pt x="13359" y="11899"/>
                </a:lnTo>
                <a:lnTo>
                  <a:pt x="13237" y="12020"/>
                </a:lnTo>
                <a:lnTo>
                  <a:pt x="13188" y="12118"/>
                </a:lnTo>
                <a:lnTo>
                  <a:pt x="13164" y="12215"/>
                </a:lnTo>
                <a:lnTo>
                  <a:pt x="13188" y="12288"/>
                </a:lnTo>
                <a:lnTo>
                  <a:pt x="13213" y="12385"/>
                </a:lnTo>
                <a:lnTo>
                  <a:pt x="13213" y="12775"/>
                </a:lnTo>
                <a:lnTo>
                  <a:pt x="13237" y="13164"/>
                </a:lnTo>
                <a:lnTo>
                  <a:pt x="13237" y="13553"/>
                </a:lnTo>
                <a:lnTo>
                  <a:pt x="13213" y="13748"/>
                </a:lnTo>
                <a:lnTo>
                  <a:pt x="13188" y="13943"/>
                </a:lnTo>
                <a:lnTo>
                  <a:pt x="13140" y="14064"/>
                </a:lnTo>
                <a:lnTo>
                  <a:pt x="13067" y="14162"/>
                </a:lnTo>
                <a:lnTo>
                  <a:pt x="12994" y="14210"/>
                </a:lnTo>
                <a:lnTo>
                  <a:pt x="12921" y="14235"/>
                </a:lnTo>
                <a:lnTo>
                  <a:pt x="12823" y="14210"/>
                </a:lnTo>
                <a:lnTo>
                  <a:pt x="12726" y="14186"/>
                </a:lnTo>
                <a:lnTo>
                  <a:pt x="12507" y="14040"/>
                </a:lnTo>
                <a:lnTo>
                  <a:pt x="12288" y="13821"/>
                </a:lnTo>
                <a:lnTo>
                  <a:pt x="12069" y="13578"/>
                </a:lnTo>
                <a:lnTo>
                  <a:pt x="11728" y="13164"/>
                </a:lnTo>
                <a:lnTo>
                  <a:pt x="11850" y="13042"/>
                </a:lnTo>
                <a:lnTo>
                  <a:pt x="11923" y="12969"/>
                </a:lnTo>
                <a:lnTo>
                  <a:pt x="11947" y="12896"/>
                </a:lnTo>
                <a:lnTo>
                  <a:pt x="11947" y="12823"/>
                </a:lnTo>
                <a:lnTo>
                  <a:pt x="11923" y="12750"/>
                </a:lnTo>
                <a:lnTo>
                  <a:pt x="11874" y="12677"/>
                </a:lnTo>
                <a:lnTo>
                  <a:pt x="11826" y="12629"/>
                </a:lnTo>
                <a:lnTo>
                  <a:pt x="11777" y="12604"/>
                </a:lnTo>
                <a:lnTo>
                  <a:pt x="11680" y="12580"/>
                </a:lnTo>
                <a:lnTo>
                  <a:pt x="11655" y="12385"/>
                </a:lnTo>
                <a:lnTo>
                  <a:pt x="11631" y="12361"/>
                </a:lnTo>
                <a:lnTo>
                  <a:pt x="11582" y="12361"/>
                </a:lnTo>
                <a:lnTo>
                  <a:pt x="11582" y="12385"/>
                </a:lnTo>
                <a:lnTo>
                  <a:pt x="11558" y="12580"/>
                </a:lnTo>
                <a:lnTo>
                  <a:pt x="11509" y="12580"/>
                </a:lnTo>
                <a:lnTo>
                  <a:pt x="11485" y="12604"/>
                </a:lnTo>
                <a:lnTo>
                  <a:pt x="11461" y="12604"/>
                </a:lnTo>
                <a:lnTo>
                  <a:pt x="11242" y="12702"/>
                </a:lnTo>
                <a:lnTo>
                  <a:pt x="11169" y="12361"/>
                </a:lnTo>
                <a:lnTo>
                  <a:pt x="11144" y="12191"/>
                </a:lnTo>
                <a:lnTo>
                  <a:pt x="11169" y="12020"/>
                </a:lnTo>
                <a:lnTo>
                  <a:pt x="11144" y="11972"/>
                </a:lnTo>
                <a:lnTo>
                  <a:pt x="11120" y="11947"/>
                </a:lnTo>
                <a:lnTo>
                  <a:pt x="11071" y="11947"/>
                </a:lnTo>
                <a:lnTo>
                  <a:pt x="11047" y="11972"/>
                </a:lnTo>
                <a:lnTo>
                  <a:pt x="11023" y="12118"/>
                </a:lnTo>
                <a:lnTo>
                  <a:pt x="10998" y="12312"/>
                </a:lnTo>
                <a:lnTo>
                  <a:pt x="10998" y="12556"/>
                </a:lnTo>
                <a:lnTo>
                  <a:pt x="10998" y="12799"/>
                </a:lnTo>
                <a:lnTo>
                  <a:pt x="10633" y="12896"/>
                </a:lnTo>
                <a:lnTo>
                  <a:pt x="10609" y="12604"/>
                </a:lnTo>
                <a:lnTo>
                  <a:pt x="10560" y="12361"/>
                </a:lnTo>
                <a:lnTo>
                  <a:pt x="10512" y="12118"/>
                </a:lnTo>
                <a:lnTo>
                  <a:pt x="10390" y="11607"/>
                </a:lnTo>
                <a:lnTo>
                  <a:pt x="10366" y="11583"/>
                </a:lnTo>
                <a:lnTo>
                  <a:pt x="10342" y="11558"/>
                </a:lnTo>
                <a:lnTo>
                  <a:pt x="10293" y="11583"/>
                </a:lnTo>
                <a:lnTo>
                  <a:pt x="10269" y="11607"/>
                </a:lnTo>
                <a:lnTo>
                  <a:pt x="10244" y="11826"/>
                </a:lnTo>
                <a:lnTo>
                  <a:pt x="10244" y="12045"/>
                </a:lnTo>
                <a:lnTo>
                  <a:pt x="10269" y="12507"/>
                </a:lnTo>
                <a:lnTo>
                  <a:pt x="10269" y="12726"/>
                </a:lnTo>
                <a:lnTo>
                  <a:pt x="10269" y="12945"/>
                </a:lnTo>
                <a:lnTo>
                  <a:pt x="9636" y="12994"/>
                </a:lnTo>
                <a:lnTo>
                  <a:pt x="9612" y="12726"/>
                </a:lnTo>
                <a:lnTo>
                  <a:pt x="9612" y="12507"/>
                </a:lnTo>
                <a:lnTo>
                  <a:pt x="9612" y="12337"/>
                </a:lnTo>
                <a:lnTo>
                  <a:pt x="9612" y="12142"/>
                </a:lnTo>
                <a:lnTo>
                  <a:pt x="9563" y="11972"/>
                </a:lnTo>
                <a:lnTo>
                  <a:pt x="9514" y="11899"/>
                </a:lnTo>
                <a:lnTo>
                  <a:pt x="9466" y="11826"/>
                </a:lnTo>
                <a:lnTo>
                  <a:pt x="9417" y="11826"/>
                </a:lnTo>
                <a:lnTo>
                  <a:pt x="9393" y="11850"/>
                </a:lnTo>
                <a:lnTo>
                  <a:pt x="9344" y="12020"/>
                </a:lnTo>
                <a:lnTo>
                  <a:pt x="9320" y="12215"/>
                </a:lnTo>
                <a:lnTo>
                  <a:pt x="9295" y="12604"/>
                </a:lnTo>
                <a:lnTo>
                  <a:pt x="9271" y="12799"/>
                </a:lnTo>
                <a:lnTo>
                  <a:pt x="9247" y="12994"/>
                </a:lnTo>
                <a:lnTo>
                  <a:pt x="9052" y="12994"/>
                </a:lnTo>
                <a:lnTo>
                  <a:pt x="9003" y="12604"/>
                </a:lnTo>
                <a:lnTo>
                  <a:pt x="8930" y="12191"/>
                </a:lnTo>
                <a:lnTo>
                  <a:pt x="8857" y="11753"/>
                </a:lnTo>
                <a:lnTo>
                  <a:pt x="8833" y="11704"/>
                </a:lnTo>
                <a:lnTo>
                  <a:pt x="8784" y="11680"/>
                </a:lnTo>
                <a:lnTo>
                  <a:pt x="8711" y="11704"/>
                </a:lnTo>
                <a:lnTo>
                  <a:pt x="8711" y="11777"/>
                </a:lnTo>
                <a:lnTo>
                  <a:pt x="8711" y="12191"/>
                </a:lnTo>
                <a:lnTo>
                  <a:pt x="8687" y="12604"/>
                </a:lnTo>
                <a:lnTo>
                  <a:pt x="8687" y="12994"/>
                </a:lnTo>
                <a:lnTo>
                  <a:pt x="8176" y="12994"/>
                </a:lnTo>
                <a:lnTo>
                  <a:pt x="8200" y="12653"/>
                </a:lnTo>
                <a:lnTo>
                  <a:pt x="8273" y="12215"/>
                </a:lnTo>
                <a:lnTo>
                  <a:pt x="8346" y="11777"/>
                </a:lnTo>
                <a:lnTo>
                  <a:pt x="8346" y="11704"/>
                </a:lnTo>
                <a:lnTo>
                  <a:pt x="8298" y="11655"/>
                </a:lnTo>
                <a:lnTo>
                  <a:pt x="8249" y="11655"/>
                </a:lnTo>
                <a:lnTo>
                  <a:pt x="8200" y="11704"/>
                </a:lnTo>
                <a:lnTo>
                  <a:pt x="8079" y="11899"/>
                </a:lnTo>
                <a:lnTo>
                  <a:pt x="8006" y="12118"/>
                </a:lnTo>
                <a:lnTo>
                  <a:pt x="7933" y="12337"/>
                </a:lnTo>
                <a:lnTo>
                  <a:pt x="7884" y="12556"/>
                </a:lnTo>
                <a:lnTo>
                  <a:pt x="7835" y="12750"/>
                </a:lnTo>
                <a:lnTo>
                  <a:pt x="7811" y="12969"/>
                </a:lnTo>
                <a:lnTo>
                  <a:pt x="7300" y="12945"/>
                </a:lnTo>
                <a:lnTo>
                  <a:pt x="7349" y="12653"/>
                </a:lnTo>
                <a:lnTo>
                  <a:pt x="7397" y="12385"/>
                </a:lnTo>
                <a:lnTo>
                  <a:pt x="7495" y="12045"/>
                </a:lnTo>
                <a:lnTo>
                  <a:pt x="7592" y="11680"/>
                </a:lnTo>
                <a:lnTo>
                  <a:pt x="7568" y="11655"/>
                </a:lnTo>
                <a:lnTo>
                  <a:pt x="7543" y="11631"/>
                </a:lnTo>
                <a:lnTo>
                  <a:pt x="7470" y="11680"/>
                </a:lnTo>
                <a:lnTo>
                  <a:pt x="7397" y="11728"/>
                </a:lnTo>
                <a:lnTo>
                  <a:pt x="7276" y="11850"/>
                </a:lnTo>
                <a:lnTo>
                  <a:pt x="7178" y="11996"/>
                </a:lnTo>
                <a:lnTo>
                  <a:pt x="7130" y="12166"/>
                </a:lnTo>
                <a:lnTo>
                  <a:pt x="7008" y="12507"/>
                </a:lnTo>
                <a:lnTo>
                  <a:pt x="6959" y="12702"/>
                </a:lnTo>
                <a:lnTo>
                  <a:pt x="6935" y="12872"/>
                </a:lnTo>
                <a:lnTo>
                  <a:pt x="6473" y="12702"/>
                </a:lnTo>
                <a:lnTo>
                  <a:pt x="6521" y="12556"/>
                </a:lnTo>
                <a:lnTo>
                  <a:pt x="6546" y="12483"/>
                </a:lnTo>
                <a:lnTo>
                  <a:pt x="6546" y="12410"/>
                </a:lnTo>
                <a:lnTo>
                  <a:pt x="6546" y="12337"/>
                </a:lnTo>
                <a:lnTo>
                  <a:pt x="6497" y="12288"/>
                </a:lnTo>
                <a:lnTo>
                  <a:pt x="6473" y="12288"/>
                </a:lnTo>
                <a:lnTo>
                  <a:pt x="6375" y="12385"/>
                </a:lnTo>
                <a:lnTo>
                  <a:pt x="6302" y="12483"/>
                </a:lnTo>
                <a:lnTo>
                  <a:pt x="6181" y="12629"/>
                </a:lnTo>
                <a:lnTo>
                  <a:pt x="5889" y="12629"/>
                </a:lnTo>
                <a:lnTo>
                  <a:pt x="5816" y="12653"/>
                </a:lnTo>
                <a:lnTo>
                  <a:pt x="5743" y="12750"/>
                </a:lnTo>
                <a:lnTo>
                  <a:pt x="5743" y="12799"/>
                </a:lnTo>
                <a:lnTo>
                  <a:pt x="5743" y="12872"/>
                </a:lnTo>
                <a:lnTo>
                  <a:pt x="5743" y="12921"/>
                </a:lnTo>
                <a:lnTo>
                  <a:pt x="5791" y="12969"/>
                </a:lnTo>
                <a:lnTo>
                  <a:pt x="5986" y="13115"/>
                </a:lnTo>
                <a:lnTo>
                  <a:pt x="6181" y="13237"/>
                </a:lnTo>
                <a:lnTo>
                  <a:pt x="5986" y="13505"/>
                </a:lnTo>
                <a:lnTo>
                  <a:pt x="5767" y="13748"/>
                </a:lnTo>
                <a:lnTo>
                  <a:pt x="5305" y="14210"/>
                </a:lnTo>
                <a:lnTo>
                  <a:pt x="5134" y="14381"/>
                </a:lnTo>
                <a:lnTo>
                  <a:pt x="4988" y="14527"/>
                </a:lnTo>
                <a:lnTo>
                  <a:pt x="4891" y="14551"/>
                </a:lnTo>
                <a:lnTo>
                  <a:pt x="4818" y="14551"/>
                </a:lnTo>
                <a:lnTo>
                  <a:pt x="4721" y="14527"/>
                </a:lnTo>
                <a:lnTo>
                  <a:pt x="4648" y="14454"/>
                </a:lnTo>
                <a:lnTo>
                  <a:pt x="4648" y="13383"/>
                </a:lnTo>
                <a:lnTo>
                  <a:pt x="4623" y="12872"/>
                </a:lnTo>
                <a:lnTo>
                  <a:pt x="4599" y="12337"/>
                </a:lnTo>
                <a:lnTo>
                  <a:pt x="4575" y="12239"/>
                </a:lnTo>
                <a:lnTo>
                  <a:pt x="4526" y="12191"/>
                </a:lnTo>
                <a:lnTo>
                  <a:pt x="4502" y="12166"/>
                </a:lnTo>
                <a:lnTo>
                  <a:pt x="4404" y="12118"/>
                </a:lnTo>
                <a:lnTo>
                  <a:pt x="4307" y="12020"/>
                </a:lnTo>
                <a:lnTo>
                  <a:pt x="4185" y="11947"/>
                </a:lnTo>
                <a:lnTo>
                  <a:pt x="3918" y="11801"/>
                </a:lnTo>
                <a:lnTo>
                  <a:pt x="3650" y="11680"/>
                </a:lnTo>
                <a:lnTo>
                  <a:pt x="3407" y="11510"/>
                </a:lnTo>
                <a:lnTo>
                  <a:pt x="3163" y="11339"/>
                </a:lnTo>
                <a:lnTo>
                  <a:pt x="2920" y="11145"/>
                </a:lnTo>
                <a:lnTo>
                  <a:pt x="2677" y="10926"/>
                </a:lnTo>
                <a:lnTo>
                  <a:pt x="2482" y="10658"/>
                </a:lnTo>
                <a:lnTo>
                  <a:pt x="2288" y="10390"/>
                </a:lnTo>
                <a:lnTo>
                  <a:pt x="2117" y="10098"/>
                </a:lnTo>
                <a:lnTo>
                  <a:pt x="1947" y="9758"/>
                </a:lnTo>
                <a:lnTo>
                  <a:pt x="1850" y="9587"/>
                </a:lnTo>
                <a:lnTo>
                  <a:pt x="1752" y="9441"/>
                </a:lnTo>
                <a:lnTo>
                  <a:pt x="1704" y="9028"/>
                </a:lnTo>
                <a:lnTo>
                  <a:pt x="1655" y="8614"/>
                </a:lnTo>
                <a:lnTo>
                  <a:pt x="1655" y="8517"/>
                </a:lnTo>
                <a:lnTo>
                  <a:pt x="1631" y="8371"/>
                </a:lnTo>
                <a:lnTo>
                  <a:pt x="1582" y="8249"/>
                </a:lnTo>
                <a:lnTo>
                  <a:pt x="1533" y="8225"/>
                </a:lnTo>
                <a:lnTo>
                  <a:pt x="1485" y="8225"/>
                </a:lnTo>
                <a:lnTo>
                  <a:pt x="1412" y="8249"/>
                </a:lnTo>
                <a:lnTo>
                  <a:pt x="1363" y="8322"/>
                </a:lnTo>
                <a:lnTo>
                  <a:pt x="1339" y="8371"/>
                </a:lnTo>
                <a:lnTo>
                  <a:pt x="1314" y="8444"/>
                </a:lnTo>
                <a:lnTo>
                  <a:pt x="1290" y="8614"/>
                </a:lnTo>
                <a:lnTo>
                  <a:pt x="1266" y="8760"/>
                </a:lnTo>
                <a:lnTo>
                  <a:pt x="1266" y="8906"/>
                </a:lnTo>
                <a:lnTo>
                  <a:pt x="1266" y="9076"/>
                </a:lnTo>
                <a:lnTo>
                  <a:pt x="1120" y="9101"/>
                </a:lnTo>
                <a:lnTo>
                  <a:pt x="998" y="9149"/>
                </a:lnTo>
                <a:lnTo>
                  <a:pt x="828" y="9003"/>
                </a:lnTo>
                <a:lnTo>
                  <a:pt x="755" y="8906"/>
                </a:lnTo>
                <a:lnTo>
                  <a:pt x="682" y="8809"/>
                </a:lnTo>
                <a:lnTo>
                  <a:pt x="584" y="8565"/>
                </a:lnTo>
                <a:lnTo>
                  <a:pt x="511" y="8322"/>
                </a:lnTo>
                <a:lnTo>
                  <a:pt x="463" y="8079"/>
                </a:lnTo>
                <a:lnTo>
                  <a:pt x="438" y="7811"/>
                </a:lnTo>
                <a:lnTo>
                  <a:pt x="438" y="7592"/>
                </a:lnTo>
                <a:lnTo>
                  <a:pt x="438" y="7373"/>
                </a:lnTo>
                <a:lnTo>
                  <a:pt x="487" y="7154"/>
                </a:lnTo>
                <a:lnTo>
                  <a:pt x="536" y="6911"/>
                </a:lnTo>
                <a:lnTo>
                  <a:pt x="609" y="6740"/>
                </a:lnTo>
                <a:lnTo>
                  <a:pt x="706" y="6570"/>
                </a:lnTo>
                <a:lnTo>
                  <a:pt x="925" y="6302"/>
                </a:lnTo>
                <a:lnTo>
                  <a:pt x="998" y="6302"/>
                </a:lnTo>
                <a:lnTo>
                  <a:pt x="1290" y="6327"/>
                </a:lnTo>
                <a:lnTo>
                  <a:pt x="1436" y="6302"/>
                </a:lnTo>
                <a:lnTo>
                  <a:pt x="1533" y="6327"/>
                </a:lnTo>
                <a:lnTo>
                  <a:pt x="1631" y="6327"/>
                </a:lnTo>
                <a:lnTo>
                  <a:pt x="1728" y="6254"/>
                </a:lnTo>
                <a:lnTo>
                  <a:pt x="1752" y="6205"/>
                </a:lnTo>
                <a:lnTo>
                  <a:pt x="1777" y="6156"/>
                </a:lnTo>
                <a:lnTo>
                  <a:pt x="1874" y="5840"/>
                </a:lnTo>
                <a:lnTo>
                  <a:pt x="1971" y="5548"/>
                </a:lnTo>
                <a:lnTo>
                  <a:pt x="2093" y="5280"/>
                </a:lnTo>
                <a:lnTo>
                  <a:pt x="2239" y="5013"/>
                </a:lnTo>
                <a:lnTo>
                  <a:pt x="2409" y="4769"/>
                </a:lnTo>
                <a:lnTo>
                  <a:pt x="2604" y="4526"/>
                </a:lnTo>
                <a:lnTo>
                  <a:pt x="3017" y="4039"/>
                </a:lnTo>
                <a:lnTo>
                  <a:pt x="3407" y="3601"/>
                </a:lnTo>
                <a:lnTo>
                  <a:pt x="3820" y="3164"/>
                </a:lnTo>
                <a:lnTo>
                  <a:pt x="4137" y="2872"/>
                </a:lnTo>
                <a:lnTo>
                  <a:pt x="4283" y="2726"/>
                </a:lnTo>
                <a:lnTo>
                  <a:pt x="4429" y="2555"/>
                </a:lnTo>
                <a:lnTo>
                  <a:pt x="4502" y="2555"/>
                </a:lnTo>
                <a:lnTo>
                  <a:pt x="4550" y="2507"/>
                </a:lnTo>
                <a:lnTo>
                  <a:pt x="4599" y="2361"/>
                </a:lnTo>
                <a:lnTo>
                  <a:pt x="4599" y="2215"/>
                </a:lnTo>
                <a:lnTo>
                  <a:pt x="4599" y="2069"/>
                </a:lnTo>
                <a:lnTo>
                  <a:pt x="4623" y="1923"/>
                </a:lnTo>
                <a:lnTo>
                  <a:pt x="4672" y="1631"/>
                </a:lnTo>
                <a:lnTo>
                  <a:pt x="4745" y="1339"/>
                </a:lnTo>
                <a:lnTo>
                  <a:pt x="4891" y="901"/>
                </a:lnTo>
                <a:lnTo>
                  <a:pt x="5061" y="487"/>
                </a:lnTo>
                <a:close/>
                <a:moveTo>
                  <a:pt x="4915" y="0"/>
                </a:moveTo>
                <a:lnTo>
                  <a:pt x="4842" y="25"/>
                </a:lnTo>
                <a:lnTo>
                  <a:pt x="4794" y="49"/>
                </a:lnTo>
                <a:lnTo>
                  <a:pt x="4696" y="146"/>
                </a:lnTo>
                <a:lnTo>
                  <a:pt x="4599" y="268"/>
                </a:lnTo>
                <a:lnTo>
                  <a:pt x="4526" y="414"/>
                </a:lnTo>
                <a:lnTo>
                  <a:pt x="4453" y="584"/>
                </a:lnTo>
                <a:lnTo>
                  <a:pt x="4356" y="925"/>
                </a:lnTo>
                <a:lnTo>
                  <a:pt x="4283" y="1217"/>
                </a:lnTo>
                <a:lnTo>
                  <a:pt x="4210" y="1436"/>
                </a:lnTo>
                <a:lnTo>
                  <a:pt x="4137" y="1728"/>
                </a:lnTo>
                <a:lnTo>
                  <a:pt x="4112" y="2020"/>
                </a:lnTo>
                <a:lnTo>
                  <a:pt x="4112" y="2166"/>
                </a:lnTo>
                <a:lnTo>
                  <a:pt x="4137" y="2288"/>
                </a:lnTo>
                <a:lnTo>
                  <a:pt x="3893" y="2385"/>
                </a:lnTo>
                <a:lnTo>
                  <a:pt x="3674" y="2531"/>
                </a:lnTo>
                <a:lnTo>
                  <a:pt x="3455" y="2726"/>
                </a:lnTo>
                <a:lnTo>
                  <a:pt x="3236" y="2945"/>
                </a:lnTo>
                <a:lnTo>
                  <a:pt x="2871" y="3383"/>
                </a:lnTo>
                <a:lnTo>
                  <a:pt x="2531" y="3772"/>
                </a:lnTo>
                <a:lnTo>
                  <a:pt x="2142" y="4210"/>
                </a:lnTo>
                <a:lnTo>
                  <a:pt x="1923" y="4453"/>
                </a:lnTo>
                <a:lnTo>
                  <a:pt x="1752" y="4721"/>
                </a:lnTo>
                <a:lnTo>
                  <a:pt x="1582" y="4988"/>
                </a:lnTo>
                <a:lnTo>
                  <a:pt x="1436" y="5280"/>
                </a:lnTo>
                <a:lnTo>
                  <a:pt x="1339" y="5572"/>
                </a:lnTo>
                <a:lnTo>
                  <a:pt x="1290" y="5864"/>
                </a:lnTo>
                <a:lnTo>
                  <a:pt x="925" y="5864"/>
                </a:lnTo>
                <a:lnTo>
                  <a:pt x="755" y="5889"/>
                </a:lnTo>
                <a:lnTo>
                  <a:pt x="633" y="5937"/>
                </a:lnTo>
                <a:lnTo>
                  <a:pt x="536" y="5986"/>
                </a:lnTo>
                <a:lnTo>
                  <a:pt x="438" y="6083"/>
                </a:lnTo>
                <a:lnTo>
                  <a:pt x="341" y="6181"/>
                </a:lnTo>
                <a:lnTo>
                  <a:pt x="268" y="6302"/>
                </a:lnTo>
                <a:lnTo>
                  <a:pt x="219" y="6424"/>
                </a:lnTo>
                <a:lnTo>
                  <a:pt x="122" y="6716"/>
                </a:lnTo>
                <a:lnTo>
                  <a:pt x="49" y="7032"/>
                </a:lnTo>
                <a:lnTo>
                  <a:pt x="25" y="7324"/>
                </a:lnTo>
                <a:lnTo>
                  <a:pt x="0" y="7592"/>
                </a:lnTo>
                <a:lnTo>
                  <a:pt x="0" y="7811"/>
                </a:lnTo>
                <a:lnTo>
                  <a:pt x="25" y="8054"/>
                </a:lnTo>
                <a:lnTo>
                  <a:pt x="49" y="8322"/>
                </a:lnTo>
                <a:lnTo>
                  <a:pt x="122" y="8638"/>
                </a:lnTo>
                <a:lnTo>
                  <a:pt x="219" y="8930"/>
                </a:lnTo>
                <a:lnTo>
                  <a:pt x="365" y="9198"/>
                </a:lnTo>
                <a:lnTo>
                  <a:pt x="438" y="9320"/>
                </a:lnTo>
                <a:lnTo>
                  <a:pt x="536" y="9417"/>
                </a:lnTo>
                <a:lnTo>
                  <a:pt x="633" y="9514"/>
                </a:lnTo>
                <a:lnTo>
                  <a:pt x="730" y="9563"/>
                </a:lnTo>
                <a:lnTo>
                  <a:pt x="852" y="9612"/>
                </a:lnTo>
                <a:lnTo>
                  <a:pt x="1047" y="9612"/>
                </a:lnTo>
                <a:lnTo>
                  <a:pt x="1095" y="9587"/>
                </a:lnTo>
                <a:lnTo>
                  <a:pt x="1314" y="9587"/>
                </a:lnTo>
                <a:lnTo>
                  <a:pt x="1339" y="9612"/>
                </a:lnTo>
                <a:lnTo>
                  <a:pt x="1387" y="9758"/>
                </a:lnTo>
                <a:lnTo>
                  <a:pt x="1436" y="9928"/>
                </a:lnTo>
                <a:lnTo>
                  <a:pt x="1582" y="10220"/>
                </a:lnTo>
                <a:lnTo>
                  <a:pt x="1752" y="10512"/>
                </a:lnTo>
                <a:lnTo>
                  <a:pt x="1923" y="10804"/>
                </a:lnTo>
                <a:lnTo>
                  <a:pt x="2117" y="11072"/>
                </a:lnTo>
                <a:lnTo>
                  <a:pt x="2312" y="11315"/>
                </a:lnTo>
                <a:lnTo>
                  <a:pt x="2531" y="11510"/>
                </a:lnTo>
                <a:lnTo>
                  <a:pt x="2750" y="11704"/>
                </a:lnTo>
                <a:lnTo>
                  <a:pt x="3236" y="12045"/>
                </a:lnTo>
                <a:lnTo>
                  <a:pt x="3455" y="12191"/>
                </a:lnTo>
                <a:lnTo>
                  <a:pt x="3674" y="12288"/>
                </a:lnTo>
                <a:lnTo>
                  <a:pt x="3918" y="12385"/>
                </a:lnTo>
                <a:lnTo>
                  <a:pt x="4137" y="12507"/>
                </a:lnTo>
                <a:lnTo>
                  <a:pt x="4161" y="12531"/>
                </a:lnTo>
                <a:lnTo>
                  <a:pt x="4112" y="13067"/>
                </a:lnTo>
                <a:lnTo>
                  <a:pt x="4112" y="13626"/>
                </a:lnTo>
                <a:lnTo>
                  <a:pt x="4112" y="14746"/>
                </a:lnTo>
                <a:lnTo>
                  <a:pt x="4137" y="14819"/>
                </a:lnTo>
                <a:lnTo>
                  <a:pt x="4161" y="14867"/>
                </a:lnTo>
                <a:lnTo>
                  <a:pt x="4185" y="14916"/>
                </a:lnTo>
                <a:lnTo>
                  <a:pt x="4234" y="14965"/>
                </a:lnTo>
                <a:lnTo>
                  <a:pt x="4331" y="14989"/>
                </a:lnTo>
                <a:lnTo>
                  <a:pt x="4453" y="14989"/>
                </a:lnTo>
                <a:lnTo>
                  <a:pt x="4550" y="15062"/>
                </a:lnTo>
                <a:lnTo>
                  <a:pt x="4648" y="15111"/>
                </a:lnTo>
                <a:lnTo>
                  <a:pt x="4769" y="15135"/>
                </a:lnTo>
                <a:lnTo>
                  <a:pt x="4891" y="15111"/>
                </a:lnTo>
                <a:lnTo>
                  <a:pt x="4988" y="15086"/>
                </a:lnTo>
                <a:lnTo>
                  <a:pt x="5110" y="15038"/>
                </a:lnTo>
                <a:lnTo>
                  <a:pt x="5305" y="14940"/>
                </a:lnTo>
                <a:lnTo>
                  <a:pt x="5548" y="14721"/>
                </a:lnTo>
                <a:lnTo>
                  <a:pt x="5791" y="14502"/>
                </a:lnTo>
                <a:lnTo>
                  <a:pt x="6229" y="14040"/>
                </a:lnTo>
                <a:lnTo>
                  <a:pt x="6497" y="13748"/>
                </a:lnTo>
                <a:lnTo>
                  <a:pt x="6619" y="13602"/>
                </a:lnTo>
                <a:lnTo>
                  <a:pt x="6716" y="13432"/>
                </a:lnTo>
                <a:lnTo>
                  <a:pt x="6984" y="13505"/>
                </a:lnTo>
                <a:lnTo>
                  <a:pt x="7227" y="13529"/>
                </a:lnTo>
                <a:lnTo>
                  <a:pt x="7762" y="13578"/>
                </a:lnTo>
                <a:lnTo>
                  <a:pt x="8273" y="13578"/>
                </a:lnTo>
                <a:lnTo>
                  <a:pt x="8760" y="13602"/>
                </a:lnTo>
                <a:lnTo>
                  <a:pt x="9198" y="13578"/>
                </a:lnTo>
                <a:lnTo>
                  <a:pt x="9660" y="13578"/>
                </a:lnTo>
                <a:lnTo>
                  <a:pt x="10098" y="13529"/>
                </a:lnTo>
                <a:lnTo>
                  <a:pt x="10560" y="13480"/>
                </a:lnTo>
                <a:lnTo>
                  <a:pt x="10925" y="13407"/>
                </a:lnTo>
                <a:lnTo>
                  <a:pt x="11315" y="13334"/>
                </a:lnTo>
                <a:lnTo>
                  <a:pt x="11363" y="13480"/>
                </a:lnTo>
                <a:lnTo>
                  <a:pt x="11436" y="13626"/>
                </a:lnTo>
                <a:lnTo>
                  <a:pt x="11607" y="13943"/>
                </a:lnTo>
                <a:lnTo>
                  <a:pt x="11850" y="14210"/>
                </a:lnTo>
                <a:lnTo>
                  <a:pt x="11972" y="14356"/>
                </a:lnTo>
                <a:lnTo>
                  <a:pt x="12118" y="14478"/>
                </a:lnTo>
                <a:lnTo>
                  <a:pt x="12264" y="14575"/>
                </a:lnTo>
                <a:lnTo>
                  <a:pt x="12410" y="14673"/>
                </a:lnTo>
                <a:lnTo>
                  <a:pt x="12580" y="14721"/>
                </a:lnTo>
                <a:lnTo>
                  <a:pt x="12726" y="14770"/>
                </a:lnTo>
                <a:lnTo>
                  <a:pt x="12896" y="14794"/>
                </a:lnTo>
                <a:lnTo>
                  <a:pt x="13042" y="14770"/>
                </a:lnTo>
                <a:lnTo>
                  <a:pt x="13213" y="14721"/>
                </a:lnTo>
                <a:lnTo>
                  <a:pt x="13359" y="14624"/>
                </a:lnTo>
                <a:lnTo>
                  <a:pt x="13480" y="14527"/>
                </a:lnTo>
                <a:lnTo>
                  <a:pt x="13578" y="14405"/>
                </a:lnTo>
                <a:lnTo>
                  <a:pt x="13651" y="14283"/>
                </a:lnTo>
                <a:lnTo>
                  <a:pt x="13724" y="14162"/>
                </a:lnTo>
                <a:lnTo>
                  <a:pt x="13748" y="14016"/>
                </a:lnTo>
                <a:lnTo>
                  <a:pt x="13772" y="13845"/>
                </a:lnTo>
                <a:lnTo>
                  <a:pt x="13797" y="13529"/>
                </a:lnTo>
                <a:lnTo>
                  <a:pt x="13772" y="13213"/>
                </a:lnTo>
                <a:lnTo>
                  <a:pt x="13748" y="12872"/>
                </a:lnTo>
                <a:lnTo>
                  <a:pt x="13748" y="12580"/>
                </a:lnTo>
                <a:lnTo>
                  <a:pt x="13748" y="12288"/>
                </a:lnTo>
                <a:lnTo>
                  <a:pt x="13943" y="12118"/>
                </a:lnTo>
                <a:lnTo>
                  <a:pt x="14137" y="11947"/>
                </a:lnTo>
                <a:lnTo>
                  <a:pt x="14551" y="11655"/>
                </a:lnTo>
                <a:lnTo>
                  <a:pt x="14989" y="11388"/>
                </a:lnTo>
                <a:lnTo>
                  <a:pt x="15403" y="11072"/>
                </a:lnTo>
                <a:lnTo>
                  <a:pt x="15622" y="10877"/>
                </a:lnTo>
                <a:lnTo>
                  <a:pt x="15816" y="10634"/>
                </a:lnTo>
                <a:lnTo>
                  <a:pt x="15987" y="10390"/>
                </a:lnTo>
                <a:lnTo>
                  <a:pt x="16133" y="10123"/>
                </a:lnTo>
                <a:lnTo>
                  <a:pt x="16254" y="9855"/>
                </a:lnTo>
                <a:lnTo>
                  <a:pt x="16376" y="9563"/>
                </a:lnTo>
                <a:lnTo>
                  <a:pt x="16449" y="9271"/>
                </a:lnTo>
                <a:lnTo>
                  <a:pt x="16522" y="8979"/>
                </a:lnTo>
                <a:lnTo>
                  <a:pt x="16595" y="8614"/>
                </a:lnTo>
                <a:lnTo>
                  <a:pt x="16619" y="8249"/>
                </a:lnTo>
                <a:lnTo>
                  <a:pt x="16765" y="8273"/>
                </a:lnTo>
                <a:lnTo>
                  <a:pt x="16911" y="8298"/>
                </a:lnTo>
                <a:lnTo>
                  <a:pt x="17057" y="8273"/>
                </a:lnTo>
                <a:lnTo>
                  <a:pt x="17203" y="8249"/>
                </a:lnTo>
                <a:lnTo>
                  <a:pt x="17228" y="8273"/>
                </a:lnTo>
                <a:lnTo>
                  <a:pt x="17325" y="8346"/>
                </a:lnTo>
                <a:lnTo>
                  <a:pt x="17422" y="8444"/>
                </a:lnTo>
                <a:lnTo>
                  <a:pt x="17641" y="8565"/>
                </a:lnTo>
                <a:lnTo>
                  <a:pt x="17885" y="8663"/>
                </a:lnTo>
                <a:lnTo>
                  <a:pt x="18128" y="8687"/>
                </a:lnTo>
                <a:lnTo>
                  <a:pt x="18395" y="8663"/>
                </a:lnTo>
                <a:lnTo>
                  <a:pt x="18639" y="8614"/>
                </a:lnTo>
                <a:lnTo>
                  <a:pt x="18858" y="8492"/>
                </a:lnTo>
                <a:lnTo>
                  <a:pt x="18979" y="8419"/>
                </a:lnTo>
                <a:lnTo>
                  <a:pt x="19077" y="8346"/>
                </a:lnTo>
                <a:lnTo>
                  <a:pt x="19125" y="8249"/>
                </a:lnTo>
                <a:lnTo>
                  <a:pt x="19125" y="8176"/>
                </a:lnTo>
                <a:lnTo>
                  <a:pt x="19101" y="8079"/>
                </a:lnTo>
                <a:lnTo>
                  <a:pt x="19052" y="8006"/>
                </a:lnTo>
                <a:lnTo>
                  <a:pt x="18979" y="7957"/>
                </a:lnTo>
                <a:lnTo>
                  <a:pt x="18833" y="7957"/>
                </a:lnTo>
                <a:lnTo>
                  <a:pt x="18736" y="8006"/>
                </a:lnTo>
                <a:lnTo>
                  <a:pt x="18639" y="8103"/>
                </a:lnTo>
                <a:lnTo>
                  <a:pt x="18517" y="8176"/>
                </a:lnTo>
                <a:lnTo>
                  <a:pt x="18371" y="8200"/>
                </a:lnTo>
                <a:lnTo>
                  <a:pt x="18225" y="8225"/>
                </a:lnTo>
                <a:lnTo>
                  <a:pt x="18079" y="8200"/>
                </a:lnTo>
                <a:lnTo>
                  <a:pt x="17933" y="8176"/>
                </a:lnTo>
                <a:lnTo>
                  <a:pt x="17787" y="8127"/>
                </a:lnTo>
                <a:lnTo>
                  <a:pt x="17666" y="8054"/>
                </a:lnTo>
                <a:lnTo>
                  <a:pt x="17885" y="7933"/>
                </a:lnTo>
                <a:lnTo>
                  <a:pt x="18031" y="7835"/>
                </a:lnTo>
                <a:lnTo>
                  <a:pt x="18104" y="7738"/>
                </a:lnTo>
                <a:lnTo>
                  <a:pt x="18152" y="7641"/>
                </a:lnTo>
                <a:lnTo>
                  <a:pt x="18201" y="7543"/>
                </a:lnTo>
                <a:lnTo>
                  <a:pt x="18225" y="7446"/>
                </a:lnTo>
                <a:lnTo>
                  <a:pt x="18250" y="7349"/>
                </a:lnTo>
                <a:lnTo>
                  <a:pt x="18225" y="7251"/>
                </a:lnTo>
                <a:lnTo>
                  <a:pt x="18201" y="7154"/>
                </a:lnTo>
                <a:lnTo>
                  <a:pt x="18177" y="7057"/>
                </a:lnTo>
                <a:lnTo>
                  <a:pt x="18128" y="6984"/>
                </a:lnTo>
                <a:lnTo>
                  <a:pt x="18055" y="6911"/>
                </a:lnTo>
                <a:lnTo>
                  <a:pt x="18006" y="6862"/>
                </a:lnTo>
                <a:lnTo>
                  <a:pt x="17909" y="6813"/>
                </a:lnTo>
                <a:lnTo>
                  <a:pt x="17812" y="6789"/>
                </a:lnTo>
                <a:lnTo>
                  <a:pt x="17714" y="6789"/>
                </a:lnTo>
                <a:lnTo>
                  <a:pt x="17593" y="6813"/>
                </a:lnTo>
                <a:lnTo>
                  <a:pt x="17495" y="6838"/>
                </a:lnTo>
                <a:lnTo>
                  <a:pt x="17349" y="6911"/>
                </a:lnTo>
                <a:lnTo>
                  <a:pt x="17228" y="7008"/>
                </a:lnTo>
                <a:lnTo>
                  <a:pt x="17130" y="7105"/>
                </a:lnTo>
                <a:lnTo>
                  <a:pt x="17082" y="7227"/>
                </a:lnTo>
                <a:lnTo>
                  <a:pt x="17033" y="7373"/>
                </a:lnTo>
                <a:lnTo>
                  <a:pt x="17009" y="7519"/>
                </a:lnTo>
                <a:lnTo>
                  <a:pt x="17009" y="7665"/>
                </a:lnTo>
                <a:lnTo>
                  <a:pt x="17033" y="7811"/>
                </a:lnTo>
                <a:lnTo>
                  <a:pt x="16644" y="7835"/>
                </a:lnTo>
                <a:lnTo>
                  <a:pt x="16644" y="7397"/>
                </a:lnTo>
                <a:lnTo>
                  <a:pt x="16619" y="6935"/>
                </a:lnTo>
                <a:lnTo>
                  <a:pt x="16546" y="6497"/>
                </a:lnTo>
                <a:lnTo>
                  <a:pt x="16449" y="6059"/>
                </a:lnTo>
                <a:lnTo>
                  <a:pt x="16327" y="5621"/>
                </a:lnTo>
                <a:lnTo>
                  <a:pt x="16157" y="5207"/>
                </a:lnTo>
                <a:lnTo>
                  <a:pt x="15987" y="4794"/>
                </a:lnTo>
                <a:lnTo>
                  <a:pt x="15768" y="4404"/>
                </a:lnTo>
                <a:lnTo>
                  <a:pt x="15597" y="4161"/>
                </a:lnTo>
                <a:lnTo>
                  <a:pt x="15427" y="3918"/>
                </a:lnTo>
                <a:lnTo>
                  <a:pt x="15232" y="3699"/>
                </a:lnTo>
                <a:lnTo>
                  <a:pt x="15038" y="3480"/>
                </a:lnTo>
                <a:lnTo>
                  <a:pt x="14843" y="3285"/>
                </a:lnTo>
                <a:lnTo>
                  <a:pt x="14624" y="3091"/>
                </a:lnTo>
                <a:lnTo>
                  <a:pt x="14162" y="2750"/>
                </a:lnTo>
                <a:lnTo>
                  <a:pt x="13675" y="2434"/>
                </a:lnTo>
                <a:lnTo>
                  <a:pt x="13164" y="2166"/>
                </a:lnTo>
                <a:lnTo>
                  <a:pt x="12629" y="1923"/>
                </a:lnTo>
                <a:lnTo>
                  <a:pt x="12093" y="1704"/>
                </a:lnTo>
                <a:lnTo>
                  <a:pt x="11461" y="1460"/>
                </a:lnTo>
                <a:lnTo>
                  <a:pt x="10804" y="1266"/>
                </a:lnTo>
                <a:lnTo>
                  <a:pt x="10147" y="1120"/>
                </a:lnTo>
                <a:lnTo>
                  <a:pt x="9466" y="1022"/>
                </a:lnTo>
                <a:lnTo>
                  <a:pt x="8882" y="974"/>
                </a:lnTo>
                <a:lnTo>
                  <a:pt x="8249" y="974"/>
                </a:lnTo>
                <a:lnTo>
                  <a:pt x="7933" y="998"/>
                </a:lnTo>
                <a:lnTo>
                  <a:pt x="7641" y="1047"/>
                </a:lnTo>
                <a:lnTo>
                  <a:pt x="7349" y="1120"/>
                </a:lnTo>
                <a:lnTo>
                  <a:pt x="7057" y="1217"/>
                </a:lnTo>
                <a:lnTo>
                  <a:pt x="6570" y="755"/>
                </a:lnTo>
                <a:lnTo>
                  <a:pt x="6327" y="536"/>
                </a:lnTo>
                <a:lnTo>
                  <a:pt x="6059" y="317"/>
                </a:lnTo>
                <a:lnTo>
                  <a:pt x="5816" y="195"/>
                </a:lnTo>
                <a:lnTo>
                  <a:pt x="5548" y="98"/>
                </a:lnTo>
                <a:lnTo>
                  <a:pt x="5280" y="25"/>
                </a:lnTo>
                <a:lnTo>
                  <a:pt x="5013" y="25"/>
                </a:lnTo>
                <a:lnTo>
                  <a:pt x="496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8" name="Google Shape;2198;p48"/>
          <p:cNvSpPr/>
          <p:nvPr/>
        </p:nvSpPr>
        <p:spPr>
          <a:xfrm>
            <a:off x="1356825" y="5287409"/>
            <a:ext cx="651803" cy="442485"/>
          </a:xfrm>
          <a:custGeom>
            <a:avLst/>
            <a:gdLst/>
            <a:ahLst/>
            <a:cxnLst/>
            <a:rect l="l" t="t" r="r" b="b"/>
            <a:pathLst>
              <a:path w="18640" h="12654" extrusionOk="0">
                <a:moveTo>
                  <a:pt x="11486" y="512"/>
                </a:moveTo>
                <a:lnTo>
                  <a:pt x="14089" y="536"/>
                </a:lnTo>
                <a:lnTo>
                  <a:pt x="16206" y="585"/>
                </a:lnTo>
                <a:lnTo>
                  <a:pt x="17106" y="585"/>
                </a:lnTo>
                <a:lnTo>
                  <a:pt x="17374" y="633"/>
                </a:lnTo>
                <a:lnTo>
                  <a:pt x="17617" y="706"/>
                </a:lnTo>
                <a:lnTo>
                  <a:pt x="17715" y="755"/>
                </a:lnTo>
                <a:lnTo>
                  <a:pt x="17812" y="828"/>
                </a:lnTo>
                <a:lnTo>
                  <a:pt x="17885" y="925"/>
                </a:lnTo>
                <a:lnTo>
                  <a:pt x="17958" y="1047"/>
                </a:lnTo>
                <a:lnTo>
                  <a:pt x="17982" y="1169"/>
                </a:lnTo>
                <a:lnTo>
                  <a:pt x="18007" y="1315"/>
                </a:lnTo>
                <a:lnTo>
                  <a:pt x="17982" y="1607"/>
                </a:lnTo>
                <a:lnTo>
                  <a:pt x="17958" y="1753"/>
                </a:lnTo>
                <a:lnTo>
                  <a:pt x="17958" y="1923"/>
                </a:lnTo>
                <a:lnTo>
                  <a:pt x="17958" y="2264"/>
                </a:lnTo>
                <a:lnTo>
                  <a:pt x="18007" y="2604"/>
                </a:lnTo>
                <a:lnTo>
                  <a:pt x="18031" y="2945"/>
                </a:lnTo>
                <a:lnTo>
                  <a:pt x="18031" y="3115"/>
                </a:lnTo>
                <a:lnTo>
                  <a:pt x="17520" y="3164"/>
                </a:lnTo>
                <a:lnTo>
                  <a:pt x="17009" y="3188"/>
                </a:lnTo>
                <a:lnTo>
                  <a:pt x="15963" y="3212"/>
                </a:lnTo>
                <a:lnTo>
                  <a:pt x="14917" y="3188"/>
                </a:lnTo>
                <a:lnTo>
                  <a:pt x="13870" y="3164"/>
                </a:lnTo>
                <a:lnTo>
                  <a:pt x="12751" y="3139"/>
                </a:lnTo>
                <a:lnTo>
                  <a:pt x="11607" y="3115"/>
                </a:lnTo>
                <a:lnTo>
                  <a:pt x="11023" y="3139"/>
                </a:lnTo>
                <a:lnTo>
                  <a:pt x="10439" y="3188"/>
                </a:lnTo>
                <a:lnTo>
                  <a:pt x="9855" y="3237"/>
                </a:lnTo>
                <a:lnTo>
                  <a:pt x="9271" y="3261"/>
                </a:lnTo>
                <a:lnTo>
                  <a:pt x="8712" y="3261"/>
                </a:lnTo>
                <a:lnTo>
                  <a:pt x="8152" y="3237"/>
                </a:lnTo>
                <a:lnTo>
                  <a:pt x="7057" y="3164"/>
                </a:lnTo>
                <a:lnTo>
                  <a:pt x="5938" y="3091"/>
                </a:lnTo>
                <a:lnTo>
                  <a:pt x="5403" y="3091"/>
                </a:lnTo>
                <a:lnTo>
                  <a:pt x="4843" y="3066"/>
                </a:lnTo>
                <a:lnTo>
                  <a:pt x="3651" y="3091"/>
                </a:lnTo>
                <a:lnTo>
                  <a:pt x="2483" y="3139"/>
                </a:lnTo>
                <a:lnTo>
                  <a:pt x="1412" y="3164"/>
                </a:lnTo>
                <a:lnTo>
                  <a:pt x="950" y="3164"/>
                </a:lnTo>
                <a:lnTo>
                  <a:pt x="731" y="3188"/>
                </a:lnTo>
                <a:lnTo>
                  <a:pt x="487" y="3212"/>
                </a:lnTo>
                <a:lnTo>
                  <a:pt x="487" y="3212"/>
                </a:lnTo>
                <a:lnTo>
                  <a:pt x="512" y="2799"/>
                </a:lnTo>
                <a:lnTo>
                  <a:pt x="560" y="2410"/>
                </a:lnTo>
                <a:lnTo>
                  <a:pt x="633" y="1996"/>
                </a:lnTo>
                <a:lnTo>
                  <a:pt x="731" y="1607"/>
                </a:lnTo>
                <a:lnTo>
                  <a:pt x="828" y="1363"/>
                </a:lnTo>
                <a:lnTo>
                  <a:pt x="925" y="1169"/>
                </a:lnTo>
                <a:lnTo>
                  <a:pt x="1071" y="998"/>
                </a:lnTo>
                <a:lnTo>
                  <a:pt x="1217" y="852"/>
                </a:lnTo>
                <a:lnTo>
                  <a:pt x="1388" y="731"/>
                </a:lnTo>
                <a:lnTo>
                  <a:pt x="1582" y="658"/>
                </a:lnTo>
                <a:lnTo>
                  <a:pt x="1777" y="585"/>
                </a:lnTo>
                <a:lnTo>
                  <a:pt x="1996" y="512"/>
                </a:lnTo>
                <a:lnTo>
                  <a:pt x="2118" y="560"/>
                </a:lnTo>
                <a:lnTo>
                  <a:pt x="2239" y="560"/>
                </a:lnTo>
                <a:lnTo>
                  <a:pt x="2483" y="585"/>
                </a:lnTo>
                <a:lnTo>
                  <a:pt x="2969" y="536"/>
                </a:lnTo>
                <a:lnTo>
                  <a:pt x="4016" y="512"/>
                </a:lnTo>
                <a:lnTo>
                  <a:pt x="5062" y="512"/>
                </a:lnTo>
                <a:lnTo>
                  <a:pt x="6084" y="536"/>
                </a:lnTo>
                <a:lnTo>
                  <a:pt x="7106" y="560"/>
                </a:lnTo>
                <a:lnTo>
                  <a:pt x="8128" y="585"/>
                </a:lnTo>
                <a:lnTo>
                  <a:pt x="8639" y="585"/>
                </a:lnTo>
                <a:lnTo>
                  <a:pt x="9150" y="560"/>
                </a:lnTo>
                <a:lnTo>
                  <a:pt x="10220" y="512"/>
                </a:lnTo>
                <a:close/>
                <a:moveTo>
                  <a:pt x="487" y="3650"/>
                </a:moveTo>
                <a:lnTo>
                  <a:pt x="560" y="3675"/>
                </a:lnTo>
                <a:lnTo>
                  <a:pt x="512" y="3748"/>
                </a:lnTo>
                <a:lnTo>
                  <a:pt x="487" y="3772"/>
                </a:lnTo>
                <a:lnTo>
                  <a:pt x="487" y="3650"/>
                </a:lnTo>
                <a:close/>
                <a:moveTo>
                  <a:pt x="10147" y="3748"/>
                </a:moveTo>
                <a:lnTo>
                  <a:pt x="9782" y="4137"/>
                </a:lnTo>
                <a:lnTo>
                  <a:pt x="9612" y="4356"/>
                </a:lnTo>
                <a:lnTo>
                  <a:pt x="9466" y="4575"/>
                </a:lnTo>
                <a:lnTo>
                  <a:pt x="9344" y="4745"/>
                </a:lnTo>
                <a:lnTo>
                  <a:pt x="9344" y="4745"/>
                </a:lnTo>
                <a:lnTo>
                  <a:pt x="9515" y="4356"/>
                </a:lnTo>
                <a:lnTo>
                  <a:pt x="9685" y="3967"/>
                </a:lnTo>
                <a:lnTo>
                  <a:pt x="9782" y="3796"/>
                </a:lnTo>
                <a:lnTo>
                  <a:pt x="9807" y="3772"/>
                </a:lnTo>
                <a:lnTo>
                  <a:pt x="10147" y="3748"/>
                </a:lnTo>
                <a:close/>
                <a:moveTo>
                  <a:pt x="1509" y="3699"/>
                </a:moveTo>
                <a:lnTo>
                  <a:pt x="1339" y="3845"/>
                </a:lnTo>
                <a:lnTo>
                  <a:pt x="1217" y="3991"/>
                </a:lnTo>
                <a:lnTo>
                  <a:pt x="950" y="4332"/>
                </a:lnTo>
                <a:lnTo>
                  <a:pt x="731" y="4648"/>
                </a:lnTo>
                <a:lnTo>
                  <a:pt x="512" y="4989"/>
                </a:lnTo>
                <a:lnTo>
                  <a:pt x="512" y="4697"/>
                </a:lnTo>
                <a:lnTo>
                  <a:pt x="633" y="4380"/>
                </a:lnTo>
                <a:lnTo>
                  <a:pt x="779" y="4040"/>
                </a:lnTo>
                <a:lnTo>
                  <a:pt x="877" y="3869"/>
                </a:lnTo>
                <a:lnTo>
                  <a:pt x="998" y="3723"/>
                </a:lnTo>
                <a:lnTo>
                  <a:pt x="1509" y="3699"/>
                </a:lnTo>
                <a:close/>
                <a:moveTo>
                  <a:pt x="15452" y="3723"/>
                </a:moveTo>
                <a:lnTo>
                  <a:pt x="15111" y="4186"/>
                </a:lnTo>
                <a:lnTo>
                  <a:pt x="14746" y="4648"/>
                </a:lnTo>
                <a:lnTo>
                  <a:pt x="14454" y="5013"/>
                </a:lnTo>
                <a:lnTo>
                  <a:pt x="14333" y="5208"/>
                </a:lnTo>
                <a:lnTo>
                  <a:pt x="14235" y="5402"/>
                </a:lnTo>
                <a:lnTo>
                  <a:pt x="13846" y="5402"/>
                </a:lnTo>
                <a:lnTo>
                  <a:pt x="13919" y="5305"/>
                </a:lnTo>
                <a:lnTo>
                  <a:pt x="13992" y="5159"/>
                </a:lnTo>
                <a:lnTo>
                  <a:pt x="14089" y="4964"/>
                </a:lnTo>
                <a:lnTo>
                  <a:pt x="14479" y="4356"/>
                </a:lnTo>
                <a:lnTo>
                  <a:pt x="14673" y="4040"/>
                </a:lnTo>
                <a:lnTo>
                  <a:pt x="14722" y="3869"/>
                </a:lnTo>
                <a:lnTo>
                  <a:pt x="14771" y="3723"/>
                </a:lnTo>
                <a:close/>
                <a:moveTo>
                  <a:pt x="14503" y="3699"/>
                </a:moveTo>
                <a:lnTo>
                  <a:pt x="14187" y="4161"/>
                </a:lnTo>
                <a:lnTo>
                  <a:pt x="13919" y="4599"/>
                </a:lnTo>
                <a:lnTo>
                  <a:pt x="13651" y="4989"/>
                </a:lnTo>
                <a:lnTo>
                  <a:pt x="13530" y="5183"/>
                </a:lnTo>
                <a:lnTo>
                  <a:pt x="13505" y="5281"/>
                </a:lnTo>
                <a:lnTo>
                  <a:pt x="13481" y="5402"/>
                </a:lnTo>
                <a:lnTo>
                  <a:pt x="13481" y="5427"/>
                </a:lnTo>
                <a:lnTo>
                  <a:pt x="13019" y="5427"/>
                </a:lnTo>
                <a:lnTo>
                  <a:pt x="13116" y="5183"/>
                </a:lnTo>
                <a:lnTo>
                  <a:pt x="13238" y="4940"/>
                </a:lnTo>
                <a:lnTo>
                  <a:pt x="13432" y="4648"/>
                </a:lnTo>
                <a:lnTo>
                  <a:pt x="13627" y="4332"/>
                </a:lnTo>
                <a:lnTo>
                  <a:pt x="13822" y="4015"/>
                </a:lnTo>
                <a:lnTo>
                  <a:pt x="13968" y="3699"/>
                </a:lnTo>
                <a:close/>
                <a:moveTo>
                  <a:pt x="16255" y="3723"/>
                </a:moveTo>
                <a:lnTo>
                  <a:pt x="15914" y="4210"/>
                </a:lnTo>
                <a:lnTo>
                  <a:pt x="15573" y="4672"/>
                </a:lnTo>
                <a:lnTo>
                  <a:pt x="15282" y="5037"/>
                </a:lnTo>
                <a:lnTo>
                  <a:pt x="15160" y="5208"/>
                </a:lnTo>
                <a:lnTo>
                  <a:pt x="15111" y="5329"/>
                </a:lnTo>
                <a:lnTo>
                  <a:pt x="15087" y="5427"/>
                </a:lnTo>
                <a:lnTo>
                  <a:pt x="14722" y="5427"/>
                </a:lnTo>
                <a:lnTo>
                  <a:pt x="14795" y="5329"/>
                </a:lnTo>
                <a:lnTo>
                  <a:pt x="15257" y="4697"/>
                </a:lnTo>
                <a:lnTo>
                  <a:pt x="15403" y="4478"/>
                </a:lnTo>
                <a:lnTo>
                  <a:pt x="15525" y="4234"/>
                </a:lnTo>
                <a:lnTo>
                  <a:pt x="15622" y="3991"/>
                </a:lnTo>
                <a:lnTo>
                  <a:pt x="15646" y="3845"/>
                </a:lnTo>
                <a:lnTo>
                  <a:pt x="15671" y="3723"/>
                </a:lnTo>
                <a:close/>
                <a:moveTo>
                  <a:pt x="3748" y="3626"/>
                </a:moveTo>
                <a:lnTo>
                  <a:pt x="3602" y="3772"/>
                </a:lnTo>
                <a:lnTo>
                  <a:pt x="3480" y="3967"/>
                </a:lnTo>
                <a:lnTo>
                  <a:pt x="3286" y="4307"/>
                </a:lnTo>
                <a:lnTo>
                  <a:pt x="3091" y="4599"/>
                </a:lnTo>
                <a:lnTo>
                  <a:pt x="2872" y="4867"/>
                </a:lnTo>
                <a:lnTo>
                  <a:pt x="2677" y="5159"/>
                </a:lnTo>
                <a:lnTo>
                  <a:pt x="2580" y="5305"/>
                </a:lnTo>
                <a:lnTo>
                  <a:pt x="2507" y="5451"/>
                </a:lnTo>
                <a:lnTo>
                  <a:pt x="2191" y="5451"/>
                </a:lnTo>
                <a:lnTo>
                  <a:pt x="2312" y="5305"/>
                </a:lnTo>
                <a:lnTo>
                  <a:pt x="2410" y="5135"/>
                </a:lnTo>
                <a:lnTo>
                  <a:pt x="2604" y="4867"/>
                </a:lnTo>
                <a:lnTo>
                  <a:pt x="2799" y="4599"/>
                </a:lnTo>
                <a:lnTo>
                  <a:pt x="2945" y="4307"/>
                </a:lnTo>
                <a:lnTo>
                  <a:pt x="3091" y="4040"/>
                </a:lnTo>
                <a:lnTo>
                  <a:pt x="3213" y="3748"/>
                </a:lnTo>
                <a:lnTo>
                  <a:pt x="3213" y="3699"/>
                </a:lnTo>
                <a:lnTo>
                  <a:pt x="3164" y="3675"/>
                </a:lnTo>
                <a:lnTo>
                  <a:pt x="3115" y="3650"/>
                </a:lnTo>
                <a:lnTo>
                  <a:pt x="3091" y="3699"/>
                </a:lnTo>
                <a:lnTo>
                  <a:pt x="2872" y="3942"/>
                </a:lnTo>
                <a:lnTo>
                  <a:pt x="2653" y="4210"/>
                </a:lnTo>
                <a:lnTo>
                  <a:pt x="2434" y="4453"/>
                </a:lnTo>
                <a:lnTo>
                  <a:pt x="2215" y="4721"/>
                </a:lnTo>
                <a:lnTo>
                  <a:pt x="1947" y="5062"/>
                </a:lnTo>
                <a:lnTo>
                  <a:pt x="1826" y="5232"/>
                </a:lnTo>
                <a:lnTo>
                  <a:pt x="1777" y="5329"/>
                </a:lnTo>
                <a:lnTo>
                  <a:pt x="1753" y="5427"/>
                </a:lnTo>
                <a:lnTo>
                  <a:pt x="1388" y="5427"/>
                </a:lnTo>
                <a:lnTo>
                  <a:pt x="1461" y="5305"/>
                </a:lnTo>
                <a:lnTo>
                  <a:pt x="1534" y="5159"/>
                </a:lnTo>
                <a:lnTo>
                  <a:pt x="1631" y="5013"/>
                </a:lnTo>
                <a:lnTo>
                  <a:pt x="1728" y="4867"/>
                </a:lnTo>
                <a:lnTo>
                  <a:pt x="1972" y="4575"/>
                </a:lnTo>
                <a:lnTo>
                  <a:pt x="2142" y="4356"/>
                </a:lnTo>
                <a:lnTo>
                  <a:pt x="2288" y="4137"/>
                </a:lnTo>
                <a:lnTo>
                  <a:pt x="2410" y="3894"/>
                </a:lnTo>
                <a:lnTo>
                  <a:pt x="2507" y="3650"/>
                </a:lnTo>
                <a:lnTo>
                  <a:pt x="3748" y="3626"/>
                </a:lnTo>
                <a:close/>
                <a:moveTo>
                  <a:pt x="4551" y="3602"/>
                </a:moveTo>
                <a:lnTo>
                  <a:pt x="4356" y="3796"/>
                </a:lnTo>
                <a:lnTo>
                  <a:pt x="4186" y="4015"/>
                </a:lnTo>
                <a:lnTo>
                  <a:pt x="3894" y="4478"/>
                </a:lnTo>
                <a:lnTo>
                  <a:pt x="3699" y="4697"/>
                </a:lnTo>
                <a:lnTo>
                  <a:pt x="3505" y="4940"/>
                </a:lnTo>
                <a:lnTo>
                  <a:pt x="3407" y="5062"/>
                </a:lnTo>
                <a:lnTo>
                  <a:pt x="3334" y="5183"/>
                </a:lnTo>
                <a:lnTo>
                  <a:pt x="3286" y="5329"/>
                </a:lnTo>
                <a:lnTo>
                  <a:pt x="3261" y="5451"/>
                </a:lnTo>
                <a:lnTo>
                  <a:pt x="2921" y="5451"/>
                </a:lnTo>
                <a:lnTo>
                  <a:pt x="3067" y="5281"/>
                </a:lnTo>
                <a:lnTo>
                  <a:pt x="3213" y="5062"/>
                </a:lnTo>
                <a:lnTo>
                  <a:pt x="3432" y="4672"/>
                </a:lnTo>
                <a:lnTo>
                  <a:pt x="3724" y="4161"/>
                </a:lnTo>
                <a:lnTo>
                  <a:pt x="4016" y="3602"/>
                </a:lnTo>
                <a:close/>
                <a:moveTo>
                  <a:pt x="13140" y="3675"/>
                </a:moveTo>
                <a:lnTo>
                  <a:pt x="13724" y="3699"/>
                </a:lnTo>
                <a:lnTo>
                  <a:pt x="13505" y="3894"/>
                </a:lnTo>
                <a:lnTo>
                  <a:pt x="13335" y="4137"/>
                </a:lnTo>
                <a:lnTo>
                  <a:pt x="12994" y="4624"/>
                </a:lnTo>
                <a:lnTo>
                  <a:pt x="12751" y="5013"/>
                </a:lnTo>
                <a:lnTo>
                  <a:pt x="12605" y="5232"/>
                </a:lnTo>
                <a:lnTo>
                  <a:pt x="12483" y="5451"/>
                </a:lnTo>
                <a:lnTo>
                  <a:pt x="12313" y="5451"/>
                </a:lnTo>
                <a:lnTo>
                  <a:pt x="12459" y="5256"/>
                </a:lnTo>
                <a:lnTo>
                  <a:pt x="12556" y="5037"/>
                </a:lnTo>
                <a:lnTo>
                  <a:pt x="12775" y="4624"/>
                </a:lnTo>
                <a:lnTo>
                  <a:pt x="12873" y="4405"/>
                </a:lnTo>
                <a:lnTo>
                  <a:pt x="12946" y="4161"/>
                </a:lnTo>
                <a:lnTo>
                  <a:pt x="13043" y="3918"/>
                </a:lnTo>
                <a:lnTo>
                  <a:pt x="13140" y="3675"/>
                </a:lnTo>
                <a:close/>
                <a:moveTo>
                  <a:pt x="16912" y="3723"/>
                </a:moveTo>
                <a:lnTo>
                  <a:pt x="16547" y="4283"/>
                </a:lnTo>
                <a:lnTo>
                  <a:pt x="16328" y="4575"/>
                </a:lnTo>
                <a:lnTo>
                  <a:pt x="16109" y="4818"/>
                </a:lnTo>
                <a:lnTo>
                  <a:pt x="15841" y="5086"/>
                </a:lnTo>
                <a:lnTo>
                  <a:pt x="15695" y="5281"/>
                </a:lnTo>
                <a:lnTo>
                  <a:pt x="15573" y="5451"/>
                </a:lnTo>
                <a:lnTo>
                  <a:pt x="15501" y="5451"/>
                </a:lnTo>
                <a:lnTo>
                  <a:pt x="15695" y="5135"/>
                </a:lnTo>
                <a:lnTo>
                  <a:pt x="15914" y="4843"/>
                </a:lnTo>
                <a:lnTo>
                  <a:pt x="16084" y="4575"/>
                </a:lnTo>
                <a:lnTo>
                  <a:pt x="16230" y="4307"/>
                </a:lnTo>
                <a:lnTo>
                  <a:pt x="16474" y="3723"/>
                </a:lnTo>
                <a:close/>
                <a:moveTo>
                  <a:pt x="12921" y="3650"/>
                </a:moveTo>
                <a:lnTo>
                  <a:pt x="12800" y="3821"/>
                </a:lnTo>
                <a:lnTo>
                  <a:pt x="12702" y="3991"/>
                </a:lnTo>
                <a:lnTo>
                  <a:pt x="12532" y="4332"/>
                </a:lnTo>
                <a:lnTo>
                  <a:pt x="12362" y="4599"/>
                </a:lnTo>
                <a:lnTo>
                  <a:pt x="12167" y="4891"/>
                </a:lnTo>
                <a:lnTo>
                  <a:pt x="11997" y="5159"/>
                </a:lnTo>
                <a:lnTo>
                  <a:pt x="11948" y="5305"/>
                </a:lnTo>
                <a:lnTo>
                  <a:pt x="11899" y="5451"/>
                </a:lnTo>
                <a:lnTo>
                  <a:pt x="11583" y="5475"/>
                </a:lnTo>
                <a:lnTo>
                  <a:pt x="11583" y="5475"/>
                </a:lnTo>
                <a:lnTo>
                  <a:pt x="11729" y="5232"/>
                </a:lnTo>
                <a:lnTo>
                  <a:pt x="11826" y="4964"/>
                </a:lnTo>
                <a:lnTo>
                  <a:pt x="12045" y="4453"/>
                </a:lnTo>
                <a:lnTo>
                  <a:pt x="12216" y="4064"/>
                </a:lnTo>
                <a:lnTo>
                  <a:pt x="12289" y="3869"/>
                </a:lnTo>
                <a:lnTo>
                  <a:pt x="12337" y="3650"/>
                </a:lnTo>
                <a:close/>
                <a:moveTo>
                  <a:pt x="4746" y="3602"/>
                </a:moveTo>
                <a:lnTo>
                  <a:pt x="5792" y="3626"/>
                </a:lnTo>
                <a:lnTo>
                  <a:pt x="6814" y="3675"/>
                </a:lnTo>
                <a:lnTo>
                  <a:pt x="6571" y="3845"/>
                </a:lnTo>
                <a:lnTo>
                  <a:pt x="6352" y="4064"/>
                </a:lnTo>
                <a:lnTo>
                  <a:pt x="6157" y="4283"/>
                </a:lnTo>
                <a:lnTo>
                  <a:pt x="5987" y="4526"/>
                </a:lnTo>
                <a:lnTo>
                  <a:pt x="5573" y="5135"/>
                </a:lnTo>
                <a:lnTo>
                  <a:pt x="5427" y="5305"/>
                </a:lnTo>
                <a:lnTo>
                  <a:pt x="5403" y="5402"/>
                </a:lnTo>
                <a:lnTo>
                  <a:pt x="5378" y="5500"/>
                </a:lnTo>
                <a:lnTo>
                  <a:pt x="5013" y="5500"/>
                </a:lnTo>
                <a:lnTo>
                  <a:pt x="5232" y="5232"/>
                </a:lnTo>
                <a:lnTo>
                  <a:pt x="5427" y="4940"/>
                </a:lnTo>
                <a:lnTo>
                  <a:pt x="6206" y="3748"/>
                </a:lnTo>
                <a:lnTo>
                  <a:pt x="6230" y="3699"/>
                </a:lnTo>
                <a:lnTo>
                  <a:pt x="6206" y="3675"/>
                </a:lnTo>
                <a:lnTo>
                  <a:pt x="6108" y="3675"/>
                </a:lnTo>
                <a:lnTo>
                  <a:pt x="5865" y="3894"/>
                </a:lnTo>
                <a:lnTo>
                  <a:pt x="5646" y="4113"/>
                </a:lnTo>
                <a:lnTo>
                  <a:pt x="5427" y="4356"/>
                </a:lnTo>
                <a:lnTo>
                  <a:pt x="5208" y="4599"/>
                </a:lnTo>
                <a:lnTo>
                  <a:pt x="4892" y="5013"/>
                </a:lnTo>
                <a:lnTo>
                  <a:pt x="4770" y="5256"/>
                </a:lnTo>
                <a:lnTo>
                  <a:pt x="4648" y="5500"/>
                </a:lnTo>
                <a:lnTo>
                  <a:pt x="4429" y="5475"/>
                </a:lnTo>
                <a:lnTo>
                  <a:pt x="4746" y="5037"/>
                </a:lnTo>
                <a:lnTo>
                  <a:pt x="4989" y="4745"/>
                </a:lnTo>
                <a:lnTo>
                  <a:pt x="5208" y="4405"/>
                </a:lnTo>
                <a:lnTo>
                  <a:pt x="5403" y="4088"/>
                </a:lnTo>
                <a:lnTo>
                  <a:pt x="5476" y="3894"/>
                </a:lnTo>
                <a:lnTo>
                  <a:pt x="5549" y="3723"/>
                </a:lnTo>
                <a:lnTo>
                  <a:pt x="5549" y="3675"/>
                </a:lnTo>
                <a:lnTo>
                  <a:pt x="5500" y="3650"/>
                </a:lnTo>
                <a:lnTo>
                  <a:pt x="5476" y="3626"/>
                </a:lnTo>
                <a:lnTo>
                  <a:pt x="5427" y="3650"/>
                </a:lnTo>
                <a:lnTo>
                  <a:pt x="5159" y="3918"/>
                </a:lnTo>
                <a:lnTo>
                  <a:pt x="4916" y="4210"/>
                </a:lnTo>
                <a:lnTo>
                  <a:pt x="4429" y="4794"/>
                </a:lnTo>
                <a:lnTo>
                  <a:pt x="4162" y="5110"/>
                </a:lnTo>
                <a:lnTo>
                  <a:pt x="4016" y="5281"/>
                </a:lnTo>
                <a:lnTo>
                  <a:pt x="3894" y="5475"/>
                </a:lnTo>
                <a:lnTo>
                  <a:pt x="3529" y="5451"/>
                </a:lnTo>
                <a:lnTo>
                  <a:pt x="3821" y="5086"/>
                </a:lnTo>
                <a:lnTo>
                  <a:pt x="4064" y="4721"/>
                </a:lnTo>
                <a:lnTo>
                  <a:pt x="4405" y="4161"/>
                </a:lnTo>
                <a:lnTo>
                  <a:pt x="4575" y="3869"/>
                </a:lnTo>
                <a:lnTo>
                  <a:pt x="4746" y="3602"/>
                </a:lnTo>
                <a:close/>
                <a:moveTo>
                  <a:pt x="11997" y="3650"/>
                </a:moveTo>
                <a:lnTo>
                  <a:pt x="11875" y="3869"/>
                </a:lnTo>
                <a:lnTo>
                  <a:pt x="11778" y="4088"/>
                </a:lnTo>
                <a:lnTo>
                  <a:pt x="11559" y="4551"/>
                </a:lnTo>
                <a:lnTo>
                  <a:pt x="11315" y="4989"/>
                </a:lnTo>
                <a:lnTo>
                  <a:pt x="11218" y="5232"/>
                </a:lnTo>
                <a:lnTo>
                  <a:pt x="11194" y="5378"/>
                </a:lnTo>
                <a:lnTo>
                  <a:pt x="11169" y="5500"/>
                </a:lnTo>
                <a:lnTo>
                  <a:pt x="10756" y="5500"/>
                </a:lnTo>
                <a:lnTo>
                  <a:pt x="10950" y="5256"/>
                </a:lnTo>
                <a:lnTo>
                  <a:pt x="11121" y="4989"/>
                </a:lnTo>
                <a:lnTo>
                  <a:pt x="11291" y="4672"/>
                </a:lnTo>
                <a:lnTo>
                  <a:pt x="11437" y="4332"/>
                </a:lnTo>
                <a:lnTo>
                  <a:pt x="11705" y="3650"/>
                </a:lnTo>
                <a:close/>
                <a:moveTo>
                  <a:pt x="17593" y="3699"/>
                </a:moveTo>
                <a:lnTo>
                  <a:pt x="17471" y="3894"/>
                </a:lnTo>
                <a:lnTo>
                  <a:pt x="17325" y="4088"/>
                </a:lnTo>
                <a:lnTo>
                  <a:pt x="17082" y="4502"/>
                </a:lnTo>
                <a:lnTo>
                  <a:pt x="16887" y="4745"/>
                </a:lnTo>
                <a:lnTo>
                  <a:pt x="16668" y="4989"/>
                </a:lnTo>
                <a:lnTo>
                  <a:pt x="16474" y="5232"/>
                </a:lnTo>
                <a:lnTo>
                  <a:pt x="16376" y="5378"/>
                </a:lnTo>
                <a:lnTo>
                  <a:pt x="16303" y="5500"/>
                </a:lnTo>
                <a:lnTo>
                  <a:pt x="16133" y="5475"/>
                </a:lnTo>
                <a:lnTo>
                  <a:pt x="16620" y="4867"/>
                </a:lnTo>
                <a:lnTo>
                  <a:pt x="16790" y="4599"/>
                </a:lnTo>
                <a:lnTo>
                  <a:pt x="16936" y="4307"/>
                </a:lnTo>
                <a:lnTo>
                  <a:pt x="17033" y="4015"/>
                </a:lnTo>
                <a:lnTo>
                  <a:pt x="17131" y="3723"/>
                </a:lnTo>
                <a:lnTo>
                  <a:pt x="17593" y="3699"/>
                </a:lnTo>
                <a:close/>
                <a:moveTo>
                  <a:pt x="2337" y="3650"/>
                </a:moveTo>
                <a:lnTo>
                  <a:pt x="1947" y="4064"/>
                </a:lnTo>
                <a:lnTo>
                  <a:pt x="1558" y="4478"/>
                </a:lnTo>
                <a:lnTo>
                  <a:pt x="1363" y="4697"/>
                </a:lnTo>
                <a:lnTo>
                  <a:pt x="1193" y="4940"/>
                </a:lnTo>
                <a:lnTo>
                  <a:pt x="1096" y="5062"/>
                </a:lnTo>
                <a:lnTo>
                  <a:pt x="1047" y="5183"/>
                </a:lnTo>
                <a:lnTo>
                  <a:pt x="1023" y="5329"/>
                </a:lnTo>
                <a:lnTo>
                  <a:pt x="1023" y="5451"/>
                </a:lnTo>
                <a:lnTo>
                  <a:pt x="804" y="5475"/>
                </a:lnTo>
                <a:lnTo>
                  <a:pt x="609" y="5524"/>
                </a:lnTo>
                <a:lnTo>
                  <a:pt x="609" y="5524"/>
                </a:lnTo>
                <a:lnTo>
                  <a:pt x="682" y="5451"/>
                </a:lnTo>
                <a:lnTo>
                  <a:pt x="755" y="5354"/>
                </a:lnTo>
                <a:lnTo>
                  <a:pt x="901" y="5135"/>
                </a:lnTo>
                <a:lnTo>
                  <a:pt x="1023" y="4891"/>
                </a:lnTo>
                <a:lnTo>
                  <a:pt x="1120" y="4697"/>
                </a:lnTo>
                <a:lnTo>
                  <a:pt x="1485" y="4186"/>
                </a:lnTo>
                <a:lnTo>
                  <a:pt x="1874" y="3675"/>
                </a:lnTo>
                <a:lnTo>
                  <a:pt x="2288" y="3650"/>
                </a:lnTo>
                <a:close/>
                <a:moveTo>
                  <a:pt x="11510" y="3650"/>
                </a:moveTo>
                <a:lnTo>
                  <a:pt x="11291" y="3967"/>
                </a:lnTo>
                <a:lnTo>
                  <a:pt x="11096" y="4283"/>
                </a:lnTo>
                <a:lnTo>
                  <a:pt x="10902" y="4599"/>
                </a:lnTo>
                <a:lnTo>
                  <a:pt x="10707" y="4891"/>
                </a:lnTo>
                <a:lnTo>
                  <a:pt x="10464" y="5208"/>
                </a:lnTo>
                <a:lnTo>
                  <a:pt x="10366" y="5354"/>
                </a:lnTo>
                <a:lnTo>
                  <a:pt x="10269" y="5524"/>
                </a:lnTo>
                <a:lnTo>
                  <a:pt x="10001" y="5524"/>
                </a:lnTo>
                <a:lnTo>
                  <a:pt x="10269" y="5208"/>
                </a:lnTo>
                <a:lnTo>
                  <a:pt x="10488" y="4891"/>
                </a:lnTo>
                <a:lnTo>
                  <a:pt x="10683" y="4599"/>
                </a:lnTo>
                <a:lnTo>
                  <a:pt x="10853" y="4307"/>
                </a:lnTo>
                <a:lnTo>
                  <a:pt x="11023" y="3991"/>
                </a:lnTo>
                <a:lnTo>
                  <a:pt x="11145" y="3675"/>
                </a:lnTo>
                <a:lnTo>
                  <a:pt x="11437" y="3650"/>
                </a:lnTo>
                <a:close/>
                <a:moveTo>
                  <a:pt x="6936" y="3699"/>
                </a:moveTo>
                <a:lnTo>
                  <a:pt x="7325" y="3723"/>
                </a:lnTo>
                <a:lnTo>
                  <a:pt x="7057" y="4015"/>
                </a:lnTo>
                <a:lnTo>
                  <a:pt x="6814" y="4356"/>
                </a:lnTo>
                <a:lnTo>
                  <a:pt x="6619" y="4599"/>
                </a:lnTo>
                <a:lnTo>
                  <a:pt x="6400" y="4867"/>
                </a:lnTo>
                <a:lnTo>
                  <a:pt x="6327" y="5013"/>
                </a:lnTo>
                <a:lnTo>
                  <a:pt x="6254" y="5159"/>
                </a:lnTo>
                <a:lnTo>
                  <a:pt x="6206" y="5329"/>
                </a:lnTo>
                <a:lnTo>
                  <a:pt x="6206" y="5475"/>
                </a:lnTo>
                <a:lnTo>
                  <a:pt x="6206" y="5500"/>
                </a:lnTo>
                <a:lnTo>
                  <a:pt x="6230" y="5548"/>
                </a:lnTo>
                <a:lnTo>
                  <a:pt x="5768" y="5524"/>
                </a:lnTo>
                <a:lnTo>
                  <a:pt x="5889" y="5378"/>
                </a:lnTo>
                <a:lnTo>
                  <a:pt x="5987" y="5208"/>
                </a:lnTo>
                <a:lnTo>
                  <a:pt x="6157" y="4916"/>
                </a:lnTo>
                <a:lnTo>
                  <a:pt x="6546" y="4332"/>
                </a:lnTo>
                <a:lnTo>
                  <a:pt x="6936" y="3723"/>
                </a:lnTo>
                <a:lnTo>
                  <a:pt x="6936" y="3699"/>
                </a:lnTo>
                <a:close/>
                <a:moveTo>
                  <a:pt x="7568" y="3723"/>
                </a:moveTo>
                <a:lnTo>
                  <a:pt x="8103" y="3748"/>
                </a:lnTo>
                <a:lnTo>
                  <a:pt x="7933" y="3991"/>
                </a:lnTo>
                <a:lnTo>
                  <a:pt x="7763" y="4234"/>
                </a:lnTo>
                <a:lnTo>
                  <a:pt x="7592" y="4478"/>
                </a:lnTo>
                <a:lnTo>
                  <a:pt x="7422" y="4721"/>
                </a:lnTo>
                <a:lnTo>
                  <a:pt x="7057" y="5110"/>
                </a:lnTo>
                <a:lnTo>
                  <a:pt x="6887" y="5329"/>
                </a:lnTo>
                <a:lnTo>
                  <a:pt x="6838" y="5427"/>
                </a:lnTo>
                <a:lnTo>
                  <a:pt x="6814" y="5548"/>
                </a:lnTo>
                <a:lnTo>
                  <a:pt x="6327" y="5548"/>
                </a:lnTo>
                <a:lnTo>
                  <a:pt x="6449" y="5451"/>
                </a:lnTo>
                <a:lnTo>
                  <a:pt x="6546" y="5354"/>
                </a:lnTo>
                <a:lnTo>
                  <a:pt x="6717" y="5110"/>
                </a:lnTo>
                <a:lnTo>
                  <a:pt x="7009" y="4624"/>
                </a:lnTo>
                <a:lnTo>
                  <a:pt x="7325" y="4186"/>
                </a:lnTo>
                <a:lnTo>
                  <a:pt x="7447" y="3967"/>
                </a:lnTo>
                <a:lnTo>
                  <a:pt x="7568" y="3723"/>
                </a:lnTo>
                <a:close/>
                <a:moveTo>
                  <a:pt x="10902" y="3675"/>
                </a:moveTo>
                <a:lnTo>
                  <a:pt x="10172" y="4721"/>
                </a:lnTo>
                <a:lnTo>
                  <a:pt x="10026" y="4916"/>
                </a:lnTo>
                <a:lnTo>
                  <a:pt x="9855" y="5110"/>
                </a:lnTo>
                <a:lnTo>
                  <a:pt x="9709" y="5329"/>
                </a:lnTo>
                <a:lnTo>
                  <a:pt x="9661" y="5427"/>
                </a:lnTo>
                <a:lnTo>
                  <a:pt x="9612" y="5548"/>
                </a:lnTo>
                <a:lnTo>
                  <a:pt x="9320" y="5548"/>
                </a:lnTo>
                <a:lnTo>
                  <a:pt x="9515" y="5208"/>
                </a:lnTo>
                <a:lnTo>
                  <a:pt x="9661" y="4867"/>
                </a:lnTo>
                <a:lnTo>
                  <a:pt x="10026" y="4307"/>
                </a:lnTo>
                <a:lnTo>
                  <a:pt x="10391" y="3723"/>
                </a:lnTo>
                <a:lnTo>
                  <a:pt x="10902" y="3675"/>
                </a:lnTo>
                <a:close/>
                <a:moveTo>
                  <a:pt x="9150" y="5062"/>
                </a:moveTo>
                <a:lnTo>
                  <a:pt x="9004" y="5305"/>
                </a:lnTo>
                <a:lnTo>
                  <a:pt x="8979" y="5427"/>
                </a:lnTo>
                <a:lnTo>
                  <a:pt x="8931" y="5548"/>
                </a:lnTo>
                <a:lnTo>
                  <a:pt x="8736" y="5573"/>
                </a:lnTo>
                <a:lnTo>
                  <a:pt x="8736" y="5573"/>
                </a:lnTo>
                <a:lnTo>
                  <a:pt x="8955" y="5281"/>
                </a:lnTo>
                <a:lnTo>
                  <a:pt x="9150" y="5062"/>
                </a:lnTo>
                <a:close/>
                <a:moveTo>
                  <a:pt x="8785" y="3772"/>
                </a:moveTo>
                <a:lnTo>
                  <a:pt x="8663" y="3918"/>
                </a:lnTo>
                <a:lnTo>
                  <a:pt x="8541" y="4064"/>
                </a:lnTo>
                <a:lnTo>
                  <a:pt x="8322" y="4380"/>
                </a:lnTo>
                <a:lnTo>
                  <a:pt x="8103" y="4672"/>
                </a:lnTo>
                <a:lnTo>
                  <a:pt x="7884" y="4940"/>
                </a:lnTo>
                <a:lnTo>
                  <a:pt x="7690" y="5256"/>
                </a:lnTo>
                <a:lnTo>
                  <a:pt x="7617" y="5402"/>
                </a:lnTo>
                <a:lnTo>
                  <a:pt x="7544" y="5573"/>
                </a:lnTo>
                <a:lnTo>
                  <a:pt x="7228" y="5573"/>
                </a:lnTo>
                <a:lnTo>
                  <a:pt x="7374" y="5402"/>
                </a:lnTo>
                <a:lnTo>
                  <a:pt x="7495" y="5256"/>
                </a:lnTo>
                <a:lnTo>
                  <a:pt x="7714" y="4940"/>
                </a:lnTo>
                <a:lnTo>
                  <a:pt x="7909" y="4672"/>
                </a:lnTo>
                <a:lnTo>
                  <a:pt x="8079" y="4380"/>
                </a:lnTo>
                <a:lnTo>
                  <a:pt x="8225" y="4088"/>
                </a:lnTo>
                <a:lnTo>
                  <a:pt x="8347" y="3772"/>
                </a:lnTo>
                <a:close/>
                <a:moveTo>
                  <a:pt x="9515" y="3772"/>
                </a:moveTo>
                <a:lnTo>
                  <a:pt x="9490" y="3821"/>
                </a:lnTo>
                <a:lnTo>
                  <a:pt x="9393" y="3918"/>
                </a:lnTo>
                <a:lnTo>
                  <a:pt x="9320" y="4040"/>
                </a:lnTo>
                <a:lnTo>
                  <a:pt x="9150" y="4332"/>
                </a:lnTo>
                <a:lnTo>
                  <a:pt x="9028" y="4624"/>
                </a:lnTo>
                <a:lnTo>
                  <a:pt x="8833" y="4843"/>
                </a:lnTo>
                <a:lnTo>
                  <a:pt x="8614" y="5086"/>
                </a:lnTo>
                <a:lnTo>
                  <a:pt x="8541" y="5183"/>
                </a:lnTo>
                <a:lnTo>
                  <a:pt x="8444" y="5305"/>
                </a:lnTo>
                <a:lnTo>
                  <a:pt x="8395" y="5427"/>
                </a:lnTo>
                <a:lnTo>
                  <a:pt x="8347" y="5573"/>
                </a:lnTo>
                <a:lnTo>
                  <a:pt x="7884" y="5573"/>
                </a:lnTo>
                <a:lnTo>
                  <a:pt x="8055" y="5378"/>
                </a:lnTo>
                <a:lnTo>
                  <a:pt x="8201" y="5183"/>
                </a:lnTo>
                <a:lnTo>
                  <a:pt x="8444" y="4794"/>
                </a:lnTo>
                <a:lnTo>
                  <a:pt x="8614" y="4551"/>
                </a:lnTo>
                <a:lnTo>
                  <a:pt x="8760" y="4307"/>
                </a:lnTo>
                <a:lnTo>
                  <a:pt x="9028" y="3796"/>
                </a:lnTo>
                <a:lnTo>
                  <a:pt x="9271" y="3796"/>
                </a:lnTo>
                <a:lnTo>
                  <a:pt x="9515" y="3772"/>
                </a:lnTo>
                <a:close/>
                <a:moveTo>
                  <a:pt x="18031" y="3650"/>
                </a:moveTo>
                <a:lnTo>
                  <a:pt x="18031" y="4015"/>
                </a:lnTo>
                <a:lnTo>
                  <a:pt x="17934" y="4186"/>
                </a:lnTo>
                <a:lnTo>
                  <a:pt x="17836" y="4380"/>
                </a:lnTo>
                <a:lnTo>
                  <a:pt x="17642" y="4745"/>
                </a:lnTo>
                <a:lnTo>
                  <a:pt x="17350" y="5159"/>
                </a:lnTo>
                <a:lnTo>
                  <a:pt x="17228" y="5354"/>
                </a:lnTo>
                <a:lnTo>
                  <a:pt x="17131" y="5573"/>
                </a:lnTo>
                <a:lnTo>
                  <a:pt x="16766" y="5548"/>
                </a:lnTo>
                <a:lnTo>
                  <a:pt x="16912" y="5378"/>
                </a:lnTo>
                <a:lnTo>
                  <a:pt x="17058" y="5183"/>
                </a:lnTo>
                <a:lnTo>
                  <a:pt x="17325" y="4818"/>
                </a:lnTo>
                <a:lnTo>
                  <a:pt x="17471" y="4551"/>
                </a:lnTo>
                <a:lnTo>
                  <a:pt x="17569" y="4259"/>
                </a:lnTo>
                <a:lnTo>
                  <a:pt x="17739" y="3699"/>
                </a:lnTo>
                <a:lnTo>
                  <a:pt x="18031" y="3650"/>
                </a:lnTo>
                <a:close/>
                <a:moveTo>
                  <a:pt x="18007" y="4818"/>
                </a:moveTo>
                <a:lnTo>
                  <a:pt x="18007" y="5597"/>
                </a:lnTo>
                <a:lnTo>
                  <a:pt x="17544" y="5597"/>
                </a:lnTo>
                <a:lnTo>
                  <a:pt x="17642" y="5378"/>
                </a:lnTo>
                <a:lnTo>
                  <a:pt x="17812" y="5110"/>
                </a:lnTo>
                <a:lnTo>
                  <a:pt x="18007" y="4818"/>
                </a:lnTo>
                <a:close/>
                <a:moveTo>
                  <a:pt x="560" y="5913"/>
                </a:moveTo>
                <a:lnTo>
                  <a:pt x="537" y="5960"/>
                </a:lnTo>
                <a:lnTo>
                  <a:pt x="537" y="5960"/>
                </a:lnTo>
                <a:lnTo>
                  <a:pt x="536" y="5938"/>
                </a:lnTo>
                <a:lnTo>
                  <a:pt x="560" y="5913"/>
                </a:lnTo>
                <a:close/>
                <a:moveTo>
                  <a:pt x="4673" y="6692"/>
                </a:moveTo>
                <a:lnTo>
                  <a:pt x="4600" y="6716"/>
                </a:lnTo>
                <a:lnTo>
                  <a:pt x="4527" y="6765"/>
                </a:lnTo>
                <a:lnTo>
                  <a:pt x="4405" y="6838"/>
                </a:lnTo>
                <a:lnTo>
                  <a:pt x="4283" y="6911"/>
                </a:lnTo>
                <a:lnTo>
                  <a:pt x="4089" y="6984"/>
                </a:lnTo>
                <a:lnTo>
                  <a:pt x="4016" y="7008"/>
                </a:lnTo>
                <a:lnTo>
                  <a:pt x="4016" y="6935"/>
                </a:lnTo>
                <a:lnTo>
                  <a:pt x="3991" y="6862"/>
                </a:lnTo>
                <a:lnTo>
                  <a:pt x="3967" y="6789"/>
                </a:lnTo>
                <a:lnTo>
                  <a:pt x="3918" y="6741"/>
                </a:lnTo>
                <a:lnTo>
                  <a:pt x="3870" y="6716"/>
                </a:lnTo>
                <a:lnTo>
                  <a:pt x="3797" y="6716"/>
                </a:lnTo>
                <a:lnTo>
                  <a:pt x="3724" y="6741"/>
                </a:lnTo>
                <a:lnTo>
                  <a:pt x="3675" y="6789"/>
                </a:lnTo>
                <a:lnTo>
                  <a:pt x="3578" y="6887"/>
                </a:lnTo>
                <a:lnTo>
                  <a:pt x="3456" y="6984"/>
                </a:lnTo>
                <a:lnTo>
                  <a:pt x="3213" y="7130"/>
                </a:lnTo>
                <a:lnTo>
                  <a:pt x="3042" y="7227"/>
                </a:lnTo>
                <a:lnTo>
                  <a:pt x="2848" y="7252"/>
                </a:lnTo>
                <a:lnTo>
                  <a:pt x="2799" y="7252"/>
                </a:lnTo>
                <a:lnTo>
                  <a:pt x="2799" y="7227"/>
                </a:lnTo>
                <a:lnTo>
                  <a:pt x="2799" y="7106"/>
                </a:lnTo>
                <a:lnTo>
                  <a:pt x="2848" y="6984"/>
                </a:lnTo>
                <a:lnTo>
                  <a:pt x="2896" y="6887"/>
                </a:lnTo>
                <a:lnTo>
                  <a:pt x="2896" y="6838"/>
                </a:lnTo>
                <a:lnTo>
                  <a:pt x="2872" y="6789"/>
                </a:lnTo>
                <a:lnTo>
                  <a:pt x="2823" y="6741"/>
                </a:lnTo>
                <a:lnTo>
                  <a:pt x="2775" y="6741"/>
                </a:lnTo>
                <a:lnTo>
                  <a:pt x="2702" y="6765"/>
                </a:lnTo>
                <a:lnTo>
                  <a:pt x="2629" y="6789"/>
                </a:lnTo>
                <a:lnTo>
                  <a:pt x="2531" y="6887"/>
                </a:lnTo>
                <a:lnTo>
                  <a:pt x="2458" y="7008"/>
                </a:lnTo>
                <a:lnTo>
                  <a:pt x="2434" y="7130"/>
                </a:lnTo>
                <a:lnTo>
                  <a:pt x="2434" y="7276"/>
                </a:lnTo>
                <a:lnTo>
                  <a:pt x="2483" y="7422"/>
                </a:lnTo>
                <a:lnTo>
                  <a:pt x="2556" y="7519"/>
                </a:lnTo>
                <a:lnTo>
                  <a:pt x="2677" y="7617"/>
                </a:lnTo>
                <a:lnTo>
                  <a:pt x="2799" y="7641"/>
                </a:lnTo>
                <a:lnTo>
                  <a:pt x="2921" y="7665"/>
                </a:lnTo>
                <a:lnTo>
                  <a:pt x="3042" y="7641"/>
                </a:lnTo>
                <a:lnTo>
                  <a:pt x="3188" y="7617"/>
                </a:lnTo>
                <a:lnTo>
                  <a:pt x="3432" y="7495"/>
                </a:lnTo>
                <a:lnTo>
                  <a:pt x="3675" y="7349"/>
                </a:lnTo>
                <a:lnTo>
                  <a:pt x="3748" y="7373"/>
                </a:lnTo>
                <a:lnTo>
                  <a:pt x="3845" y="7398"/>
                </a:lnTo>
                <a:lnTo>
                  <a:pt x="4040" y="7398"/>
                </a:lnTo>
                <a:lnTo>
                  <a:pt x="4259" y="7349"/>
                </a:lnTo>
                <a:lnTo>
                  <a:pt x="4478" y="7276"/>
                </a:lnTo>
                <a:lnTo>
                  <a:pt x="4551" y="7373"/>
                </a:lnTo>
                <a:lnTo>
                  <a:pt x="4673" y="7446"/>
                </a:lnTo>
                <a:lnTo>
                  <a:pt x="4819" y="7495"/>
                </a:lnTo>
                <a:lnTo>
                  <a:pt x="4989" y="7519"/>
                </a:lnTo>
                <a:lnTo>
                  <a:pt x="5159" y="7519"/>
                </a:lnTo>
                <a:lnTo>
                  <a:pt x="5354" y="7495"/>
                </a:lnTo>
                <a:lnTo>
                  <a:pt x="5524" y="7446"/>
                </a:lnTo>
                <a:lnTo>
                  <a:pt x="5695" y="7373"/>
                </a:lnTo>
                <a:lnTo>
                  <a:pt x="5792" y="7446"/>
                </a:lnTo>
                <a:lnTo>
                  <a:pt x="5914" y="7495"/>
                </a:lnTo>
                <a:lnTo>
                  <a:pt x="6060" y="7519"/>
                </a:lnTo>
                <a:lnTo>
                  <a:pt x="6230" y="7519"/>
                </a:lnTo>
                <a:lnTo>
                  <a:pt x="6400" y="7495"/>
                </a:lnTo>
                <a:lnTo>
                  <a:pt x="6571" y="7422"/>
                </a:lnTo>
                <a:lnTo>
                  <a:pt x="6741" y="7373"/>
                </a:lnTo>
                <a:lnTo>
                  <a:pt x="6911" y="7276"/>
                </a:lnTo>
                <a:lnTo>
                  <a:pt x="7009" y="7373"/>
                </a:lnTo>
                <a:lnTo>
                  <a:pt x="7106" y="7422"/>
                </a:lnTo>
                <a:lnTo>
                  <a:pt x="7252" y="7446"/>
                </a:lnTo>
                <a:lnTo>
                  <a:pt x="7544" y="7446"/>
                </a:lnTo>
                <a:lnTo>
                  <a:pt x="7690" y="7398"/>
                </a:lnTo>
                <a:lnTo>
                  <a:pt x="7982" y="7300"/>
                </a:lnTo>
                <a:lnTo>
                  <a:pt x="8055" y="7398"/>
                </a:lnTo>
                <a:lnTo>
                  <a:pt x="8152" y="7471"/>
                </a:lnTo>
                <a:lnTo>
                  <a:pt x="8249" y="7519"/>
                </a:lnTo>
                <a:lnTo>
                  <a:pt x="8347" y="7544"/>
                </a:lnTo>
                <a:lnTo>
                  <a:pt x="8468" y="7519"/>
                </a:lnTo>
                <a:lnTo>
                  <a:pt x="8566" y="7471"/>
                </a:lnTo>
                <a:lnTo>
                  <a:pt x="8687" y="7422"/>
                </a:lnTo>
                <a:lnTo>
                  <a:pt x="8785" y="7325"/>
                </a:lnTo>
                <a:lnTo>
                  <a:pt x="8906" y="7373"/>
                </a:lnTo>
                <a:lnTo>
                  <a:pt x="9077" y="7422"/>
                </a:lnTo>
                <a:lnTo>
                  <a:pt x="9223" y="7446"/>
                </a:lnTo>
                <a:lnTo>
                  <a:pt x="9369" y="7471"/>
                </a:lnTo>
                <a:lnTo>
                  <a:pt x="9539" y="7446"/>
                </a:lnTo>
                <a:lnTo>
                  <a:pt x="9685" y="7422"/>
                </a:lnTo>
                <a:lnTo>
                  <a:pt x="9807" y="7373"/>
                </a:lnTo>
                <a:lnTo>
                  <a:pt x="9928" y="7276"/>
                </a:lnTo>
                <a:lnTo>
                  <a:pt x="9977" y="7227"/>
                </a:lnTo>
                <a:lnTo>
                  <a:pt x="9977" y="7154"/>
                </a:lnTo>
                <a:lnTo>
                  <a:pt x="9928" y="7081"/>
                </a:lnTo>
                <a:lnTo>
                  <a:pt x="9880" y="7033"/>
                </a:lnTo>
                <a:lnTo>
                  <a:pt x="9734" y="7008"/>
                </a:lnTo>
                <a:lnTo>
                  <a:pt x="9101" y="7008"/>
                </a:lnTo>
                <a:lnTo>
                  <a:pt x="8979" y="6960"/>
                </a:lnTo>
                <a:lnTo>
                  <a:pt x="8858" y="6887"/>
                </a:lnTo>
                <a:lnTo>
                  <a:pt x="8785" y="6838"/>
                </a:lnTo>
                <a:lnTo>
                  <a:pt x="8687" y="6814"/>
                </a:lnTo>
                <a:lnTo>
                  <a:pt x="8590" y="6862"/>
                </a:lnTo>
                <a:lnTo>
                  <a:pt x="8541" y="6935"/>
                </a:lnTo>
                <a:lnTo>
                  <a:pt x="8493" y="7008"/>
                </a:lnTo>
                <a:lnTo>
                  <a:pt x="8468" y="7033"/>
                </a:lnTo>
                <a:lnTo>
                  <a:pt x="8395" y="7033"/>
                </a:lnTo>
                <a:lnTo>
                  <a:pt x="8322" y="6984"/>
                </a:lnTo>
                <a:lnTo>
                  <a:pt x="8274" y="6887"/>
                </a:lnTo>
                <a:lnTo>
                  <a:pt x="8201" y="6789"/>
                </a:lnTo>
                <a:lnTo>
                  <a:pt x="8152" y="6765"/>
                </a:lnTo>
                <a:lnTo>
                  <a:pt x="8055" y="6765"/>
                </a:lnTo>
                <a:lnTo>
                  <a:pt x="8006" y="6789"/>
                </a:lnTo>
                <a:lnTo>
                  <a:pt x="7836" y="6887"/>
                </a:lnTo>
                <a:lnTo>
                  <a:pt x="7568" y="7008"/>
                </a:lnTo>
                <a:lnTo>
                  <a:pt x="7447" y="7033"/>
                </a:lnTo>
                <a:lnTo>
                  <a:pt x="7349" y="7033"/>
                </a:lnTo>
                <a:lnTo>
                  <a:pt x="7301" y="7008"/>
                </a:lnTo>
                <a:lnTo>
                  <a:pt x="7276" y="6984"/>
                </a:lnTo>
                <a:lnTo>
                  <a:pt x="7252" y="6960"/>
                </a:lnTo>
                <a:lnTo>
                  <a:pt x="7252" y="6911"/>
                </a:lnTo>
                <a:lnTo>
                  <a:pt x="7228" y="6838"/>
                </a:lnTo>
                <a:lnTo>
                  <a:pt x="7203" y="6765"/>
                </a:lnTo>
                <a:lnTo>
                  <a:pt x="7155" y="6741"/>
                </a:lnTo>
                <a:lnTo>
                  <a:pt x="7106" y="6716"/>
                </a:lnTo>
                <a:lnTo>
                  <a:pt x="6960" y="6716"/>
                </a:lnTo>
                <a:lnTo>
                  <a:pt x="6887" y="6741"/>
                </a:lnTo>
                <a:lnTo>
                  <a:pt x="6838" y="6814"/>
                </a:lnTo>
                <a:lnTo>
                  <a:pt x="6790" y="6862"/>
                </a:lnTo>
                <a:lnTo>
                  <a:pt x="6668" y="6935"/>
                </a:lnTo>
                <a:lnTo>
                  <a:pt x="6522" y="7008"/>
                </a:lnTo>
                <a:lnTo>
                  <a:pt x="6376" y="7057"/>
                </a:lnTo>
                <a:lnTo>
                  <a:pt x="6254" y="7106"/>
                </a:lnTo>
                <a:lnTo>
                  <a:pt x="6133" y="7106"/>
                </a:lnTo>
                <a:lnTo>
                  <a:pt x="6108" y="7081"/>
                </a:lnTo>
                <a:lnTo>
                  <a:pt x="6084" y="7057"/>
                </a:lnTo>
                <a:lnTo>
                  <a:pt x="6060" y="7033"/>
                </a:lnTo>
                <a:lnTo>
                  <a:pt x="6084" y="6960"/>
                </a:lnTo>
                <a:lnTo>
                  <a:pt x="6084" y="6887"/>
                </a:lnTo>
                <a:lnTo>
                  <a:pt x="6060" y="6814"/>
                </a:lnTo>
                <a:lnTo>
                  <a:pt x="6011" y="6741"/>
                </a:lnTo>
                <a:lnTo>
                  <a:pt x="5938" y="6716"/>
                </a:lnTo>
                <a:lnTo>
                  <a:pt x="5865" y="6692"/>
                </a:lnTo>
                <a:lnTo>
                  <a:pt x="5792" y="6692"/>
                </a:lnTo>
                <a:lnTo>
                  <a:pt x="5719" y="6741"/>
                </a:lnTo>
                <a:lnTo>
                  <a:pt x="5670" y="6789"/>
                </a:lnTo>
                <a:lnTo>
                  <a:pt x="5597" y="6911"/>
                </a:lnTo>
                <a:lnTo>
                  <a:pt x="5500" y="6984"/>
                </a:lnTo>
                <a:lnTo>
                  <a:pt x="5403" y="7057"/>
                </a:lnTo>
                <a:lnTo>
                  <a:pt x="5281" y="7106"/>
                </a:lnTo>
                <a:lnTo>
                  <a:pt x="5038" y="7106"/>
                </a:lnTo>
                <a:lnTo>
                  <a:pt x="4892" y="7081"/>
                </a:lnTo>
                <a:lnTo>
                  <a:pt x="4867" y="7057"/>
                </a:lnTo>
                <a:lnTo>
                  <a:pt x="4867" y="7008"/>
                </a:lnTo>
                <a:lnTo>
                  <a:pt x="4892" y="6935"/>
                </a:lnTo>
                <a:lnTo>
                  <a:pt x="4867" y="6862"/>
                </a:lnTo>
                <a:lnTo>
                  <a:pt x="4843" y="6789"/>
                </a:lnTo>
                <a:lnTo>
                  <a:pt x="4794" y="6741"/>
                </a:lnTo>
                <a:lnTo>
                  <a:pt x="4746" y="6716"/>
                </a:lnTo>
                <a:lnTo>
                  <a:pt x="4673" y="6692"/>
                </a:lnTo>
                <a:close/>
                <a:moveTo>
                  <a:pt x="14649" y="7690"/>
                </a:moveTo>
                <a:lnTo>
                  <a:pt x="14941" y="7714"/>
                </a:lnTo>
                <a:lnTo>
                  <a:pt x="15233" y="7763"/>
                </a:lnTo>
                <a:lnTo>
                  <a:pt x="15501" y="7860"/>
                </a:lnTo>
                <a:lnTo>
                  <a:pt x="15598" y="7909"/>
                </a:lnTo>
                <a:lnTo>
                  <a:pt x="15695" y="8006"/>
                </a:lnTo>
                <a:lnTo>
                  <a:pt x="15768" y="8103"/>
                </a:lnTo>
                <a:lnTo>
                  <a:pt x="15817" y="8225"/>
                </a:lnTo>
                <a:lnTo>
                  <a:pt x="15865" y="8347"/>
                </a:lnTo>
                <a:lnTo>
                  <a:pt x="15865" y="8468"/>
                </a:lnTo>
                <a:lnTo>
                  <a:pt x="15841" y="8590"/>
                </a:lnTo>
                <a:lnTo>
                  <a:pt x="15792" y="8712"/>
                </a:lnTo>
                <a:lnTo>
                  <a:pt x="15719" y="8785"/>
                </a:lnTo>
                <a:lnTo>
                  <a:pt x="15622" y="8858"/>
                </a:lnTo>
                <a:lnTo>
                  <a:pt x="15428" y="8955"/>
                </a:lnTo>
                <a:lnTo>
                  <a:pt x="15209" y="9004"/>
                </a:lnTo>
                <a:lnTo>
                  <a:pt x="14990" y="9052"/>
                </a:lnTo>
                <a:lnTo>
                  <a:pt x="14600" y="9077"/>
                </a:lnTo>
                <a:lnTo>
                  <a:pt x="14406" y="9077"/>
                </a:lnTo>
                <a:lnTo>
                  <a:pt x="14211" y="9028"/>
                </a:lnTo>
                <a:lnTo>
                  <a:pt x="14041" y="8979"/>
                </a:lnTo>
                <a:lnTo>
                  <a:pt x="13870" y="8882"/>
                </a:lnTo>
                <a:lnTo>
                  <a:pt x="13822" y="8809"/>
                </a:lnTo>
                <a:lnTo>
                  <a:pt x="13773" y="8736"/>
                </a:lnTo>
                <a:lnTo>
                  <a:pt x="13724" y="8639"/>
                </a:lnTo>
                <a:lnTo>
                  <a:pt x="13700" y="8541"/>
                </a:lnTo>
                <a:lnTo>
                  <a:pt x="13651" y="8347"/>
                </a:lnTo>
                <a:lnTo>
                  <a:pt x="13651" y="8128"/>
                </a:lnTo>
                <a:lnTo>
                  <a:pt x="13676" y="8006"/>
                </a:lnTo>
                <a:lnTo>
                  <a:pt x="13700" y="7909"/>
                </a:lnTo>
                <a:lnTo>
                  <a:pt x="13749" y="7811"/>
                </a:lnTo>
                <a:lnTo>
                  <a:pt x="13822" y="7738"/>
                </a:lnTo>
                <a:lnTo>
                  <a:pt x="13870" y="7714"/>
                </a:lnTo>
                <a:lnTo>
                  <a:pt x="14381" y="7714"/>
                </a:lnTo>
                <a:lnTo>
                  <a:pt x="14649" y="7690"/>
                </a:lnTo>
                <a:close/>
                <a:moveTo>
                  <a:pt x="5451" y="8493"/>
                </a:moveTo>
                <a:lnTo>
                  <a:pt x="5403" y="8517"/>
                </a:lnTo>
                <a:lnTo>
                  <a:pt x="5354" y="8541"/>
                </a:lnTo>
                <a:lnTo>
                  <a:pt x="5232" y="8663"/>
                </a:lnTo>
                <a:lnTo>
                  <a:pt x="5062" y="8785"/>
                </a:lnTo>
                <a:lnTo>
                  <a:pt x="4965" y="8833"/>
                </a:lnTo>
                <a:lnTo>
                  <a:pt x="4892" y="8858"/>
                </a:lnTo>
                <a:lnTo>
                  <a:pt x="4843" y="8833"/>
                </a:lnTo>
                <a:lnTo>
                  <a:pt x="4843" y="8760"/>
                </a:lnTo>
                <a:lnTo>
                  <a:pt x="4819" y="8687"/>
                </a:lnTo>
                <a:lnTo>
                  <a:pt x="4794" y="8639"/>
                </a:lnTo>
                <a:lnTo>
                  <a:pt x="4746" y="8590"/>
                </a:lnTo>
                <a:lnTo>
                  <a:pt x="4697" y="8566"/>
                </a:lnTo>
                <a:lnTo>
                  <a:pt x="4600" y="8566"/>
                </a:lnTo>
                <a:lnTo>
                  <a:pt x="4527" y="8590"/>
                </a:lnTo>
                <a:lnTo>
                  <a:pt x="4478" y="8614"/>
                </a:lnTo>
                <a:lnTo>
                  <a:pt x="4332" y="8712"/>
                </a:lnTo>
                <a:lnTo>
                  <a:pt x="4162" y="8785"/>
                </a:lnTo>
                <a:lnTo>
                  <a:pt x="4064" y="8809"/>
                </a:lnTo>
                <a:lnTo>
                  <a:pt x="3967" y="8809"/>
                </a:lnTo>
                <a:lnTo>
                  <a:pt x="3894" y="8785"/>
                </a:lnTo>
                <a:lnTo>
                  <a:pt x="3845" y="8712"/>
                </a:lnTo>
                <a:lnTo>
                  <a:pt x="3797" y="8614"/>
                </a:lnTo>
                <a:lnTo>
                  <a:pt x="3724" y="8566"/>
                </a:lnTo>
                <a:lnTo>
                  <a:pt x="3651" y="8566"/>
                </a:lnTo>
                <a:lnTo>
                  <a:pt x="3553" y="8590"/>
                </a:lnTo>
                <a:lnTo>
                  <a:pt x="3359" y="8687"/>
                </a:lnTo>
                <a:lnTo>
                  <a:pt x="3140" y="8736"/>
                </a:lnTo>
                <a:lnTo>
                  <a:pt x="2896" y="8809"/>
                </a:lnTo>
                <a:lnTo>
                  <a:pt x="2775" y="8809"/>
                </a:lnTo>
                <a:lnTo>
                  <a:pt x="2799" y="8663"/>
                </a:lnTo>
                <a:lnTo>
                  <a:pt x="2799" y="8639"/>
                </a:lnTo>
                <a:lnTo>
                  <a:pt x="2775" y="8639"/>
                </a:lnTo>
                <a:lnTo>
                  <a:pt x="2677" y="8663"/>
                </a:lnTo>
                <a:lnTo>
                  <a:pt x="2604" y="8736"/>
                </a:lnTo>
                <a:lnTo>
                  <a:pt x="2556" y="8809"/>
                </a:lnTo>
                <a:lnTo>
                  <a:pt x="2507" y="8882"/>
                </a:lnTo>
                <a:lnTo>
                  <a:pt x="2483" y="8955"/>
                </a:lnTo>
                <a:lnTo>
                  <a:pt x="2507" y="9028"/>
                </a:lnTo>
                <a:lnTo>
                  <a:pt x="2556" y="9101"/>
                </a:lnTo>
                <a:lnTo>
                  <a:pt x="2653" y="9150"/>
                </a:lnTo>
                <a:lnTo>
                  <a:pt x="2750" y="9174"/>
                </a:lnTo>
                <a:lnTo>
                  <a:pt x="2872" y="9198"/>
                </a:lnTo>
                <a:lnTo>
                  <a:pt x="3115" y="9174"/>
                </a:lnTo>
                <a:lnTo>
                  <a:pt x="3359" y="9125"/>
                </a:lnTo>
                <a:lnTo>
                  <a:pt x="3578" y="9028"/>
                </a:lnTo>
                <a:lnTo>
                  <a:pt x="3675" y="9101"/>
                </a:lnTo>
                <a:lnTo>
                  <a:pt x="3772" y="9174"/>
                </a:lnTo>
                <a:lnTo>
                  <a:pt x="3894" y="9198"/>
                </a:lnTo>
                <a:lnTo>
                  <a:pt x="3991" y="9223"/>
                </a:lnTo>
                <a:lnTo>
                  <a:pt x="4113" y="9198"/>
                </a:lnTo>
                <a:lnTo>
                  <a:pt x="4235" y="9174"/>
                </a:lnTo>
                <a:lnTo>
                  <a:pt x="4502" y="9077"/>
                </a:lnTo>
                <a:lnTo>
                  <a:pt x="4575" y="9174"/>
                </a:lnTo>
                <a:lnTo>
                  <a:pt x="4673" y="9247"/>
                </a:lnTo>
                <a:lnTo>
                  <a:pt x="4770" y="9271"/>
                </a:lnTo>
                <a:lnTo>
                  <a:pt x="4916" y="9271"/>
                </a:lnTo>
                <a:lnTo>
                  <a:pt x="5038" y="9247"/>
                </a:lnTo>
                <a:lnTo>
                  <a:pt x="5184" y="9174"/>
                </a:lnTo>
                <a:lnTo>
                  <a:pt x="5305" y="9101"/>
                </a:lnTo>
                <a:lnTo>
                  <a:pt x="5427" y="9028"/>
                </a:lnTo>
                <a:lnTo>
                  <a:pt x="5524" y="9125"/>
                </a:lnTo>
                <a:lnTo>
                  <a:pt x="5646" y="9198"/>
                </a:lnTo>
                <a:lnTo>
                  <a:pt x="5768" y="9223"/>
                </a:lnTo>
                <a:lnTo>
                  <a:pt x="5914" y="9247"/>
                </a:lnTo>
                <a:lnTo>
                  <a:pt x="6060" y="9247"/>
                </a:lnTo>
                <a:lnTo>
                  <a:pt x="6181" y="9223"/>
                </a:lnTo>
                <a:lnTo>
                  <a:pt x="6327" y="9174"/>
                </a:lnTo>
                <a:lnTo>
                  <a:pt x="6473" y="9125"/>
                </a:lnTo>
                <a:lnTo>
                  <a:pt x="6546" y="9198"/>
                </a:lnTo>
                <a:lnTo>
                  <a:pt x="6644" y="9247"/>
                </a:lnTo>
                <a:lnTo>
                  <a:pt x="6741" y="9271"/>
                </a:lnTo>
                <a:lnTo>
                  <a:pt x="6838" y="9296"/>
                </a:lnTo>
                <a:lnTo>
                  <a:pt x="6960" y="9271"/>
                </a:lnTo>
                <a:lnTo>
                  <a:pt x="7057" y="9247"/>
                </a:lnTo>
                <a:lnTo>
                  <a:pt x="7155" y="9223"/>
                </a:lnTo>
                <a:lnTo>
                  <a:pt x="7252" y="9150"/>
                </a:lnTo>
                <a:lnTo>
                  <a:pt x="7325" y="9174"/>
                </a:lnTo>
                <a:lnTo>
                  <a:pt x="7398" y="9150"/>
                </a:lnTo>
                <a:lnTo>
                  <a:pt x="7447" y="9125"/>
                </a:lnTo>
                <a:lnTo>
                  <a:pt x="7471" y="9077"/>
                </a:lnTo>
                <a:lnTo>
                  <a:pt x="7520" y="9028"/>
                </a:lnTo>
                <a:lnTo>
                  <a:pt x="7520" y="8979"/>
                </a:lnTo>
                <a:lnTo>
                  <a:pt x="7495" y="8906"/>
                </a:lnTo>
                <a:lnTo>
                  <a:pt x="7471" y="8833"/>
                </a:lnTo>
                <a:lnTo>
                  <a:pt x="7398" y="8760"/>
                </a:lnTo>
                <a:lnTo>
                  <a:pt x="7325" y="8712"/>
                </a:lnTo>
                <a:lnTo>
                  <a:pt x="7179" y="8712"/>
                </a:lnTo>
                <a:lnTo>
                  <a:pt x="7106" y="8760"/>
                </a:lnTo>
                <a:lnTo>
                  <a:pt x="7009" y="8858"/>
                </a:lnTo>
                <a:lnTo>
                  <a:pt x="6960" y="8882"/>
                </a:lnTo>
                <a:lnTo>
                  <a:pt x="6911" y="8882"/>
                </a:lnTo>
                <a:lnTo>
                  <a:pt x="6814" y="8858"/>
                </a:lnTo>
                <a:lnTo>
                  <a:pt x="6692" y="8760"/>
                </a:lnTo>
                <a:lnTo>
                  <a:pt x="6619" y="8687"/>
                </a:lnTo>
                <a:lnTo>
                  <a:pt x="6546" y="8663"/>
                </a:lnTo>
                <a:lnTo>
                  <a:pt x="6473" y="8663"/>
                </a:lnTo>
                <a:lnTo>
                  <a:pt x="6376" y="8712"/>
                </a:lnTo>
                <a:lnTo>
                  <a:pt x="6303" y="8760"/>
                </a:lnTo>
                <a:lnTo>
                  <a:pt x="6206" y="8809"/>
                </a:lnTo>
                <a:lnTo>
                  <a:pt x="6084" y="8858"/>
                </a:lnTo>
                <a:lnTo>
                  <a:pt x="5889" y="8858"/>
                </a:lnTo>
                <a:lnTo>
                  <a:pt x="5792" y="8809"/>
                </a:lnTo>
                <a:lnTo>
                  <a:pt x="5743" y="8736"/>
                </a:lnTo>
                <a:lnTo>
                  <a:pt x="5695" y="8639"/>
                </a:lnTo>
                <a:lnTo>
                  <a:pt x="5670" y="8590"/>
                </a:lnTo>
                <a:lnTo>
                  <a:pt x="5646" y="8541"/>
                </a:lnTo>
                <a:lnTo>
                  <a:pt x="5549" y="8493"/>
                </a:lnTo>
                <a:close/>
                <a:moveTo>
                  <a:pt x="13943" y="7276"/>
                </a:moveTo>
                <a:lnTo>
                  <a:pt x="13773" y="7325"/>
                </a:lnTo>
                <a:lnTo>
                  <a:pt x="13603" y="7373"/>
                </a:lnTo>
                <a:lnTo>
                  <a:pt x="13578" y="7398"/>
                </a:lnTo>
                <a:lnTo>
                  <a:pt x="13554" y="7422"/>
                </a:lnTo>
                <a:lnTo>
                  <a:pt x="13432" y="7544"/>
                </a:lnTo>
                <a:lnTo>
                  <a:pt x="13359" y="7714"/>
                </a:lnTo>
                <a:lnTo>
                  <a:pt x="13286" y="7884"/>
                </a:lnTo>
                <a:lnTo>
                  <a:pt x="13262" y="8079"/>
                </a:lnTo>
                <a:lnTo>
                  <a:pt x="13262" y="8298"/>
                </a:lnTo>
                <a:lnTo>
                  <a:pt x="13262" y="8493"/>
                </a:lnTo>
                <a:lnTo>
                  <a:pt x="13286" y="8663"/>
                </a:lnTo>
                <a:lnTo>
                  <a:pt x="13311" y="8809"/>
                </a:lnTo>
                <a:lnTo>
                  <a:pt x="13359" y="8955"/>
                </a:lnTo>
                <a:lnTo>
                  <a:pt x="13432" y="9077"/>
                </a:lnTo>
                <a:lnTo>
                  <a:pt x="13530" y="9174"/>
                </a:lnTo>
                <a:lnTo>
                  <a:pt x="13627" y="9247"/>
                </a:lnTo>
                <a:lnTo>
                  <a:pt x="13724" y="9320"/>
                </a:lnTo>
                <a:lnTo>
                  <a:pt x="13846" y="9393"/>
                </a:lnTo>
                <a:lnTo>
                  <a:pt x="14114" y="9466"/>
                </a:lnTo>
                <a:lnTo>
                  <a:pt x="14406" y="9490"/>
                </a:lnTo>
                <a:lnTo>
                  <a:pt x="14698" y="9515"/>
                </a:lnTo>
                <a:lnTo>
                  <a:pt x="14965" y="9490"/>
                </a:lnTo>
                <a:lnTo>
                  <a:pt x="15233" y="9442"/>
                </a:lnTo>
                <a:lnTo>
                  <a:pt x="15501" y="9369"/>
                </a:lnTo>
                <a:lnTo>
                  <a:pt x="15744" y="9247"/>
                </a:lnTo>
                <a:lnTo>
                  <a:pt x="15938" y="9101"/>
                </a:lnTo>
                <a:lnTo>
                  <a:pt x="16036" y="9004"/>
                </a:lnTo>
                <a:lnTo>
                  <a:pt x="16109" y="8906"/>
                </a:lnTo>
                <a:lnTo>
                  <a:pt x="16157" y="8809"/>
                </a:lnTo>
                <a:lnTo>
                  <a:pt x="16206" y="8687"/>
                </a:lnTo>
                <a:lnTo>
                  <a:pt x="16230" y="8566"/>
                </a:lnTo>
                <a:lnTo>
                  <a:pt x="16230" y="8444"/>
                </a:lnTo>
                <a:lnTo>
                  <a:pt x="16230" y="8322"/>
                </a:lnTo>
                <a:lnTo>
                  <a:pt x="16206" y="8176"/>
                </a:lnTo>
                <a:lnTo>
                  <a:pt x="16157" y="8030"/>
                </a:lnTo>
                <a:lnTo>
                  <a:pt x="16109" y="7909"/>
                </a:lnTo>
                <a:lnTo>
                  <a:pt x="16011" y="7763"/>
                </a:lnTo>
                <a:lnTo>
                  <a:pt x="15890" y="7665"/>
                </a:lnTo>
                <a:lnTo>
                  <a:pt x="15768" y="7568"/>
                </a:lnTo>
                <a:lnTo>
                  <a:pt x="15622" y="7495"/>
                </a:lnTo>
                <a:lnTo>
                  <a:pt x="15476" y="7422"/>
                </a:lnTo>
                <a:lnTo>
                  <a:pt x="15330" y="7398"/>
                </a:lnTo>
                <a:lnTo>
                  <a:pt x="15014" y="7325"/>
                </a:lnTo>
                <a:lnTo>
                  <a:pt x="14673" y="7300"/>
                </a:lnTo>
                <a:lnTo>
                  <a:pt x="14308" y="7276"/>
                </a:lnTo>
                <a:close/>
                <a:moveTo>
                  <a:pt x="15038" y="5889"/>
                </a:moveTo>
                <a:lnTo>
                  <a:pt x="15549" y="5913"/>
                </a:lnTo>
                <a:lnTo>
                  <a:pt x="16084" y="5962"/>
                </a:lnTo>
                <a:lnTo>
                  <a:pt x="16620" y="6011"/>
                </a:lnTo>
                <a:lnTo>
                  <a:pt x="17131" y="6059"/>
                </a:lnTo>
                <a:lnTo>
                  <a:pt x="17179" y="6084"/>
                </a:lnTo>
                <a:lnTo>
                  <a:pt x="17301" y="6084"/>
                </a:lnTo>
                <a:lnTo>
                  <a:pt x="17350" y="6059"/>
                </a:lnTo>
                <a:lnTo>
                  <a:pt x="18031" y="6059"/>
                </a:lnTo>
                <a:lnTo>
                  <a:pt x="18080" y="7130"/>
                </a:lnTo>
                <a:lnTo>
                  <a:pt x="18080" y="7665"/>
                </a:lnTo>
                <a:lnTo>
                  <a:pt x="18055" y="8201"/>
                </a:lnTo>
                <a:lnTo>
                  <a:pt x="17958" y="9369"/>
                </a:lnTo>
                <a:lnTo>
                  <a:pt x="17885" y="9928"/>
                </a:lnTo>
                <a:lnTo>
                  <a:pt x="17788" y="10512"/>
                </a:lnTo>
                <a:lnTo>
                  <a:pt x="17715" y="10780"/>
                </a:lnTo>
                <a:lnTo>
                  <a:pt x="17617" y="11047"/>
                </a:lnTo>
                <a:lnTo>
                  <a:pt x="17496" y="11291"/>
                </a:lnTo>
                <a:lnTo>
                  <a:pt x="17350" y="11534"/>
                </a:lnTo>
                <a:lnTo>
                  <a:pt x="17204" y="11680"/>
                </a:lnTo>
                <a:lnTo>
                  <a:pt x="17058" y="11826"/>
                </a:lnTo>
                <a:lnTo>
                  <a:pt x="16912" y="11923"/>
                </a:lnTo>
                <a:lnTo>
                  <a:pt x="16741" y="12021"/>
                </a:lnTo>
                <a:lnTo>
                  <a:pt x="16644" y="11996"/>
                </a:lnTo>
                <a:lnTo>
                  <a:pt x="16547" y="12021"/>
                </a:lnTo>
                <a:lnTo>
                  <a:pt x="16352" y="12069"/>
                </a:lnTo>
                <a:lnTo>
                  <a:pt x="16133" y="12118"/>
                </a:lnTo>
                <a:lnTo>
                  <a:pt x="15914" y="12142"/>
                </a:lnTo>
                <a:lnTo>
                  <a:pt x="15282" y="12142"/>
                </a:lnTo>
                <a:lnTo>
                  <a:pt x="14844" y="12118"/>
                </a:lnTo>
                <a:lnTo>
                  <a:pt x="14333" y="12069"/>
                </a:lnTo>
                <a:lnTo>
                  <a:pt x="10366" y="12069"/>
                </a:lnTo>
                <a:lnTo>
                  <a:pt x="7982" y="12094"/>
                </a:lnTo>
                <a:lnTo>
                  <a:pt x="5695" y="12069"/>
                </a:lnTo>
                <a:lnTo>
                  <a:pt x="2896" y="12069"/>
                </a:lnTo>
                <a:lnTo>
                  <a:pt x="2337" y="12045"/>
                </a:lnTo>
                <a:lnTo>
                  <a:pt x="2069" y="11996"/>
                </a:lnTo>
                <a:lnTo>
                  <a:pt x="1801" y="11948"/>
                </a:lnTo>
                <a:lnTo>
                  <a:pt x="1558" y="11875"/>
                </a:lnTo>
                <a:lnTo>
                  <a:pt x="1315" y="11753"/>
                </a:lnTo>
                <a:lnTo>
                  <a:pt x="1193" y="11656"/>
                </a:lnTo>
                <a:lnTo>
                  <a:pt x="1071" y="11558"/>
                </a:lnTo>
                <a:lnTo>
                  <a:pt x="974" y="11437"/>
                </a:lnTo>
                <a:lnTo>
                  <a:pt x="877" y="11315"/>
                </a:lnTo>
                <a:lnTo>
                  <a:pt x="755" y="11023"/>
                </a:lnTo>
                <a:lnTo>
                  <a:pt x="658" y="10707"/>
                </a:lnTo>
                <a:lnTo>
                  <a:pt x="682" y="10634"/>
                </a:lnTo>
                <a:lnTo>
                  <a:pt x="658" y="10536"/>
                </a:lnTo>
                <a:lnTo>
                  <a:pt x="609" y="10342"/>
                </a:lnTo>
                <a:lnTo>
                  <a:pt x="585" y="10123"/>
                </a:lnTo>
                <a:lnTo>
                  <a:pt x="560" y="9709"/>
                </a:lnTo>
                <a:lnTo>
                  <a:pt x="560" y="9296"/>
                </a:lnTo>
                <a:lnTo>
                  <a:pt x="585" y="8882"/>
                </a:lnTo>
                <a:lnTo>
                  <a:pt x="609" y="8395"/>
                </a:lnTo>
                <a:lnTo>
                  <a:pt x="609" y="7909"/>
                </a:lnTo>
                <a:lnTo>
                  <a:pt x="585" y="6960"/>
                </a:lnTo>
                <a:lnTo>
                  <a:pt x="537" y="5963"/>
                </a:lnTo>
                <a:lnTo>
                  <a:pt x="537" y="5963"/>
                </a:lnTo>
                <a:lnTo>
                  <a:pt x="560" y="5986"/>
                </a:lnTo>
                <a:lnTo>
                  <a:pt x="731" y="5962"/>
                </a:lnTo>
                <a:lnTo>
                  <a:pt x="1315" y="5913"/>
                </a:lnTo>
                <a:lnTo>
                  <a:pt x="3067" y="5913"/>
                </a:lnTo>
                <a:lnTo>
                  <a:pt x="4892" y="5962"/>
                </a:lnTo>
                <a:lnTo>
                  <a:pt x="6741" y="6011"/>
                </a:lnTo>
                <a:lnTo>
                  <a:pt x="7909" y="6035"/>
                </a:lnTo>
                <a:lnTo>
                  <a:pt x="9101" y="6035"/>
                </a:lnTo>
                <a:lnTo>
                  <a:pt x="10269" y="5986"/>
                </a:lnTo>
                <a:lnTo>
                  <a:pt x="11437" y="5938"/>
                </a:lnTo>
                <a:lnTo>
                  <a:pt x="12410" y="5913"/>
                </a:lnTo>
                <a:lnTo>
                  <a:pt x="12435" y="5938"/>
                </a:lnTo>
                <a:lnTo>
                  <a:pt x="12459" y="5962"/>
                </a:lnTo>
                <a:lnTo>
                  <a:pt x="12508" y="5986"/>
                </a:lnTo>
                <a:lnTo>
                  <a:pt x="12532" y="5986"/>
                </a:lnTo>
                <a:lnTo>
                  <a:pt x="12654" y="5913"/>
                </a:lnTo>
                <a:lnTo>
                  <a:pt x="13846" y="5889"/>
                </a:lnTo>
                <a:close/>
                <a:moveTo>
                  <a:pt x="5062" y="1"/>
                </a:moveTo>
                <a:lnTo>
                  <a:pt x="4210" y="25"/>
                </a:lnTo>
                <a:lnTo>
                  <a:pt x="3359" y="49"/>
                </a:lnTo>
                <a:lnTo>
                  <a:pt x="2507" y="98"/>
                </a:lnTo>
                <a:lnTo>
                  <a:pt x="2458" y="74"/>
                </a:lnTo>
                <a:lnTo>
                  <a:pt x="2118" y="49"/>
                </a:lnTo>
                <a:lnTo>
                  <a:pt x="1801" y="49"/>
                </a:lnTo>
                <a:lnTo>
                  <a:pt x="1534" y="122"/>
                </a:lnTo>
                <a:lnTo>
                  <a:pt x="1290" y="220"/>
                </a:lnTo>
                <a:lnTo>
                  <a:pt x="1071" y="366"/>
                </a:lnTo>
                <a:lnTo>
                  <a:pt x="852" y="536"/>
                </a:lnTo>
                <a:lnTo>
                  <a:pt x="682" y="731"/>
                </a:lnTo>
                <a:lnTo>
                  <a:pt x="536" y="974"/>
                </a:lnTo>
                <a:lnTo>
                  <a:pt x="414" y="1217"/>
                </a:lnTo>
                <a:lnTo>
                  <a:pt x="317" y="1485"/>
                </a:lnTo>
                <a:lnTo>
                  <a:pt x="220" y="1777"/>
                </a:lnTo>
                <a:lnTo>
                  <a:pt x="147" y="2069"/>
                </a:lnTo>
                <a:lnTo>
                  <a:pt x="98" y="2361"/>
                </a:lnTo>
                <a:lnTo>
                  <a:pt x="49" y="2653"/>
                </a:lnTo>
                <a:lnTo>
                  <a:pt x="25" y="3212"/>
                </a:lnTo>
                <a:lnTo>
                  <a:pt x="1" y="3991"/>
                </a:lnTo>
                <a:lnTo>
                  <a:pt x="1" y="4794"/>
                </a:lnTo>
                <a:lnTo>
                  <a:pt x="1" y="4818"/>
                </a:lnTo>
                <a:lnTo>
                  <a:pt x="1" y="4891"/>
                </a:lnTo>
                <a:lnTo>
                  <a:pt x="25" y="4940"/>
                </a:lnTo>
                <a:lnTo>
                  <a:pt x="49" y="6376"/>
                </a:lnTo>
                <a:lnTo>
                  <a:pt x="98" y="7544"/>
                </a:lnTo>
                <a:lnTo>
                  <a:pt x="98" y="8128"/>
                </a:lnTo>
                <a:lnTo>
                  <a:pt x="98" y="8712"/>
                </a:lnTo>
                <a:lnTo>
                  <a:pt x="49" y="9198"/>
                </a:lnTo>
                <a:lnTo>
                  <a:pt x="49" y="9709"/>
                </a:lnTo>
                <a:lnTo>
                  <a:pt x="74" y="10196"/>
                </a:lnTo>
                <a:lnTo>
                  <a:pt x="98" y="10439"/>
                </a:lnTo>
                <a:lnTo>
                  <a:pt x="171" y="10682"/>
                </a:lnTo>
                <a:lnTo>
                  <a:pt x="171" y="10707"/>
                </a:lnTo>
                <a:lnTo>
                  <a:pt x="220" y="10999"/>
                </a:lnTo>
                <a:lnTo>
                  <a:pt x="293" y="11291"/>
                </a:lnTo>
                <a:lnTo>
                  <a:pt x="414" y="11558"/>
                </a:lnTo>
                <a:lnTo>
                  <a:pt x="487" y="11704"/>
                </a:lnTo>
                <a:lnTo>
                  <a:pt x="585" y="11826"/>
                </a:lnTo>
                <a:lnTo>
                  <a:pt x="731" y="11972"/>
                </a:lnTo>
                <a:lnTo>
                  <a:pt x="877" y="12094"/>
                </a:lnTo>
                <a:lnTo>
                  <a:pt x="1023" y="12191"/>
                </a:lnTo>
                <a:lnTo>
                  <a:pt x="1193" y="12288"/>
                </a:lnTo>
                <a:lnTo>
                  <a:pt x="1363" y="12337"/>
                </a:lnTo>
                <a:lnTo>
                  <a:pt x="1558" y="12386"/>
                </a:lnTo>
                <a:lnTo>
                  <a:pt x="1947" y="12459"/>
                </a:lnTo>
                <a:lnTo>
                  <a:pt x="2580" y="12507"/>
                </a:lnTo>
                <a:lnTo>
                  <a:pt x="3237" y="12532"/>
                </a:lnTo>
                <a:lnTo>
                  <a:pt x="4527" y="12507"/>
                </a:lnTo>
                <a:lnTo>
                  <a:pt x="5865" y="12532"/>
                </a:lnTo>
                <a:lnTo>
                  <a:pt x="7203" y="12556"/>
                </a:lnTo>
                <a:lnTo>
                  <a:pt x="13773" y="12556"/>
                </a:lnTo>
                <a:lnTo>
                  <a:pt x="14381" y="12580"/>
                </a:lnTo>
                <a:lnTo>
                  <a:pt x="14990" y="12605"/>
                </a:lnTo>
                <a:lnTo>
                  <a:pt x="15330" y="12629"/>
                </a:lnTo>
                <a:lnTo>
                  <a:pt x="15671" y="12653"/>
                </a:lnTo>
                <a:lnTo>
                  <a:pt x="16036" y="12653"/>
                </a:lnTo>
                <a:lnTo>
                  <a:pt x="16206" y="12629"/>
                </a:lnTo>
                <a:lnTo>
                  <a:pt x="16376" y="12580"/>
                </a:lnTo>
                <a:lnTo>
                  <a:pt x="16449" y="12605"/>
                </a:lnTo>
                <a:lnTo>
                  <a:pt x="16595" y="12605"/>
                </a:lnTo>
                <a:lnTo>
                  <a:pt x="16741" y="12580"/>
                </a:lnTo>
                <a:lnTo>
                  <a:pt x="16985" y="12507"/>
                </a:lnTo>
                <a:lnTo>
                  <a:pt x="17228" y="12386"/>
                </a:lnTo>
                <a:lnTo>
                  <a:pt x="17447" y="12215"/>
                </a:lnTo>
                <a:lnTo>
                  <a:pt x="17642" y="12021"/>
                </a:lnTo>
                <a:lnTo>
                  <a:pt x="17812" y="11802"/>
                </a:lnTo>
                <a:lnTo>
                  <a:pt x="17982" y="11583"/>
                </a:lnTo>
                <a:lnTo>
                  <a:pt x="18104" y="11364"/>
                </a:lnTo>
                <a:lnTo>
                  <a:pt x="18201" y="11096"/>
                </a:lnTo>
                <a:lnTo>
                  <a:pt x="18299" y="10804"/>
                </a:lnTo>
                <a:lnTo>
                  <a:pt x="18347" y="10512"/>
                </a:lnTo>
                <a:lnTo>
                  <a:pt x="18420" y="10245"/>
                </a:lnTo>
                <a:lnTo>
                  <a:pt x="18469" y="9661"/>
                </a:lnTo>
                <a:lnTo>
                  <a:pt x="18542" y="9077"/>
                </a:lnTo>
                <a:lnTo>
                  <a:pt x="18591" y="8371"/>
                </a:lnTo>
                <a:lnTo>
                  <a:pt x="18615" y="8030"/>
                </a:lnTo>
                <a:lnTo>
                  <a:pt x="18639" y="7665"/>
                </a:lnTo>
                <a:lnTo>
                  <a:pt x="18639" y="7179"/>
                </a:lnTo>
                <a:lnTo>
                  <a:pt x="18615" y="6692"/>
                </a:lnTo>
                <a:lnTo>
                  <a:pt x="18566" y="5719"/>
                </a:lnTo>
                <a:lnTo>
                  <a:pt x="18542" y="5208"/>
                </a:lnTo>
                <a:lnTo>
                  <a:pt x="18542" y="4697"/>
                </a:lnTo>
                <a:lnTo>
                  <a:pt x="18566" y="3675"/>
                </a:lnTo>
                <a:lnTo>
                  <a:pt x="18566" y="2750"/>
                </a:lnTo>
                <a:lnTo>
                  <a:pt x="18518" y="1680"/>
                </a:lnTo>
                <a:lnTo>
                  <a:pt x="18493" y="1582"/>
                </a:lnTo>
                <a:lnTo>
                  <a:pt x="18493" y="1436"/>
                </a:lnTo>
                <a:lnTo>
                  <a:pt x="18493" y="1242"/>
                </a:lnTo>
                <a:lnTo>
                  <a:pt x="18445" y="1047"/>
                </a:lnTo>
                <a:lnTo>
                  <a:pt x="18396" y="852"/>
                </a:lnTo>
                <a:lnTo>
                  <a:pt x="18299" y="682"/>
                </a:lnTo>
                <a:lnTo>
                  <a:pt x="18201" y="560"/>
                </a:lnTo>
                <a:lnTo>
                  <a:pt x="18080" y="439"/>
                </a:lnTo>
                <a:lnTo>
                  <a:pt x="17909" y="341"/>
                </a:lnTo>
                <a:lnTo>
                  <a:pt x="17739" y="268"/>
                </a:lnTo>
                <a:lnTo>
                  <a:pt x="17569" y="195"/>
                </a:lnTo>
                <a:lnTo>
                  <a:pt x="17398" y="171"/>
                </a:lnTo>
                <a:lnTo>
                  <a:pt x="17204" y="171"/>
                </a:lnTo>
                <a:lnTo>
                  <a:pt x="17033" y="195"/>
                </a:lnTo>
                <a:lnTo>
                  <a:pt x="16985" y="171"/>
                </a:lnTo>
                <a:lnTo>
                  <a:pt x="16912" y="171"/>
                </a:lnTo>
                <a:lnTo>
                  <a:pt x="15963" y="147"/>
                </a:lnTo>
                <a:lnTo>
                  <a:pt x="15014" y="122"/>
                </a:lnTo>
                <a:lnTo>
                  <a:pt x="13116" y="74"/>
                </a:lnTo>
                <a:lnTo>
                  <a:pt x="11218" y="25"/>
                </a:lnTo>
                <a:lnTo>
                  <a:pt x="10293" y="25"/>
                </a:lnTo>
                <a:lnTo>
                  <a:pt x="9344" y="49"/>
                </a:lnTo>
                <a:lnTo>
                  <a:pt x="8493" y="74"/>
                </a:lnTo>
                <a:lnTo>
                  <a:pt x="7641" y="74"/>
                </a:lnTo>
                <a:lnTo>
                  <a:pt x="5914" y="25"/>
                </a:lnTo>
                <a:lnTo>
                  <a:pt x="506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199" name="Google Shape;2199;p48"/>
          <p:cNvSpPr/>
          <p:nvPr/>
        </p:nvSpPr>
        <p:spPr>
          <a:xfrm>
            <a:off x="2315724" y="5268701"/>
            <a:ext cx="618584" cy="483328"/>
          </a:xfrm>
          <a:custGeom>
            <a:avLst/>
            <a:gdLst/>
            <a:ahLst/>
            <a:cxnLst/>
            <a:rect l="l" t="t" r="r" b="b"/>
            <a:pathLst>
              <a:path w="17690" h="13822" extrusionOk="0">
                <a:moveTo>
                  <a:pt x="4867" y="2166"/>
                </a:moveTo>
                <a:lnTo>
                  <a:pt x="5694" y="2215"/>
                </a:lnTo>
                <a:lnTo>
                  <a:pt x="6497" y="2263"/>
                </a:lnTo>
                <a:lnTo>
                  <a:pt x="7568" y="2288"/>
                </a:lnTo>
                <a:lnTo>
                  <a:pt x="8638" y="2312"/>
                </a:lnTo>
                <a:lnTo>
                  <a:pt x="10755" y="2312"/>
                </a:lnTo>
                <a:lnTo>
                  <a:pt x="11826" y="2361"/>
                </a:lnTo>
                <a:lnTo>
                  <a:pt x="12896" y="2434"/>
                </a:lnTo>
                <a:lnTo>
                  <a:pt x="13967" y="2507"/>
                </a:lnTo>
                <a:lnTo>
                  <a:pt x="15013" y="2555"/>
                </a:lnTo>
                <a:lnTo>
                  <a:pt x="15841" y="2531"/>
                </a:lnTo>
                <a:lnTo>
                  <a:pt x="16644" y="2531"/>
                </a:lnTo>
                <a:lnTo>
                  <a:pt x="16838" y="2555"/>
                </a:lnTo>
                <a:lnTo>
                  <a:pt x="17033" y="2604"/>
                </a:lnTo>
                <a:lnTo>
                  <a:pt x="17106" y="2628"/>
                </a:lnTo>
                <a:lnTo>
                  <a:pt x="17179" y="2701"/>
                </a:lnTo>
                <a:lnTo>
                  <a:pt x="17228" y="2774"/>
                </a:lnTo>
                <a:lnTo>
                  <a:pt x="17252" y="2872"/>
                </a:lnTo>
                <a:lnTo>
                  <a:pt x="17252" y="2872"/>
                </a:lnTo>
                <a:lnTo>
                  <a:pt x="16863" y="2799"/>
                </a:lnTo>
                <a:lnTo>
                  <a:pt x="16473" y="2774"/>
                </a:lnTo>
                <a:lnTo>
                  <a:pt x="16084" y="2750"/>
                </a:lnTo>
                <a:lnTo>
                  <a:pt x="15695" y="2726"/>
                </a:lnTo>
                <a:lnTo>
                  <a:pt x="14892" y="2726"/>
                </a:lnTo>
                <a:lnTo>
                  <a:pt x="14113" y="2750"/>
                </a:lnTo>
                <a:lnTo>
                  <a:pt x="12239" y="2750"/>
                </a:lnTo>
                <a:lnTo>
                  <a:pt x="10390" y="2726"/>
                </a:lnTo>
                <a:lnTo>
                  <a:pt x="9466" y="2677"/>
                </a:lnTo>
                <a:lnTo>
                  <a:pt x="8541" y="2653"/>
                </a:lnTo>
                <a:lnTo>
                  <a:pt x="7641" y="2604"/>
                </a:lnTo>
                <a:lnTo>
                  <a:pt x="6716" y="2580"/>
                </a:lnTo>
                <a:lnTo>
                  <a:pt x="5207" y="2555"/>
                </a:lnTo>
                <a:lnTo>
                  <a:pt x="5013" y="2555"/>
                </a:lnTo>
                <a:lnTo>
                  <a:pt x="4818" y="2580"/>
                </a:lnTo>
                <a:lnTo>
                  <a:pt x="4648" y="2628"/>
                </a:lnTo>
                <a:lnTo>
                  <a:pt x="4477" y="2701"/>
                </a:lnTo>
                <a:lnTo>
                  <a:pt x="4356" y="2239"/>
                </a:lnTo>
                <a:lnTo>
                  <a:pt x="4380" y="2215"/>
                </a:lnTo>
                <a:lnTo>
                  <a:pt x="4404" y="2215"/>
                </a:lnTo>
                <a:lnTo>
                  <a:pt x="4550" y="2166"/>
                </a:lnTo>
                <a:close/>
                <a:moveTo>
                  <a:pt x="15330" y="3163"/>
                </a:moveTo>
                <a:lnTo>
                  <a:pt x="16230" y="3188"/>
                </a:lnTo>
                <a:lnTo>
                  <a:pt x="16035" y="3577"/>
                </a:lnTo>
                <a:lnTo>
                  <a:pt x="15524" y="3577"/>
                </a:lnTo>
                <a:lnTo>
                  <a:pt x="15135" y="3601"/>
                </a:lnTo>
                <a:lnTo>
                  <a:pt x="15232" y="3334"/>
                </a:lnTo>
                <a:lnTo>
                  <a:pt x="15330" y="3163"/>
                </a:lnTo>
                <a:close/>
                <a:moveTo>
                  <a:pt x="16425" y="3212"/>
                </a:moveTo>
                <a:lnTo>
                  <a:pt x="17179" y="3261"/>
                </a:lnTo>
                <a:lnTo>
                  <a:pt x="17155" y="3285"/>
                </a:lnTo>
                <a:lnTo>
                  <a:pt x="17106" y="3382"/>
                </a:lnTo>
                <a:lnTo>
                  <a:pt x="16984" y="3577"/>
                </a:lnTo>
                <a:lnTo>
                  <a:pt x="16522" y="3601"/>
                </a:lnTo>
                <a:lnTo>
                  <a:pt x="16352" y="3577"/>
                </a:lnTo>
                <a:lnTo>
                  <a:pt x="16400" y="3382"/>
                </a:lnTo>
                <a:lnTo>
                  <a:pt x="16425" y="3212"/>
                </a:lnTo>
                <a:close/>
                <a:moveTo>
                  <a:pt x="15038" y="3139"/>
                </a:moveTo>
                <a:lnTo>
                  <a:pt x="14940" y="3334"/>
                </a:lnTo>
                <a:lnTo>
                  <a:pt x="14843" y="3504"/>
                </a:lnTo>
                <a:lnTo>
                  <a:pt x="14794" y="3601"/>
                </a:lnTo>
                <a:lnTo>
                  <a:pt x="13894" y="3650"/>
                </a:lnTo>
                <a:lnTo>
                  <a:pt x="13943" y="3407"/>
                </a:lnTo>
                <a:lnTo>
                  <a:pt x="13943" y="3139"/>
                </a:lnTo>
                <a:close/>
                <a:moveTo>
                  <a:pt x="14575" y="4064"/>
                </a:moveTo>
                <a:lnTo>
                  <a:pt x="14308" y="4623"/>
                </a:lnTo>
                <a:lnTo>
                  <a:pt x="13602" y="4623"/>
                </a:lnTo>
                <a:lnTo>
                  <a:pt x="13724" y="4356"/>
                </a:lnTo>
                <a:lnTo>
                  <a:pt x="13797" y="4064"/>
                </a:lnTo>
                <a:close/>
                <a:moveTo>
                  <a:pt x="15524" y="3991"/>
                </a:moveTo>
                <a:lnTo>
                  <a:pt x="15816" y="4015"/>
                </a:lnTo>
                <a:lnTo>
                  <a:pt x="15670" y="4283"/>
                </a:lnTo>
                <a:lnTo>
                  <a:pt x="15451" y="4648"/>
                </a:lnTo>
                <a:lnTo>
                  <a:pt x="14916" y="4648"/>
                </a:lnTo>
                <a:lnTo>
                  <a:pt x="14673" y="4623"/>
                </a:lnTo>
                <a:lnTo>
                  <a:pt x="14965" y="4039"/>
                </a:lnTo>
                <a:lnTo>
                  <a:pt x="15524" y="3991"/>
                </a:lnTo>
                <a:close/>
                <a:moveTo>
                  <a:pt x="16741" y="4039"/>
                </a:moveTo>
                <a:lnTo>
                  <a:pt x="16425" y="4648"/>
                </a:lnTo>
                <a:lnTo>
                  <a:pt x="15816" y="4648"/>
                </a:lnTo>
                <a:lnTo>
                  <a:pt x="16011" y="4307"/>
                </a:lnTo>
                <a:lnTo>
                  <a:pt x="16157" y="4039"/>
                </a:lnTo>
                <a:lnTo>
                  <a:pt x="16449" y="4064"/>
                </a:lnTo>
                <a:lnTo>
                  <a:pt x="16741" y="4039"/>
                </a:lnTo>
                <a:close/>
                <a:moveTo>
                  <a:pt x="14916" y="4988"/>
                </a:moveTo>
                <a:lnTo>
                  <a:pt x="15208" y="5013"/>
                </a:lnTo>
                <a:lnTo>
                  <a:pt x="14965" y="5426"/>
                </a:lnTo>
                <a:lnTo>
                  <a:pt x="14259" y="5426"/>
                </a:lnTo>
                <a:lnTo>
                  <a:pt x="14502" y="4988"/>
                </a:lnTo>
                <a:close/>
                <a:moveTo>
                  <a:pt x="13480" y="4964"/>
                </a:moveTo>
                <a:lnTo>
                  <a:pt x="14113" y="4988"/>
                </a:lnTo>
                <a:lnTo>
                  <a:pt x="13918" y="5378"/>
                </a:lnTo>
                <a:lnTo>
                  <a:pt x="13894" y="5426"/>
                </a:lnTo>
                <a:lnTo>
                  <a:pt x="13578" y="5426"/>
                </a:lnTo>
                <a:lnTo>
                  <a:pt x="13261" y="5451"/>
                </a:lnTo>
                <a:lnTo>
                  <a:pt x="13261" y="5451"/>
                </a:lnTo>
                <a:lnTo>
                  <a:pt x="13480" y="4964"/>
                </a:lnTo>
                <a:close/>
                <a:moveTo>
                  <a:pt x="16206" y="5037"/>
                </a:moveTo>
                <a:lnTo>
                  <a:pt x="15987" y="5451"/>
                </a:lnTo>
                <a:lnTo>
                  <a:pt x="15670" y="5402"/>
                </a:lnTo>
                <a:lnTo>
                  <a:pt x="15354" y="5402"/>
                </a:lnTo>
                <a:lnTo>
                  <a:pt x="15573" y="5037"/>
                </a:lnTo>
                <a:close/>
                <a:moveTo>
                  <a:pt x="15135" y="5816"/>
                </a:moveTo>
                <a:lnTo>
                  <a:pt x="15768" y="5840"/>
                </a:lnTo>
                <a:lnTo>
                  <a:pt x="15549" y="6278"/>
                </a:lnTo>
                <a:lnTo>
                  <a:pt x="15208" y="6278"/>
                </a:lnTo>
                <a:lnTo>
                  <a:pt x="14892" y="6327"/>
                </a:lnTo>
                <a:lnTo>
                  <a:pt x="15135" y="5816"/>
                </a:lnTo>
                <a:close/>
                <a:moveTo>
                  <a:pt x="14259" y="5791"/>
                </a:moveTo>
                <a:lnTo>
                  <a:pt x="14770" y="5816"/>
                </a:lnTo>
                <a:lnTo>
                  <a:pt x="14478" y="6351"/>
                </a:lnTo>
                <a:lnTo>
                  <a:pt x="13845" y="6351"/>
                </a:lnTo>
                <a:lnTo>
                  <a:pt x="13943" y="6083"/>
                </a:lnTo>
                <a:lnTo>
                  <a:pt x="14064" y="5840"/>
                </a:lnTo>
                <a:lnTo>
                  <a:pt x="14089" y="5791"/>
                </a:lnTo>
                <a:close/>
                <a:moveTo>
                  <a:pt x="13164" y="5694"/>
                </a:moveTo>
                <a:lnTo>
                  <a:pt x="13432" y="5743"/>
                </a:lnTo>
                <a:lnTo>
                  <a:pt x="13724" y="5767"/>
                </a:lnTo>
                <a:lnTo>
                  <a:pt x="13456" y="6327"/>
                </a:lnTo>
                <a:lnTo>
                  <a:pt x="13188" y="6351"/>
                </a:lnTo>
                <a:lnTo>
                  <a:pt x="12896" y="6400"/>
                </a:lnTo>
                <a:lnTo>
                  <a:pt x="13164" y="5694"/>
                </a:lnTo>
                <a:close/>
                <a:moveTo>
                  <a:pt x="15378" y="6594"/>
                </a:moveTo>
                <a:lnTo>
                  <a:pt x="15257" y="6838"/>
                </a:lnTo>
                <a:lnTo>
                  <a:pt x="15159" y="6862"/>
                </a:lnTo>
                <a:lnTo>
                  <a:pt x="14892" y="6911"/>
                </a:lnTo>
                <a:lnTo>
                  <a:pt x="14624" y="6935"/>
                </a:lnTo>
                <a:lnTo>
                  <a:pt x="14600" y="6935"/>
                </a:lnTo>
                <a:lnTo>
                  <a:pt x="14746" y="6643"/>
                </a:lnTo>
                <a:lnTo>
                  <a:pt x="15208" y="6594"/>
                </a:lnTo>
                <a:close/>
                <a:moveTo>
                  <a:pt x="15038" y="7349"/>
                </a:moveTo>
                <a:lnTo>
                  <a:pt x="14916" y="7592"/>
                </a:lnTo>
                <a:lnTo>
                  <a:pt x="14794" y="7811"/>
                </a:lnTo>
                <a:lnTo>
                  <a:pt x="14162" y="7811"/>
                </a:lnTo>
                <a:lnTo>
                  <a:pt x="14356" y="7397"/>
                </a:lnTo>
                <a:lnTo>
                  <a:pt x="14697" y="7397"/>
                </a:lnTo>
                <a:lnTo>
                  <a:pt x="15038" y="7349"/>
                </a:lnTo>
                <a:close/>
                <a:moveTo>
                  <a:pt x="14040" y="8030"/>
                </a:moveTo>
                <a:lnTo>
                  <a:pt x="14283" y="8079"/>
                </a:lnTo>
                <a:lnTo>
                  <a:pt x="14575" y="8103"/>
                </a:lnTo>
                <a:lnTo>
                  <a:pt x="14405" y="8273"/>
                </a:lnTo>
                <a:lnTo>
                  <a:pt x="14210" y="8395"/>
                </a:lnTo>
                <a:lnTo>
                  <a:pt x="14016" y="8492"/>
                </a:lnTo>
                <a:lnTo>
                  <a:pt x="13772" y="8565"/>
                </a:lnTo>
                <a:lnTo>
                  <a:pt x="14040" y="8030"/>
                </a:lnTo>
                <a:close/>
                <a:moveTo>
                  <a:pt x="13748" y="6619"/>
                </a:moveTo>
                <a:lnTo>
                  <a:pt x="14332" y="6643"/>
                </a:lnTo>
                <a:lnTo>
                  <a:pt x="14162" y="6935"/>
                </a:lnTo>
                <a:lnTo>
                  <a:pt x="13967" y="6935"/>
                </a:lnTo>
                <a:lnTo>
                  <a:pt x="13772" y="6959"/>
                </a:lnTo>
                <a:lnTo>
                  <a:pt x="13724" y="6984"/>
                </a:lnTo>
                <a:lnTo>
                  <a:pt x="13699" y="7008"/>
                </a:lnTo>
                <a:lnTo>
                  <a:pt x="13675" y="7057"/>
                </a:lnTo>
                <a:lnTo>
                  <a:pt x="13675" y="7130"/>
                </a:lnTo>
                <a:lnTo>
                  <a:pt x="13724" y="7203"/>
                </a:lnTo>
                <a:lnTo>
                  <a:pt x="13845" y="7276"/>
                </a:lnTo>
                <a:lnTo>
                  <a:pt x="13967" y="7324"/>
                </a:lnTo>
                <a:lnTo>
                  <a:pt x="13724" y="7811"/>
                </a:lnTo>
                <a:lnTo>
                  <a:pt x="13456" y="7811"/>
                </a:lnTo>
                <a:lnTo>
                  <a:pt x="13432" y="7835"/>
                </a:lnTo>
                <a:lnTo>
                  <a:pt x="13456" y="7860"/>
                </a:lnTo>
                <a:lnTo>
                  <a:pt x="13480" y="7884"/>
                </a:lnTo>
                <a:lnTo>
                  <a:pt x="13651" y="7933"/>
                </a:lnTo>
                <a:lnTo>
                  <a:pt x="13310" y="8614"/>
                </a:lnTo>
                <a:lnTo>
                  <a:pt x="12896" y="8638"/>
                </a:lnTo>
                <a:lnTo>
                  <a:pt x="12872" y="8638"/>
                </a:lnTo>
                <a:lnTo>
                  <a:pt x="13018" y="8419"/>
                </a:lnTo>
                <a:lnTo>
                  <a:pt x="13140" y="8176"/>
                </a:lnTo>
                <a:lnTo>
                  <a:pt x="13359" y="7665"/>
                </a:lnTo>
                <a:lnTo>
                  <a:pt x="13553" y="7130"/>
                </a:lnTo>
                <a:lnTo>
                  <a:pt x="13748" y="6619"/>
                </a:lnTo>
                <a:close/>
                <a:moveTo>
                  <a:pt x="12872" y="6473"/>
                </a:moveTo>
                <a:lnTo>
                  <a:pt x="13359" y="6570"/>
                </a:lnTo>
                <a:lnTo>
                  <a:pt x="12945" y="7616"/>
                </a:lnTo>
                <a:lnTo>
                  <a:pt x="12702" y="8152"/>
                </a:lnTo>
                <a:lnTo>
                  <a:pt x="12434" y="8638"/>
                </a:lnTo>
                <a:lnTo>
                  <a:pt x="12434" y="8687"/>
                </a:lnTo>
                <a:lnTo>
                  <a:pt x="12166" y="8687"/>
                </a:lnTo>
                <a:lnTo>
                  <a:pt x="12264" y="8395"/>
                </a:lnTo>
                <a:lnTo>
                  <a:pt x="12507" y="7641"/>
                </a:lnTo>
                <a:lnTo>
                  <a:pt x="12750" y="6886"/>
                </a:lnTo>
                <a:lnTo>
                  <a:pt x="12872" y="6473"/>
                </a:lnTo>
                <a:close/>
                <a:moveTo>
                  <a:pt x="13821" y="3115"/>
                </a:moveTo>
                <a:lnTo>
                  <a:pt x="13578" y="3674"/>
                </a:lnTo>
                <a:lnTo>
                  <a:pt x="12921" y="3650"/>
                </a:lnTo>
                <a:lnTo>
                  <a:pt x="12872" y="3674"/>
                </a:lnTo>
                <a:lnTo>
                  <a:pt x="12823" y="3723"/>
                </a:lnTo>
                <a:lnTo>
                  <a:pt x="12823" y="3796"/>
                </a:lnTo>
                <a:lnTo>
                  <a:pt x="12872" y="3820"/>
                </a:lnTo>
                <a:lnTo>
                  <a:pt x="13140" y="3942"/>
                </a:lnTo>
                <a:lnTo>
                  <a:pt x="13432" y="4015"/>
                </a:lnTo>
                <a:lnTo>
                  <a:pt x="13164" y="4672"/>
                </a:lnTo>
                <a:lnTo>
                  <a:pt x="12872" y="4696"/>
                </a:lnTo>
                <a:lnTo>
                  <a:pt x="12823" y="4745"/>
                </a:lnTo>
                <a:lnTo>
                  <a:pt x="12799" y="4794"/>
                </a:lnTo>
                <a:lnTo>
                  <a:pt x="12823" y="4842"/>
                </a:lnTo>
                <a:lnTo>
                  <a:pt x="12872" y="4867"/>
                </a:lnTo>
                <a:lnTo>
                  <a:pt x="13042" y="4891"/>
                </a:lnTo>
                <a:lnTo>
                  <a:pt x="12750" y="5670"/>
                </a:lnTo>
                <a:lnTo>
                  <a:pt x="12483" y="6448"/>
                </a:lnTo>
                <a:lnTo>
                  <a:pt x="12045" y="7860"/>
                </a:lnTo>
                <a:lnTo>
                  <a:pt x="11826" y="8444"/>
                </a:lnTo>
                <a:lnTo>
                  <a:pt x="11753" y="8638"/>
                </a:lnTo>
                <a:lnTo>
                  <a:pt x="11704" y="8711"/>
                </a:lnTo>
                <a:lnTo>
                  <a:pt x="11777" y="8663"/>
                </a:lnTo>
                <a:lnTo>
                  <a:pt x="11729" y="8736"/>
                </a:lnTo>
                <a:lnTo>
                  <a:pt x="10999" y="8784"/>
                </a:lnTo>
                <a:lnTo>
                  <a:pt x="11120" y="8517"/>
                </a:lnTo>
                <a:lnTo>
                  <a:pt x="11218" y="8225"/>
                </a:lnTo>
                <a:lnTo>
                  <a:pt x="11364" y="7689"/>
                </a:lnTo>
                <a:lnTo>
                  <a:pt x="11607" y="6789"/>
                </a:lnTo>
                <a:lnTo>
                  <a:pt x="11753" y="6351"/>
                </a:lnTo>
                <a:lnTo>
                  <a:pt x="11899" y="5889"/>
                </a:lnTo>
                <a:lnTo>
                  <a:pt x="12118" y="5207"/>
                </a:lnTo>
                <a:lnTo>
                  <a:pt x="12337" y="4502"/>
                </a:lnTo>
                <a:lnTo>
                  <a:pt x="12556" y="3820"/>
                </a:lnTo>
                <a:lnTo>
                  <a:pt x="12799" y="3115"/>
                </a:lnTo>
                <a:close/>
                <a:moveTo>
                  <a:pt x="12434" y="3115"/>
                </a:moveTo>
                <a:lnTo>
                  <a:pt x="12288" y="3382"/>
                </a:lnTo>
                <a:lnTo>
                  <a:pt x="12142" y="3674"/>
                </a:lnTo>
                <a:lnTo>
                  <a:pt x="12045" y="3991"/>
                </a:lnTo>
                <a:lnTo>
                  <a:pt x="11948" y="4307"/>
                </a:lnTo>
                <a:lnTo>
                  <a:pt x="11777" y="4964"/>
                </a:lnTo>
                <a:lnTo>
                  <a:pt x="11607" y="5572"/>
                </a:lnTo>
                <a:lnTo>
                  <a:pt x="10536" y="8809"/>
                </a:lnTo>
                <a:lnTo>
                  <a:pt x="10342" y="8833"/>
                </a:lnTo>
                <a:lnTo>
                  <a:pt x="10488" y="8249"/>
                </a:lnTo>
                <a:lnTo>
                  <a:pt x="10585" y="7665"/>
                </a:lnTo>
                <a:lnTo>
                  <a:pt x="10950" y="6132"/>
                </a:lnTo>
                <a:lnTo>
                  <a:pt x="11120" y="5402"/>
                </a:lnTo>
                <a:lnTo>
                  <a:pt x="11315" y="4648"/>
                </a:lnTo>
                <a:lnTo>
                  <a:pt x="11388" y="4258"/>
                </a:lnTo>
                <a:lnTo>
                  <a:pt x="11437" y="3869"/>
                </a:lnTo>
                <a:lnTo>
                  <a:pt x="11485" y="3480"/>
                </a:lnTo>
                <a:lnTo>
                  <a:pt x="11485" y="3115"/>
                </a:lnTo>
                <a:close/>
                <a:moveTo>
                  <a:pt x="11169" y="3090"/>
                </a:moveTo>
                <a:lnTo>
                  <a:pt x="11072" y="3455"/>
                </a:lnTo>
                <a:lnTo>
                  <a:pt x="10974" y="3820"/>
                </a:lnTo>
                <a:lnTo>
                  <a:pt x="10804" y="4550"/>
                </a:lnTo>
                <a:lnTo>
                  <a:pt x="10658" y="5305"/>
                </a:lnTo>
                <a:lnTo>
                  <a:pt x="10512" y="6035"/>
                </a:lnTo>
                <a:lnTo>
                  <a:pt x="10342" y="6716"/>
                </a:lnTo>
                <a:lnTo>
                  <a:pt x="10147" y="7422"/>
                </a:lnTo>
                <a:lnTo>
                  <a:pt x="9977" y="8152"/>
                </a:lnTo>
                <a:lnTo>
                  <a:pt x="9904" y="8517"/>
                </a:lnTo>
                <a:lnTo>
                  <a:pt x="9855" y="8857"/>
                </a:lnTo>
                <a:lnTo>
                  <a:pt x="9490" y="8906"/>
                </a:lnTo>
                <a:lnTo>
                  <a:pt x="9539" y="8687"/>
                </a:lnTo>
                <a:lnTo>
                  <a:pt x="9539" y="8468"/>
                </a:lnTo>
                <a:lnTo>
                  <a:pt x="9514" y="8054"/>
                </a:lnTo>
                <a:lnTo>
                  <a:pt x="9539" y="7616"/>
                </a:lnTo>
                <a:lnTo>
                  <a:pt x="9563" y="7178"/>
                </a:lnTo>
                <a:lnTo>
                  <a:pt x="9685" y="6327"/>
                </a:lnTo>
                <a:lnTo>
                  <a:pt x="9758" y="5816"/>
                </a:lnTo>
                <a:lnTo>
                  <a:pt x="9855" y="5353"/>
                </a:lnTo>
                <a:lnTo>
                  <a:pt x="9977" y="4867"/>
                </a:lnTo>
                <a:lnTo>
                  <a:pt x="10098" y="4380"/>
                </a:lnTo>
                <a:lnTo>
                  <a:pt x="10171" y="4088"/>
                </a:lnTo>
                <a:lnTo>
                  <a:pt x="10244" y="3747"/>
                </a:lnTo>
                <a:lnTo>
                  <a:pt x="10293" y="3407"/>
                </a:lnTo>
                <a:lnTo>
                  <a:pt x="10293" y="3236"/>
                </a:lnTo>
                <a:lnTo>
                  <a:pt x="10269" y="3090"/>
                </a:lnTo>
                <a:close/>
                <a:moveTo>
                  <a:pt x="9149" y="3042"/>
                </a:moveTo>
                <a:lnTo>
                  <a:pt x="9952" y="3066"/>
                </a:lnTo>
                <a:lnTo>
                  <a:pt x="9879" y="3382"/>
                </a:lnTo>
                <a:lnTo>
                  <a:pt x="9831" y="3674"/>
                </a:lnTo>
                <a:lnTo>
                  <a:pt x="9782" y="3991"/>
                </a:lnTo>
                <a:lnTo>
                  <a:pt x="9709" y="4283"/>
                </a:lnTo>
                <a:lnTo>
                  <a:pt x="9490" y="5110"/>
                </a:lnTo>
                <a:lnTo>
                  <a:pt x="9393" y="5548"/>
                </a:lnTo>
                <a:lnTo>
                  <a:pt x="9320" y="5962"/>
                </a:lnTo>
                <a:lnTo>
                  <a:pt x="9222" y="6789"/>
                </a:lnTo>
                <a:lnTo>
                  <a:pt x="9125" y="7592"/>
                </a:lnTo>
                <a:lnTo>
                  <a:pt x="9125" y="7738"/>
                </a:lnTo>
                <a:lnTo>
                  <a:pt x="9125" y="7908"/>
                </a:lnTo>
                <a:lnTo>
                  <a:pt x="9149" y="8273"/>
                </a:lnTo>
                <a:lnTo>
                  <a:pt x="9149" y="8614"/>
                </a:lnTo>
                <a:lnTo>
                  <a:pt x="9125" y="8784"/>
                </a:lnTo>
                <a:lnTo>
                  <a:pt x="9076" y="8930"/>
                </a:lnTo>
                <a:lnTo>
                  <a:pt x="9052" y="8955"/>
                </a:lnTo>
                <a:lnTo>
                  <a:pt x="8906" y="8955"/>
                </a:lnTo>
                <a:lnTo>
                  <a:pt x="8517" y="9003"/>
                </a:lnTo>
                <a:lnTo>
                  <a:pt x="8638" y="8273"/>
                </a:lnTo>
                <a:lnTo>
                  <a:pt x="8736" y="7519"/>
                </a:lnTo>
                <a:lnTo>
                  <a:pt x="8857" y="6035"/>
                </a:lnTo>
                <a:lnTo>
                  <a:pt x="8955" y="5280"/>
                </a:lnTo>
                <a:lnTo>
                  <a:pt x="9052" y="4550"/>
                </a:lnTo>
                <a:lnTo>
                  <a:pt x="9149" y="3796"/>
                </a:lnTo>
                <a:lnTo>
                  <a:pt x="9149" y="3407"/>
                </a:lnTo>
                <a:lnTo>
                  <a:pt x="9149" y="3042"/>
                </a:lnTo>
                <a:close/>
                <a:moveTo>
                  <a:pt x="8006" y="2993"/>
                </a:moveTo>
                <a:lnTo>
                  <a:pt x="8809" y="3017"/>
                </a:lnTo>
                <a:lnTo>
                  <a:pt x="8784" y="3139"/>
                </a:lnTo>
                <a:lnTo>
                  <a:pt x="8784" y="3261"/>
                </a:lnTo>
                <a:lnTo>
                  <a:pt x="8784" y="3504"/>
                </a:lnTo>
                <a:lnTo>
                  <a:pt x="8784" y="3747"/>
                </a:lnTo>
                <a:lnTo>
                  <a:pt x="8760" y="3991"/>
                </a:lnTo>
                <a:lnTo>
                  <a:pt x="8687" y="4502"/>
                </a:lnTo>
                <a:lnTo>
                  <a:pt x="8590" y="4988"/>
                </a:lnTo>
                <a:lnTo>
                  <a:pt x="8517" y="5475"/>
                </a:lnTo>
                <a:lnTo>
                  <a:pt x="8395" y="6375"/>
                </a:lnTo>
                <a:lnTo>
                  <a:pt x="8298" y="7251"/>
                </a:lnTo>
                <a:lnTo>
                  <a:pt x="8200" y="8152"/>
                </a:lnTo>
                <a:lnTo>
                  <a:pt x="8079" y="9028"/>
                </a:lnTo>
                <a:lnTo>
                  <a:pt x="7957" y="9028"/>
                </a:lnTo>
                <a:lnTo>
                  <a:pt x="7981" y="8273"/>
                </a:lnTo>
                <a:lnTo>
                  <a:pt x="8006" y="7495"/>
                </a:lnTo>
                <a:lnTo>
                  <a:pt x="8103" y="5962"/>
                </a:lnTo>
                <a:lnTo>
                  <a:pt x="8127" y="5572"/>
                </a:lnTo>
                <a:lnTo>
                  <a:pt x="8103" y="5159"/>
                </a:lnTo>
                <a:lnTo>
                  <a:pt x="8054" y="4380"/>
                </a:lnTo>
                <a:lnTo>
                  <a:pt x="8030" y="3674"/>
                </a:lnTo>
                <a:lnTo>
                  <a:pt x="8030" y="3334"/>
                </a:lnTo>
                <a:lnTo>
                  <a:pt x="8006" y="2993"/>
                </a:lnTo>
                <a:close/>
                <a:moveTo>
                  <a:pt x="6959" y="2945"/>
                </a:moveTo>
                <a:lnTo>
                  <a:pt x="7081" y="2969"/>
                </a:lnTo>
                <a:lnTo>
                  <a:pt x="7714" y="2969"/>
                </a:lnTo>
                <a:lnTo>
                  <a:pt x="7641" y="3285"/>
                </a:lnTo>
                <a:lnTo>
                  <a:pt x="7592" y="3626"/>
                </a:lnTo>
                <a:lnTo>
                  <a:pt x="7592" y="3966"/>
                </a:lnTo>
                <a:lnTo>
                  <a:pt x="7616" y="4307"/>
                </a:lnTo>
                <a:lnTo>
                  <a:pt x="7665" y="5013"/>
                </a:lnTo>
                <a:lnTo>
                  <a:pt x="7689" y="5329"/>
                </a:lnTo>
                <a:lnTo>
                  <a:pt x="7689" y="5670"/>
                </a:lnTo>
                <a:lnTo>
                  <a:pt x="7665" y="6497"/>
                </a:lnTo>
                <a:lnTo>
                  <a:pt x="7592" y="7349"/>
                </a:lnTo>
                <a:lnTo>
                  <a:pt x="7543" y="8200"/>
                </a:lnTo>
                <a:lnTo>
                  <a:pt x="7543" y="8638"/>
                </a:lnTo>
                <a:lnTo>
                  <a:pt x="7543" y="9052"/>
                </a:lnTo>
                <a:lnTo>
                  <a:pt x="7081" y="9052"/>
                </a:lnTo>
                <a:lnTo>
                  <a:pt x="7130" y="8614"/>
                </a:lnTo>
                <a:lnTo>
                  <a:pt x="7178" y="8152"/>
                </a:lnTo>
                <a:lnTo>
                  <a:pt x="7178" y="7689"/>
                </a:lnTo>
                <a:lnTo>
                  <a:pt x="7178" y="7227"/>
                </a:lnTo>
                <a:lnTo>
                  <a:pt x="7154" y="6302"/>
                </a:lnTo>
                <a:lnTo>
                  <a:pt x="7081" y="5402"/>
                </a:lnTo>
                <a:lnTo>
                  <a:pt x="7008" y="4648"/>
                </a:lnTo>
                <a:lnTo>
                  <a:pt x="6935" y="3893"/>
                </a:lnTo>
                <a:lnTo>
                  <a:pt x="6935" y="3674"/>
                </a:lnTo>
                <a:lnTo>
                  <a:pt x="6959" y="3431"/>
                </a:lnTo>
                <a:lnTo>
                  <a:pt x="6959" y="3188"/>
                </a:lnTo>
                <a:lnTo>
                  <a:pt x="6959" y="2945"/>
                </a:lnTo>
                <a:close/>
                <a:moveTo>
                  <a:pt x="6570" y="2945"/>
                </a:moveTo>
                <a:lnTo>
                  <a:pt x="6546" y="3163"/>
                </a:lnTo>
                <a:lnTo>
                  <a:pt x="6521" y="3382"/>
                </a:lnTo>
                <a:lnTo>
                  <a:pt x="6497" y="3796"/>
                </a:lnTo>
                <a:lnTo>
                  <a:pt x="6521" y="4210"/>
                </a:lnTo>
                <a:lnTo>
                  <a:pt x="6619" y="5061"/>
                </a:lnTo>
                <a:lnTo>
                  <a:pt x="6716" y="6059"/>
                </a:lnTo>
                <a:lnTo>
                  <a:pt x="6740" y="6546"/>
                </a:lnTo>
                <a:lnTo>
                  <a:pt x="6765" y="7057"/>
                </a:lnTo>
                <a:lnTo>
                  <a:pt x="6765" y="7568"/>
                </a:lnTo>
                <a:lnTo>
                  <a:pt x="6765" y="8079"/>
                </a:lnTo>
                <a:lnTo>
                  <a:pt x="6716" y="8590"/>
                </a:lnTo>
                <a:lnTo>
                  <a:pt x="6643" y="9076"/>
                </a:lnTo>
                <a:lnTo>
                  <a:pt x="6473" y="9076"/>
                </a:lnTo>
                <a:lnTo>
                  <a:pt x="6473" y="8979"/>
                </a:lnTo>
                <a:lnTo>
                  <a:pt x="6448" y="8882"/>
                </a:lnTo>
                <a:lnTo>
                  <a:pt x="6400" y="8711"/>
                </a:lnTo>
                <a:lnTo>
                  <a:pt x="6351" y="8298"/>
                </a:lnTo>
                <a:lnTo>
                  <a:pt x="6302" y="7884"/>
                </a:lnTo>
                <a:lnTo>
                  <a:pt x="6229" y="7081"/>
                </a:lnTo>
                <a:lnTo>
                  <a:pt x="6181" y="6424"/>
                </a:lnTo>
                <a:lnTo>
                  <a:pt x="6108" y="5767"/>
                </a:lnTo>
                <a:lnTo>
                  <a:pt x="5913" y="4137"/>
                </a:lnTo>
                <a:lnTo>
                  <a:pt x="5864" y="3820"/>
                </a:lnTo>
                <a:lnTo>
                  <a:pt x="5816" y="3528"/>
                </a:lnTo>
                <a:lnTo>
                  <a:pt x="5743" y="3212"/>
                </a:lnTo>
                <a:lnTo>
                  <a:pt x="5645" y="2945"/>
                </a:lnTo>
                <a:close/>
                <a:moveTo>
                  <a:pt x="5013" y="2920"/>
                </a:moveTo>
                <a:lnTo>
                  <a:pt x="5475" y="2945"/>
                </a:lnTo>
                <a:lnTo>
                  <a:pt x="5451" y="3236"/>
                </a:lnTo>
                <a:lnTo>
                  <a:pt x="5475" y="3528"/>
                </a:lnTo>
                <a:lnTo>
                  <a:pt x="5524" y="4137"/>
                </a:lnTo>
                <a:lnTo>
                  <a:pt x="5718" y="5767"/>
                </a:lnTo>
                <a:lnTo>
                  <a:pt x="5791" y="6424"/>
                </a:lnTo>
                <a:lnTo>
                  <a:pt x="5840" y="7081"/>
                </a:lnTo>
                <a:lnTo>
                  <a:pt x="5889" y="7860"/>
                </a:lnTo>
                <a:lnTo>
                  <a:pt x="5986" y="8663"/>
                </a:lnTo>
                <a:lnTo>
                  <a:pt x="6010" y="8857"/>
                </a:lnTo>
                <a:lnTo>
                  <a:pt x="6035" y="9003"/>
                </a:lnTo>
                <a:lnTo>
                  <a:pt x="6083" y="9125"/>
                </a:lnTo>
                <a:lnTo>
                  <a:pt x="5913" y="9149"/>
                </a:lnTo>
                <a:lnTo>
                  <a:pt x="5962" y="9052"/>
                </a:lnTo>
                <a:lnTo>
                  <a:pt x="5962" y="8906"/>
                </a:lnTo>
                <a:lnTo>
                  <a:pt x="5864" y="8395"/>
                </a:lnTo>
                <a:lnTo>
                  <a:pt x="5718" y="7860"/>
                </a:lnTo>
                <a:lnTo>
                  <a:pt x="5572" y="7349"/>
                </a:lnTo>
                <a:lnTo>
                  <a:pt x="5451" y="6838"/>
                </a:lnTo>
                <a:lnTo>
                  <a:pt x="5207" y="5670"/>
                </a:lnTo>
                <a:lnTo>
                  <a:pt x="5086" y="5110"/>
                </a:lnTo>
                <a:lnTo>
                  <a:pt x="4940" y="4550"/>
                </a:lnTo>
                <a:lnTo>
                  <a:pt x="4721" y="3723"/>
                </a:lnTo>
                <a:lnTo>
                  <a:pt x="4526" y="2920"/>
                </a:lnTo>
                <a:close/>
                <a:moveTo>
                  <a:pt x="5572" y="9612"/>
                </a:moveTo>
                <a:lnTo>
                  <a:pt x="5791" y="9660"/>
                </a:lnTo>
                <a:lnTo>
                  <a:pt x="5621" y="9904"/>
                </a:lnTo>
                <a:lnTo>
                  <a:pt x="5499" y="10147"/>
                </a:lnTo>
                <a:lnTo>
                  <a:pt x="5426" y="10293"/>
                </a:lnTo>
                <a:lnTo>
                  <a:pt x="5378" y="10439"/>
                </a:lnTo>
                <a:lnTo>
                  <a:pt x="5329" y="10609"/>
                </a:lnTo>
                <a:lnTo>
                  <a:pt x="5353" y="10755"/>
                </a:lnTo>
                <a:lnTo>
                  <a:pt x="5378" y="10804"/>
                </a:lnTo>
                <a:lnTo>
                  <a:pt x="5402" y="10853"/>
                </a:lnTo>
                <a:lnTo>
                  <a:pt x="5402" y="10926"/>
                </a:lnTo>
                <a:lnTo>
                  <a:pt x="5426" y="10999"/>
                </a:lnTo>
                <a:lnTo>
                  <a:pt x="5451" y="11120"/>
                </a:lnTo>
                <a:lnTo>
                  <a:pt x="5499" y="11217"/>
                </a:lnTo>
                <a:lnTo>
                  <a:pt x="5305" y="11242"/>
                </a:lnTo>
                <a:lnTo>
                  <a:pt x="5110" y="11290"/>
                </a:lnTo>
                <a:lnTo>
                  <a:pt x="4988" y="11193"/>
                </a:lnTo>
                <a:lnTo>
                  <a:pt x="4940" y="11144"/>
                </a:lnTo>
                <a:lnTo>
                  <a:pt x="4867" y="11071"/>
                </a:lnTo>
                <a:lnTo>
                  <a:pt x="5037" y="10853"/>
                </a:lnTo>
                <a:lnTo>
                  <a:pt x="5159" y="10585"/>
                </a:lnTo>
                <a:lnTo>
                  <a:pt x="5353" y="10074"/>
                </a:lnTo>
                <a:lnTo>
                  <a:pt x="5451" y="9831"/>
                </a:lnTo>
                <a:lnTo>
                  <a:pt x="5572" y="9612"/>
                </a:lnTo>
                <a:close/>
                <a:moveTo>
                  <a:pt x="14016" y="11193"/>
                </a:moveTo>
                <a:lnTo>
                  <a:pt x="14040" y="11290"/>
                </a:lnTo>
                <a:lnTo>
                  <a:pt x="13845" y="11290"/>
                </a:lnTo>
                <a:lnTo>
                  <a:pt x="13724" y="11315"/>
                </a:lnTo>
                <a:lnTo>
                  <a:pt x="13651" y="11217"/>
                </a:lnTo>
                <a:lnTo>
                  <a:pt x="13772" y="11217"/>
                </a:lnTo>
                <a:lnTo>
                  <a:pt x="14016" y="11193"/>
                </a:lnTo>
                <a:close/>
                <a:moveTo>
                  <a:pt x="5864" y="10950"/>
                </a:moveTo>
                <a:lnTo>
                  <a:pt x="6083" y="11023"/>
                </a:lnTo>
                <a:lnTo>
                  <a:pt x="6302" y="11047"/>
                </a:lnTo>
                <a:lnTo>
                  <a:pt x="6692" y="11071"/>
                </a:lnTo>
                <a:lnTo>
                  <a:pt x="7397" y="11096"/>
                </a:lnTo>
                <a:lnTo>
                  <a:pt x="8079" y="11120"/>
                </a:lnTo>
                <a:lnTo>
                  <a:pt x="9490" y="11120"/>
                </a:lnTo>
                <a:lnTo>
                  <a:pt x="10877" y="11169"/>
                </a:lnTo>
                <a:lnTo>
                  <a:pt x="12288" y="11217"/>
                </a:lnTo>
                <a:lnTo>
                  <a:pt x="13188" y="11217"/>
                </a:lnTo>
                <a:lnTo>
                  <a:pt x="13261" y="11315"/>
                </a:lnTo>
                <a:lnTo>
                  <a:pt x="13310" y="11388"/>
                </a:lnTo>
                <a:lnTo>
                  <a:pt x="12872" y="11339"/>
                </a:lnTo>
                <a:lnTo>
                  <a:pt x="12434" y="11315"/>
                </a:lnTo>
                <a:lnTo>
                  <a:pt x="11534" y="11315"/>
                </a:lnTo>
                <a:lnTo>
                  <a:pt x="10634" y="11363"/>
                </a:lnTo>
                <a:lnTo>
                  <a:pt x="9733" y="11363"/>
                </a:lnTo>
                <a:lnTo>
                  <a:pt x="9247" y="11339"/>
                </a:lnTo>
                <a:lnTo>
                  <a:pt x="8736" y="11290"/>
                </a:lnTo>
                <a:lnTo>
                  <a:pt x="8225" y="11242"/>
                </a:lnTo>
                <a:lnTo>
                  <a:pt x="7738" y="11193"/>
                </a:lnTo>
                <a:lnTo>
                  <a:pt x="6862" y="11120"/>
                </a:lnTo>
                <a:lnTo>
                  <a:pt x="6424" y="11120"/>
                </a:lnTo>
                <a:lnTo>
                  <a:pt x="6205" y="11144"/>
                </a:lnTo>
                <a:lnTo>
                  <a:pt x="6010" y="11193"/>
                </a:lnTo>
                <a:lnTo>
                  <a:pt x="5986" y="11169"/>
                </a:lnTo>
                <a:lnTo>
                  <a:pt x="5864" y="10950"/>
                </a:lnTo>
                <a:close/>
                <a:moveTo>
                  <a:pt x="5572" y="12191"/>
                </a:moveTo>
                <a:lnTo>
                  <a:pt x="5499" y="12215"/>
                </a:lnTo>
                <a:lnTo>
                  <a:pt x="5402" y="12264"/>
                </a:lnTo>
                <a:lnTo>
                  <a:pt x="5329" y="12312"/>
                </a:lnTo>
                <a:lnTo>
                  <a:pt x="5256" y="12361"/>
                </a:lnTo>
                <a:lnTo>
                  <a:pt x="5232" y="12434"/>
                </a:lnTo>
                <a:lnTo>
                  <a:pt x="5183" y="12507"/>
                </a:lnTo>
                <a:lnTo>
                  <a:pt x="5183" y="12580"/>
                </a:lnTo>
                <a:lnTo>
                  <a:pt x="5207" y="12629"/>
                </a:lnTo>
                <a:lnTo>
                  <a:pt x="5232" y="12726"/>
                </a:lnTo>
                <a:lnTo>
                  <a:pt x="5305" y="12799"/>
                </a:lnTo>
                <a:lnTo>
                  <a:pt x="5378" y="12823"/>
                </a:lnTo>
                <a:lnTo>
                  <a:pt x="5475" y="12848"/>
                </a:lnTo>
                <a:lnTo>
                  <a:pt x="5572" y="12823"/>
                </a:lnTo>
                <a:lnTo>
                  <a:pt x="5670" y="12799"/>
                </a:lnTo>
                <a:lnTo>
                  <a:pt x="5767" y="12750"/>
                </a:lnTo>
                <a:lnTo>
                  <a:pt x="5840" y="12653"/>
                </a:lnTo>
                <a:lnTo>
                  <a:pt x="5864" y="12580"/>
                </a:lnTo>
                <a:lnTo>
                  <a:pt x="5889" y="12483"/>
                </a:lnTo>
                <a:lnTo>
                  <a:pt x="5864" y="12410"/>
                </a:lnTo>
                <a:lnTo>
                  <a:pt x="5816" y="12312"/>
                </a:lnTo>
                <a:lnTo>
                  <a:pt x="5743" y="12264"/>
                </a:lnTo>
                <a:lnTo>
                  <a:pt x="5670" y="12215"/>
                </a:lnTo>
                <a:lnTo>
                  <a:pt x="5572" y="12191"/>
                </a:lnTo>
                <a:close/>
                <a:moveTo>
                  <a:pt x="14040" y="12239"/>
                </a:moveTo>
                <a:lnTo>
                  <a:pt x="13967" y="12264"/>
                </a:lnTo>
                <a:lnTo>
                  <a:pt x="13918" y="12288"/>
                </a:lnTo>
                <a:lnTo>
                  <a:pt x="13797" y="12361"/>
                </a:lnTo>
                <a:lnTo>
                  <a:pt x="13724" y="12458"/>
                </a:lnTo>
                <a:lnTo>
                  <a:pt x="13699" y="12531"/>
                </a:lnTo>
                <a:lnTo>
                  <a:pt x="13675" y="12604"/>
                </a:lnTo>
                <a:lnTo>
                  <a:pt x="13699" y="12677"/>
                </a:lnTo>
                <a:lnTo>
                  <a:pt x="13724" y="12750"/>
                </a:lnTo>
                <a:lnTo>
                  <a:pt x="13797" y="12872"/>
                </a:lnTo>
                <a:lnTo>
                  <a:pt x="13918" y="12945"/>
                </a:lnTo>
                <a:lnTo>
                  <a:pt x="13967" y="12969"/>
                </a:lnTo>
                <a:lnTo>
                  <a:pt x="14113" y="12969"/>
                </a:lnTo>
                <a:lnTo>
                  <a:pt x="14186" y="12945"/>
                </a:lnTo>
                <a:lnTo>
                  <a:pt x="14308" y="12872"/>
                </a:lnTo>
                <a:lnTo>
                  <a:pt x="14381" y="12750"/>
                </a:lnTo>
                <a:lnTo>
                  <a:pt x="14405" y="12677"/>
                </a:lnTo>
                <a:lnTo>
                  <a:pt x="14405" y="12604"/>
                </a:lnTo>
                <a:lnTo>
                  <a:pt x="14405" y="12531"/>
                </a:lnTo>
                <a:lnTo>
                  <a:pt x="14381" y="12458"/>
                </a:lnTo>
                <a:lnTo>
                  <a:pt x="14308" y="12361"/>
                </a:lnTo>
                <a:lnTo>
                  <a:pt x="14186" y="12288"/>
                </a:lnTo>
                <a:lnTo>
                  <a:pt x="14113" y="12264"/>
                </a:lnTo>
                <a:lnTo>
                  <a:pt x="14040" y="12239"/>
                </a:lnTo>
                <a:close/>
                <a:moveTo>
                  <a:pt x="14089" y="11753"/>
                </a:moveTo>
                <a:lnTo>
                  <a:pt x="14235" y="11777"/>
                </a:lnTo>
                <a:lnTo>
                  <a:pt x="14381" y="11801"/>
                </a:lnTo>
                <a:lnTo>
                  <a:pt x="14502" y="11874"/>
                </a:lnTo>
                <a:lnTo>
                  <a:pt x="14600" y="11972"/>
                </a:lnTo>
                <a:lnTo>
                  <a:pt x="14673" y="12093"/>
                </a:lnTo>
                <a:lnTo>
                  <a:pt x="14746" y="12215"/>
                </a:lnTo>
                <a:lnTo>
                  <a:pt x="14770" y="12385"/>
                </a:lnTo>
                <a:lnTo>
                  <a:pt x="14794" y="12580"/>
                </a:lnTo>
                <a:lnTo>
                  <a:pt x="14770" y="12750"/>
                </a:lnTo>
                <a:lnTo>
                  <a:pt x="14721" y="12896"/>
                </a:lnTo>
                <a:lnTo>
                  <a:pt x="14648" y="13042"/>
                </a:lnTo>
                <a:lnTo>
                  <a:pt x="14551" y="13164"/>
                </a:lnTo>
                <a:lnTo>
                  <a:pt x="14405" y="13261"/>
                </a:lnTo>
                <a:lnTo>
                  <a:pt x="14259" y="13334"/>
                </a:lnTo>
                <a:lnTo>
                  <a:pt x="14089" y="13383"/>
                </a:lnTo>
                <a:lnTo>
                  <a:pt x="13870" y="13383"/>
                </a:lnTo>
                <a:lnTo>
                  <a:pt x="13651" y="13334"/>
                </a:lnTo>
                <a:lnTo>
                  <a:pt x="13480" y="13261"/>
                </a:lnTo>
                <a:lnTo>
                  <a:pt x="13334" y="13164"/>
                </a:lnTo>
                <a:lnTo>
                  <a:pt x="13237" y="13018"/>
                </a:lnTo>
                <a:lnTo>
                  <a:pt x="13164" y="12848"/>
                </a:lnTo>
                <a:lnTo>
                  <a:pt x="13164" y="12653"/>
                </a:lnTo>
                <a:lnTo>
                  <a:pt x="13213" y="12434"/>
                </a:lnTo>
                <a:lnTo>
                  <a:pt x="13286" y="12264"/>
                </a:lnTo>
                <a:lnTo>
                  <a:pt x="13359" y="12118"/>
                </a:lnTo>
                <a:lnTo>
                  <a:pt x="13480" y="11972"/>
                </a:lnTo>
                <a:lnTo>
                  <a:pt x="13602" y="11850"/>
                </a:lnTo>
                <a:lnTo>
                  <a:pt x="13602" y="11826"/>
                </a:lnTo>
                <a:lnTo>
                  <a:pt x="13675" y="11850"/>
                </a:lnTo>
                <a:lnTo>
                  <a:pt x="13748" y="11850"/>
                </a:lnTo>
                <a:lnTo>
                  <a:pt x="13797" y="11826"/>
                </a:lnTo>
                <a:lnTo>
                  <a:pt x="13845" y="11777"/>
                </a:lnTo>
                <a:lnTo>
                  <a:pt x="13918" y="11777"/>
                </a:lnTo>
                <a:lnTo>
                  <a:pt x="14089" y="11753"/>
                </a:lnTo>
                <a:close/>
                <a:moveTo>
                  <a:pt x="5475" y="11631"/>
                </a:moveTo>
                <a:lnTo>
                  <a:pt x="5524" y="11704"/>
                </a:lnTo>
                <a:lnTo>
                  <a:pt x="5597" y="11728"/>
                </a:lnTo>
                <a:lnTo>
                  <a:pt x="5645" y="11753"/>
                </a:lnTo>
                <a:lnTo>
                  <a:pt x="5743" y="11753"/>
                </a:lnTo>
                <a:lnTo>
                  <a:pt x="5840" y="11728"/>
                </a:lnTo>
                <a:lnTo>
                  <a:pt x="5937" y="11753"/>
                </a:lnTo>
                <a:lnTo>
                  <a:pt x="6010" y="11801"/>
                </a:lnTo>
                <a:lnTo>
                  <a:pt x="6083" y="11874"/>
                </a:lnTo>
                <a:lnTo>
                  <a:pt x="6132" y="11972"/>
                </a:lnTo>
                <a:lnTo>
                  <a:pt x="6181" y="12093"/>
                </a:lnTo>
                <a:lnTo>
                  <a:pt x="6229" y="12361"/>
                </a:lnTo>
                <a:lnTo>
                  <a:pt x="6229" y="12653"/>
                </a:lnTo>
                <a:lnTo>
                  <a:pt x="6181" y="12945"/>
                </a:lnTo>
                <a:lnTo>
                  <a:pt x="6132" y="13067"/>
                </a:lnTo>
                <a:lnTo>
                  <a:pt x="6083" y="13164"/>
                </a:lnTo>
                <a:lnTo>
                  <a:pt x="6010" y="13261"/>
                </a:lnTo>
                <a:lnTo>
                  <a:pt x="5937" y="13310"/>
                </a:lnTo>
                <a:lnTo>
                  <a:pt x="5840" y="13359"/>
                </a:lnTo>
                <a:lnTo>
                  <a:pt x="5743" y="13383"/>
                </a:lnTo>
                <a:lnTo>
                  <a:pt x="5645" y="13407"/>
                </a:lnTo>
                <a:lnTo>
                  <a:pt x="5548" y="13407"/>
                </a:lnTo>
                <a:lnTo>
                  <a:pt x="5353" y="13359"/>
                </a:lnTo>
                <a:lnTo>
                  <a:pt x="5159" y="13286"/>
                </a:lnTo>
                <a:lnTo>
                  <a:pt x="5013" y="13140"/>
                </a:lnTo>
                <a:lnTo>
                  <a:pt x="4867" y="12994"/>
                </a:lnTo>
                <a:lnTo>
                  <a:pt x="4769" y="12823"/>
                </a:lnTo>
                <a:lnTo>
                  <a:pt x="4721" y="12629"/>
                </a:lnTo>
                <a:lnTo>
                  <a:pt x="4721" y="12434"/>
                </a:lnTo>
                <a:lnTo>
                  <a:pt x="4745" y="12264"/>
                </a:lnTo>
                <a:lnTo>
                  <a:pt x="4818" y="12118"/>
                </a:lnTo>
                <a:lnTo>
                  <a:pt x="4915" y="11972"/>
                </a:lnTo>
                <a:lnTo>
                  <a:pt x="5037" y="11850"/>
                </a:lnTo>
                <a:lnTo>
                  <a:pt x="5159" y="11753"/>
                </a:lnTo>
                <a:lnTo>
                  <a:pt x="5329" y="11680"/>
                </a:lnTo>
                <a:lnTo>
                  <a:pt x="5475" y="11631"/>
                </a:lnTo>
                <a:close/>
                <a:moveTo>
                  <a:pt x="706" y="0"/>
                </a:moveTo>
                <a:lnTo>
                  <a:pt x="511" y="25"/>
                </a:lnTo>
                <a:lnTo>
                  <a:pt x="317" y="49"/>
                </a:lnTo>
                <a:lnTo>
                  <a:pt x="146" y="122"/>
                </a:lnTo>
                <a:lnTo>
                  <a:pt x="73" y="171"/>
                </a:lnTo>
                <a:lnTo>
                  <a:pt x="25" y="268"/>
                </a:lnTo>
                <a:lnTo>
                  <a:pt x="0" y="341"/>
                </a:lnTo>
                <a:lnTo>
                  <a:pt x="25" y="438"/>
                </a:lnTo>
                <a:lnTo>
                  <a:pt x="49" y="536"/>
                </a:lnTo>
                <a:lnTo>
                  <a:pt x="122" y="609"/>
                </a:lnTo>
                <a:lnTo>
                  <a:pt x="195" y="633"/>
                </a:lnTo>
                <a:lnTo>
                  <a:pt x="292" y="657"/>
                </a:lnTo>
                <a:lnTo>
                  <a:pt x="657" y="657"/>
                </a:lnTo>
                <a:lnTo>
                  <a:pt x="1047" y="682"/>
                </a:lnTo>
                <a:lnTo>
                  <a:pt x="1412" y="730"/>
                </a:lnTo>
                <a:lnTo>
                  <a:pt x="1777" y="755"/>
                </a:lnTo>
                <a:lnTo>
                  <a:pt x="3188" y="828"/>
                </a:lnTo>
                <a:lnTo>
                  <a:pt x="3212" y="998"/>
                </a:lnTo>
                <a:lnTo>
                  <a:pt x="3237" y="1144"/>
                </a:lnTo>
                <a:lnTo>
                  <a:pt x="3358" y="1460"/>
                </a:lnTo>
                <a:lnTo>
                  <a:pt x="3480" y="1777"/>
                </a:lnTo>
                <a:lnTo>
                  <a:pt x="3602" y="2069"/>
                </a:lnTo>
                <a:lnTo>
                  <a:pt x="3772" y="2701"/>
                </a:lnTo>
                <a:lnTo>
                  <a:pt x="3918" y="3309"/>
                </a:lnTo>
                <a:lnTo>
                  <a:pt x="4210" y="4550"/>
                </a:lnTo>
                <a:lnTo>
                  <a:pt x="5329" y="9076"/>
                </a:lnTo>
                <a:lnTo>
                  <a:pt x="5329" y="9101"/>
                </a:lnTo>
                <a:lnTo>
                  <a:pt x="5159" y="9344"/>
                </a:lnTo>
                <a:lnTo>
                  <a:pt x="5037" y="9563"/>
                </a:lnTo>
                <a:lnTo>
                  <a:pt x="4842" y="9928"/>
                </a:lnTo>
                <a:lnTo>
                  <a:pt x="4696" y="10317"/>
                </a:lnTo>
                <a:lnTo>
                  <a:pt x="4526" y="10634"/>
                </a:lnTo>
                <a:lnTo>
                  <a:pt x="4453" y="10780"/>
                </a:lnTo>
                <a:lnTo>
                  <a:pt x="4380" y="10950"/>
                </a:lnTo>
                <a:lnTo>
                  <a:pt x="4356" y="10999"/>
                </a:lnTo>
                <a:lnTo>
                  <a:pt x="4380" y="11047"/>
                </a:lnTo>
                <a:lnTo>
                  <a:pt x="4404" y="11144"/>
                </a:lnTo>
                <a:lnTo>
                  <a:pt x="4429" y="11217"/>
                </a:lnTo>
                <a:lnTo>
                  <a:pt x="4453" y="11315"/>
                </a:lnTo>
                <a:lnTo>
                  <a:pt x="4526" y="11412"/>
                </a:lnTo>
                <a:lnTo>
                  <a:pt x="4672" y="11607"/>
                </a:lnTo>
                <a:lnTo>
                  <a:pt x="4502" y="11801"/>
                </a:lnTo>
                <a:lnTo>
                  <a:pt x="4380" y="12045"/>
                </a:lnTo>
                <a:lnTo>
                  <a:pt x="4307" y="12288"/>
                </a:lnTo>
                <a:lnTo>
                  <a:pt x="4283" y="12556"/>
                </a:lnTo>
                <a:lnTo>
                  <a:pt x="4283" y="12726"/>
                </a:lnTo>
                <a:lnTo>
                  <a:pt x="4307" y="12872"/>
                </a:lnTo>
                <a:lnTo>
                  <a:pt x="4356" y="13018"/>
                </a:lnTo>
                <a:lnTo>
                  <a:pt x="4429" y="13140"/>
                </a:lnTo>
                <a:lnTo>
                  <a:pt x="4502" y="13261"/>
                </a:lnTo>
                <a:lnTo>
                  <a:pt x="4575" y="13383"/>
                </a:lnTo>
                <a:lnTo>
                  <a:pt x="4696" y="13480"/>
                </a:lnTo>
                <a:lnTo>
                  <a:pt x="4818" y="13578"/>
                </a:lnTo>
                <a:lnTo>
                  <a:pt x="4940" y="13651"/>
                </a:lnTo>
                <a:lnTo>
                  <a:pt x="5061" y="13724"/>
                </a:lnTo>
                <a:lnTo>
                  <a:pt x="5207" y="13772"/>
                </a:lnTo>
                <a:lnTo>
                  <a:pt x="5353" y="13797"/>
                </a:lnTo>
                <a:lnTo>
                  <a:pt x="5499" y="13821"/>
                </a:lnTo>
                <a:lnTo>
                  <a:pt x="5791" y="13821"/>
                </a:lnTo>
                <a:lnTo>
                  <a:pt x="5937" y="13797"/>
                </a:lnTo>
                <a:lnTo>
                  <a:pt x="6108" y="13748"/>
                </a:lnTo>
                <a:lnTo>
                  <a:pt x="6254" y="13675"/>
                </a:lnTo>
                <a:lnTo>
                  <a:pt x="6375" y="13553"/>
                </a:lnTo>
                <a:lnTo>
                  <a:pt x="6473" y="13432"/>
                </a:lnTo>
                <a:lnTo>
                  <a:pt x="6570" y="13286"/>
                </a:lnTo>
                <a:lnTo>
                  <a:pt x="6619" y="13140"/>
                </a:lnTo>
                <a:lnTo>
                  <a:pt x="6667" y="12969"/>
                </a:lnTo>
                <a:lnTo>
                  <a:pt x="6692" y="12799"/>
                </a:lnTo>
                <a:lnTo>
                  <a:pt x="6692" y="12629"/>
                </a:lnTo>
                <a:lnTo>
                  <a:pt x="6692" y="12434"/>
                </a:lnTo>
                <a:lnTo>
                  <a:pt x="6667" y="12264"/>
                </a:lnTo>
                <a:lnTo>
                  <a:pt x="6619" y="12093"/>
                </a:lnTo>
                <a:lnTo>
                  <a:pt x="6570" y="11923"/>
                </a:lnTo>
                <a:lnTo>
                  <a:pt x="6497" y="11777"/>
                </a:lnTo>
                <a:lnTo>
                  <a:pt x="6424" y="11631"/>
                </a:lnTo>
                <a:lnTo>
                  <a:pt x="6327" y="11509"/>
                </a:lnTo>
                <a:lnTo>
                  <a:pt x="6862" y="11534"/>
                </a:lnTo>
                <a:lnTo>
                  <a:pt x="7373" y="11534"/>
                </a:lnTo>
                <a:lnTo>
                  <a:pt x="8371" y="11631"/>
                </a:lnTo>
                <a:lnTo>
                  <a:pt x="9368" y="11728"/>
                </a:lnTo>
                <a:lnTo>
                  <a:pt x="9831" y="11753"/>
                </a:lnTo>
                <a:lnTo>
                  <a:pt x="10293" y="11753"/>
                </a:lnTo>
                <a:lnTo>
                  <a:pt x="11218" y="11704"/>
                </a:lnTo>
                <a:lnTo>
                  <a:pt x="11704" y="11680"/>
                </a:lnTo>
                <a:lnTo>
                  <a:pt x="12166" y="11680"/>
                </a:lnTo>
                <a:lnTo>
                  <a:pt x="12629" y="11704"/>
                </a:lnTo>
                <a:lnTo>
                  <a:pt x="13091" y="11753"/>
                </a:lnTo>
                <a:lnTo>
                  <a:pt x="12921" y="11996"/>
                </a:lnTo>
                <a:lnTo>
                  <a:pt x="12799" y="12264"/>
                </a:lnTo>
                <a:lnTo>
                  <a:pt x="12750" y="12434"/>
                </a:lnTo>
                <a:lnTo>
                  <a:pt x="12702" y="12580"/>
                </a:lnTo>
                <a:lnTo>
                  <a:pt x="12702" y="12726"/>
                </a:lnTo>
                <a:lnTo>
                  <a:pt x="12702" y="12872"/>
                </a:lnTo>
                <a:lnTo>
                  <a:pt x="12750" y="13018"/>
                </a:lnTo>
                <a:lnTo>
                  <a:pt x="12799" y="13140"/>
                </a:lnTo>
                <a:lnTo>
                  <a:pt x="12848" y="13261"/>
                </a:lnTo>
                <a:lnTo>
                  <a:pt x="12945" y="13383"/>
                </a:lnTo>
                <a:lnTo>
                  <a:pt x="13042" y="13480"/>
                </a:lnTo>
                <a:lnTo>
                  <a:pt x="13140" y="13553"/>
                </a:lnTo>
                <a:lnTo>
                  <a:pt x="13261" y="13626"/>
                </a:lnTo>
                <a:lnTo>
                  <a:pt x="13407" y="13699"/>
                </a:lnTo>
                <a:lnTo>
                  <a:pt x="13553" y="13748"/>
                </a:lnTo>
                <a:lnTo>
                  <a:pt x="13699" y="13797"/>
                </a:lnTo>
                <a:lnTo>
                  <a:pt x="13845" y="13821"/>
                </a:lnTo>
                <a:lnTo>
                  <a:pt x="14016" y="13821"/>
                </a:lnTo>
                <a:lnTo>
                  <a:pt x="14283" y="13797"/>
                </a:lnTo>
                <a:lnTo>
                  <a:pt x="14502" y="13748"/>
                </a:lnTo>
                <a:lnTo>
                  <a:pt x="14697" y="13651"/>
                </a:lnTo>
                <a:lnTo>
                  <a:pt x="14867" y="13505"/>
                </a:lnTo>
                <a:lnTo>
                  <a:pt x="14989" y="13359"/>
                </a:lnTo>
                <a:lnTo>
                  <a:pt x="15086" y="13164"/>
                </a:lnTo>
                <a:lnTo>
                  <a:pt x="15159" y="12969"/>
                </a:lnTo>
                <a:lnTo>
                  <a:pt x="15208" y="12750"/>
                </a:lnTo>
                <a:lnTo>
                  <a:pt x="15208" y="12531"/>
                </a:lnTo>
                <a:lnTo>
                  <a:pt x="15184" y="12337"/>
                </a:lnTo>
                <a:lnTo>
                  <a:pt x="15159" y="12118"/>
                </a:lnTo>
                <a:lnTo>
                  <a:pt x="15086" y="11923"/>
                </a:lnTo>
                <a:lnTo>
                  <a:pt x="14989" y="11728"/>
                </a:lnTo>
                <a:lnTo>
                  <a:pt x="14867" y="11582"/>
                </a:lnTo>
                <a:lnTo>
                  <a:pt x="14721" y="11436"/>
                </a:lnTo>
                <a:lnTo>
                  <a:pt x="14551" y="11339"/>
                </a:lnTo>
                <a:lnTo>
                  <a:pt x="14405" y="11144"/>
                </a:lnTo>
                <a:lnTo>
                  <a:pt x="14648" y="11120"/>
                </a:lnTo>
                <a:lnTo>
                  <a:pt x="14989" y="11120"/>
                </a:lnTo>
                <a:lnTo>
                  <a:pt x="15062" y="11071"/>
                </a:lnTo>
                <a:lnTo>
                  <a:pt x="15086" y="10999"/>
                </a:lnTo>
                <a:lnTo>
                  <a:pt x="15111" y="10926"/>
                </a:lnTo>
                <a:lnTo>
                  <a:pt x="15086" y="10853"/>
                </a:lnTo>
                <a:lnTo>
                  <a:pt x="15062" y="10780"/>
                </a:lnTo>
                <a:lnTo>
                  <a:pt x="14989" y="10707"/>
                </a:lnTo>
                <a:lnTo>
                  <a:pt x="14892" y="10682"/>
                </a:lnTo>
                <a:lnTo>
                  <a:pt x="14648" y="10682"/>
                </a:lnTo>
                <a:lnTo>
                  <a:pt x="14429" y="10707"/>
                </a:lnTo>
                <a:lnTo>
                  <a:pt x="13967" y="10780"/>
                </a:lnTo>
                <a:lnTo>
                  <a:pt x="12653" y="10780"/>
                </a:lnTo>
                <a:lnTo>
                  <a:pt x="11339" y="10755"/>
                </a:lnTo>
                <a:lnTo>
                  <a:pt x="10050" y="10707"/>
                </a:lnTo>
                <a:lnTo>
                  <a:pt x="8760" y="10707"/>
                </a:lnTo>
                <a:lnTo>
                  <a:pt x="7495" y="10731"/>
                </a:lnTo>
                <a:lnTo>
                  <a:pt x="7081" y="10707"/>
                </a:lnTo>
                <a:lnTo>
                  <a:pt x="6643" y="10682"/>
                </a:lnTo>
                <a:lnTo>
                  <a:pt x="6229" y="10634"/>
                </a:lnTo>
                <a:lnTo>
                  <a:pt x="5816" y="10634"/>
                </a:lnTo>
                <a:lnTo>
                  <a:pt x="5864" y="10439"/>
                </a:lnTo>
                <a:lnTo>
                  <a:pt x="5913" y="10269"/>
                </a:lnTo>
                <a:lnTo>
                  <a:pt x="6035" y="9977"/>
                </a:lnTo>
                <a:lnTo>
                  <a:pt x="6059" y="9831"/>
                </a:lnTo>
                <a:lnTo>
                  <a:pt x="6083" y="9709"/>
                </a:lnTo>
                <a:lnTo>
                  <a:pt x="6400" y="9709"/>
                </a:lnTo>
                <a:lnTo>
                  <a:pt x="6716" y="9685"/>
                </a:lnTo>
                <a:lnTo>
                  <a:pt x="7300" y="9660"/>
                </a:lnTo>
                <a:lnTo>
                  <a:pt x="7860" y="9636"/>
                </a:lnTo>
                <a:lnTo>
                  <a:pt x="8395" y="9612"/>
                </a:lnTo>
                <a:lnTo>
                  <a:pt x="9466" y="9514"/>
                </a:lnTo>
                <a:lnTo>
                  <a:pt x="10512" y="9417"/>
                </a:lnTo>
                <a:lnTo>
                  <a:pt x="11558" y="9368"/>
                </a:lnTo>
                <a:lnTo>
                  <a:pt x="12604" y="9295"/>
                </a:lnTo>
                <a:lnTo>
                  <a:pt x="13140" y="9247"/>
                </a:lnTo>
                <a:lnTo>
                  <a:pt x="13651" y="9174"/>
                </a:lnTo>
                <a:lnTo>
                  <a:pt x="13991" y="9125"/>
                </a:lnTo>
                <a:lnTo>
                  <a:pt x="14332" y="9003"/>
                </a:lnTo>
                <a:lnTo>
                  <a:pt x="14624" y="8833"/>
                </a:lnTo>
                <a:lnTo>
                  <a:pt x="14916" y="8614"/>
                </a:lnTo>
                <a:lnTo>
                  <a:pt x="15062" y="8492"/>
                </a:lnTo>
                <a:lnTo>
                  <a:pt x="15159" y="8322"/>
                </a:lnTo>
                <a:lnTo>
                  <a:pt x="15257" y="8152"/>
                </a:lnTo>
                <a:lnTo>
                  <a:pt x="15354" y="7957"/>
                </a:lnTo>
                <a:lnTo>
                  <a:pt x="15500" y="7592"/>
                </a:lnTo>
                <a:lnTo>
                  <a:pt x="15646" y="7227"/>
                </a:lnTo>
                <a:lnTo>
                  <a:pt x="15914" y="6546"/>
                </a:lnTo>
                <a:lnTo>
                  <a:pt x="15987" y="6546"/>
                </a:lnTo>
                <a:lnTo>
                  <a:pt x="16011" y="6521"/>
                </a:lnTo>
                <a:lnTo>
                  <a:pt x="16035" y="6497"/>
                </a:lnTo>
                <a:lnTo>
                  <a:pt x="16035" y="6473"/>
                </a:lnTo>
                <a:lnTo>
                  <a:pt x="16011" y="6424"/>
                </a:lnTo>
                <a:lnTo>
                  <a:pt x="15987" y="6424"/>
                </a:lnTo>
                <a:lnTo>
                  <a:pt x="16303" y="5816"/>
                </a:lnTo>
                <a:lnTo>
                  <a:pt x="16327" y="5767"/>
                </a:lnTo>
                <a:lnTo>
                  <a:pt x="16352" y="5743"/>
                </a:lnTo>
                <a:lnTo>
                  <a:pt x="16376" y="5670"/>
                </a:lnTo>
                <a:lnTo>
                  <a:pt x="17009" y="4550"/>
                </a:lnTo>
                <a:lnTo>
                  <a:pt x="17325" y="3991"/>
                </a:lnTo>
                <a:lnTo>
                  <a:pt x="17641" y="3431"/>
                </a:lnTo>
                <a:lnTo>
                  <a:pt x="17666" y="3334"/>
                </a:lnTo>
                <a:lnTo>
                  <a:pt x="17641" y="3236"/>
                </a:lnTo>
                <a:lnTo>
                  <a:pt x="17690" y="2945"/>
                </a:lnTo>
                <a:lnTo>
                  <a:pt x="17690" y="2799"/>
                </a:lnTo>
                <a:lnTo>
                  <a:pt x="17690" y="2677"/>
                </a:lnTo>
                <a:lnTo>
                  <a:pt x="17641" y="2555"/>
                </a:lnTo>
                <a:lnTo>
                  <a:pt x="17568" y="2458"/>
                </a:lnTo>
                <a:lnTo>
                  <a:pt x="17495" y="2361"/>
                </a:lnTo>
                <a:lnTo>
                  <a:pt x="17398" y="2288"/>
                </a:lnTo>
                <a:lnTo>
                  <a:pt x="17301" y="2215"/>
                </a:lnTo>
                <a:lnTo>
                  <a:pt x="17155" y="2166"/>
                </a:lnTo>
                <a:lnTo>
                  <a:pt x="16984" y="2117"/>
                </a:lnTo>
                <a:lnTo>
                  <a:pt x="16790" y="2069"/>
                </a:lnTo>
                <a:lnTo>
                  <a:pt x="16376" y="2069"/>
                </a:lnTo>
                <a:lnTo>
                  <a:pt x="15597" y="2093"/>
                </a:lnTo>
                <a:lnTo>
                  <a:pt x="14283" y="2093"/>
                </a:lnTo>
                <a:lnTo>
                  <a:pt x="13651" y="2069"/>
                </a:lnTo>
                <a:lnTo>
                  <a:pt x="12994" y="2020"/>
                </a:lnTo>
                <a:lnTo>
                  <a:pt x="11753" y="1923"/>
                </a:lnTo>
                <a:lnTo>
                  <a:pt x="10488" y="1898"/>
                </a:lnTo>
                <a:lnTo>
                  <a:pt x="9222" y="1874"/>
                </a:lnTo>
                <a:lnTo>
                  <a:pt x="7981" y="1874"/>
                </a:lnTo>
                <a:lnTo>
                  <a:pt x="7032" y="1850"/>
                </a:lnTo>
                <a:lnTo>
                  <a:pt x="6083" y="1825"/>
                </a:lnTo>
                <a:lnTo>
                  <a:pt x="5159" y="1801"/>
                </a:lnTo>
                <a:lnTo>
                  <a:pt x="4210" y="1801"/>
                </a:lnTo>
                <a:lnTo>
                  <a:pt x="4112" y="1509"/>
                </a:lnTo>
                <a:lnTo>
                  <a:pt x="3991" y="1241"/>
                </a:lnTo>
                <a:lnTo>
                  <a:pt x="3942" y="998"/>
                </a:lnTo>
                <a:lnTo>
                  <a:pt x="3845" y="633"/>
                </a:lnTo>
                <a:lnTo>
                  <a:pt x="3796" y="463"/>
                </a:lnTo>
                <a:lnTo>
                  <a:pt x="3723" y="292"/>
                </a:lnTo>
                <a:lnTo>
                  <a:pt x="3650" y="195"/>
                </a:lnTo>
                <a:lnTo>
                  <a:pt x="3577" y="146"/>
                </a:lnTo>
                <a:lnTo>
                  <a:pt x="3529" y="146"/>
                </a:lnTo>
                <a:lnTo>
                  <a:pt x="2604" y="122"/>
                </a:lnTo>
                <a:lnTo>
                  <a:pt x="1655" y="73"/>
                </a:lnTo>
                <a:lnTo>
                  <a:pt x="90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0" name="Google Shape;2200;p48"/>
          <p:cNvSpPr/>
          <p:nvPr/>
        </p:nvSpPr>
        <p:spPr>
          <a:xfrm>
            <a:off x="3251617" y="5255939"/>
            <a:ext cx="622885" cy="506302"/>
          </a:xfrm>
          <a:custGeom>
            <a:avLst/>
            <a:gdLst/>
            <a:ahLst/>
            <a:cxnLst/>
            <a:rect l="l" t="t" r="r" b="b"/>
            <a:pathLst>
              <a:path w="17813" h="14479" extrusionOk="0">
                <a:moveTo>
                  <a:pt x="9904" y="1387"/>
                </a:moveTo>
                <a:lnTo>
                  <a:pt x="10074" y="1412"/>
                </a:lnTo>
                <a:lnTo>
                  <a:pt x="10245" y="1460"/>
                </a:lnTo>
                <a:lnTo>
                  <a:pt x="10391" y="1509"/>
                </a:lnTo>
                <a:lnTo>
                  <a:pt x="10464" y="1558"/>
                </a:lnTo>
                <a:lnTo>
                  <a:pt x="10537" y="1631"/>
                </a:lnTo>
                <a:lnTo>
                  <a:pt x="10610" y="1777"/>
                </a:lnTo>
                <a:lnTo>
                  <a:pt x="9880" y="1728"/>
                </a:lnTo>
                <a:lnTo>
                  <a:pt x="9150" y="1704"/>
                </a:lnTo>
                <a:lnTo>
                  <a:pt x="7057" y="1728"/>
                </a:lnTo>
                <a:lnTo>
                  <a:pt x="7082" y="1606"/>
                </a:lnTo>
                <a:lnTo>
                  <a:pt x="7179" y="1509"/>
                </a:lnTo>
                <a:lnTo>
                  <a:pt x="7276" y="1436"/>
                </a:lnTo>
                <a:lnTo>
                  <a:pt x="7422" y="1412"/>
                </a:lnTo>
                <a:lnTo>
                  <a:pt x="7568" y="1387"/>
                </a:lnTo>
                <a:lnTo>
                  <a:pt x="7714" y="1387"/>
                </a:lnTo>
                <a:lnTo>
                  <a:pt x="7982" y="1412"/>
                </a:lnTo>
                <a:lnTo>
                  <a:pt x="8980" y="1412"/>
                </a:lnTo>
                <a:lnTo>
                  <a:pt x="9344" y="1387"/>
                </a:lnTo>
                <a:close/>
                <a:moveTo>
                  <a:pt x="9393" y="414"/>
                </a:moveTo>
                <a:lnTo>
                  <a:pt x="9880" y="463"/>
                </a:lnTo>
                <a:lnTo>
                  <a:pt x="10123" y="511"/>
                </a:lnTo>
                <a:lnTo>
                  <a:pt x="10342" y="560"/>
                </a:lnTo>
                <a:lnTo>
                  <a:pt x="10561" y="633"/>
                </a:lnTo>
                <a:lnTo>
                  <a:pt x="10756" y="730"/>
                </a:lnTo>
                <a:lnTo>
                  <a:pt x="10926" y="852"/>
                </a:lnTo>
                <a:lnTo>
                  <a:pt x="11072" y="974"/>
                </a:lnTo>
                <a:lnTo>
                  <a:pt x="11194" y="1144"/>
                </a:lnTo>
                <a:lnTo>
                  <a:pt x="11291" y="1339"/>
                </a:lnTo>
                <a:lnTo>
                  <a:pt x="11364" y="1558"/>
                </a:lnTo>
                <a:lnTo>
                  <a:pt x="11364" y="1825"/>
                </a:lnTo>
                <a:lnTo>
                  <a:pt x="10999" y="1801"/>
                </a:lnTo>
                <a:lnTo>
                  <a:pt x="10999" y="1679"/>
                </a:lnTo>
                <a:lnTo>
                  <a:pt x="10975" y="1582"/>
                </a:lnTo>
                <a:lnTo>
                  <a:pt x="10926" y="1485"/>
                </a:lnTo>
                <a:lnTo>
                  <a:pt x="10877" y="1387"/>
                </a:lnTo>
                <a:lnTo>
                  <a:pt x="10707" y="1217"/>
                </a:lnTo>
                <a:lnTo>
                  <a:pt x="10537" y="1095"/>
                </a:lnTo>
                <a:lnTo>
                  <a:pt x="10293" y="1022"/>
                </a:lnTo>
                <a:lnTo>
                  <a:pt x="10050" y="974"/>
                </a:lnTo>
                <a:lnTo>
                  <a:pt x="9807" y="949"/>
                </a:lnTo>
                <a:lnTo>
                  <a:pt x="9539" y="925"/>
                </a:lnTo>
                <a:lnTo>
                  <a:pt x="9004" y="974"/>
                </a:lnTo>
                <a:lnTo>
                  <a:pt x="8493" y="998"/>
                </a:lnTo>
                <a:lnTo>
                  <a:pt x="8152" y="998"/>
                </a:lnTo>
                <a:lnTo>
                  <a:pt x="7787" y="974"/>
                </a:lnTo>
                <a:lnTo>
                  <a:pt x="7593" y="974"/>
                </a:lnTo>
                <a:lnTo>
                  <a:pt x="7422" y="998"/>
                </a:lnTo>
                <a:lnTo>
                  <a:pt x="7252" y="1047"/>
                </a:lnTo>
                <a:lnTo>
                  <a:pt x="7082" y="1095"/>
                </a:lnTo>
                <a:lnTo>
                  <a:pt x="6911" y="1217"/>
                </a:lnTo>
                <a:lnTo>
                  <a:pt x="6790" y="1363"/>
                </a:lnTo>
                <a:lnTo>
                  <a:pt x="6741" y="1460"/>
                </a:lnTo>
                <a:lnTo>
                  <a:pt x="6692" y="1558"/>
                </a:lnTo>
                <a:lnTo>
                  <a:pt x="6692" y="1631"/>
                </a:lnTo>
                <a:lnTo>
                  <a:pt x="6692" y="1728"/>
                </a:lnTo>
                <a:lnTo>
                  <a:pt x="6181" y="1728"/>
                </a:lnTo>
                <a:lnTo>
                  <a:pt x="6206" y="1436"/>
                </a:lnTo>
                <a:lnTo>
                  <a:pt x="6230" y="1290"/>
                </a:lnTo>
                <a:lnTo>
                  <a:pt x="6303" y="1168"/>
                </a:lnTo>
                <a:lnTo>
                  <a:pt x="6425" y="998"/>
                </a:lnTo>
                <a:lnTo>
                  <a:pt x="6571" y="876"/>
                </a:lnTo>
                <a:lnTo>
                  <a:pt x="6765" y="779"/>
                </a:lnTo>
                <a:lnTo>
                  <a:pt x="6936" y="706"/>
                </a:lnTo>
                <a:lnTo>
                  <a:pt x="7301" y="584"/>
                </a:lnTo>
                <a:lnTo>
                  <a:pt x="7690" y="487"/>
                </a:lnTo>
                <a:lnTo>
                  <a:pt x="8079" y="438"/>
                </a:lnTo>
                <a:lnTo>
                  <a:pt x="8493" y="414"/>
                </a:lnTo>
                <a:close/>
                <a:moveTo>
                  <a:pt x="17131" y="2336"/>
                </a:moveTo>
                <a:lnTo>
                  <a:pt x="17179" y="2604"/>
                </a:lnTo>
                <a:lnTo>
                  <a:pt x="16839" y="2945"/>
                </a:lnTo>
                <a:lnTo>
                  <a:pt x="16790" y="2482"/>
                </a:lnTo>
                <a:lnTo>
                  <a:pt x="16936" y="2336"/>
                </a:lnTo>
                <a:close/>
                <a:moveTo>
                  <a:pt x="17179" y="2969"/>
                </a:moveTo>
                <a:lnTo>
                  <a:pt x="17155" y="3431"/>
                </a:lnTo>
                <a:lnTo>
                  <a:pt x="16888" y="3577"/>
                </a:lnTo>
                <a:lnTo>
                  <a:pt x="16888" y="3455"/>
                </a:lnTo>
                <a:lnTo>
                  <a:pt x="16863" y="3310"/>
                </a:lnTo>
                <a:lnTo>
                  <a:pt x="17009" y="3188"/>
                </a:lnTo>
                <a:lnTo>
                  <a:pt x="17131" y="3042"/>
                </a:lnTo>
                <a:lnTo>
                  <a:pt x="17179" y="2969"/>
                </a:lnTo>
                <a:close/>
                <a:moveTo>
                  <a:pt x="17155" y="3626"/>
                </a:moveTo>
                <a:lnTo>
                  <a:pt x="17155" y="4064"/>
                </a:lnTo>
                <a:lnTo>
                  <a:pt x="16936" y="4234"/>
                </a:lnTo>
                <a:lnTo>
                  <a:pt x="16912" y="3869"/>
                </a:lnTo>
                <a:lnTo>
                  <a:pt x="17033" y="3747"/>
                </a:lnTo>
                <a:lnTo>
                  <a:pt x="17155" y="3626"/>
                </a:lnTo>
                <a:close/>
                <a:moveTo>
                  <a:pt x="17155" y="4258"/>
                </a:moveTo>
                <a:lnTo>
                  <a:pt x="17179" y="4599"/>
                </a:lnTo>
                <a:lnTo>
                  <a:pt x="16912" y="4769"/>
                </a:lnTo>
                <a:lnTo>
                  <a:pt x="16936" y="4526"/>
                </a:lnTo>
                <a:lnTo>
                  <a:pt x="17155" y="4258"/>
                </a:lnTo>
                <a:close/>
                <a:moveTo>
                  <a:pt x="1509" y="2093"/>
                </a:moveTo>
                <a:lnTo>
                  <a:pt x="2045" y="2117"/>
                </a:lnTo>
                <a:lnTo>
                  <a:pt x="4332" y="2190"/>
                </a:lnTo>
                <a:lnTo>
                  <a:pt x="5524" y="2239"/>
                </a:lnTo>
                <a:lnTo>
                  <a:pt x="6741" y="2239"/>
                </a:lnTo>
                <a:lnTo>
                  <a:pt x="9150" y="2215"/>
                </a:lnTo>
                <a:lnTo>
                  <a:pt x="9734" y="2215"/>
                </a:lnTo>
                <a:lnTo>
                  <a:pt x="10293" y="2239"/>
                </a:lnTo>
                <a:lnTo>
                  <a:pt x="11437" y="2312"/>
                </a:lnTo>
                <a:lnTo>
                  <a:pt x="12581" y="2385"/>
                </a:lnTo>
                <a:lnTo>
                  <a:pt x="13165" y="2409"/>
                </a:lnTo>
                <a:lnTo>
                  <a:pt x="13724" y="2409"/>
                </a:lnTo>
                <a:lnTo>
                  <a:pt x="14819" y="2361"/>
                </a:lnTo>
                <a:lnTo>
                  <a:pt x="15379" y="2361"/>
                </a:lnTo>
                <a:lnTo>
                  <a:pt x="15914" y="2336"/>
                </a:lnTo>
                <a:lnTo>
                  <a:pt x="16450" y="2361"/>
                </a:lnTo>
                <a:lnTo>
                  <a:pt x="16304" y="2458"/>
                </a:lnTo>
                <a:lnTo>
                  <a:pt x="16133" y="2555"/>
                </a:lnTo>
                <a:lnTo>
                  <a:pt x="15987" y="2653"/>
                </a:lnTo>
                <a:lnTo>
                  <a:pt x="15914" y="2726"/>
                </a:lnTo>
                <a:lnTo>
                  <a:pt x="15841" y="2799"/>
                </a:lnTo>
                <a:lnTo>
                  <a:pt x="15817" y="2872"/>
                </a:lnTo>
                <a:lnTo>
                  <a:pt x="15793" y="2969"/>
                </a:lnTo>
                <a:lnTo>
                  <a:pt x="15817" y="3018"/>
                </a:lnTo>
                <a:lnTo>
                  <a:pt x="15866" y="3042"/>
                </a:lnTo>
                <a:lnTo>
                  <a:pt x="15963" y="3042"/>
                </a:lnTo>
                <a:lnTo>
                  <a:pt x="16036" y="3018"/>
                </a:lnTo>
                <a:lnTo>
                  <a:pt x="16206" y="2920"/>
                </a:lnTo>
                <a:lnTo>
                  <a:pt x="16523" y="2677"/>
                </a:lnTo>
                <a:lnTo>
                  <a:pt x="16571" y="2653"/>
                </a:lnTo>
                <a:lnTo>
                  <a:pt x="16644" y="3091"/>
                </a:lnTo>
                <a:lnTo>
                  <a:pt x="16596" y="3139"/>
                </a:lnTo>
                <a:lnTo>
                  <a:pt x="16133" y="3407"/>
                </a:lnTo>
                <a:lnTo>
                  <a:pt x="15939" y="3577"/>
                </a:lnTo>
                <a:lnTo>
                  <a:pt x="15866" y="3674"/>
                </a:lnTo>
                <a:lnTo>
                  <a:pt x="15793" y="3772"/>
                </a:lnTo>
                <a:lnTo>
                  <a:pt x="15793" y="3820"/>
                </a:lnTo>
                <a:lnTo>
                  <a:pt x="15793" y="3869"/>
                </a:lnTo>
                <a:lnTo>
                  <a:pt x="15841" y="3893"/>
                </a:lnTo>
                <a:lnTo>
                  <a:pt x="15890" y="3893"/>
                </a:lnTo>
                <a:lnTo>
                  <a:pt x="16085" y="3820"/>
                </a:lnTo>
                <a:lnTo>
                  <a:pt x="16304" y="3723"/>
                </a:lnTo>
                <a:lnTo>
                  <a:pt x="16498" y="3601"/>
                </a:lnTo>
                <a:lnTo>
                  <a:pt x="16669" y="3455"/>
                </a:lnTo>
                <a:lnTo>
                  <a:pt x="16693" y="3699"/>
                </a:lnTo>
                <a:lnTo>
                  <a:pt x="16158" y="4039"/>
                </a:lnTo>
                <a:lnTo>
                  <a:pt x="15963" y="4185"/>
                </a:lnTo>
                <a:lnTo>
                  <a:pt x="15744" y="4356"/>
                </a:lnTo>
                <a:lnTo>
                  <a:pt x="15647" y="4453"/>
                </a:lnTo>
                <a:lnTo>
                  <a:pt x="15574" y="4575"/>
                </a:lnTo>
                <a:lnTo>
                  <a:pt x="15525" y="4672"/>
                </a:lnTo>
                <a:lnTo>
                  <a:pt x="15525" y="4794"/>
                </a:lnTo>
                <a:lnTo>
                  <a:pt x="15549" y="4818"/>
                </a:lnTo>
                <a:lnTo>
                  <a:pt x="15574" y="4842"/>
                </a:lnTo>
                <a:lnTo>
                  <a:pt x="15647" y="4867"/>
                </a:lnTo>
                <a:lnTo>
                  <a:pt x="15744" y="4818"/>
                </a:lnTo>
                <a:lnTo>
                  <a:pt x="15841" y="4769"/>
                </a:lnTo>
                <a:lnTo>
                  <a:pt x="15987" y="4599"/>
                </a:lnTo>
                <a:lnTo>
                  <a:pt x="16255" y="4356"/>
                </a:lnTo>
                <a:lnTo>
                  <a:pt x="16547" y="4137"/>
                </a:lnTo>
                <a:lnTo>
                  <a:pt x="16693" y="4039"/>
                </a:lnTo>
                <a:lnTo>
                  <a:pt x="16693" y="4404"/>
                </a:lnTo>
                <a:lnTo>
                  <a:pt x="16255" y="4672"/>
                </a:lnTo>
                <a:lnTo>
                  <a:pt x="16036" y="4818"/>
                </a:lnTo>
                <a:lnTo>
                  <a:pt x="15841" y="4964"/>
                </a:lnTo>
                <a:lnTo>
                  <a:pt x="15647" y="5134"/>
                </a:lnTo>
                <a:lnTo>
                  <a:pt x="15574" y="5232"/>
                </a:lnTo>
                <a:lnTo>
                  <a:pt x="15525" y="5329"/>
                </a:lnTo>
                <a:lnTo>
                  <a:pt x="15525" y="5378"/>
                </a:lnTo>
                <a:lnTo>
                  <a:pt x="15549" y="5402"/>
                </a:lnTo>
                <a:lnTo>
                  <a:pt x="15574" y="5426"/>
                </a:lnTo>
                <a:lnTo>
                  <a:pt x="15622" y="5426"/>
                </a:lnTo>
                <a:lnTo>
                  <a:pt x="15744" y="5378"/>
                </a:lnTo>
                <a:lnTo>
                  <a:pt x="15866" y="5329"/>
                </a:lnTo>
                <a:lnTo>
                  <a:pt x="16109" y="5159"/>
                </a:lnTo>
                <a:lnTo>
                  <a:pt x="16571" y="4818"/>
                </a:lnTo>
                <a:lnTo>
                  <a:pt x="16669" y="4745"/>
                </a:lnTo>
                <a:lnTo>
                  <a:pt x="16669" y="4745"/>
                </a:lnTo>
                <a:lnTo>
                  <a:pt x="16644" y="4964"/>
                </a:lnTo>
                <a:lnTo>
                  <a:pt x="16328" y="5207"/>
                </a:lnTo>
                <a:lnTo>
                  <a:pt x="16133" y="5378"/>
                </a:lnTo>
                <a:lnTo>
                  <a:pt x="15914" y="5572"/>
                </a:lnTo>
                <a:lnTo>
                  <a:pt x="15817" y="5694"/>
                </a:lnTo>
                <a:lnTo>
                  <a:pt x="15744" y="5791"/>
                </a:lnTo>
                <a:lnTo>
                  <a:pt x="15695" y="5913"/>
                </a:lnTo>
                <a:lnTo>
                  <a:pt x="15720" y="6035"/>
                </a:lnTo>
                <a:lnTo>
                  <a:pt x="15403" y="6083"/>
                </a:lnTo>
                <a:lnTo>
                  <a:pt x="15136" y="6108"/>
                </a:lnTo>
                <a:lnTo>
                  <a:pt x="14089" y="6108"/>
                </a:lnTo>
                <a:lnTo>
                  <a:pt x="13554" y="6059"/>
                </a:lnTo>
                <a:lnTo>
                  <a:pt x="13019" y="6059"/>
                </a:lnTo>
                <a:lnTo>
                  <a:pt x="11340" y="6108"/>
                </a:lnTo>
                <a:lnTo>
                  <a:pt x="10318" y="6108"/>
                </a:lnTo>
                <a:lnTo>
                  <a:pt x="10001" y="6156"/>
                </a:lnTo>
                <a:lnTo>
                  <a:pt x="9928" y="5962"/>
                </a:lnTo>
                <a:lnTo>
                  <a:pt x="9831" y="5791"/>
                </a:lnTo>
                <a:lnTo>
                  <a:pt x="9709" y="5670"/>
                </a:lnTo>
                <a:lnTo>
                  <a:pt x="9539" y="5548"/>
                </a:lnTo>
                <a:lnTo>
                  <a:pt x="9417" y="5499"/>
                </a:lnTo>
                <a:lnTo>
                  <a:pt x="9296" y="5475"/>
                </a:lnTo>
                <a:lnTo>
                  <a:pt x="9028" y="5426"/>
                </a:lnTo>
                <a:lnTo>
                  <a:pt x="8882" y="5451"/>
                </a:lnTo>
                <a:lnTo>
                  <a:pt x="8761" y="5451"/>
                </a:lnTo>
                <a:lnTo>
                  <a:pt x="8615" y="5499"/>
                </a:lnTo>
                <a:lnTo>
                  <a:pt x="8517" y="5548"/>
                </a:lnTo>
                <a:lnTo>
                  <a:pt x="8420" y="5572"/>
                </a:lnTo>
                <a:lnTo>
                  <a:pt x="8323" y="5597"/>
                </a:lnTo>
                <a:lnTo>
                  <a:pt x="8225" y="5645"/>
                </a:lnTo>
                <a:lnTo>
                  <a:pt x="8128" y="5718"/>
                </a:lnTo>
                <a:lnTo>
                  <a:pt x="8055" y="5816"/>
                </a:lnTo>
                <a:lnTo>
                  <a:pt x="7982" y="5913"/>
                </a:lnTo>
                <a:lnTo>
                  <a:pt x="7933" y="6059"/>
                </a:lnTo>
                <a:lnTo>
                  <a:pt x="7885" y="6205"/>
                </a:lnTo>
                <a:lnTo>
                  <a:pt x="7568" y="6229"/>
                </a:lnTo>
                <a:lnTo>
                  <a:pt x="7228" y="6229"/>
                </a:lnTo>
                <a:lnTo>
                  <a:pt x="6546" y="6205"/>
                </a:lnTo>
                <a:lnTo>
                  <a:pt x="5865" y="6181"/>
                </a:lnTo>
                <a:lnTo>
                  <a:pt x="5524" y="6156"/>
                </a:lnTo>
                <a:lnTo>
                  <a:pt x="5208" y="6181"/>
                </a:lnTo>
                <a:lnTo>
                  <a:pt x="4551" y="6205"/>
                </a:lnTo>
                <a:lnTo>
                  <a:pt x="3918" y="6205"/>
                </a:lnTo>
                <a:lnTo>
                  <a:pt x="3310" y="6181"/>
                </a:lnTo>
                <a:lnTo>
                  <a:pt x="2994" y="6156"/>
                </a:lnTo>
                <a:lnTo>
                  <a:pt x="2677" y="6108"/>
                </a:lnTo>
                <a:lnTo>
                  <a:pt x="2385" y="6035"/>
                </a:lnTo>
                <a:lnTo>
                  <a:pt x="2118" y="5962"/>
                </a:lnTo>
                <a:lnTo>
                  <a:pt x="1850" y="5840"/>
                </a:lnTo>
                <a:lnTo>
                  <a:pt x="1631" y="5718"/>
                </a:lnTo>
                <a:lnTo>
                  <a:pt x="1412" y="5548"/>
                </a:lnTo>
                <a:lnTo>
                  <a:pt x="1242" y="5329"/>
                </a:lnTo>
                <a:lnTo>
                  <a:pt x="1096" y="5110"/>
                </a:lnTo>
                <a:lnTo>
                  <a:pt x="974" y="4818"/>
                </a:lnTo>
                <a:lnTo>
                  <a:pt x="901" y="4477"/>
                </a:lnTo>
                <a:lnTo>
                  <a:pt x="877" y="4137"/>
                </a:lnTo>
                <a:lnTo>
                  <a:pt x="901" y="3796"/>
                </a:lnTo>
                <a:lnTo>
                  <a:pt x="926" y="3455"/>
                </a:lnTo>
                <a:lnTo>
                  <a:pt x="974" y="2774"/>
                </a:lnTo>
                <a:lnTo>
                  <a:pt x="974" y="2434"/>
                </a:lnTo>
                <a:lnTo>
                  <a:pt x="950" y="2093"/>
                </a:lnTo>
                <a:close/>
                <a:moveTo>
                  <a:pt x="17155" y="5767"/>
                </a:moveTo>
                <a:lnTo>
                  <a:pt x="17106" y="5864"/>
                </a:lnTo>
                <a:lnTo>
                  <a:pt x="17033" y="5986"/>
                </a:lnTo>
                <a:lnTo>
                  <a:pt x="16961" y="6083"/>
                </a:lnTo>
                <a:lnTo>
                  <a:pt x="16863" y="6181"/>
                </a:lnTo>
                <a:lnTo>
                  <a:pt x="16717" y="6302"/>
                </a:lnTo>
                <a:lnTo>
                  <a:pt x="16523" y="6400"/>
                </a:lnTo>
                <a:lnTo>
                  <a:pt x="16523" y="6400"/>
                </a:lnTo>
                <a:lnTo>
                  <a:pt x="16669" y="6229"/>
                </a:lnTo>
                <a:lnTo>
                  <a:pt x="17155" y="5767"/>
                </a:lnTo>
                <a:close/>
                <a:moveTo>
                  <a:pt x="877" y="2093"/>
                </a:moveTo>
                <a:lnTo>
                  <a:pt x="804" y="2434"/>
                </a:lnTo>
                <a:lnTo>
                  <a:pt x="755" y="2799"/>
                </a:lnTo>
                <a:lnTo>
                  <a:pt x="707" y="3164"/>
                </a:lnTo>
                <a:lnTo>
                  <a:pt x="682" y="3553"/>
                </a:lnTo>
                <a:lnTo>
                  <a:pt x="682" y="3918"/>
                </a:lnTo>
                <a:lnTo>
                  <a:pt x="707" y="4283"/>
                </a:lnTo>
                <a:lnTo>
                  <a:pt x="780" y="4648"/>
                </a:lnTo>
                <a:lnTo>
                  <a:pt x="853" y="4988"/>
                </a:lnTo>
                <a:lnTo>
                  <a:pt x="950" y="5232"/>
                </a:lnTo>
                <a:lnTo>
                  <a:pt x="1072" y="5426"/>
                </a:lnTo>
                <a:lnTo>
                  <a:pt x="1242" y="5621"/>
                </a:lnTo>
                <a:lnTo>
                  <a:pt x="1412" y="5767"/>
                </a:lnTo>
                <a:lnTo>
                  <a:pt x="1607" y="5913"/>
                </a:lnTo>
                <a:lnTo>
                  <a:pt x="1801" y="6035"/>
                </a:lnTo>
                <a:lnTo>
                  <a:pt x="2045" y="6132"/>
                </a:lnTo>
                <a:lnTo>
                  <a:pt x="2264" y="6205"/>
                </a:lnTo>
                <a:lnTo>
                  <a:pt x="2580" y="6302"/>
                </a:lnTo>
                <a:lnTo>
                  <a:pt x="2896" y="6351"/>
                </a:lnTo>
                <a:lnTo>
                  <a:pt x="3213" y="6351"/>
                </a:lnTo>
                <a:lnTo>
                  <a:pt x="3553" y="6375"/>
                </a:lnTo>
                <a:lnTo>
                  <a:pt x="4210" y="6327"/>
                </a:lnTo>
                <a:lnTo>
                  <a:pt x="4843" y="6302"/>
                </a:lnTo>
                <a:lnTo>
                  <a:pt x="5695" y="6254"/>
                </a:lnTo>
                <a:lnTo>
                  <a:pt x="6108" y="6254"/>
                </a:lnTo>
                <a:lnTo>
                  <a:pt x="6546" y="6278"/>
                </a:lnTo>
                <a:lnTo>
                  <a:pt x="7203" y="6327"/>
                </a:lnTo>
                <a:lnTo>
                  <a:pt x="7544" y="6327"/>
                </a:lnTo>
                <a:lnTo>
                  <a:pt x="7860" y="6302"/>
                </a:lnTo>
                <a:lnTo>
                  <a:pt x="7836" y="6521"/>
                </a:lnTo>
                <a:lnTo>
                  <a:pt x="7812" y="6521"/>
                </a:lnTo>
                <a:lnTo>
                  <a:pt x="6133" y="6546"/>
                </a:lnTo>
                <a:lnTo>
                  <a:pt x="4454" y="6570"/>
                </a:lnTo>
                <a:lnTo>
                  <a:pt x="2921" y="6546"/>
                </a:lnTo>
                <a:lnTo>
                  <a:pt x="2142" y="6546"/>
                </a:lnTo>
                <a:lnTo>
                  <a:pt x="1753" y="6521"/>
                </a:lnTo>
                <a:lnTo>
                  <a:pt x="1388" y="6473"/>
                </a:lnTo>
                <a:lnTo>
                  <a:pt x="1242" y="6424"/>
                </a:lnTo>
                <a:lnTo>
                  <a:pt x="1096" y="6351"/>
                </a:lnTo>
                <a:lnTo>
                  <a:pt x="974" y="6254"/>
                </a:lnTo>
                <a:lnTo>
                  <a:pt x="877" y="6132"/>
                </a:lnTo>
                <a:lnTo>
                  <a:pt x="780" y="6010"/>
                </a:lnTo>
                <a:lnTo>
                  <a:pt x="731" y="5864"/>
                </a:lnTo>
                <a:lnTo>
                  <a:pt x="609" y="5548"/>
                </a:lnTo>
                <a:lnTo>
                  <a:pt x="536" y="5207"/>
                </a:lnTo>
                <a:lnTo>
                  <a:pt x="512" y="4867"/>
                </a:lnTo>
                <a:lnTo>
                  <a:pt x="488" y="4234"/>
                </a:lnTo>
                <a:lnTo>
                  <a:pt x="463" y="3577"/>
                </a:lnTo>
                <a:lnTo>
                  <a:pt x="488" y="2896"/>
                </a:lnTo>
                <a:lnTo>
                  <a:pt x="488" y="2531"/>
                </a:lnTo>
                <a:lnTo>
                  <a:pt x="463" y="2312"/>
                </a:lnTo>
                <a:lnTo>
                  <a:pt x="439" y="2142"/>
                </a:lnTo>
                <a:lnTo>
                  <a:pt x="877" y="2093"/>
                </a:lnTo>
                <a:close/>
                <a:moveTo>
                  <a:pt x="17179" y="4842"/>
                </a:moveTo>
                <a:lnTo>
                  <a:pt x="17204" y="4964"/>
                </a:lnTo>
                <a:lnTo>
                  <a:pt x="17204" y="5183"/>
                </a:lnTo>
                <a:lnTo>
                  <a:pt x="17204" y="5378"/>
                </a:lnTo>
                <a:lnTo>
                  <a:pt x="16888" y="5597"/>
                </a:lnTo>
                <a:lnTo>
                  <a:pt x="16571" y="5864"/>
                </a:lnTo>
                <a:lnTo>
                  <a:pt x="16401" y="5986"/>
                </a:lnTo>
                <a:lnTo>
                  <a:pt x="16206" y="6132"/>
                </a:lnTo>
                <a:lnTo>
                  <a:pt x="16133" y="6229"/>
                </a:lnTo>
                <a:lnTo>
                  <a:pt x="16060" y="6327"/>
                </a:lnTo>
                <a:lnTo>
                  <a:pt x="16012" y="6424"/>
                </a:lnTo>
                <a:lnTo>
                  <a:pt x="15987" y="6521"/>
                </a:lnTo>
                <a:lnTo>
                  <a:pt x="15744" y="6546"/>
                </a:lnTo>
                <a:lnTo>
                  <a:pt x="15209" y="6570"/>
                </a:lnTo>
                <a:lnTo>
                  <a:pt x="14673" y="6546"/>
                </a:lnTo>
                <a:lnTo>
                  <a:pt x="14138" y="6521"/>
                </a:lnTo>
                <a:lnTo>
                  <a:pt x="13603" y="6521"/>
                </a:lnTo>
                <a:lnTo>
                  <a:pt x="11778" y="6546"/>
                </a:lnTo>
                <a:lnTo>
                  <a:pt x="10488" y="6546"/>
                </a:lnTo>
                <a:lnTo>
                  <a:pt x="10269" y="6570"/>
                </a:lnTo>
                <a:lnTo>
                  <a:pt x="10074" y="6619"/>
                </a:lnTo>
                <a:lnTo>
                  <a:pt x="10050" y="6327"/>
                </a:lnTo>
                <a:lnTo>
                  <a:pt x="10415" y="6351"/>
                </a:lnTo>
                <a:lnTo>
                  <a:pt x="10780" y="6327"/>
                </a:lnTo>
                <a:lnTo>
                  <a:pt x="11510" y="6302"/>
                </a:lnTo>
                <a:lnTo>
                  <a:pt x="12459" y="6254"/>
                </a:lnTo>
                <a:lnTo>
                  <a:pt x="13384" y="6254"/>
                </a:lnTo>
                <a:lnTo>
                  <a:pt x="13968" y="6278"/>
                </a:lnTo>
                <a:lnTo>
                  <a:pt x="14552" y="6302"/>
                </a:lnTo>
                <a:lnTo>
                  <a:pt x="15428" y="6302"/>
                </a:lnTo>
                <a:lnTo>
                  <a:pt x="15720" y="6254"/>
                </a:lnTo>
                <a:lnTo>
                  <a:pt x="15963" y="6205"/>
                </a:lnTo>
                <a:lnTo>
                  <a:pt x="16158" y="6132"/>
                </a:lnTo>
                <a:lnTo>
                  <a:pt x="16328" y="6010"/>
                </a:lnTo>
                <a:lnTo>
                  <a:pt x="16450" y="5889"/>
                </a:lnTo>
                <a:lnTo>
                  <a:pt x="16571" y="5743"/>
                </a:lnTo>
                <a:lnTo>
                  <a:pt x="16669" y="5572"/>
                </a:lnTo>
                <a:lnTo>
                  <a:pt x="16766" y="5402"/>
                </a:lnTo>
                <a:lnTo>
                  <a:pt x="16815" y="5207"/>
                </a:lnTo>
                <a:lnTo>
                  <a:pt x="17179" y="4842"/>
                </a:lnTo>
                <a:close/>
                <a:moveTo>
                  <a:pt x="9174" y="5937"/>
                </a:moveTo>
                <a:lnTo>
                  <a:pt x="9296" y="5986"/>
                </a:lnTo>
                <a:lnTo>
                  <a:pt x="9417" y="6059"/>
                </a:lnTo>
                <a:lnTo>
                  <a:pt x="9515" y="6181"/>
                </a:lnTo>
                <a:lnTo>
                  <a:pt x="9588" y="6351"/>
                </a:lnTo>
                <a:lnTo>
                  <a:pt x="9612" y="6521"/>
                </a:lnTo>
                <a:lnTo>
                  <a:pt x="9612" y="6692"/>
                </a:lnTo>
                <a:lnTo>
                  <a:pt x="9612" y="6911"/>
                </a:lnTo>
                <a:lnTo>
                  <a:pt x="9588" y="7105"/>
                </a:lnTo>
                <a:lnTo>
                  <a:pt x="9515" y="7300"/>
                </a:lnTo>
                <a:lnTo>
                  <a:pt x="9442" y="7470"/>
                </a:lnTo>
                <a:lnTo>
                  <a:pt x="9320" y="7592"/>
                </a:lnTo>
                <a:lnTo>
                  <a:pt x="9247" y="7665"/>
                </a:lnTo>
                <a:lnTo>
                  <a:pt x="9174" y="7689"/>
                </a:lnTo>
                <a:lnTo>
                  <a:pt x="9077" y="7714"/>
                </a:lnTo>
                <a:lnTo>
                  <a:pt x="8834" y="7714"/>
                </a:lnTo>
                <a:lnTo>
                  <a:pt x="8736" y="7689"/>
                </a:lnTo>
                <a:lnTo>
                  <a:pt x="8615" y="7641"/>
                </a:lnTo>
                <a:lnTo>
                  <a:pt x="8517" y="7568"/>
                </a:lnTo>
                <a:lnTo>
                  <a:pt x="8444" y="7495"/>
                </a:lnTo>
                <a:lnTo>
                  <a:pt x="8371" y="7422"/>
                </a:lnTo>
                <a:lnTo>
                  <a:pt x="8323" y="7349"/>
                </a:lnTo>
                <a:lnTo>
                  <a:pt x="8298" y="7251"/>
                </a:lnTo>
                <a:lnTo>
                  <a:pt x="8274" y="7057"/>
                </a:lnTo>
                <a:lnTo>
                  <a:pt x="8250" y="6862"/>
                </a:lnTo>
                <a:lnTo>
                  <a:pt x="8274" y="6692"/>
                </a:lnTo>
                <a:lnTo>
                  <a:pt x="8323" y="6302"/>
                </a:lnTo>
                <a:lnTo>
                  <a:pt x="8371" y="6108"/>
                </a:lnTo>
                <a:lnTo>
                  <a:pt x="8396" y="6035"/>
                </a:lnTo>
                <a:lnTo>
                  <a:pt x="8444" y="5962"/>
                </a:lnTo>
                <a:lnTo>
                  <a:pt x="8542" y="5986"/>
                </a:lnTo>
                <a:lnTo>
                  <a:pt x="8858" y="5937"/>
                </a:lnTo>
                <a:close/>
                <a:moveTo>
                  <a:pt x="8493" y="0"/>
                </a:moveTo>
                <a:lnTo>
                  <a:pt x="7958" y="49"/>
                </a:lnTo>
                <a:lnTo>
                  <a:pt x="7422" y="122"/>
                </a:lnTo>
                <a:lnTo>
                  <a:pt x="7179" y="195"/>
                </a:lnTo>
                <a:lnTo>
                  <a:pt x="6936" y="268"/>
                </a:lnTo>
                <a:lnTo>
                  <a:pt x="6692" y="365"/>
                </a:lnTo>
                <a:lnTo>
                  <a:pt x="6449" y="487"/>
                </a:lnTo>
                <a:lnTo>
                  <a:pt x="6303" y="584"/>
                </a:lnTo>
                <a:lnTo>
                  <a:pt x="6157" y="706"/>
                </a:lnTo>
                <a:lnTo>
                  <a:pt x="6035" y="852"/>
                </a:lnTo>
                <a:lnTo>
                  <a:pt x="5938" y="1022"/>
                </a:lnTo>
                <a:lnTo>
                  <a:pt x="5841" y="1193"/>
                </a:lnTo>
                <a:lnTo>
                  <a:pt x="5792" y="1387"/>
                </a:lnTo>
                <a:lnTo>
                  <a:pt x="5792" y="1558"/>
                </a:lnTo>
                <a:lnTo>
                  <a:pt x="5841" y="1728"/>
                </a:lnTo>
                <a:lnTo>
                  <a:pt x="4332" y="1704"/>
                </a:lnTo>
                <a:lnTo>
                  <a:pt x="3188" y="1655"/>
                </a:lnTo>
                <a:lnTo>
                  <a:pt x="2045" y="1606"/>
                </a:lnTo>
                <a:lnTo>
                  <a:pt x="853" y="1606"/>
                </a:lnTo>
                <a:lnTo>
                  <a:pt x="609" y="1631"/>
                </a:lnTo>
                <a:lnTo>
                  <a:pt x="366" y="1679"/>
                </a:lnTo>
                <a:lnTo>
                  <a:pt x="147" y="1752"/>
                </a:lnTo>
                <a:lnTo>
                  <a:pt x="74" y="1801"/>
                </a:lnTo>
                <a:lnTo>
                  <a:pt x="50" y="1825"/>
                </a:lnTo>
                <a:lnTo>
                  <a:pt x="1" y="1923"/>
                </a:lnTo>
                <a:lnTo>
                  <a:pt x="1" y="2020"/>
                </a:lnTo>
                <a:lnTo>
                  <a:pt x="50" y="2117"/>
                </a:lnTo>
                <a:lnTo>
                  <a:pt x="25" y="2336"/>
                </a:lnTo>
                <a:lnTo>
                  <a:pt x="25" y="2580"/>
                </a:lnTo>
                <a:lnTo>
                  <a:pt x="25" y="3042"/>
                </a:lnTo>
                <a:lnTo>
                  <a:pt x="1" y="3869"/>
                </a:lnTo>
                <a:lnTo>
                  <a:pt x="1" y="4258"/>
                </a:lnTo>
                <a:lnTo>
                  <a:pt x="25" y="4672"/>
                </a:lnTo>
                <a:lnTo>
                  <a:pt x="50" y="4988"/>
                </a:lnTo>
                <a:lnTo>
                  <a:pt x="98" y="5329"/>
                </a:lnTo>
                <a:lnTo>
                  <a:pt x="171" y="5645"/>
                </a:lnTo>
                <a:lnTo>
                  <a:pt x="269" y="5962"/>
                </a:lnTo>
                <a:lnTo>
                  <a:pt x="220" y="6010"/>
                </a:lnTo>
                <a:lnTo>
                  <a:pt x="220" y="6083"/>
                </a:lnTo>
                <a:lnTo>
                  <a:pt x="171" y="7251"/>
                </a:lnTo>
                <a:lnTo>
                  <a:pt x="147" y="8419"/>
                </a:lnTo>
                <a:lnTo>
                  <a:pt x="147" y="10731"/>
                </a:lnTo>
                <a:lnTo>
                  <a:pt x="147" y="11169"/>
                </a:lnTo>
                <a:lnTo>
                  <a:pt x="123" y="11582"/>
                </a:lnTo>
                <a:lnTo>
                  <a:pt x="50" y="12410"/>
                </a:lnTo>
                <a:lnTo>
                  <a:pt x="25" y="12775"/>
                </a:lnTo>
                <a:lnTo>
                  <a:pt x="25" y="13140"/>
                </a:lnTo>
                <a:lnTo>
                  <a:pt x="50" y="13310"/>
                </a:lnTo>
                <a:lnTo>
                  <a:pt x="98" y="13505"/>
                </a:lnTo>
                <a:lnTo>
                  <a:pt x="147" y="13675"/>
                </a:lnTo>
                <a:lnTo>
                  <a:pt x="220" y="13845"/>
                </a:lnTo>
                <a:lnTo>
                  <a:pt x="317" y="13991"/>
                </a:lnTo>
                <a:lnTo>
                  <a:pt x="415" y="14113"/>
                </a:lnTo>
                <a:lnTo>
                  <a:pt x="561" y="14210"/>
                </a:lnTo>
                <a:lnTo>
                  <a:pt x="707" y="14283"/>
                </a:lnTo>
                <a:lnTo>
                  <a:pt x="877" y="14356"/>
                </a:lnTo>
                <a:lnTo>
                  <a:pt x="1047" y="14405"/>
                </a:lnTo>
                <a:lnTo>
                  <a:pt x="1412" y="14454"/>
                </a:lnTo>
                <a:lnTo>
                  <a:pt x="1801" y="14478"/>
                </a:lnTo>
                <a:lnTo>
                  <a:pt x="2191" y="14454"/>
                </a:lnTo>
                <a:lnTo>
                  <a:pt x="2848" y="14405"/>
                </a:lnTo>
                <a:lnTo>
                  <a:pt x="3894" y="14332"/>
                </a:lnTo>
                <a:lnTo>
                  <a:pt x="4940" y="14308"/>
                </a:lnTo>
                <a:lnTo>
                  <a:pt x="7009" y="14235"/>
                </a:lnTo>
                <a:lnTo>
                  <a:pt x="9369" y="14210"/>
                </a:lnTo>
                <a:lnTo>
                  <a:pt x="11729" y="14235"/>
                </a:lnTo>
                <a:lnTo>
                  <a:pt x="12824" y="14283"/>
                </a:lnTo>
                <a:lnTo>
                  <a:pt x="13919" y="14332"/>
                </a:lnTo>
                <a:lnTo>
                  <a:pt x="15014" y="14356"/>
                </a:lnTo>
                <a:lnTo>
                  <a:pt x="16279" y="14356"/>
                </a:lnTo>
                <a:lnTo>
                  <a:pt x="16450" y="14332"/>
                </a:lnTo>
                <a:lnTo>
                  <a:pt x="16620" y="14283"/>
                </a:lnTo>
                <a:lnTo>
                  <a:pt x="16766" y="14235"/>
                </a:lnTo>
                <a:lnTo>
                  <a:pt x="16888" y="14162"/>
                </a:lnTo>
                <a:lnTo>
                  <a:pt x="17009" y="14089"/>
                </a:lnTo>
                <a:lnTo>
                  <a:pt x="17131" y="14016"/>
                </a:lnTo>
                <a:lnTo>
                  <a:pt x="17228" y="13918"/>
                </a:lnTo>
                <a:lnTo>
                  <a:pt x="17398" y="13675"/>
                </a:lnTo>
                <a:lnTo>
                  <a:pt x="17544" y="13407"/>
                </a:lnTo>
                <a:lnTo>
                  <a:pt x="17642" y="13091"/>
                </a:lnTo>
                <a:lnTo>
                  <a:pt x="17690" y="12750"/>
                </a:lnTo>
                <a:lnTo>
                  <a:pt x="17739" y="12337"/>
                </a:lnTo>
                <a:lnTo>
                  <a:pt x="17763" y="11631"/>
                </a:lnTo>
                <a:lnTo>
                  <a:pt x="17812" y="9733"/>
                </a:lnTo>
                <a:lnTo>
                  <a:pt x="17812" y="8760"/>
                </a:lnTo>
                <a:lnTo>
                  <a:pt x="17812" y="7860"/>
                </a:lnTo>
                <a:lnTo>
                  <a:pt x="17763" y="7154"/>
                </a:lnTo>
                <a:lnTo>
                  <a:pt x="17739" y="6911"/>
                </a:lnTo>
                <a:lnTo>
                  <a:pt x="17715" y="6765"/>
                </a:lnTo>
                <a:lnTo>
                  <a:pt x="17690" y="6692"/>
                </a:lnTo>
                <a:lnTo>
                  <a:pt x="17642" y="6643"/>
                </a:lnTo>
                <a:lnTo>
                  <a:pt x="17569" y="6619"/>
                </a:lnTo>
                <a:lnTo>
                  <a:pt x="17520" y="6619"/>
                </a:lnTo>
                <a:lnTo>
                  <a:pt x="17447" y="6643"/>
                </a:lnTo>
                <a:lnTo>
                  <a:pt x="17398" y="6667"/>
                </a:lnTo>
                <a:lnTo>
                  <a:pt x="17350" y="6692"/>
                </a:lnTo>
                <a:lnTo>
                  <a:pt x="17325" y="6740"/>
                </a:lnTo>
                <a:lnTo>
                  <a:pt x="17228" y="6765"/>
                </a:lnTo>
                <a:lnTo>
                  <a:pt x="17155" y="6813"/>
                </a:lnTo>
                <a:lnTo>
                  <a:pt x="16985" y="6959"/>
                </a:lnTo>
                <a:lnTo>
                  <a:pt x="16839" y="7130"/>
                </a:lnTo>
                <a:lnTo>
                  <a:pt x="16717" y="7276"/>
                </a:lnTo>
                <a:lnTo>
                  <a:pt x="16547" y="7495"/>
                </a:lnTo>
                <a:lnTo>
                  <a:pt x="16401" y="7762"/>
                </a:lnTo>
                <a:lnTo>
                  <a:pt x="16328" y="7908"/>
                </a:lnTo>
                <a:lnTo>
                  <a:pt x="16255" y="8054"/>
                </a:lnTo>
                <a:lnTo>
                  <a:pt x="16231" y="8176"/>
                </a:lnTo>
                <a:lnTo>
                  <a:pt x="16206" y="8322"/>
                </a:lnTo>
                <a:lnTo>
                  <a:pt x="16231" y="8371"/>
                </a:lnTo>
                <a:lnTo>
                  <a:pt x="16255" y="8395"/>
                </a:lnTo>
                <a:lnTo>
                  <a:pt x="16304" y="8395"/>
                </a:lnTo>
                <a:lnTo>
                  <a:pt x="16401" y="8346"/>
                </a:lnTo>
                <a:lnTo>
                  <a:pt x="16498" y="8273"/>
                </a:lnTo>
                <a:lnTo>
                  <a:pt x="16644" y="8103"/>
                </a:lnTo>
                <a:lnTo>
                  <a:pt x="16766" y="7884"/>
                </a:lnTo>
                <a:lnTo>
                  <a:pt x="16888" y="7689"/>
                </a:lnTo>
                <a:lnTo>
                  <a:pt x="17106" y="7373"/>
                </a:lnTo>
                <a:lnTo>
                  <a:pt x="17350" y="7057"/>
                </a:lnTo>
                <a:lnTo>
                  <a:pt x="17398" y="7762"/>
                </a:lnTo>
                <a:lnTo>
                  <a:pt x="17301" y="7787"/>
                </a:lnTo>
                <a:lnTo>
                  <a:pt x="17179" y="7811"/>
                </a:lnTo>
                <a:lnTo>
                  <a:pt x="17082" y="7884"/>
                </a:lnTo>
                <a:lnTo>
                  <a:pt x="16985" y="7957"/>
                </a:lnTo>
                <a:lnTo>
                  <a:pt x="16790" y="8152"/>
                </a:lnTo>
                <a:lnTo>
                  <a:pt x="16669" y="8322"/>
                </a:lnTo>
                <a:lnTo>
                  <a:pt x="16450" y="8590"/>
                </a:lnTo>
                <a:lnTo>
                  <a:pt x="16231" y="8882"/>
                </a:lnTo>
                <a:lnTo>
                  <a:pt x="16109" y="9101"/>
                </a:lnTo>
                <a:lnTo>
                  <a:pt x="16060" y="9198"/>
                </a:lnTo>
                <a:lnTo>
                  <a:pt x="16036" y="9271"/>
                </a:lnTo>
                <a:lnTo>
                  <a:pt x="16060" y="9320"/>
                </a:lnTo>
                <a:lnTo>
                  <a:pt x="16060" y="9393"/>
                </a:lnTo>
                <a:lnTo>
                  <a:pt x="16109" y="9417"/>
                </a:lnTo>
                <a:lnTo>
                  <a:pt x="16182" y="9417"/>
                </a:lnTo>
                <a:lnTo>
                  <a:pt x="16255" y="9368"/>
                </a:lnTo>
                <a:lnTo>
                  <a:pt x="16352" y="9271"/>
                </a:lnTo>
                <a:lnTo>
                  <a:pt x="16523" y="9028"/>
                </a:lnTo>
                <a:lnTo>
                  <a:pt x="16620" y="8882"/>
                </a:lnTo>
                <a:lnTo>
                  <a:pt x="16815" y="8638"/>
                </a:lnTo>
                <a:lnTo>
                  <a:pt x="16985" y="8419"/>
                </a:lnTo>
                <a:lnTo>
                  <a:pt x="17204" y="8200"/>
                </a:lnTo>
                <a:lnTo>
                  <a:pt x="17398" y="8006"/>
                </a:lnTo>
                <a:lnTo>
                  <a:pt x="17423" y="8468"/>
                </a:lnTo>
                <a:lnTo>
                  <a:pt x="17252" y="8565"/>
                </a:lnTo>
                <a:lnTo>
                  <a:pt x="17106" y="8687"/>
                </a:lnTo>
                <a:lnTo>
                  <a:pt x="16839" y="8955"/>
                </a:lnTo>
                <a:lnTo>
                  <a:pt x="16669" y="9149"/>
                </a:lnTo>
                <a:lnTo>
                  <a:pt x="16498" y="9368"/>
                </a:lnTo>
                <a:lnTo>
                  <a:pt x="16352" y="9587"/>
                </a:lnTo>
                <a:lnTo>
                  <a:pt x="16304" y="9709"/>
                </a:lnTo>
                <a:lnTo>
                  <a:pt x="16255" y="9831"/>
                </a:lnTo>
                <a:lnTo>
                  <a:pt x="16255" y="9879"/>
                </a:lnTo>
                <a:lnTo>
                  <a:pt x="16279" y="9904"/>
                </a:lnTo>
                <a:lnTo>
                  <a:pt x="16304" y="9928"/>
                </a:lnTo>
                <a:lnTo>
                  <a:pt x="16352" y="9928"/>
                </a:lnTo>
                <a:lnTo>
                  <a:pt x="16450" y="9879"/>
                </a:lnTo>
                <a:lnTo>
                  <a:pt x="16547" y="9806"/>
                </a:lnTo>
                <a:lnTo>
                  <a:pt x="16693" y="9660"/>
                </a:lnTo>
                <a:lnTo>
                  <a:pt x="16839" y="9514"/>
                </a:lnTo>
                <a:lnTo>
                  <a:pt x="16961" y="9320"/>
                </a:lnTo>
                <a:lnTo>
                  <a:pt x="17423" y="8784"/>
                </a:lnTo>
                <a:lnTo>
                  <a:pt x="17423" y="9076"/>
                </a:lnTo>
                <a:lnTo>
                  <a:pt x="17423" y="9101"/>
                </a:lnTo>
                <a:lnTo>
                  <a:pt x="17082" y="9441"/>
                </a:lnTo>
                <a:lnTo>
                  <a:pt x="16742" y="9806"/>
                </a:lnTo>
                <a:lnTo>
                  <a:pt x="16425" y="10123"/>
                </a:lnTo>
                <a:lnTo>
                  <a:pt x="16304" y="10293"/>
                </a:lnTo>
                <a:lnTo>
                  <a:pt x="16255" y="10366"/>
                </a:lnTo>
                <a:lnTo>
                  <a:pt x="16206" y="10463"/>
                </a:lnTo>
                <a:lnTo>
                  <a:pt x="16206" y="10512"/>
                </a:lnTo>
                <a:lnTo>
                  <a:pt x="16231" y="10536"/>
                </a:lnTo>
                <a:lnTo>
                  <a:pt x="16255" y="10561"/>
                </a:lnTo>
                <a:lnTo>
                  <a:pt x="16304" y="10561"/>
                </a:lnTo>
                <a:lnTo>
                  <a:pt x="16401" y="10512"/>
                </a:lnTo>
                <a:lnTo>
                  <a:pt x="16474" y="10463"/>
                </a:lnTo>
                <a:lnTo>
                  <a:pt x="16620" y="10293"/>
                </a:lnTo>
                <a:lnTo>
                  <a:pt x="16888" y="9977"/>
                </a:lnTo>
                <a:lnTo>
                  <a:pt x="17155" y="9612"/>
                </a:lnTo>
                <a:lnTo>
                  <a:pt x="17423" y="9222"/>
                </a:lnTo>
                <a:lnTo>
                  <a:pt x="17423" y="9928"/>
                </a:lnTo>
                <a:lnTo>
                  <a:pt x="17398" y="9928"/>
                </a:lnTo>
                <a:lnTo>
                  <a:pt x="16961" y="10293"/>
                </a:lnTo>
                <a:lnTo>
                  <a:pt x="16766" y="10488"/>
                </a:lnTo>
                <a:lnTo>
                  <a:pt x="16547" y="10682"/>
                </a:lnTo>
                <a:lnTo>
                  <a:pt x="16377" y="10853"/>
                </a:lnTo>
                <a:lnTo>
                  <a:pt x="16231" y="11047"/>
                </a:lnTo>
                <a:lnTo>
                  <a:pt x="16158" y="11145"/>
                </a:lnTo>
                <a:lnTo>
                  <a:pt x="16109" y="11266"/>
                </a:lnTo>
                <a:lnTo>
                  <a:pt x="16085" y="11388"/>
                </a:lnTo>
                <a:lnTo>
                  <a:pt x="16085" y="11485"/>
                </a:lnTo>
                <a:lnTo>
                  <a:pt x="16133" y="11534"/>
                </a:lnTo>
                <a:lnTo>
                  <a:pt x="16206" y="11558"/>
                </a:lnTo>
                <a:lnTo>
                  <a:pt x="16304" y="11509"/>
                </a:lnTo>
                <a:lnTo>
                  <a:pt x="16377" y="11461"/>
                </a:lnTo>
                <a:lnTo>
                  <a:pt x="16547" y="11291"/>
                </a:lnTo>
                <a:lnTo>
                  <a:pt x="16669" y="11096"/>
                </a:lnTo>
                <a:lnTo>
                  <a:pt x="16790" y="10926"/>
                </a:lnTo>
                <a:lnTo>
                  <a:pt x="17423" y="10196"/>
                </a:lnTo>
                <a:lnTo>
                  <a:pt x="17423" y="10755"/>
                </a:lnTo>
                <a:lnTo>
                  <a:pt x="17033" y="11096"/>
                </a:lnTo>
                <a:lnTo>
                  <a:pt x="16669" y="11436"/>
                </a:lnTo>
                <a:lnTo>
                  <a:pt x="16498" y="11607"/>
                </a:lnTo>
                <a:lnTo>
                  <a:pt x="16352" y="11777"/>
                </a:lnTo>
                <a:lnTo>
                  <a:pt x="16231" y="11972"/>
                </a:lnTo>
                <a:lnTo>
                  <a:pt x="16182" y="12093"/>
                </a:lnTo>
                <a:lnTo>
                  <a:pt x="16158" y="12191"/>
                </a:lnTo>
                <a:lnTo>
                  <a:pt x="16158" y="12239"/>
                </a:lnTo>
                <a:lnTo>
                  <a:pt x="16182" y="12288"/>
                </a:lnTo>
                <a:lnTo>
                  <a:pt x="16279" y="12288"/>
                </a:lnTo>
                <a:lnTo>
                  <a:pt x="16352" y="12239"/>
                </a:lnTo>
                <a:lnTo>
                  <a:pt x="16450" y="12166"/>
                </a:lnTo>
                <a:lnTo>
                  <a:pt x="16596" y="11996"/>
                </a:lnTo>
                <a:lnTo>
                  <a:pt x="16888" y="11655"/>
                </a:lnTo>
                <a:lnTo>
                  <a:pt x="17423" y="10999"/>
                </a:lnTo>
                <a:lnTo>
                  <a:pt x="17398" y="11485"/>
                </a:lnTo>
                <a:lnTo>
                  <a:pt x="17301" y="11582"/>
                </a:lnTo>
                <a:lnTo>
                  <a:pt x="17204" y="11680"/>
                </a:lnTo>
                <a:lnTo>
                  <a:pt x="17009" y="11899"/>
                </a:lnTo>
                <a:lnTo>
                  <a:pt x="16863" y="12045"/>
                </a:lnTo>
                <a:lnTo>
                  <a:pt x="16693" y="12191"/>
                </a:lnTo>
                <a:lnTo>
                  <a:pt x="16328" y="12410"/>
                </a:lnTo>
                <a:lnTo>
                  <a:pt x="16158" y="12556"/>
                </a:lnTo>
                <a:lnTo>
                  <a:pt x="15914" y="12750"/>
                </a:lnTo>
                <a:lnTo>
                  <a:pt x="15817" y="12848"/>
                </a:lnTo>
                <a:lnTo>
                  <a:pt x="15768" y="12969"/>
                </a:lnTo>
                <a:lnTo>
                  <a:pt x="15744" y="13018"/>
                </a:lnTo>
                <a:lnTo>
                  <a:pt x="15744" y="13067"/>
                </a:lnTo>
                <a:lnTo>
                  <a:pt x="15768" y="13115"/>
                </a:lnTo>
                <a:lnTo>
                  <a:pt x="15817" y="13164"/>
                </a:lnTo>
                <a:lnTo>
                  <a:pt x="15866" y="13213"/>
                </a:lnTo>
                <a:lnTo>
                  <a:pt x="15939" y="13188"/>
                </a:lnTo>
                <a:lnTo>
                  <a:pt x="16012" y="13164"/>
                </a:lnTo>
                <a:lnTo>
                  <a:pt x="16085" y="13140"/>
                </a:lnTo>
                <a:lnTo>
                  <a:pt x="16377" y="12872"/>
                </a:lnTo>
                <a:lnTo>
                  <a:pt x="16693" y="12653"/>
                </a:lnTo>
                <a:lnTo>
                  <a:pt x="17058" y="12361"/>
                </a:lnTo>
                <a:lnTo>
                  <a:pt x="17228" y="12191"/>
                </a:lnTo>
                <a:lnTo>
                  <a:pt x="17398" y="12020"/>
                </a:lnTo>
                <a:lnTo>
                  <a:pt x="17374" y="12312"/>
                </a:lnTo>
                <a:lnTo>
                  <a:pt x="17228" y="12385"/>
                </a:lnTo>
                <a:lnTo>
                  <a:pt x="17082" y="12507"/>
                </a:lnTo>
                <a:lnTo>
                  <a:pt x="16815" y="12726"/>
                </a:lnTo>
                <a:lnTo>
                  <a:pt x="16620" y="12921"/>
                </a:lnTo>
                <a:lnTo>
                  <a:pt x="16401" y="13115"/>
                </a:lnTo>
                <a:lnTo>
                  <a:pt x="16182" y="13359"/>
                </a:lnTo>
                <a:lnTo>
                  <a:pt x="16109" y="13456"/>
                </a:lnTo>
                <a:lnTo>
                  <a:pt x="16036" y="13578"/>
                </a:lnTo>
                <a:lnTo>
                  <a:pt x="16036" y="13626"/>
                </a:lnTo>
                <a:lnTo>
                  <a:pt x="16036" y="13675"/>
                </a:lnTo>
                <a:lnTo>
                  <a:pt x="16085" y="13699"/>
                </a:lnTo>
                <a:lnTo>
                  <a:pt x="16133" y="13699"/>
                </a:lnTo>
                <a:lnTo>
                  <a:pt x="16255" y="13651"/>
                </a:lnTo>
                <a:lnTo>
                  <a:pt x="16352" y="13602"/>
                </a:lnTo>
                <a:lnTo>
                  <a:pt x="16547" y="13432"/>
                </a:lnTo>
                <a:lnTo>
                  <a:pt x="16888" y="13067"/>
                </a:lnTo>
                <a:lnTo>
                  <a:pt x="17301" y="12677"/>
                </a:lnTo>
                <a:lnTo>
                  <a:pt x="17350" y="12629"/>
                </a:lnTo>
                <a:lnTo>
                  <a:pt x="17350" y="12629"/>
                </a:lnTo>
                <a:lnTo>
                  <a:pt x="17301" y="12969"/>
                </a:lnTo>
                <a:lnTo>
                  <a:pt x="17204" y="13286"/>
                </a:lnTo>
                <a:lnTo>
                  <a:pt x="17131" y="13456"/>
                </a:lnTo>
                <a:lnTo>
                  <a:pt x="17033" y="13578"/>
                </a:lnTo>
                <a:lnTo>
                  <a:pt x="16936" y="13699"/>
                </a:lnTo>
                <a:lnTo>
                  <a:pt x="16815" y="13797"/>
                </a:lnTo>
                <a:lnTo>
                  <a:pt x="16669" y="13894"/>
                </a:lnTo>
                <a:lnTo>
                  <a:pt x="16474" y="13967"/>
                </a:lnTo>
                <a:lnTo>
                  <a:pt x="16279" y="13991"/>
                </a:lnTo>
                <a:lnTo>
                  <a:pt x="15671" y="13991"/>
                </a:lnTo>
                <a:lnTo>
                  <a:pt x="15282" y="13943"/>
                </a:lnTo>
                <a:lnTo>
                  <a:pt x="14162" y="13894"/>
                </a:lnTo>
                <a:lnTo>
                  <a:pt x="13043" y="13821"/>
                </a:lnTo>
                <a:lnTo>
                  <a:pt x="11924" y="13797"/>
                </a:lnTo>
                <a:lnTo>
                  <a:pt x="10780" y="13772"/>
                </a:lnTo>
                <a:lnTo>
                  <a:pt x="8517" y="13772"/>
                </a:lnTo>
                <a:lnTo>
                  <a:pt x="6279" y="13797"/>
                </a:lnTo>
                <a:lnTo>
                  <a:pt x="4016" y="13870"/>
                </a:lnTo>
                <a:lnTo>
                  <a:pt x="3651" y="13894"/>
                </a:lnTo>
                <a:lnTo>
                  <a:pt x="3237" y="13943"/>
                </a:lnTo>
                <a:lnTo>
                  <a:pt x="2410" y="14016"/>
                </a:lnTo>
                <a:lnTo>
                  <a:pt x="1996" y="14040"/>
                </a:lnTo>
                <a:lnTo>
                  <a:pt x="1582" y="14016"/>
                </a:lnTo>
                <a:lnTo>
                  <a:pt x="1193" y="13943"/>
                </a:lnTo>
                <a:lnTo>
                  <a:pt x="1023" y="13894"/>
                </a:lnTo>
                <a:lnTo>
                  <a:pt x="828" y="13821"/>
                </a:lnTo>
                <a:lnTo>
                  <a:pt x="755" y="13772"/>
                </a:lnTo>
                <a:lnTo>
                  <a:pt x="682" y="13699"/>
                </a:lnTo>
                <a:lnTo>
                  <a:pt x="609" y="13626"/>
                </a:lnTo>
                <a:lnTo>
                  <a:pt x="561" y="13529"/>
                </a:lnTo>
                <a:lnTo>
                  <a:pt x="512" y="13334"/>
                </a:lnTo>
                <a:lnTo>
                  <a:pt x="488" y="13115"/>
                </a:lnTo>
                <a:lnTo>
                  <a:pt x="463" y="12896"/>
                </a:lnTo>
                <a:lnTo>
                  <a:pt x="488" y="12677"/>
                </a:lnTo>
                <a:lnTo>
                  <a:pt x="536" y="12288"/>
                </a:lnTo>
                <a:lnTo>
                  <a:pt x="585" y="11412"/>
                </a:lnTo>
                <a:lnTo>
                  <a:pt x="609" y="10561"/>
                </a:lnTo>
                <a:lnTo>
                  <a:pt x="609" y="9563"/>
                </a:lnTo>
                <a:lnTo>
                  <a:pt x="634" y="8565"/>
                </a:lnTo>
                <a:lnTo>
                  <a:pt x="634" y="7543"/>
                </a:lnTo>
                <a:lnTo>
                  <a:pt x="609" y="6546"/>
                </a:lnTo>
                <a:lnTo>
                  <a:pt x="731" y="6667"/>
                </a:lnTo>
                <a:lnTo>
                  <a:pt x="853" y="6765"/>
                </a:lnTo>
                <a:lnTo>
                  <a:pt x="999" y="6862"/>
                </a:lnTo>
                <a:lnTo>
                  <a:pt x="1144" y="6911"/>
                </a:lnTo>
                <a:lnTo>
                  <a:pt x="1315" y="6959"/>
                </a:lnTo>
                <a:lnTo>
                  <a:pt x="1485" y="6984"/>
                </a:lnTo>
                <a:lnTo>
                  <a:pt x="1290" y="7154"/>
                </a:lnTo>
                <a:lnTo>
                  <a:pt x="1193" y="7227"/>
                </a:lnTo>
                <a:lnTo>
                  <a:pt x="1096" y="7324"/>
                </a:lnTo>
                <a:lnTo>
                  <a:pt x="1047" y="7373"/>
                </a:lnTo>
                <a:lnTo>
                  <a:pt x="1023" y="7446"/>
                </a:lnTo>
                <a:lnTo>
                  <a:pt x="1047" y="7495"/>
                </a:lnTo>
                <a:lnTo>
                  <a:pt x="1096" y="7543"/>
                </a:lnTo>
                <a:lnTo>
                  <a:pt x="1169" y="7592"/>
                </a:lnTo>
                <a:lnTo>
                  <a:pt x="1217" y="7592"/>
                </a:lnTo>
                <a:lnTo>
                  <a:pt x="1242" y="7568"/>
                </a:lnTo>
                <a:lnTo>
                  <a:pt x="1363" y="7470"/>
                </a:lnTo>
                <a:lnTo>
                  <a:pt x="1509" y="7349"/>
                </a:lnTo>
                <a:lnTo>
                  <a:pt x="1704" y="7154"/>
                </a:lnTo>
                <a:lnTo>
                  <a:pt x="1826" y="7008"/>
                </a:lnTo>
                <a:lnTo>
                  <a:pt x="2020" y="7032"/>
                </a:lnTo>
                <a:lnTo>
                  <a:pt x="2264" y="7032"/>
                </a:lnTo>
                <a:lnTo>
                  <a:pt x="2093" y="7154"/>
                </a:lnTo>
                <a:lnTo>
                  <a:pt x="1850" y="7349"/>
                </a:lnTo>
                <a:lnTo>
                  <a:pt x="1753" y="7446"/>
                </a:lnTo>
                <a:lnTo>
                  <a:pt x="1680" y="7543"/>
                </a:lnTo>
                <a:lnTo>
                  <a:pt x="1655" y="7641"/>
                </a:lnTo>
                <a:lnTo>
                  <a:pt x="1680" y="7714"/>
                </a:lnTo>
                <a:lnTo>
                  <a:pt x="1753" y="7738"/>
                </a:lnTo>
                <a:lnTo>
                  <a:pt x="1850" y="7714"/>
                </a:lnTo>
                <a:lnTo>
                  <a:pt x="1947" y="7665"/>
                </a:lnTo>
                <a:lnTo>
                  <a:pt x="2045" y="7568"/>
                </a:lnTo>
                <a:lnTo>
                  <a:pt x="2239" y="7373"/>
                </a:lnTo>
                <a:lnTo>
                  <a:pt x="2410" y="7203"/>
                </a:lnTo>
                <a:lnTo>
                  <a:pt x="2580" y="7032"/>
                </a:lnTo>
                <a:lnTo>
                  <a:pt x="2775" y="7032"/>
                </a:lnTo>
                <a:lnTo>
                  <a:pt x="2726" y="7081"/>
                </a:lnTo>
                <a:lnTo>
                  <a:pt x="2483" y="7276"/>
                </a:lnTo>
                <a:lnTo>
                  <a:pt x="2361" y="7397"/>
                </a:lnTo>
                <a:lnTo>
                  <a:pt x="2288" y="7519"/>
                </a:lnTo>
                <a:lnTo>
                  <a:pt x="2264" y="7568"/>
                </a:lnTo>
                <a:lnTo>
                  <a:pt x="2264" y="7641"/>
                </a:lnTo>
                <a:lnTo>
                  <a:pt x="2288" y="7689"/>
                </a:lnTo>
                <a:lnTo>
                  <a:pt x="2312" y="7738"/>
                </a:lnTo>
                <a:lnTo>
                  <a:pt x="2361" y="7762"/>
                </a:lnTo>
                <a:lnTo>
                  <a:pt x="2410" y="7787"/>
                </a:lnTo>
                <a:lnTo>
                  <a:pt x="2458" y="7787"/>
                </a:lnTo>
                <a:lnTo>
                  <a:pt x="2531" y="7762"/>
                </a:lnTo>
                <a:lnTo>
                  <a:pt x="2653" y="7665"/>
                </a:lnTo>
                <a:lnTo>
                  <a:pt x="2848" y="7470"/>
                </a:lnTo>
                <a:lnTo>
                  <a:pt x="3042" y="7251"/>
                </a:lnTo>
                <a:lnTo>
                  <a:pt x="3140" y="7154"/>
                </a:lnTo>
                <a:lnTo>
                  <a:pt x="3188" y="7057"/>
                </a:lnTo>
                <a:lnTo>
                  <a:pt x="3505" y="7057"/>
                </a:lnTo>
                <a:lnTo>
                  <a:pt x="3261" y="7203"/>
                </a:lnTo>
                <a:lnTo>
                  <a:pt x="3067" y="7349"/>
                </a:lnTo>
                <a:lnTo>
                  <a:pt x="2969" y="7446"/>
                </a:lnTo>
                <a:lnTo>
                  <a:pt x="2921" y="7543"/>
                </a:lnTo>
                <a:lnTo>
                  <a:pt x="2896" y="7616"/>
                </a:lnTo>
                <a:lnTo>
                  <a:pt x="2896" y="7665"/>
                </a:lnTo>
                <a:lnTo>
                  <a:pt x="2921" y="7714"/>
                </a:lnTo>
                <a:lnTo>
                  <a:pt x="2945" y="7738"/>
                </a:lnTo>
                <a:lnTo>
                  <a:pt x="2994" y="7762"/>
                </a:lnTo>
                <a:lnTo>
                  <a:pt x="3042" y="7787"/>
                </a:lnTo>
                <a:lnTo>
                  <a:pt x="3091" y="7762"/>
                </a:lnTo>
                <a:lnTo>
                  <a:pt x="3164" y="7738"/>
                </a:lnTo>
                <a:lnTo>
                  <a:pt x="3310" y="7568"/>
                </a:lnTo>
                <a:lnTo>
                  <a:pt x="3456" y="7397"/>
                </a:lnTo>
                <a:lnTo>
                  <a:pt x="3748" y="7057"/>
                </a:lnTo>
                <a:lnTo>
                  <a:pt x="4186" y="7057"/>
                </a:lnTo>
                <a:lnTo>
                  <a:pt x="4040" y="7154"/>
                </a:lnTo>
                <a:lnTo>
                  <a:pt x="3870" y="7324"/>
                </a:lnTo>
                <a:lnTo>
                  <a:pt x="3724" y="7495"/>
                </a:lnTo>
                <a:lnTo>
                  <a:pt x="3699" y="7568"/>
                </a:lnTo>
                <a:lnTo>
                  <a:pt x="3699" y="7616"/>
                </a:lnTo>
                <a:lnTo>
                  <a:pt x="3724" y="7665"/>
                </a:lnTo>
                <a:lnTo>
                  <a:pt x="3772" y="7714"/>
                </a:lnTo>
                <a:lnTo>
                  <a:pt x="3845" y="7738"/>
                </a:lnTo>
                <a:lnTo>
                  <a:pt x="3894" y="7738"/>
                </a:lnTo>
                <a:lnTo>
                  <a:pt x="3967" y="7714"/>
                </a:lnTo>
                <a:lnTo>
                  <a:pt x="4016" y="7665"/>
                </a:lnTo>
                <a:lnTo>
                  <a:pt x="4137" y="7495"/>
                </a:lnTo>
                <a:lnTo>
                  <a:pt x="4259" y="7324"/>
                </a:lnTo>
                <a:lnTo>
                  <a:pt x="4332" y="7203"/>
                </a:lnTo>
                <a:lnTo>
                  <a:pt x="4381" y="7057"/>
                </a:lnTo>
                <a:lnTo>
                  <a:pt x="4624" y="7057"/>
                </a:lnTo>
                <a:lnTo>
                  <a:pt x="4502" y="7154"/>
                </a:lnTo>
                <a:lnTo>
                  <a:pt x="4405" y="7300"/>
                </a:lnTo>
                <a:lnTo>
                  <a:pt x="4332" y="7422"/>
                </a:lnTo>
                <a:lnTo>
                  <a:pt x="4259" y="7543"/>
                </a:lnTo>
                <a:lnTo>
                  <a:pt x="4259" y="7616"/>
                </a:lnTo>
                <a:lnTo>
                  <a:pt x="4283" y="7665"/>
                </a:lnTo>
                <a:lnTo>
                  <a:pt x="4308" y="7714"/>
                </a:lnTo>
                <a:lnTo>
                  <a:pt x="4356" y="7762"/>
                </a:lnTo>
                <a:lnTo>
                  <a:pt x="4405" y="7787"/>
                </a:lnTo>
                <a:lnTo>
                  <a:pt x="4454" y="7787"/>
                </a:lnTo>
                <a:lnTo>
                  <a:pt x="4527" y="7762"/>
                </a:lnTo>
                <a:lnTo>
                  <a:pt x="4575" y="7738"/>
                </a:lnTo>
                <a:lnTo>
                  <a:pt x="4600" y="7689"/>
                </a:lnTo>
                <a:lnTo>
                  <a:pt x="4746" y="7495"/>
                </a:lnTo>
                <a:lnTo>
                  <a:pt x="4867" y="7300"/>
                </a:lnTo>
                <a:lnTo>
                  <a:pt x="4965" y="7178"/>
                </a:lnTo>
                <a:lnTo>
                  <a:pt x="5038" y="7032"/>
                </a:lnTo>
                <a:lnTo>
                  <a:pt x="5354" y="7032"/>
                </a:lnTo>
                <a:lnTo>
                  <a:pt x="5208" y="7178"/>
                </a:lnTo>
                <a:lnTo>
                  <a:pt x="5062" y="7373"/>
                </a:lnTo>
                <a:lnTo>
                  <a:pt x="4989" y="7470"/>
                </a:lnTo>
                <a:lnTo>
                  <a:pt x="4940" y="7592"/>
                </a:lnTo>
                <a:lnTo>
                  <a:pt x="4940" y="7641"/>
                </a:lnTo>
                <a:lnTo>
                  <a:pt x="4940" y="7665"/>
                </a:lnTo>
                <a:lnTo>
                  <a:pt x="4989" y="7762"/>
                </a:lnTo>
                <a:lnTo>
                  <a:pt x="5086" y="7787"/>
                </a:lnTo>
                <a:lnTo>
                  <a:pt x="5135" y="7787"/>
                </a:lnTo>
                <a:lnTo>
                  <a:pt x="5159" y="7762"/>
                </a:lnTo>
                <a:lnTo>
                  <a:pt x="5257" y="7689"/>
                </a:lnTo>
                <a:lnTo>
                  <a:pt x="5330" y="7616"/>
                </a:lnTo>
                <a:lnTo>
                  <a:pt x="5451" y="7422"/>
                </a:lnTo>
                <a:lnTo>
                  <a:pt x="5670" y="7032"/>
                </a:lnTo>
                <a:lnTo>
                  <a:pt x="6011" y="7032"/>
                </a:lnTo>
                <a:lnTo>
                  <a:pt x="5889" y="7130"/>
                </a:lnTo>
                <a:lnTo>
                  <a:pt x="5719" y="7300"/>
                </a:lnTo>
                <a:lnTo>
                  <a:pt x="5573" y="7495"/>
                </a:lnTo>
                <a:lnTo>
                  <a:pt x="5549" y="7568"/>
                </a:lnTo>
                <a:lnTo>
                  <a:pt x="5573" y="7616"/>
                </a:lnTo>
                <a:lnTo>
                  <a:pt x="5597" y="7665"/>
                </a:lnTo>
                <a:lnTo>
                  <a:pt x="5646" y="7714"/>
                </a:lnTo>
                <a:lnTo>
                  <a:pt x="5695" y="7738"/>
                </a:lnTo>
                <a:lnTo>
                  <a:pt x="5743" y="7738"/>
                </a:lnTo>
                <a:lnTo>
                  <a:pt x="5816" y="7714"/>
                </a:lnTo>
                <a:lnTo>
                  <a:pt x="5865" y="7665"/>
                </a:lnTo>
                <a:lnTo>
                  <a:pt x="6060" y="7349"/>
                </a:lnTo>
                <a:lnTo>
                  <a:pt x="6157" y="7178"/>
                </a:lnTo>
                <a:lnTo>
                  <a:pt x="6230" y="7032"/>
                </a:lnTo>
                <a:lnTo>
                  <a:pt x="6936" y="7008"/>
                </a:lnTo>
                <a:lnTo>
                  <a:pt x="6936" y="7008"/>
                </a:lnTo>
                <a:lnTo>
                  <a:pt x="6765" y="7154"/>
                </a:lnTo>
                <a:lnTo>
                  <a:pt x="6619" y="7276"/>
                </a:lnTo>
                <a:lnTo>
                  <a:pt x="6449" y="7422"/>
                </a:lnTo>
                <a:lnTo>
                  <a:pt x="6303" y="7592"/>
                </a:lnTo>
                <a:lnTo>
                  <a:pt x="6279" y="7641"/>
                </a:lnTo>
                <a:lnTo>
                  <a:pt x="6254" y="7714"/>
                </a:lnTo>
                <a:lnTo>
                  <a:pt x="6279" y="7762"/>
                </a:lnTo>
                <a:lnTo>
                  <a:pt x="6303" y="7811"/>
                </a:lnTo>
                <a:lnTo>
                  <a:pt x="6352" y="7835"/>
                </a:lnTo>
                <a:lnTo>
                  <a:pt x="6400" y="7860"/>
                </a:lnTo>
                <a:lnTo>
                  <a:pt x="6473" y="7835"/>
                </a:lnTo>
                <a:lnTo>
                  <a:pt x="6522" y="7811"/>
                </a:lnTo>
                <a:lnTo>
                  <a:pt x="6790" y="7470"/>
                </a:lnTo>
                <a:lnTo>
                  <a:pt x="6911" y="7251"/>
                </a:lnTo>
                <a:lnTo>
                  <a:pt x="7009" y="7032"/>
                </a:lnTo>
                <a:lnTo>
                  <a:pt x="7009" y="7008"/>
                </a:lnTo>
                <a:lnTo>
                  <a:pt x="7398" y="7008"/>
                </a:lnTo>
                <a:lnTo>
                  <a:pt x="7252" y="7130"/>
                </a:lnTo>
                <a:lnTo>
                  <a:pt x="7106" y="7276"/>
                </a:lnTo>
                <a:lnTo>
                  <a:pt x="6984" y="7446"/>
                </a:lnTo>
                <a:lnTo>
                  <a:pt x="6887" y="7616"/>
                </a:lnTo>
                <a:lnTo>
                  <a:pt x="6863" y="7689"/>
                </a:lnTo>
                <a:lnTo>
                  <a:pt x="6887" y="7738"/>
                </a:lnTo>
                <a:lnTo>
                  <a:pt x="6911" y="7787"/>
                </a:lnTo>
                <a:lnTo>
                  <a:pt x="6960" y="7835"/>
                </a:lnTo>
                <a:lnTo>
                  <a:pt x="7009" y="7860"/>
                </a:lnTo>
                <a:lnTo>
                  <a:pt x="7057" y="7860"/>
                </a:lnTo>
                <a:lnTo>
                  <a:pt x="7130" y="7835"/>
                </a:lnTo>
                <a:lnTo>
                  <a:pt x="7179" y="7787"/>
                </a:lnTo>
                <a:lnTo>
                  <a:pt x="7398" y="7397"/>
                </a:lnTo>
                <a:lnTo>
                  <a:pt x="7617" y="7008"/>
                </a:lnTo>
                <a:lnTo>
                  <a:pt x="7812" y="7008"/>
                </a:lnTo>
                <a:lnTo>
                  <a:pt x="7812" y="7081"/>
                </a:lnTo>
                <a:lnTo>
                  <a:pt x="7690" y="7251"/>
                </a:lnTo>
                <a:lnTo>
                  <a:pt x="7568" y="7446"/>
                </a:lnTo>
                <a:lnTo>
                  <a:pt x="7520" y="7568"/>
                </a:lnTo>
                <a:lnTo>
                  <a:pt x="7471" y="7665"/>
                </a:lnTo>
                <a:lnTo>
                  <a:pt x="7471" y="7762"/>
                </a:lnTo>
                <a:lnTo>
                  <a:pt x="7495" y="7811"/>
                </a:lnTo>
                <a:lnTo>
                  <a:pt x="7544" y="7860"/>
                </a:lnTo>
                <a:lnTo>
                  <a:pt x="7593" y="7884"/>
                </a:lnTo>
                <a:lnTo>
                  <a:pt x="7666" y="7908"/>
                </a:lnTo>
                <a:lnTo>
                  <a:pt x="7739" y="7884"/>
                </a:lnTo>
                <a:lnTo>
                  <a:pt x="7787" y="7835"/>
                </a:lnTo>
                <a:lnTo>
                  <a:pt x="7836" y="7762"/>
                </a:lnTo>
                <a:lnTo>
                  <a:pt x="7933" y="7519"/>
                </a:lnTo>
                <a:lnTo>
                  <a:pt x="8031" y="7665"/>
                </a:lnTo>
                <a:lnTo>
                  <a:pt x="8152" y="7835"/>
                </a:lnTo>
                <a:lnTo>
                  <a:pt x="8274" y="7957"/>
                </a:lnTo>
                <a:lnTo>
                  <a:pt x="8444" y="8054"/>
                </a:lnTo>
                <a:lnTo>
                  <a:pt x="8615" y="8127"/>
                </a:lnTo>
                <a:lnTo>
                  <a:pt x="8785" y="8176"/>
                </a:lnTo>
                <a:lnTo>
                  <a:pt x="9004" y="8200"/>
                </a:lnTo>
                <a:lnTo>
                  <a:pt x="9198" y="8152"/>
                </a:lnTo>
                <a:lnTo>
                  <a:pt x="9393" y="8079"/>
                </a:lnTo>
                <a:lnTo>
                  <a:pt x="9563" y="7981"/>
                </a:lnTo>
                <a:lnTo>
                  <a:pt x="9709" y="7860"/>
                </a:lnTo>
                <a:lnTo>
                  <a:pt x="9807" y="7714"/>
                </a:lnTo>
                <a:lnTo>
                  <a:pt x="9904" y="7543"/>
                </a:lnTo>
                <a:lnTo>
                  <a:pt x="9977" y="7373"/>
                </a:lnTo>
                <a:lnTo>
                  <a:pt x="10026" y="7178"/>
                </a:lnTo>
                <a:lnTo>
                  <a:pt x="10050" y="6984"/>
                </a:lnTo>
                <a:lnTo>
                  <a:pt x="10415" y="7032"/>
                </a:lnTo>
                <a:lnTo>
                  <a:pt x="10293" y="7130"/>
                </a:lnTo>
                <a:lnTo>
                  <a:pt x="10172" y="7227"/>
                </a:lnTo>
                <a:lnTo>
                  <a:pt x="10026" y="7397"/>
                </a:lnTo>
                <a:lnTo>
                  <a:pt x="9928" y="7616"/>
                </a:lnTo>
                <a:lnTo>
                  <a:pt x="9904" y="7665"/>
                </a:lnTo>
                <a:lnTo>
                  <a:pt x="9928" y="7738"/>
                </a:lnTo>
                <a:lnTo>
                  <a:pt x="9977" y="7762"/>
                </a:lnTo>
                <a:lnTo>
                  <a:pt x="10026" y="7811"/>
                </a:lnTo>
                <a:lnTo>
                  <a:pt x="10099" y="7811"/>
                </a:lnTo>
                <a:lnTo>
                  <a:pt x="10147" y="7787"/>
                </a:lnTo>
                <a:lnTo>
                  <a:pt x="10220" y="7762"/>
                </a:lnTo>
                <a:lnTo>
                  <a:pt x="10245" y="7689"/>
                </a:lnTo>
                <a:lnTo>
                  <a:pt x="10342" y="7519"/>
                </a:lnTo>
                <a:lnTo>
                  <a:pt x="10439" y="7349"/>
                </a:lnTo>
                <a:lnTo>
                  <a:pt x="10488" y="7203"/>
                </a:lnTo>
                <a:lnTo>
                  <a:pt x="10512" y="7057"/>
                </a:lnTo>
                <a:lnTo>
                  <a:pt x="11048" y="7057"/>
                </a:lnTo>
                <a:lnTo>
                  <a:pt x="10926" y="7178"/>
                </a:lnTo>
                <a:lnTo>
                  <a:pt x="10829" y="7300"/>
                </a:lnTo>
                <a:lnTo>
                  <a:pt x="10756" y="7446"/>
                </a:lnTo>
                <a:lnTo>
                  <a:pt x="10683" y="7592"/>
                </a:lnTo>
                <a:lnTo>
                  <a:pt x="10683" y="7641"/>
                </a:lnTo>
                <a:lnTo>
                  <a:pt x="10683" y="7665"/>
                </a:lnTo>
                <a:lnTo>
                  <a:pt x="10707" y="7714"/>
                </a:lnTo>
                <a:lnTo>
                  <a:pt x="10756" y="7714"/>
                </a:lnTo>
                <a:lnTo>
                  <a:pt x="10829" y="7738"/>
                </a:lnTo>
                <a:lnTo>
                  <a:pt x="10877" y="7714"/>
                </a:lnTo>
                <a:lnTo>
                  <a:pt x="10902" y="7689"/>
                </a:lnTo>
                <a:lnTo>
                  <a:pt x="10999" y="7543"/>
                </a:lnTo>
                <a:lnTo>
                  <a:pt x="11096" y="7373"/>
                </a:lnTo>
                <a:lnTo>
                  <a:pt x="11267" y="7057"/>
                </a:lnTo>
                <a:lnTo>
                  <a:pt x="11534" y="7032"/>
                </a:lnTo>
                <a:lnTo>
                  <a:pt x="11340" y="7300"/>
                </a:lnTo>
                <a:lnTo>
                  <a:pt x="11242" y="7446"/>
                </a:lnTo>
                <a:lnTo>
                  <a:pt x="11169" y="7592"/>
                </a:lnTo>
                <a:lnTo>
                  <a:pt x="11169" y="7665"/>
                </a:lnTo>
                <a:lnTo>
                  <a:pt x="11194" y="7714"/>
                </a:lnTo>
                <a:lnTo>
                  <a:pt x="11218" y="7762"/>
                </a:lnTo>
                <a:lnTo>
                  <a:pt x="11267" y="7787"/>
                </a:lnTo>
                <a:lnTo>
                  <a:pt x="11388" y="7787"/>
                </a:lnTo>
                <a:lnTo>
                  <a:pt x="11437" y="7762"/>
                </a:lnTo>
                <a:lnTo>
                  <a:pt x="11461" y="7714"/>
                </a:lnTo>
                <a:lnTo>
                  <a:pt x="11632" y="7373"/>
                </a:lnTo>
                <a:lnTo>
                  <a:pt x="11778" y="7032"/>
                </a:lnTo>
                <a:lnTo>
                  <a:pt x="12191" y="7032"/>
                </a:lnTo>
                <a:lnTo>
                  <a:pt x="12021" y="7227"/>
                </a:lnTo>
                <a:lnTo>
                  <a:pt x="11948" y="7349"/>
                </a:lnTo>
                <a:lnTo>
                  <a:pt x="11875" y="7470"/>
                </a:lnTo>
                <a:lnTo>
                  <a:pt x="11851" y="7592"/>
                </a:lnTo>
                <a:lnTo>
                  <a:pt x="11851" y="7641"/>
                </a:lnTo>
                <a:lnTo>
                  <a:pt x="11875" y="7714"/>
                </a:lnTo>
                <a:lnTo>
                  <a:pt x="11924" y="7738"/>
                </a:lnTo>
                <a:lnTo>
                  <a:pt x="11972" y="7762"/>
                </a:lnTo>
                <a:lnTo>
                  <a:pt x="12021" y="7738"/>
                </a:lnTo>
                <a:lnTo>
                  <a:pt x="12070" y="7689"/>
                </a:lnTo>
                <a:lnTo>
                  <a:pt x="12143" y="7592"/>
                </a:lnTo>
                <a:lnTo>
                  <a:pt x="12240" y="7349"/>
                </a:lnTo>
                <a:lnTo>
                  <a:pt x="12386" y="7032"/>
                </a:lnTo>
                <a:lnTo>
                  <a:pt x="12775" y="7008"/>
                </a:lnTo>
                <a:lnTo>
                  <a:pt x="12654" y="7130"/>
                </a:lnTo>
                <a:lnTo>
                  <a:pt x="12556" y="7276"/>
                </a:lnTo>
                <a:lnTo>
                  <a:pt x="12459" y="7397"/>
                </a:lnTo>
                <a:lnTo>
                  <a:pt x="12386" y="7568"/>
                </a:lnTo>
                <a:lnTo>
                  <a:pt x="12386" y="7616"/>
                </a:lnTo>
                <a:lnTo>
                  <a:pt x="12410" y="7665"/>
                </a:lnTo>
                <a:lnTo>
                  <a:pt x="12435" y="7689"/>
                </a:lnTo>
                <a:lnTo>
                  <a:pt x="12483" y="7714"/>
                </a:lnTo>
                <a:lnTo>
                  <a:pt x="12581" y="7714"/>
                </a:lnTo>
                <a:lnTo>
                  <a:pt x="12605" y="7689"/>
                </a:lnTo>
                <a:lnTo>
                  <a:pt x="12654" y="7641"/>
                </a:lnTo>
                <a:lnTo>
                  <a:pt x="12702" y="7470"/>
                </a:lnTo>
                <a:lnTo>
                  <a:pt x="12775" y="7300"/>
                </a:lnTo>
                <a:lnTo>
                  <a:pt x="12970" y="7008"/>
                </a:lnTo>
                <a:lnTo>
                  <a:pt x="13384" y="7008"/>
                </a:lnTo>
                <a:lnTo>
                  <a:pt x="13165" y="7276"/>
                </a:lnTo>
                <a:lnTo>
                  <a:pt x="12994" y="7568"/>
                </a:lnTo>
                <a:lnTo>
                  <a:pt x="12970" y="7641"/>
                </a:lnTo>
                <a:lnTo>
                  <a:pt x="12994" y="7714"/>
                </a:lnTo>
                <a:lnTo>
                  <a:pt x="13043" y="7762"/>
                </a:lnTo>
                <a:lnTo>
                  <a:pt x="13116" y="7787"/>
                </a:lnTo>
                <a:lnTo>
                  <a:pt x="13189" y="7762"/>
                </a:lnTo>
                <a:lnTo>
                  <a:pt x="13238" y="7714"/>
                </a:lnTo>
                <a:lnTo>
                  <a:pt x="13408" y="7373"/>
                </a:lnTo>
                <a:lnTo>
                  <a:pt x="13578" y="7008"/>
                </a:lnTo>
                <a:lnTo>
                  <a:pt x="13919" y="7008"/>
                </a:lnTo>
                <a:lnTo>
                  <a:pt x="13676" y="7300"/>
                </a:lnTo>
                <a:lnTo>
                  <a:pt x="13457" y="7592"/>
                </a:lnTo>
                <a:lnTo>
                  <a:pt x="13432" y="7665"/>
                </a:lnTo>
                <a:lnTo>
                  <a:pt x="13432" y="7714"/>
                </a:lnTo>
                <a:lnTo>
                  <a:pt x="13457" y="7738"/>
                </a:lnTo>
                <a:lnTo>
                  <a:pt x="13505" y="7787"/>
                </a:lnTo>
                <a:lnTo>
                  <a:pt x="13554" y="7811"/>
                </a:lnTo>
                <a:lnTo>
                  <a:pt x="13603" y="7811"/>
                </a:lnTo>
                <a:lnTo>
                  <a:pt x="13651" y="7787"/>
                </a:lnTo>
                <a:lnTo>
                  <a:pt x="13700" y="7738"/>
                </a:lnTo>
                <a:lnTo>
                  <a:pt x="13943" y="7397"/>
                </a:lnTo>
                <a:lnTo>
                  <a:pt x="14041" y="7203"/>
                </a:lnTo>
                <a:lnTo>
                  <a:pt x="14089" y="7008"/>
                </a:lnTo>
                <a:lnTo>
                  <a:pt x="14357" y="7032"/>
                </a:lnTo>
                <a:lnTo>
                  <a:pt x="14211" y="7178"/>
                </a:lnTo>
                <a:lnTo>
                  <a:pt x="14065" y="7349"/>
                </a:lnTo>
                <a:lnTo>
                  <a:pt x="13943" y="7519"/>
                </a:lnTo>
                <a:lnTo>
                  <a:pt x="13846" y="7714"/>
                </a:lnTo>
                <a:lnTo>
                  <a:pt x="13846" y="7787"/>
                </a:lnTo>
                <a:lnTo>
                  <a:pt x="13846" y="7860"/>
                </a:lnTo>
                <a:lnTo>
                  <a:pt x="13895" y="7884"/>
                </a:lnTo>
                <a:lnTo>
                  <a:pt x="13943" y="7908"/>
                </a:lnTo>
                <a:lnTo>
                  <a:pt x="14016" y="7933"/>
                </a:lnTo>
                <a:lnTo>
                  <a:pt x="14065" y="7908"/>
                </a:lnTo>
                <a:lnTo>
                  <a:pt x="14138" y="7860"/>
                </a:lnTo>
                <a:lnTo>
                  <a:pt x="14162" y="7811"/>
                </a:lnTo>
                <a:lnTo>
                  <a:pt x="14260" y="7616"/>
                </a:lnTo>
                <a:lnTo>
                  <a:pt x="14357" y="7446"/>
                </a:lnTo>
                <a:lnTo>
                  <a:pt x="14576" y="7105"/>
                </a:lnTo>
                <a:lnTo>
                  <a:pt x="14576" y="7081"/>
                </a:lnTo>
                <a:lnTo>
                  <a:pt x="14576" y="7032"/>
                </a:lnTo>
                <a:lnTo>
                  <a:pt x="15014" y="7057"/>
                </a:lnTo>
                <a:lnTo>
                  <a:pt x="14795" y="7203"/>
                </a:lnTo>
                <a:lnTo>
                  <a:pt x="14625" y="7397"/>
                </a:lnTo>
                <a:lnTo>
                  <a:pt x="14552" y="7495"/>
                </a:lnTo>
                <a:lnTo>
                  <a:pt x="14479" y="7616"/>
                </a:lnTo>
                <a:lnTo>
                  <a:pt x="14454" y="7738"/>
                </a:lnTo>
                <a:lnTo>
                  <a:pt x="14430" y="7860"/>
                </a:lnTo>
                <a:lnTo>
                  <a:pt x="14430" y="7908"/>
                </a:lnTo>
                <a:lnTo>
                  <a:pt x="14454" y="7957"/>
                </a:lnTo>
                <a:lnTo>
                  <a:pt x="14503" y="7981"/>
                </a:lnTo>
                <a:lnTo>
                  <a:pt x="14552" y="8006"/>
                </a:lnTo>
                <a:lnTo>
                  <a:pt x="14649" y="8006"/>
                </a:lnTo>
                <a:lnTo>
                  <a:pt x="14673" y="7981"/>
                </a:lnTo>
                <a:lnTo>
                  <a:pt x="14722" y="7933"/>
                </a:lnTo>
                <a:lnTo>
                  <a:pt x="14819" y="7689"/>
                </a:lnTo>
                <a:lnTo>
                  <a:pt x="14941" y="7470"/>
                </a:lnTo>
                <a:lnTo>
                  <a:pt x="15160" y="7057"/>
                </a:lnTo>
                <a:lnTo>
                  <a:pt x="15720" y="7032"/>
                </a:lnTo>
                <a:lnTo>
                  <a:pt x="15622" y="7130"/>
                </a:lnTo>
                <a:lnTo>
                  <a:pt x="15476" y="7251"/>
                </a:lnTo>
                <a:lnTo>
                  <a:pt x="15379" y="7397"/>
                </a:lnTo>
                <a:lnTo>
                  <a:pt x="15282" y="7543"/>
                </a:lnTo>
                <a:lnTo>
                  <a:pt x="15209" y="7714"/>
                </a:lnTo>
                <a:lnTo>
                  <a:pt x="15184" y="7787"/>
                </a:lnTo>
                <a:lnTo>
                  <a:pt x="15209" y="7860"/>
                </a:lnTo>
                <a:lnTo>
                  <a:pt x="15257" y="7908"/>
                </a:lnTo>
                <a:lnTo>
                  <a:pt x="15330" y="7933"/>
                </a:lnTo>
                <a:lnTo>
                  <a:pt x="15403" y="7957"/>
                </a:lnTo>
                <a:lnTo>
                  <a:pt x="15452" y="7957"/>
                </a:lnTo>
                <a:lnTo>
                  <a:pt x="15525" y="7933"/>
                </a:lnTo>
                <a:lnTo>
                  <a:pt x="15574" y="7860"/>
                </a:lnTo>
                <a:lnTo>
                  <a:pt x="15647" y="7714"/>
                </a:lnTo>
                <a:lnTo>
                  <a:pt x="15744" y="7568"/>
                </a:lnTo>
                <a:lnTo>
                  <a:pt x="15963" y="7300"/>
                </a:lnTo>
                <a:lnTo>
                  <a:pt x="16060" y="7154"/>
                </a:lnTo>
                <a:lnTo>
                  <a:pt x="16133" y="7081"/>
                </a:lnTo>
                <a:lnTo>
                  <a:pt x="16158" y="6984"/>
                </a:lnTo>
                <a:lnTo>
                  <a:pt x="16450" y="6935"/>
                </a:lnTo>
                <a:lnTo>
                  <a:pt x="16693" y="6838"/>
                </a:lnTo>
                <a:lnTo>
                  <a:pt x="16474" y="7008"/>
                </a:lnTo>
                <a:lnTo>
                  <a:pt x="16279" y="7178"/>
                </a:lnTo>
                <a:lnTo>
                  <a:pt x="16158" y="7300"/>
                </a:lnTo>
                <a:lnTo>
                  <a:pt x="16036" y="7446"/>
                </a:lnTo>
                <a:lnTo>
                  <a:pt x="15939" y="7592"/>
                </a:lnTo>
                <a:lnTo>
                  <a:pt x="15866" y="7762"/>
                </a:lnTo>
                <a:lnTo>
                  <a:pt x="15866" y="7835"/>
                </a:lnTo>
                <a:lnTo>
                  <a:pt x="15890" y="7884"/>
                </a:lnTo>
                <a:lnTo>
                  <a:pt x="15914" y="7933"/>
                </a:lnTo>
                <a:lnTo>
                  <a:pt x="15963" y="7957"/>
                </a:lnTo>
                <a:lnTo>
                  <a:pt x="16085" y="7957"/>
                </a:lnTo>
                <a:lnTo>
                  <a:pt x="16133" y="7933"/>
                </a:lnTo>
                <a:lnTo>
                  <a:pt x="16182" y="7884"/>
                </a:lnTo>
                <a:lnTo>
                  <a:pt x="16352" y="7616"/>
                </a:lnTo>
                <a:lnTo>
                  <a:pt x="16547" y="7373"/>
                </a:lnTo>
                <a:lnTo>
                  <a:pt x="16766" y="7105"/>
                </a:lnTo>
                <a:lnTo>
                  <a:pt x="16863" y="6984"/>
                </a:lnTo>
                <a:lnTo>
                  <a:pt x="16936" y="6838"/>
                </a:lnTo>
                <a:lnTo>
                  <a:pt x="16961" y="6813"/>
                </a:lnTo>
                <a:lnTo>
                  <a:pt x="16936" y="6789"/>
                </a:lnTo>
                <a:lnTo>
                  <a:pt x="16912" y="6740"/>
                </a:lnTo>
                <a:lnTo>
                  <a:pt x="17082" y="6643"/>
                </a:lnTo>
                <a:lnTo>
                  <a:pt x="17252" y="6497"/>
                </a:lnTo>
                <a:lnTo>
                  <a:pt x="17374" y="6327"/>
                </a:lnTo>
                <a:lnTo>
                  <a:pt x="17496" y="6156"/>
                </a:lnTo>
                <a:lnTo>
                  <a:pt x="17593" y="5962"/>
                </a:lnTo>
                <a:lnTo>
                  <a:pt x="17642" y="5743"/>
                </a:lnTo>
                <a:lnTo>
                  <a:pt x="17690" y="5499"/>
                </a:lnTo>
                <a:lnTo>
                  <a:pt x="17690" y="5256"/>
                </a:lnTo>
                <a:lnTo>
                  <a:pt x="17690" y="4842"/>
                </a:lnTo>
                <a:lnTo>
                  <a:pt x="17666" y="4429"/>
                </a:lnTo>
                <a:lnTo>
                  <a:pt x="17642" y="3991"/>
                </a:lnTo>
                <a:lnTo>
                  <a:pt x="17642" y="3577"/>
                </a:lnTo>
                <a:lnTo>
                  <a:pt x="17690" y="2945"/>
                </a:lnTo>
                <a:lnTo>
                  <a:pt x="17690" y="2628"/>
                </a:lnTo>
                <a:lnTo>
                  <a:pt x="17642" y="2312"/>
                </a:lnTo>
                <a:lnTo>
                  <a:pt x="17690" y="2239"/>
                </a:lnTo>
                <a:lnTo>
                  <a:pt x="17739" y="2166"/>
                </a:lnTo>
                <a:lnTo>
                  <a:pt x="17763" y="2069"/>
                </a:lnTo>
                <a:lnTo>
                  <a:pt x="17715" y="1971"/>
                </a:lnTo>
                <a:lnTo>
                  <a:pt x="17666" y="1898"/>
                </a:lnTo>
                <a:lnTo>
                  <a:pt x="17569" y="1850"/>
                </a:lnTo>
                <a:lnTo>
                  <a:pt x="17423" y="1825"/>
                </a:lnTo>
                <a:lnTo>
                  <a:pt x="17252" y="1801"/>
                </a:lnTo>
                <a:lnTo>
                  <a:pt x="16912" y="1801"/>
                </a:lnTo>
                <a:lnTo>
                  <a:pt x="16571" y="1825"/>
                </a:lnTo>
                <a:lnTo>
                  <a:pt x="16279" y="1850"/>
                </a:lnTo>
                <a:lnTo>
                  <a:pt x="14649" y="1850"/>
                </a:lnTo>
                <a:lnTo>
                  <a:pt x="14089" y="1874"/>
                </a:lnTo>
                <a:lnTo>
                  <a:pt x="13530" y="1923"/>
                </a:lnTo>
                <a:lnTo>
                  <a:pt x="12946" y="1898"/>
                </a:lnTo>
                <a:lnTo>
                  <a:pt x="12362" y="1898"/>
                </a:lnTo>
                <a:lnTo>
                  <a:pt x="11802" y="1850"/>
                </a:lnTo>
                <a:lnTo>
                  <a:pt x="11778" y="1533"/>
                </a:lnTo>
                <a:lnTo>
                  <a:pt x="11729" y="1266"/>
                </a:lnTo>
                <a:lnTo>
                  <a:pt x="11632" y="1022"/>
                </a:lnTo>
                <a:lnTo>
                  <a:pt x="11486" y="803"/>
                </a:lnTo>
                <a:lnTo>
                  <a:pt x="11315" y="633"/>
                </a:lnTo>
                <a:lnTo>
                  <a:pt x="11121" y="463"/>
                </a:lnTo>
                <a:lnTo>
                  <a:pt x="10902" y="341"/>
                </a:lnTo>
                <a:lnTo>
                  <a:pt x="10658" y="244"/>
                </a:lnTo>
                <a:lnTo>
                  <a:pt x="10415" y="171"/>
                </a:lnTo>
                <a:lnTo>
                  <a:pt x="10147" y="98"/>
                </a:lnTo>
                <a:lnTo>
                  <a:pt x="9855" y="49"/>
                </a:lnTo>
                <a:lnTo>
                  <a:pt x="9588" y="25"/>
                </a:lnTo>
                <a:lnTo>
                  <a:pt x="900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1" name="Google Shape;2201;p48"/>
          <p:cNvSpPr/>
          <p:nvPr/>
        </p:nvSpPr>
        <p:spPr>
          <a:xfrm>
            <a:off x="4224993" y="5215099"/>
            <a:ext cx="562426" cy="567531"/>
          </a:xfrm>
          <a:custGeom>
            <a:avLst/>
            <a:gdLst/>
            <a:ahLst/>
            <a:cxnLst/>
            <a:rect l="l" t="t" r="r" b="b"/>
            <a:pathLst>
              <a:path w="16084" h="16230" extrusionOk="0">
                <a:moveTo>
                  <a:pt x="9538" y="1095"/>
                </a:moveTo>
                <a:lnTo>
                  <a:pt x="9441" y="1120"/>
                </a:lnTo>
                <a:lnTo>
                  <a:pt x="9344" y="1144"/>
                </a:lnTo>
                <a:lnTo>
                  <a:pt x="9246" y="1217"/>
                </a:lnTo>
                <a:lnTo>
                  <a:pt x="9198" y="1290"/>
                </a:lnTo>
                <a:lnTo>
                  <a:pt x="9149" y="1412"/>
                </a:lnTo>
                <a:lnTo>
                  <a:pt x="9149" y="1509"/>
                </a:lnTo>
                <a:lnTo>
                  <a:pt x="9149" y="1606"/>
                </a:lnTo>
                <a:lnTo>
                  <a:pt x="9198" y="1704"/>
                </a:lnTo>
                <a:lnTo>
                  <a:pt x="9246" y="1801"/>
                </a:lnTo>
                <a:lnTo>
                  <a:pt x="9344" y="1850"/>
                </a:lnTo>
                <a:lnTo>
                  <a:pt x="9441" y="1898"/>
                </a:lnTo>
                <a:lnTo>
                  <a:pt x="9514" y="1923"/>
                </a:lnTo>
                <a:lnTo>
                  <a:pt x="9563" y="1923"/>
                </a:lnTo>
                <a:lnTo>
                  <a:pt x="9709" y="1898"/>
                </a:lnTo>
                <a:lnTo>
                  <a:pt x="9830" y="1825"/>
                </a:lnTo>
                <a:lnTo>
                  <a:pt x="9903" y="1704"/>
                </a:lnTo>
                <a:lnTo>
                  <a:pt x="9952" y="1606"/>
                </a:lnTo>
                <a:lnTo>
                  <a:pt x="9976" y="1485"/>
                </a:lnTo>
                <a:lnTo>
                  <a:pt x="9952" y="1363"/>
                </a:lnTo>
                <a:lnTo>
                  <a:pt x="9879" y="1266"/>
                </a:lnTo>
                <a:lnTo>
                  <a:pt x="9782" y="1168"/>
                </a:lnTo>
                <a:lnTo>
                  <a:pt x="9660" y="1120"/>
                </a:lnTo>
                <a:lnTo>
                  <a:pt x="9538" y="1095"/>
                </a:lnTo>
                <a:close/>
                <a:moveTo>
                  <a:pt x="10804" y="1582"/>
                </a:moveTo>
                <a:lnTo>
                  <a:pt x="10731" y="1606"/>
                </a:lnTo>
                <a:lnTo>
                  <a:pt x="10658" y="1631"/>
                </a:lnTo>
                <a:lnTo>
                  <a:pt x="10585" y="1655"/>
                </a:lnTo>
                <a:lnTo>
                  <a:pt x="10512" y="1704"/>
                </a:lnTo>
                <a:lnTo>
                  <a:pt x="10463" y="1777"/>
                </a:lnTo>
                <a:lnTo>
                  <a:pt x="10439" y="1850"/>
                </a:lnTo>
                <a:lnTo>
                  <a:pt x="10414" y="1923"/>
                </a:lnTo>
                <a:lnTo>
                  <a:pt x="10390" y="1996"/>
                </a:lnTo>
                <a:lnTo>
                  <a:pt x="10414" y="2069"/>
                </a:lnTo>
                <a:lnTo>
                  <a:pt x="10439" y="2142"/>
                </a:lnTo>
                <a:lnTo>
                  <a:pt x="10463" y="2215"/>
                </a:lnTo>
                <a:lnTo>
                  <a:pt x="10512" y="2288"/>
                </a:lnTo>
                <a:lnTo>
                  <a:pt x="10585" y="2336"/>
                </a:lnTo>
                <a:lnTo>
                  <a:pt x="10658" y="2361"/>
                </a:lnTo>
                <a:lnTo>
                  <a:pt x="10731" y="2385"/>
                </a:lnTo>
                <a:lnTo>
                  <a:pt x="10804" y="2409"/>
                </a:lnTo>
                <a:lnTo>
                  <a:pt x="10877" y="2385"/>
                </a:lnTo>
                <a:lnTo>
                  <a:pt x="10950" y="2361"/>
                </a:lnTo>
                <a:lnTo>
                  <a:pt x="11023" y="2336"/>
                </a:lnTo>
                <a:lnTo>
                  <a:pt x="11096" y="2288"/>
                </a:lnTo>
                <a:lnTo>
                  <a:pt x="11144" y="2215"/>
                </a:lnTo>
                <a:lnTo>
                  <a:pt x="11169" y="2142"/>
                </a:lnTo>
                <a:lnTo>
                  <a:pt x="11193" y="2069"/>
                </a:lnTo>
                <a:lnTo>
                  <a:pt x="11217" y="1996"/>
                </a:lnTo>
                <a:lnTo>
                  <a:pt x="11193" y="1923"/>
                </a:lnTo>
                <a:lnTo>
                  <a:pt x="11169" y="1850"/>
                </a:lnTo>
                <a:lnTo>
                  <a:pt x="11144" y="1777"/>
                </a:lnTo>
                <a:lnTo>
                  <a:pt x="11096" y="1704"/>
                </a:lnTo>
                <a:lnTo>
                  <a:pt x="11023" y="1655"/>
                </a:lnTo>
                <a:lnTo>
                  <a:pt x="10950" y="1631"/>
                </a:lnTo>
                <a:lnTo>
                  <a:pt x="10877" y="1606"/>
                </a:lnTo>
                <a:lnTo>
                  <a:pt x="10804" y="1582"/>
                </a:lnTo>
                <a:close/>
                <a:moveTo>
                  <a:pt x="11899" y="2166"/>
                </a:moveTo>
                <a:lnTo>
                  <a:pt x="11826" y="2190"/>
                </a:lnTo>
                <a:lnTo>
                  <a:pt x="11728" y="2215"/>
                </a:lnTo>
                <a:lnTo>
                  <a:pt x="11655" y="2239"/>
                </a:lnTo>
                <a:lnTo>
                  <a:pt x="11607" y="2288"/>
                </a:lnTo>
                <a:lnTo>
                  <a:pt x="11558" y="2361"/>
                </a:lnTo>
                <a:lnTo>
                  <a:pt x="11534" y="2434"/>
                </a:lnTo>
                <a:lnTo>
                  <a:pt x="11509" y="2580"/>
                </a:lnTo>
                <a:lnTo>
                  <a:pt x="11534" y="2726"/>
                </a:lnTo>
                <a:lnTo>
                  <a:pt x="11558" y="2799"/>
                </a:lnTo>
                <a:lnTo>
                  <a:pt x="11607" y="2872"/>
                </a:lnTo>
                <a:lnTo>
                  <a:pt x="11655" y="2920"/>
                </a:lnTo>
                <a:lnTo>
                  <a:pt x="11728" y="2945"/>
                </a:lnTo>
                <a:lnTo>
                  <a:pt x="11826" y="2969"/>
                </a:lnTo>
                <a:lnTo>
                  <a:pt x="11899" y="2993"/>
                </a:lnTo>
                <a:lnTo>
                  <a:pt x="11996" y="2969"/>
                </a:lnTo>
                <a:lnTo>
                  <a:pt x="12069" y="2945"/>
                </a:lnTo>
                <a:lnTo>
                  <a:pt x="12142" y="2920"/>
                </a:lnTo>
                <a:lnTo>
                  <a:pt x="12215" y="2872"/>
                </a:lnTo>
                <a:lnTo>
                  <a:pt x="12239" y="2799"/>
                </a:lnTo>
                <a:lnTo>
                  <a:pt x="12288" y="2726"/>
                </a:lnTo>
                <a:lnTo>
                  <a:pt x="12312" y="2580"/>
                </a:lnTo>
                <a:lnTo>
                  <a:pt x="12288" y="2434"/>
                </a:lnTo>
                <a:lnTo>
                  <a:pt x="12239" y="2361"/>
                </a:lnTo>
                <a:lnTo>
                  <a:pt x="12215" y="2288"/>
                </a:lnTo>
                <a:lnTo>
                  <a:pt x="12142" y="2239"/>
                </a:lnTo>
                <a:lnTo>
                  <a:pt x="12069" y="2215"/>
                </a:lnTo>
                <a:lnTo>
                  <a:pt x="11996" y="2190"/>
                </a:lnTo>
                <a:lnTo>
                  <a:pt x="11899" y="2166"/>
                </a:lnTo>
                <a:close/>
                <a:moveTo>
                  <a:pt x="9757" y="2409"/>
                </a:moveTo>
                <a:lnTo>
                  <a:pt x="9660" y="2434"/>
                </a:lnTo>
                <a:lnTo>
                  <a:pt x="9563" y="2458"/>
                </a:lnTo>
                <a:lnTo>
                  <a:pt x="9490" y="2507"/>
                </a:lnTo>
                <a:lnTo>
                  <a:pt x="9417" y="2580"/>
                </a:lnTo>
                <a:lnTo>
                  <a:pt x="9368" y="2653"/>
                </a:lnTo>
                <a:lnTo>
                  <a:pt x="9344" y="2750"/>
                </a:lnTo>
                <a:lnTo>
                  <a:pt x="9319" y="2847"/>
                </a:lnTo>
                <a:lnTo>
                  <a:pt x="9344" y="2945"/>
                </a:lnTo>
                <a:lnTo>
                  <a:pt x="9392" y="3042"/>
                </a:lnTo>
                <a:lnTo>
                  <a:pt x="9465" y="3139"/>
                </a:lnTo>
                <a:lnTo>
                  <a:pt x="9538" y="3188"/>
                </a:lnTo>
                <a:lnTo>
                  <a:pt x="9636" y="3237"/>
                </a:lnTo>
                <a:lnTo>
                  <a:pt x="9757" y="3261"/>
                </a:lnTo>
                <a:lnTo>
                  <a:pt x="9855" y="3237"/>
                </a:lnTo>
                <a:lnTo>
                  <a:pt x="9976" y="3188"/>
                </a:lnTo>
                <a:lnTo>
                  <a:pt x="10049" y="3139"/>
                </a:lnTo>
                <a:lnTo>
                  <a:pt x="10074" y="3115"/>
                </a:lnTo>
                <a:lnTo>
                  <a:pt x="10122" y="3066"/>
                </a:lnTo>
                <a:lnTo>
                  <a:pt x="10171" y="2969"/>
                </a:lnTo>
                <a:lnTo>
                  <a:pt x="10220" y="2847"/>
                </a:lnTo>
                <a:lnTo>
                  <a:pt x="10220" y="2774"/>
                </a:lnTo>
                <a:lnTo>
                  <a:pt x="10220" y="2701"/>
                </a:lnTo>
                <a:lnTo>
                  <a:pt x="10171" y="2628"/>
                </a:lnTo>
                <a:lnTo>
                  <a:pt x="10147" y="2555"/>
                </a:lnTo>
                <a:lnTo>
                  <a:pt x="10074" y="2507"/>
                </a:lnTo>
                <a:lnTo>
                  <a:pt x="10001" y="2458"/>
                </a:lnTo>
                <a:lnTo>
                  <a:pt x="9879" y="2434"/>
                </a:lnTo>
                <a:lnTo>
                  <a:pt x="9757" y="2409"/>
                </a:lnTo>
                <a:close/>
                <a:moveTo>
                  <a:pt x="10950" y="2750"/>
                </a:moveTo>
                <a:lnTo>
                  <a:pt x="10877" y="2774"/>
                </a:lnTo>
                <a:lnTo>
                  <a:pt x="10804" y="2823"/>
                </a:lnTo>
                <a:lnTo>
                  <a:pt x="10755" y="2872"/>
                </a:lnTo>
                <a:lnTo>
                  <a:pt x="10706" y="2920"/>
                </a:lnTo>
                <a:lnTo>
                  <a:pt x="10658" y="2993"/>
                </a:lnTo>
                <a:lnTo>
                  <a:pt x="10633" y="3066"/>
                </a:lnTo>
                <a:lnTo>
                  <a:pt x="10633" y="3139"/>
                </a:lnTo>
                <a:lnTo>
                  <a:pt x="10633" y="3212"/>
                </a:lnTo>
                <a:lnTo>
                  <a:pt x="10658" y="3285"/>
                </a:lnTo>
                <a:lnTo>
                  <a:pt x="10706" y="3358"/>
                </a:lnTo>
                <a:lnTo>
                  <a:pt x="10755" y="3407"/>
                </a:lnTo>
                <a:lnTo>
                  <a:pt x="10804" y="3456"/>
                </a:lnTo>
                <a:lnTo>
                  <a:pt x="10877" y="3504"/>
                </a:lnTo>
                <a:lnTo>
                  <a:pt x="10950" y="3529"/>
                </a:lnTo>
                <a:lnTo>
                  <a:pt x="11120" y="3529"/>
                </a:lnTo>
                <a:lnTo>
                  <a:pt x="11193" y="3504"/>
                </a:lnTo>
                <a:lnTo>
                  <a:pt x="11242" y="3456"/>
                </a:lnTo>
                <a:lnTo>
                  <a:pt x="11315" y="3407"/>
                </a:lnTo>
                <a:lnTo>
                  <a:pt x="11363" y="3358"/>
                </a:lnTo>
                <a:lnTo>
                  <a:pt x="11388" y="3285"/>
                </a:lnTo>
                <a:lnTo>
                  <a:pt x="11412" y="3212"/>
                </a:lnTo>
                <a:lnTo>
                  <a:pt x="11436" y="3139"/>
                </a:lnTo>
                <a:lnTo>
                  <a:pt x="11412" y="3066"/>
                </a:lnTo>
                <a:lnTo>
                  <a:pt x="11388" y="2993"/>
                </a:lnTo>
                <a:lnTo>
                  <a:pt x="11363" y="2920"/>
                </a:lnTo>
                <a:lnTo>
                  <a:pt x="11315" y="2872"/>
                </a:lnTo>
                <a:lnTo>
                  <a:pt x="11242" y="2823"/>
                </a:lnTo>
                <a:lnTo>
                  <a:pt x="11193" y="2774"/>
                </a:lnTo>
                <a:lnTo>
                  <a:pt x="11120" y="2750"/>
                </a:lnTo>
                <a:close/>
                <a:moveTo>
                  <a:pt x="9855" y="3626"/>
                </a:moveTo>
                <a:lnTo>
                  <a:pt x="9757" y="3650"/>
                </a:lnTo>
                <a:lnTo>
                  <a:pt x="9709" y="3699"/>
                </a:lnTo>
                <a:lnTo>
                  <a:pt x="9636" y="3748"/>
                </a:lnTo>
                <a:lnTo>
                  <a:pt x="9587" y="3796"/>
                </a:lnTo>
                <a:lnTo>
                  <a:pt x="9563" y="3869"/>
                </a:lnTo>
                <a:lnTo>
                  <a:pt x="9538" y="3942"/>
                </a:lnTo>
                <a:lnTo>
                  <a:pt x="9514" y="4040"/>
                </a:lnTo>
                <a:lnTo>
                  <a:pt x="9538" y="4113"/>
                </a:lnTo>
                <a:lnTo>
                  <a:pt x="9563" y="4186"/>
                </a:lnTo>
                <a:lnTo>
                  <a:pt x="9587" y="4259"/>
                </a:lnTo>
                <a:lnTo>
                  <a:pt x="9636" y="4307"/>
                </a:lnTo>
                <a:lnTo>
                  <a:pt x="9709" y="4356"/>
                </a:lnTo>
                <a:lnTo>
                  <a:pt x="9757" y="4405"/>
                </a:lnTo>
                <a:lnTo>
                  <a:pt x="9855" y="4429"/>
                </a:lnTo>
                <a:lnTo>
                  <a:pt x="10001" y="4429"/>
                </a:lnTo>
                <a:lnTo>
                  <a:pt x="10074" y="4405"/>
                </a:lnTo>
                <a:lnTo>
                  <a:pt x="10147" y="4356"/>
                </a:lnTo>
                <a:lnTo>
                  <a:pt x="10220" y="4307"/>
                </a:lnTo>
                <a:lnTo>
                  <a:pt x="10268" y="4259"/>
                </a:lnTo>
                <a:lnTo>
                  <a:pt x="10293" y="4186"/>
                </a:lnTo>
                <a:lnTo>
                  <a:pt x="10317" y="4113"/>
                </a:lnTo>
                <a:lnTo>
                  <a:pt x="10341" y="4040"/>
                </a:lnTo>
                <a:lnTo>
                  <a:pt x="10317" y="3942"/>
                </a:lnTo>
                <a:lnTo>
                  <a:pt x="10293" y="3869"/>
                </a:lnTo>
                <a:lnTo>
                  <a:pt x="10268" y="3796"/>
                </a:lnTo>
                <a:lnTo>
                  <a:pt x="10220" y="3748"/>
                </a:lnTo>
                <a:lnTo>
                  <a:pt x="10147" y="3699"/>
                </a:lnTo>
                <a:lnTo>
                  <a:pt x="10074" y="3650"/>
                </a:lnTo>
                <a:lnTo>
                  <a:pt x="10001" y="3626"/>
                </a:lnTo>
                <a:close/>
                <a:moveTo>
                  <a:pt x="8784" y="341"/>
                </a:moveTo>
                <a:lnTo>
                  <a:pt x="8881" y="390"/>
                </a:lnTo>
                <a:lnTo>
                  <a:pt x="9003" y="414"/>
                </a:lnTo>
                <a:lnTo>
                  <a:pt x="9271" y="438"/>
                </a:lnTo>
                <a:lnTo>
                  <a:pt x="9538" y="463"/>
                </a:lnTo>
                <a:lnTo>
                  <a:pt x="9782" y="511"/>
                </a:lnTo>
                <a:lnTo>
                  <a:pt x="10171" y="584"/>
                </a:lnTo>
                <a:lnTo>
                  <a:pt x="10512" y="706"/>
                </a:lnTo>
                <a:lnTo>
                  <a:pt x="10877" y="852"/>
                </a:lnTo>
                <a:lnTo>
                  <a:pt x="11217" y="1022"/>
                </a:lnTo>
                <a:lnTo>
                  <a:pt x="11582" y="1217"/>
                </a:lnTo>
                <a:lnTo>
                  <a:pt x="11899" y="1460"/>
                </a:lnTo>
                <a:lnTo>
                  <a:pt x="12191" y="1704"/>
                </a:lnTo>
                <a:lnTo>
                  <a:pt x="12483" y="1971"/>
                </a:lnTo>
                <a:lnTo>
                  <a:pt x="12726" y="2263"/>
                </a:lnTo>
                <a:lnTo>
                  <a:pt x="12994" y="2555"/>
                </a:lnTo>
                <a:lnTo>
                  <a:pt x="13480" y="3188"/>
                </a:lnTo>
                <a:lnTo>
                  <a:pt x="13261" y="3358"/>
                </a:lnTo>
                <a:lnTo>
                  <a:pt x="13042" y="3529"/>
                </a:lnTo>
                <a:lnTo>
                  <a:pt x="12556" y="3821"/>
                </a:lnTo>
                <a:lnTo>
                  <a:pt x="12580" y="3723"/>
                </a:lnTo>
                <a:lnTo>
                  <a:pt x="12580" y="3626"/>
                </a:lnTo>
                <a:lnTo>
                  <a:pt x="12556" y="3553"/>
                </a:lnTo>
                <a:lnTo>
                  <a:pt x="12507" y="3480"/>
                </a:lnTo>
                <a:lnTo>
                  <a:pt x="12458" y="3431"/>
                </a:lnTo>
                <a:lnTo>
                  <a:pt x="12410" y="3383"/>
                </a:lnTo>
                <a:lnTo>
                  <a:pt x="12337" y="3334"/>
                </a:lnTo>
                <a:lnTo>
                  <a:pt x="12239" y="3310"/>
                </a:lnTo>
                <a:lnTo>
                  <a:pt x="12093" y="3310"/>
                </a:lnTo>
                <a:lnTo>
                  <a:pt x="11996" y="3334"/>
                </a:lnTo>
                <a:lnTo>
                  <a:pt x="11923" y="3383"/>
                </a:lnTo>
                <a:lnTo>
                  <a:pt x="11874" y="3431"/>
                </a:lnTo>
                <a:lnTo>
                  <a:pt x="11826" y="3480"/>
                </a:lnTo>
                <a:lnTo>
                  <a:pt x="11777" y="3553"/>
                </a:lnTo>
                <a:lnTo>
                  <a:pt x="11753" y="3626"/>
                </a:lnTo>
                <a:lnTo>
                  <a:pt x="11753" y="3723"/>
                </a:lnTo>
                <a:lnTo>
                  <a:pt x="11777" y="3845"/>
                </a:lnTo>
                <a:lnTo>
                  <a:pt x="11826" y="3967"/>
                </a:lnTo>
                <a:lnTo>
                  <a:pt x="11923" y="4064"/>
                </a:lnTo>
                <a:lnTo>
                  <a:pt x="12045" y="4113"/>
                </a:lnTo>
                <a:lnTo>
                  <a:pt x="11388" y="4453"/>
                </a:lnTo>
                <a:lnTo>
                  <a:pt x="11412" y="4380"/>
                </a:lnTo>
                <a:lnTo>
                  <a:pt x="11412" y="4283"/>
                </a:lnTo>
                <a:lnTo>
                  <a:pt x="11388" y="4210"/>
                </a:lnTo>
                <a:lnTo>
                  <a:pt x="11363" y="4137"/>
                </a:lnTo>
                <a:lnTo>
                  <a:pt x="11266" y="4040"/>
                </a:lnTo>
                <a:lnTo>
                  <a:pt x="11169" y="3967"/>
                </a:lnTo>
                <a:lnTo>
                  <a:pt x="11023" y="3942"/>
                </a:lnTo>
                <a:lnTo>
                  <a:pt x="10901" y="3942"/>
                </a:lnTo>
                <a:lnTo>
                  <a:pt x="10804" y="3991"/>
                </a:lnTo>
                <a:lnTo>
                  <a:pt x="10706" y="4040"/>
                </a:lnTo>
                <a:lnTo>
                  <a:pt x="10682" y="4088"/>
                </a:lnTo>
                <a:lnTo>
                  <a:pt x="10658" y="4113"/>
                </a:lnTo>
                <a:lnTo>
                  <a:pt x="10633" y="4161"/>
                </a:lnTo>
                <a:lnTo>
                  <a:pt x="10585" y="4259"/>
                </a:lnTo>
                <a:lnTo>
                  <a:pt x="10585" y="4332"/>
                </a:lnTo>
                <a:lnTo>
                  <a:pt x="10585" y="4405"/>
                </a:lnTo>
                <a:lnTo>
                  <a:pt x="10609" y="4526"/>
                </a:lnTo>
                <a:lnTo>
                  <a:pt x="10706" y="4623"/>
                </a:lnTo>
                <a:lnTo>
                  <a:pt x="10779" y="4696"/>
                </a:lnTo>
                <a:lnTo>
                  <a:pt x="10901" y="4745"/>
                </a:lnTo>
                <a:lnTo>
                  <a:pt x="10463" y="5037"/>
                </a:lnTo>
                <a:lnTo>
                  <a:pt x="10049" y="5329"/>
                </a:lnTo>
                <a:lnTo>
                  <a:pt x="10074" y="5207"/>
                </a:lnTo>
                <a:lnTo>
                  <a:pt x="10049" y="5110"/>
                </a:lnTo>
                <a:lnTo>
                  <a:pt x="10025" y="5013"/>
                </a:lnTo>
                <a:lnTo>
                  <a:pt x="9952" y="4915"/>
                </a:lnTo>
                <a:lnTo>
                  <a:pt x="9879" y="4867"/>
                </a:lnTo>
                <a:lnTo>
                  <a:pt x="9782" y="4818"/>
                </a:lnTo>
                <a:lnTo>
                  <a:pt x="9587" y="4818"/>
                </a:lnTo>
                <a:lnTo>
                  <a:pt x="9490" y="4842"/>
                </a:lnTo>
                <a:lnTo>
                  <a:pt x="9417" y="4891"/>
                </a:lnTo>
                <a:lnTo>
                  <a:pt x="9344" y="4964"/>
                </a:lnTo>
                <a:lnTo>
                  <a:pt x="9295" y="5037"/>
                </a:lnTo>
                <a:lnTo>
                  <a:pt x="9271" y="5110"/>
                </a:lnTo>
                <a:lnTo>
                  <a:pt x="9246" y="5207"/>
                </a:lnTo>
                <a:lnTo>
                  <a:pt x="9246" y="5232"/>
                </a:lnTo>
                <a:lnTo>
                  <a:pt x="9271" y="5378"/>
                </a:lnTo>
                <a:lnTo>
                  <a:pt x="9344" y="5475"/>
                </a:lnTo>
                <a:lnTo>
                  <a:pt x="9417" y="5572"/>
                </a:lnTo>
                <a:lnTo>
                  <a:pt x="9538" y="5621"/>
                </a:lnTo>
                <a:lnTo>
                  <a:pt x="9611" y="5645"/>
                </a:lnTo>
                <a:lnTo>
                  <a:pt x="9246" y="5864"/>
                </a:lnTo>
                <a:lnTo>
                  <a:pt x="8881" y="6059"/>
                </a:lnTo>
                <a:lnTo>
                  <a:pt x="8906" y="5791"/>
                </a:lnTo>
                <a:lnTo>
                  <a:pt x="8881" y="5524"/>
                </a:lnTo>
                <a:lnTo>
                  <a:pt x="8857" y="4988"/>
                </a:lnTo>
                <a:lnTo>
                  <a:pt x="8857" y="4721"/>
                </a:lnTo>
                <a:lnTo>
                  <a:pt x="8906" y="4721"/>
                </a:lnTo>
                <a:lnTo>
                  <a:pt x="8954" y="4696"/>
                </a:lnTo>
                <a:lnTo>
                  <a:pt x="9003" y="4648"/>
                </a:lnTo>
                <a:lnTo>
                  <a:pt x="9052" y="4599"/>
                </a:lnTo>
                <a:lnTo>
                  <a:pt x="9076" y="4502"/>
                </a:lnTo>
                <a:lnTo>
                  <a:pt x="9076" y="4405"/>
                </a:lnTo>
                <a:lnTo>
                  <a:pt x="9027" y="4332"/>
                </a:lnTo>
                <a:lnTo>
                  <a:pt x="8979" y="4283"/>
                </a:lnTo>
                <a:lnTo>
                  <a:pt x="8930" y="4234"/>
                </a:lnTo>
                <a:lnTo>
                  <a:pt x="8857" y="4234"/>
                </a:lnTo>
                <a:lnTo>
                  <a:pt x="8857" y="3748"/>
                </a:lnTo>
                <a:lnTo>
                  <a:pt x="8979" y="3748"/>
                </a:lnTo>
                <a:lnTo>
                  <a:pt x="9076" y="3699"/>
                </a:lnTo>
                <a:lnTo>
                  <a:pt x="9149" y="3626"/>
                </a:lnTo>
                <a:lnTo>
                  <a:pt x="9198" y="3529"/>
                </a:lnTo>
                <a:lnTo>
                  <a:pt x="9198" y="3431"/>
                </a:lnTo>
                <a:lnTo>
                  <a:pt x="9173" y="3334"/>
                </a:lnTo>
                <a:lnTo>
                  <a:pt x="9125" y="3237"/>
                </a:lnTo>
                <a:lnTo>
                  <a:pt x="9052" y="3188"/>
                </a:lnTo>
                <a:lnTo>
                  <a:pt x="8979" y="3139"/>
                </a:lnTo>
                <a:lnTo>
                  <a:pt x="8881" y="3139"/>
                </a:lnTo>
                <a:lnTo>
                  <a:pt x="8881" y="2726"/>
                </a:lnTo>
                <a:lnTo>
                  <a:pt x="8833" y="2288"/>
                </a:lnTo>
                <a:lnTo>
                  <a:pt x="8906" y="2312"/>
                </a:lnTo>
                <a:lnTo>
                  <a:pt x="8979" y="2312"/>
                </a:lnTo>
                <a:lnTo>
                  <a:pt x="9027" y="2288"/>
                </a:lnTo>
                <a:lnTo>
                  <a:pt x="9100" y="2263"/>
                </a:lnTo>
                <a:lnTo>
                  <a:pt x="9125" y="2190"/>
                </a:lnTo>
                <a:lnTo>
                  <a:pt x="9149" y="2117"/>
                </a:lnTo>
                <a:lnTo>
                  <a:pt x="9149" y="2044"/>
                </a:lnTo>
                <a:lnTo>
                  <a:pt x="9125" y="1971"/>
                </a:lnTo>
                <a:lnTo>
                  <a:pt x="9076" y="1923"/>
                </a:lnTo>
                <a:lnTo>
                  <a:pt x="9027" y="1874"/>
                </a:lnTo>
                <a:lnTo>
                  <a:pt x="8979" y="1850"/>
                </a:lnTo>
                <a:lnTo>
                  <a:pt x="8833" y="1850"/>
                </a:lnTo>
                <a:lnTo>
                  <a:pt x="8784" y="1874"/>
                </a:lnTo>
                <a:lnTo>
                  <a:pt x="8760" y="1655"/>
                </a:lnTo>
                <a:lnTo>
                  <a:pt x="8735" y="1314"/>
                </a:lnTo>
                <a:lnTo>
                  <a:pt x="8735" y="998"/>
                </a:lnTo>
                <a:lnTo>
                  <a:pt x="8784" y="341"/>
                </a:lnTo>
                <a:close/>
                <a:moveTo>
                  <a:pt x="8638" y="0"/>
                </a:moveTo>
                <a:lnTo>
                  <a:pt x="8565" y="25"/>
                </a:lnTo>
                <a:lnTo>
                  <a:pt x="8516" y="73"/>
                </a:lnTo>
                <a:lnTo>
                  <a:pt x="8443" y="219"/>
                </a:lnTo>
                <a:lnTo>
                  <a:pt x="8395" y="365"/>
                </a:lnTo>
                <a:lnTo>
                  <a:pt x="8346" y="511"/>
                </a:lnTo>
                <a:lnTo>
                  <a:pt x="8346" y="682"/>
                </a:lnTo>
                <a:lnTo>
                  <a:pt x="8322" y="1022"/>
                </a:lnTo>
                <a:lnTo>
                  <a:pt x="8346" y="1339"/>
                </a:lnTo>
                <a:lnTo>
                  <a:pt x="8395" y="2117"/>
                </a:lnTo>
                <a:lnTo>
                  <a:pt x="8443" y="2896"/>
                </a:lnTo>
                <a:lnTo>
                  <a:pt x="8443" y="3334"/>
                </a:lnTo>
                <a:lnTo>
                  <a:pt x="8443" y="3772"/>
                </a:lnTo>
                <a:lnTo>
                  <a:pt x="8395" y="4648"/>
                </a:lnTo>
                <a:lnTo>
                  <a:pt x="8419" y="5475"/>
                </a:lnTo>
                <a:lnTo>
                  <a:pt x="8443" y="5889"/>
                </a:lnTo>
                <a:lnTo>
                  <a:pt x="8419" y="6302"/>
                </a:lnTo>
                <a:lnTo>
                  <a:pt x="8370" y="6400"/>
                </a:lnTo>
                <a:lnTo>
                  <a:pt x="8395" y="6473"/>
                </a:lnTo>
                <a:lnTo>
                  <a:pt x="8443" y="6546"/>
                </a:lnTo>
                <a:lnTo>
                  <a:pt x="8468" y="6570"/>
                </a:lnTo>
                <a:lnTo>
                  <a:pt x="8541" y="6570"/>
                </a:lnTo>
                <a:lnTo>
                  <a:pt x="8589" y="6594"/>
                </a:lnTo>
                <a:lnTo>
                  <a:pt x="8662" y="6594"/>
                </a:lnTo>
                <a:lnTo>
                  <a:pt x="8735" y="6570"/>
                </a:lnTo>
                <a:lnTo>
                  <a:pt x="8784" y="6521"/>
                </a:lnTo>
                <a:lnTo>
                  <a:pt x="8979" y="6473"/>
                </a:lnTo>
                <a:lnTo>
                  <a:pt x="9149" y="6424"/>
                </a:lnTo>
                <a:lnTo>
                  <a:pt x="9490" y="6254"/>
                </a:lnTo>
                <a:lnTo>
                  <a:pt x="9806" y="6059"/>
                </a:lnTo>
                <a:lnTo>
                  <a:pt x="10122" y="5840"/>
                </a:lnTo>
                <a:lnTo>
                  <a:pt x="10731" y="5378"/>
                </a:lnTo>
                <a:lnTo>
                  <a:pt x="11023" y="5159"/>
                </a:lnTo>
                <a:lnTo>
                  <a:pt x="11339" y="4964"/>
                </a:lnTo>
                <a:lnTo>
                  <a:pt x="11996" y="4599"/>
                </a:lnTo>
                <a:lnTo>
                  <a:pt x="12702" y="4234"/>
                </a:lnTo>
                <a:lnTo>
                  <a:pt x="13018" y="4040"/>
                </a:lnTo>
                <a:lnTo>
                  <a:pt x="13358" y="3821"/>
                </a:lnTo>
                <a:lnTo>
                  <a:pt x="13650" y="3577"/>
                </a:lnTo>
                <a:lnTo>
                  <a:pt x="13942" y="3310"/>
                </a:lnTo>
                <a:lnTo>
                  <a:pt x="13967" y="3261"/>
                </a:lnTo>
                <a:lnTo>
                  <a:pt x="13991" y="3188"/>
                </a:lnTo>
                <a:lnTo>
                  <a:pt x="13991" y="3139"/>
                </a:lnTo>
                <a:lnTo>
                  <a:pt x="13967" y="3091"/>
                </a:lnTo>
                <a:lnTo>
                  <a:pt x="13894" y="2993"/>
                </a:lnTo>
                <a:lnTo>
                  <a:pt x="13845" y="2969"/>
                </a:lnTo>
                <a:lnTo>
                  <a:pt x="13796" y="2945"/>
                </a:lnTo>
                <a:lnTo>
                  <a:pt x="13602" y="2604"/>
                </a:lnTo>
                <a:lnTo>
                  <a:pt x="13358" y="2288"/>
                </a:lnTo>
                <a:lnTo>
                  <a:pt x="13115" y="1996"/>
                </a:lnTo>
                <a:lnTo>
                  <a:pt x="12823" y="1704"/>
                </a:lnTo>
                <a:lnTo>
                  <a:pt x="12507" y="1436"/>
                </a:lnTo>
                <a:lnTo>
                  <a:pt x="12191" y="1168"/>
                </a:lnTo>
                <a:lnTo>
                  <a:pt x="11874" y="949"/>
                </a:lnTo>
                <a:lnTo>
                  <a:pt x="11558" y="755"/>
                </a:lnTo>
                <a:lnTo>
                  <a:pt x="11193" y="560"/>
                </a:lnTo>
                <a:lnTo>
                  <a:pt x="10804" y="390"/>
                </a:lnTo>
                <a:lnTo>
                  <a:pt x="10439" y="268"/>
                </a:lnTo>
                <a:lnTo>
                  <a:pt x="10025" y="146"/>
                </a:lnTo>
                <a:lnTo>
                  <a:pt x="9733" y="73"/>
                </a:lnTo>
                <a:lnTo>
                  <a:pt x="9392" y="25"/>
                </a:lnTo>
                <a:lnTo>
                  <a:pt x="9222" y="0"/>
                </a:lnTo>
                <a:lnTo>
                  <a:pt x="9052" y="0"/>
                </a:lnTo>
                <a:lnTo>
                  <a:pt x="8906" y="49"/>
                </a:lnTo>
                <a:lnTo>
                  <a:pt x="8760" y="98"/>
                </a:lnTo>
                <a:lnTo>
                  <a:pt x="8711" y="25"/>
                </a:lnTo>
                <a:lnTo>
                  <a:pt x="8638" y="0"/>
                </a:lnTo>
                <a:close/>
                <a:moveTo>
                  <a:pt x="11169" y="6278"/>
                </a:moveTo>
                <a:lnTo>
                  <a:pt x="11144" y="6521"/>
                </a:lnTo>
                <a:lnTo>
                  <a:pt x="11144" y="6765"/>
                </a:lnTo>
                <a:lnTo>
                  <a:pt x="11144" y="7300"/>
                </a:lnTo>
                <a:lnTo>
                  <a:pt x="10147" y="7276"/>
                </a:lnTo>
                <a:lnTo>
                  <a:pt x="9855" y="7251"/>
                </a:lnTo>
                <a:lnTo>
                  <a:pt x="10195" y="7032"/>
                </a:lnTo>
                <a:lnTo>
                  <a:pt x="10536" y="6789"/>
                </a:lnTo>
                <a:lnTo>
                  <a:pt x="11169" y="6278"/>
                </a:lnTo>
                <a:close/>
                <a:moveTo>
                  <a:pt x="11826" y="5767"/>
                </a:moveTo>
                <a:lnTo>
                  <a:pt x="11801" y="6010"/>
                </a:lnTo>
                <a:lnTo>
                  <a:pt x="11801" y="6229"/>
                </a:lnTo>
                <a:lnTo>
                  <a:pt x="11753" y="6765"/>
                </a:lnTo>
                <a:lnTo>
                  <a:pt x="11753" y="7057"/>
                </a:lnTo>
                <a:lnTo>
                  <a:pt x="11753" y="7324"/>
                </a:lnTo>
                <a:lnTo>
                  <a:pt x="11436" y="7324"/>
                </a:lnTo>
                <a:lnTo>
                  <a:pt x="11436" y="7081"/>
                </a:lnTo>
                <a:lnTo>
                  <a:pt x="11388" y="6838"/>
                </a:lnTo>
                <a:lnTo>
                  <a:pt x="11363" y="6497"/>
                </a:lnTo>
                <a:lnTo>
                  <a:pt x="11315" y="6327"/>
                </a:lnTo>
                <a:lnTo>
                  <a:pt x="11266" y="6181"/>
                </a:lnTo>
                <a:lnTo>
                  <a:pt x="11461" y="6035"/>
                </a:lnTo>
                <a:lnTo>
                  <a:pt x="11826" y="5767"/>
                </a:lnTo>
                <a:close/>
                <a:moveTo>
                  <a:pt x="12507" y="5329"/>
                </a:moveTo>
                <a:lnTo>
                  <a:pt x="12507" y="5743"/>
                </a:lnTo>
                <a:lnTo>
                  <a:pt x="12507" y="6132"/>
                </a:lnTo>
                <a:lnTo>
                  <a:pt x="12458" y="6716"/>
                </a:lnTo>
                <a:lnTo>
                  <a:pt x="12434" y="7324"/>
                </a:lnTo>
                <a:lnTo>
                  <a:pt x="12166" y="7324"/>
                </a:lnTo>
                <a:lnTo>
                  <a:pt x="12166" y="7008"/>
                </a:lnTo>
                <a:lnTo>
                  <a:pt x="12166" y="6716"/>
                </a:lnTo>
                <a:lnTo>
                  <a:pt x="12166" y="6108"/>
                </a:lnTo>
                <a:lnTo>
                  <a:pt x="12166" y="5840"/>
                </a:lnTo>
                <a:lnTo>
                  <a:pt x="12142" y="5718"/>
                </a:lnTo>
                <a:lnTo>
                  <a:pt x="12118" y="5572"/>
                </a:lnTo>
                <a:lnTo>
                  <a:pt x="12507" y="5329"/>
                </a:lnTo>
                <a:close/>
                <a:moveTo>
                  <a:pt x="13261" y="4915"/>
                </a:moveTo>
                <a:lnTo>
                  <a:pt x="13285" y="5159"/>
                </a:lnTo>
                <a:lnTo>
                  <a:pt x="13310" y="5426"/>
                </a:lnTo>
                <a:lnTo>
                  <a:pt x="13358" y="5937"/>
                </a:lnTo>
                <a:lnTo>
                  <a:pt x="13383" y="6643"/>
                </a:lnTo>
                <a:lnTo>
                  <a:pt x="13407" y="6984"/>
                </a:lnTo>
                <a:lnTo>
                  <a:pt x="13456" y="7324"/>
                </a:lnTo>
                <a:lnTo>
                  <a:pt x="12945" y="7324"/>
                </a:lnTo>
                <a:lnTo>
                  <a:pt x="12921" y="7251"/>
                </a:lnTo>
                <a:lnTo>
                  <a:pt x="12872" y="7203"/>
                </a:lnTo>
                <a:lnTo>
                  <a:pt x="12872" y="6667"/>
                </a:lnTo>
                <a:lnTo>
                  <a:pt x="12896" y="6132"/>
                </a:lnTo>
                <a:lnTo>
                  <a:pt x="12921" y="5913"/>
                </a:lnTo>
                <a:lnTo>
                  <a:pt x="12896" y="5645"/>
                </a:lnTo>
                <a:lnTo>
                  <a:pt x="12872" y="5402"/>
                </a:lnTo>
                <a:lnTo>
                  <a:pt x="12823" y="5280"/>
                </a:lnTo>
                <a:lnTo>
                  <a:pt x="12775" y="5183"/>
                </a:lnTo>
                <a:lnTo>
                  <a:pt x="13261" y="4915"/>
                </a:lnTo>
                <a:close/>
                <a:moveTo>
                  <a:pt x="14088" y="4502"/>
                </a:moveTo>
                <a:lnTo>
                  <a:pt x="14040" y="4672"/>
                </a:lnTo>
                <a:lnTo>
                  <a:pt x="14015" y="4842"/>
                </a:lnTo>
                <a:lnTo>
                  <a:pt x="14015" y="5037"/>
                </a:lnTo>
                <a:lnTo>
                  <a:pt x="14040" y="5232"/>
                </a:lnTo>
                <a:lnTo>
                  <a:pt x="14064" y="5597"/>
                </a:lnTo>
                <a:lnTo>
                  <a:pt x="14088" y="5937"/>
                </a:lnTo>
                <a:lnTo>
                  <a:pt x="14088" y="6278"/>
                </a:lnTo>
                <a:lnTo>
                  <a:pt x="14064" y="6643"/>
                </a:lnTo>
                <a:lnTo>
                  <a:pt x="14064" y="6984"/>
                </a:lnTo>
                <a:lnTo>
                  <a:pt x="14088" y="7154"/>
                </a:lnTo>
                <a:lnTo>
                  <a:pt x="14113" y="7324"/>
                </a:lnTo>
                <a:lnTo>
                  <a:pt x="13748" y="7324"/>
                </a:lnTo>
                <a:lnTo>
                  <a:pt x="13796" y="6984"/>
                </a:lnTo>
                <a:lnTo>
                  <a:pt x="13796" y="6619"/>
                </a:lnTo>
                <a:lnTo>
                  <a:pt x="13748" y="5937"/>
                </a:lnTo>
                <a:lnTo>
                  <a:pt x="13723" y="5645"/>
                </a:lnTo>
                <a:lnTo>
                  <a:pt x="13699" y="5353"/>
                </a:lnTo>
                <a:lnTo>
                  <a:pt x="13650" y="5037"/>
                </a:lnTo>
                <a:lnTo>
                  <a:pt x="13553" y="4769"/>
                </a:lnTo>
                <a:lnTo>
                  <a:pt x="14088" y="4502"/>
                </a:lnTo>
                <a:close/>
                <a:moveTo>
                  <a:pt x="14964" y="4113"/>
                </a:moveTo>
                <a:lnTo>
                  <a:pt x="14940" y="4137"/>
                </a:lnTo>
                <a:lnTo>
                  <a:pt x="14891" y="4526"/>
                </a:lnTo>
                <a:lnTo>
                  <a:pt x="14891" y="4915"/>
                </a:lnTo>
                <a:lnTo>
                  <a:pt x="14891" y="5694"/>
                </a:lnTo>
                <a:lnTo>
                  <a:pt x="14867" y="6083"/>
                </a:lnTo>
                <a:lnTo>
                  <a:pt x="14843" y="6497"/>
                </a:lnTo>
                <a:lnTo>
                  <a:pt x="14818" y="6911"/>
                </a:lnTo>
                <a:lnTo>
                  <a:pt x="14818" y="7324"/>
                </a:lnTo>
                <a:lnTo>
                  <a:pt x="14551" y="7324"/>
                </a:lnTo>
                <a:lnTo>
                  <a:pt x="14551" y="7300"/>
                </a:lnTo>
                <a:lnTo>
                  <a:pt x="14502" y="7130"/>
                </a:lnTo>
                <a:lnTo>
                  <a:pt x="14502" y="6959"/>
                </a:lnTo>
                <a:lnTo>
                  <a:pt x="14502" y="6619"/>
                </a:lnTo>
                <a:lnTo>
                  <a:pt x="14526" y="5937"/>
                </a:lnTo>
                <a:lnTo>
                  <a:pt x="14526" y="5718"/>
                </a:lnTo>
                <a:lnTo>
                  <a:pt x="14502" y="5524"/>
                </a:lnTo>
                <a:lnTo>
                  <a:pt x="14453" y="5086"/>
                </a:lnTo>
                <a:lnTo>
                  <a:pt x="14429" y="4721"/>
                </a:lnTo>
                <a:lnTo>
                  <a:pt x="14429" y="4550"/>
                </a:lnTo>
                <a:lnTo>
                  <a:pt x="14356" y="4380"/>
                </a:lnTo>
                <a:lnTo>
                  <a:pt x="14964" y="4113"/>
                </a:lnTo>
                <a:close/>
                <a:moveTo>
                  <a:pt x="15329" y="5013"/>
                </a:moveTo>
                <a:lnTo>
                  <a:pt x="15354" y="5134"/>
                </a:lnTo>
                <a:lnTo>
                  <a:pt x="15500" y="5670"/>
                </a:lnTo>
                <a:lnTo>
                  <a:pt x="15597" y="6229"/>
                </a:lnTo>
                <a:lnTo>
                  <a:pt x="15621" y="6497"/>
                </a:lnTo>
                <a:lnTo>
                  <a:pt x="15621" y="6765"/>
                </a:lnTo>
                <a:lnTo>
                  <a:pt x="15597" y="7057"/>
                </a:lnTo>
                <a:lnTo>
                  <a:pt x="15573" y="7324"/>
                </a:lnTo>
                <a:lnTo>
                  <a:pt x="15402" y="7300"/>
                </a:lnTo>
                <a:lnTo>
                  <a:pt x="15208" y="7300"/>
                </a:lnTo>
                <a:lnTo>
                  <a:pt x="15256" y="7130"/>
                </a:lnTo>
                <a:lnTo>
                  <a:pt x="15281" y="6959"/>
                </a:lnTo>
                <a:lnTo>
                  <a:pt x="15305" y="6594"/>
                </a:lnTo>
                <a:lnTo>
                  <a:pt x="15329" y="5864"/>
                </a:lnTo>
                <a:lnTo>
                  <a:pt x="15329" y="5013"/>
                </a:lnTo>
                <a:close/>
                <a:moveTo>
                  <a:pt x="14940" y="3529"/>
                </a:moveTo>
                <a:lnTo>
                  <a:pt x="14891" y="3553"/>
                </a:lnTo>
                <a:lnTo>
                  <a:pt x="14843" y="3553"/>
                </a:lnTo>
                <a:lnTo>
                  <a:pt x="14843" y="3602"/>
                </a:lnTo>
                <a:lnTo>
                  <a:pt x="14794" y="3626"/>
                </a:lnTo>
                <a:lnTo>
                  <a:pt x="13918" y="4015"/>
                </a:lnTo>
                <a:lnTo>
                  <a:pt x="13067" y="4453"/>
                </a:lnTo>
                <a:lnTo>
                  <a:pt x="12239" y="4915"/>
                </a:lnTo>
                <a:lnTo>
                  <a:pt x="11826" y="5159"/>
                </a:lnTo>
                <a:lnTo>
                  <a:pt x="11436" y="5426"/>
                </a:lnTo>
                <a:lnTo>
                  <a:pt x="11071" y="5694"/>
                </a:lnTo>
                <a:lnTo>
                  <a:pt x="10706" y="5962"/>
                </a:lnTo>
                <a:lnTo>
                  <a:pt x="10001" y="6521"/>
                </a:lnTo>
                <a:lnTo>
                  <a:pt x="9636" y="6765"/>
                </a:lnTo>
                <a:lnTo>
                  <a:pt x="9246" y="7008"/>
                </a:lnTo>
                <a:lnTo>
                  <a:pt x="8833" y="7178"/>
                </a:lnTo>
                <a:lnTo>
                  <a:pt x="8638" y="7276"/>
                </a:lnTo>
                <a:lnTo>
                  <a:pt x="8419" y="7324"/>
                </a:lnTo>
                <a:lnTo>
                  <a:pt x="8346" y="7349"/>
                </a:lnTo>
                <a:lnTo>
                  <a:pt x="8297" y="7397"/>
                </a:lnTo>
                <a:lnTo>
                  <a:pt x="8273" y="7446"/>
                </a:lnTo>
                <a:lnTo>
                  <a:pt x="8249" y="7519"/>
                </a:lnTo>
                <a:lnTo>
                  <a:pt x="8249" y="7568"/>
                </a:lnTo>
                <a:lnTo>
                  <a:pt x="8273" y="7641"/>
                </a:lnTo>
                <a:lnTo>
                  <a:pt x="8297" y="7689"/>
                </a:lnTo>
                <a:lnTo>
                  <a:pt x="8346" y="7738"/>
                </a:lnTo>
                <a:lnTo>
                  <a:pt x="8468" y="7787"/>
                </a:lnTo>
                <a:lnTo>
                  <a:pt x="8614" y="7762"/>
                </a:lnTo>
                <a:lnTo>
                  <a:pt x="8687" y="7738"/>
                </a:lnTo>
                <a:lnTo>
                  <a:pt x="8833" y="7714"/>
                </a:lnTo>
                <a:lnTo>
                  <a:pt x="8979" y="7738"/>
                </a:lnTo>
                <a:lnTo>
                  <a:pt x="9149" y="7714"/>
                </a:lnTo>
                <a:lnTo>
                  <a:pt x="9660" y="7738"/>
                </a:lnTo>
                <a:lnTo>
                  <a:pt x="10147" y="7762"/>
                </a:lnTo>
                <a:lnTo>
                  <a:pt x="11169" y="7811"/>
                </a:lnTo>
                <a:lnTo>
                  <a:pt x="12166" y="7835"/>
                </a:lnTo>
                <a:lnTo>
                  <a:pt x="13164" y="7811"/>
                </a:lnTo>
                <a:lnTo>
                  <a:pt x="14186" y="7835"/>
                </a:lnTo>
                <a:lnTo>
                  <a:pt x="14599" y="7860"/>
                </a:lnTo>
                <a:lnTo>
                  <a:pt x="15086" y="7908"/>
                </a:lnTo>
                <a:lnTo>
                  <a:pt x="15329" y="7908"/>
                </a:lnTo>
                <a:lnTo>
                  <a:pt x="15548" y="7884"/>
                </a:lnTo>
                <a:lnTo>
                  <a:pt x="15767" y="7860"/>
                </a:lnTo>
                <a:lnTo>
                  <a:pt x="15962" y="7787"/>
                </a:lnTo>
                <a:lnTo>
                  <a:pt x="16011" y="7738"/>
                </a:lnTo>
                <a:lnTo>
                  <a:pt x="16059" y="7665"/>
                </a:lnTo>
                <a:lnTo>
                  <a:pt x="16059" y="7592"/>
                </a:lnTo>
                <a:lnTo>
                  <a:pt x="16035" y="7519"/>
                </a:lnTo>
                <a:lnTo>
                  <a:pt x="16084" y="6959"/>
                </a:lnTo>
                <a:lnTo>
                  <a:pt x="16084" y="6424"/>
                </a:lnTo>
                <a:lnTo>
                  <a:pt x="16011" y="5864"/>
                </a:lnTo>
                <a:lnTo>
                  <a:pt x="15913" y="5329"/>
                </a:lnTo>
                <a:lnTo>
                  <a:pt x="15792" y="4867"/>
                </a:lnTo>
                <a:lnTo>
                  <a:pt x="15694" y="4575"/>
                </a:lnTo>
                <a:lnTo>
                  <a:pt x="15597" y="4307"/>
                </a:lnTo>
                <a:lnTo>
                  <a:pt x="15451" y="4040"/>
                </a:lnTo>
                <a:lnTo>
                  <a:pt x="15305" y="3821"/>
                </a:lnTo>
                <a:lnTo>
                  <a:pt x="15232" y="3723"/>
                </a:lnTo>
                <a:lnTo>
                  <a:pt x="15135" y="3650"/>
                </a:lnTo>
                <a:lnTo>
                  <a:pt x="15037" y="3577"/>
                </a:lnTo>
                <a:lnTo>
                  <a:pt x="14940" y="3529"/>
                </a:lnTo>
                <a:close/>
                <a:moveTo>
                  <a:pt x="7324" y="1168"/>
                </a:moveTo>
                <a:lnTo>
                  <a:pt x="7300" y="1363"/>
                </a:lnTo>
                <a:lnTo>
                  <a:pt x="7275" y="1582"/>
                </a:lnTo>
                <a:lnTo>
                  <a:pt x="7300" y="1971"/>
                </a:lnTo>
                <a:lnTo>
                  <a:pt x="7348" y="2653"/>
                </a:lnTo>
                <a:lnTo>
                  <a:pt x="7373" y="2993"/>
                </a:lnTo>
                <a:lnTo>
                  <a:pt x="7397" y="3334"/>
                </a:lnTo>
                <a:lnTo>
                  <a:pt x="7397" y="4794"/>
                </a:lnTo>
                <a:lnTo>
                  <a:pt x="7397" y="6254"/>
                </a:lnTo>
                <a:lnTo>
                  <a:pt x="7397" y="6789"/>
                </a:lnTo>
                <a:lnTo>
                  <a:pt x="7373" y="7324"/>
                </a:lnTo>
                <a:lnTo>
                  <a:pt x="7397" y="7884"/>
                </a:lnTo>
                <a:lnTo>
                  <a:pt x="7446" y="8127"/>
                </a:lnTo>
                <a:lnTo>
                  <a:pt x="7494" y="8395"/>
                </a:lnTo>
                <a:lnTo>
                  <a:pt x="7470" y="8444"/>
                </a:lnTo>
                <a:lnTo>
                  <a:pt x="7519" y="8492"/>
                </a:lnTo>
                <a:lnTo>
                  <a:pt x="7567" y="8565"/>
                </a:lnTo>
                <a:lnTo>
                  <a:pt x="7640" y="8614"/>
                </a:lnTo>
                <a:lnTo>
                  <a:pt x="7786" y="8614"/>
                </a:lnTo>
                <a:lnTo>
                  <a:pt x="8078" y="8663"/>
                </a:lnTo>
                <a:lnTo>
                  <a:pt x="9003" y="8663"/>
                </a:lnTo>
                <a:lnTo>
                  <a:pt x="9952" y="8736"/>
                </a:lnTo>
                <a:lnTo>
                  <a:pt x="10414" y="8760"/>
                </a:lnTo>
                <a:lnTo>
                  <a:pt x="10901" y="8784"/>
                </a:lnTo>
                <a:lnTo>
                  <a:pt x="11899" y="8760"/>
                </a:lnTo>
                <a:lnTo>
                  <a:pt x="12872" y="8736"/>
                </a:lnTo>
                <a:lnTo>
                  <a:pt x="13869" y="8711"/>
                </a:lnTo>
                <a:lnTo>
                  <a:pt x="14867" y="8736"/>
                </a:lnTo>
                <a:lnTo>
                  <a:pt x="14794" y="9052"/>
                </a:lnTo>
                <a:lnTo>
                  <a:pt x="14721" y="9368"/>
                </a:lnTo>
                <a:lnTo>
                  <a:pt x="14697" y="9685"/>
                </a:lnTo>
                <a:lnTo>
                  <a:pt x="14672" y="10025"/>
                </a:lnTo>
                <a:lnTo>
                  <a:pt x="14648" y="10293"/>
                </a:lnTo>
                <a:lnTo>
                  <a:pt x="14599" y="10536"/>
                </a:lnTo>
                <a:lnTo>
                  <a:pt x="14526" y="10780"/>
                </a:lnTo>
                <a:lnTo>
                  <a:pt x="14453" y="11023"/>
                </a:lnTo>
                <a:lnTo>
                  <a:pt x="14356" y="11266"/>
                </a:lnTo>
                <a:lnTo>
                  <a:pt x="14234" y="11485"/>
                </a:lnTo>
                <a:lnTo>
                  <a:pt x="13967" y="11923"/>
                </a:lnTo>
                <a:lnTo>
                  <a:pt x="13699" y="12337"/>
                </a:lnTo>
                <a:lnTo>
                  <a:pt x="13383" y="12750"/>
                </a:lnTo>
                <a:lnTo>
                  <a:pt x="12775" y="13529"/>
                </a:lnTo>
                <a:lnTo>
                  <a:pt x="12580" y="13748"/>
                </a:lnTo>
                <a:lnTo>
                  <a:pt x="12385" y="13943"/>
                </a:lnTo>
                <a:lnTo>
                  <a:pt x="12166" y="14113"/>
                </a:lnTo>
                <a:lnTo>
                  <a:pt x="11947" y="14283"/>
                </a:lnTo>
                <a:lnTo>
                  <a:pt x="11485" y="14575"/>
                </a:lnTo>
                <a:lnTo>
                  <a:pt x="10998" y="14819"/>
                </a:lnTo>
                <a:lnTo>
                  <a:pt x="10536" y="15062"/>
                </a:lnTo>
                <a:lnTo>
                  <a:pt x="10074" y="15257"/>
                </a:lnTo>
                <a:lnTo>
                  <a:pt x="9587" y="15403"/>
                </a:lnTo>
                <a:lnTo>
                  <a:pt x="9100" y="15549"/>
                </a:lnTo>
                <a:lnTo>
                  <a:pt x="8614" y="15646"/>
                </a:lnTo>
                <a:lnTo>
                  <a:pt x="8127" y="15695"/>
                </a:lnTo>
                <a:lnTo>
                  <a:pt x="7616" y="15719"/>
                </a:lnTo>
                <a:lnTo>
                  <a:pt x="7105" y="15695"/>
                </a:lnTo>
                <a:lnTo>
                  <a:pt x="6618" y="15622"/>
                </a:lnTo>
                <a:lnTo>
                  <a:pt x="6132" y="15524"/>
                </a:lnTo>
                <a:lnTo>
                  <a:pt x="5669" y="15378"/>
                </a:lnTo>
                <a:lnTo>
                  <a:pt x="5207" y="15184"/>
                </a:lnTo>
                <a:lnTo>
                  <a:pt x="4745" y="14989"/>
                </a:lnTo>
                <a:lnTo>
                  <a:pt x="4331" y="14746"/>
                </a:lnTo>
                <a:lnTo>
                  <a:pt x="3893" y="14502"/>
                </a:lnTo>
                <a:lnTo>
                  <a:pt x="3504" y="14235"/>
                </a:lnTo>
                <a:lnTo>
                  <a:pt x="3090" y="13943"/>
                </a:lnTo>
                <a:lnTo>
                  <a:pt x="2725" y="13626"/>
                </a:lnTo>
                <a:lnTo>
                  <a:pt x="2360" y="13310"/>
                </a:lnTo>
                <a:lnTo>
                  <a:pt x="2020" y="12945"/>
                </a:lnTo>
                <a:lnTo>
                  <a:pt x="1728" y="12580"/>
                </a:lnTo>
                <a:lnTo>
                  <a:pt x="1436" y="12191"/>
                </a:lnTo>
                <a:lnTo>
                  <a:pt x="1192" y="11777"/>
                </a:lnTo>
                <a:lnTo>
                  <a:pt x="973" y="11339"/>
                </a:lnTo>
                <a:lnTo>
                  <a:pt x="803" y="10901"/>
                </a:lnTo>
                <a:lnTo>
                  <a:pt x="657" y="10463"/>
                </a:lnTo>
                <a:lnTo>
                  <a:pt x="560" y="10001"/>
                </a:lnTo>
                <a:lnTo>
                  <a:pt x="487" y="9539"/>
                </a:lnTo>
                <a:lnTo>
                  <a:pt x="462" y="9076"/>
                </a:lnTo>
                <a:lnTo>
                  <a:pt x="438" y="8614"/>
                </a:lnTo>
                <a:lnTo>
                  <a:pt x="462" y="8152"/>
                </a:lnTo>
                <a:lnTo>
                  <a:pt x="511" y="7689"/>
                </a:lnTo>
                <a:lnTo>
                  <a:pt x="560" y="7251"/>
                </a:lnTo>
                <a:lnTo>
                  <a:pt x="633" y="6789"/>
                </a:lnTo>
                <a:lnTo>
                  <a:pt x="754" y="6327"/>
                </a:lnTo>
                <a:lnTo>
                  <a:pt x="876" y="5864"/>
                </a:lnTo>
                <a:lnTo>
                  <a:pt x="1022" y="5426"/>
                </a:lnTo>
                <a:lnTo>
                  <a:pt x="1192" y="4988"/>
                </a:lnTo>
                <a:lnTo>
                  <a:pt x="1411" y="4575"/>
                </a:lnTo>
                <a:lnTo>
                  <a:pt x="1655" y="4210"/>
                </a:lnTo>
                <a:lnTo>
                  <a:pt x="1947" y="3821"/>
                </a:lnTo>
                <a:lnTo>
                  <a:pt x="2263" y="3456"/>
                </a:lnTo>
                <a:lnTo>
                  <a:pt x="2604" y="3139"/>
                </a:lnTo>
                <a:lnTo>
                  <a:pt x="2969" y="2823"/>
                </a:lnTo>
                <a:lnTo>
                  <a:pt x="3358" y="2531"/>
                </a:lnTo>
                <a:lnTo>
                  <a:pt x="3772" y="2263"/>
                </a:lnTo>
                <a:lnTo>
                  <a:pt x="4185" y="1996"/>
                </a:lnTo>
                <a:lnTo>
                  <a:pt x="4575" y="1752"/>
                </a:lnTo>
                <a:lnTo>
                  <a:pt x="4891" y="1582"/>
                </a:lnTo>
                <a:lnTo>
                  <a:pt x="5231" y="1460"/>
                </a:lnTo>
                <a:lnTo>
                  <a:pt x="5572" y="1387"/>
                </a:lnTo>
                <a:lnTo>
                  <a:pt x="5913" y="1314"/>
                </a:lnTo>
                <a:lnTo>
                  <a:pt x="6253" y="1266"/>
                </a:lnTo>
                <a:lnTo>
                  <a:pt x="6618" y="1217"/>
                </a:lnTo>
                <a:lnTo>
                  <a:pt x="7324" y="1168"/>
                </a:lnTo>
                <a:close/>
                <a:moveTo>
                  <a:pt x="7592" y="755"/>
                </a:moveTo>
                <a:lnTo>
                  <a:pt x="7519" y="779"/>
                </a:lnTo>
                <a:lnTo>
                  <a:pt x="7470" y="828"/>
                </a:lnTo>
                <a:lnTo>
                  <a:pt x="7008" y="803"/>
                </a:lnTo>
                <a:lnTo>
                  <a:pt x="6545" y="828"/>
                </a:lnTo>
                <a:lnTo>
                  <a:pt x="6107" y="876"/>
                </a:lnTo>
                <a:lnTo>
                  <a:pt x="5669" y="974"/>
                </a:lnTo>
                <a:lnTo>
                  <a:pt x="5231" y="1095"/>
                </a:lnTo>
                <a:lnTo>
                  <a:pt x="4818" y="1241"/>
                </a:lnTo>
                <a:lnTo>
                  <a:pt x="4404" y="1412"/>
                </a:lnTo>
                <a:lnTo>
                  <a:pt x="3991" y="1606"/>
                </a:lnTo>
                <a:lnTo>
                  <a:pt x="3601" y="1850"/>
                </a:lnTo>
                <a:lnTo>
                  <a:pt x="3212" y="2093"/>
                </a:lnTo>
                <a:lnTo>
                  <a:pt x="2847" y="2361"/>
                </a:lnTo>
                <a:lnTo>
                  <a:pt x="2506" y="2653"/>
                </a:lnTo>
                <a:lnTo>
                  <a:pt x="2166" y="2969"/>
                </a:lnTo>
                <a:lnTo>
                  <a:pt x="1849" y="3285"/>
                </a:lnTo>
                <a:lnTo>
                  <a:pt x="1557" y="3626"/>
                </a:lnTo>
                <a:lnTo>
                  <a:pt x="1265" y="3991"/>
                </a:lnTo>
                <a:lnTo>
                  <a:pt x="1046" y="4332"/>
                </a:lnTo>
                <a:lnTo>
                  <a:pt x="852" y="4721"/>
                </a:lnTo>
                <a:lnTo>
                  <a:pt x="681" y="5110"/>
                </a:lnTo>
                <a:lnTo>
                  <a:pt x="535" y="5524"/>
                </a:lnTo>
                <a:lnTo>
                  <a:pt x="414" y="5962"/>
                </a:lnTo>
                <a:lnTo>
                  <a:pt x="292" y="6375"/>
                </a:lnTo>
                <a:lnTo>
                  <a:pt x="146" y="7203"/>
                </a:lnTo>
                <a:lnTo>
                  <a:pt x="73" y="7641"/>
                </a:lnTo>
                <a:lnTo>
                  <a:pt x="24" y="8054"/>
                </a:lnTo>
                <a:lnTo>
                  <a:pt x="0" y="8468"/>
                </a:lnTo>
                <a:lnTo>
                  <a:pt x="0" y="8906"/>
                </a:lnTo>
                <a:lnTo>
                  <a:pt x="24" y="9320"/>
                </a:lnTo>
                <a:lnTo>
                  <a:pt x="73" y="9733"/>
                </a:lnTo>
                <a:lnTo>
                  <a:pt x="122" y="10171"/>
                </a:lnTo>
                <a:lnTo>
                  <a:pt x="219" y="10585"/>
                </a:lnTo>
                <a:lnTo>
                  <a:pt x="341" y="11023"/>
                </a:lnTo>
                <a:lnTo>
                  <a:pt x="487" y="11437"/>
                </a:lnTo>
                <a:lnTo>
                  <a:pt x="681" y="11826"/>
                </a:lnTo>
                <a:lnTo>
                  <a:pt x="900" y="12215"/>
                </a:lnTo>
                <a:lnTo>
                  <a:pt x="1119" y="12604"/>
                </a:lnTo>
                <a:lnTo>
                  <a:pt x="1387" y="12969"/>
                </a:lnTo>
                <a:lnTo>
                  <a:pt x="1679" y="13310"/>
                </a:lnTo>
                <a:lnTo>
                  <a:pt x="1995" y="13626"/>
                </a:lnTo>
                <a:lnTo>
                  <a:pt x="2312" y="13943"/>
                </a:lnTo>
                <a:lnTo>
                  <a:pt x="2652" y="14235"/>
                </a:lnTo>
                <a:lnTo>
                  <a:pt x="3017" y="14527"/>
                </a:lnTo>
                <a:lnTo>
                  <a:pt x="3382" y="14770"/>
                </a:lnTo>
                <a:lnTo>
                  <a:pt x="3772" y="15013"/>
                </a:lnTo>
                <a:lnTo>
                  <a:pt x="4161" y="15232"/>
                </a:lnTo>
                <a:lnTo>
                  <a:pt x="4550" y="15451"/>
                </a:lnTo>
                <a:lnTo>
                  <a:pt x="4964" y="15622"/>
                </a:lnTo>
                <a:lnTo>
                  <a:pt x="5377" y="15792"/>
                </a:lnTo>
                <a:lnTo>
                  <a:pt x="5791" y="15938"/>
                </a:lnTo>
                <a:lnTo>
                  <a:pt x="6229" y="16060"/>
                </a:lnTo>
                <a:lnTo>
                  <a:pt x="6667" y="16133"/>
                </a:lnTo>
                <a:lnTo>
                  <a:pt x="7105" y="16206"/>
                </a:lnTo>
                <a:lnTo>
                  <a:pt x="7543" y="16230"/>
                </a:lnTo>
                <a:lnTo>
                  <a:pt x="8005" y="16230"/>
                </a:lnTo>
                <a:lnTo>
                  <a:pt x="8443" y="16206"/>
                </a:lnTo>
                <a:lnTo>
                  <a:pt x="8906" y="16157"/>
                </a:lnTo>
                <a:lnTo>
                  <a:pt x="9368" y="16035"/>
                </a:lnTo>
                <a:lnTo>
                  <a:pt x="9830" y="15914"/>
                </a:lnTo>
                <a:lnTo>
                  <a:pt x="10293" y="15743"/>
                </a:lnTo>
                <a:lnTo>
                  <a:pt x="10731" y="15573"/>
                </a:lnTo>
                <a:lnTo>
                  <a:pt x="11169" y="15354"/>
                </a:lnTo>
                <a:lnTo>
                  <a:pt x="11582" y="15135"/>
                </a:lnTo>
                <a:lnTo>
                  <a:pt x="11996" y="14892"/>
                </a:lnTo>
                <a:lnTo>
                  <a:pt x="12385" y="14624"/>
                </a:lnTo>
                <a:lnTo>
                  <a:pt x="12750" y="14332"/>
                </a:lnTo>
                <a:lnTo>
                  <a:pt x="13091" y="13991"/>
                </a:lnTo>
                <a:lnTo>
                  <a:pt x="13407" y="13626"/>
                </a:lnTo>
                <a:lnTo>
                  <a:pt x="13699" y="13237"/>
                </a:lnTo>
                <a:lnTo>
                  <a:pt x="13991" y="12848"/>
                </a:lnTo>
                <a:lnTo>
                  <a:pt x="14502" y="12069"/>
                </a:lnTo>
                <a:lnTo>
                  <a:pt x="14721" y="11680"/>
                </a:lnTo>
                <a:lnTo>
                  <a:pt x="14916" y="11291"/>
                </a:lnTo>
                <a:lnTo>
                  <a:pt x="15037" y="10877"/>
                </a:lnTo>
                <a:lnTo>
                  <a:pt x="15086" y="10658"/>
                </a:lnTo>
                <a:lnTo>
                  <a:pt x="15135" y="10439"/>
                </a:lnTo>
                <a:lnTo>
                  <a:pt x="15208" y="9563"/>
                </a:lnTo>
                <a:lnTo>
                  <a:pt x="15281" y="9149"/>
                </a:lnTo>
                <a:lnTo>
                  <a:pt x="15329" y="8930"/>
                </a:lnTo>
                <a:lnTo>
                  <a:pt x="15378" y="8711"/>
                </a:lnTo>
                <a:lnTo>
                  <a:pt x="15402" y="8687"/>
                </a:lnTo>
                <a:lnTo>
                  <a:pt x="15427" y="8638"/>
                </a:lnTo>
                <a:lnTo>
                  <a:pt x="15451" y="8565"/>
                </a:lnTo>
                <a:lnTo>
                  <a:pt x="15451" y="8492"/>
                </a:lnTo>
                <a:lnTo>
                  <a:pt x="15451" y="8419"/>
                </a:lnTo>
                <a:lnTo>
                  <a:pt x="15402" y="8371"/>
                </a:lnTo>
                <a:lnTo>
                  <a:pt x="15378" y="8322"/>
                </a:lnTo>
                <a:lnTo>
                  <a:pt x="15305" y="8273"/>
                </a:lnTo>
                <a:lnTo>
                  <a:pt x="15232" y="8249"/>
                </a:lnTo>
                <a:lnTo>
                  <a:pt x="14672" y="8225"/>
                </a:lnTo>
                <a:lnTo>
                  <a:pt x="14137" y="8225"/>
                </a:lnTo>
                <a:lnTo>
                  <a:pt x="13067" y="8249"/>
                </a:lnTo>
                <a:lnTo>
                  <a:pt x="11972" y="8273"/>
                </a:lnTo>
                <a:lnTo>
                  <a:pt x="10901" y="8298"/>
                </a:lnTo>
                <a:lnTo>
                  <a:pt x="10414" y="8273"/>
                </a:lnTo>
                <a:lnTo>
                  <a:pt x="9952" y="8249"/>
                </a:lnTo>
                <a:lnTo>
                  <a:pt x="9003" y="8200"/>
                </a:lnTo>
                <a:lnTo>
                  <a:pt x="8492" y="8152"/>
                </a:lnTo>
                <a:lnTo>
                  <a:pt x="8224" y="8127"/>
                </a:lnTo>
                <a:lnTo>
                  <a:pt x="7957" y="8152"/>
                </a:lnTo>
                <a:lnTo>
                  <a:pt x="7957" y="7738"/>
                </a:lnTo>
                <a:lnTo>
                  <a:pt x="7932" y="7300"/>
                </a:lnTo>
                <a:lnTo>
                  <a:pt x="7884" y="6448"/>
                </a:lnTo>
                <a:lnTo>
                  <a:pt x="7859" y="5086"/>
                </a:lnTo>
                <a:lnTo>
                  <a:pt x="7835" y="3699"/>
                </a:lnTo>
                <a:lnTo>
                  <a:pt x="7835" y="3042"/>
                </a:lnTo>
                <a:lnTo>
                  <a:pt x="7786" y="2385"/>
                </a:lnTo>
                <a:lnTo>
                  <a:pt x="7738" y="2093"/>
                </a:lnTo>
                <a:lnTo>
                  <a:pt x="7713" y="1728"/>
                </a:lnTo>
                <a:lnTo>
                  <a:pt x="7713" y="1533"/>
                </a:lnTo>
                <a:lnTo>
                  <a:pt x="7713" y="1363"/>
                </a:lnTo>
                <a:lnTo>
                  <a:pt x="7738" y="1193"/>
                </a:lnTo>
                <a:lnTo>
                  <a:pt x="7786" y="1071"/>
                </a:lnTo>
                <a:lnTo>
                  <a:pt x="7811" y="998"/>
                </a:lnTo>
                <a:lnTo>
                  <a:pt x="7811" y="925"/>
                </a:lnTo>
                <a:lnTo>
                  <a:pt x="7786" y="852"/>
                </a:lnTo>
                <a:lnTo>
                  <a:pt x="7738" y="803"/>
                </a:lnTo>
                <a:lnTo>
                  <a:pt x="7665" y="779"/>
                </a:lnTo>
                <a:lnTo>
                  <a:pt x="7592" y="755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2" name="Google Shape;2202;p48"/>
          <p:cNvSpPr/>
          <p:nvPr/>
        </p:nvSpPr>
        <p:spPr>
          <a:xfrm>
            <a:off x="5114099" y="5286571"/>
            <a:ext cx="635613" cy="468011"/>
          </a:xfrm>
          <a:custGeom>
            <a:avLst/>
            <a:gdLst/>
            <a:ahLst/>
            <a:cxnLst/>
            <a:rect l="l" t="t" r="r" b="b"/>
            <a:pathLst>
              <a:path w="18177" h="13384" extrusionOk="0">
                <a:moveTo>
                  <a:pt x="10877" y="4039"/>
                </a:moveTo>
                <a:lnTo>
                  <a:pt x="10755" y="4064"/>
                </a:lnTo>
                <a:lnTo>
                  <a:pt x="10707" y="4088"/>
                </a:lnTo>
                <a:lnTo>
                  <a:pt x="10634" y="4112"/>
                </a:lnTo>
                <a:lnTo>
                  <a:pt x="10609" y="4185"/>
                </a:lnTo>
                <a:lnTo>
                  <a:pt x="10561" y="4258"/>
                </a:lnTo>
                <a:lnTo>
                  <a:pt x="10536" y="4331"/>
                </a:lnTo>
                <a:lnTo>
                  <a:pt x="10536" y="4429"/>
                </a:lnTo>
                <a:lnTo>
                  <a:pt x="10561" y="4575"/>
                </a:lnTo>
                <a:lnTo>
                  <a:pt x="10585" y="4623"/>
                </a:lnTo>
                <a:lnTo>
                  <a:pt x="10634" y="4696"/>
                </a:lnTo>
                <a:lnTo>
                  <a:pt x="10707" y="4745"/>
                </a:lnTo>
                <a:lnTo>
                  <a:pt x="10780" y="4769"/>
                </a:lnTo>
                <a:lnTo>
                  <a:pt x="10828" y="4794"/>
                </a:lnTo>
                <a:lnTo>
                  <a:pt x="10999" y="4794"/>
                </a:lnTo>
                <a:lnTo>
                  <a:pt x="11047" y="4769"/>
                </a:lnTo>
                <a:lnTo>
                  <a:pt x="11169" y="4696"/>
                </a:lnTo>
                <a:lnTo>
                  <a:pt x="11266" y="4575"/>
                </a:lnTo>
                <a:lnTo>
                  <a:pt x="11291" y="4502"/>
                </a:lnTo>
                <a:lnTo>
                  <a:pt x="11291" y="4429"/>
                </a:lnTo>
                <a:lnTo>
                  <a:pt x="11291" y="4356"/>
                </a:lnTo>
                <a:lnTo>
                  <a:pt x="11266" y="4283"/>
                </a:lnTo>
                <a:lnTo>
                  <a:pt x="11169" y="4161"/>
                </a:lnTo>
                <a:lnTo>
                  <a:pt x="11120" y="4088"/>
                </a:lnTo>
                <a:lnTo>
                  <a:pt x="11047" y="4064"/>
                </a:lnTo>
                <a:lnTo>
                  <a:pt x="10950" y="4039"/>
                </a:lnTo>
                <a:close/>
                <a:moveTo>
                  <a:pt x="12361" y="3942"/>
                </a:moveTo>
                <a:lnTo>
                  <a:pt x="12288" y="3966"/>
                </a:lnTo>
                <a:lnTo>
                  <a:pt x="12215" y="4015"/>
                </a:lnTo>
                <a:lnTo>
                  <a:pt x="12142" y="4064"/>
                </a:lnTo>
                <a:lnTo>
                  <a:pt x="12093" y="4137"/>
                </a:lnTo>
                <a:lnTo>
                  <a:pt x="12045" y="4210"/>
                </a:lnTo>
                <a:lnTo>
                  <a:pt x="12020" y="4307"/>
                </a:lnTo>
                <a:lnTo>
                  <a:pt x="11996" y="4380"/>
                </a:lnTo>
                <a:lnTo>
                  <a:pt x="12020" y="4477"/>
                </a:lnTo>
                <a:lnTo>
                  <a:pt x="12045" y="4550"/>
                </a:lnTo>
                <a:lnTo>
                  <a:pt x="12093" y="4623"/>
                </a:lnTo>
                <a:lnTo>
                  <a:pt x="12142" y="4696"/>
                </a:lnTo>
                <a:lnTo>
                  <a:pt x="12215" y="4745"/>
                </a:lnTo>
                <a:lnTo>
                  <a:pt x="12288" y="4794"/>
                </a:lnTo>
                <a:lnTo>
                  <a:pt x="12361" y="4818"/>
                </a:lnTo>
                <a:lnTo>
                  <a:pt x="12531" y="4818"/>
                </a:lnTo>
                <a:lnTo>
                  <a:pt x="12629" y="4794"/>
                </a:lnTo>
                <a:lnTo>
                  <a:pt x="12702" y="4745"/>
                </a:lnTo>
                <a:lnTo>
                  <a:pt x="12750" y="4696"/>
                </a:lnTo>
                <a:lnTo>
                  <a:pt x="12823" y="4623"/>
                </a:lnTo>
                <a:lnTo>
                  <a:pt x="12848" y="4550"/>
                </a:lnTo>
                <a:lnTo>
                  <a:pt x="12872" y="4477"/>
                </a:lnTo>
                <a:lnTo>
                  <a:pt x="12896" y="4380"/>
                </a:lnTo>
                <a:lnTo>
                  <a:pt x="12872" y="4307"/>
                </a:lnTo>
                <a:lnTo>
                  <a:pt x="12848" y="4210"/>
                </a:lnTo>
                <a:lnTo>
                  <a:pt x="12823" y="4137"/>
                </a:lnTo>
                <a:lnTo>
                  <a:pt x="12750" y="4064"/>
                </a:lnTo>
                <a:lnTo>
                  <a:pt x="12702" y="4015"/>
                </a:lnTo>
                <a:lnTo>
                  <a:pt x="12629" y="3966"/>
                </a:lnTo>
                <a:lnTo>
                  <a:pt x="12531" y="3942"/>
                </a:lnTo>
                <a:close/>
                <a:moveTo>
                  <a:pt x="11534" y="5013"/>
                </a:moveTo>
                <a:lnTo>
                  <a:pt x="11412" y="5061"/>
                </a:lnTo>
                <a:lnTo>
                  <a:pt x="11315" y="5110"/>
                </a:lnTo>
                <a:lnTo>
                  <a:pt x="11242" y="5232"/>
                </a:lnTo>
                <a:lnTo>
                  <a:pt x="11218" y="5353"/>
                </a:lnTo>
                <a:lnTo>
                  <a:pt x="11242" y="5475"/>
                </a:lnTo>
                <a:lnTo>
                  <a:pt x="11315" y="5572"/>
                </a:lnTo>
                <a:lnTo>
                  <a:pt x="11412" y="5645"/>
                </a:lnTo>
                <a:lnTo>
                  <a:pt x="11534" y="5670"/>
                </a:lnTo>
                <a:lnTo>
                  <a:pt x="11655" y="5645"/>
                </a:lnTo>
                <a:lnTo>
                  <a:pt x="11753" y="5572"/>
                </a:lnTo>
                <a:lnTo>
                  <a:pt x="11826" y="5475"/>
                </a:lnTo>
                <a:lnTo>
                  <a:pt x="11850" y="5353"/>
                </a:lnTo>
                <a:lnTo>
                  <a:pt x="11826" y="5232"/>
                </a:lnTo>
                <a:lnTo>
                  <a:pt x="11753" y="5110"/>
                </a:lnTo>
                <a:lnTo>
                  <a:pt x="11655" y="5061"/>
                </a:lnTo>
                <a:lnTo>
                  <a:pt x="11534" y="5013"/>
                </a:lnTo>
                <a:close/>
                <a:moveTo>
                  <a:pt x="12312" y="5889"/>
                </a:moveTo>
                <a:lnTo>
                  <a:pt x="12239" y="5913"/>
                </a:lnTo>
                <a:lnTo>
                  <a:pt x="12166" y="5937"/>
                </a:lnTo>
                <a:lnTo>
                  <a:pt x="12093" y="5986"/>
                </a:lnTo>
                <a:lnTo>
                  <a:pt x="12045" y="6059"/>
                </a:lnTo>
                <a:lnTo>
                  <a:pt x="12020" y="6132"/>
                </a:lnTo>
                <a:lnTo>
                  <a:pt x="11996" y="6205"/>
                </a:lnTo>
                <a:lnTo>
                  <a:pt x="11996" y="6278"/>
                </a:lnTo>
                <a:lnTo>
                  <a:pt x="11996" y="6351"/>
                </a:lnTo>
                <a:lnTo>
                  <a:pt x="12020" y="6424"/>
                </a:lnTo>
                <a:lnTo>
                  <a:pt x="12045" y="6497"/>
                </a:lnTo>
                <a:lnTo>
                  <a:pt x="12093" y="6570"/>
                </a:lnTo>
                <a:lnTo>
                  <a:pt x="12166" y="6619"/>
                </a:lnTo>
                <a:lnTo>
                  <a:pt x="12239" y="6643"/>
                </a:lnTo>
                <a:lnTo>
                  <a:pt x="12312" y="6667"/>
                </a:lnTo>
                <a:lnTo>
                  <a:pt x="12458" y="6667"/>
                </a:lnTo>
                <a:lnTo>
                  <a:pt x="12531" y="6643"/>
                </a:lnTo>
                <a:lnTo>
                  <a:pt x="12604" y="6619"/>
                </a:lnTo>
                <a:lnTo>
                  <a:pt x="12677" y="6570"/>
                </a:lnTo>
                <a:lnTo>
                  <a:pt x="12726" y="6497"/>
                </a:lnTo>
                <a:lnTo>
                  <a:pt x="12750" y="6424"/>
                </a:lnTo>
                <a:lnTo>
                  <a:pt x="12775" y="6351"/>
                </a:lnTo>
                <a:lnTo>
                  <a:pt x="12799" y="6278"/>
                </a:lnTo>
                <a:lnTo>
                  <a:pt x="12775" y="6205"/>
                </a:lnTo>
                <a:lnTo>
                  <a:pt x="12750" y="6132"/>
                </a:lnTo>
                <a:lnTo>
                  <a:pt x="12726" y="6059"/>
                </a:lnTo>
                <a:lnTo>
                  <a:pt x="12677" y="5986"/>
                </a:lnTo>
                <a:lnTo>
                  <a:pt x="12604" y="5937"/>
                </a:lnTo>
                <a:lnTo>
                  <a:pt x="12531" y="5913"/>
                </a:lnTo>
                <a:lnTo>
                  <a:pt x="12458" y="5889"/>
                </a:lnTo>
                <a:close/>
                <a:moveTo>
                  <a:pt x="10950" y="5889"/>
                </a:moveTo>
                <a:lnTo>
                  <a:pt x="10853" y="5913"/>
                </a:lnTo>
                <a:lnTo>
                  <a:pt x="10780" y="5937"/>
                </a:lnTo>
                <a:lnTo>
                  <a:pt x="10707" y="5986"/>
                </a:lnTo>
                <a:lnTo>
                  <a:pt x="10634" y="6035"/>
                </a:lnTo>
                <a:lnTo>
                  <a:pt x="10585" y="6108"/>
                </a:lnTo>
                <a:lnTo>
                  <a:pt x="10536" y="6181"/>
                </a:lnTo>
                <a:lnTo>
                  <a:pt x="10512" y="6254"/>
                </a:lnTo>
                <a:lnTo>
                  <a:pt x="10488" y="6351"/>
                </a:lnTo>
                <a:lnTo>
                  <a:pt x="10512" y="6424"/>
                </a:lnTo>
                <a:lnTo>
                  <a:pt x="10536" y="6521"/>
                </a:lnTo>
                <a:lnTo>
                  <a:pt x="10585" y="6594"/>
                </a:lnTo>
                <a:lnTo>
                  <a:pt x="10634" y="6643"/>
                </a:lnTo>
                <a:lnTo>
                  <a:pt x="10707" y="6716"/>
                </a:lnTo>
                <a:lnTo>
                  <a:pt x="10780" y="6740"/>
                </a:lnTo>
                <a:lnTo>
                  <a:pt x="10853" y="6765"/>
                </a:lnTo>
                <a:lnTo>
                  <a:pt x="10950" y="6789"/>
                </a:lnTo>
                <a:lnTo>
                  <a:pt x="11023" y="6765"/>
                </a:lnTo>
                <a:lnTo>
                  <a:pt x="11120" y="6740"/>
                </a:lnTo>
                <a:lnTo>
                  <a:pt x="11193" y="6716"/>
                </a:lnTo>
                <a:lnTo>
                  <a:pt x="11242" y="6643"/>
                </a:lnTo>
                <a:lnTo>
                  <a:pt x="11315" y="6594"/>
                </a:lnTo>
                <a:lnTo>
                  <a:pt x="11339" y="6521"/>
                </a:lnTo>
                <a:lnTo>
                  <a:pt x="11364" y="6424"/>
                </a:lnTo>
                <a:lnTo>
                  <a:pt x="11388" y="6351"/>
                </a:lnTo>
                <a:lnTo>
                  <a:pt x="11364" y="6254"/>
                </a:lnTo>
                <a:lnTo>
                  <a:pt x="11339" y="6181"/>
                </a:lnTo>
                <a:lnTo>
                  <a:pt x="11315" y="6108"/>
                </a:lnTo>
                <a:lnTo>
                  <a:pt x="11242" y="6035"/>
                </a:lnTo>
                <a:lnTo>
                  <a:pt x="11193" y="5986"/>
                </a:lnTo>
                <a:lnTo>
                  <a:pt x="11120" y="5937"/>
                </a:lnTo>
                <a:lnTo>
                  <a:pt x="11023" y="5913"/>
                </a:lnTo>
                <a:lnTo>
                  <a:pt x="10950" y="5889"/>
                </a:lnTo>
                <a:close/>
                <a:moveTo>
                  <a:pt x="2799" y="6351"/>
                </a:moveTo>
                <a:lnTo>
                  <a:pt x="2628" y="6546"/>
                </a:lnTo>
                <a:lnTo>
                  <a:pt x="2507" y="6692"/>
                </a:lnTo>
                <a:lnTo>
                  <a:pt x="2166" y="7057"/>
                </a:lnTo>
                <a:lnTo>
                  <a:pt x="2117" y="6740"/>
                </a:lnTo>
                <a:lnTo>
                  <a:pt x="2093" y="6570"/>
                </a:lnTo>
                <a:lnTo>
                  <a:pt x="2044" y="6424"/>
                </a:lnTo>
                <a:lnTo>
                  <a:pt x="2799" y="6351"/>
                </a:lnTo>
                <a:close/>
                <a:moveTo>
                  <a:pt x="11558" y="6813"/>
                </a:moveTo>
                <a:lnTo>
                  <a:pt x="11461" y="6838"/>
                </a:lnTo>
                <a:lnTo>
                  <a:pt x="11388" y="6862"/>
                </a:lnTo>
                <a:lnTo>
                  <a:pt x="11315" y="6911"/>
                </a:lnTo>
                <a:lnTo>
                  <a:pt x="11242" y="6959"/>
                </a:lnTo>
                <a:lnTo>
                  <a:pt x="11169" y="7032"/>
                </a:lnTo>
                <a:lnTo>
                  <a:pt x="11145" y="7105"/>
                </a:lnTo>
                <a:lnTo>
                  <a:pt x="11120" y="7203"/>
                </a:lnTo>
                <a:lnTo>
                  <a:pt x="11096" y="7276"/>
                </a:lnTo>
                <a:lnTo>
                  <a:pt x="11120" y="7373"/>
                </a:lnTo>
                <a:lnTo>
                  <a:pt x="11145" y="7470"/>
                </a:lnTo>
                <a:lnTo>
                  <a:pt x="11169" y="7543"/>
                </a:lnTo>
                <a:lnTo>
                  <a:pt x="11242" y="7616"/>
                </a:lnTo>
                <a:lnTo>
                  <a:pt x="11315" y="7665"/>
                </a:lnTo>
                <a:lnTo>
                  <a:pt x="11388" y="7714"/>
                </a:lnTo>
                <a:lnTo>
                  <a:pt x="11461" y="7738"/>
                </a:lnTo>
                <a:lnTo>
                  <a:pt x="11655" y="7738"/>
                </a:lnTo>
                <a:lnTo>
                  <a:pt x="11728" y="7714"/>
                </a:lnTo>
                <a:lnTo>
                  <a:pt x="11801" y="7665"/>
                </a:lnTo>
                <a:lnTo>
                  <a:pt x="11874" y="7616"/>
                </a:lnTo>
                <a:lnTo>
                  <a:pt x="11947" y="7543"/>
                </a:lnTo>
                <a:lnTo>
                  <a:pt x="11972" y="7470"/>
                </a:lnTo>
                <a:lnTo>
                  <a:pt x="11996" y="7373"/>
                </a:lnTo>
                <a:lnTo>
                  <a:pt x="12020" y="7276"/>
                </a:lnTo>
                <a:lnTo>
                  <a:pt x="11996" y="7203"/>
                </a:lnTo>
                <a:lnTo>
                  <a:pt x="11972" y="7105"/>
                </a:lnTo>
                <a:lnTo>
                  <a:pt x="11947" y="7032"/>
                </a:lnTo>
                <a:lnTo>
                  <a:pt x="11874" y="6959"/>
                </a:lnTo>
                <a:lnTo>
                  <a:pt x="11801" y="6911"/>
                </a:lnTo>
                <a:lnTo>
                  <a:pt x="11728" y="6862"/>
                </a:lnTo>
                <a:lnTo>
                  <a:pt x="11655" y="6838"/>
                </a:lnTo>
                <a:lnTo>
                  <a:pt x="11558" y="6813"/>
                </a:lnTo>
                <a:close/>
                <a:moveTo>
                  <a:pt x="3918" y="6327"/>
                </a:moveTo>
                <a:lnTo>
                  <a:pt x="3845" y="6375"/>
                </a:lnTo>
                <a:lnTo>
                  <a:pt x="3553" y="6667"/>
                </a:lnTo>
                <a:lnTo>
                  <a:pt x="3285" y="6959"/>
                </a:lnTo>
                <a:lnTo>
                  <a:pt x="2726" y="7592"/>
                </a:lnTo>
                <a:lnTo>
                  <a:pt x="2434" y="7908"/>
                </a:lnTo>
                <a:lnTo>
                  <a:pt x="2263" y="8103"/>
                </a:lnTo>
                <a:lnTo>
                  <a:pt x="2117" y="8298"/>
                </a:lnTo>
                <a:lnTo>
                  <a:pt x="2166" y="7543"/>
                </a:lnTo>
                <a:lnTo>
                  <a:pt x="2239" y="7519"/>
                </a:lnTo>
                <a:lnTo>
                  <a:pt x="2312" y="7470"/>
                </a:lnTo>
                <a:lnTo>
                  <a:pt x="2482" y="7349"/>
                </a:lnTo>
                <a:lnTo>
                  <a:pt x="2726" y="7081"/>
                </a:lnTo>
                <a:lnTo>
                  <a:pt x="3066" y="6716"/>
                </a:lnTo>
                <a:lnTo>
                  <a:pt x="3212" y="6594"/>
                </a:lnTo>
                <a:lnTo>
                  <a:pt x="3310" y="6448"/>
                </a:lnTo>
                <a:lnTo>
                  <a:pt x="3358" y="6400"/>
                </a:lnTo>
                <a:lnTo>
                  <a:pt x="3358" y="6327"/>
                </a:lnTo>
                <a:close/>
                <a:moveTo>
                  <a:pt x="12312" y="7860"/>
                </a:moveTo>
                <a:lnTo>
                  <a:pt x="12239" y="7884"/>
                </a:lnTo>
                <a:lnTo>
                  <a:pt x="12166" y="7908"/>
                </a:lnTo>
                <a:lnTo>
                  <a:pt x="12093" y="7957"/>
                </a:lnTo>
                <a:lnTo>
                  <a:pt x="12045" y="8006"/>
                </a:lnTo>
                <a:lnTo>
                  <a:pt x="11996" y="8079"/>
                </a:lnTo>
                <a:lnTo>
                  <a:pt x="11972" y="8152"/>
                </a:lnTo>
                <a:lnTo>
                  <a:pt x="11947" y="8273"/>
                </a:lnTo>
                <a:lnTo>
                  <a:pt x="11972" y="8395"/>
                </a:lnTo>
                <a:lnTo>
                  <a:pt x="12045" y="8517"/>
                </a:lnTo>
                <a:lnTo>
                  <a:pt x="12142" y="8590"/>
                </a:lnTo>
                <a:lnTo>
                  <a:pt x="12215" y="8638"/>
                </a:lnTo>
                <a:lnTo>
                  <a:pt x="12458" y="8638"/>
                </a:lnTo>
                <a:lnTo>
                  <a:pt x="12556" y="8590"/>
                </a:lnTo>
                <a:lnTo>
                  <a:pt x="12629" y="8541"/>
                </a:lnTo>
                <a:lnTo>
                  <a:pt x="12653" y="8517"/>
                </a:lnTo>
                <a:lnTo>
                  <a:pt x="12726" y="8444"/>
                </a:lnTo>
                <a:lnTo>
                  <a:pt x="12750" y="8346"/>
                </a:lnTo>
                <a:lnTo>
                  <a:pt x="12775" y="8225"/>
                </a:lnTo>
                <a:lnTo>
                  <a:pt x="12726" y="8103"/>
                </a:lnTo>
                <a:lnTo>
                  <a:pt x="12653" y="7981"/>
                </a:lnTo>
                <a:lnTo>
                  <a:pt x="12556" y="7908"/>
                </a:lnTo>
                <a:lnTo>
                  <a:pt x="12483" y="7860"/>
                </a:lnTo>
                <a:close/>
                <a:moveTo>
                  <a:pt x="10974" y="7981"/>
                </a:moveTo>
                <a:lnTo>
                  <a:pt x="10877" y="8006"/>
                </a:lnTo>
                <a:lnTo>
                  <a:pt x="10804" y="8030"/>
                </a:lnTo>
                <a:lnTo>
                  <a:pt x="10682" y="8127"/>
                </a:lnTo>
                <a:lnTo>
                  <a:pt x="10609" y="8225"/>
                </a:lnTo>
                <a:lnTo>
                  <a:pt x="10561" y="8346"/>
                </a:lnTo>
                <a:lnTo>
                  <a:pt x="10585" y="8492"/>
                </a:lnTo>
                <a:lnTo>
                  <a:pt x="10609" y="8590"/>
                </a:lnTo>
                <a:lnTo>
                  <a:pt x="10682" y="8663"/>
                </a:lnTo>
                <a:lnTo>
                  <a:pt x="10755" y="8711"/>
                </a:lnTo>
                <a:lnTo>
                  <a:pt x="10853" y="8736"/>
                </a:lnTo>
                <a:lnTo>
                  <a:pt x="10853" y="8760"/>
                </a:lnTo>
                <a:lnTo>
                  <a:pt x="10999" y="8760"/>
                </a:lnTo>
                <a:lnTo>
                  <a:pt x="11145" y="8736"/>
                </a:lnTo>
                <a:lnTo>
                  <a:pt x="11218" y="8711"/>
                </a:lnTo>
                <a:lnTo>
                  <a:pt x="11266" y="8638"/>
                </a:lnTo>
                <a:lnTo>
                  <a:pt x="11339" y="8565"/>
                </a:lnTo>
                <a:lnTo>
                  <a:pt x="11364" y="8468"/>
                </a:lnTo>
                <a:lnTo>
                  <a:pt x="11388" y="8371"/>
                </a:lnTo>
                <a:lnTo>
                  <a:pt x="11364" y="8273"/>
                </a:lnTo>
                <a:lnTo>
                  <a:pt x="11339" y="8176"/>
                </a:lnTo>
                <a:lnTo>
                  <a:pt x="11291" y="8127"/>
                </a:lnTo>
                <a:lnTo>
                  <a:pt x="11218" y="8054"/>
                </a:lnTo>
                <a:lnTo>
                  <a:pt x="11145" y="8006"/>
                </a:lnTo>
                <a:lnTo>
                  <a:pt x="11047" y="7981"/>
                </a:lnTo>
                <a:close/>
                <a:moveTo>
                  <a:pt x="11704" y="8882"/>
                </a:moveTo>
                <a:lnTo>
                  <a:pt x="11631" y="8906"/>
                </a:lnTo>
                <a:lnTo>
                  <a:pt x="11558" y="8930"/>
                </a:lnTo>
                <a:lnTo>
                  <a:pt x="11485" y="8955"/>
                </a:lnTo>
                <a:lnTo>
                  <a:pt x="11437" y="9003"/>
                </a:lnTo>
                <a:lnTo>
                  <a:pt x="11364" y="9101"/>
                </a:lnTo>
                <a:lnTo>
                  <a:pt x="11339" y="9198"/>
                </a:lnTo>
                <a:lnTo>
                  <a:pt x="11315" y="9295"/>
                </a:lnTo>
                <a:lnTo>
                  <a:pt x="11315" y="9393"/>
                </a:lnTo>
                <a:lnTo>
                  <a:pt x="11364" y="9490"/>
                </a:lnTo>
                <a:lnTo>
                  <a:pt x="11437" y="9587"/>
                </a:lnTo>
                <a:lnTo>
                  <a:pt x="11510" y="9636"/>
                </a:lnTo>
                <a:lnTo>
                  <a:pt x="11607" y="9685"/>
                </a:lnTo>
                <a:lnTo>
                  <a:pt x="11850" y="9685"/>
                </a:lnTo>
                <a:lnTo>
                  <a:pt x="11899" y="9636"/>
                </a:lnTo>
                <a:lnTo>
                  <a:pt x="11996" y="9587"/>
                </a:lnTo>
                <a:lnTo>
                  <a:pt x="12045" y="9514"/>
                </a:lnTo>
                <a:lnTo>
                  <a:pt x="12093" y="9393"/>
                </a:lnTo>
                <a:lnTo>
                  <a:pt x="12093" y="9295"/>
                </a:lnTo>
                <a:lnTo>
                  <a:pt x="12093" y="9222"/>
                </a:lnTo>
                <a:lnTo>
                  <a:pt x="12069" y="9125"/>
                </a:lnTo>
                <a:lnTo>
                  <a:pt x="11996" y="9003"/>
                </a:lnTo>
                <a:lnTo>
                  <a:pt x="11923" y="8955"/>
                </a:lnTo>
                <a:lnTo>
                  <a:pt x="11850" y="8930"/>
                </a:lnTo>
                <a:lnTo>
                  <a:pt x="11777" y="8906"/>
                </a:lnTo>
                <a:lnTo>
                  <a:pt x="11704" y="8882"/>
                </a:lnTo>
                <a:close/>
                <a:moveTo>
                  <a:pt x="4112" y="6327"/>
                </a:moveTo>
                <a:lnTo>
                  <a:pt x="4745" y="6375"/>
                </a:lnTo>
                <a:lnTo>
                  <a:pt x="4721" y="6619"/>
                </a:lnTo>
                <a:lnTo>
                  <a:pt x="4721" y="6886"/>
                </a:lnTo>
                <a:lnTo>
                  <a:pt x="4648" y="6886"/>
                </a:lnTo>
                <a:lnTo>
                  <a:pt x="4477" y="6959"/>
                </a:lnTo>
                <a:lnTo>
                  <a:pt x="4380" y="7081"/>
                </a:lnTo>
                <a:lnTo>
                  <a:pt x="4161" y="7349"/>
                </a:lnTo>
                <a:lnTo>
                  <a:pt x="3431" y="8249"/>
                </a:lnTo>
                <a:lnTo>
                  <a:pt x="3091" y="8590"/>
                </a:lnTo>
                <a:lnTo>
                  <a:pt x="2750" y="8955"/>
                </a:lnTo>
                <a:lnTo>
                  <a:pt x="2409" y="9344"/>
                </a:lnTo>
                <a:lnTo>
                  <a:pt x="2239" y="9539"/>
                </a:lnTo>
                <a:lnTo>
                  <a:pt x="2117" y="9733"/>
                </a:lnTo>
                <a:lnTo>
                  <a:pt x="2117" y="8736"/>
                </a:lnTo>
                <a:lnTo>
                  <a:pt x="2239" y="8687"/>
                </a:lnTo>
                <a:lnTo>
                  <a:pt x="2385" y="8614"/>
                </a:lnTo>
                <a:lnTo>
                  <a:pt x="2507" y="8517"/>
                </a:lnTo>
                <a:lnTo>
                  <a:pt x="2628" y="8371"/>
                </a:lnTo>
                <a:lnTo>
                  <a:pt x="2823" y="8127"/>
                </a:lnTo>
                <a:lnTo>
                  <a:pt x="3018" y="7884"/>
                </a:lnTo>
                <a:lnTo>
                  <a:pt x="3577" y="7276"/>
                </a:lnTo>
                <a:lnTo>
                  <a:pt x="3869" y="6959"/>
                </a:lnTo>
                <a:lnTo>
                  <a:pt x="4161" y="6667"/>
                </a:lnTo>
                <a:lnTo>
                  <a:pt x="4210" y="6619"/>
                </a:lnTo>
                <a:lnTo>
                  <a:pt x="4234" y="6570"/>
                </a:lnTo>
                <a:lnTo>
                  <a:pt x="4234" y="6521"/>
                </a:lnTo>
                <a:lnTo>
                  <a:pt x="4210" y="6448"/>
                </a:lnTo>
                <a:lnTo>
                  <a:pt x="4185" y="6375"/>
                </a:lnTo>
                <a:lnTo>
                  <a:pt x="4112" y="6327"/>
                </a:lnTo>
                <a:close/>
                <a:moveTo>
                  <a:pt x="12239" y="9709"/>
                </a:moveTo>
                <a:lnTo>
                  <a:pt x="12166" y="9733"/>
                </a:lnTo>
                <a:lnTo>
                  <a:pt x="12093" y="9782"/>
                </a:lnTo>
                <a:lnTo>
                  <a:pt x="12020" y="9831"/>
                </a:lnTo>
                <a:lnTo>
                  <a:pt x="11972" y="9879"/>
                </a:lnTo>
                <a:lnTo>
                  <a:pt x="11947" y="9952"/>
                </a:lnTo>
                <a:lnTo>
                  <a:pt x="11923" y="10025"/>
                </a:lnTo>
                <a:lnTo>
                  <a:pt x="11923" y="10098"/>
                </a:lnTo>
                <a:lnTo>
                  <a:pt x="11923" y="10196"/>
                </a:lnTo>
                <a:lnTo>
                  <a:pt x="11947" y="10269"/>
                </a:lnTo>
                <a:lnTo>
                  <a:pt x="11972" y="10342"/>
                </a:lnTo>
                <a:lnTo>
                  <a:pt x="12020" y="10390"/>
                </a:lnTo>
                <a:lnTo>
                  <a:pt x="12093" y="10439"/>
                </a:lnTo>
                <a:lnTo>
                  <a:pt x="12166" y="10488"/>
                </a:lnTo>
                <a:lnTo>
                  <a:pt x="12239" y="10512"/>
                </a:lnTo>
                <a:lnTo>
                  <a:pt x="12385" y="10512"/>
                </a:lnTo>
                <a:lnTo>
                  <a:pt x="12483" y="10488"/>
                </a:lnTo>
                <a:lnTo>
                  <a:pt x="12531" y="10439"/>
                </a:lnTo>
                <a:lnTo>
                  <a:pt x="12604" y="10390"/>
                </a:lnTo>
                <a:lnTo>
                  <a:pt x="12653" y="10342"/>
                </a:lnTo>
                <a:lnTo>
                  <a:pt x="12677" y="10269"/>
                </a:lnTo>
                <a:lnTo>
                  <a:pt x="12702" y="10196"/>
                </a:lnTo>
                <a:lnTo>
                  <a:pt x="12726" y="10098"/>
                </a:lnTo>
                <a:lnTo>
                  <a:pt x="12702" y="10025"/>
                </a:lnTo>
                <a:lnTo>
                  <a:pt x="12677" y="9952"/>
                </a:lnTo>
                <a:lnTo>
                  <a:pt x="12653" y="9879"/>
                </a:lnTo>
                <a:lnTo>
                  <a:pt x="12604" y="9831"/>
                </a:lnTo>
                <a:lnTo>
                  <a:pt x="12531" y="9782"/>
                </a:lnTo>
                <a:lnTo>
                  <a:pt x="12483" y="9733"/>
                </a:lnTo>
                <a:lnTo>
                  <a:pt x="12385" y="9709"/>
                </a:lnTo>
                <a:close/>
                <a:moveTo>
                  <a:pt x="10950" y="9831"/>
                </a:moveTo>
                <a:lnTo>
                  <a:pt x="10853" y="9855"/>
                </a:lnTo>
                <a:lnTo>
                  <a:pt x="10755" y="9879"/>
                </a:lnTo>
                <a:lnTo>
                  <a:pt x="10658" y="9952"/>
                </a:lnTo>
                <a:lnTo>
                  <a:pt x="10609" y="10025"/>
                </a:lnTo>
                <a:lnTo>
                  <a:pt x="10561" y="10123"/>
                </a:lnTo>
                <a:lnTo>
                  <a:pt x="10561" y="10220"/>
                </a:lnTo>
                <a:lnTo>
                  <a:pt x="10561" y="10342"/>
                </a:lnTo>
                <a:lnTo>
                  <a:pt x="10585" y="10415"/>
                </a:lnTo>
                <a:lnTo>
                  <a:pt x="10634" y="10463"/>
                </a:lnTo>
                <a:lnTo>
                  <a:pt x="10755" y="10560"/>
                </a:lnTo>
                <a:lnTo>
                  <a:pt x="10828" y="10609"/>
                </a:lnTo>
                <a:lnTo>
                  <a:pt x="10950" y="10633"/>
                </a:lnTo>
                <a:lnTo>
                  <a:pt x="11047" y="10609"/>
                </a:lnTo>
                <a:lnTo>
                  <a:pt x="11145" y="10560"/>
                </a:lnTo>
                <a:lnTo>
                  <a:pt x="11266" y="10463"/>
                </a:lnTo>
                <a:lnTo>
                  <a:pt x="11291" y="10415"/>
                </a:lnTo>
                <a:lnTo>
                  <a:pt x="11315" y="10342"/>
                </a:lnTo>
                <a:lnTo>
                  <a:pt x="11339" y="10220"/>
                </a:lnTo>
                <a:lnTo>
                  <a:pt x="11315" y="10123"/>
                </a:lnTo>
                <a:lnTo>
                  <a:pt x="11291" y="10025"/>
                </a:lnTo>
                <a:lnTo>
                  <a:pt x="11218" y="9952"/>
                </a:lnTo>
                <a:lnTo>
                  <a:pt x="11145" y="9879"/>
                </a:lnTo>
                <a:lnTo>
                  <a:pt x="11047" y="9855"/>
                </a:lnTo>
                <a:lnTo>
                  <a:pt x="10950" y="9831"/>
                </a:lnTo>
                <a:close/>
                <a:moveTo>
                  <a:pt x="4696" y="7373"/>
                </a:moveTo>
                <a:lnTo>
                  <a:pt x="4672" y="8079"/>
                </a:lnTo>
                <a:lnTo>
                  <a:pt x="4575" y="8127"/>
                </a:lnTo>
                <a:lnTo>
                  <a:pt x="4477" y="8176"/>
                </a:lnTo>
                <a:lnTo>
                  <a:pt x="4404" y="8273"/>
                </a:lnTo>
                <a:lnTo>
                  <a:pt x="4331" y="8346"/>
                </a:lnTo>
                <a:lnTo>
                  <a:pt x="4088" y="8760"/>
                </a:lnTo>
                <a:lnTo>
                  <a:pt x="3723" y="9320"/>
                </a:lnTo>
                <a:lnTo>
                  <a:pt x="3529" y="9587"/>
                </a:lnTo>
                <a:lnTo>
                  <a:pt x="3310" y="9855"/>
                </a:lnTo>
                <a:lnTo>
                  <a:pt x="3139" y="9977"/>
                </a:lnTo>
                <a:lnTo>
                  <a:pt x="2969" y="10098"/>
                </a:lnTo>
                <a:lnTo>
                  <a:pt x="2604" y="10390"/>
                </a:lnTo>
                <a:lnTo>
                  <a:pt x="2434" y="10560"/>
                </a:lnTo>
                <a:lnTo>
                  <a:pt x="2263" y="10706"/>
                </a:lnTo>
                <a:lnTo>
                  <a:pt x="2142" y="10901"/>
                </a:lnTo>
                <a:lnTo>
                  <a:pt x="2069" y="11071"/>
                </a:lnTo>
                <a:lnTo>
                  <a:pt x="2117" y="10536"/>
                </a:lnTo>
                <a:lnTo>
                  <a:pt x="2117" y="10001"/>
                </a:lnTo>
                <a:lnTo>
                  <a:pt x="2336" y="9904"/>
                </a:lnTo>
                <a:lnTo>
                  <a:pt x="2555" y="9782"/>
                </a:lnTo>
                <a:lnTo>
                  <a:pt x="2750" y="9612"/>
                </a:lnTo>
                <a:lnTo>
                  <a:pt x="2945" y="9441"/>
                </a:lnTo>
                <a:lnTo>
                  <a:pt x="3310" y="9052"/>
                </a:lnTo>
                <a:lnTo>
                  <a:pt x="3626" y="8687"/>
                </a:lnTo>
                <a:lnTo>
                  <a:pt x="4015" y="8249"/>
                </a:lnTo>
                <a:lnTo>
                  <a:pt x="4380" y="7787"/>
                </a:lnTo>
                <a:lnTo>
                  <a:pt x="4550" y="7592"/>
                </a:lnTo>
                <a:lnTo>
                  <a:pt x="4696" y="7373"/>
                </a:lnTo>
                <a:close/>
                <a:moveTo>
                  <a:pt x="17033" y="6254"/>
                </a:moveTo>
                <a:lnTo>
                  <a:pt x="17009" y="6473"/>
                </a:lnTo>
                <a:lnTo>
                  <a:pt x="17009" y="6692"/>
                </a:lnTo>
                <a:lnTo>
                  <a:pt x="17033" y="7154"/>
                </a:lnTo>
                <a:lnTo>
                  <a:pt x="17009" y="7884"/>
                </a:lnTo>
                <a:lnTo>
                  <a:pt x="16984" y="8614"/>
                </a:lnTo>
                <a:lnTo>
                  <a:pt x="16936" y="9247"/>
                </a:lnTo>
                <a:lnTo>
                  <a:pt x="16911" y="9879"/>
                </a:lnTo>
                <a:lnTo>
                  <a:pt x="16911" y="10488"/>
                </a:lnTo>
                <a:lnTo>
                  <a:pt x="16936" y="11120"/>
                </a:lnTo>
                <a:lnTo>
                  <a:pt x="16376" y="11193"/>
                </a:lnTo>
                <a:lnTo>
                  <a:pt x="16425" y="10488"/>
                </a:lnTo>
                <a:lnTo>
                  <a:pt x="16449" y="9758"/>
                </a:lnTo>
                <a:lnTo>
                  <a:pt x="16473" y="8298"/>
                </a:lnTo>
                <a:lnTo>
                  <a:pt x="16473" y="7592"/>
                </a:lnTo>
                <a:lnTo>
                  <a:pt x="16449" y="6886"/>
                </a:lnTo>
                <a:lnTo>
                  <a:pt x="16449" y="6594"/>
                </a:lnTo>
                <a:lnTo>
                  <a:pt x="16425" y="6448"/>
                </a:lnTo>
                <a:lnTo>
                  <a:pt x="16400" y="6302"/>
                </a:lnTo>
                <a:lnTo>
                  <a:pt x="16717" y="6278"/>
                </a:lnTo>
                <a:lnTo>
                  <a:pt x="17033" y="6254"/>
                </a:lnTo>
                <a:close/>
                <a:moveTo>
                  <a:pt x="10147" y="3334"/>
                </a:moveTo>
                <a:lnTo>
                  <a:pt x="10415" y="3407"/>
                </a:lnTo>
                <a:lnTo>
                  <a:pt x="10682" y="3431"/>
                </a:lnTo>
                <a:lnTo>
                  <a:pt x="10950" y="3407"/>
                </a:lnTo>
                <a:lnTo>
                  <a:pt x="11242" y="3407"/>
                </a:lnTo>
                <a:lnTo>
                  <a:pt x="11218" y="3455"/>
                </a:lnTo>
                <a:lnTo>
                  <a:pt x="11218" y="3528"/>
                </a:lnTo>
                <a:lnTo>
                  <a:pt x="11242" y="3626"/>
                </a:lnTo>
                <a:lnTo>
                  <a:pt x="11266" y="3699"/>
                </a:lnTo>
                <a:lnTo>
                  <a:pt x="11315" y="3772"/>
                </a:lnTo>
                <a:lnTo>
                  <a:pt x="11388" y="3820"/>
                </a:lnTo>
                <a:lnTo>
                  <a:pt x="11485" y="3869"/>
                </a:lnTo>
                <a:lnTo>
                  <a:pt x="11607" y="3869"/>
                </a:lnTo>
                <a:lnTo>
                  <a:pt x="11704" y="3820"/>
                </a:lnTo>
                <a:lnTo>
                  <a:pt x="11801" y="3772"/>
                </a:lnTo>
                <a:lnTo>
                  <a:pt x="11850" y="3723"/>
                </a:lnTo>
                <a:lnTo>
                  <a:pt x="11874" y="3650"/>
                </a:lnTo>
                <a:lnTo>
                  <a:pt x="11899" y="3528"/>
                </a:lnTo>
                <a:lnTo>
                  <a:pt x="11874" y="3431"/>
                </a:lnTo>
                <a:lnTo>
                  <a:pt x="11874" y="3382"/>
                </a:lnTo>
                <a:lnTo>
                  <a:pt x="12823" y="3382"/>
                </a:lnTo>
                <a:lnTo>
                  <a:pt x="12823" y="3626"/>
                </a:lnTo>
                <a:lnTo>
                  <a:pt x="12848" y="3820"/>
                </a:lnTo>
                <a:lnTo>
                  <a:pt x="12896" y="4380"/>
                </a:lnTo>
                <a:lnTo>
                  <a:pt x="12969" y="4940"/>
                </a:lnTo>
                <a:lnTo>
                  <a:pt x="12994" y="5499"/>
                </a:lnTo>
                <a:lnTo>
                  <a:pt x="12994" y="6059"/>
                </a:lnTo>
                <a:lnTo>
                  <a:pt x="12945" y="7397"/>
                </a:lnTo>
                <a:lnTo>
                  <a:pt x="12896" y="8711"/>
                </a:lnTo>
                <a:lnTo>
                  <a:pt x="12896" y="9320"/>
                </a:lnTo>
                <a:lnTo>
                  <a:pt x="12896" y="9928"/>
                </a:lnTo>
                <a:lnTo>
                  <a:pt x="12896" y="11120"/>
                </a:lnTo>
                <a:lnTo>
                  <a:pt x="12458" y="11096"/>
                </a:lnTo>
                <a:lnTo>
                  <a:pt x="12020" y="11096"/>
                </a:lnTo>
                <a:lnTo>
                  <a:pt x="12020" y="11023"/>
                </a:lnTo>
                <a:lnTo>
                  <a:pt x="12020" y="10925"/>
                </a:lnTo>
                <a:lnTo>
                  <a:pt x="11996" y="10852"/>
                </a:lnTo>
                <a:lnTo>
                  <a:pt x="11947" y="10779"/>
                </a:lnTo>
                <a:lnTo>
                  <a:pt x="11899" y="10731"/>
                </a:lnTo>
                <a:lnTo>
                  <a:pt x="11850" y="10682"/>
                </a:lnTo>
                <a:lnTo>
                  <a:pt x="11777" y="10633"/>
                </a:lnTo>
                <a:lnTo>
                  <a:pt x="11704" y="10609"/>
                </a:lnTo>
                <a:lnTo>
                  <a:pt x="11534" y="10609"/>
                </a:lnTo>
                <a:lnTo>
                  <a:pt x="11461" y="10633"/>
                </a:lnTo>
                <a:lnTo>
                  <a:pt x="11388" y="10682"/>
                </a:lnTo>
                <a:lnTo>
                  <a:pt x="11339" y="10731"/>
                </a:lnTo>
                <a:lnTo>
                  <a:pt x="11291" y="10779"/>
                </a:lnTo>
                <a:lnTo>
                  <a:pt x="11242" y="10852"/>
                </a:lnTo>
                <a:lnTo>
                  <a:pt x="11218" y="10925"/>
                </a:lnTo>
                <a:lnTo>
                  <a:pt x="11218" y="11023"/>
                </a:lnTo>
                <a:lnTo>
                  <a:pt x="11242" y="11120"/>
                </a:lnTo>
                <a:lnTo>
                  <a:pt x="10853" y="11144"/>
                </a:lnTo>
                <a:lnTo>
                  <a:pt x="10463" y="11217"/>
                </a:lnTo>
                <a:lnTo>
                  <a:pt x="10415" y="10852"/>
                </a:lnTo>
                <a:lnTo>
                  <a:pt x="10366" y="10488"/>
                </a:lnTo>
                <a:lnTo>
                  <a:pt x="10342" y="9758"/>
                </a:lnTo>
                <a:lnTo>
                  <a:pt x="10317" y="8322"/>
                </a:lnTo>
                <a:lnTo>
                  <a:pt x="10317" y="7251"/>
                </a:lnTo>
                <a:lnTo>
                  <a:pt x="10293" y="6716"/>
                </a:lnTo>
                <a:lnTo>
                  <a:pt x="10269" y="6205"/>
                </a:lnTo>
                <a:lnTo>
                  <a:pt x="10171" y="4502"/>
                </a:lnTo>
                <a:lnTo>
                  <a:pt x="10147" y="3699"/>
                </a:lnTo>
                <a:lnTo>
                  <a:pt x="10147" y="3334"/>
                </a:lnTo>
                <a:close/>
                <a:moveTo>
                  <a:pt x="16035" y="6302"/>
                </a:moveTo>
                <a:lnTo>
                  <a:pt x="16035" y="6448"/>
                </a:lnTo>
                <a:lnTo>
                  <a:pt x="16035" y="6594"/>
                </a:lnTo>
                <a:lnTo>
                  <a:pt x="16060" y="6886"/>
                </a:lnTo>
                <a:lnTo>
                  <a:pt x="16060" y="7592"/>
                </a:lnTo>
                <a:lnTo>
                  <a:pt x="16035" y="8298"/>
                </a:lnTo>
                <a:lnTo>
                  <a:pt x="16011" y="9028"/>
                </a:lnTo>
                <a:lnTo>
                  <a:pt x="15962" y="9758"/>
                </a:lnTo>
                <a:lnTo>
                  <a:pt x="15938" y="10488"/>
                </a:lnTo>
                <a:lnTo>
                  <a:pt x="15938" y="10852"/>
                </a:lnTo>
                <a:lnTo>
                  <a:pt x="15962" y="11217"/>
                </a:lnTo>
                <a:lnTo>
                  <a:pt x="15719" y="11217"/>
                </a:lnTo>
                <a:lnTo>
                  <a:pt x="15743" y="11169"/>
                </a:lnTo>
                <a:lnTo>
                  <a:pt x="15768" y="10852"/>
                </a:lnTo>
                <a:lnTo>
                  <a:pt x="15768" y="10536"/>
                </a:lnTo>
                <a:lnTo>
                  <a:pt x="15743" y="10220"/>
                </a:lnTo>
                <a:lnTo>
                  <a:pt x="15743" y="9904"/>
                </a:lnTo>
                <a:lnTo>
                  <a:pt x="15743" y="9198"/>
                </a:lnTo>
                <a:lnTo>
                  <a:pt x="15743" y="8517"/>
                </a:lnTo>
                <a:lnTo>
                  <a:pt x="15695" y="7884"/>
                </a:lnTo>
                <a:lnTo>
                  <a:pt x="15622" y="7251"/>
                </a:lnTo>
                <a:lnTo>
                  <a:pt x="15622" y="7008"/>
                </a:lnTo>
                <a:lnTo>
                  <a:pt x="15622" y="6765"/>
                </a:lnTo>
                <a:lnTo>
                  <a:pt x="15670" y="6302"/>
                </a:lnTo>
                <a:close/>
                <a:moveTo>
                  <a:pt x="15354" y="6302"/>
                </a:moveTo>
                <a:lnTo>
                  <a:pt x="15281" y="6546"/>
                </a:lnTo>
                <a:lnTo>
                  <a:pt x="15257" y="6813"/>
                </a:lnTo>
                <a:lnTo>
                  <a:pt x="15232" y="7081"/>
                </a:lnTo>
                <a:lnTo>
                  <a:pt x="15232" y="7349"/>
                </a:lnTo>
                <a:lnTo>
                  <a:pt x="15305" y="7884"/>
                </a:lnTo>
                <a:lnTo>
                  <a:pt x="15354" y="8395"/>
                </a:lnTo>
                <a:lnTo>
                  <a:pt x="15354" y="8760"/>
                </a:lnTo>
                <a:lnTo>
                  <a:pt x="15354" y="9149"/>
                </a:lnTo>
                <a:lnTo>
                  <a:pt x="15330" y="9904"/>
                </a:lnTo>
                <a:lnTo>
                  <a:pt x="15305" y="10220"/>
                </a:lnTo>
                <a:lnTo>
                  <a:pt x="15305" y="10585"/>
                </a:lnTo>
                <a:lnTo>
                  <a:pt x="15330" y="10925"/>
                </a:lnTo>
                <a:lnTo>
                  <a:pt x="15378" y="11071"/>
                </a:lnTo>
                <a:lnTo>
                  <a:pt x="15427" y="11242"/>
                </a:lnTo>
                <a:lnTo>
                  <a:pt x="15208" y="11242"/>
                </a:lnTo>
                <a:lnTo>
                  <a:pt x="15232" y="11193"/>
                </a:lnTo>
                <a:lnTo>
                  <a:pt x="15232" y="11120"/>
                </a:lnTo>
                <a:lnTo>
                  <a:pt x="15184" y="10755"/>
                </a:lnTo>
                <a:lnTo>
                  <a:pt x="15135" y="10366"/>
                </a:lnTo>
                <a:lnTo>
                  <a:pt x="15086" y="9636"/>
                </a:lnTo>
                <a:lnTo>
                  <a:pt x="15062" y="8882"/>
                </a:lnTo>
                <a:lnTo>
                  <a:pt x="15013" y="8127"/>
                </a:lnTo>
                <a:lnTo>
                  <a:pt x="14989" y="7543"/>
                </a:lnTo>
                <a:lnTo>
                  <a:pt x="14989" y="6959"/>
                </a:lnTo>
                <a:lnTo>
                  <a:pt x="14989" y="6789"/>
                </a:lnTo>
                <a:lnTo>
                  <a:pt x="15013" y="6619"/>
                </a:lnTo>
                <a:lnTo>
                  <a:pt x="15038" y="6473"/>
                </a:lnTo>
                <a:lnTo>
                  <a:pt x="15038" y="6302"/>
                </a:lnTo>
                <a:close/>
                <a:moveTo>
                  <a:pt x="4575" y="10633"/>
                </a:moveTo>
                <a:lnTo>
                  <a:pt x="4575" y="10950"/>
                </a:lnTo>
                <a:lnTo>
                  <a:pt x="4599" y="11290"/>
                </a:lnTo>
                <a:lnTo>
                  <a:pt x="4429" y="11242"/>
                </a:lnTo>
                <a:lnTo>
                  <a:pt x="4258" y="11217"/>
                </a:lnTo>
                <a:lnTo>
                  <a:pt x="3893" y="11217"/>
                </a:lnTo>
                <a:lnTo>
                  <a:pt x="4088" y="11047"/>
                </a:lnTo>
                <a:lnTo>
                  <a:pt x="4283" y="10852"/>
                </a:lnTo>
                <a:lnTo>
                  <a:pt x="4575" y="10633"/>
                </a:lnTo>
                <a:close/>
                <a:moveTo>
                  <a:pt x="4648" y="8711"/>
                </a:moveTo>
                <a:lnTo>
                  <a:pt x="4648" y="8882"/>
                </a:lnTo>
                <a:lnTo>
                  <a:pt x="4599" y="9952"/>
                </a:lnTo>
                <a:lnTo>
                  <a:pt x="4550" y="9952"/>
                </a:lnTo>
                <a:lnTo>
                  <a:pt x="4477" y="10001"/>
                </a:lnTo>
                <a:lnTo>
                  <a:pt x="4404" y="10074"/>
                </a:lnTo>
                <a:lnTo>
                  <a:pt x="4283" y="10196"/>
                </a:lnTo>
                <a:lnTo>
                  <a:pt x="3942" y="10536"/>
                </a:lnTo>
                <a:lnTo>
                  <a:pt x="3626" y="10828"/>
                </a:lnTo>
                <a:lnTo>
                  <a:pt x="3480" y="10974"/>
                </a:lnTo>
                <a:lnTo>
                  <a:pt x="3358" y="11169"/>
                </a:lnTo>
                <a:lnTo>
                  <a:pt x="3334" y="11242"/>
                </a:lnTo>
                <a:lnTo>
                  <a:pt x="3237" y="11242"/>
                </a:lnTo>
                <a:lnTo>
                  <a:pt x="2653" y="11266"/>
                </a:lnTo>
                <a:lnTo>
                  <a:pt x="2044" y="11315"/>
                </a:lnTo>
                <a:lnTo>
                  <a:pt x="2044" y="11315"/>
                </a:lnTo>
                <a:lnTo>
                  <a:pt x="2069" y="11144"/>
                </a:lnTo>
                <a:lnTo>
                  <a:pt x="2093" y="11193"/>
                </a:lnTo>
                <a:lnTo>
                  <a:pt x="2142" y="11217"/>
                </a:lnTo>
                <a:lnTo>
                  <a:pt x="2190" y="11242"/>
                </a:lnTo>
                <a:lnTo>
                  <a:pt x="2239" y="11217"/>
                </a:lnTo>
                <a:lnTo>
                  <a:pt x="2409" y="11120"/>
                </a:lnTo>
                <a:lnTo>
                  <a:pt x="2555" y="11023"/>
                </a:lnTo>
                <a:lnTo>
                  <a:pt x="2823" y="10779"/>
                </a:lnTo>
                <a:lnTo>
                  <a:pt x="3261" y="10415"/>
                </a:lnTo>
                <a:lnTo>
                  <a:pt x="3650" y="10050"/>
                </a:lnTo>
                <a:lnTo>
                  <a:pt x="3845" y="9831"/>
                </a:lnTo>
                <a:lnTo>
                  <a:pt x="4039" y="9612"/>
                </a:lnTo>
                <a:lnTo>
                  <a:pt x="4356" y="9125"/>
                </a:lnTo>
                <a:lnTo>
                  <a:pt x="4648" y="8711"/>
                </a:lnTo>
                <a:close/>
                <a:moveTo>
                  <a:pt x="6035" y="536"/>
                </a:moveTo>
                <a:lnTo>
                  <a:pt x="6327" y="560"/>
                </a:lnTo>
                <a:lnTo>
                  <a:pt x="6619" y="584"/>
                </a:lnTo>
                <a:lnTo>
                  <a:pt x="7203" y="584"/>
                </a:lnTo>
                <a:lnTo>
                  <a:pt x="7592" y="609"/>
                </a:lnTo>
                <a:lnTo>
                  <a:pt x="8346" y="609"/>
                </a:lnTo>
                <a:lnTo>
                  <a:pt x="8736" y="560"/>
                </a:lnTo>
                <a:lnTo>
                  <a:pt x="8663" y="803"/>
                </a:lnTo>
                <a:lnTo>
                  <a:pt x="8638" y="1047"/>
                </a:lnTo>
                <a:lnTo>
                  <a:pt x="8638" y="1436"/>
                </a:lnTo>
                <a:lnTo>
                  <a:pt x="8638" y="1971"/>
                </a:lnTo>
                <a:lnTo>
                  <a:pt x="8687" y="2531"/>
                </a:lnTo>
                <a:lnTo>
                  <a:pt x="8711" y="3066"/>
                </a:lnTo>
                <a:lnTo>
                  <a:pt x="8711" y="3626"/>
                </a:lnTo>
                <a:lnTo>
                  <a:pt x="8687" y="4575"/>
                </a:lnTo>
                <a:lnTo>
                  <a:pt x="8711" y="5499"/>
                </a:lnTo>
                <a:lnTo>
                  <a:pt x="8760" y="7373"/>
                </a:lnTo>
                <a:lnTo>
                  <a:pt x="8833" y="9271"/>
                </a:lnTo>
                <a:lnTo>
                  <a:pt x="8857" y="11144"/>
                </a:lnTo>
                <a:lnTo>
                  <a:pt x="7178" y="11144"/>
                </a:lnTo>
                <a:lnTo>
                  <a:pt x="6911" y="11169"/>
                </a:lnTo>
                <a:lnTo>
                  <a:pt x="6643" y="11169"/>
                </a:lnTo>
                <a:lnTo>
                  <a:pt x="6400" y="11217"/>
                </a:lnTo>
                <a:lnTo>
                  <a:pt x="6156" y="11315"/>
                </a:lnTo>
                <a:lnTo>
                  <a:pt x="6132" y="11023"/>
                </a:lnTo>
                <a:lnTo>
                  <a:pt x="6132" y="10731"/>
                </a:lnTo>
                <a:lnTo>
                  <a:pt x="6132" y="10147"/>
                </a:lnTo>
                <a:lnTo>
                  <a:pt x="6059" y="8711"/>
                </a:lnTo>
                <a:lnTo>
                  <a:pt x="6035" y="7933"/>
                </a:lnTo>
                <a:lnTo>
                  <a:pt x="6035" y="7178"/>
                </a:lnTo>
                <a:lnTo>
                  <a:pt x="6083" y="6424"/>
                </a:lnTo>
                <a:lnTo>
                  <a:pt x="6132" y="5645"/>
                </a:lnTo>
                <a:lnTo>
                  <a:pt x="6229" y="4210"/>
                </a:lnTo>
                <a:lnTo>
                  <a:pt x="6254" y="3480"/>
                </a:lnTo>
                <a:lnTo>
                  <a:pt x="6254" y="3115"/>
                </a:lnTo>
                <a:lnTo>
                  <a:pt x="6229" y="2750"/>
                </a:lnTo>
                <a:lnTo>
                  <a:pt x="6035" y="1485"/>
                </a:lnTo>
                <a:lnTo>
                  <a:pt x="6035" y="1241"/>
                </a:lnTo>
                <a:lnTo>
                  <a:pt x="6035" y="1022"/>
                </a:lnTo>
                <a:lnTo>
                  <a:pt x="6035" y="536"/>
                </a:lnTo>
                <a:close/>
                <a:moveTo>
                  <a:pt x="14721" y="6327"/>
                </a:moveTo>
                <a:lnTo>
                  <a:pt x="14624" y="6497"/>
                </a:lnTo>
                <a:lnTo>
                  <a:pt x="14600" y="6716"/>
                </a:lnTo>
                <a:lnTo>
                  <a:pt x="14575" y="6959"/>
                </a:lnTo>
                <a:lnTo>
                  <a:pt x="14551" y="7203"/>
                </a:lnTo>
                <a:lnTo>
                  <a:pt x="14575" y="7665"/>
                </a:lnTo>
                <a:lnTo>
                  <a:pt x="14600" y="8006"/>
                </a:lnTo>
                <a:lnTo>
                  <a:pt x="14673" y="9612"/>
                </a:lnTo>
                <a:lnTo>
                  <a:pt x="14721" y="10439"/>
                </a:lnTo>
                <a:lnTo>
                  <a:pt x="14770" y="10828"/>
                </a:lnTo>
                <a:lnTo>
                  <a:pt x="14843" y="11242"/>
                </a:lnTo>
                <a:lnTo>
                  <a:pt x="14843" y="11266"/>
                </a:lnTo>
                <a:lnTo>
                  <a:pt x="14600" y="11290"/>
                </a:lnTo>
                <a:lnTo>
                  <a:pt x="14381" y="11339"/>
                </a:lnTo>
                <a:lnTo>
                  <a:pt x="14454" y="10755"/>
                </a:lnTo>
                <a:lnTo>
                  <a:pt x="14502" y="10171"/>
                </a:lnTo>
                <a:lnTo>
                  <a:pt x="14502" y="9587"/>
                </a:lnTo>
                <a:lnTo>
                  <a:pt x="14478" y="9003"/>
                </a:lnTo>
                <a:lnTo>
                  <a:pt x="14429" y="7689"/>
                </a:lnTo>
                <a:lnTo>
                  <a:pt x="14405" y="7008"/>
                </a:lnTo>
                <a:lnTo>
                  <a:pt x="14356" y="6375"/>
                </a:lnTo>
                <a:lnTo>
                  <a:pt x="14721" y="6327"/>
                </a:lnTo>
                <a:close/>
                <a:moveTo>
                  <a:pt x="12361" y="2871"/>
                </a:moveTo>
                <a:lnTo>
                  <a:pt x="11680" y="2920"/>
                </a:lnTo>
                <a:lnTo>
                  <a:pt x="10901" y="2944"/>
                </a:lnTo>
                <a:lnTo>
                  <a:pt x="10512" y="2944"/>
                </a:lnTo>
                <a:lnTo>
                  <a:pt x="10147" y="2993"/>
                </a:lnTo>
                <a:lnTo>
                  <a:pt x="10074" y="3042"/>
                </a:lnTo>
                <a:lnTo>
                  <a:pt x="10025" y="3090"/>
                </a:lnTo>
                <a:lnTo>
                  <a:pt x="10001" y="3090"/>
                </a:lnTo>
                <a:lnTo>
                  <a:pt x="9904" y="3139"/>
                </a:lnTo>
                <a:lnTo>
                  <a:pt x="9831" y="3212"/>
                </a:lnTo>
                <a:lnTo>
                  <a:pt x="9806" y="3334"/>
                </a:lnTo>
                <a:lnTo>
                  <a:pt x="9782" y="3455"/>
                </a:lnTo>
                <a:lnTo>
                  <a:pt x="9758" y="3723"/>
                </a:lnTo>
                <a:lnTo>
                  <a:pt x="9782" y="3918"/>
                </a:lnTo>
                <a:lnTo>
                  <a:pt x="9782" y="4429"/>
                </a:lnTo>
                <a:lnTo>
                  <a:pt x="9806" y="4940"/>
                </a:lnTo>
                <a:lnTo>
                  <a:pt x="9855" y="5937"/>
                </a:lnTo>
                <a:lnTo>
                  <a:pt x="9879" y="7032"/>
                </a:lnTo>
                <a:lnTo>
                  <a:pt x="9904" y="8127"/>
                </a:lnTo>
                <a:lnTo>
                  <a:pt x="9928" y="9758"/>
                </a:lnTo>
                <a:lnTo>
                  <a:pt x="9952" y="10560"/>
                </a:lnTo>
                <a:lnTo>
                  <a:pt x="10001" y="10974"/>
                </a:lnTo>
                <a:lnTo>
                  <a:pt x="10050" y="11363"/>
                </a:lnTo>
                <a:lnTo>
                  <a:pt x="10025" y="11388"/>
                </a:lnTo>
                <a:lnTo>
                  <a:pt x="10001" y="11436"/>
                </a:lnTo>
                <a:lnTo>
                  <a:pt x="10001" y="11534"/>
                </a:lnTo>
                <a:lnTo>
                  <a:pt x="10025" y="11631"/>
                </a:lnTo>
                <a:lnTo>
                  <a:pt x="10074" y="11655"/>
                </a:lnTo>
                <a:lnTo>
                  <a:pt x="10123" y="11680"/>
                </a:lnTo>
                <a:lnTo>
                  <a:pt x="10171" y="11680"/>
                </a:lnTo>
                <a:lnTo>
                  <a:pt x="10244" y="11704"/>
                </a:lnTo>
                <a:lnTo>
                  <a:pt x="10317" y="11704"/>
                </a:lnTo>
                <a:lnTo>
                  <a:pt x="10585" y="11728"/>
                </a:lnTo>
                <a:lnTo>
                  <a:pt x="10853" y="11704"/>
                </a:lnTo>
                <a:lnTo>
                  <a:pt x="11364" y="11655"/>
                </a:lnTo>
                <a:lnTo>
                  <a:pt x="12142" y="11631"/>
                </a:lnTo>
                <a:lnTo>
                  <a:pt x="12921" y="11607"/>
                </a:lnTo>
                <a:lnTo>
                  <a:pt x="12969" y="11655"/>
                </a:lnTo>
                <a:lnTo>
                  <a:pt x="13042" y="11680"/>
                </a:lnTo>
                <a:lnTo>
                  <a:pt x="13091" y="11704"/>
                </a:lnTo>
                <a:lnTo>
                  <a:pt x="13164" y="11680"/>
                </a:lnTo>
                <a:lnTo>
                  <a:pt x="13237" y="11655"/>
                </a:lnTo>
                <a:lnTo>
                  <a:pt x="13286" y="11607"/>
                </a:lnTo>
                <a:lnTo>
                  <a:pt x="13334" y="11558"/>
                </a:lnTo>
                <a:lnTo>
                  <a:pt x="13359" y="11461"/>
                </a:lnTo>
                <a:lnTo>
                  <a:pt x="13383" y="10877"/>
                </a:lnTo>
                <a:lnTo>
                  <a:pt x="13383" y="10293"/>
                </a:lnTo>
                <a:lnTo>
                  <a:pt x="13359" y="9685"/>
                </a:lnTo>
                <a:lnTo>
                  <a:pt x="13359" y="9101"/>
                </a:lnTo>
                <a:lnTo>
                  <a:pt x="13432" y="6619"/>
                </a:lnTo>
                <a:lnTo>
                  <a:pt x="13432" y="6059"/>
                </a:lnTo>
                <a:lnTo>
                  <a:pt x="13432" y="5524"/>
                </a:lnTo>
                <a:lnTo>
                  <a:pt x="13407" y="4964"/>
                </a:lnTo>
                <a:lnTo>
                  <a:pt x="13334" y="4404"/>
                </a:lnTo>
                <a:lnTo>
                  <a:pt x="13213" y="3723"/>
                </a:lnTo>
                <a:lnTo>
                  <a:pt x="13188" y="3480"/>
                </a:lnTo>
                <a:lnTo>
                  <a:pt x="13188" y="3212"/>
                </a:lnTo>
                <a:lnTo>
                  <a:pt x="13213" y="3139"/>
                </a:lnTo>
                <a:lnTo>
                  <a:pt x="13188" y="3042"/>
                </a:lnTo>
                <a:lnTo>
                  <a:pt x="13140" y="2969"/>
                </a:lnTo>
                <a:lnTo>
                  <a:pt x="13042" y="2920"/>
                </a:lnTo>
                <a:lnTo>
                  <a:pt x="12896" y="2871"/>
                </a:lnTo>
                <a:close/>
                <a:moveTo>
                  <a:pt x="3188" y="5816"/>
                </a:moveTo>
                <a:lnTo>
                  <a:pt x="2823" y="5840"/>
                </a:lnTo>
                <a:lnTo>
                  <a:pt x="2458" y="5864"/>
                </a:lnTo>
                <a:lnTo>
                  <a:pt x="2093" y="5937"/>
                </a:lnTo>
                <a:lnTo>
                  <a:pt x="1923" y="5986"/>
                </a:lnTo>
                <a:lnTo>
                  <a:pt x="1752" y="6035"/>
                </a:lnTo>
                <a:lnTo>
                  <a:pt x="1679" y="6059"/>
                </a:lnTo>
                <a:lnTo>
                  <a:pt x="1631" y="6083"/>
                </a:lnTo>
                <a:lnTo>
                  <a:pt x="1631" y="6108"/>
                </a:lnTo>
                <a:lnTo>
                  <a:pt x="1582" y="6181"/>
                </a:lnTo>
                <a:lnTo>
                  <a:pt x="1582" y="6278"/>
                </a:lnTo>
                <a:lnTo>
                  <a:pt x="1606" y="6351"/>
                </a:lnTo>
                <a:lnTo>
                  <a:pt x="1655" y="6400"/>
                </a:lnTo>
                <a:lnTo>
                  <a:pt x="1704" y="7032"/>
                </a:lnTo>
                <a:lnTo>
                  <a:pt x="1704" y="7665"/>
                </a:lnTo>
                <a:lnTo>
                  <a:pt x="1704" y="8930"/>
                </a:lnTo>
                <a:lnTo>
                  <a:pt x="1606" y="11461"/>
                </a:lnTo>
                <a:lnTo>
                  <a:pt x="1631" y="11558"/>
                </a:lnTo>
                <a:lnTo>
                  <a:pt x="1655" y="11631"/>
                </a:lnTo>
                <a:lnTo>
                  <a:pt x="1728" y="11655"/>
                </a:lnTo>
                <a:lnTo>
                  <a:pt x="1801" y="11680"/>
                </a:lnTo>
                <a:lnTo>
                  <a:pt x="1947" y="11728"/>
                </a:lnTo>
                <a:lnTo>
                  <a:pt x="2117" y="11753"/>
                </a:lnTo>
                <a:lnTo>
                  <a:pt x="2434" y="11753"/>
                </a:lnTo>
                <a:lnTo>
                  <a:pt x="2750" y="11728"/>
                </a:lnTo>
                <a:lnTo>
                  <a:pt x="3066" y="11704"/>
                </a:lnTo>
                <a:lnTo>
                  <a:pt x="3942" y="11704"/>
                </a:lnTo>
                <a:lnTo>
                  <a:pt x="4356" y="11728"/>
                </a:lnTo>
                <a:lnTo>
                  <a:pt x="4575" y="11728"/>
                </a:lnTo>
                <a:lnTo>
                  <a:pt x="4794" y="11704"/>
                </a:lnTo>
                <a:lnTo>
                  <a:pt x="4891" y="11680"/>
                </a:lnTo>
                <a:lnTo>
                  <a:pt x="4964" y="11655"/>
                </a:lnTo>
                <a:lnTo>
                  <a:pt x="5013" y="11582"/>
                </a:lnTo>
                <a:lnTo>
                  <a:pt x="5013" y="11509"/>
                </a:lnTo>
                <a:lnTo>
                  <a:pt x="4988" y="11169"/>
                </a:lnTo>
                <a:lnTo>
                  <a:pt x="4964" y="10852"/>
                </a:lnTo>
                <a:lnTo>
                  <a:pt x="4988" y="10196"/>
                </a:lnTo>
                <a:lnTo>
                  <a:pt x="5037" y="8882"/>
                </a:lnTo>
                <a:lnTo>
                  <a:pt x="5086" y="7178"/>
                </a:lnTo>
                <a:lnTo>
                  <a:pt x="5110" y="6692"/>
                </a:lnTo>
                <a:lnTo>
                  <a:pt x="5110" y="6448"/>
                </a:lnTo>
                <a:lnTo>
                  <a:pt x="5086" y="6205"/>
                </a:lnTo>
                <a:lnTo>
                  <a:pt x="5061" y="6132"/>
                </a:lnTo>
                <a:lnTo>
                  <a:pt x="5037" y="6035"/>
                </a:lnTo>
                <a:lnTo>
                  <a:pt x="4988" y="5962"/>
                </a:lnTo>
                <a:lnTo>
                  <a:pt x="4915" y="5889"/>
                </a:lnTo>
                <a:lnTo>
                  <a:pt x="4818" y="5864"/>
                </a:lnTo>
                <a:lnTo>
                  <a:pt x="3991" y="5816"/>
                </a:lnTo>
                <a:close/>
                <a:moveTo>
                  <a:pt x="5889" y="25"/>
                </a:moveTo>
                <a:lnTo>
                  <a:pt x="5816" y="49"/>
                </a:lnTo>
                <a:lnTo>
                  <a:pt x="5743" y="98"/>
                </a:lnTo>
                <a:lnTo>
                  <a:pt x="5670" y="219"/>
                </a:lnTo>
                <a:lnTo>
                  <a:pt x="5621" y="341"/>
                </a:lnTo>
                <a:lnTo>
                  <a:pt x="5548" y="609"/>
                </a:lnTo>
                <a:lnTo>
                  <a:pt x="5524" y="901"/>
                </a:lnTo>
                <a:lnTo>
                  <a:pt x="5524" y="1193"/>
                </a:lnTo>
                <a:lnTo>
                  <a:pt x="5548" y="1509"/>
                </a:lnTo>
                <a:lnTo>
                  <a:pt x="5572" y="1801"/>
                </a:lnTo>
                <a:lnTo>
                  <a:pt x="5670" y="2361"/>
                </a:lnTo>
                <a:lnTo>
                  <a:pt x="5718" y="2750"/>
                </a:lnTo>
                <a:lnTo>
                  <a:pt x="5743" y="3139"/>
                </a:lnTo>
                <a:lnTo>
                  <a:pt x="5743" y="3528"/>
                </a:lnTo>
                <a:lnTo>
                  <a:pt x="5718" y="3918"/>
                </a:lnTo>
                <a:lnTo>
                  <a:pt x="5694" y="4672"/>
                </a:lnTo>
                <a:lnTo>
                  <a:pt x="5621" y="5475"/>
                </a:lnTo>
                <a:lnTo>
                  <a:pt x="5572" y="6278"/>
                </a:lnTo>
                <a:lnTo>
                  <a:pt x="5548" y="7081"/>
                </a:lnTo>
                <a:lnTo>
                  <a:pt x="5524" y="7908"/>
                </a:lnTo>
                <a:lnTo>
                  <a:pt x="5548" y="8711"/>
                </a:lnTo>
                <a:lnTo>
                  <a:pt x="5645" y="10293"/>
                </a:lnTo>
                <a:lnTo>
                  <a:pt x="5645" y="10925"/>
                </a:lnTo>
                <a:lnTo>
                  <a:pt x="5670" y="11242"/>
                </a:lnTo>
                <a:lnTo>
                  <a:pt x="5718" y="11558"/>
                </a:lnTo>
                <a:lnTo>
                  <a:pt x="5743" y="11631"/>
                </a:lnTo>
                <a:lnTo>
                  <a:pt x="5767" y="11680"/>
                </a:lnTo>
                <a:lnTo>
                  <a:pt x="5816" y="11728"/>
                </a:lnTo>
                <a:lnTo>
                  <a:pt x="5986" y="11728"/>
                </a:lnTo>
                <a:lnTo>
                  <a:pt x="6108" y="11680"/>
                </a:lnTo>
                <a:lnTo>
                  <a:pt x="6351" y="11728"/>
                </a:lnTo>
                <a:lnTo>
                  <a:pt x="6619" y="11753"/>
                </a:lnTo>
                <a:lnTo>
                  <a:pt x="8030" y="11753"/>
                </a:lnTo>
                <a:lnTo>
                  <a:pt x="8857" y="11728"/>
                </a:lnTo>
                <a:lnTo>
                  <a:pt x="8955" y="11704"/>
                </a:lnTo>
                <a:lnTo>
                  <a:pt x="9028" y="11680"/>
                </a:lnTo>
                <a:lnTo>
                  <a:pt x="9149" y="11680"/>
                </a:lnTo>
                <a:lnTo>
                  <a:pt x="9271" y="11655"/>
                </a:lnTo>
                <a:lnTo>
                  <a:pt x="9320" y="11607"/>
                </a:lnTo>
                <a:lnTo>
                  <a:pt x="9344" y="11582"/>
                </a:lnTo>
                <a:lnTo>
                  <a:pt x="9368" y="11509"/>
                </a:lnTo>
                <a:lnTo>
                  <a:pt x="9393" y="11436"/>
                </a:lnTo>
                <a:lnTo>
                  <a:pt x="9368" y="9563"/>
                </a:lnTo>
                <a:lnTo>
                  <a:pt x="9295" y="7714"/>
                </a:lnTo>
                <a:lnTo>
                  <a:pt x="9222" y="5840"/>
                </a:lnTo>
                <a:lnTo>
                  <a:pt x="9198" y="4915"/>
                </a:lnTo>
                <a:lnTo>
                  <a:pt x="9198" y="3991"/>
                </a:lnTo>
                <a:lnTo>
                  <a:pt x="9198" y="3431"/>
                </a:lnTo>
                <a:lnTo>
                  <a:pt x="9174" y="2871"/>
                </a:lnTo>
                <a:lnTo>
                  <a:pt x="9125" y="2312"/>
                </a:lnTo>
                <a:lnTo>
                  <a:pt x="9076" y="1752"/>
                </a:lnTo>
                <a:lnTo>
                  <a:pt x="9052" y="1266"/>
                </a:lnTo>
                <a:lnTo>
                  <a:pt x="9052" y="803"/>
                </a:lnTo>
                <a:lnTo>
                  <a:pt x="9076" y="609"/>
                </a:lnTo>
                <a:lnTo>
                  <a:pt x="9076" y="487"/>
                </a:lnTo>
                <a:lnTo>
                  <a:pt x="9076" y="463"/>
                </a:lnTo>
                <a:lnTo>
                  <a:pt x="9052" y="414"/>
                </a:lnTo>
                <a:lnTo>
                  <a:pt x="9076" y="341"/>
                </a:lnTo>
                <a:lnTo>
                  <a:pt x="9076" y="268"/>
                </a:lnTo>
                <a:lnTo>
                  <a:pt x="9052" y="195"/>
                </a:lnTo>
                <a:lnTo>
                  <a:pt x="9003" y="146"/>
                </a:lnTo>
                <a:lnTo>
                  <a:pt x="8955" y="73"/>
                </a:lnTo>
                <a:lnTo>
                  <a:pt x="8906" y="25"/>
                </a:lnTo>
                <a:lnTo>
                  <a:pt x="8736" y="25"/>
                </a:lnTo>
                <a:lnTo>
                  <a:pt x="8298" y="73"/>
                </a:lnTo>
                <a:lnTo>
                  <a:pt x="7884" y="73"/>
                </a:lnTo>
                <a:lnTo>
                  <a:pt x="7032" y="49"/>
                </a:lnTo>
                <a:lnTo>
                  <a:pt x="6521" y="49"/>
                </a:lnTo>
                <a:lnTo>
                  <a:pt x="6278" y="73"/>
                </a:lnTo>
                <a:lnTo>
                  <a:pt x="6010" y="98"/>
                </a:lnTo>
                <a:lnTo>
                  <a:pt x="5962" y="49"/>
                </a:lnTo>
                <a:lnTo>
                  <a:pt x="5889" y="25"/>
                </a:lnTo>
                <a:close/>
                <a:moveTo>
                  <a:pt x="16619" y="5791"/>
                </a:moveTo>
                <a:lnTo>
                  <a:pt x="16108" y="5816"/>
                </a:lnTo>
                <a:lnTo>
                  <a:pt x="15622" y="5864"/>
                </a:lnTo>
                <a:lnTo>
                  <a:pt x="15111" y="5889"/>
                </a:lnTo>
                <a:lnTo>
                  <a:pt x="14697" y="5889"/>
                </a:lnTo>
                <a:lnTo>
                  <a:pt x="14478" y="5937"/>
                </a:lnTo>
                <a:lnTo>
                  <a:pt x="14283" y="6010"/>
                </a:lnTo>
                <a:lnTo>
                  <a:pt x="14210" y="5937"/>
                </a:lnTo>
                <a:lnTo>
                  <a:pt x="14113" y="5913"/>
                </a:lnTo>
                <a:lnTo>
                  <a:pt x="14089" y="5913"/>
                </a:lnTo>
                <a:lnTo>
                  <a:pt x="14040" y="5937"/>
                </a:lnTo>
                <a:lnTo>
                  <a:pt x="14016" y="5986"/>
                </a:lnTo>
                <a:lnTo>
                  <a:pt x="13991" y="6035"/>
                </a:lnTo>
                <a:lnTo>
                  <a:pt x="13943" y="6351"/>
                </a:lnTo>
                <a:lnTo>
                  <a:pt x="13918" y="6667"/>
                </a:lnTo>
                <a:lnTo>
                  <a:pt x="13918" y="7008"/>
                </a:lnTo>
                <a:lnTo>
                  <a:pt x="13918" y="7324"/>
                </a:lnTo>
                <a:lnTo>
                  <a:pt x="13967" y="7981"/>
                </a:lnTo>
                <a:lnTo>
                  <a:pt x="14016" y="8614"/>
                </a:lnTo>
                <a:lnTo>
                  <a:pt x="14040" y="9344"/>
                </a:lnTo>
                <a:lnTo>
                  <a:pt x="14040" y="10050"/>
                </a:lnTo>
                <a:lnTo>
                  <a:pt x="14016" y="10755"/>
                </a:lnTo>
                <a:lnTo>
                  <a:pt x="13967" y="11120"/>
                </a:lnTo>
                <a:lnTo>
                  <a:pt x="13894" y="11461"/>
                </a:lnTo>
                <a:lnTo>
                  <a:pt x="13894" y="11558"/>
                </a:lnTo>
                <a:lnTo>
                  <a:pt x="13918" y="11631"/>
                </a:lnTo>
                <a:lnTo>
                  <a:pt x="13967" y="11704"/>
                </a:lnTo>
                <a:lnTo>
                  <a:pt x="14040" y="11728"/>
                </a:lnTo>
                <a:lnTo>
                  <a:pt x="14089" y="11753"/>
                </a:lnTo>
                <a:lnTo>
                  <a:pt x="14235" y="11753"/>
                </a:lnTo>
                <a:lnTo>
                  <a:pt x="14308" y="11704"/>
                </a:lnTo>
                <a:lnTo>
                  <a:pt x="14624" y="11728"/>
                </a:lnTo>
                <a:lnTo>
                  <a:pt x="15597" y="11728"/>
                </a:lnTo>
                <a:lnTo>
                  <a:pt x="16327" y="11704"/>
                </a:lnTo>
                <a:lnTo>
                  <a:pt x="16668" y="11655"/>
                </a:lnTo>
                <a:lnTo>
                  <a:pt x="17033" y="11607"/>
                </a:lnTo>
                <a:lnTo>
                  <a:pt x="17082" y="11655"/>
                </a:lnTo>
                <a:lnTo>
                  <a:pt x="17130" y="11680"/>
                </a:lnTo>
                <a:lnTo>
                  <a:pt x="17203" y="11704"/>
                </a:lnTo>
                <a:lnTo>
                  <a:pt x="17276" y="11704"/>
                </a:lnTo>
                <a:lnTo>
                  <a:pt x="17349" y="11680"/>
                </a:lnTo>
                <a:lnTo>
                  <a:pt x="17398" y="11631"/>
                </a:lnTo>
                <a:lnTo>
                  <a:pt x="17422" y="11582"/>
                </a:lnTo>
                <a:lnTo>
                  <a:pt x="17422" y="11509"/>
                </a:lnTo>
                <a:lnTo>
                  <a:pt x="17374" y="11144"/>
                </a:lnTo>
                <a:lnTo>
                  <a:pt x="17349" y="10779"/>
                </a:lnTo>
                <a:lnTo>
                  <a:pt x="17349" y="10050"/>
                </a:lnTo>
                <a:lnTo>
                  <a:pt x="17349" y="9344"/>
                </a:lnTo>
                <a:lnTo>
                  <a:pt x="17398" y="8614"/>
                </a:lnTo>
                <a:lnTo>
                  <a:pt x="17422" y="7884"/>
                </a:lnTo>
                <a:lnTo>
                  <a:pt x="17447" y="7154"/>
                </a:lnTo>
                <a:lnTo>
                  <a:pt x="17447" y="6911"/>
                </a:lnTo>
                <a:lnTo>
                  <a:pt x="17422" y="6643"/>
                </a:lnTo>
                <a:lnTo>
                  <a:pt x="17398" y="6375"/>
                </a:lnTo>
                <a:lnTo>
                  <a:pt x="17349" y="6254"/>
                </a:lnTo>
                <a:lnTo>
                  <a:pt x="17301" y="6156"/>
                </a:lnTo>
                <a:lnTo>
                  <a:pt x="17325" y="6083"/>
                </a:lnTo>
                <a:lnTo>
                  <a:pt x="17325" y="6035"/>
                </a:lnTo>
                <a:lnTo>
                  <a:pt x="17301" y="5937"/>
                </a:lnTo>
                <a:lnTo>
                  <a:pt x="17228" y="5840"/>
                </a:lnTo>
                <a:lnTo>
                  <a:pt x="17179" y="5816"/>
                </a:lnTo>
                <a:lnTo>
                  <a:pt x="17106" y="5791"/>
                </a:lnTo>
                <a:close/>
                <a:moveTo>
                  <a:pt x="195" y="0"/>
                </a:moveTo>
                <a:lnTo>
                  <a:pt x="146" y="49"/>
                </a:lnTo>
                <a:lnTo>
                  <a:pt x="98" y="73"/>
                </a:lnTo>
                <a:lnTo>
                  <a:pt x="49" y="195"/>
                </a:lnTo>
                <a:lnTo>
                  <a:pt x="25" y="317"/>
                </a:lnTo>
                <a:lnTo>
                  <a:pt x="0" y="438"/>
                </a:lnTo>
                <a:lnTo>
                  <a:pt x="0" y="584"/>
                </a:lnTo>
                <a:lnTo>
                  <a:pt x="49" y="876"/>
                </a:lnTo>
                <a:lnTo>
                  <a:pt x="73" y="1120"/>
                </a:lnTo>
                <a:lnTo>
                  <a:pt x="49" y="1947"/>
                </a:lnTo>
                <a:lnTo>
                  <a:pt x="49" y="2774"/>
                </a:lnTo>
                <a:lnTo>
                  <a:pt x="49" y="3601"/>
                </a:lnTo>
                <a:lnTo>
                  <a:pt x="49" y="4429"/>
                </a:lnTo>
                <a:lnTo>
                  <a:pt x="0" y="6108"/>
                </a:lnTo>
                <a:lnTo>
                  <a:pt x="0" y="6984"/>
                </a:lnTo>
                <a:lnTo>
                  <a:pt x="25" y="7860"/>
                </a:lnTo>
                <a:lnTo>
                  <a:pt x="73" y="9587"/>
                </a:lnTo>
                <a:lnTo>
                  <a:pt x="146" y="11315"/>
                </a:lnTo>
                <a:lnTo>
                  <a:pt x="171" y="12191"/>
                </a:lnTo>
                <a:lnTo>
                  <a:pt x="195" y="13067"/>
                </a:lnTo>
                <a:lnTo>
                  <a:pt x="219" y="13188"/>
                </a:lnTo>
                <a:lnTo>
                  <a:pt x="292" y="13261"/>
                </a:lnTo>
                <a:lnTo>
                  <a:pt x="341" y="13310"/>
                </a:lnTo>
                <a:lnTo>
                  <a:pt x="390" y="13310"/>
                </a:lnTo>
                <a:lnTo>
                  <a:pt x="901" y="13383"/>
                </a:lnTo>
                <a:lnTo>
                  <a:pt x="1923" y="13383"/>
                </a:lnTo>
                <a:lnTo>
                  <a:pt x="2409" y="13334"/>
                </a:lnTo>
                <a:lnTo>
                  <a:pt x="3431" y="13261"/>
                </a:lnTo>
                <a:lnTo>
                  <a:pt x="3942" y="13213"/>
                </a:lnTo>
                <a:lnTo>
                  <a:pt x="4453" y="13188"/>
                </a:lnTo>
                <a:lnTo>
                  <a:pt x="10050" y="13188"/>
                </a:lnTo>
                <a:lnTo>
                  <a:pt x="11169" y="13164"/>
                </a:lnTo>
                <a:lnTo>
                  <a:pt x="13432" y="13091"/>
                </a:lnTo>
                <a:lnTo>
                  <a:pt x="14575" y="13067"/>
                </a:lnTo>
                <a:lnTo>
                  <a:pt x="16765" y="13067"/>
                </a:lnTo>
                <a:lnTo>
                  <a:pt x="17301" y="13091"/>
                </a:lnTo>
                <a:lnTo>
                  <a:pt x="17544" y="13140"/>
                </a:lnTo>
                <a:lnTo>
                  <a:pt x="17812" y="13164"/>
                </a:lnTo>
                <a:lnTo>
                  <a:pt x="17933" y="13164"/>
                </a:lnTo>
                <a:lnTo>
                  <a:pt x="18031" y="13115"/>
                </a:lnTo>
                <a:lnTo>
                  <a:pt x="18104" y="13042"/>
                </a:lnTo>
                <a:lnTo>
                  <a:pt x="18152" y="12945"/>
                </a:lnTo>
                <a:lnTo>
                  <a:pt x="18177" y="12848"/>
                </a:lnTo>
                <a:lnTo>
                  <a:pt x="18152" y="12750"/>
                </a:lnTo>
                <a:lnTo>
                  <a:pt x="18079" y="12677"/>
                </a:lnTo>
                <a:lnTo>
                  <a:pt x="17958" y="12629"/>
                </a:lnTo>
                <a:lnTo>
                  <a:pt x="17495" y="12556"/>
                </a:lnTo>
                <a:lnTo>
                  <a:pt x="17033" y="12531"/>
                </a:lnTo>
                <a:lnTo>
                  <a:pt x="16084" y="12507"/>
                </a:lnTo>
                <a:lnTo>
                  <a:pt x="14940" y="12483"/>
                </a:lnTo>
                <a:lnTo>
                  <a:pt x="13821" y="12507"/>
                </a:lnTo>
                <a:lnTo>
                  <a:pt x="11558" y="12580"/>
                </a:lnTo>
                <a:lnTo>
                  <a:pt x="10415" y="12604"/>
                </a:lnTo>
                <a:lnTo>
                  <a:pt x="9271" y="12629"/>
                </a:lnTo>
                <a:lnTo>
                  <a:pt x="7057" y="12604"/>
                </a:lnTo>
                <a:lnTo>
                  <a:pt x="5937" y="12604"/>
                </a:lnTo>
                <a:lnTo>
                  <a:pt x="4818" y="12629"/>
                </a:lnTo>
                <a:lnTo>
                  <a:pt x="3796" y="12677"/>
                </a:lnTo>
                <a:lnTo>
                  <a:pt x="2774" y="12726"/>
                </a:lnTo>
                <a:lnTo>
                  <a:pt x="1752" y="12799"/>
                </a:lnTo>
                <a:lnTo>
                  <a:pt x="730" y="12848"/>
                </a:lnTo>
                <a:lnTo>
                  <a:pt x="682" y="11169"/>
                </a:lnTo>
                <a:lnTo>
                  <a:pt x="609" y="9490"/>
                </a:lnTo>
                <a:lnTo>
                  <a:pt x="560" y="7787"/>
                </a:lnTo>
                <a:lnTo>
                  <a:pt x="536" y="6959"/>
                </a:lnTo>
                <a:lnTo>
                  <a:pt x="560" y="6108"/>
                </a:lnTo>
                <a:lnTo>
                  <a:pt x="584" y="4356"/>
                </a:lnTo>
                <a:lnTo>
                  <a:pt x="560" y="2579"/>
                </a:lnTo>
                <a:lnTo>
                  <a:pt x="584" y="1752"/>
                </a:lnTo>
                <a:lnTo>
                  <a:pt x="584" y="1363"/>
                </a:lnTo>
                <a:lnTo>
                  <a:pt x="584" y="949"/>
                </a:lnTo>
                <a:lnTo>
                  <a:pt x="560" y="706"/>
                </a:lnTo>
                <a:lnTo>
                  <a:pt x="536" y="438"/>
                </a:lnTo>
                <a:lnTo>
                  <a:pt x="511" y="317"/>
                </a:lnTo>
                <a:lnTo>
                  <a:pt x="463" y="219"/>
                </a:lnTo>
                <a:lnTo>
                  <a:pt x="390" y="98"/>
                </a:lnTo>
                <a:lnTo>
                  <a:pt x="317" y="25"/>
                </a:lnTo>
                <a:lnTo>
                  <a:pt x="26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3" name="Google Shape;2203;p48"/>
          <p:cNvSpPr/>
          <p:nvPr/>
        </p:nvSpPr>
        <p:spPr>
          <a:xfrm>
            <a:off x="6055971" y="5286571"/>
            <a:ext cx="634774" cy="468011"/>
          </a:xfrm>
          <a:custGeom>
            <a:avLst/>
            <a:gdLst/>
            <a:ahLst/>
            <a:cxnLst/>
            <a:rect l="l" t="t" r="r" b="b"/>
            <a:pathLst>
              <a:path w="18153" h="13384" extrusionOk="0">
                <a:moveTo>
                  <a:pt x="15865" y="1752"/>
                </a:moveTo>
                <a:lnTo>
                  <a:pt x="15962" y="1801"/>
                </a:lnTo>
                <a:lnTo>
                  <a:pt x="16230" y="1801"/>
                </a:lnTo>
                <a:lnTo>
                  <a:pt x="16279" y="1825"/>
                </a:lnTo>
                <a:lnTo>
                  <a:pt x="16303" y="1850"/>
                </a:lnTo>
                <a:lnTo>
                  <a:pt x="16327" y="1923"/>
                </a:lnTo>
                <a:lnTo>
                  <a:pt x="16303" y="1971"/>
                </a:lnTo>
                <a:lnTo>
                  <a:pt x="16279" y="2117"/>
                </a:lnTo>
                <a:lnTo>
                  <a:pt x="16230" y="2190"/>
                </a:lnTo>
                <a:lnTo>
                  <a:pt x="16157" y="2288"/>
                </a:lnTo>
                <a:lnTo>
                  <a:pt x="16084" y="2336"/>
                </a:lnTo>
                <a:lnTo>
                  <a:pt x="16011" y="2361"/>
                </a:lnTo>
                <a:lnTo>
                  <a:pt x="15938" y="2336"/>
                </a:lnTo>
                <a:lnTo>
                  <a:pt x="15865" y="2239"/>
                </a:lnTo>
                <a:lnTo>
                  <a:pt x="15792" y="2142"/>
                </a:lnTo>
                <a:lnTo>
                  <a:pt x="15768" y="2020"/>
                </a:lnTo>
                <a:lnTo>
                  <a:pt x="15768" y="1923"/>
                </a:lnTo>
                <a:lnTo>
                  <a:pt x="15841" y="1801"/>
                </a:lnTo>
                <a:lnTo>
                  <a:pt x="15865" y="1752"/>
                </a:lnTo>
                <a:close/>
                <a:moveTo>
                  <a:pt x="10925" y="4015"/>
                </a:moveTo>
                <a:lnTo>
                  <a:pt x="11023" y="4039"/>
                </a:lnTo>
                <a:lnTo>
                  <a:pt x="11071" y="4064"/>
                </a:lnTo>
                <a:lnTo>
                  <a:pt x="11096" y="4064"/>
                </a:lnTo>
                <a:lnTo>
                  <a:pt x="11096" y="4088"/>
                </a:lnTo>
                <a:lnTo>
                  <a:pt x="11120" y="4112"/>
                </a:lnTo>
                <a:lnTo>
                  <a:pt x="11120" y="4137"/>
                </a:lnTo>
                <a:lnTo>
                  <a:pt x="11120" y="4185"/>
                </a:lnTo>
                <a:lnTo>
                  <a:pt x="11120" y="4210"/>
                </a:lnTo>
                <a:lnTo>
                  <a:pt x="11096" y="4283"/>
                </a:lnTo>
                <a:lnTo>
                  <a:pt x="11023" y="4380"/>
                </a:lnTo>
                <a:lnTo>
                  <a:pt x="10998" y="4429"/>
                </a:lnTo>
                <a:lnTo>
                  <a:pt x="10950" y="4477"/>
                </a:lnTo>
                <a:lnTo>
                  <a:pt x="10901" y="4477"/>
                </a:lnTo>
                <a:lnTo>
                  <a:pt x="10901" y="4453"/>
                </a:lnTo>
                <a:lnTo>
                  <a:pt x="10877" y="4453"/>
                </a:lnTo>
                <a:lnTo>
                  <a:pt x="10828" y="4380"/>
                </a:lnTo>
                <a:lnTo>
                  <a:pt x="10779" y="4307"/>
                </a:lnTo>
                <a:lnTo>
                  <a:pt x="10779" y="4234"/>
                </a:lnTo>
                <a:lnTo>
                  <a:pt x="10779" y="4137"/>
                </a:lnTo>
                <a:lnTo>
                  <a:pt x="10828" y="4064"/>
                </a:lnTo>
                <a:lnTo>
                  <a:pt x="10901" y="4015"/>
                </a:lnTo>
                <a:close/>
                <a:moveTo>
                  <a:pt x="12507" y="5159"/>
                </a:moveTo>
                <a:lnTo>
                  <a:pt x="12580" y="5183"/>
                </a:lnTo>
                <a:lnTo>
                  <a:pt x="12629" y="5256"/>
                </a:lnTo>
                <a:lnTo>
                  <a:pt x="12677" y="5329"/>
                </a:lnTo>
                <a:lnTo>
                  <a:pt x="12677" y="5451"/>
                </a:lnTo>
                <a:lnTo>
                  <a:pt x="12653" y="5548"/>
                </a:lnTo>
                <a:lnTo>
                  <a:pt x="12604" y="5645"/>
                </a:lnTo>
                <a:lnTo>
                  <a:pt x="12556" y="5743"/>
                </a:lnTo>
                <a:lnTo>
                  <a:pt x="12507" y="5767"/>
                </a:lnTo>
                <a:lnTo>
                  <a:pt x="12458" y="5791"/>
                </a:lnTo>
                <a:lnTo>
                  <a:pt x="12337" y="5767"/>
                </a:lnTo>
                <a:lnTo>
                  <a:pt x="12239" y="5718"/>
                </a:lnTo>
                <a:lnTo>
                  <a:pt x="12166" y="5645"/>
                </a:lnTo>
                <a:lnTo>
                  <a:pt x="12142" y="5572"/>
                </a:lnTo>
                <a:lnTo>
                  <a:pt x="12142" y="5499"/>
                </a:lnTo>
                <a:lnTo>
                  <a:pt x="12166" y="5426"/>
                </a:lnTo>
                <a:lnTo>
                  <a:pt x="12191" y="5353"/>
                </a:lnTo>
                <a:lnTo>
                  <a:pt x="12264" y="5329"/>
                </a:lnTo>
                <a:lnTo>
                  <a:pt x="12312" y="5305"/>
                </a:lnTo>
                <a:lnTo>
                  <a:pt x="12337" y="5256"/>
                </a:lnTo>
                <a:lnTo>
                  <a:pt x="12361" y="5183"/>
                </a:lnTo>
                <a:lnTo>
                  <a:pt x="12410" y="5159"/>
                </a:lnTo>
                <a:close/>
                <a:moveTo>
                  <a:pt x="5499" y="6229"/>
                </a:moveTo>
                <a:lnTo>
                  <a:pt x="5597" y="6302"/>
                </a:lnTo>
                <a:lnTo>
                  <a:pt x="5694" y="6351"/>
                </a:lnTo>
                <a:lnTo>
                  <a:pt x="5743" y="6424"/>
                </a:lnTo>
                <a:lnTo>
                  <a:pt x="5767" y="6546"/>
                </a:lnTo>
                <a:lnTo>
                  <a:pt x="5743" y="6643"/>
                </a:lnTo>
                <a:lnTo>
                  <a:pt x="5670" y="6740"/>
                </a:lnTo>
                <a:lnTo>
                  <a:pt x="5621" y="6813"/>
                </a:lnTo>
                <a:lnTo>
                  <a:pt x="5524" y="6838"/>
                </a:lnTo>
                <a:lnTo>
                  <a:pt x="5475" y="6862"/>
                </a:lnTo>
                <a:lnTo>
                  <a:pt x="5426" y="6862"/>
                </a:lnTo>
                <a:lnTo>
                  <a:pt x="5329" y="6789"/>
                </a:lnTo>
                <a:lnTo>
                  <a:pt x="5280" y="6716"/>
                </a:lnTo>
                <a:lnTo>
                  <a:pt x="5280" y="6643"/>
                </a:lnTo>
                <a:lnTo>
                  <a:pt x="5280" y="6594"/>
                </a:lnTo>
                <a:lnTo>
                  <a:pt x="5305" y="6497"/>
                </a:lnTo>
                <a:lnTo>
                  <a:pt x="5353" y="6400"/>
                </a:lnTo>
                <a:lnTo>
                  <a:pt x="5475" y="6254"/>
                </a:lnTo>
                <a:lnTo>
                  <a:pt x="5499" y="6229"/>
                </a:lnTo>
                <a:close/>
                <a:moveTo>
                  <a:pt x="7568" y="7470"/>
                </a:moveTo>
                <a:lnTo>
                  <a:pt x="7616" y="7519"/>
                </a:lnTo>
                <a:lnTo>
                  <a:pt x="7689" y="7519"/>
                </a:lnTo>
                <a:lnTo>
                  <a:pt x="7835" y="7543"/>
                </a:lnTo>
                <a:lnTo>
                  <a:pt x="7908" y="7568"/>
                </a:lnTo>
                <a:lnTo>
                  <a:pt x="7957" y="7592"/>
                </a:lnTo>
                <a:lnTo>
                  <a:pt x="7957" y="7616"/>
                </a:lnTo>
                <a:lnTo>
                  <a:pt x="7957" y="7641"/>
                </a:lnTo>
                <a:lnTo>
                  <a:pt x="7957" y="7665"/>
                </a:lnTo>
                <a:lnTo>
                  <a:pt x="7908" y="7714"/>
                </a:lnTo>
                <a:lnTo>
                  <a:pt x="7908" y="7738"/>
                </a:lnTo>
                <a:lnTo>
                  <a:pt x="7811" y="7811"/>
                </a:lnTo>
                <a:lnTo>
                  <a:pt x="7787" y="7835"/>
                </a:lnTo>
                <a:lnTo>
                  <a:pt x="7714" y="7884"/>
                </a:lnTo>
                <a:lnTo>
                  <a:pt x="7641" y="7884"/>
                </a:lnTo>
                <a:lnTo>
                  <a:pt x="7641" y="7908"/>
                </a:lnTo>
                <a:lnTo>
                  <a:pt x="7592" y="7908"/>
                </a:lnTo>
                <a:lnTo>
                  <a:pt x="7543" y="7884"/>
                </a:lnTo>
                <a:lnTo>
                  <a:pt x="7519" y="7884"/>
                </a:lnTo>
                <a:lnTo>
                  <a:pt x="7495" y="7860"/>
                </a:lnTo>
                <a:lnTo>
                  <a:pt x="7495" y="7835"/>
                </a:lnTo>
                <a:lnTo>
                  <a:pt x="7470" y="7811"/>
                </a:lnTo>
                <a:lnTo>
                  <a:pt x="7422" y="7689"/>
                </a:lnTo>
                <a:lnTo>
                  <a:pt x="7397" y="7616"/>
                </a:lnTo>
                <a:lnTo>
                  <a:pt x="7422" y="7543"/>
                </a:lnTo>
                <a:lnTo>
                  <a:pt x="7495" y="7519"/>
                </a:lnTo>
                <a:lnTo>
                  <a:pt x="7568" y="7470"/>
                </a:lnTo>
                <a:close/>
                <a:moveTo>
                  <a:pt x="16011" y="1363"/>
                </a:moveTo>
                <a:lnTo>
                  <a:pt x="15889" y="1387"/>
                </a:lnTo>
                <a:lnTo>
                  <a:pt x="15768" y="1436"/>
                </a:lnTo>
                <a:lnTo>
                  <a:pt x="15646" y="1509"/>
                </a:lnTo>
                <a:lnTo>
                  <a:pt x="15573" y="1582"/>
                </a:lnTo>
                <a:lnTo>
                  <a:pt x="15500" y="1655"/>
                </a:lnTo>
                <a:lnTo>
                  <a:pt x="15476" y="1752"/>
                </a:lnTo>
                <a:lnTo>
                  <a:pt x="15427" y="1825"/>
                </a:lnTo>
                <a:lnTo>
                  <a:pt x="15403" y="2020"/>
                </a:lnTo>
                <a:lnTo>
                  <a:pt x="15451" y="2215"/>
                </a:lnTo>
                <a:lnTo>
                  <a:pt x="15500" y="2361"/>
                </a:lnTo>
                <a:lnTo>
                  <a:pt x="15330" y="2458"/>
                </a:lnTo>
                <a:lnTo>
                  <a:pt x="15159" y="2579"/>
                </a:lnTo>
                <a:lnTo>
                  <a:pt x="14989" y="2725"/>
                </a:lnTo>
                <a:lnTo>
                  <a:pt x="14843" y="2896"/>
                </a:lnTo>
                <a:lnTo>
                  <a:pt x="14283" y="3528"/>
                </a:lnTo>
                <a:lnTo>
                  <a:pt x="13918" y="3893"/>
                </a:lnTo>
                <a:lnTo>
                  <a:pt x="13529" y="4234"/>
                </a:lnTo>
                <a:lnTo>
                  <a:pt x="13140" y="4599"/>
                </a:lnTo>
                <a:lnTo>
                  <a:pt x="12775" y="4964"/>
                </a:lnTo>
                <a:lnTo>
                  <a:pt x="12677" y="4891"/>
                </a:lnTo>
                <a:lnTo>
                  <a:pt x="12556" y="4842"/>
                </a:lnTo>
                <a:lnTo>
                  <a:pt x="12507" y="4842"/>
                </a:lnTo>
                <a:lnTo>
                  <a:pt x="12434" y="4818"/>
                </a:lnTo>
                <a:lnTo>
                  <a:pt x="12264" y="4818"/>
                </a:lnTo>
                <a:lnTo>
                  <a:pt x="12191" y="4867"/>
                </a:lnTo>
                <a:lnTo>
                  <a:pt x="12020" y="4696"/>
                </a:lnTo>
                <a:lnTo>
                  <a:pt x="11826" y="4502"/>
                </a:lnTo>
                <a:lnTo>
                  <a:pt x="11655" y="4331"/>
                </a:lnTo>
                <a:lnTo>
                  <a:pt x="11582" y="4307"/>
                </a:lnTo>
                <a:lnTo>
                  <a:pt x="11582" y="4161"/>
                </a:lnTo>
                <a:lnTo>
                  <a:pt x="11582" y="4039"/>
                </a:lnTo>
                <a:lnTo>
                  <a:pt x="11534" y="3918"/>
                </a:lnTo>
                <a:lnTo>
                  <a:pt x="11485" y="3820"/>
                </a:lnTo>
                <a:lnTo>
                  <a:pt x="11388" y="3723"/>
                </a:lnTo>
                <a:lnTo>
                  <a:pt x="11242" y="3626"/>
                </a:lnTo>
                <a:lnTo>
                  <a:pt x="11169" y="3577"/>
                </a:lnTo>
                <a:lnTo>
                  <a:pt x="11120" y="3528"/>
                </a:lnTo>
                <a:lnTo>
                  <a:pt x="11047" y="3504"/>
                </a:lnTo>
                <a:lnTo>
                  <a:pt x="10974" y="3504"/>
                </a:lnTo>
                <a:lnTo>
                  <a:pt x="10828" y="3528"/>
                </a:lnTo>
                <a:lnTo>
                  <a:pt x="10682" y="3601"/>
                </a:lnTo>
                <a:lnTo>
                  <a:pt x="10536" y="3723"/>
                </a:lnTo>
                <a:lnTo>
                  <a:pt x="10439" y="3869"/>
                </a:lnTo>
                <a:lnTo>
                  <a:pt x="10341" y="4039"/>
                </a:lnTo>
                <a:lnTo>
                  <a:pt x="10317" y="4234"/>
                </a:lnTo>
                <a:lnTo>
                  <a:pt x="10317" y="4380"/>
                </a:lnTo>
                <a:lnTo>
                  <a:pt x="10171" y="4477"/>
                </a:lnTo>
                <a:lnTo>
                  <a:pt x="10025" y="4575"/>
                </a:lnTo>
                <a:lnTo>
                  <a:pt x="9879" y="4721"/>
                </a:lnTo>
                <a:lnTo>
                  <a:pt x="9733" y="4867"/>
                </a:lnTo>
                <a:lnTo>
                  <a:pt x="9490" y="5159"/>
                </a:lnTo>
                <a:lnTo>
                  <a:pt x="9319" y="5402"/>
                </a:lnTo>
                <a:lnTo>
                  <a:pt x="8954" y="5864"/>
                </a:lnTo>
                <a:lnTo>
                  <a:pt x="8614" y="6375"/>
                </a:lnTo>
                <a:lnTo>
                  <a:pt x="8298" y="6789"/>
                </a:lnTo>
                <a:lnTo>
                  <a:pt x="8152" y="7008"/>
                </a:lnTo>
                <a:lnTo>
                  <a:pt x="8030" y="7227"/>
                </a:lnTo>
                <a:lnTo>
                  <a:pt x="7908" y="7203"/>
                </a:lnTo>
                <a:lnTo>
                  <a:pt x="7787" y="7178"/>
                </a:lnTo>
                <a:lnTo>
                  <a:pt x="7738" y="7154"/>
                </a:lnTo>
                <a:lnTo>
                  <a:pt x="7616" y="7130"/>
                </a:lnTo>
                <a:lnTo>
                  <a:pt x="7470" y="7130"/>
                </a:lnTo>
                <a:lnTo>
                  <a:pt x="7349" y="7178"/>
                </a:lnTo>
                <a:lnTo>
                  <a:pt x="7227" y="7251"/>
                </a:lnTo>
                <a:lnTo>
                  <a:pt x="7178" y="7203"/>
                </a:lnTo>
                <a:lnTo>
                  <a:pt x="6935" y="7081"/>
                </a:lnTo>
                <a:lnTo>
                  <a:pt x="6692" y="6935"/>
                </a:lnTo>
                <a:lnTo>
                  <a:pt x="6448" y="6765"/>
                </a:lnTo>
                <a:lnTo>
                  <a:pt x="6327" y="6716"/>
                </a:lnTo>
                <a:lnTo>
                  <a:pt x="6205" y="6667"/>
                </a:lnTo>
                <a:lnTo>
                  <a:pt x="6229" y="6546"/>
                </a:lnTo>
                <a:lnTo>
                  <a:pt x="6205" y="6424"/>
                </a:lnTo>
                <a:lnTo>
                  <a:pt x="6181" y="6278"/>
                </a:lnTo>
                <a:lnTo>
                  <a:pt x="6132" y="6181"/>
                </a:lnTo>
                <a:lnTo>
                  <a:pt x="6059" y="6059"/>
                </a:lnTo>
                <a:lnTo>
                  <a:pt x="5986" y="5962"/>
                </a:lnTo>
                <a:lnTo>
                  <a:pt x="5889" y="5889"/>
                </a:lnTo>
                <a:lnTo>
                  <a:pt x="5767" y="5840"/>
                </a:lnTo>
                <a:lnTo>
                  <a:pt x="5694" y="5816"/>
                </a:lnTo>
                <a:lnTo>
                  <a:pt x="5621" y="5791"/>
                </a:lnTo>
                <a:lnTo>
                  <a:pt x="5475" y="5791"/>
                </a:lnTo>
                <a:lnTo>
                  <a:pt x="5329" y="5840"/>
                </a:lnTo>
                <a:lnTo>
                  <a:pt x="5207" y="5913"/>
                </a:lnTo>
                <a:lnTo>
                  <a:pt x="5086" y="6010"/>
                </a:lnTo>
                <a:lnTo>
                  <a:pt x="4964" y="6156"/>
                </a:lnTo>
                <a:lnTo>
                  <a:pt x="4891" y="6302"/>
                </a:lnTo>
                <a:lnTo>
                  <a:pt x="4818" y="6473"/>
                </a:lnTo>
                <a:lnTo>
                  <a:pt x="4818" y="6570"/>
                </a:lnTo>
                <a:lnTo>
                  <a:pt x="4818" y="6692"/>
                </a:lnTo>
                <a:lnTo>
                  <a:pt x="4769" y="6716"/>
                </a:lnTo>
                <a:lnTo>
                  <a:pt x="3918" y="7714"/>
                </a:lnTo>
                <a:lnTo>
                  <a:pt x="3504" y="8225"/>
                </a:lnTo>
                <a:lnTo>
                  <a:pt x="3090" y="8760"/>
                </a:lnTo>
                <a:lnTo>
                  <a:pt x="2677" y="9271"/>
                </a:lnTo>
                <a:lnTo>
                  <a:pt x="2214" y="9782"/>
                </a:lnTo>
                <a:lnTo>
                  <a:pt x="2044" y="9952"/>
                </a:lnTo>
                <a:lnTo>
                  <a:pt x="1874" y="10147"/>
                </a:lnTo>
                <a:lnTo>
                  <a:pt x="1801" y="10244"/>
                </a:lnTo>
                <a:lnTo>
                  <a:pt x="1752" y="10366"/>
                </a:lnTo>
                <a:lnTo>
                  <a:pt x="1703" y="10488"/>
                </a:lnTo>
                <a:lnTo>
                  <a:pt x="1703" y="10609"/>
                </a:lnTo>
                <a:lnTo>
                  <a:pt x="1728" y="10682"/>
                </a:lnTo>
                <a:lnTo>
                  <a:pt x="1776" y="10731"/>
                </a:lnTo>
                <a:lnTo>
                  <a:pt x="1849" y="10755"/>
                </a:lnTo>
                <a:lnTo>
                  <a:pt x="1922" y="10731"/>
                </a:lnTo>
                <a:lnTo>
                  <a:pt x="2020" y="10682"/>
                </a:lnTo>
                <a:lnTo>
                  <a:pt x="2117" y="10633"/>
                </a:lnTo>
                <a:lnTo>
                  <a:pt x="2263" y="10463"/>
                </a:lnTo>
                <a:lnTo>
                  <a:pt x="2579" y="10123"/>
                </a:lnTo>
                <a:lnTo>
                  <a:pt x="2969" y="9733"/>
                </a:lnTo>
                <a:lnTo>
                  <a:pt x="3163" y="9514"/>
                </a:lnTo>
                <a:lnTo>
                  <a:pt x="3334" y="9295"/>
                </a:lnTo>
                <a:lnTo>
                  <a:pt x="3747" y="8760"/>
                </a:lnTo>
                <a:lnTo>
                  <a:pt x="4185" y="8225"/>
                </a:lnTo>
                <a:lnTo>
                  <a:pt x="4648" y="7714"/>
                </a:lnTo>
                <a:lnTo>
                  <a:pt x="5086" y="7203"/>
                </a:lnTo>
                <a:lnTo>
                  <a:pt x="5159" y="7251"/>
                </a:lnTo>
                <a:lnTo>
                  <a:pt x="5280" y="7300"/>
                </a:lnTo>
                <a:lnTo>
                  <a:pt x="5378" y="7324"/>
                </a:lnTo>
                <a:lnTo>
                  <a:pt x="5499" y="7324"/>
                </a:lnTo>
                <a:lnTo>
                  <a:pt x="5645" y="7300"/>
                </a:lnTo>
                <a:lnTo>
                  <a:pt x="5791" y="7251"/>
                </a:lnTo>
                <a:lnTo>
                  <a:pt x="5913" y="7154"/>
                </a:lnTo>
                <a:lnTo>
                  <a:pt x="6010" y="7057"/>
                </a:lnTo>
                <a:lnTo>
                  <a:pt x="6205" y="7178"/>
                </a:lnTo>
                <a:lnTo>
                  <a:pt x="6400" y="7300"/>
                </a:lnTo>
                <a:lnTo>
                  <a:pt x="6716" y="7519"/>
                </a:lnTo>
                <a:lnTo>
                  <a:pt x="6862" y="7616"/>
                </a:lnTo>
                <a:lnTo>
                  <a:pt x="7032" y="7689"/>
                </a:lnTo>
                <a:lnTo>
                  <a:pt x="7057" y="7811"/>
                </a:lnTo>
                <a:lnTo>
                  <a:pt x="7105" y="7933"/>
                </a:lnTo>
                <a:lnTo>
                  <a:pt x="7154" y="8030"/>
                </a:lnTo>
                <a:lnTo>
                  <a:pt x="7227" y="8127"/>
                </a:lnTo>
                <a:lnTo>
                  <a:pt x="7324" y="8176"/>
                </a:lnTo>
                <a:lnTo>
                  <a:pt x="7397" y="8225"/>
                </a:lnTo>
                <a:lnTo>
                  <a:pt x="7495" y="8273"/>
                </a:lnTo>
                <a:lnTo>
                  <a:pt x="7714" y="8273"/>
                </a:lnTo>
                <a:lnTo>
                  <a:pt x="7835" y="8225"/>
                </a:lnTo>
                <a:lnTo>
                  <a:pt x="8006" y="8127"/>
                </a:lnTo>
                <a:lnTo>
                  <a:pt x="8152" y="8006"/>
                </a:lnTo>
                <a:lnTo>
                  <a:pt x="8225" y="7908"/>
                </a:lnTo>
                <a:lnTo>
                  <a:pt x="8273" y="7835"/>
                </a:lnTo>
                <a:lnTo>
                  <a:pt x="8298" y="7738"/>
                </a:lnTo>
                <a:lnTo>
                  <a:pt x="8322" y="7641"/>
                </a:lnTo>
                <a:lnTo>
                  <a:pt x="8322" y="7543"/>
                </a:lnTo>
                <a:lnTo>
                  <a:pt x="8298" y="7470"/>
                </a:lnTo>
                <a:lnTo>
                  <a:pt x="8468" y="7300"/>
                </a:lnTo>
                <a:lnTo>
                  <a:pt x="8614" y="7130"/>
                </a:lnTo>
                <a:lnTo>
                  <a:pt x="8906" y="6740"/>
                </a:lnTo>
                <a:lnTo>
                  <a:pt x="9173" y="6327"/>
                </a:lnTo>
                <a:lnTo>
                  <a:pt x="9417" y="5962"/>
                </a:lnTo>
                <a:lnTo>
                  <a:pt x="9782" y="5499"/>
                </a:lnTo>
                <a:lnTo>
                  <a:pt x="10195" y="5086"/>
                </a:lnTo>
                <a:lnTo>
                  <a:pt x="10268" y="5013"/>
                </a:lnTo>
                <a:lnTo>
                  <a:pt x="10366" y="4940"/>
                </a:lnTo>
                <a:lnTo>
                  <a:pt x="10585" y="4818"/>
                </a:lnTo>
                <a:lnTo>
                  <a:pt x="10706" y="4891"/>
                </a:lnTo>
                <a:lnTo>
                  <a:pt x="10828" y="4915"/>
                </a:lnTo>
                <a:lnTo>
                  <a:pt x="10950" y="4940"/>
                </a:lnTo>
                <a:lnTo>
                  <a:pt x="11096" y="4915"/>
                </a:lnTo>
                <a:lnTo>
                  <a:pt x="11193" y="4867"/>
                </a:lnTo>
                <a:lnTo>
                  <a:pt x="11266" y="4794"/>
                </a:lnTo>
                <a:lnTo>
                  <a:pt x="11363" y="4721"/>
                </a:lnTo>
                <a:lnTo>
                  <a:pt x="11436" y="4648"/>
                </a:lnTo>
                <a:lnTo>
                  <a:pt x="11704" y="4964"/>
                </a:lnTo>
                <a:lnTo>
                  <a:pt x="11874" y="5183"/>
                </a:lnTo>
                <a:lnTo>
                  <a:pt x="11801" y="5305"/>
                </a:lnTo>
                <a:lnTo>
                  <a:pt x="11777" y="5426"/>
                </a:lnTo>
                <a:lnTo>
                  <a:pt x="11753" y="5548"/>
                </a:lnTo>
                <a:lnTo>
                  <a:pt x="11777" y="5694"/>
                </a:lnTo>
                <a:lnTo>
                  <a:pt x="11826" y="5816"/>
                </a:lnTo>
                <a:lnTo>
                  <a:pt x="11899" y="5913"/>
                </a:lnTo>
                <a:lnTo>
                  <a:pt x="12020" y="6010"/>
                </a:lnTo>
                <a:lnTo>
                  <a:pt x="12142" y="6059"/>
                </a:lnTo>
                <a:lnTo>
                  <a:pt x="12264" y="6108"/>
                </a:lnTo>
                <a:lnTo>
                  <a:pt x="12410" y="6108"/>
                </a:lnTo>
                <a:lnTo>
                  <a:pt x="12531" y="6083"/>
                </a:lnTo>
                <a:lnTo>
                  <a:pt x="12653" y="6035"/>
                </a:lnTo>
                <a:lnTo>
                  <a:pt x="12726" y="5986"/>
                </a:lnTo>
                <a:lnTo>
                  <a:pt x="12799" y="5913"/>
                </a:lnTo>
                <a:lnTo>
                  <a:pt x="12872" y="5840"/>
                </a:lnTo>
                <a:lnTo>
                  <a:pt x="12921" y="5743"/>
                </a:lnTo>
                <a:lnTo>
                  <a:pt x="12969" y="5548"/>
                </a:lnTo>
                <a:lnTo>
                  <a:pt x="12969" y="5329"/>
                </a:lnTo>
                <a:lnTo>
                  <a:pt x="12969" y="5280"/>
                </a:lnTo>
                <a:lnTo>
                  <a:pt x="13042" y="5256"/>
                </a:lnTo>
                <a:lnTo>
                  <a:pt x="13383" y="4915"/>
                </a:lnTo>
                <a:lnTo>
                  <a:pt x="13748" y="4575"/>
                </a:lnTo>
                <a:lnTo>
                  <a:pt x="14454" y="3942"/>
                </a:lnTo>
                <a:lnTo>
                  <a:pt x="15111" y="3309"/>
                </a:lnTo>
                <a:lnTo>
                  <a:pt x="15768" y="2677"/>
                </a:lnTo>
                <a:lnTo>
                  <a:pt x="15792" y="2652"/>
                </a:lnTo>
                <a:lnTo>
                  <a:pt x="15914" y="2701"/>
                </a:lnTo>
                <a:lnTo>
                  <a:pt x="16157" y="2701"/>
                </a:lnTo>
                <a:lnTo>
                  <a:pt x="16279" y="2652"/>
                </a:lnTo>
                <a:lnTo>
                  <a:pt x="16376" y="2579"/>
                </a:lnTo>
                <a:lnTo>
                  <a:pt x="16449" y="2506"/>
                </a:lnTo>
                <a:lnTo>
                  <a:pt x="16522" y="2409"/>
                </a:lnTo>
                <a:lnTo>
                  <a:pt x="16595" y="2312"/>
                </a:lnTo>
                <a:lnTo>
                  <a:pt x="16643" y="2215"/>
                </a:lnTo>
                <a:lnTo>
                  <a:pt x="16668" y="2093"/>
                </a:lnTo>
                <a:lnTo>
                  <a:pt x="16692" y="1996"/>
                </a:lnTo>
                <a:lnTo>
                  <a:pt x="16692" y="1874"/>
                </a:lnTo>
                <a:lnTo>
                  <a:pt x="16668" y="1777"/>
                </a:lnTo>
                <a:lnTo>
                  <a:pt x="16643" y="1679"/>
                </a:lnTo>
                <a:lnTo>
                  <a:pt x="16570" y="1606"/>
                </a:lnTo>
                <a:lnTo>
                  <a:pt x="16522" y="1533"/>
                </a:lnTo>
                <a:lnTo>
                  <a:pt x="16424" y="1460"/>
                </a:lnTo>
                <a:lnTo>
                  <a:pt x="16352" y="1436"/>
                </a:lnTo>
                <a:lnTo>
                  <a:pt x="16254" y="1412"/>
                </a:lnTo>
                <a:lnTo>
                  <a:pt x="16157" y="1387"/>
                </a:lnTo>
                <a:lnTo>
                  <a:pt x="16011" y="1363"/>
                </a:lnTo>
                <a:close/>
                <a:moveTo>
                  <a:pt x="195" y="0"/>
                </a:moveTo>
                <a:lnTo>
                  <a:pt x="146" y="49"/>
                </a:lnTo>
                <a:lnTo>
                  <a:pt x="98" y="73"/>
                </a:lnTo>
                <a:lnTo>
                  <a:pt x="49" y="195"/>
                </a:lnTo>
                <a:lnTo>
                  <a:pt x="0" y="317"/>
                </a:lnTo>
                <a:lnTo>
                  <a:pt x="0" y="438"/>
                </a:lnTo>
                <a:lnTo>
                  <a:pt x="0" y="584"/>
                </a:lnTo>
                <a:lnTo>
                  <a:pt x="25" y="876"/>
                </a:lnTo>
                <a:lnTo>
                  <a:pt x="49" y="1120"/>
                </a:lnTo>
                <a:lnTo>
                  <a:pt x="49" y="1947"/>
                </a:lnTo>
                <a:lnTo>
                  <a:pt x="25" y="2774"/>
                </a:lnTo>
                <a:lnTo>
                  <a:pt x="49" y="3601"/>
                </a:lnTo>
                <a:lnTo>
                  <a:pt x="25" y="4429"/>
                </a:lnTo>
                <a:lnTo>
                  <a:pt x="0" y="6108"/>
                </a:lnTo>
                <a:lnTo>
                  <a:pt x="0" y="6984"/>
                </a:lnTo>
                <a:lnTo>
                  <a:pt x="0" y="7860"/>
                </a:lnTo>
                <a:lnTo>
                  <a:pt x="73" y="9587"/>
                </a:lnTo>
                <a:lnTo>
                  <a:pt x="146" y="11315"/>
                </a:lnTo>
                <a:lnTo>
                  <a:pt x="171" y="12191"/>
                </a:lnTo>
                <a:lnTo>
                  <a:pt x="171" y="13067"/>
                </a:lnTo>
                <a:lnTo>
                  <a:pt x="195" y="13188"/>
                </a:lnTo>
                <a:lnTo>
                  <a:pt x="268" y="13261"/>
                </a:lnTo>
                <a:lnTo>
                  <a:pt x="317" y="13310"/>
                </a:lnTo>
                <a:lnTo>
                  <a:pt x="390" y="13310"/>
                </a:lnTo>
                <a:lnTo>
                  <a:pt x="900" y="13383"/>
                </a:lnTo>
                <a:lnTo>
                  <a:pt x="1898" y="13383"/>
                </a:lnTo>
                <a:lnTo>
                  <a:pt x="2409" y="13334"/>
                </a:lnTo>
                <a:lnTo>
                  <a:pt x="3431" y="13261"/>
                </a:lnTo>
                <a:lnTo>
                  <a:pt x="3942" y="13213"/>
                </a:lnTo>
                <a:lnTo>
                  <a:pt x="4453" y="13188"/>
                </a:lnTo>
                <a:lnTo>
                  <a:pt x="10025" y="13188"/>
                </a:lnTo>
                <a:lnTo>
                  <a:pt x="11169" y="13164"/>
                </a:lnTo>
                <a:lnTo>
                  <a:pt x="13432" y="13091"/>
                </a:lnTo>
                <a:lnTo>
                  <a:pt x="14575" y="13067"/>
                </a:lnTo>
                <a:lnTo>
                  <a:pt x="16741" y="13067"/>
                </a:lnTo>
                <a:lnTo>
                  <a:pt x="17276" y="13091"/>
                </a:lnTo>
                <a:lnTo>
                  <a:pt x="17544" y="13140"/>
                </a:lnTo>
                <a:lnTo>
                  <a:pt x="17811" y="13164"/>
                </a:lnTo>
                <a:lnTo>
                  <a:pt x="17933" y="13164"/>
                </a:lnTo>
                <a:lnTo>
                  <a:pt x="18030" y="13115"/>
                </a:lnTo>
                <a:lnTo>
                  <a:pt x="18103" y="13042"/>
                </a:lnTo>
                <a:lnTo>
                  <a:pt x="18152" y="12945"/>
                </a:lnTo>
                <a:lnTo>
                  <a:pt x="18152" y="12848"/>
                </a:lnTo>
                <a:lnTo>
                  <a:pt x="18128" y="12750"/>
                </a:lnTo>
                <a:lnTo>
                  <a:pt x="18055" y="12677"/>
                </a:lnTo>
                <a:lnTo>
                  <a:pt x="17957" y="12629"/>
                </a:lnTo>
                <a:lnTo>
                  <a:pt x="17495" y="12556"/>
                </a:lnTo>
                <a:lnTo>
                  <a:pt x="17008" y="12531"/>
                </a:lnTo>
                <a:lnTo>
                  <a:pt x="16084" y="12507"/>
                </a:lnTo>
                <a:lnTo>
                  <a:pt x="14940" y="12483"/>
                </a:lnTo>
                <a:lnTo>
                  <a:pt x="13821" y="12507"/>
                </a:lnTo>
                <a:lnTo>
                  <a:pt x="11534" y="12580"/>
                </a:lnTo>
                <a:lnTo>
                  <a:pt x="10414" y="12604"/>
                </a:lnTo>
                <a:lnTo>
                  <a:pt x="9271" y="12629"/>
                </a:lnTo>
                <a:lnTo>
                  <a:pt x="7032" y="12604"/>
                </a:lnTo>
                <a:lnTo>
                  <a:pt x="5913" y="12604"/>
                </a:lnTo>
                <a:lnTo>
                  <a:pt x="4818" y="12629"/>
                </a:lnTo>
                <a:lnTo>
                  <a:pt x="3796" y="12677"/>
                </a:lnTo>
                <a:lnTo>
                  <a:pt x="2774" y="12726"/>
                </a:lnTo>
                <a:lnTo>
                  <a:pt x="1752" y="12799"/>
                </a:lnTo>
                <a:lnTo>
                  <a:pt x="730" y="12848"/>
                </a:lnTo>
                <a:lnTo>
                  <a:pt x="681" y="11169"/>
                </a:lnTo>
                <a:lnTo>
                  <a:pt x="608" y="9490"/>
                </a:lnTo>
                <a:lnTo>
                  <a:pt x="535" y="7787"/>
                </a:lnTo>
                <a:lnTo>
                  <a:pt x="535" y="6959"/>
                </a:lnTo>
                <a:lnTo>
                  <a:pt x="535" y="6108"/>
                </a:lnTo>
                <a:lnTo>
                  <a:pt x="560" y="4356"/>
                </a:lnTo>
                <a:lnTo>
                  <a:pt x="560" y="2579"/>
                </a:lnTo>
                <a:lnTo>
                  <a:pt x="560" y="1752"/>
                </a:lnTo>
                <a:lnTo>
                  <a:pt x="584" y="1363"/>
                </a:lnTo>
                <a:lnTo>
                  <a:pt x="584" y="949"/>
                </a:lnTo>
                <a:lnTo>
                  <a:pt x="560" y="706"/>
                </a:lnTo>
                <a:lnTo>
                  <a:pt x="535" y="438"/>
                </a:lnTo>
                <a:lnTo>
                  <a:pt x="511" y="317"/>
                </a:lnTo>
                <a:lnTo>
                  <a:pt x="463" y="219"/>
                </a:lnTo>
                <a:lnTo>
                  <a:pt x="390" y="98"/>
                </a:lnTo>
                <a:lnTo>
                  <a:pt x="317" y="25"/>
                </a:lnTo>
                <a:lnTo>
                  <a:pt x="244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4" name="Google Shape;2204;p48"/>
          <p:cNvSpPr/>
          <p:nvPr/>
        </p:nvSpPr>
        <p:spPr>
          <a:xfrm>
            <a:off x="7013159" y="5240623"/>
            <a:ext cx="611765" cy="536059"/>
          </a:xfrm>
          <a:custGeom>
            <a:avLst/>
            <a:gdLst/>
            <a:ahLst/>
            <a:cxnLst/>
            <a:rect l="l" t="t" r="r" b="b"/>
            <a:pathLst>
              <a:path w="17495" h="15330" extrusionOk="0">
                <a:moveTo>
                  <a:pt x="4648" y="1412"/>
                </a:moveTo>
                <a:lnTo>
                  <a:pt x="4526" y="1485"/>
                </a:lnTo>
                <a:lnTo>
                  <a:pt x="4429" y="1558"/>
                </a:lnTo>
                <a:lnTo>
                  <a:pt x="4258" y="1728"/>
                </a:lnTo>
                <a:lnTo>
                  <a:pt x="4185" y="1825"/>
                </a:lnTo>
                <a:lnTo>
                  <a:pt x="4112" y="1947"/>
                </a:lnTo>
                <a:lnTo>
                  <a:pt x="3869" y="1947"/>
                </a:lnTo>
                <a:lnTo>
                  <a:pt x="3893" y="1898"/>
                </a:lnTo>
                <a:lnTo>
                  <a:pt x="4015" y="1679"/>
                </a:lnTo>
                <a:lnTo>
                  <a:pt x="4088" y="1436"/>
                </a:lnTo>
                <a:lnTo>
                  <a:pt x="4088" y="1412"/>
                </a:lnTo>
                <a:close/>
                <a:moveTo>
                  <a:pt x="4939" y="1412"/>
                </a:moveTo>
                <a:lnTo>
                  <a:pt x="4867" y="1509"/>
                </a:lnTo>
                <a:lnTo>
                  <a:pt x="4818" y="1631"/>
                </a:lnTo>
                <a:lnTo>
                  <a:pt x="4794" y="1752"/>
                </a:lnTo>
                <a:lnTo>
                  <a:pt x="4769" y="1898"/>
                </a:lnTo>
                <a:lnTo>
                  <a:pt x="4769" y="1947"/>
                </a:lnTo>
                <a:lnTo>
                  <a:pt x="4380" y="1947"/>
                </a:lnTo>
                <a:lnTo>
                  <a:pt x="4404" y="1898"/>
                </a:lnTo>
                <a:lnTo>
                  <a:pt x="4526" y="1679"/>
                </a:lnTo>
                <a:lnTo>
                  <a:pt x="4672" y="1436"/>
                </a:lnTo>
                <a:lnTo>
                  <a:pt x="4672" y="1412"/>
                </a:lnTo>
                <a:close/>
                <a:moveTo>
                  <a:pt x="5815" y="1387"/>
                </a:moveTo>
                <a:lnTo>
                  <a:pt x="5645" y="1558"/>
                </a:lnTo>
                <a:lnTo>
                  <a:pt x="5475" y="1704"/>
                </a:lnTo>
                <a:lnTo>
                  <a:pt x="5402" y="1825"/>
                </a:lnTo>
                <a:lnTo>
                  <a:pt x="5304" y="1947"/>
                </a:lnTo>
                <a:lnTo>
                  <a:pt x="5037" y="1947"/>
                </a:lnTo>
                <a:lnTo>
                  <a:pt x="5037" y="1898"/>
                </a:lnTo>
                <a:lnTo>
                  <a:pt x="5061" y="1777"/>
                </a:lnTo>
                <a:lnTo>
                  <a:pt x="5085" y="1631"/>
                </a:lnTo>
                <a:lnTo>
                  <a:pt x="5183" y="1387"/>
                </a:lnTo>
                <a:close/>
                <a:moveTo>
                  <a:pt x="3407" y="1412"/>
                </a:moveTo>
                <a:lnTo>
                  <a:pt x="3285" y="1533"/>
                </a:lnTo>
                <a:lnTo>
                  <a:pt x="3188" y="1679"/>
                </a:lnTo>
                <a:lnTo>
                  <a:pt x="3090" y="1825"/>
                </a:lnTo>
                <a:lnTo>
                  <a:pt x="3042" y="1971"/>
                </a:lnTo>
                <a:lnTo>
                  <a:pt x="2774" y="1971"/>
                </a:lnTo>
                <a:lnTo>
                  <a:pt x="2847" y="1801"/>
                </a:lnTo>
                <a:lnTo>
                  <a:pt x="3042" y="1412"/>
                </a:lnTo>
                <a:close/>
                <a:moveTo>
                  <a:pt x="4039" y="1412"/>
                </a:moveTo>
                <a:lnTo>
                  <a:pt x="3966" y="1509"/>
                </a:lnTo>
                <a:lnTo>
                  <a:pt x="3893" y="1606"/>
                </a:lnTo>
                <a:lnTo>
                  <a:pt x="3747" y="1801"/>
                </a:lnTo>
                <a:lnTo>
                  <a:pt x="3626" y="1947"/>
                </a:lnTo>
                <a:lnTo>
                  <a:pt x="3334" y="1971"/>
                </a:lnTo>
                <a:lnTo>
                  <a:pt x="3455" y="1679"/>
                </a:lnTo>
                <a:lnTo>
                  <a:pt x="3601" y="1412"/>
                </a:lnTo>
                <a:close/>
                <a:moveTo>
                  <a:pt x="2239" y="1412"/>
                </a:moveTo>
                <a:lnTo>
                  <a:pt x="2068" y="1533"/>
                </a:lnTo>
                <a:lnTo>
                  <a:pt x="1947" y="1679"/>
                </a:lnTo>
                <a:lnTo>
                  <a:pt x="1801" y="1825"/>
                </a:lnTo>
                <a:lnTo>
                  <a:pt x="1679" y="1971"/>
                </a:lnTo>
                <a:lnTo>
                  <a:pt x="1509" y="1996"/>
                </a:lnTo>
                <a:lnTo>
                  <a:pt x="1655" y="1704"/>
                </a:lnTo>
                <a:lnTo>
                  <a:pt x="1849" y="1436"/>
                </a:lnTo>
                <a:lnTo>
                  <a:pt x="2166" y="1412"/>
                </a:lnTo>
                <a:close/>
                <a:moveTo>
                  <a:pt x="2896" y="1412"/>
                </a:moveTo>
                <a:lnTo>
                  <a:pt x="2774" y="1558"/>
                </a:lnTo>
                <a:lnTo>
                  <a:pt x="2677" y="1704"/>
                </a:lnTo>
                <a:lnTo>
                  <a:pt x="2579" y="1850"/>
                </a:lnTo>
                <a:lnTo>
                  <a:pt x="2506" y="1996"/>
                </a:lnTo>
                <a:lnTo>
                  <a:pt x="2214" y="1971"/>
                </a:lnTo>
                <a:lnTo>
                  <a:pt x="1995" y="1971"/>
                </a:lnTo>
                <a:lnTo>
                  <a:pt x="2239" y="1679"/>
                </a:lnTo>
                <a:lnTo>
                  <a:pt x="2482" y="1412"/>
                </a:lnTo>
                <a:close/>
                <a:moveTo>
                  <a:pt x="7056" y="1387"/>
                </a:moveTo>
                <a:lnTo>
                  <a:pt x="6935" y="1558"/>
                </a:lnTo>
                <a:lnTo>
                  <a:pt x="6667" y="1898"/>
                </a:lnTo>
                <a:lnTo>
                  <a:pt x="6594" y="1996"/>
                </a:lnTo>
                <a:lnTo>
                  <a:pt x="6278" y="1971"/>
                </a:lnTo>
                <a:lnTo>
                  <a:pt x="6302" y="1898"/>
                </a:lnTo>
                <a:lnTo>
                  <a:pt x="6594" y="1436"/>
                </a:lnTo>
                <a:lnTo>
                  <a:pt x="6570" y="1412"/>
                </a:lnTo>
                <a:lnTo>
                  <a:pt x="6545" y="1412"/>
                </a:lnTo>
                <a:lnTo>
                  <a:pt x="6351" y="1582"/>
                </a:lnTo>
                <a:lnTo>
                  <a:pt x="6156" y="1777"/>
                </a:lnTo>
                <a:lnTo>
                  <a:pt x="6083" y="1874"/>
                </a:lnTo>
                <a:lnTo>
                  <a:pt x="6010" y="1971"/>
                </a:lnTo>
                <a:lnTo>
                  <a:pt x="5596" y="1971"/>
                </a:lnTo>
                <a:lnTo>
                  <a:pt x="5694" y="1801"/>
                </a:lnTo>
                <a:lnTo>
                  <a:pt x="5840" y="1606"/>
                </a:lnTo>
                <a:lnTo>
                  <a:pt x="5986" y="1387"/>
                </a:lnTo>
                <a:close/>
                <a:moveTo>
                  <a:pt x="7665" y="1387"/>
                </a:moveTo>
                <a:lnTo>
                  <a:pt x="7519" y="1509"/>
                </a:lnTo>
                <a:lnTo>
                  <a:pt x="7373" y="1655"/>
                </a:lnTo>
                <a:lnTo>
                  <a:pt x="7251" y="1825"/>
                </a:lnTo>
                <a:lnTo>
                  <a:pt x="7154" y="1996"/>
                </a:lnTo>
                <a:lnTo>
                  <a:pt x="6910" y="1996"/>
                </a:lnTo>
                <a:lnTo>
                  <a:pt x="7056" y="1777"/>
                </a:lnTo>
                <a:lnTo>
                  <a:pt x="7348" y="1387"/>
                </a:lnTo>
                <a:close/>
                <a:moveTo>
                  <a:pt x="15135" y="1412"/>
                </a:moveTo>
                <a:lnTo>
                  <a:pt x="15281" y="1436"/>
                </a:lnTo>
                <a:lnTo>
                  <a:pt x="15524" y="1436"/>
                </a:lnTo>
                <a:lnTo>
                  <a:pt x="15475" y="1509"/>
                </a:lnTo>
                <a:lnTo>
                  <a:pt x="15232" y="1728"/>
                </a:lnTo>
                <a:lnTo>
                  <a:pt x="15135" y="1874"/>
                </a:lnTo>
                <a:lnTo>
                  <a:pt x="15037" y="1996"/>
                </a:lnTo>
                <a:lnTo>
                  <a:pt x="14697" y="1996"/>
                </a:lnTo>
                <a:lnTo>
                  <a:pt x="14794" y="1898"/>
                </a:lnTo>
                <a:lnTo>
                  <a:pt x="14989" y="1655"/>
                </a:lnTo>
                <a:lnTo>
                  <a:pt x="15135" y="1412"/>
                </a:lnTo>
                <a:close/>
                <a:moveTo>
                  <a:pt x="15865" y="1436"/>
                </a:moveTo>
                <a:lnTo>
                  <a:pt x="16254" y="1460"/>
                </a:lnTo>
                <a:lnTo>
                  <a:pt x="16278" y="1460"/>
                </a:lnTo>
                <a:lnTo>
                  <a:pt x="16157" y="1606"/>
                </a:lnTo>
                <a:lnTo>
                  <a:pt x="16035" y="1801"/>
                </a:lnTo>
                <a:lnTo>
                  <a:pt x="15913" y="1996"/>
                </a:lnTo>
                <a:lnTo>
                  <a:pt x="15427" y="1996"/>
                </a:lnTo>
                <a:lnTo>
                  <a:pt x="15646" y="1728"/>
                </a:lnTo>
                <a:lnTo>
                  <a:pt x="15865" y="1436"/>
                </a:lnTo>
                <a:close/>
                <a:moveTo>
                  <a:pt x="8176" y="1387"/>
                </a:moveTo>
                <a:lnTo>
                  <a:pt x="8030" y="1533"/>
                </a:lnTo>
                <a:lnTo>
                  <a:pt x="7884" y="1679"/>
                </a:lnTo>
                <a:lnTo>
                  <a:pt x="7665" y="2020"/>
                </a:lnTo>
                <a:lnTo>
                  <a:pt x="7494" y="2020"/>
                </a:lnTo>
                <a:lnTo>
                  <a:pt x="7640" y="1704"/>
                </a:lnTo>
                <a:lnTo>
                  <a:pt x="7786" y="1387"/>
                </a:lnTo>
                <a:close/>
                <a:moveTo>
                  <a:pt x="8687" y="1387"/>
                </a:moveTo>
                <a:lnTo>
                  <a:pt x="8638" y="1436"/>
                </a:lnTo>
                <a:lnTo>
                  <a:pt x="8419" y="1679"/>
                </a:lnTo>
                <a:lnTo>
                  <a:pt x="8322" y="1825"/>
                </a:lnTo>
                <a:lnTo>
                  <a:pt x="8224" y="1971"/>
                </a:lnTo>
                <a:lnTo>
                  <a:pt x="8224" y="2020"/>
                </a:lnTo>
                <a:lnTo>
                  <a:pt x="8005" y="2020"/>
                </a:lnTo>
                <a:lnTo>
                  <a:pt x="8200" y="1704"/>
                </a:lnTo>
                <a:lnTo>
                  <a:pt x="8273" y="1558"/>
                </a:lnTo>
                <a:lnTo>
                  <a:pt x="8346" y="1387"/>
                </a:lnTo>
                <a:close/>
                <a:moveTo>
                  <a:pt x="9441" y="1387"/>
                </a:moveTo>
                <a:lnTo>
                  <a:pt x="9271" y="1558"/>
                </a:lnTo>
                <a:lnTo>
                  <a:pt x="9125" y="1752"/>
                </a:lnTo>
                <a:lnTo>
                  <a:pt x="9027" y="1874"/>
                </a:lnTo>
                <a:lnTo>
                  <a:pt x="8930" y="2020"/>
                </a:lnTo>
                <a:lnTo>
                  <a:pt x="8468" y="2020"/>
                </a:lnTo>
                <a:lnTo>
                  <a:pt x="8565" y="1923"/>
                </a:lnTo>
                <a:lnTo>
                  <a:pt x="8833" y="1631"/>
                </a:lnTo>
                <a:lnTo>
                  <a:pt x="8954" y="1509"/>
                </a:lnTo>
                <a:lnTo>
                  <a:pt x="9076" y="1387"/>
                </a:lnTo>
                <a:close/>
                <a:moveTo>
                  <a:pt x="10220" y="1363"/>
                </a:moveTo>
                <a:lnTo>
                  <a:pt x="10074" y="1436"/>
                </a:lnTo>
                <a:lnTo>
                  <a:pt x="9952" y="1558"/>
                </a:lnTo>
                <a:lnTo>
                  <a:pt x="9757" y="1801"/>
                </a:lnTo>
                <a:lnTo>
                  <a:pt x="9587" y="2020"/>
                </a:lnTo>
                <a:lnTo>
                  <a:pt x="9271" y="2020"/>
                </a:lnTo>
                <a:lnTo>
                  <a:pt x="9368" y="1874"/>
                </a:lnTo>
                <a:lnTo>
                  <a:pt x="9514" y="1631"/>
                </a:lnTo>
                <a:lnTo>
                  <a:pt x="9587" y="1509"/>
                </a:lnTo>
                <a:lnTo>
                  <a:pt x="9636" y="1387"/>
                </a:lnTo>
                <a:lnTo>
                  <a:pt x="10220" y="1363"/>
                </a:lnTo>
                <a:close/>
                <a:moveTo>
                  <a:pt x="11436" y="1339"/>
                </a:moveTo>
                <a:lnTo>
                  <a:pt x="11290" y="1558"/>
                </a:lnTo>
                <a:lnTo>
                  <a:pt x="11120" y="1777"/>
                </a:lnTo>
                <a:lnTo>
                  <a:pt x="11047" y="1898"/>
                </a:lnTo>
                <a:lnTo>
                  <a:pt x="10998" y="2020"/>
                </a:lnTo>
                <a:lnTo>
                  <a:pt x="10609" y="2020"/>
                </a:lnTo>
                <a:lnTo>
                  <a:pt x="10755" y="1874"/>
                </a:lnTo>
                <a:lnTo>
                  <a:pt x="10877" y="1728"/>
                </a:lnTo>
                <a:lnTo>
                  <a:pt x="10950" y="1582"/>
                </a:lnTo>
                <a:lnTo>
                  <a:pt x="11023" y="1412"/>
                </a:lnTo>
                <a:lnTo>
                  <a:pt x="10998" y="1363"/>
                </a:lnTo>
                <a:lnTo>
                  <a:pt x="10950" y="1363"/>
                </a:lnTo>
                <a:lnTo>
                  <a:pt x="10585" y="1679"/>
                </a:lnTo>
                <a:lnTo>
                  <a:pt x="10244" y="2020"/>
                </a:lnTo>
                <a:lnTo>
                  <a:pt x="9830" y="2020"/>
                </a:lnTo>
                <a:lnTo>
                  <a:pt x="9952" y="1850"/>
                </a:lnTo>
                <a:lnTo>
                  <a:pt x="10074" y="1704"/>
                </a:lnTo>
                <a:lnTo>
                  <a:pt x="10195" y="1533"/>
                </a:lnTo>
                <a:lnTo>
                  <a:pt x="10317" y="1363"/>
                </a:lnTo>
                <a:lnTo>
                  <a:pt x="11436" y="1339"/>
                </a:lnTo>
                <a:close/>
                <a:moveTo>
                  <a:pt x="11996" y="1339"/>
                </a:moveTo>
                <a:lnTo>
                  <a:pt x="11874" y="1485"/>
                </a:lnTo>
                <a:lnTo>
                  <a:pt x="11777" y="1655"/>
                </a:lnTo>
                <a:lnTo>
                  <a:pt x="11704" y="1850"/>
                </a:lnTo>
                <a:lnTo>
                  <a:pt x="11680" y="2020"/>
                </a:lnTo>
                <a:lnTo>
                  <a:pt x="11290" y="2020"/>
                </a:lnTo>
                <a:lnTo>
                  <a:pt x="11388" y="1850"/>
                </a:lnTo>
                <a:lnTo>
                  <a:pt x="11485" y="1679"/>
                </a:lnTo>
                <a:lnTo>
                  <a:pt x="11558" y="1509"/>
                </a:lnTo>
                <a:lnTo>
                  <a:pt x="11631" y="1339"/>
                </a:lnTo>
                <a:close/>
                <a:moveTo>
                  <a:pt x="12993" y="1314"/>
                </a:moveTo>
                <a:lnTo>
                  <a:pt x="12823" y="1485"/>
                </a:lnTo>
                <a:lnTo>
                  <a:pt x="12653" y="1655"/>
                </a:lnTo>
                <a:lnTo>
                  <a:pt x="12507" y="1801"/>
                </a:lnTo>
                <a:lnTo>
                  <a:pt x="12434" y="1898"/>
                </a:lnTo>
                <a:lnTo>
                  <a:pt x="12385" y="2020"/>
                </a:lnTo>
                <a:lnTo>
                  <a:pt x="11972" y="2020"/>
                </a:lnTo>
                <a:lnTo>
                  <a:pt x="12045" y="1801"/>
                </a:lnTo>
                <a:lnTo>
                  <a:pt x="12166" y="1582"/>
                </a:lnTo>
                <a:lnTo>
                  <a:pt x="12312" y="1314"/>
                </a:lnTo>
                <a:close/>
                <a:moveTo>
                  <a:pt x="13115" y="1314"/>
                </a:moveTo>
                <a:lnTo>
                  <a:pt x="13602" y="1339"/>
                </a:lnTo>
                <a:lnTo>
                  <a:pt x="13407" y="1582"/>
                </a:lnTo>
                <a:lnTo>
                  <a:pt x="13261" y="1777"/>
                </a:lnTo>
                <a:lnTo>
                  <a:pt x="13188" y="1898"/>
                </a:lnTo>
                <a:lnTo>
                  <a:pt x="13139" y="2020"/>
                </a:lnTo>
                <a:lnTo>
                  <a:pt x="12677" y="2020"/>
                </a:lnTo>
                <a:lnTo>
                  <a:pt x="12775" y="1825"/>
                </a:lnTo>
                <a:lnTo>
                  <a:pt x="13115" y="1314"/>
                </a:lnTo>
                <a:close/>
                <a:moveTo>
                  <a:pt x="13796" y="1339"/>
                </a:moveTo>
                <a:lnTo>
                  <a:pt x="14137" y="1363"/>
                </a:lnTo>
                <a:lnTo>
                  <a:pt x="13894" y="1631"/>
                </a:lnTo>
                <a:lnTo>
                  <a:pt x="13748" y="1801"/>
                </a:lnTo>
                <a:lnTo>
                  <a:pt x="13699" y="1898"/>
                </a:lnTo>
                <a:lnTo>
                  <a:pt x="13675" y="2020"/>
                </a:lnTo>
                <a:lnTo>
                  <a:pt x="13431" y="2020"/>
                </a:lnTo>
                <a:lnTo>
                  <a:pt x="13553" y="1752"/>
                </a:lnTo>
                <a:lnTo>
                  <a:pt x="13796" y="1339"/>
                </a:lnTo>
                <a:close/>
                <a:moveTo>
                  <a:pt x="14259" y="1387"/>
                </a:moveTo>
                <a:lnTo>
                  <a:pt x="15013" y="1412"/>
                </a:lnTo>
                <a:lnTo>
                  <a:pt x="14794" y="1606"/>
                </a:lnTo>
                <a:lnTo>
                  <a:pt x="14599" y="1801"/>
                </a:lnTo>
                <a:lnTo>
                  <a:pt x="14502" y="1898"/>
                </a:lnTo>
                <a:lnTo>
                  <a:pt x="14405" y="2020"/>
                </a:lnTo>
                <a:lnTo>
                  <a:pt x="13918" y="2020"/>
                </a:lnTo>
                <a:lnTo>
                  <a:pt x="14015" y="1850"/>
                </a:lnTo>
                <a:lnTo>
                  <a:pt x="14088" y="1704"/>
                </a:lnTo>
                <a:lnTo>
                  <a:pt x="14259" y="1387"/>
                </a:lnTo>
                <a:close/>
                <a:moveTo>
                  <a:pt x="16643" y="1412"/>
                </a:moveTo>
                <a:lnTo>
                  <a:pt x="16789" y="1436"/>
                </a:lnTo>
                <a:lnTo>
                  <a:pt x="16838" y="1460"/>
                </a:lnTo>
                <a:lnTo>
                  <a:pt x="16911" y="1485"/>
                </a:lnTo>
                <a:lnTo>
                  <a:pt x="16643" y="1679"/>
                </a:lnTo>
                <a:lnTo>
                  <a:pt x="16424" y="1898"/>
                </a:lnTo>
                <a:lnTo>
                  <a:pt x="16278" y="2044"/>
                </a:lnTo>
                <a:lnTo>
                  <a:pt x="16230" y="2020"/>
                </a:lnTo>
                <a:lnTo>
                  <a:pt x="16157" y="1996"/>
                </a:lnTo>
                <a:lnTo>
                  <a:pt x="16303" y="1728"/>
                </a:lnTo>
                <a:lnTo>
                  <a:pt x="16497" y="1436"/>
                </a:lnTo>
                <a:lnTo>
                  <a:pt x="16643" y="1412"/>
                </a:lnTo>
                <a:close/>
                <a:moveTo>
                  <a:pt x="389" y="1387"/>
                </a:moveTo>
                <a:lnTo>
                  <a:pt x="657" y="1436"/>
                </a:lnTo>
                <a:lnTo>
                  <a:pt x="973" y="1460"/>
                </a:lnTo>
                <a:lnTo>
                  <a:pt x="803" y="1606"/>
                </a:lnTo>
                <a:lnTo>
                  <a:pt x="657" y="1752"/>
                </a:lnTo>
                <a:lnTo>
                  <a:pt x="535" y="1923"/>
                </a:lnTo>
                <a:lnTo>
                  <a:pt x="487" y="1996"/>
                </a:lnTo>
                <a:lnTo>
                  <a:pt x="438" y="2069"/>
                </a:lnTo>
                <a:lnTo>
                  <a:pt x="438" y="1679"/>
                </a:lnTo>
                <a:lnTo>
                  <a:pt x="389" y="1387"/>
                </a:lnTo>
                <a:close/>
                <a:moveTo>
                  <a:pt x="1655" y="1436"/>
                </a:moveTo>
                <a:lnTo>
                  <a:pt x="1509" y="1558"/>
                </a:lnTo>
                <a:lnTo>
                  <a:pt x="1363" y="1728"/>
                </a:lnTo>
                <a:lnTo>
                  <a:pt x="1241" y="1898"/>
                </a:lnTo>
                <a:lnTo>
                  <a:pt x="1168" y="2093"/>
                </a:lnTo>
                <a:lnTo>
                  <a:pt x="1144" y="2093"/>
                </a:lnTo>
                <a:lnTo>
                  <a:pt x="1095" y="2142"/>
                </a:lnTo>
                <a:lnTo>
                  <a:pt x="1071" y="2190"/>
                </a:lnTo>
                <a:lnTo>
                  <a:pt x="1071" y="2239"/>
                </a:lnTo>
                <a:lnTo>
                  <a:pt x="1071" y="2288"/>
                </a:lnTo>
                <a:lnTo>
                  <a:pt x="1071" y="2409"/>
                </a:lnTo>
                <a:lnTo>
                  <a:pt x="1046" y="2409"/>
                </a:lnTo>
                <a:lnTo>
                  <a:pt x="925" y="2458"/>
                </a:lnTo>
                <a:lnTo>
                  <a:pt x="827" y="2531"/>
                </a:lnTo>
                <a:lnTo>
                  <a:pt x="633" y="2726"/>
                </a:lnTo>
                <a:lnTo>
                  <a:pt x="462" y="2872"/>
                </a:lnTo>
                <a:lnTo>
                  <a:pt x="462" y="2677"/>
                </a:lnTo>
                <a:lnTo>
                  <a:pt x="438" y="2263"/>
                </a:lnTo>
                <a:lnTo>
                  <a:pt x="462" y="2263"/>
                </a:lnTo>
                <a:lnTo>
                  <a:pt x="608" y="2215"/>
                </a:lnTo>
                <a:lnTo>
                  <a:pt x="657" y="2166"/>
                </a:lnTo>
                <a:lnTo>
                  <a:pt x="730" y="2117"/>
                </a:lnTo>
                <a:lnTo>
                  <a:pt x="973" y="1850"/>
                </a:lnTo>
                <a:lnTo>
                  <a:pt x="1168" y="1655"/>
                </a:lnTo>
                <a:lnTo>
                  <a:pt x="1387" y="1460"/>
                </a:lnTo>
                <a:lnTo>
                  <a:pt x="1655" y="1436"/>
                </a:lnTo>
                <a:close/>
                <a:moveTo>
                  <a:pt x="16935" y="1631"/>
                </a:moveTo>
                <a:lnTo>
                  <a:pt x="16960" y="1947"/>
                </a:lnTo>
                <a:lnTo>
                  <a:pt x="16960" y="2239"/>
                </a:lnTo>
                <a:lnTo>
                  <a:pt x="16935" y="2847"/>
                </a:lnTo>
                <a:lnTo>
                  <a:pt x="16814" y="2920"/>
                </a:lnTo>
                <a:lnTo>
                  <a:pt x="16692" y="2993"/>
                </a:lnTo>
                <a:lnTo>
                  <a:pt x="16473" y="3188"/>
                </a:lnTo>
                <a:lnTo>
                  <a:pt x="16376" y="3310"/>
                </a:lnTo>
                <a:lnTo>
                  <a:pt x="16424" y="2872"/>
                </a:lnTo>
                <a:lnTo>
                  <a:pt x="16619" y="2726"/>
                </a:lnTo>
                <a:lnTo>
                  <a:pt x="16765" y="2628"/>
                </a:lnTo>
                <a:lnTo>
                  <a:pt x="16838" y="2580"/>
                </a:lnTo>
                <a:lnTo>
                  <a:pt x="16911" y="2507"/>
                </a:lnTo>
                <a:lnTo>
                  <a:pt x="16911" y="2482"/>
                </a:lnTo>
                <a:lnTo>
                  <a:pt x="16911" y="2434"/>
                </a:lnTo>
                <a:lnTo>
                  <a:pt x="16887" y="2409"/>
                </a:lnTo>
                <a:lnTo>
                  <a:pt x="16838" y="2385"/>
                </a:lnTo>
                <a:lnTo>
                  <a:pt x="16765" y="2409"/>
                </a:lnTo>
                <a:lnTo>
                  <a:pt x="16692" y="2458"/>
                </a:lnTo>
                <a:lnTo>
                  <a:pt x="16570" y="2580"/>
                </a:lnTo>
                <a:lnTo>
                  <a:pt x="16400" y="2701"/>
                </a:lnTo>
                <a:lnTo>
                  <a:pt x="16376" y="2555"/>
                </a:lnTo>
                <a:lnTo>
                  <a:pt x="16327" y="2434"/>
                </a:lnTo>
                <a:lnTo>
                  <a:pt x="16424" y="2361"/>
                </a:lnTo>
                <a:lnTo>
                  <a:pt x="16497" y="2239"/>
                </a:lnTo>
                <a:lnTo>
                  <a:pt x="16643" y="2020"/>
                </a:lnTo>
                <a:lnTo>
                  <a:pt x="16935" y="1631"/>
                </a:lnTo>
                <a:close/>
                <a:moveTo>
                  <a:pt x="1022" y="2896"/>
                </a:moveTo>
                <a:lnTo>
                  <a:pt x="998" y="3237"/>
                </a:lnTo>
                <a:lnTo>
                  <a:pt x="900" y="3310"/>
                </a:lnTo>
                <a:lnTo>
                  <a:pt x="803" y="3407"/>
                </a:lnTo>
                <a:lnTo>
                  <a:pt x="657" y="3675"/>
                </a:lnTo>
                <a:lnTo>
                  <a:pt x="511" y="3966"/>
                </a:lnTo>
                <a:lnTo>
                  <a:pt x="487" y="3310"/>
                </a:lnTo>
                <a:lnTo>
                  <a:pt x="608" y="3261"/>
                </a:lnTo>
                <a:lnTo>
                  <a:pt x="706" y="3188"/>
                </a:lnTo>
                <a:lnTo>
                  <a:pt x="900" y="3018"/>
                </a:lnTo>
                <a:lnTo>
                  <a:pt x="1022" y="2896"/>
                </a:lnTo>
                <a:close/>
                <a:moveTo>
                  <a:pt x="16935" y="3139"/>
                </a:moveTo>
                <a:lnTo>
                  <a:pt x="16935" y="3504"/>
                </a:lnTo>
                <a:lnTo>
                  <a:pt x="16789" y="3577"/>
                </a:lnTo>
                <a:lnTo>
                  <a:pt x="16668" y="3675"/>
                </a:lnTo>
                <a:lnTo>
                  <a:pt x="16449" y="3893"/>
                </a:lnTo>
                <a:lnTo>
                  <a:pt x="16376" y="3991"/>
                </a:lnTo>
                <a:lnTo>
                  <a:pt x="16376" y="3723"/>
                </a:lnTo>
                <a:lnTo>
                  <a:pt x="16400" y="3675"/>
                </a:lnTo>
                <a:lnTo>
                  <a:pt x="16619" y="3407"/>
                </a:lnTo>
                <a:lnTo>
                  <a:pt x="16741" y="3310"/>
                </a:lnTo>
                <a:lnTo>
                  <a:pt x="16838" y="3212"/>
                </a:lnTo>
                <a:lnTo>
                  <a:pt x="16935" y="3139"/>
                </a:lnTo>
                <a:close/>
                <a:moveTo>
                  <a:pt x="16935" y="3723"/>
                </a:moveTo>
                <a:lnTo>
                  <a:pt x="16935" y="4258"/>
                </a:lnTo>
                <a:lnTo>
                  <a:pt x="16546" y="4599"/>
                </a:lnTo>
                <a:lnTo>
                  <a:pt x="16424" y="4721"/>
                </a:lnTo>
                <a:lnTo>
                  <a:pt x="16400" y="4429"/>
                </a:lnTo>
                <a:lnTo>
                  <a:pt x="16522" y="4210"/>
                </a:lnTo>
                <a:lnTo>
                  <a:pt x="16643" y="4015"/>
                </a:lnTo>
                <a:lnTo>
                  <a:pt x="16935" y="3723"/>
                </a:lnTo>
                <a:close/>
                <a:moveTo>
                  <a:pt x="998" y="3553"/>
                </a:moveTo>
                <a:lnTo>
                  <a:pt x="973" y="4210"/>
                </a:lnTo>
                <a:lnTo>
                  <a:pt x="949" y="4234"/>
                </a:lnTo>
                <a:lnTo>
                  <a:pt x="803" y="4429"/>
                </a:lnTo>
                <a:lnTo>
                  <a:pt x="657" y="4623"/>
                </a:lnTo>
                <a:lnTo>
                  <a:pt x="535" y="4769"/>
                </a:lnTo>
                <a:lnTo>
                  <a:pt x="535" y="4234"/>
                </a:lnTo>
                <a:lnTo>
                  <a:pt x="681" y="4039"/>
                </a:lnTo>
                <a:lnTo>
                  <a:pt x="803" y="3845"/>
                </a:lnTo>
                <a:lnTo>
                  <a:pt x="998" y="3553"/>
                </a:lnTo>
                <a:close/>
                <a:moveTo>
                  <a:pt x="16935" y="4599"/>
                </a:moveTo>
                <a:lnTo>
                  <a:pt x="16911" y="5256"/>
                </a:lnTo>
                <a:lnTo>
                  <a:pt x="16668" y="5426"/>
                </a:lnTo>
                <a:lnTo>
                  <a:pt x="16570" y="5524"/>
                </a:lnTo>
                <a:lnTo>
                  <a:pt x="16449" y="5621"/>
                </a:lnTo>
                <a:lnTo>
                  <a:pt x="16424" y="5670"/>
                </a:lnTo>
                <a:lnTo>
                  <a:pt x="16424" y="5207"/>
                </a:lnTo>
                <a:lnTo>
                  <a:pt x="16570" y="5037"/>
                </a:lnTo>
                <a:lnTo>
                  <a:pt x="16692" y="4891"/>
                </a:lnTo>
                <a:lnTo>
                  <a:pt x="16814" y="4745"/>
                </a:lnTo>
                <a:lnTo>
                  <a:pt x="16935" y="4599"/>
                </a:lnTo>
                <a:close/>
                <a:moveTo>
                  <a:pt x="973" y="4696"/>
                </a:moveTo>
                <a:lnTo>
                  <a:pt x="973" y="5280"/>
                </a:lnTo>
                <a:lnTo>
                  <a:pt x="730" y="5475"/>
                </a:lnTo>
                <a:lnTo>
                  <a:pt x="633" y="5597"/>
                </a:lnTo>
                <a:lnTo>
                  <a:pt x="535" y="5718"/>
                </a:lnTo>
                <a:lnTo>
                  <a:pt x="535" y="5159"/>
                </a:lnTo>
                <a:lnTo>
                  <a:pt x="584" y="5134"/>
                </a:lnTo>
                <a:lnTo>
                  <a:pt x="754" y="4964"/>
                </a:lnTo>
                <a:lnTo>
                  <a:pt x="900" y="4794"/>
                </a:lnTo>
                <a:lnTo>
                  <a:pt x="973" y="4696"/>
                </a:lnTo>
                <a:close/>
                <a:moveTo>
                  <a:pt x="16911" y="5378"/>
                </a:moveTo>
                <a:lnTo>
                  <a:pt x="16911" y="5962"/>
                </a:lnTo>
                <a:lnTo>
                  <a:pt x="16911" y="6132"/>
                </a:lnTo>
                <a:lnTo>
                  <a:pt x="16789" y="6181"/>
                </a:lnTo>
                <a:lnTo>
                  <a:pt x="16643" y="6278"/>
                </a:lnTo>
                <a:lnTo>
                  <a:pt x="16424" y="6473"/>
                </a:lnTo>
                <a:lnTo>
                  <a:pt x="16424" y="6108"/>
                </a:lnTo>
                <a:lnTo>
                  <a:pt x="16570" y="5937"/>
                </a:lnTo>
                <a:lnTo>
                  <a:pt x="16911" y="5378"/>
                </a:lnTo>
                <a:close/>
                <a:moveTo>
                  <a:pt x="973" y="5670"/>
                </a:moveTo>
                <a:lnTo>
                  <a:pt x="973" y="6156"/>
                </a:lnTo>
                <a:lnTo>
                  <a:pt x="876" y="6229"/>
                </a:lnTo>
                <a:lnTo>
                  <a:pt x="779" y="6278"/>
                </a:lnTo>
                <a:lnTo>
                  <a:pt x="633" y="6448"/>
                </a:lnTo>
                <a:lnTo>
                  <a:pt x="511" y="6619"/>
                </a:lnTo>
                <a:lnTo>
                  <a:pt x="511" y="6181"/>
                </a:lnTo>
                <a:lnTo>
                  <a:pt x="973" y="5670"/>
                </a:lnTo>
                <a:close/>
                <a:moveTo>
                  <a:pt x="16911" y="6351"/>
                </a:moveTo>
                <a:lnTo>
                  <a:pt x="16911" y="6765"/>
                </a:lnTo>
                <a:lnTo>
                  <a:pt x="16668" y="6935"/>
                </a:lnTo>
                <a:lnTo>
                  <a:pt x="16570" y="7032"/>
                </a:lnTo>
                <a:lnTo>
                  <a:pt x="16449" y="7130"/>
                </a:lnTo>
                <a:lnTo>
                  <a:pt x="16400" y="7203"/>
                </a:lnTo>
                <a:lnTo>
                  <a:pt x="16400" y="6838"/>
                </a:lnTo>
                <a:lnTo>
                  <a:pt x="16424" y="6813"/>
                </a:lnTo>
                <a:lnTo>
                  <a:pt x="16643" y="6594"/>
                </a:lnTo>
                <a:lnTo>
                  <a:pt x="16911" y="6351"/>
                </a:lnTo>
                <a:close/>
                <a:moveTo>
                  <a:pt x="949" y="6619"/>
                </a:moveTo>
                <a:lnTo>
                  <a:pt x="949" y="6789"/>
                </a:lnTo>
                <a:lnTo>
                  <a:pt x="949" y="7178"/>
                </a:lnTo>
                <a:lnTo>
                  <a:pt x="827" y="7227"/>
                </a:lnTo>
                <a:lnTo>
                  <a:pt x="706" y="7324"/>
                </a:lnTo>
                <a:lnTo>
                  <a:pt x="584" y="7446"/>
                </a:lnTo>
                <a:lnTo>
                  <a:pt x="487" y="7568"/>
                </a:lnTo>
                <a:lnTo>
                  <a:pt x="487" y="7130"/>
                </a:lnTo>
                <a:lnTo>
                  <a:pt x="584" y="7057"/>
                </a:lnTo>
                <a:lnTo>
                  <a:pt x="681" y="6959"/>
                </a:lnTo>
                <a:lnTo>
                  <a:pt x="852" y="6740"/>
                </a:lnTo>
                <a:lnTo>
                  <a:pt x="949" y="6619"/>
                </a:lnTo>
                <a:close/>
                <a:moveTo>
                  <a:pt x="16911" y="6886"/>
                </a:moveTo>
                <a:lnTo>
                  <a:pt x="16935" y="7519"/>
                </a:lnTo>
                <a:lnTo>
                  <a:pt x="16814" y="7616"/>
                </a:lnTo>
                <a:lnTo>
                  <a:pt x="16668" y="7714"/>
                </a:lnTo>
                <a:lnTo>
                  <a:pt x="16546" y="7835"/>
                </a:lnTo>
                <a:lnTo>
                  <a:pt x="16449" y="7957"/>
                </a:lnTo>
                <a:lnTo>
                  <a:pt x="16376" y="8030"/>
                </a:lnTo>
                <a:lnTo>
                  <a:pt x="16376" y="7665"/>
                </a:lnTo>
                <a:lnTo>
                  <a:pt x="16522" y="7495"/>
                </a:lnTo>
                <a:lnTo>
                  <a:pt x="16619" y="7324"/>
                </a:lnTo>
                <a:lnTo>
                  <a:pt x="16789" y="7105"/>
                </a:lnTo>
                <a:lnTo>
                  <a:pt x="16911" y="6886"/>
                </a:lnTo>
                <a:close/>
                <a:moveTo>
                  <a:pt x="949" y="7422"/>
                </a:moveTo>
                <a:lnTo>
                  <a:pt x="973" y="8006"/>
                </a:lnTo>
                <a:lnTo>
                  <a:pt x="852" y="8054"/>
                </a:lnTo>
                <a:lnTo>
                  <a:pt x="754" y="8103"/>
                </a:lnTo>
                <a:lnTo>
                  <a:pt x="560" y="8273"/>
                </a:lnTo>
                <a:lnTo>
                  <a:pt x="462" y="8371"/>
                </a:lnTo>
                <a:lnTo>
                  <a:pt x="462" y="7957"/>
                </a:lnTo>
                <a:lnTo>
                  <a:pt x="535" y="7957"/>
                </a:lnTo>
                <a:lnTo>
                  <a:pt x="584" y="7933"/>
                </a:lnTo>
                <a:lnTo>
                  <a:pt x="608" y="7884"/>
                </a:lnTo>
                <a:lnTo>
                  <a:pt x="730" y="7714"/>
                </a:lnTo>
                <a:lnTo>
                  <a:pt x="852" y="7543"/>
                </a:lnTo>
                <a:lnTo>
                  <a:pt x="949" y="7422"/>
                </a:lnTo>
                <a:close/>
                <a:moveTo>
                  <a:pt x="16935" y="7714"/>
                </a:moveTo>
                <a:lnTo>
                  <a:pt x="16935" y="8419"/>
                </a:lnTo>
                <a:lnTo>
                  <a:pt x="16716" y="8541"/>
                </a:lnTo>
                <a:lnTo>
                  <a:pt x="16497" y="8711"/>
                </a:lnTo>
                <a:lnTo>
                  <a:pt x="16351" y="8857"/>
                </a:lnTo>
                <a:lnTo>
                  <a:pt x="16376" y="8444"/>
                </a:lnTo>
                <a:lnTo>
                  <a:pt x="16449" y="8371"/>
                </a:lnTo>
                <a:lnTo>
                  <a:pt x="16522" y="8273"/>
                </a:lnTo>
                <a:lnTo>
                  <a:pt x="16668" y="8079"/>
                </a:lnTo>
                <a:lnTo>
                  <a:pt x="16862" y="7835"/>
                </a:lnTo>
                <a:lnTo>
                  <a:pt x="16935" y="7714"/>
                </a:lnTo>
                <a:close/>
                <a:moveTo>
                  <a:pt x="13042" y="3869"/>
                </a:moveTo>
                <a:lnTo>
                  <a:pt x="12872" y="3893"/>
                </a:lnTo>
                <a:lnTo>
                  <a:pt x="12702" y="3918"/>
                </a:lnTo>
                <a:lnTo>
                  <a:pt x="12239" y="3966"/>
                </a:lnTo>
                <a:lnTo>
                  <a:pt x="11777" y="3991"/>
                </a:lnTo>
                <a:lnTo>
                  <a:pt x="11388" y="3991"/>
                </a:lnTo>
                <a:lnTo>
                  <a:pt x="10974" y="3966"/>
                </a:lnTo>
                <a:lnTo>
                  <a:pt x="10755" y="3966"/>
                </a:lnTo>
                <a:lnTo>
                  <a:pt x="10560" y="4015"/>
                </a:lnTo>
                <a:lnTo>
                  <a:pt x="10366" y="4064"/>
                </a:lnTo>
                <a:lnTo>
                  <a:pt x="10220" y="4137"/>
                </a:lnTo>
                <a:lnTo>
                  <a:pt x="10171" y="4185"/>
                </a:lnTo>
                <a:lnTo>
                  <a:pt x="10122" y="4258"/>
                </a:lnTo>
                <a:lnTo>
                  <a:pt x="10147" y="4331"/>
                </a:lnTo>
                <a:lnTo>
                  <a:pt x="10171" y="4404"/>
                </a:lnTo>
                <a:lnTo>
                  <a:pt x="10341" y="4502"/>
                </a:lnTo>
                <a:lnTo>
                  <a:pt x="10536" y="4575"/>
                </a:lnTo>
                <a:lnTo>
                  <a:pt x="10731" y="4599"/>
                </a:lnTo>
                <a:lnTo>
                  <a:pt x="10950" y="4623"/>
                </a:lnTo>
                <a:lnTo>
                  <a:pt x="12142" y="4623"/>
                </a:lnTo>
                <a:lnTo>
                  <a:pt x="12580" y="4599"/>
                </a:lnTo>
                <a:lnTo>
                  <a:pt x="12458" y="4745"/>
                </a:lnTo>
                <a:lnTo>
                  <a:pt x="12312" y="4867"/>
                </a:lnTo>
                <a:lnTo>
                  <a:pt x="12020" y="5110"/>
                </a:lnTo>
                <a:lnTo>
                  <a:pt x="11461" y="5548"/>
                </a:lnTo>
                <a:lnTo>
                  <a:pt x="10901" y="5986"/>
                </a:lnTo>
                <a:lnTo>
                  <a:pt x="10633" y="6205"/>
                </a:lnTo>
                <a:lnTo>
                  <a:pt x="10366" y="6473"/>
                </a:lnTo>
                <a:lnTo>
                  <a:pt x="9879" y="7008"/>
                </a:lnTo>
                <a:lnTo>
                  <a:pt x="9392" y="7568"/>
                </a:lnTo>
                <a:lnTo>
                  <a:pt x="9149" y="7835"/>
                </a:lnTo>
                <a:lnTo>
                  <a:pt x="8881" y="8079"/>
                </a:lnTo>
                <a:lnTo>
                  <a:pt x="8760" y="7957"/>
                </a:lnTo>
                <a:lnTo>
                  <a:pt x="8614" y="7860"/>
                </a:lnTo>
                <a:lnTo>
                  <a:pt x="8346" y="7665"/>
                </a:lnTo>
                <a:lnTo>
                  <a:pt x="7957" y="7324"/>
                </a:lnTo>
                <a:lnTo>
                  <a:pt x="7567" y="6959"/>
                </a:lnTo>
                <a:lnTo>
                  <a:pt x="7300" y="6692"/>
                </a:lnTo>
                <a:lnTo>
                  <a:pt x="7008" y="6424"/>
                </a:lnTo>
                <a:lnTo>
                  <a:pt x="6837" y="6302"/>
                </a:lnTo>
                <a:lnTo>
                  <a:pt x="6667" y="6205"/>
                </a:lnTo>
                <a:lnTo>
                  <a:pt x="6497" y="6132"/>
                </a:lnTo>
                <a:lnTo>
                  <a:pt x="6302" y="6083"/>
                </a:lnTo>
                <a:lnTo>
                  <a:pt x="6253" y="6059"/>
                </a:lnTo>
                <a:lnTo>
                  <a:pt x="6107" y="6059"/>
                </a:lnTo>
                <a:lnTo>
                  <a:pt x="6034" y="6108"/>
                </a:lnTo>
                <a:lnTo>
                  <a:pt x="5864" y="6205"/>
                </a:lnTo>
                <a:lnTo>
                  <a:pt x="5718" y="6351"/>
                </a:lnTo>
                <a:lnTo>
                  <a:pt x="5450" y="6643"/>
                </a:lnTo>
                <a:lnTo>
                  <a:pt x="5207" y="6984"/>
                </a:lnTo>
                <a:lnTo>
                  <a:pt x="4964" y="7300"/>
                </a:lnTo>
                <a:lnTo>
                  <a:pt x="4818" y="7519"/>
                </a:lnTo>
                <a:lnTo>
                  <a:pt x="4623" y="7714"/>
                </a:lnTo>
                <a:lnTo>
                  <a:pt x="4258" y="8079"/>
                </a:lnTo>
                <a:lnTo>
                  <a:pt x="3918" y="8468"/>
                </a:lnTo>
                <a:lnTo>
                  <a:pt x="3747" y="8687"/>
                </a:lnTo>
                <a:lnTo>
                  <a:pt x="3626" y="8906"/>
                </a:lnTo>
                <a:lnTo>
                  <a:pt x="3601" y="8955"/>
                </a:lnTo>
                <a:lnTo>
                  <a:pt x="3601" y="9003"/>
                </a:lnTo>
                <a:lnTo>
                  <a:pt x="3626" y="9052"/>
                </a:lnTo>
                <a:lnTo>
                  <a:pt x="3650" y="9101"/>
                </a:lnTo>
                <a:lnTo>
                  <a:pt x="3699" y="9125"/>
                </a:lnTo>
                <a:lnTo>
                  <a:pt x="3747" y="9149"/>
                </a:lnTo>
                <a:lnTo>
                  <a:pt x="3796" y="9149"/>
                </a:lnTo>
                <a:lnTo>
                  <a:pt x="3869" y="9125"/>
                </a:lnTo>
                <a:lnTo>
                  <a:pt x="4064" y="9028"/>
                </a:lnTo>
                <a:lnTo>
                  <a:pt x="4283" y="8857"/>
                </a:lnTo>
                <a:lnTo>
                  <a:pt x="4477" y="8687"/>
                </a:lnTo>
                <a:lnTo>
                  <a:pt x="4672" y="8492"/>
                </a:lnTo>
                <a:lnTo>
                  <a:pt x="5037" y="8103"/>
                </a:lnTo>
                <a:lnTo>
                  <a:pt x="5353" y="7689"/>
                </a:lnTo>
                <a:lnTo>
                  <a:pt x="5669" y="7276"/>
                </a:lnTo>
                <a:lnTo>
                  <a:pt x="6010" y="6838"/>
                </a:lnTo>
                <a:lnTo>
                  <a:pt x="6156" y="6716"/>
                </a:lnTo>
                <a:lnTo>
                  <a:pt x="6302" y="6594"/>
                </a:lnTo>
                <a:lnTo>
                  <a:pt x="6594" y="6838"/>
                </a:lnTo>
                <a:lnTo>
                  <a:pt x="6910" y="7105"/>
                </a:lnTo>
                <a:lnTo>
                  <a:pt x="7470" y="7665"/>
                </a:lnTo>
                <a:lnTo>
                  <a:pt x="7762" y="7933"/>
                </a:lnTo>
                <a:lnTo>
                  <a:pt x="8078" y="8249"/>
                </a:lnTo>
                <a:lnTo>
                  <a:pt x="8249" y="8395"/>
                </a:lnTo>
                <a:lnTo>
                  <a:pt x="8443" y="8492"/>
                </a:lnTo>
                <a:lnTo>
                  <a:pt x="8614" y="8565"/>
                </a:lnTo>
                <a:lnTo>
                  <a:pt x="8808" y="8590"/>
                </a:lnTo>
                <a:lnTo>
                  <a:pt x="8906" y="8565"/>
                </a:lnTo>
                <a:lnTo>
                  <a:pt x="8979" y="8590"/>
                </a:lnTo>
                <a:lnTo>
                  <a:pt x="9076" y="8541"/>
                </a:lnTo>
                <a:lnTo>
                  <a:pt x="9392" y="8298"/>
                </a:lnTo>
                <a:lnTo>
                  <a:pt x="9684" y="8006"/>
                </a:lnTo>
                <a:lnTo>
                  <a:pt x="10244" y="7422"/>
                </a:lnTo>
                <a:lnTo>
                  <a:pt x="10779" y="6838"/>
                </a:lnTo>
                <a:lnTo>
                  <a:pt x="11071" y="6570"/>
                </a:lnTo>
                <a:lnTo>
                  <a:pt x="11388" y="6302"/>
                </a:lnTo>
                <a:lnTo>
                  <a:pt x="11996" y="5840"/>
                </a:lnTo>
                <a:lnTo>
                  <a:pt x="12604" y="5353"/>
                </a:lnTo>
                <a:lnTo>
                  <a:pt x="12847" y="5134"/>
                </a:lnTo>
                <a:lnTo>
                  <a:pt x="13066" y="4915"/>
                </a:lnTo>
                <a:lnTo>
                  <a:pt x="13139" y="5743"/>
                </a:lnTo>
                <a:lnTo>
                  <a:pt x="13115" y="6059"/>
                </a:lnTo>
                <a:lnTo>
                  <a:pt x="13091" y="6448"/>
                </a:lnTo>
                <a:lnTo>
                  <a:pt x="13091" y="6643"/>
                </a:lnTo>
                <a:lnTo>
                  <a:pt x="13115" y="6813"/>
                </a:lnTo>
                <a:lnTo>
                  <a:pt x="13164" y="6984"/>
                </a:lnTo>
                <a:lnTo>
                  <a:pt x="13261" y="7105"/>
                </a:lnTo>
                <a:lnTo>
                  <a:pt x="13310" y="7130"/>
                </a:lnTo>
                <a:lnTo>
                  <a:pt x="13383" y="7154"/>
                </a:lnTo>
                <a:lnTo>
                  <a:pt x="13456" y="7154"/>
                </a:lnTo>
                <a:lnTo>
                  <a:pt x="13504" y="7130"/>
                </a:lnTo>
                <a:lnTo>
                  <a:pt x="13626" y="7032"/>
                </a:lnTo>
                <a:lnTo>
                  <a:pt x="13699" y="6886"/>
                </a:lnTo>
                <a:lnTo>
                  <a:pt x="13723" y="6716"/>
                </a:lnTo>
                <a:lnTo>
                  <a:pt x="13748" y="6546"/>
                </a:lnTo>
                <a:lnTo>
                  <a:pt x="13723" y="6181"/>
                </a:lnTo>
                <a:lnTo>
                  <a:pt x="13699" y="5889"/>
                </a:lnTo>
                <a:lnTo>
                  <a:pt x="13675" y="5086"/>
                </a:lnTo>
                <a:lnTo>
                  <a:pt x="13650" y="4672"/>
                </a:lnTo>
                <a:lnTo>
                  <a:pt x="13602" y="4477"/>
                </a:lnTo>
                <a:lnTo>
                  <a:pt x="13529" y="4307"/>
                </a:lnTo>
                <a:lnTo>
                  <a:pt x="13504" y="4258"/>
                </a:lnTo>
                <a:lnTo>
                  <a:pt x="13456" y="4210"/>
                </a:lnTo>
                <a:lnTo>
                  <a:pt x="13456" y="4137"/>
                </a:lnTo>
                <a:lnTo>
                  <a:pt x="13456" y="4064"/>
                </a:lnTo>
                <a:lnTo>
                  <a:pt x="13407" y="4015"/>
                </a:lnTo>
                <a:lnTo>
                  <a:pt x="13358" y="3966"/>
                </a:lnTo>
                <a:lnTo>
                  <a:pt x="13285" y="3918"/>
                </a:lnTo>
                <a:lnTo>
                  <a:pt x="13188" y="3893"/>
                </a:lnTo>
                <a:lnTo>
                  <a:pt x="13042" y="3869"/>
                </a:lnTo>
                <a:close/>
                <a:moveTo>
                  <a:pt x="973" y="8298"/>
                </a:moveTo>
                <a:lnTo>
                  <a:pt x="998" y="8882"/>
                </a:lnTo>
                <a:lnTo>
                  <a:pt x="925" y="8906"/>
                </a:lnTo>
                <a:lnTo>
                  <a:pt x="827" y="8979"/>
                </a:lnTo>
                <a:lnTo>
                  <a:pt x="730" y="9052"/>
                </a:lnTo>
                <a:lnTo>
                  <a:pt x="487" y="9320"/>
                </a:lnTo>
                <a:lnTo>
                  <a:pt x="487" y="8955"/>
                </a:lnTo>
                <a:lnTo>
                  <a:pt x="560" y="8906"/>
                </a:lnTo>
                <a:lnTo>
                  <a:pt x="608" y="8809"/>
                </a:lnTo>
                <a:lnTo>
                  <a:pt x="803" y="8541"/>
                </a:lnTo>
                <a:lnTo>
                  <a:pt x="973" y="8298"/>
                </a:lnTo>
                <a:close/>
                <a:moveTo>
                  <a:pt x="16935" y="8541"/>
                </a:moveTo>
                <a:lnTo>
                  <a:pt x="16935" y="8979"/>
                </a:lnTo>
                <a:lnTo>
                  <a:pt x="16960" y="9247"/>
                </a:lnTo>
                <a:lnTo>
                  <a:pt x="16716" y="9393"/>
                </a:lnTo>
                <a:lnTo>
                  <a:pt x="16497" y="9539"/>
                </a:lnTo>
                <a:lnTo>
                  <a:pt x="16376" y="9660"/>
                </a:lnTo>
                <a:lnTo>
                  <a:pt x="16376" y="9198"/>
                </a:lnTo>
                <a:lnTo>
                  <a:pt x="16424" y="9149"/>
                </a:lnTo>
                <a:lnTo>
                  <a:pt x="16497" y="9076"/>
                </a:lnTo>
                <a:lnTo>
                  <a:pt x="16595" y="8930"/>
                </a:lnTo>
                <a:lnTo>
                  <a:pt x="16935" y="8541"/>
                </a:lnTo>
                <a:close/>
                <a:moveTo>
                  <a:pt x="998" y="9076"/>
                </a:moveTo>
                <a:lnTo>
                  <a:pt x="1022" y="9685"/>
                </a:lnTo>
                <a:lnTo>
                  <a:pt x="925" y="9709"/>
                </a:lnTo>
                <a:lnTo>
                  <a:pt x="827" y="9782"/>
                </a:lnTo>
                <a:lnTo>
                  <a:pt x="657" y="9904"/>
                </a:lnTo>
                <a:lnTo>
                  <a:pt x="535" y="10025"/>
                </a:lnTo>
                <a:lnTo>
                  <a:pt x="511" y="9636"/>
                </a:lnTo>
                <a:lnTo>
                  <a:pt x="584" y="9587"/>
                </a:lnTo>
                <a:lnTo>
                  <a:pt x="852" y="9247"/>
                </a:lnTo>
                <a:lnTo>
                  <a:pt x="998" y="9076"/>
                </a:lnTo>
                <a:close/>
                <a:moveTo>
                  <a:pt x="16960" y="9368"/>
                </a:moveTo>
                <a:lnTo>
                  <a:pt x="16935" y="9806"/>
                </a:lnTo>
                <a:lnTo>
                  <a:pt x="16741" y="9928"/>
                </a:lnTo>
                <a:lnTo>
                  <a:pt x="16546" y="10074"/>
                </a:lnTo>
                <a:lnTo>
                  <a:pt x="16400" y="10196"/>
                </a:lnTo>
                <a:lnTo>
                  <a:pt x="16376" y="9952"/>
                </a:lnTo>
                <a:lnTo>
                  <a:pt x="16449" y="9855"/>
                </a:lnTo>
                <a:lnTo>
                  <a:pt x="16668" y="9636"/>
                </a:lnTo>
                <a:lnTo>
                  <a:pt x="16960" y="9368"/>
                </a:lnTo>
                <a:close/>
                <a:moveTo>
                  <a:pt x="16935" y="10001"/>
                </a:moveTo>
                <a:lnTo>
                  <a:pt x="16935" y="10342"/>
                </a:lnTo>
                <a:lnTo>
                  <a:pt x="16814" y="10415"/>
                </a:lnTo>
                <a:lnTo>
                  <a:pt x="16668" y="10488"/>
                </a:lnTo>
                <a:lnTo>
                  <a:pt x="16424" y="10682"/>
                </a:lnTo>
                <a:lnTo>
                  <a:pt x="16400" y="10488"/>
                </a:lnTo>
                <a:lnTo>
                  <a:pt x="16546" y="10342"/>
                </a:lnTo>
                <a:lnTo>
                  <a:pt x="16692" y="10220"/>
                </a:lnTo>
                <a:lnTo>
                  <a:pt x="16935" y="10001"/>
                </a:lnTo>
                <a:close/>
                <a:moveTo>
                  <a:pt x="1046" y="10050"/>
                </a:moveTo>
                <a:lnTo>
                  <a:pt x="1046" y="10415"/>
                </a:lnTo>
                <a:lnTo>
                  <a:pt x="949" y="10463"/>
                </a:lnTo>
                <a:lnTo>
                  <a:pt x="852" y="10512"/>
                </a:lnTo>
                <a:lnTo>
                  <a:pt x="681" y="10682"/>
                </a:lnTo>
                <a:lnTo>
                  <a:pt x="584" y="10755"/>
                </a:lnTo>
                <a:lnTo>
                  <a:pt x="560" y="10536"/>
                </a:lnTo>
                <a:lnTo>
                  <a:pt x="657" y="10463"/>
                </a:lnTo>
                <a:lnTo>
                  <a:pt x="730" y="10390"/>
                </a:lnTo>
                <a:lnTo>
                  <a:pt x="876" y="10220"/>
                </a:lnTo>
                <a:lnTo>
                  <a:pt x="1046" y="10050"/>
                </a:lnTo>
                <a:close/>
                <a:moveTo>
                  <a:pt x="4185" y="2385"/>
                </a:moveTo>
                <a:lnTo>
                  <a:pt x="5158" y="2409"/>
                </a:lnTo>
                <a:lnTo>
                  <a:pt x="6132" y="2434"/>
                </a:lnTo>
                <a:lnTo>
                  <a:pt x="7129" y="2458"/>
                </a:lnTo>
                <a:lnTo>
                  <a:pt x="8103" y="2482"/>
                </a:lnTo>
                <a:lnTo>
                  <a:pt x="15938" y="2482"/>
                </a:lnTo>
                <a:lnTo>
                  <a:pt x="15938" y="2823"/>
                </a:lnTo>
                <a:lnTo>
                  <a:pt x="15913" y="3164"/>
                </a:lnTo>
                <a:lnTo>
                  <a:pt x="15889" y="3529"/>
                </a:lnTo>
                <a:lnTo>
                  <a:pt x="15913" y="3869"/>
                </a:lnTo>
                <a:lnTo>
                  <a:pt x="15938" y="5013"/>
                </a:lnTo>
                <a:lnTo>
                  <a:pt x="15938" y="5597"/>
                </a:lnTo>
                <a:lnTo>
                  <a:pt x="15938" y="6181"/>
                </a:lnTo>
                <a:lnTo>
                  <a:pt x="15913" y="7300"/>
                </a:lnTo>
                <a:lnTo>
                  <a:pt x="15889" y="8419"/>
                </a:lnTo>
                <a:lnTo>
                  <a:pt x="15889" y="9539"/>
                </a:lnTo>
                <a:lnTo>
                  <a:pt x="15913" y="10123"/>
                </a:lnTo>
                <a:lnTo>
                  <a:pt x="15938" y="10682"/>
                </a:lnTo>
                <a:lnTo>
                  <a:pt x="14161" y="10634"/>
                </a:lnTo>
                <a:lnTo>
                  <a:pt x="13285" y="10609"/>
                </a:lnTo>
                <a:lnTo>
                  <a:pt x="12385" y="10609"/>
                </a:lnTo>
                <a:lnTo>
                  <a:pt x="11315" y="10585"/>
                </a:lnTo>
                <a:lnTo>
                  <a:pt x="10220" y="10561"/>
                </a:lnTo>
                <a:lnTo>
                  <a:pt x="9149" y="10536"/>
                </a:lnTo>
                <a:lnTo>
                  <a:pt x="8614" y="10536"/>
                </a:lnTo>
                <a:lnTo>
                  <a:pt x="8054" y="10561"/>
                </a:lnTo>
                <a:lnTo>
                  <a:pt x="7056" y="10609"/>
                </a:lnTo>
                <a:lnTo>
                  <a:pt x="6059" y="10609"/>
                </a:lnTo>
                <a:lnTo>
                  <a:pt x="5037" y="10634"/>
                </a:lnTo>
                <a:lnTo>
                  <a:pt x="4039" y="10658"/>
                </a:lnTo>
                <a:lnTo>
                  <a:pt x="3334" y="10707"/>
                </a:lnTo>
                <a:lnTo>
                  <a:pt x="2604" y="10755"/>
                </a:lnTo>
                <a:lnTo>
                  <a:pt x="2068" y="10731"/>
                </a:lnTo>
                <a:lnTo>
                  <a:pt x="1533" y="10707"/>
                </a:lnTo>
                <a:lnTo>
                  <a:pt x="1460" y="8833"/>
                </a:lnTo>
                <a:lnTo>
                  <a:pt x="1436" y="7908"/>
                </a:lnTo>
                <a:lnTo>
                  <a:pt x="1411" y="6959"/>
                </a:lnTo>
                <a:lnTo>
                  <a:pt x="1460" y="5840"/>
                </a:lnTo>
                <a:lnTo>
                  <a:pt x="1509" y="4672"/>
                </a:lnTo>
                <a:lnTo>
                  <a:pt x="1533" y="3529"/>
                </a:lnTo>
                <a:lnTo>
                  <a:pt x="1509" y="2945"/>
                </a:lnTo>
                <a:lnTo>
                  <a:pt x="1484" y="2385"/>
                </a:lnTo>
                <a:lnTo>
                  <a:pt x="1703" y="2385"/>
                </a:lnTo>
                <a:lnTo>
                  <a:pt x="1947" y="2409"/>
                </a:lnTo>
                <a:lnTo>
                  <a:pt x="2409" y="2434"/>
                </a:lnTo>
                <a:lnTo>
                  <a:pt x="3285" y="2409"/>
                </a:lnTo>
                <a:lnTo>
                  <a:pt x="4185" y="2385"/>
                </a:lnTo>
                <a:close/>
                <a:moveTo>
                  <a:pt x="12288" y="11096"/>
                </a:moveTo>
                <a:lnTo>
                  <a:pt x="12531" y="11120"/>
                </a:lnTo>
                <a:lnTo>
                  <a:pt x="12434" y="11193"/>
                </a:lnTo>
                <a:lnTo>
                  <a:pt x="12191" y="11364"/>
                </a:lnTo>
                <a:lnTo>
                  <a:pt x="12118" y="11437"/>
                </a:lnTo>
                <a:lnTo>
                  <a:pt x="11874" y="11437"/>
                </a:lnTo>
                <a:lnTo>
                  <a:pt x="11923" y="11388"/>
                </a:lnTo>
                <a:lnTo>
                  <a:pt x="12118" y="11242"/>
                </a:lnTo>
                <a:lnTo>
                  <a:pt x="12288" y="11096"/>
                </a:lnTo>
                <a:close/>
                <a:moveTo>
                  <a:pt x="11290" y="11072"/>
                </a:moveTo>
                <a:lnTo>
                  <a:pt x="11972" y="11096"/>
                </a:lnTo>
                <a:lnTo>
                  <a:pt x="11753" y="11193"/>
                </a:lnTo>
                <a:lnTo>
                  <a:pt x="11534" y="11339"/>
                </a:lnTo>
                <a:lnTo>
                  <a:pt x="11388" y="11437"/>
                </a:lnTo>
                <a:lnTo>
                  <a:pt x="10877" y="11461"/>
                </a:lnTo>
                <a:lnTo>
                  <a:pt x="10925" y="11412"/>
                </a:lnTo>
                <a:lnTo>
                  <a:pt x="11120" y="11242"/>
                </a:lnTo>
                <a:lnTo>
                  <a:pt x="11217" y="11169"/>
                </a:lnTo>
                <a:lnTo>
                  <a:pt x="11290" y="11072"/>
                </a:lnTo>
                <a:close/>
                <a:moveTo>
                  <a:pt x="13115" y="11120"/>
                </a:moveTo>
                <a:lnTo>
                  <a:pt x="12920" y="11291"/>
                </a:lnTo>
                <a:lnTo>
                  <a:pt x="12775" y="11461"/>
                </a:lnTo>
                <a:lnTo>
                  <a:pt x="12604" y="11461"/>
                </a:lnTo>
                <a:lnTo>
                  <a:pt x="12945" y="11120"/>
                </a:lnTo>
                <a:close/>
                <a:moveTo>
                  <a:pt x="1509" y="11145"/>
                </a:moveTo>
                <a:lnTo>
                  <a:pt x="1776" y="11218"/>
                </a:lnTo>
                <a:lnTo>
                  <a:pt x="2044" y="11266"/>
                </a:lnTo>
                <a:lnTo>
                  <a:pt x="1849" y="11388"/>
                </a:lnTo>
                <a:lnTo>
                  <a:pt x="1679" y="11510"/>
                </a:lnTo>
                <a:lnTo>
                  <a:pt x="1095" y="11510"/>
                </a:lnTo>
                <a:lnTo>
                  <a:pt x="1241" y="11364"/>
                </a:lnTo>
                <a:lnTo>
                  <a:pt x="1387" y="11266"/>
                </a:lnTo>
                <a:lnTo>
                  <a:pt x="1509" y="11145"/>
                </a:lnTo>
                <a:close/>
                <a:moveTo>
                  <a:pt x="13504" y="11145"/>
                </a:moveTo>
                <a:lnTo>
                  <a:pt x="14234" y="11169"/>
                </a:lnTo>
                <a:lnTo>
                  <a:pt x="14088" y="11242"/>
                </a:lnTo>
                <a:lnTo>
                  <a:pt x="13942" y="11315"/>
                </a:lnTo>
                <a:lnTo>
                  <a:pt x="13821" y="11412"/>
                </a:lnTo>
                <a:lnTo>
                  <a:pt x="13723" y="11510"/>
                </a:lnTo>
                <a:lnTo>
                  <a:pt x="13139" y="11485"/>
                </a:lnTo>
                <a:lnTo>
                  <a:pt x="13285" y="11339"/>
                </a:lnTo>
                <a:lnTo>
                  <a:pt x="13504" y="11145"/>
                </a:lnTo>
                <a:close/>
                <a:moveTo>
                  <a:pt x="16960" y="10999"/>
                </a:moveTo>
                <a:lnTo>
                  <a:pt x="17008" y="11485"/>
                </a:lnTo>
                <a:lnTo>
                  <a:pt x="16935" y="11461"/>
                </a:lnTo>
                <a:lnTo>
                  <a:pt x="16887" y="11461"/>
                </a:lnTo>
                <a:lnTo>
                  <a:pt x="16570" y="11510"/>
                </a:lnTo>
                <a:lnTo>
                  <a:pt x="16765" y="11242"/>
                </a:lnTo>
                <a:lnTo>
                  <a:pt x="16960" y="10999"/>
                </a:lnTo>
                <a:close/>
                <a:moveTo>
                  <a:pt x="15037" y="11169"/>
                </a:moveTo>
                <a:lnTo>
                  <a:pt x="14818" y="11339"/>
                </a:lnTo>
                <a:lnTo>
                  <a:pt x="14697" y="11461"/>
                </a:lnTo>
                <a:lnTo>
                  <a:pt x="14624" y="11558"/>
                </a:lnTo>
                <a:lnTo>
                  <a:pt x="14259" y="11558"/>
                </a:lnTo>
                <a:lnTo>
                  <a:pt x="14551" y="11364"/>
                </a:lnTo>
                <a:lnTo>
                  <a:pt x="14697" y="11266"/>
                </a:lnTo>
                <a:lnTo>
                  <a:pt x="14818" y="11169"/>
                </a:lnTo>
                <a:close/>
                <a:moveTo>
                  <a:pt x="15962" y="11193"/>
                </a:moveTo>
                <a:lnTo>
                  <a:pt x="15913" y="11242"/>
                </a:lnTo>
                <a:lnTo>
                  <a:pt x="15743" y="11388"/>
                </a:lnTo>
                <a:lnTo>
                  <a:pt x="15621" y="11558"/>
                </a:lnTo>
                <a:lnTo>
                  <a:pt x="15037" y="11558"/>
                </a:lnTo>
                <a:lnTo>
                  <a:pt x="15183" y="11412"/>
                </a:lnTo>
                <a:lnTo>
                  <a:pt x="15329" y="11291"/>
                </a:lnTo>
                <a:lnTo>
                  <a:pt x="15500" y="11193"/>
                </a:lnTo>
                <a:close/>
                <a:moveTo>
                  <a:pt x="16935" y="10366"/>
                </a:moveTo>
                <a:lnTo>
                  <a:pt x="16960" y="10853"/>
                </a:lnTo>
                <a:lnTo>
                  <a:pt x="16765" y="10974"/>
                </a:lnTo>
                <a:lnTo>
                  <a:pt x="16570" y="11120"/>
                </a:lnTo>
                <a:lnTo>
                  <a:pt x="16400" y="11315"/>
                </a:lnTo>
                <a:lnTo>
                  <a:pt x="16230" y="11534"/>
                </a:lnTo>
                <a:lnTo>
                  <a:pt x="15962" y="11558"/>
                </a:lnTo>
                <a:lnTo>
                  <a:pt x="16084" y="11412"/>
                </a:lnTo>
                <a:lnTo>
                  <a:pt x="16181" y="11315"/>
                </a:lnTo>
                <a:lnTo>
                  <a:pt x="16230" y="11266"/>
                </a:lnTo>
                <a:lnTo>
                  <a:pt x="16278" y="11193"/>
                </a:lnTo>
                <a:lnTo>
                  <a:pt x="16376" y="11169"/>
                </a:lnTo>
                <a:lnTo>
                  <a:pt x="16449" y="11096"/>
                </a:lnTo>
                <a:lnTo>
                  <a:pt x="16497" y="11023"/>
                </a:lnTo>
                <a:lnTo>
                  <a:pt x="16497" y="10926"/>
                </a:lnTo>
                <a:lnTo>
                  <a:pt x="16570" y="10877"/>
                </a:lnTo>
                <a:lnTo>
                  <a:pt x="16789" y="10634"/>
                </a:lnTo>
                <a:lnTo>
                  <a:pt x="16887" y="10512"/>
                </a:lnTo>
                <a:lnTo>
                  <a:pt x="16935" y="10366"/>
                </a:lnTo>
                <a:close/>
                <a:moveTo>
                  <a:pt x="1071" y="10780"/>
                </a:moveTo>
                <a:lnTo>
                  <a:pt x="1071" y="10828"/>
                </a:lnTo>
                <a:lnTo>
                  <a:pt x="1071" y="10901"/>
                </a:lnTo>
                <a:lnTo>
                  <a:pt x="1119" y="10974"/>
                </a:lnTo>
                <a:lnTo>
                  <a:pt x="1144" y="10999"/>
                </a:lnTo>
                <a:lnTo>
                  <a:pt x="1192" y="11047"/>
                </a:lnTo>
                <a:lnTo>
                  <a:pt x="1022" y="11169"/>
                </a:lnTo>
                <a:lnTo>
                  <a:pt x="827" y="11339"/>
                </a:lnTo>
                <a:lnTo>
                  <a:pt x="730" y="11461"/>
                </a:lnTo>
                <a:lnTo>
                  <a:pt x="657" y="11558"/>
                </a:lnTo>
                <a:lnTo>
                  <a:pt x="608" y="11583"/>
                </a:lnTo>
                <a:lnTo>
                  <a:pt x="608" y="11266"/>
                </a:lnTo>
                <a:lnTo>
                  <a:pt x="681" y="11193"/>
                </a:lnTo>
                <a:lnTo>
                  <a:pt x="754" y="11120"/>
                </a:lnTo>
                <a:lnTo>
                  <a:pt x="949" y="10901"/>
                </a:lnTo>
                <a:lnTo>
                  <a:pt x="1071" y="10780"/>
                </a:lnTo>
                <a:close/>
                <a:moveTo>
                  <a:pt x="2750" y="11266"/>
                </a:moveTo>
                <a:lnTo>
                  <a:pt x="2604" y="11412"/>
                </a:lnTo>
                <a:lnTo>
                  <a:pt x="2458" y="11583"/>
                </a:lnTo>
                <a:lnTo>
                  <a:pt x="2117" y="11534"/>
                </a:lnTo>
                <a:lnTo>
                  <a:pt x="2141" y="11510"/>
                </a:lnTo>
                <a:lnTo>
                  <a:pt x="2287" y="11388"/>
                </a:lnTo>
                <a:lnTo>
                  <a:pt x="2385" y="11266"/>
                </a:lnTo>
                <a:close/>
                <a:moveTo>
                  <a:pt x="8176" y="11072"/>
                </a:moveTo>
                <a:lnTo>
                  <a:pt x="8127" y="11120"/>
                </a:lnTo>
                <a:lnTo>
                  <a:pt x="7884" y="11339"/>
                </a:lnTo>
                <a:lnTo>
                  <a:pt x="7665" y="11583"/>
                </a:lnTo>
                <a:lnTo>
                  <a:pt x="7251" y="11583"/>
                </a:lnTo>
                <a:lnTo>
                  <a:pt x="7373" y="11461"/>
                </a:lnTo>
                <a:lnTo>
                  <a:pt x="7738" y="11096"/>
                </a:lnTo>
                <a:lnTo>
                  <a:pt x="8176" y="11072"/>
                </a:lnTo>
                <a:close/>
                <a:moveTo>
                  <a:pt x="9125" y="11047"/>
                </a:moveTo>
                <a:lnTo>
                  <a:pt x="8979" y="11145"/>
                </a:lnTo>
                <a:lnTo>
                  <a:pt x="8735" y="11339"/>
                </a:lnTo>
                <a:lnTo>
                  <a:pt x="8614" y="11461"/>
                </a:lnTo>
                <a:lnTo>
                  <a:pt x="8541" y="11583"/>
                </a:lnTo>
                <a:lnTo>
                  <a:pt x="8030" y="11583"/>
                </a:lnTo>
                <a:lnTo>
                  <a:pt x="8224" y="11388"/>
                </a:lnTo>
                <a:lnTo>
                  <a:pt x="8468" y="11169"/>
                </a:lnTo>
                <a:lnTo>
                  <a:pt x="8614" y="11072"/>
                </a:lnTo>
                <a:lnTo>
                  <a:pt x="9125" y="11047"/>
                </a:lnTo>
                <a:close/>
                <a:moveTo>
                  <a:pt x="10317" y="11047"/>
                </a:moveTo>
                <a:lnTo>
                  <a:pt x="10828" y="11072"/>
                </a:lnTo>
                <a:lnTo>
                  <a:pt x="10731" y="11120"/>
                </a:lnTo>
                <a:lnTo>
                  <a:pt x="10512" y="11315"/>
                </a:lnTo>
                <a:lnTo>
                  <a:pt x="10414" y="11412"/>
                </a:lnTo>
                <a:lnTo>
                  <a:pt x="10341" y="11534"/>
                </a:lnTo>
                <a:lnTo>
                  <a:pt x="9733" y="11583"/>
                </a:lnTo>
                <a:lnTo>
                  <a:pt x="10001" y="11315"/>
                </a:lnTo>
                <a:lnTo>
                  <a:pt x="10317" y="11072"/>
                </a:lnTo>
                <a:lnTo>
                  <a:pt x="10317" y="11047"/>
                </a:lnTo>
                <a:close/>
                <a:moveTo>
                  <a:pt x="7446" y="11096"/>
                </a:moveTo>
                <a:lnTo>
                  <a:pt x="7227" y="11242"/>
                </a:lnTo>
                <a:lnTo>
                  <a:pt x="7032" y="11388"/>
                </a:lnTo>
                <a:lnTo>
                  <a:pt x="6935" y="11485"/>
                </a:lnTo>
                <a:lnTo>
                  <a:pt x="6862" y="11583"/>
                </a:lnTo>
                <a:lnTo>
                  <a:pt x="6618" y="11607"/>
                </a:lnTo>
                <a:lnTo>
                  <a:pt x="6156" y="11607"/>
                </a:lnTo>
                <a:lnTo>
                  <a:pt x="6424" y="11388"/>
                </a:lnTo>
                <a:lnTo>
                  <a:pt x="6594" y="11266"/>
                </a:lnTo>
                <a:lnTo>
                  <a:pt x="6667" y="11193"/>
                </a:lnTo>
                <a:lnTo>
                  <a:pt x="6740" y="11120"/>
                </a:lnTo>
                <a:lnTo>
                  <a:pt x="7446" y="11096"/>
                </a:lnTo>
                <a:close/>
                <a:moveTo>
                  <a:pt x="10122" y="11047"/>
                </a:moveTo>
                <a:lnTo>
                  <a:pt x="9928" y="11169"/>
                </a:lnTo>
                <a:lnTo>
                  <a:pt x="9733" y="11291"/>
                </a:lnTo>
                <a:lnTo>
                  <a:pt x="9563" y="11437"/>
                </a:lnTo>
                <a:lnTo>
                  <a:pt x="9392" y="11607"/>
                </a:lnTo>
                <a:lnTo>
                  <a:pt x="8906" y="11607"/>
                </a:lnTo>
                <a:lnTo>
                  <a:pt x="9149" y="11364"/>
                </a:lnTo>
                <a:lnTo>
                  <a:pt x="9490" y="11047"/>
                </a:lnTo>
                <a:close/>
                <a:moveTo>
                  <a:pt x="3650" y="11193"/>
                </a:moveTo>
                <a:lnTo>
                  <a:pt x="3382" y="11364"/>
                </a:lnTo>
                <a:lnTo>
                  <a:pt x="3261" y="11485"/>
                </a:lnTo>
                <a:lnTo>
                  <a:pt x="3139" y="11631"/>
                </a:lnTo>
                <a:lnTo>
                  <a:pt x="2798" y="11607"/>
                </a:lnTo>
                <a:lnTo>
                  <a:pt x="3066" y="11242"/>
                </a:lnTo>
                <a:lnTo>
                  <a:pt x="3650" y="11193"/>
                </a:lnTo>
                <a:close/>
                <a:moveTo>
                  <a:pt x="4331" y="11145"/>
                </a:moveTo>
                <a:lnTo>
                  <a:pt x="4112" y="11315"/>
                </a:lnTo>
                <a:lnTo>
                  <a:pt x="3966" y="11461"/>
                </a:lnTo>
                <a:lnTo>
                  <a:pt x="3869" y="11558"/>
                </a:lnTo>
                <a:lnTo>
                  <a:pt x="3772" y="11656"/>
                </a:lnTo>
                <a:lnTo>
                  <a:pt x="3407" y="11656"/>
                </a:lnTo>
                <a:lnTo>
                  <a:pt x="3577" y="11485"/>
                </a:lnTo>
                <a:lnTo>
                  <a:pt x="3699" y="11339"/>
                </a:lnTo>
                <a:lnTo>
                  <a:pt x="3820" y="11169"/>
                </a:lnTo>
                <a:lnTo>
                  <a:pt x="4331" y="11145"/>
                </a:lnTo>
                <a:close/>
                <a:moveTo>
                  <a:pt x="6375" y="11120"/>
                </a:moveTo>
                <a:lnTo>
                  <a:pt x="6205" y="11242"/>
                </a:lnTo>
                <a:lnTo>
                  <a:pt x="5986" y="11412"/>
                </a:lnTo>
                <a:lnTo>
                  <a:pt x="5888" y="11510"/>
                </a:lnTo>
                <a:lnTo>
                  <a:pt x="5815" y="11631"/>
                </a:lnTo>
                <a:lnTo>
                  <a:pt x="5037" y="11656"/>
                </a:lnTo>
                <a:lnTo>
                  <a:pt x="5353" y="11339"/>
                </a:lnTo>
                <a:lnTo>
                  <a:pt x="5572" y="11169"/>
                </a:lnTo>
                <a:lnTo>
                  <a:pt x="5596" y="11120"/>
                </a:lnTo>
                <a:close/>
                <a:moveTo>
                  <a:pt x="5134" y="11145"/>
                </a:moveTo>
                <a:lnTo>
                  <a:pt x="4964" y="11291"/>
                </a:lnTo>
                <a:lnTo>
                  <a:pt x="4794" y="11461"/>
                </a:lnTo>
                <a:lnTo>
                  <a:pt x="4769" y="11510"/>
                </a:lnTo>
                <a:lnTo>
                  <a:pt x="4769" y="11583"/>
                </a:lnTo>
                <a:lnTo>
                  <a:pt x="4769" y="11631"/>
                </a:lnTo>
                <a:lnTo>
                  <a:pt x="4794" y="11656"/>
                </a:lnTo>
                <a:lnTo>
                  <a:pt x="4137" y="11680"/>
                </a:lnTo>
                <a:lnTo>
                  <a:pt x="4137" y="11680"/>
                </a:lnTo>
                <a:lnTo>
                  <a:pt x="4258" y="11510"/>
                </a:lnTo>
                <a:lnTo>
                  <a:pt x="4404" y="11388"/>
                </a:lnTo>
                <a:lnTo>
                  <a:pt x="4575" y="11266"/>
                </a:lnTo>
                <a:lnTo>
                  <a:pt x="4672" y="11218"/>
                </a:lnTo>
                <a:lnTo>
                  <a:pt x="4721" y="11145"/>
                </a:lnTo>
                <a:close/>
                <a:moveTo>
                  <a:pt x="8541" y="0"/>
                </a:moveTo>
                <a:lnTo>
                  <a:pt x="8468" y="49"/>
                </a:lnTo>
                <a:lnTo>
                  <a:pt x="8395" y="146"/>
                </a:lnTo>
                <a:lnTo>
                  <a:pt x="8370" y="244"/>
                </a:lnTo>
                <a:lnTo>
                  <a:pt x="8346" y="463"/>
                </a:lnTo>
                <a:lnTo>
                  <a:pt x="8370" y="706"/>
                </a:lnTo>
                <a:lnTo>
                  <a:pt x="8419" y="949"/>
                </a:lnTo>
                <a:lnTo>
                  <a:pt x="4842" y="974"/>
                </a:lnTo>
                <a:lnTo>
                  <a:pt x="2555" y="998"/>
                </a:lnTo>
                <a:lnTo>
                  <a:pt x="1411" y="1022"/>
                </a:lnTo>
                <a:lnTo>
                  <a:pt x="827" y="1022"/>
                </a:lnTo>
                <a:lnTo>
                  <a:pt x="511" y="1047"/>
                </a:lnTo>
                <a:lnTo>
                  <a:pt x="243" y="1120"/>
                </a:lnTo>
                <a:lnTo>
                  <a:pt x="195" y="1144"/>
                </a:lnTo>
                <a:lnTo>
                  <a:pt x="170" y="1193"/>
                </a:lnTo>
                <a:lnTo>
                  <a:pt x="146" y="1241"/>
                </a:lnTo>
                <a:lnTo>
                  <a:pt x="170" y="1290"/>
                </a:lnTo>
                <a:lnTo>
                  <a:pt x="146" y="1314"/>
                </a:lnTo>
                <a:lnTo>
                  <a:pt x="73" y="1509"/>
                </a:lnTo>
                <a:lnTo>
                  <a:pt x="24" y="1704"/>
                </a:lnTo>
                <a:lnTo>
                  <a:pt x="0" y="1923"/>
                </a:lnTo>
                <a:lnTo>
                  <a:pt x="0" y="2142"/>
                </a:lnTo>
                <a:lnTo>
                  <a:pt x="24" y="2580"/>
                </a:lnTo>
                <a:lnTo>
                  <a:pt x="73" y="2993"/>
                </a:lnTo>
                <a:lnTo>
                  <a:pt x="97" y="3626"/>
                </a:lnTo>
                <a:lnTo>
                  <a:pt x="122" y="4234"/>
                </a:lnTo>
                <a:lnTo>
                  <a:pt x="122" y="5475"/>
                </a:lnTo>
                <a:lnTo>
                  <a:pt x="97" y="6302"/>
                </a:lnTo>
                <a:lnTo>
                  <a:pt x="73" y="7130"/>
                </a:lnTo>
                <a:lnTo>
                  <a:pt x="49" y="7957"/>
                </a:lnTo>
                <a:lnTo>
                  <a:pt x="49" y="8784"/>
                </a:lnTo>
                <a:lnTo>
                  <a:pt x="73" y="9563"/>
                </a:lnTo>
                <a:lnTo>
                  <a:pt x="97" y="10317"/>
                </a:lnTo>
                <a:lnTo>
                  <a:pt x="146" y="11072"/>
                </a:lnTo>
                <a:lnTo>
                  <a:pt x="170" y="11850"/>
                </a:lnTo>
                <a:lnTo>
                  <a:pt x="195" y="11923"/>
                </a:lnTo>
                <a:lnTo>
                  <a:pt x="219" y="11972"/>
                </a:lnTo>
                <a:lnTo>
                  <a:pt x="268" y="12020"/>
                </a:lnTo>
                <a:lnTo>
                  <a:pt x="316" y="12045"/>
                </a:lnTo>
                <a:lnTo>
                  <a:pt x="438" y="12045"/>
                </a:lnTo>
                <a:lnTo>
                  <a:pt x="511" y="12020"/>
                </a:lnTo>
                <a:lnTo>
                  <a:pt x="560" y="11996"/>
                </a:lnTo>
                <a:lnTo>
                  <a:pt x="560" y="11972"/>
                </a:lnTo>
                <a:lnTo>
                  <a:pt x="681" y="11923"/>
                </a:lnTo>
                <a:lnTo>
                  <a:pt x="803" y="11899"/>
                </a:lnTo>
                <a:lnTo>
                  <a:pt x="949" y="11874"/>
                </a:lnTo>
                <a:lnTo>
                  <a:pt x="1119" y="11874"/>
                </a:lnTo>
                <a:lnTo>
                  <a:pt x="1436" y="11899"/>
                </a:lnTo>
                <a:lnTo>
                  <a:pt x="1679" y="11923"/>
                </a:lnTo>
                <a:lnTo>
                  <a:pt x="2360" y="11972"/>
                </a:lnTo>
                <a:lnTo>
                  <a:pt x="3042" y="12045"/>
                </a:lnTo>
                <a:lnTo>
                  <a:pt x="3747" y="12093"/>
                </a:lnTo>
                <a:lnTo>
                  <a:pt x="4477" y="12118"/>
                </a:lnTo>
                <a:lnTo>
                  <a:pt x="4404" y="12215"/>
                </a:lnTo>
                <a:lnTo>
                  <a:pt x="4307" y="12337"/>
                </a:lnTo>
                <a:lnTo>
                  <a:pt x="4161" y="12580"/>
                </a:lnTo>
                <a:lnTo>
                  <a:pt x="3991" y="13018"/>
                </a:lnTo>
                <a:lnTo>
                  <a:pt x="3845" y="13334"/>
                </a:lnTo>
                <a:lnTo>
                  <a:pt x="3674" y="13651"/>
                </a:lnTo>
                <a:lnTo>
                  <a:pt x="3358" y="14283"/>
                </a:lnTo>
                <a:lnTo>
                  <a:pt x="3236" y="14502"/>
                </a:lnTo>
                <a:lnTo>
                  <a:pt x="3139" y="14746"/>
                </a:lnTo>
                <a:lnTo>
                  <a:pt x="3090" y="14843"/>
                </a:lnTo>
                <a:lnTo>
                  <a:pt x="3090" y="14965"/>
                </a:lnTo>
                <a:lnTo>
                  <a:pt x="3090" y="15086"/>
                </a:lnTo>
                <a:lnTo>
                  <a:pt x="3139" y="15232"/>
                </a:lnTo>
                <a:lnTo>
                  <a:pt x="3188" y="15281"/>
                </a:lnTo>
                <a:lnTo>
                  <a:pt x="3236" y="15305"/>
                </a:lnTo>
                <a:lnTo>
                  <a:pt x="3309" y="15330"/>
                </a:lnTo>
                <a:lnTo>
                  <a:pt x="3382" y="15305"/>
                </a:lnTo>
                <a:lnTo>
                  <a:pt x="3480" y="15281"/>
                </a:lnTo>
                <a:lnTo>
                  <a:pt x="3553" y="15208"/>
                </a:lnTo>
                <a:lnTo>
                  <a:pt x="3601" y="15159"/>
                </a:lnTo>
                <a:lnTo>
                  <a:pt x="3650" y="15086"/>
                </a:lnTo>
                <a:lnTo>
                  <a:pt x="3747" y="14916"/>
                </a:lnTo>
                <a:lnTo>
                  <a:pt x="3820" y="14721"/>
                </a:lnTo>
                <a:lnTo>
                  <a:pt x="4088" y="14210"/>
                </a:lnTo>
                <a:lnTo>
                  <a:pt x="4331" y="13699"/>
                </a:lnTo>
                <a:lnTo>
                  <a:pt x="4526" y="13237"/>
                </a:lnTo>
                <a:lnTo>
                  <a:pt x="4721" y="12750"/>
                </a:lnTo>
                <a:lnTo>
                  <a:pt x="4867" y="12434"/>
                </a:lnTo>
                <a:lnTo>
                  <a:pt x="4939" y="12264"/>
                </a:lnTo>
                <a:lnTo>
                  <a:pt x="4988" y="12118"/>
                </a:lnTo>
                <a:lnTo>
                  <a:pt x="6180" y="12045"/>
                </a:lnTo>
                <a:lnTo>
                  <a:pt x="7348" y="11996"/>
                </a:lnTo>
                <a:lnTo>
                  <a:pt x="7932" y="11996"/>
                </a:lnTo>
                <a:lnTo>
                  <a:pt x="8516" y="12020"/>
                </a:lnTo>
                <a:lnTo>
                  <a:pt x="9684" y="12020"/>
                </a:lnTo>
                <a:lnTo>
                  <a:pt x="10341" y="11996"/>
                </a:lnTo>
                <a:lnTo>
                  <a:pt x="10998" y="11947"/>
                </a:lnTo>
                <a:lnTo>
                  <a:pt x="11631" y="11874"/>
                </a:lnTo>
                <a:lnTo>
                  <a:pt x="12337" y="11874"/>
                </a:lnTo>
                <a:lnTo>
                  <a:pt x="12337" y="11996"/>
                </a:lnTo>
                <a:lnTo>
                  <a:pt x="12434" y="12410"/>
                </a:lnTo>
                <a:lnTo>
                  <a:pt x="12580" y="12799"/>
                </a:lnTo>
                <a:lnTo>
                  <a:pt x="12775" y="13188"/>
                </a:lnTo>
                <a:lnTo>
                  <a:pt x="12969" y="13578"/>
                </a:lnTo>
                <a:lnTo>
                  <a:pt x="13188" y="13943"/>
                </a:lnTo>
                <a:lnTo>
                  <a:pt x="13431" y="14308"/>
                </a:lnTo>
                <a:lnTo>
                  <a:pt x="13918" y="15013"/>
                </a:lnTo>
                <a:lnTo>
                  <a:pt x="14015" y="15111"/>
                </a:lnTo>
                <a:lnTo>
                  <a:pt x="14137" y="15159"/>
                </a:lnTo>
                <a:lnTo>
                  <a:pt x="14259" y="15135"/>
                </a:lnTo>
                <a:lnTo>
                  <a:pt x="14356" y="15111"/>
                </a:lnTo>
                <a:lnTo>
                  <a:pt x="14453" y="15038"/>
                </a:lnTo>
                <a:lnTo>
                  <a:pt x="14502" y="14940"/>
                </a:lnTo>
                <a:lnTo>
                  <a:pt x="14502" y="14819"/>
                </a:lnTo>
                <a:lnTo>
                  <a:pt x="14478" y="14770"/>
                </a:lnTo>
                <a:lnTo>
                  <a:pt x="14453" y="14697"/>
                </a:lnTo>
                <a:lnTo>
                  <a:pt x="13991" y="14040"/>
                </a:lnTo>
                <a:lnTo>
                  <a:pt x="13577" y="13359"/>
                </a:lnTo>
                <a:lnTo>
                  <a:pt x="13383" y="12994"/>
                </a:lnTo>
                <a:lnTo>
                  <a:pt x="13188" y="12653"/>
                </a:lnTo>
                <a:lnTo>
                  <a:pt x="13042" y="12288"/>
                </a:lnTo>
                <a:lnTo>
                  <a:pt x="12872" y="11899"/>
                </a:lnTo>
                <a:lnTo>
                  <a:pt x="13918" y="11947"/>
                </a:lnTo>
                <a:lnTo>
                  <a:pt x="14940" y="11996"/>
                </a:lnTo>
                <a:lnTo>
                  <a:pt x="15451" y="11996"/>
                </a:lnTo>
                <a:lnTo>
                  <a:pt x="15986" y="11972"/>
                </a:lnTo>
                <a:lnTo>
                  <a:pt x="16497" y="11947"/>
                </a:lnTo>
                <a:lnTo>
                  <a:pt x="17008" y="11899"/>
                </a:lnTo>
                <a:lnTo>
                  <a:pt x="17057" y="11874"/>
                </a:lnTo>
                <a:lnTo>
                  <a:pt x="17106" y="11947"/>
                </a:lnTo>
                <a:lnTo>
                  <a:pt x="17154" y="11996"/>
                </a:lnTo>
                <a:lnTo>
                  <a:pt x="17325" y="11996"/>
                </a:lnTo>
                <a:lnTo>
                  <a:pt x="17398" y="11947"/>
                </a:lnTo>
                <a:lnTo>
                  <a:pt x="17446" y="11899"/>
                </a:lnTo>
                <a:lnTo>
                  <a:pt x="17495" y="11802"/>
                </a:lnTo>
                <a:lnTo>
                  <a:pt x="17495" y="11704"/>
                </a:lnTo>
                <a:lnTo>
                  <a:pt x="17446" y="11339"/>
                </a:lnTo>
                <a:lnTo>
                  <a:pt x="17398" y="10950"/>
                </a:lnTo>
                <a:lnTo>
                  <a:pt x="17373" y="10171"/>
                </a:lnTo>
                <a:lnTo>
                  <a:pt x="17398" y="9393"/>
                </a:lnTo>
                <a:lnTo>
                  <a:pt x="17373" y="8614"/>
                </a:lnTo>
                <a:lnTo>
                  <a:pt x="17373" y="7008"/>
                </a:lnTo>
                <a:lnTo>
                  <a:pt x="17349" y="5402"/>
                </a:lnTo>
                <a:lnTo>
                  <a:pt x="17349" y="2507"/>
                </a:lnTo>
                <a:lnTo>
                  <a:pt x="17373" y="2239"/>
                </a:lnTo>
                <a:lnTo>
                  <a:pt x="17373" y="1898"/>
                </a:lnTo>
                <a:lnTo>
                  <a:pt x="17349" y="1728"/>
                </a:lnTo>
                <a:lnTo>
                  <a:pt x="17325" y="1558"/>
                </a:lnTo>
                <a:lnTo>
                  <a:pt x="17276" y="1436"/>
                </a:lnTo>
                <a:lnTo>
                  <a:pt x="17203" y="1314"/>
                </a:lnTo>
                <a:lnTo>
                  <a:pt x="17203" y="1241"/>
                </a:lnTo>
                <a:lnTo>
                  <a:pt x="17203" y="1193"/>
                </a:lnTo>
                <a:lnTo>
                  <a:pt x="17179" y="1144"/>
                </a:lnTo>
                <a:lnTo>
                  <a:pt x="17154" y="1095"/>
                </a:lnTo>
                <a:lnTo>
                  <a:pt x="17033" y="1047"/>
                </a:lnTo>
                <a:lnTo>
                  <a:pt x="16911" y="998"/>
                </a:lnTo>
                <a:lnTo>
                  <a:pt x="16789" y="974"/>
                </a:lnTo>
                <a:lnTo>
                  <a:pt x="16643" y="974"/>
                </a:lnTo>
                <a:lnTo>
                  <a:pt x="16351" y="998"/>
                </a:lnTo>
                <a:lnTo>
                  <a:pt x="16108" y="998"/>
                </a:lnTo>
                <a:lnTo>
                  <a:pt x="15062" y="974"/>
                </a:lnTo>
                <a:lnTo>
                  <a:pt x="14015" y="925"/>
                </a:lnTo>
                <a:lnTo>
                  <a:pt x="13456" y="901"/>
                </a:lnTo>
                <a:lnTo>
                  <a:pt x="12872" y="876"/>
                </a:lnTo>
                <a:lnTo>
                  <a:pt x="11704" y="901"/>
                </a:lnTo>
                <a:lnTo>
                  <a:pt x="9392" y="949"/>
                </a:lnTo>
                <a:lnTo>
                  <a:pt x="8930" y="949"/>
                </a:lnTo>
                <a:lnTo>
                  <a:pt x="8954" y="852"/>
                </a:lnTo>
                <a:lnTo>
                  <a:pt x="8954" y="779"/>
                </a:lnTo>
                <a:lnTo>
                  <a:pt x="8954" y="706"/>
                </a:lnTo>
                <a:lnTo>
                  <a:pt x="8906" y="609"/>
                </a:lnTo>
                <a:lnTo>
                  <a:pt x="8881" y="584"/>
                </a:lnTo>
                <a:lnTo>
                  <a:pt x="8857" y="463"/>
                </a:lnTo>
                <a:lnTo>
                  <a:pt x="8833" y="244"/>
                </a:lnTo>
                <a:lnTo>
                  <a:pt x="8808" y="146"/>
                </a:lnTo>
                <a:lnTo>
                  <a:pt x="8735" y="49"/>
                </a:lnTo>
                <a:lnTo>
                  <a:pt x="866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5" name="Google Shape;2205;p48"/>
          <p:cNvSpPr/>
          <p:nvPr/>
        </p:nvSpPr>
        <p:spPr>
          <a:xfrm>
            <a:off x="7921811" y="5175969"/>
            <a:ext cx="671386" cy="676456"/>
          </a:xfrm>
          <a:custGeom>
            <a:avLst/>
            <a:gdLst/>
            <a:ahLst/>
            <a:cxnLst/>
            <a:rect l="l" t="t" r="r" b="b"/>
            <a:pathLst>
              <a:path w="19200" h="19345" extrusionOk="0">
                <a:moveTo>
                  <a:pt x="15987" y="3382"/>
                </a:moveTo>
                <a:lnTo>
                  <a:pt x="16133" y="3528"/>
                </a:lnTo>
                <a:lnTo>
                  <a:pt x="15914" y="3577"/>
                </a:lnTo>
                <a:lnTo>
                  <a:pt x="15720" y="3601"/>
                </a:lnTo>
                <a:lnTo>
                  <a:pt x="15306" y="3626"/>
                </a:lnTo>
                <a:lnTo>
                  <a:pt x="15379" y="3601"/>
                </a:lnTo>
                <a:lnTo>
                  <a:pt x="15695" y="3504"/>
                </a:lnTo>
                <a:lnTo>
                  <a:pt x="15987" y="3382"/>
                </a:lnTo>
                <a:close/>
                <a:moveTo>
                  <a:pt x="10707" y="2628"/>
                </a:moveTo>
                <a:lnTo>
                  <a:pt x="10804" y="2652"/>
                </a:lnTo>
                <a:lnTo>
                  <a:pt x="10877" y="2677"/>
                </a:lnTo>
                <a:lnTo>
                  <a:pt x="10902" y="2701"/>
                </a:lnTo>
                <a:lnTo>
                  <a:pt x="10926" y="2750"/>
                </a:lnTo>
                <a:lnTo>
                  <a:pt x="10950" y="2798"/>
                </a:lnTo>
                <a:lnTo>
                  <a:pt x="10926" y="2847"/>
                </a:lnTo>
                <a:lnTo>
                  <a:pt x="10877" y="2969"/>
                </a:lnTo>
                <a:lnTo>
                  <a:pt x="10804" y="3090"/>
                </a:lnTo>
                <a:lnTo>
                  <a:pt x="10707" y="3188"/>
                </a:lnTo>
                <a:lnTo>
                  <a:pt x="10537" y="3358"/>
                </a:lnTo>
                <a:lnTo>
                  <a:pt x="10172" y="3650"/>
                </a:lnTo>
                <a:lnTo>
                  <a:pt x="9758" y="3893"/>
                </a:lnTo>
                <a:lnTo>
                  <a:pt x="9320" y="4112"/>
                </a:lnTo>
                <a:lnTo>
                  <a:pt x="8882" y="4258"/>
                </a:lnTo>
                <a:lnTo>
                  <a:pt x="8785" y="4283"/>
                </a:lnTo>
                <a:lnTo>
                  <a:pt x="8736" y="4258"/>
                </a:lnTo>
                <a:lnTo>
                  <a:pt x="8688" y="4210"/>
                </a:lnTo>
                <a:lnTo>
                  <a:pt x="8688" y="4161"/>
                </a:lnTo>
                <a:lnTo>
                  <a:pt x="8688" y="4015"/>
                </a:lnTo>
                <a:lnTo>
                  <a:pt x="8712" y="3869"/>
                </a:lnTo>
                <a:lnTo>
                  <a:pt x="8712" y="3577"/>
                </a:lnTo>
                <a:lnTo>
                  <a:pt x="8688" y="3285"/>
                </a:lnTo>
                <a:lnTo>
                  <a:pt x="8663" y="3236"/>
                </a:lnTo>
                <a:lnTo>
                  <a:pt x="8615" y="3212"/>
                </a:lnTo>
                <a:lnTo>
                  <a:pt x="8517" y="3163"/>
                </a:lnTo>
                <a:lnTo>
                  <a:pt x="8396" y="3139"/>
                </a:lnTo>
                <a:lnTo>
                  <a:pt x="8250" y="3090"/>
                </a:lnTo>
                <a:lnTo>
                  <a:pt x="8128" y="3017"/>
                </a:lnTo>
                <a:lnTo>
                  <a:pt x="8079" y="2944"/>
                </a:lnTo>
                <a:lnTo>
                  <a:pt x="8031" y="2896"/>
                </a:lnTo>
                <a:lnTo>
                  <a:pt x="8590" y="2774"/>
                </a:lnTo>
                <a:lnTo>
                  <a:pt x="8858" y="2725"/>
                </a:lnTo>
                <a:lnTo>
                  <a:pt x="9150" y="2677"/>
                </a:lnTo>
                <a:lnTo>
                  <a:pt x="9369" y="2652"/>
                </a:lnTo>
                <a:lnTo>
                  <a:pt x="10002" y="2652"/>
                </a:lnTo>
                <a:lnTo>
                  <a:pt x="10367" y="2628"/>
                </a:lnTo>
                <a:close/>
                <a:moveTo>
                  <a:pt x="10440" y="2360"/>
                </a:moveTo>
                <a:lnTo>
                  <a:pt x="10172" y="2385"/>
                </a:lnTo>
                <a:lnTo>
                  <a:pt x="9223" y="2385"/>
                </a:lnTo>
                <a:lnTo>
                  <a:pt x="8809" y="2433"/>
                </a:lnTo>
                <a:lnTo>
                  <a:pt x="8420" y="2482"/>
                </a:lnTo>
                <a:lnTo>
                  <a:pt x="8006" y="2579"/>
                </a:lnTo>
                <a:lnTo>
                  <a:pt x="7982" y="2579"/>
                </a:lnTo>
                <a:lnTo>
                  <a:pt x="7885" y="2604"/>
                </a:lnTo>
                <a:lnTo>
                  <a:pt x="7812" y="2652"/>
                </a:lnTo>
                <a:lnTo>
                  <a:pt x="7763" y="2701"/>
                </a:lnTo>
                <a:lnTo>
                  <a:pt x="7739" y="2774"/>
                </a:lnTo>
                <a:lnTo>
                  <a:pt x="7714" y="2847"/>
                </a:lnTo>
                <a:lnTo>
                  <a:pt x="7739" y="2944"/>
                </a:lnTo>
                <a:lnTo>
                  <a:pt x="7763" y="3017"/>
                </a:lnTo>
                <a:lnTo>
                  <a:pt x="7812" y="3115"/>
                </a:lnTo>
                <a:lnTo>
                  <a:pt x="7860" y="3188"/>
                </a:lnTo>
                <a:lnTo>
                  <a:pt x="8006" y="3334"/>
                </a:lnTo>
                <a:lnTo>
                  <a:pt x="8177" y="3431"/>
                </a:lnTo>
                <a:lnTo>
                  <a:pt x="8347" y="3480"/>
                </a:lnTo>
                <a:lnTo>
                  <a:pt x="8347" y="3845"/>
                </a:lnTo>
                <a:lnTo>
                  <a:pt x="8323" y="4015"/>
                </a:lnTo>
                <a:lnTo>
                  <a:pt x="8347" y="4210"/>
                </a:lnTo>
                <a:lnTo>
                  <a:pt x="8371" y="4356"/>
                </a:lnTo>
                <a:lnTo>
                  <a:pt x="8396" y="4429"/>
                </a:lnTo>
                <a:lnTo>
                  <a:pt x="8444" y="4502"/>
                </a:lnTo>
                <a:lnTo>
                  <a:pt x="8493" y="4550"/>
                </a:lnTo>
                <a:lnTo>
                  <a:pt x="8566" y="4575"/>
                </a:lnTo>
                <a:lnTo>
                  <a:pt x="8639" y="4599"/>
                </a:lnTo>
                <a:lnTo>
                  <a:pt x="8736" y="4623"/>
                </a:lnTo>
                <a:lnTo>
                  <a:pt x="8882" y="4623"/>
                </a:lnTo>
                <a:lnTo>
                  <a:pt x="9004" y="4599"/>
                </a:lnTo>
                <a:lnTo>
                  <a:pt x="9272" y="4502"/>
                </a:lnTo>
                <a:lnTo>
                  <a:pt x="9515" y="4380"/>
                </a:lnTo>
                <a:lnTo>
                  <a:pt x="9758" y="4234"/>
                </a:lnTo>
                <a:lnTo>
                  <a:pt x="10075" y="4064"/>
                </a:lnTo>
                <a:lnTo>
                  <a:pt x="10367" y="3869"/>
                </a:lnTo>
                <a:lnTo>
                  <a:pt x="10659" y="3650"/>
                </a:lnTo>
                <a:lnTo>
                  <a:pt x="10950" y="3431"/>
                </a:lnTo>
                <a:lnTo>
                  <a:pt x="11072" y="3261"/>
                </a:lnTo>
                <a:lnTo>
                  <a:pt x="11169" y="3090"/>
                </a:lnTo>
                <a:lnTo>
                  <a:pt x="11242" y="2920"/>
                </a:lnTo>
                <a:lnTo>
                  <a:pt x="11242" y="2774"/>
                </a:lnTo>
                <a:lnTo>
                  <a:pt x="11194" y="2628"/>
                </a:lnTo>
                <a:lnTo>
                  <a:pt x="11145" y="2579"/>
                </a:lnTo>
                <a:lnTo>
                  <a:pt x="11096" y="2506"/>
                </a:lnTo>
                <a:lnTo>
                  <a:pt x="10926" y="2433"/>
                </a:lnTo>
                <a:lnTo>
                  <a:pt x="10707" y="2385"/>
                </a:lnTo>
                <a:lnTo>
                  <a:pt x="10440" y="2360"/>
                </a:lnTo>
                <a:close/>
                <a:moveTo>
                  <a:pt x="11486" y="5037"/>
                </a:moveTo>
                <a:lnTo>
                  <a:pt x="11510" y="5061"/>
                </a:lnTo>
                <a:lnTo>
                  <a:pt x="11607" y="5134"/>
                </a:lnTo>
                <a:lnTo>
                  <a:pt x="11656" y="5232"/>
                </a:lnTo>
                <a:lnTo>
                  <a:pt x="11656" y="5329"/>
                </a:lnTo>
                <a:lnTo>
                  <a:pt x="11607" y="5426"/>
                </a:lnTo>
                <a:lnTo>
                  <a:pt x="11559" y="5499"/>
                </a:lnTo>
                <a:lnTo>
                  <a:pt x="11486" y="5548"/>
                </a:lnTo>
                <a:lnTo>
                  <a:pt x="11413" y="5572"/>
                </a:lnTo>
                <a:lnTo>
                  <a:pt x="11340" y="5572"/>
                </a:lnTo>
                <a:lnTo>
                  <a:pt x="11413" y="5280"/>
                </a:lnTo>
                <a:lnTo>
                  <a:pt x="11437" y="5159"/>
                </a:lnTo>
                <a:lnTo>
                  <a:pt x="11486" y="5037"/>
                </a:lnTo>
                <a:close/>
                <a:moveTo>
                  <a:pt x="11486" y="4672"/>
                </a:moveTo>
                <a:lnTo>
                  <a:pt x="11364" y="4721"/>
                </a:lnTo>
                <a:lnTo>
                  <a:pt x="11242" y="4818"/>
                </a:lnTo>
                <a:lnTo>
                  <a:pt x="11145" y="4940"/>
                </a:lnTo>
                <a:lnTo>
                  <a:pt x="11096" y="5086"/>
                </a:lnTo>
                <a:lnTo>
                  <a:pt x="11048" y="5256"/>
                </a:lnTo>
                <a:lnTo>
                  <a:pt x="11023" y="5426"/>
                </a:lnTo>
                <a:lnTo>
                  <a:pt x="10975" y="5499"/>
                </a:lnTo>
                <a:lnTo>
                  <a:pt x="10926" y="5572"/>
                </a:lnTo>
                <a:lnTo>
                  <a:pt x="10902" y="5645"/>
                </a:lnTo>
                <a:lnTo>
                  <a:pt x="10877" y="5742"/>
                </a:lnTo>
                <a:lnTo>
                  <a:pt x="10902" y="5815"/>
                </a:lnTo>
                <a:lnTo>
                  <a:pt x="10975" y="5864"/>
                </a:lnTo>
                <a:lnTo>
                  <a:pt x="11121" y="5937"/>
                </a:lnTo>
                <a:lnTo>
                  <a:pt x="11242" y="5961"/>
                </a:lnTo>
                <a:lnTo>
                  <a:pt x="11388" y="5961"/>
                </a:lnTo>
                <a:lnTo>
                  <a:pt x="11510" y="5937"/>
                </a:lnTo>
                <a:lnTo>
                  <a:pt x="11632" y="5913"/>
                </a:lnTo>
                <a:lnTo>
                  <a:pt x="11753" y="5840"/>
                </a:lnTo>
                <a:lnTo>
                  <a:pt x="11875" y="5742"/>
                </a:lnTo>
                <a:lnTo>
                  <a:pt x="11948" y="5621"/>
                </a:lnTo>
                <a:lnTo>
                  <a:pt x="12021" y="5499"/>
                </a:lnTo>
                <a:lnTo>
                  <a:pt x="12070" y="5378"/>
                </a:lnTo>
                <a:lnTo>
                  <a:pt x="12070" y="5256"/>
                </a:lnTo>
                <a:lnTo>
                  <a:pt x="12045" y="5110"/>
                </a:lnTo>
                <a:lnTo>
                  <a:pt x="11997" y="5013"/>
                </a:lnTo>
                <a:lnTo>
                  <a:pt x="11924" y="4891"/>
                </a:lnTo>
                <a:lnTo>
                  <a:pt x="11851" y="4794"/>
                </a:lnTo>
                <a:lnTo>
                  <a:pt x="11729" y="4721"/>
                </a:lnTo>
                <a:lnTo>
                  <a:pt x="11656" y="4696"/>
                </a:lnTo>
                <a:lnTo>
                  <a:pt x="11607" y="4696"/>
                </a:lnTo>
                <a:lnTo>
                  <a:pt x="11559" y="4672"/>
                </a:lnTo>
                <a:close/>
                <a:moveTo>
                  <a:pt x="14479" y="3991"/>
                </a:moveTo>
                <a:lnTo>
                  <a:pt x="15063" y="4064"/>
                </a:lnTo>
                <a:lnTo>
                  <a:pt x="15574" y="4064"/>
                </a:lnTo>
                <a:lnTo>
                  <a:pt x="15184" y="4234"/>
                </a:lnTo>
                <a:lnTo>
                  <a:pt x="14260" y="4599"/>
                </a:lnTo>
                <a:lnTo>
                  <a:pt x="13797" y="4818"/>
                </a:lnTo>
                <a:lnTo>
                  <a:pt x="13578" y="4940"/>
                </a:lnTo>
                <a:lnTo>
                  <a:pt x="13384" y="5061"/>
                </a:lnTo>
                <a:lnTo>
                  <a:pt x="13359" y="5086"/>
                </a:lnTo>
                <a:lnTo>
                  <a:pt x="13359" y="5134"/>
                </a:lnTo>
                <a:lnTo>
                  <a:pt x="13384" y="5159"/>
                </a:lnTo>
                <a:lnTo>
                  <a:pt x="13627" y="5159"/>
                </a:lnTo>
                <a:lnTo>
                  <a:pt x="13870" y="5110"/>
                </a:lnTo>
                <a:lnTo>
                  <a:pt x="14089" y="5061"/>
                </a:lnTo>
                <a:lnTo>
                  <a:pt x="14308" y="4988"/>
                </a:lnTo>
                <a:lnTo>
                  <a:pt x="14746" y="4818"/>
                </a:lnTo>
                <a:lnTo>
                  <a:pt x="15184" y="4648"/>
                </a:lnTo>
                <a:lnTo>
                  <a:pt x="16109" y="4283"/>
                </a:lnTo>
                <a:lnTo>
                  <a:pt x="16377" y="4185"/>
                </a:lnTo>
                <a:lnTo>
                  <a:pt x="16644" y="4088"/>
                </a:lnTo>
                <a:lnTo>
                  <a:pt x="17034" y="4623"/>
                </a:lnTo>
                <a:lnTo>
                  <a:pt x="16790" y="4696"/>
                </a:lnTo>
                <a:lnTo>
                  <a:pt x="16255" y="4842"/>
                </a:lnTo>
                <a:lnTo>
                  <a:pt x="15720" y="4964"/>
                </a:lnTo>
                <a:lnTo>
                  <a:pt x="15282" y="5061"/>
                </a:lnTo>
                <a:lnTo>
                  <a:pt x="15014" y="5110"/>
                </a:lnTo>
                <a:lnTo>
                  <a:pt x="14771" y="5207"/>
                </a:lnTo>
                <a:lnTo>
                  <a:pt x="14552" y="5305"/>
                </a:lnTo>
                <a:lnTo>
                  <a:pt x="14333" y="5426"/>
                </a:lnTo>
                <a:lnTo>
                  <a:pt x="14162" y="5572"/>
                </a:lnTo>
                <a:lnTo>
                  <a:pt x="14114" y="5669"/>
                </a:lnTo>
                <a:lnTo>
                  <a:pt x="14041" y="5767"/>
                </a:lnTo>
                <a:lnTo>
                  <a:pt x="14065" y="5815"/>
                </a:lnTo>
                <a:lnTo>
                  <a:pt x="14065" y="5840"/>
                </a:lnTo>
                <a:lnTo>
                  <a:pt x="14114" y="5840"/>
                </a:lnTo>
                <a:lnTo>
                  <a:pt x="14552" y="5694"/>
                </a:lnTo>
                <a:lnTo>
                  <a:pt x="15014" y="5572"/>
                </a:lnTo>
                <a:lnTo>
                  <a:pt x="15476" y="5426"/>
                </a:lnTo>
                <a:lnTo>
                  <a:pt x="15939" y="5329"/>
                </a:lnTo>
                <a:lnTo>
                  <a:pt x="16596" y="5232"/>
                </a:lnTo>
                <a:lnTo>
                  <a:pt x="16985" y="5134"/>
                </a:lnTo>
                <a:lnTo>
                  <a:pt x="17155" y="5086"/>
                </a:lnTo>
                <a:lnTo>
                  <a:pt x="17301" y="5013"/>
                </a:lnTo>
                <a:lnTo>
                  <a:pt x="17569" y="5451"/>
                </a:lnTo>
                <a:lnTo>
                  <a:pt x="14284" y="6740"/>
                </a:lnTo>
                <a:lnTo>
                  <a:pt x="14162" y="6667"/>
                </a:lnTo>
                <a:lnTo>
                  <a:pt x="13992" y="6594"/>
                </a:lnTo>
                <a:lnTo>
                  <a:pt x="13700" y="6399"/>
                </a:lnTo>
                <a:lnTo>
                  <a:pt x="13530" y="6302"/>
                </a:lnTo>
                <a:lnTo>
                  <a:pt x="13384" y="6253"/>
                </a:lnTo>
                <a:lnTo>
                  <a:pt x="13213" y="6253"/>
                </a:lnTo>
                <a:lnTo>
                  <a:pt x="13043" y="6278"/>
                </a:lnTo>
                <a:lnTo>
                  <a:pt x="12921" y="6351"/>
                </a:lnTo>
                <a:lnTo>
                  <a:pt x="12800" y="6424"/>
                </a:lnTo>
                <a:lnTo>
                  <a:pt x="12581" y="6594"/>
                </a:lnTo>
                <a:lnTo>
                  <a:pt x="12386" y="6789"/>
                </a:lnTo>
                <a:lnTo>
                  <a:pt x="12167" y="6983"/>
                </a:lnTo>
                <a:lnTo>
                  <a:pt x="11972" y="7081"/>
                </a:lnTo>
                <a:lnTo>
                  <a:pt x="11875" y="7129"/>
                </a:lnTo>
                <a:lnTo>
                  <a:pt x="11778" y="7154"/>
                </a:lnTo>
                <a:lnTo>
                  <a:pt x="11680" y="7154"/>
                </a:lnTo>
                <a:lnTo>
                  <a:pt x="11583" y="7129"/>
                </a:lnTo>
                <a:lnTo>
                  <a:pt x="11486" y="7105"/>
                </a:lnTo>
                <a:lnTo>
                  <a:pt x="11364" y="7056"/>
                </a:lnTo>
                <a:lnTo>
                  <a:pt x="11291" y="7008"/>
                </a:lnTo>
                <a:lnTo>
                  <a:pt x="11291" y="6935"/>
                </a:lnTo>
                <a:lnTo>
                  <a:pt x="11291" y="6886"/>
                </a:lnTo>
                <a:lnTo>
                  <a:pt x="11340" y="6837"/>
                </a:lnTo>
                <a:lnTo>
                  <a:pt x="11461" y="6740"/>
                </a:lnTo>
                <a:lnTo>
                  <a:pt x="11583" y="6691"/>
                </a:lnTo>
                <a:lnTo>
                  <a:pt x="11753" y="6618"/>
                </a:lnTo>
                <a:lnTo>
                  <a:pt x="11899" y="6545"/>
                </a:lnTo>
                <a:lnTo>
                  <a:pt x="12240" y="6424"/>
                </a:lnTo>
                <a:lnTo>
                  <a:pt x="12313" y="6375"/>
                </a:lnTo>
                <a:lnTo>
                  <a:pt x="12362" y="6326"/>
                </a:lnTo>
                <a:lnTo>
                  <a:pt x="12362" y="6278"/>
                </a:lnTo>
                <a:lnTo>
                  <a:pt x="12362" y="6205"/>
                </a:lnTo>
                <a:lnTo>
                  <a:pt x="12337" y="6059"/>
                </a:lnTo>
                <a:lnTo>
                  <a:pt x="12337" y="6010"/>
                </a:lnTo>
                <a:lnTo>
                  <a:pt x="12362" y="5937"/>
                </a:lnTo>
                <a:lnTo>
                  <a:pt x="12435" y="5840"/>
                </a:lnTo>
                <a:lnTo>
                  <a:pt x="12508" y="5742"/>
                </a:lnTo>
                <a:lnTo>
                  <a:pt x="12702" y="5597"/>
                </a:lnTo>
                <a:lnTo>
                  <a:pt x="12897" y="5426"/>
                </a:lnTo>
                <a:lnTo>
                  <a:pt x="12970" y="5329"/>
                </a:lnTo>
                <a:lnTo>
                  <a:pt x="13043" y="5207"/>
                </a:lnTo>
                <a:lnTo>
                  <a:pt x="13043" y="5134"/>
                </a:lnTo>
                <a:lnTo>
                  <a:pt x="13067" y="5061"/>
                </a:lnTo>
                <a:lnTo>
                  <a:pt x="13043" y="4915"/>
                </a:lnTo>
                <a:lnTo>
                  <a:pt x="13019" y="4769"/>
                </a:lnTo>
                <a:lnTo>
                  <a:pt x="13043" y="4623"/>
                </a:lnTo>
                <a:lnTo>
                  <a:pt x="13067" y="4526"/>
                </a:lnTo>
                <a:lnTo>
                  <a:pt x="13140" y="4429"/>
                </a:lnTo>
                <a:lnTo>
                  <a:pt x="13457" y="4380"/>
                </a:lnTo>
                <a:lnTo>
                  <a:pt x="13773" y="4283"/>
                </a:lnTo>
                <a:lnTo>
                  <a:pt x="14089" y="4161"/>
                </a:lnTo>
                <a:lnTo>
                  <a:pt x="14406" y="4039"/>
                </a:lnTo>
                <a:lnTo>
                  <a:pt x="14479" y="3991"/>
                </a:lnTo>
                <a:close/>
                <a:moveTo>
                  <a:pt x="17739" y="5767"/>
                </a:moveTo>
                <a:lnTo>
                  <a:pt x="18007" y="6326"/>
                </a:lnTo>
                <a:lnTo>
                  <a:pt x="17739" y="6399"/>
                </a:lnTo>
                <a:lnTo>
                  <a:pt x="17496" y="6497"/>
                </a:lnTo>
                <a:lnTo>
                  <a:pt x="17034" y="6691"/>
                </a:lnTo>
                <a:lnTo>
                  <a:pt x="16255" y="6983"/>
                </a:lnTo>
                <a:lnTo>
                  <a:pt x="15452" y="7251"/>
                </a:lnTo>
                <a:lnTo>
                  <a:pt x="15330" y="7154"/>
                </a:lnTo>
                <a:lnTo>
                  <a:pt x="15160" y="7056"/>
                </a:lnTo>
                <a:lnTo>
                  <a:pt x="14941" y="6959"/>
                </a:lnTo>
                <a:lnTo>
                  <a:pt x="14698" y="6862"/>
                </a:lnTo>
                <a:lnTo>
                  <a:pt x="15063" y="6789"/>
                </a:lnTo>
                <a:lnTo>
                  <a:pt x="15428" y="6691"/>
                </a:lnTo>
                <a:lnTo>
                  <a:pt x="16133" y="6448"/>
                </a:lnTo>
                <a:lnTo>
                  <a:pt x="16596" y="6253"/>
                </a:lnTo>
                <a:lnTo>
                  <a:pt x="17082" y="6059"/>
                </a:lnTo>
                <a:lnTo>
                  <a:pt x="17545" y="5864"/>
                </a:lnTo>
                <a:lnTo>
                  <a:pt x="17739" y="5767"/>
                </a:lnTo>
                <a:close/>
                <a:moveTo>
                  <a:pt x="13311" y="6618"/>
                </a:moveTo>
                <a:lnTo>
                  <a:pt x="13408" y="6643"/>
                </a:lnTo>
                <a:lnTo>
                  <a:pt x="13627" y="6716"/>
                </a:lnTo>
                <a:lnTo>
                  <a:pt x="13822" y="6813"/>
                </a:lnTo>
                <a:lnTo>
                  <a:pt x="14016" y="6935"/>
                </a:lnTo>
                <a:lnTo>
                  <a:pt x="14235" y="7032"/>
                </a:lnTo>
                <a:lnTo>
                  <a:pt x="14430" y="7105"/>
                </a:lnTo>
                <a:lnTo>
                  <a:pt x="14965" y="7275"/>
                </a:lnTo>
                <a:lnTo>
                  <a:pt x="15136" y="7373"/>
                </a:lnTo>
                <a:lnTo>
                  <a:pt x="15038" y="7397"/>
                </a:lnTo>
                <a:lnTo>
                  <a:pt x="15014" y="7421"/>
                </a:lnTo>
                <a:lnTo>
                  <a:pt x="15014" y="7446"/>
                </a:lnTo>
                <a:lnTo>
                  <a:pt x="15014" y="7470"/>
                </a:lnTo>
                <a:lnTo>
                  <a:pt x="15038" y="7494"/>
                </a:lnTo>
                <a:lnTo>
                  <a:pt x="15257" y="7543"/>
                </a:lnTo>
                <a:lnTo>
                  <a:pt x="15160" y="7616"/>
                </a:lnTo>
                <a:lnTo>
                  <a:pt x="15014" y="7665"/>
                </a:lnTo>
                <a:lnTo>
                  <a:pt x="14819" y="7713"/>
                </a:lnTo>
                <a:lnTo>
                  <a:pt x="14625" y="7689"/>
                </a:lnTo>
                <a:lnTo>
                  <a:pt x="14406" y="7665"/>
                </a:lnTo>
                <a:lnTo>
                  <a:pt x="14016" y="7567"/>
                </a:lnTo>
                <a:lnTo>
                  <a:pt x="13627" y="7446"/>
                </a:lnTo>
                <a:lnTo>
                  <a:pt x="13238" y="7324"/>
                </a:lnTo>
                <a:lnTo>
                  <a:pt x="12994" y="7251"/>
                </a:lnTo>
                <a:lnTo>
                  <a:pt x="12727" y="7202"/>
                </a:lnTo>
                <a:lnTo>
                  <a:pt x="12459" y="7178"/>
                </a:lnTo>
                <a:lnTo>
                  <a:pt x="12191" y="7178"/>
                </a:lnTo>
                <a:lnTo>
                  <a:pt x="12532" y="7032"/>
                </a:lnTo>
                <a:lnTo>
                  <a:pt x="12702" y="6910"/>
                </a:lnTo>
                <a:lnTo>
                  <a:pt x="12824" y="6789"/>
                </a:lnTo>
                <a:lnTo>
                  <a:pt x="12921" y="6716"/>
                </a:lnTo>
                <a:lnTo>
                  <a:pt x="13019" y="6667"/>
                </a:lnTo>
                <a:lnTo>
                  <a:pt x="13116" y="6643"/>
                </a:lnTo>
                <a:lnTo>
                  <a:pt x="13213" y="6618"/>
                </a:lnTo>
                <a:close/>
                <a:moveTo>
                  <a:pt x="18323" y="7227"/>
                </a:moveTo>
                <a:lnTo>
                  <a:pt x="18445" y="7665"/>
                </a:lnTo>
                <a:lnTo>
                  <a:pt x="18518" y="8103"/>
                </a:lnTo>
                <a:lnTo>
                  <a:pt x="18056" y="8224"/>
                </a:lnTo>
                <a:lnTo>
                  <a:pt x="17885" y="8127"/>
                </a:lnTo>
                <a:lnTo>
                  <a:pt x="17715" y="8005"/>
                </a:lnTo>
                <a:lnTo>
                  <a:pt x="17399" y="7762"/>
                </a:lnTo>
                <a:lnTo>
                  <a:pt x="17666" y="7665"/>
                </a:lnTo>
                <a:lnTo>
                  <a:pt x="17910" y="7543"/>
                </a:lnTo>
                <a:lnTo>
                  <a:pt x="18153" y="7397"/>
                </a:lnTo>
                <a:lnTo>
                  <a:pt x="18226" y="7324"/>
                </a:lnTo>
                <a:lnTo>
                  <a:pt x="18323" y="7227"/>
                </a:lnTo>
                <a:close/>
                <a:moveTo>
                  <a:pt x="17155" y="8030"/>
                </a:moveTo>
                <a:lnTo>
                  <a:pt x="17326" y="8103"/>
                </a:lnTo>
                <a:lnTo>
                  <a:pt x="17520" y="8273"/>
                </a:lnTo>
                <a:lnTo>
                  <a:pt x="17545" y="8297"/>
                </a:lnTo>
                <a:lnTo>
                  <a:pt x="17326" y="8200"/>
                </a:lnTo>
                <a:lnTo>
                  <a:pt x="17228" y="8151"/>
                </a:lnTo>
                <a:lnTo>
                  <a:pt x="17131" y="8078"/>
                </a:lnTo>
                <a:lnTo>
                  <a:pt x="17082" y="8054"/>
                </a:lnTo>
                <a:lnTo>
                  <a:pt x="17082" y="8030"/>
                </a:lnTo>
                <a:close/>
                <a:moveTo>
                  <a:pt x="16790" y="7981"/>
                </a:moveTo>
                <a:lnTo>
                  <a:pt x="16790" y="8054"/>
                </a:lnTo>
                <a:lnTo>
                  <a:pt x="16790" y="8151"/>
                </a:lnTo>
                <a:lnTo>
                  <a:pt x="16815" y="8224"/>
                </a:lnTo>
                <a:lnTo>
                  <a:pt x="16863" y="8273"/>
                </a:lnTo>
                <a:lnTo>
                  <a:pt x="16961" y="8395"/>
                </a:lnTo>
                <a:lnTo>
                  <a:pt x="17131" y="8468"/>
                </a:lnTo>
                <a:lnTo>
                  <a:pt x="17155" y="8492"/>
                </a:lnTo>
                <a:lnTo>
                  <a:pt x="16839" y="8589"/>
                </a:lnTo>
                <a:lnTo>
                  <a:pt x="16328" y="8711"/>
                </a:lnTo>
                <a:lnTo>
                  <a:pt x="16206" y="8468"/>
                </a:lnTo>
                <a:lnTo>
                  <a:pt x="16109" y="8224"/>
                </a:lnTo>
                <a:lnTo>
                  <a:pt x="16450" y="8103"/>
                </a:lnTo>
                <a:lnTo>
                  <a:pt x="16790" y="7981"/>
                </a:lnTo>
                <a:close/>
                <a:moveTo>
                  <a:pt x="15695" y="8322"/>
                </a:moveTo>
                <a:lnTo>
                  <a:pt x="15744" y="8370"/>
                </a:lnTo>
                <a:lnTo>
                  <a:pt x="15793" y="8443"/>
                </a:lnTo>
                <a:lnTo>
                  <a:pt x="15890" y="8614"/>
                </a:lnTo>
                <a:lnTo>
                  <a:pt x="15939" y="8784"/>
                </a:lnTo>
                <a:lnTo>
                  <a:pt x="15744" y="8833"/>
                </a:lnTo>
                <a:lnTo>
                  <a:pt x="15671" y="8662"/>
                </a:lnTo>
                <a:lnTo>
                  <a:pt x="15598" y="8468"/>
                </a:lnTo>
                <a:lnTo>
                  <a:pt x="15574" y="8395"/>
                </a:lnTo>
                <a:lnTo>
                  <a:pt x="15574" y="8346"/>
                </a:lnTo>
                <a:lnTo>
                  <a:pt x="15695" y="8322"/>
                </a:lnTo>
                <a:close/>
                <a:moveTo>
                  <a:pt x="17520" y="8784"/>
                </a:moveTo>
                <a:lnTo>
                  <a:pt x="17520" y="8906"/>
                </a:lnTo>
                <a:lnTo>
                  <a:pt x="17472" y="8979"/>
                </a:lnTo>
                <a:lnTo>
                  <a:pt x="17423" y="9052"/>
                </a:lnTo>
                <a:lnTo>
                  <a:pt x="17326" y="9100"/>
                </a:lnTo>
                <a:lnTo>
                  <a:pt x="17228" y="9125"/>
                </a:lnTo>
                <a:lnTo>
                  <a:pt x="17009" y="9149"/>
                </a:lnTo>
                <a:lnTo>
                  <a:pt x="16839" y="9125"/>
                </a:lnTo>
                <a:lnTo>
                  <a:pt x="16693" y="9076"/>
                </a:lnTo>
                <a:lnTo>
                  <a:pt x="16571" y="9027"/>
                </a:lnTo>
                <a:lnTo>
                  <a:pt x="16766" y="8979"/>
                </a:lnTo>
                <a:lnTo>
                  <a:pt x="17520" y="8784"/>
                </a:lnTo>
                <a:close/>
                <a:moveTo>
                  <a:pt x="18591" y="8614"/>
                </a:moveTo>
                <a:lnTo>
                  <a:pt x="18640" y="9027"/>
                </a:lnTo>
                <a:lnTo>
                  <a:pt x="18615" y="9027"/>
                </a:lnTo>
                <a:lnTo>
                  <a:pt x="18396" y="9052"/>
                </a:lnTo>
                <a:lnTo>
                  <a:pt x="18153" y="9076"/>
                </a:lnTo>
                <a:lnTo>
                  <a:pt x="17715" y="9198"/>
                </a:lnTo>
                <a:lnTo>
                  <a:pt x="17764" y="9100"/>
                </a:lnTo>
                <a:lnTo>
                  <a:pt x="17812" y="8979"/>
                </a:lnTo>
                <a:lnTo>
                  <a:pt x="17837" y="8857"/>
                </a:lnTo>
                <a:lnTo>
                  <a:pt x="17812" y="8711"/>
                </a:lnTo>
                <a:lnTo>
                  <a:pt x="18202" y="8614"/>
                </a:lnTo>
                <a:close/>
                <a:moveTo>
                  <a:pt x="16133" y="9125"/>
                </a:moveTo>
                <a:lnTo>
                  <a:pt x="16231" y="9222"/>
                </a:lnTo>
                <a:lnTo>
                  <a:pt x="16352" y="9319"/>
                </a:lnTo>
                <a:lnTo>
                  <a:pt x="16498" y="9392"/>
                </a:lnTo>
                <a:lnTo>
                  <a:pt x="16644" y="9465"/>
                </a:lnTo>
                <a:lnTo>
                  <a:pt x="16839" y="9490"/>
                </a:lnTo>
                <a:lnTo>
                  <a:pt x="16596" y="9587"/>
                </a:lnTo>
                <a:lnTo>
                  <a:pt x="16596" y="9611"/>
                </a:lnTo>
                <a:lnTo>
                  <a:pt x="16352" y="9490"/>
                </a:lnTo>
                <a:lnTo>
                  <a:pt x="16158" y="9344"/>
                </a:lnTo>
                <a:lnTo>
                  <a:pt x="15963" y="9149"/>
                </a:lnTo>
                <a:lnTo>
                  <a:pt x="16133" y="9125"/>
                </a:lnTo>
                <a:close/>
                <a:moveTo>
                  <a:pt x="18640" y="9368"/>
                </a:moveTo>
                <a:lnTo>
                  <a:pt x="18640" y="10001"/>
                </a:lnTo>
                <a:lnTo>
                  <a:pt x="18591" y="10025"/>
                </a:lnTo>
                <a:lnTo>
                  <a:pt x="18275" y="10122"/>
                </a:lnTo>
                <a:lnTo>
                  <a:pt x="17983" y="10244"/>
                </a:lnTo>
                <a:lnTo>
                  <a:pt x="17569" y="10366"/>
                </a:lnTo>
                <a:lnTo>
                  <a:pt x="17155" y="10463"/>
                </a:lnTo>
                <a:lnTo>
                  <a:pt x="17180" y="10317"/>
                </a:lnTo>
                <a:lnTo>
                  <a:pt x="17155" y="10147"/>
                </a:lnTo>
                <a:lnTo>
                  <a:pt x="17107" y="10001"/>
                </a:lnTo>
                <a:lnTo>
                  <a:pt x="17009" y="9903"/>
                </a:lnTo>
                <a:lnTo>
                  <a:pt x="18640" y="9368"/>
                </a:lnTo>
                <a:close/>
                <a:moveTo>
                  <a:pt x="18591" y="10487"/>
                </a:moveTo>
                <a:lnTo>
                  <a:pt x="18494" y="11169"/>
                </a:lnTo>
                <a:lnTo>
                  <a:pt x="18469" y="11169"/>
                </a:lnTo>
                <a:lnTo>
                  <a:pt x="18177" y="11217"/>
                </a:lnTo>
                <a:lnTo>
                  <a:pt x="17885" y="11315"/>
                </a:lnTo>
                <a:lnTo>
                  <a:pt x="17301" y="11534"/>
                </a:lnTo>
                <a:lnTo>
                  <a:pt x="16839" y="11680"/>
                </a:lnTo>
                <a:lnTo>
                  <a:pt x="16377" y="11826"/>
                </a:lnTo>
                <a:lnTo>
                  <a:pt x="16401" y="11728"/>
                </a:lnTo>
                <a:lnTo>
                  <a:pt x="16425" y="11607"/>
                </a:lnTo>
                <a:lnTo>
                  <a:pt x="16523" y="11412"/>
                </a:lnTo>
                <a:lnTo>
                  <a:pt x="16644" y="11217"/>
                </a:lnTo>
                <a:lnTo>
                  <a:pt x="16766" y="11071"/>
                </a:lnTo>
                <a:lnTo>
                  <a:pt x="16839" y="10974"/>
                </a:lnTo>
                <a:lnTo>
                  <a:pt x="16936" y="10950"/>
                </a:lnTo>
                <a:lnTo>
                  <a:pt x="17593" y="10804"/>
                </a:lnTo>
                <a:lnTo>
                  <a:pt x="18250" y="10609"/>
                </a:lnTo>
                <a:lnTo>
                  <a:pt x="18421" y="10560"/>
                </a:lnTo>
                <a:lnTo>
                  <a:pt x="18591" y="10487"/>
                </a:lnTo>
                <a:close/>
                <a:moveTo>
                  <a:pt x="18396" y="11607"/>
                </a:moveTo>
                <a:lnTo>
                  <a:pt x="18299" y="11972"/>
                </a:lnTo>
                <a:lnTo>
                  <a:pt x="18202" y="12361"/>
                </a:lnTo>
                <a:lnTo>
                  <a:pt x="18007" y="12337"/>
                </a:lnTo>
                <a:lnTo>
                  <a:pt x="17788" y="12337"/>
                </a:lnTo>
                <a:lnTo>
                  <a:pt x="17739" y="12239"/>
                </a:lnTo>
                <a:lnTo>
                  <a:pt x="17666" y="12166"/>
                </a:lnTo>
                <a:lnTo>
                  <a:pt x="17618" y="12142"/>
                </a:lnTo>
                <a:lnTo>
                  <a:pt x="17472" y="12142"/>
                </a:lnTo>
                <a:lnTo>
                  <a:pt x="17399" y="12191"/>
                </a:lnTo>
                <a:lnTo>
                  <a:pt x="17350" y="12215"/>
                </a:lnTo>
                <a:lnTo>
                  <a:pt x="17180" y="12337"/>
                </a:lnTo>
                <a:lnTo>
                  <a:pt x="17058" y="12458"/>
                </a:lnTo>
                <a:lnTo>
                  <a:pt x="16961" y="12580"/>
                </a:lnTo>
                <a:lnTo>
                  <a:pt x="16742" y="12653"/>
                </a:lnTo>
                <a:lnTo>
                  <a:pt x="16425" y="12799"/>
                </a:lnTo>
                <a:lnTo>
                  <a:pt x="16425" y="12702"/>
                </a:lnTo>
                <a:lnTo>
                  <a:pt x="16401" y="12239"/>
                </a:lnTo>
                <a:lnTo>
                  <a:pt x="16961" y="12069"/>
                </a:lnTo>
                <a:lnTo>
                  <a:pt x="17569" y="11850"/>
                </a:lnTo>
                <a:lnTo>
                  <a:pt x="18202" y="11655"/>
                </a:lnTo>
                <a:lnTo>
                  <a:pt x="18396" y="11607"/>
                </a:lnTo>
                <a:close/>
                <a:moveTo>
                  <a:pt x="18056" y="12799"/>
                </a:moveTo>
                <a:lnTo>
                  <a:pt x="17861" y="13261"/>
                </a:lnTo>
                <a:lnTo>
                  <a:pt x="17666" y="13286"/>
                </a:lnTo>
                <a:lnTo>
                  <a:pt x="17739" y="13067"/>
                </a:lnTo>
                <a:lnTo>
                  <a:pt x="17812" y="12823"/>
                </a:lnTo>
                <a:lnTo>
                  <a:pt x="18056" y="12799"/>
                </a:lnTo>
                <a:close/>
                <a:moveTo>
                  <a:pt x="17423" y="12921"/>
                </a:moveTo>
                <a:lnTo>
                  <a:pt x="17350" y="13115"/>
                </a:lnTo>
                <a:lnTo>
                  <a:pt x="17301" y="13213"/>
                </a:lnTo>
                <a:lnTo>
                  <a:pt x="17228" y="13310"/>
                </a:lnTo>
                <a:lnTo>
                  <a:pt x="17204" y="13334"/>
                </a:lnTo>
                <a:lnTo>
                  <a:pt x="17204" y="13310"/>
                </a:lnTo>
                <a:lnTo>
                  <a:pt x="17131" y="13237"/>
                </a:lnTo>
                <a:lnTo>
                  <a:pt x="17107" y="13164"/>
                </a:lnTo>
                <a:lnTo>
                  <a:pt x="17107" y="13091"/>
                </a:lnTo>
                <a:lnTo>
                  <a:pt x="17107" y="13018"/>
                </a:lnTo>
                <a:lnTo>
                  <a:pt x="17423" y="12921"/>
                </a:lnTo>
                <a:close/>
                <a:moveTo>
                  <a:pt x="16790" y="13140"/>
                </a:moveTo>
                <a:lnTo>
                  <a:pt x="16815" y="13237"/>
                </a:lnTo>
                <a:lnTo>
                  <a:pt x="16839" y="13359"/>
                </a:lnTo>
                <a:lnTo>
                  <a:pt x="16888" y="13456"/>
                </a:lnTo>
                <a:lnTo>
                  <a:pt x="16961" y="13553"/>
                </a:lnTo>
                <a:lnTo>
                  <a:pt x="16498" y="13772"/>
                </a:lnTo>
                <a:lnTo>
                  <a:pt x="16206" y="13918"/>
                </a:lnTo>
                <a:lnTo>
                  <a:pt x="15890" y="14040"/>
                </a:lnTo>
                <a:lnTo>
                  <a:pt x="15257" y="14210"/>
                </a:lnTo>
                <a:lnTo>
                  <a:pt x="15257" y="14210"/>
                </a:lnTo>
                <a:lnTo>
                  <a:pt x="15428" y="13967"/>
                </a:lnTo>
                <a:lnTo>
                  <a:pt x="15598" y="13748"/>
                </a:lnTo>
                <a:lnTo>
                  <a:pt x="15841" y="13553"/>
                </a:lnTo>
                <a:lnTo>
                  <a:pt x="16377" y="13286"/>
                </a:lnTo>
                <a:lnTo>
                  <a:pt x="16790" y="13140"/>
                </a:lnTo>
                <a:close/>
                <a:moveTo>
                  <a:pt x="18153" y="6740"/>
                </a:moveTo>
                <a:lnTo>
                  <a:pt x="18250" y="6983"/>
                </a:lnTo>
                <a:lnTo>
                  <a:pt x="18056" y="7008"/>
                </a:lnTo>
                <a:lnTo>
                  <a:pt x="17885" y="7056"/>
                </a:lnTo>
                <a:lnTo>
                  <a:pt x="17520" y="7227"/>
                </a:lnTo>
                <a:lnTo>
                  <a:pt x="17155" y="7397"/>
                </a:lnTo>
                <a:lnTo>
                  <a:pt x="16839" y="7543"/>
                </a:lnTo>
                <a:lnTo>
                  <a:pt x="16328" y="7713"/>
                </a:lnTo>
                <a:lnTo>
                  <a:pt x="16085" y="7811"/>
                </a:lnTo>
                <a:lnTo>
                  <a:pt x="15817" y="7908"/>
                </a:lnTo>
                <a:lnTo>
                  <a:pt x="15695" y="7859"/>
                </a:lnTo>
                <a:lnTo>
                  <a:pt x="15549" y="7835"/>
                </a:lnTo>
                <a:lnTo>
                  <a:pt x="15403" y="7859"/>
                </a:lnTo>
                <a:lnTo>
                  <a:pt x="15355" y="7908"/>
                </a:lnTo>
                <a:lnTo>
                  <a:pt x="15282" y="7932"/>
                </a:lnTo>
                <a:lnTo>
                  <a:pt x="15233" y="8030"/>
                </a:lnTo>
                <a:lnTo>
                  <a:pt x="15184" y="8151"/>
                </a:lnTo>
                <a:lnTo>
                  <a:pt x="15184" y="8273"/>
                </a:lnTo>
                <a:lnTo>
                  <a:pt x="15184" y="8395"/>
                </a:lnTo>
                <a:lnTo>
                  <a:pt x="15257" y="8638"/>
                </a:lnTo>
                <a:lnTo>
                  <a:pt x="15330" y="8857"/>
                </a:lnTo>
                <a:lnTo>
                  <a:pt x="15379" y="8930"/>
                </a:lnTo>
                <a:lnTo>
                  <a:pt x="15160" y="9003"/>
                </a:lnTo>
                <a:lnTo>
                  <a:pt x="14941" y="9100"/>
                </a:lnTo>
                <a:lnTo>
                  <a:pt x="14917" y="9125"/>
                </a:lnTo>
                <a:lnTo>
                  <a:pt x="14917" y="9149"/>
                </a:lnTo>
                <a:lnTo>
                  <a:pt x="14917" y="9173"/>
                </a:lnTo>
                <a:lnTo>
                  <a:pt x="14941" y="9198"/>
                </a:lnTo>
                <a:lnTo>
                  <a:pt x="15257" y="9222"/>
                </a:lnTo>
                <a:lnTo>
                  <a:pt x="15549" y="9222"/>
                </a:lnTo>
                <a:lnTo>
                  <a:pt x="15671" y="9368"/>
                </a:lnTo>
                <a:lnTo>
                  <a:pt x="15817" y="9514"/>
                </a:lnTo>
                <a:lnTo>
                  <a:pt x="15963" y="9660"/>
                </a:lnTo>
                <a:lnTo>
                  <a:pt x="16133" y="9782"/>
                </a:lnTo>
                <a:lnTo>
                  <a:pt x="15379" y="10074"/>
                </a:lnTo>
                <a:lnTo>
                  <a:pt x="15038" y="10244"/>
                </a:lnTo>
                <a:lnTo>
                  <a:pt x="14673" y="10439"/>
                </a:lnTo>
                <a:lnTo>
                  <a:pt x="14649" y="10487"/>
                </a:lnTo>
                <a:lnTo>
                  <a:pt x="14649" y="10536"/>
                </a:lnTo>
                <a:lnTo>
                  <a:pt x="14673" y="10585"/>
                </a:lnTo>
                <a:lnTo>
                  <a:pt x="14722" y="10585"/>
                </a:lnTo>
                <a:lnTo>
                  <a:pt x="14965" y="10560"/>
                </a:lnTo>
                <a:lnTo>
                  <a:pt x="15184" y="10536"/>
                </a:lnTo>
                <a:lnTo>
                  <a:pt x="15647" y="10390"/>
                </a:lnTo>
                <a:lnTo>
                  <a:pt x="16109" y="10244"/>
                </a:lnTo>
                <a:lnTo>
                  <a:pt x="16547" y="10074"/>
                </a:lnTo>
                <a:lnTo>
                  <a:pt x="16571" y="10049"/>
                </a:lnTo>
                <a:lnTo>
                  <a:pt x="16693" y="10171"/>
                </a:lnTo>
                <a:lnTo>
                  <a:pt x="16717" y="10220"/>
                </a:lnTo>
                <a:lnTo>
                  <a:pt x="16742" y="10293"/>
                </a:lnTo>
                <a:lnTo>
                  <a:pt x="16742" y="10366"/>
                </a:lnTo>
                <a:lnTo>
                  <a:pt x="16742" y="10439"/>
                </a:lnTo>
                <a:lnTo>
                  <a:pt x="16669" y="10585"/>
                </a:lnTo>
                <a:lnTo>
                  <a:pt x="16158" y="10706"/>
                </a:lnTo>
                <a:lnTo>
                  <a:pt x="15598" y="10804"/>
                </a:lnTo>
                <a:lnTo>
                  <a:pt x="15355" y="10877"/>
                </a:lnTo>
                <a:lnTo>
                  <a:pt x="15087" y="10974"/>
                </a:lnTo>
                <a:lnTo>
                  <a:pt x="14844" y="11096"/>
                </a:lnTo>
                <a:lnTo>
                  <a:pt x="14625" y="11217"/>
                </a:lnTo>
                <a:lnTo>
                  <a:pt x="14600" y="11266"/>
                </a:lnTo>
                <a:lnTo>
                  <a:pt x="14600" y="11315"/>
                </a:lnTo>
                <a:lnTo>
                  <a:pt x="14625" y="11363"/>
                </a:lnTo>
                <a:lnTo>
                  <a:pt x="14673" y="11363"/>
                </a:lnTo>
                <a:lnTo>
                  <a:pt x="15087" y="11339"/>
                </a:lnTo>
                <a:lnTo>
                  <a:pt x="15476" y="11266"/>
                </a:lnTo>
                <a:lnTo>
                  <a:pt x="16279" y="11096"/>
                </a:lnTo>
                <a:lnTo>
                  <a:pt x="16231" y="11193"/>
                </a:lnTo>
                <a:lnTo>
                  <a:pt x="16133" y="11388"/>
                </a:lnTo>
                <a:lnTo>
                  <a:pt x="16060" y="11558"/>
                </a:lnTo>
                <a:lnTo>
                  <a:pt x="16036" y="11728"/>
                </a:lnTo>
                <a:lnTo>
                  <a:pt x="16012" y="11923"/>
                </a:lnTo>
                <a:lnTo>
                  <a:pt x="15379" y="12069"/>
                </a:lnTo>
                <a:lnTo>
                  <a:pt x="15087" y="12142"/>
                </a:lnTo>
                <a:lnTo>
                  <a:pt x="14795" y="12264"/>
                </a:lnTo>
                <a:lnTo>
                  <a:pt x="14771" y="12288"/>
                </a:lnTo>
                <a:lnTo>
                  <a:pt x="14771" y="12312"/>
                </a:lnTo>
                <a:lnTo>
                  <a:pt x="14771" y="12337"/>
                </a:lnTo>
                <a:lnTo>
                  <a:pt x="14795" y="12361"/>
                </a:lnTo>
                <a:lnTo>
                  <a:pt x="14941" y="12410"/>
                </a:lnTo>
                <a:lnTo>
                  <a:pt x="15087" y="12434"/>
                </a:lnTo>
                <a:lnTo>
                  <a:pt x="15403" y="12434"/>
                </a:lnTo>
                <a:lnTo>
                  <a:pt x="15720" y="12410"/>
                </a:lnTo>
                <a:lnTo>
                  <a:pt x="16036" y="12337"/>
                </a:lnTo>
                <a:lnTo>
                  <a:pt x="16036" y="12556"/>
                </a:lnTo>
                <a:lnTo>
                  <a:pt x="16036" y="12702"/>
                </a:lnTo>
                <a:lnTo>
                  <a:pt x="16012" y="12823"/>
                </a:lnTo>
                <a:lnTo>
                  <a:pt x="15987" y="12945"/>
                </a:lnTo>
                <a:lnTo>
                  <a:pt x="15914" y="13018"/>
                </a:lnTo>
                <a:lnTo>
                  <a:pt x="15647" y="13164"/>
                </a:lnTo>
                <a:lnTo>
                  <a:pt x="15355" y="13261"/>
                </a:lnTo>
                <a:lnTo>
                  <a:pt x="15063" y="13383"/>
                </a:lnTo>
                <a:lnTo>
                  <a:pt x="14771" y="13505"/>
                </a:lnTo>
                <a:lnTo>
                  <a:pt x="14479" y="13651"/>
                </a:lnTo>
                <a:lnTo>
                  <a:pt x="14454" y="13699"/>
                </a:lnTo>
                <a:lnTo>
                  <a:pt x="14454" y="13723"/>
                </a:lnTo>
                <a:lnTo>
                  <a:pt x="14454" y="13772"/>
                </a:lnTo>
                <a:lnTo>
                  <a:pt x="14503" y="13796"/>
                </a:lnTo>
                <a:lnTo>
                  <a:pt x="14649" y="13821"/>
                </a:lnTo>
                <a:lnTo>
                  <a:pt x="14795" y="13845"/>
                </a:lnTo>
                <a:lnTo>
                  <a:pt x="14941" y="13821"/>
                </a:lnTo>
                <a:lnTo>
                  <a:pt x="15087" y="13821"/>
                </a:lnTo>
                <a:lnTo>
                  <a:pt x="14917" y="14040"/>
                </a:lnTo>
                <a:lnTo>
                  <a:pt x="14649" y="14332"/>
                </a:lnTo>
                <a:lnTo>
                  <a:pt x="14552" y="14405"/>
                </a:lnTo>
                <a:lnTo>
                  <a:pt x="14454" y="14429"/>
                </a:lnTo>
                <a:lnTo>
                  <a:pt x="14357" y="14429"/>
                </a:lnTo>
                <a:lnTo>
                  <a:pt x="14260" y="14380"/>
                </a:lnTo>
                <a:lnTo>
                  <a:pt x="14187" y="14332"/>
                </a:lnTo>
                <a:lnTo>
                  <a:pt x="14114" y="14259"/>
                </a:lnTo>
                <a:lnTo>
                  <a:pt x="13968" y="14088"/>
                </a:lnTo>
                <a:lnTo>
                  <a:pt x="13870" y="13967"/>
                </a:lnTo>
                <a:lnTo>
                  <a:pt x="13822" y="13821"/>
                </a:lnTo>
                <a:lnTo>
                  <a:pt x="13700" y="13553"/>
                </a:lnTo>
                <a:lnTo>
                  <a:pt x="13651" y="13261"/>
                </a:lnTo>
                <a:lnTo>
                  <a:pt x="13627" y="12969"/>
                </a:lnTo>
                <a:lnTo>
                  <a:pt x="13627" y="12653"/>
                </a:lnTo>
                <a:lnTo>
                  <a:pt x="13603" y="12361"/>
                </a:lnTo>
                <a:lnTo>
                  <a:pt x="13578" y="12215"/>
                </a:lnTo>
                <a:lnTo>
                  <a:pt x="13554" y="12069"/>
                </a:lnTo>
                <a:lnTo>
                  <a:pt x="13481" y="11947"/>
                </a:lnTo>
                <a:lnTo>
                  <a:pt x="13384" y="11801"/>
                </a:lnTo>
                <a:lnTo>
                  <a:pt x="13262" y="11631"/>
                </a:lnTo>
                <a:lnTo>
                  <a:pt x="13165" y="11461"/>
                </a:lnTo>
                <a:lnTo>
                  <a:pt x="13067" y="11266"/>
                </a:lnTo>
                <a:lnTo>
                  <a:pt x="13019" y="11047"/>
                </a:lnTo>
                <a:lnTo>
                  <a:pt x="12970" y="10901"/>
                </a:lnTo>
                <a:lnTo>
                  <a:pt x="12921" y="10755"/>
                </a:lnTo>
                <a:lnTo>
                  <a:pt x="12824" y="10633"/>
                </a:lnTo>
                <a:lnTo>
                  <a:pt x="12727" y="10512"/>
                </a:lnTo>
                <a:lnTo>
                  <a:pt x="12629" y="10439"/>
                </a:lnTo>
                <a:lnTo>
                  <a:pt x="12508" y="10390"/>
                </a:lnTo>
                <a:lnTo>
                  <a:pt x="12410" y="10341"/>
                </a:lnTo>
                <a:lnTo>
                  <a:pt x="12289" y="10317"/>
                </a:lnTo>
                <a:lnTo>
                  <a:pt x="11778" y="10317"/>
                </a:lnTo>
                <a:lnTo>
                  <a:pt x="11534" y="10293"/>
                </a:lnTo>
                <a:lnTo>
                  <a:pt x="11437" y="10268"/>
                </a:lnTo>
                <a:lnTo>
                  <a:pt x="11364" y="10220"/>
                </a:lnTo>
                <a:lnTo>
                  <a:pt x="11267" y="10171"/>
                </a:lnTo>
                <a:lnTo>
                  <a:pt x="11218" y="10122"/>
                </a:lnTo>
                <a:lnTo>
                  <a:pt x="11121" y="9976"/>
                </a:lnTo>
                <a:lnTo>
                  <a:pt x="11048" y="9806"/>
                </a:lnTo>
                <a:lnTo>
                  <a:pt x="11023" y="9611"/>
                </a:lnTo>
                <a:lnTo>
                  <a:pt x="11023" y="9417"/>
                </a:lnTo>
                <a:lnTo>
                  <a:pt x="11023" y="9198"/>
                </a:lnTo>
                <a:lnTo>
                  <a:pt x="11072" y="8906"/>
                </a:lnTo>
                <a:lnTo>
                  <a:pt x="11096" y="8589"/>
                </a:lnTo>
                <a:lnTo>
                  <a:pt x="11169" y="8297"/>
                </a:lnTo>
                <a:lnTo>
                  <a:pt x="11291" y="8030"/>
                </a:lnTo>
                <a:lnTo>
                  <a:pt x="11413" y="7859"/>
                </a:lnTo>
                <a:lnTo>
                  <a:pt x="11583" y="7713"/>
                </a:lnTo>
                <a:lnTo>
                  <a:pt x="11753" y="7616"/>
                </a:lnTo>
                <a:lnTo>
                  <a:pt x="11948" y="7567"/>
                </a:lnTo>
                <a:lnTo>
                  <a:pt x="12167" y="7519"/>
                </a:lnTo>
                <a:lnTo>
                  <a:pt x="12605" y="7519"/>
                </a:lnTo>
                <a:lnTo>
                  <a:pt x="12800" y="7543"/>
                </a:lnTo>
                <a:lnTo>
                  <a:pt x="13092" y="7592"/>
                </a:lnTo>
                <a:lnTo>
                  <a:pt x="13384" y="7689"/>
                </a:lnTo>
                <a:lnTo>
                  <a:pt x="13992" y="7859"/>
                </a:lnTo>
                <a:lnTo>
                  <a:pt x="14284" y="7932"/>
                </a:lnTo>
                <a:lnTo>
                  <a:pt x="14576" y="7957"/>
                </a:lnTo>
                <a:lnTo>
                  <a:pt x="15038" y="7957"/>
                </a:lnTo>
                <a:lnTo>
                  <a:pt x="15184" y="7908"/>
                </a:lnTo>
                <a:lnTo>
                  <a:pt x="15355" y="7835"/>
                </a:lnTo>
                <a:lnTo>
                  <a:pt x="15476" y="7762"/>
                </a:lnTo>
                <a:lnTo>
                  <a:pt x="15549" y="7665"/>
                </a:lnTo>
                <a:lnTo>
                  <a:pt x="15574" y="7543"/>
                </a:lnTo>
                <a:lnTo>
                  <a:pt x="15866" y="7519"/>
                </a:lnTo>
                <a:lnTo>
                  <a:pt x="16158" y="7446"/>
                </a:lnTo>
                <a:lnTo>
                  <a:pt x="16474" y="7348"/>
                </a:lnTo>
                <a:lnTo>
                  <a:pt x="16766" y="7227"/>
                </a:lnTo>
                <a:lnTo>
                  <a:pt x="17764" y="6837"/>
                </a:lnTo>
                <a:lnTo>
                  <a:pt x="18153" y="6740"/>
                </a:lnTo>
                <a:close/>
                <a:moveTo>
                  <a:pt x="6206" y="2725"/>
                </a:moveTo>
                <a:lnTo>
                  <a:pt x="6230" y="2774"/>
                </a:lnTo>
                <a:lnTo>
                  <a:pt x="6230" y="2847"/>
                </a:lnTo>
                <a:lnTo>
                  <a:pt x="6230" y="2944"/>
                </a:lnTo>
                <a:lnTo>
                  <a:pt x="6108" y="3236"/>
                </a:lnTo>
                <a:lnTo>
                  <a:pt x="6060" y="3382"/>
                </a:lnTo>
                <a:lnTo>
                  <a:pt x="6035" y="3528"/>
                </a:lnTo>
                <a:lnTo>
                  <a:pt x="6035" y="3601"/>
                </a:lnTo>
                <a:lnTo>
                  <a:pt x="6035" y="3699"/>
                </a:lnTo>
                <a:lnTo>
                  <a:pt x="6108" y="3845"/>
                </a:lnTo>
                <a:lnTo>
                  <a:pt x="6181" y="4015"/>
                </a:lnTo>
                <a:lnTo>
                  <a:pt x="6254" y="4161"/>
                </a:lnTo>
                <a:lnTo>
                  <a:pt x="6254" y="4210"/>
                </a:lnTo>
                <a:lnTo>
                  <a:pt x="6254" y="4234"/>
                </a:lnTo>
                <a:lnTo>
                  <a:pt x="6230" y="4234"/>
                </a:lnTo>
                <a:lnTo>
                  <a:pt x="6181" y="4258"/>
                </a:lnTo>
                <a:lnTo>
                  <a:pt x="6084" y="4234"/>
                </a:lnTo>
                <a:lnTo>
                  <a:pt x="5962" y="4185"/>
                </a:lnTo>
                <a:lnTo>
                  <a:pt x="5695" y="4064"/>
                </a:lnTo>
                <a:lnTo>
                  <a:pt x="5549" y="3966"/>
                </a:lnTo>
                <a:lnTo>
                  <a:pt x="5330" y="3820"/>
                </a:lnTo>
                <a:lnTo>
                  <a:pt x="5208" y="3772"/>
                </a:lnTo>
                <a:lnTo>
                  <a:pt x="5086" y="3747"/>
                </a:lnTo>
                <a:lnTo>
                  <a:pt x="4989" y="3747"/>
                </a:lnTo>
                <a:lnTo>
                  <a:pt x="4892" y="3772"/>
                </a:lnTo>
                <a:lnTo>
                  <a:pt x="4721" y="3845"/>
                </a:lnTo>
                <a:lnTo>
                  <a:pt x="4332" y="4039"/>
                </a:lnTo>
                <a:lnTo>
                  <a:pt x="3967" y="4210"/>
                </a:lnTo>
                <a:lnTo>
                  <a:pt x="3821" y="4258"/>
                </a:lnTo>
                <a:lnTo>
                  <a:pt x="3724" y="4331"/>
                </a:lnTo>
                <a:lnTo>
                  <a:pt x="3651" y="4429"/>
                </a:lnTo>
                <a:lnTo>
                  <a:pt x="3602" y="4526"/>
                </a:lnTo>
                <a:lnTo>
                  <a:pt x="3578" y="4623"/>
                </a:lnTo>
                <a:lnTo>
                  <a:pt x="3578" y="4721"/>
                </a:lnTo>
                <a:lnTo>
                  <a:pt x="3578" y="4818"/>
                </a:lnTo>
                <a:lnTo>
                  <a:pt x="3602" y="4915"/>
                </a:lnTo>
                <a:lnTo>
                  <a:pt x="3651" y="5013"/>
                </a:lnTo>
                <a:lnTo>
                  <a:pt x="3724" y="5086"/>
                </a:lnTo>
                <a:lnTo>
                  <a:pt x="3797" y="5159"/>
                </a:lnTo>
                <a:lnTo>
                  <a:pt x="3894" y="5232"/>
                </a:lnTo>
                <a:lnTo>
                  <a:pt x="3991" y="5256"/>
                </a:lnTo>
                <a:lnTo>
                  <a:pt x="4113" y="5280"/>
                </a:lnTo>
                <a:lnTo>
                  <a:pt x="4235" y="5280"/>
                </a:lnTo>
                <a:lnTo>
                  <a:pt x="4356" y="5256"/>
                </a:lnTo>
                <a:lnTo>
                  <a:pt x="4551" y="5183"/>
                </a:lnTo>
                <a:lnTo>
                  <a:pt x="4721" y="5086"/>
                </a:lnTo>
                <a:lnTo>
                  <a:pt x="5062" y="4891"/>
                </a:lnTo>
                <a:lnTo>
                  <a:pt x="5232" y="4842"/>
                </a:lnTo>
                <a:lnTo>
                  <a:pt x="5403" y="4818"/>
                </a:lnTo>
                <a:lnTo>
                  <a:pt x="5476" y="4842"/>
                </a:lnTo>
                <a:lnTo>
                  <a:pt x="5573" y="4867"/>
                </a:lnTo>
                <a:lnTo>
                  <a:pt x="5646" y="4915"/>
                </a:lnTo>
                <a:lnTo>
                  <a:pt x="5743" y="4988"/>
                </a:lnTo>
                <a:lnTo>
                  <a:pt x="5865" y="5134"/>
                </a:lnTo>
                <a:lnTo>
                  <a:pt x="5914" y="5256"/>
                </a:lnTo>
                <a:lnTo>
                  <a:pt x="5938" y="5353"/>
                </a:lnTo>
                <a:lnTo>
                  <a:pt x="5889" y="5451"/>
                </a:lnTo>
                <a:lnTo>
                  <a:pt x="5841" y="5524"/>
                </a:lnTo>
                <a:lnTo>
                  <a:pt x="5743" y="5597"/>
                </a:lnTo>
                <a:lnTo>
                  <a:pt x="5500" y="5718"/>
                </a:lnTo>
                <a:lnTo>
                  <a:pt x="5111" y="5888"/>
                </a:lnTo>
                <a:lnTo>
                  <a:pt x="4940" y="5986"/>
                </a:lnTo>
                <a:lnTo>
                  <a:pt x="4746" y="6107"/>
                </a:lnTo>
                <a:lnTo>
                  <a:pt x="4454" y="6351"/>
                </a:lnTo>
                <a:lnTo>
                  <a:pt x="4210" y="6618"/>
                </a:lnTo>
                <a:lnTo>
                  <a:pt x="3699" y="7178"/>
                </a:lnTo>
                <a:lnTo>
                  <a:pt x="3553" y="7324"/>
                </a:lnTo>
                <a:lnTo>
                  <a:pt x="3407" y="7421"/>
                </a:lnTo>
                <a:lnTo>
                  <a:pt x="3261" y="7519"/>
                </a:lnTo>
                <a:lnTo>
                  <a:pt x="3091" y="7592"/>
                </a:lnTo>
                <a:lnTo>
                  <a:pt x="2751" y="7738"/>
                </a:lnTo>
                <a:lnTo>
                  <a:pt x="2410" y="7859"/>
                </a:lnTo>
                <a:lnTo>
                  <a:pt x="2215" y="7957"/>
                </a:lnTo>
                <a:lnTo>
                  <a:pt x="1996" y="8054"/>
                </a:lnTo>
                <a:lnTo>
                  <a:pt x="1777" y="8200"/>
                </a:lnTo>
                <a:lnTo>
                  <a:pt x="1583" y="8370"/>
                </a:lnTo>
                <a:lnTo>
                  <a:pt x="1510" y="8468"/>
                </a:lnTo>
                <a:lnTo>
                  <a:pt x="1437" y="8565"/>
                </a:lnTo>
                <a:lnTo>
                  <a:pt x="1388" y="8687"/>
                </a:lnTo>
                <a:lnTo>
                  <a:pt x="1364" y="8784"/>
                </a:lnTo>
                <a:lnTo>
                  <a:pt x="1364" y="8881"/>
                </a:lnTo>
                <a:lnTo>
                  <a:pt x="1388" y="9003"/>
                </a:lnTo>
                <a:lnTo>
                  <a:pt x="1437" y="9100"/>
                </a:lnTo>
                <a:lnTo>
                  <a:pt x="1534" y="9222"/>
                </a:lnTo>
                <a:lnTo>
                  <a:pt x="1631" y="9295"/>
                </a:lnTo>
                <a:lnTo>
                  <a:pt x="1729" y="9319"/>
                </a:lnTo>
                <a:lnTo>
                  <a:pt x="1972" y="9392"/>
                </a:lnTo>
                <a:lnTo>
                  <a:pt x="2191" y="9441"/>
                </a:lnTo>
                <a:lnTo>
                  <a:pt x="2361" y="9538"/>
                </a:lnTo>
                <a:lnTo>
                  <a:pt x="2532" y="9660"/>
                </a:lnTo>
                <a:lnTo>
                  <a:pt x="2702" y="9830"/>
                </a:lnTo>
                <a:lnTo>
                  <a:pt x="2872" y="9976"/>
                </a:lnTo>
                <a:lnTo>
                  <a:pt x="3067" y="10074"/>
                </a:lnTo>
                <a:lnTo>
                  <a:pt x="3261" y="10147"/>
                </a:lnTo>
                <a:lnTo>
                  <a:pt x="3456" y="10195"/>
                </a:lnTo>
                <a:lnTo>
                  <a:pt x="3894" y="10293"/>
                </a:lnTo>
                <a:lnTo>
                  <a:pt x="4089" y="10317"/>
                </a:lnTo>
                <a:lnTo>
                  <a:pt x="4308" y="10390"/>
                </a:lnTo>
                <a:lnTo>
                  <a:pt x="4770" y="10536"/>
                </a:lnTo>
                <a:lnTo>
                  <a:pt x="5232" y="10755"/>
                </a:lnTo>
                <a:lnTo>
                  <a:pt x="6108" y="11217"/>
                </a:lnTo>
                <a:lnTo>
                  <a:pt x="6327" y="11339"/>
                </a:lnTo>
                <a:lnTo>
                  <a:pt x="6546" y="11485"/>
                </a:lnTo>
                <a:lnTo>
                  <a:pt x="6717" y="11680"/>
                </a:lnTo>
                <a:lnTo>
                  <a:pt x="6790" y="11777"/>
                </a:lnTo>
                <a:lnTo>
                  <a:pt x="6838" y="11899"/>
                </a:lnTo>
                <a:lnTo>
                  <a:pt x="6887" y="12045"/>
                </a:lnTo>
                <a:lnTo>
                  <a:pt x="6887" y="12191"/>
                </a:lnTo>
                <a:lnTo>
                  <a:pt x="6863" y="12337"/>
                </a:lnTo>
                <a:lnTo>
                  <a:pt x="6838" y="12483"/>
                </a:lnTo>
                <a:lnTo>
                  <a:pt x="6741" y="12750"/>
                </a:lnTo>
                <a:lnTo>
                  <a:pt x="6595" y="13018"/>
                </a:lnTo>
                <a:lnTo>
                  <a:pt x="6473" y="13237"/>
                </a:lnTo>
                <a:lnTo>
                  <a:pt x="6327" y="13456"/>
                </a:lnTo>
                <a:lnTo>
                  <a:pt x="6011" y="13869"/>
                </a:lnTo>
                <a:lnTo>
                  <a:pt x="5695" y="14283"/>
                </a:lnTo>
                <a:lnTo>
                  <a:pt x="5403" y="14697"/>
                </a:lnTo>
                <a:lnTo>
                  <a:pt x="5281" y="14891"/>
                </a:lnTo>
                <a:lnTo>
                  <a:pt x="5184" y="15110"/>
                </a:lnTo>
                <a:lnTo>
                  <a:pt x="5111" y="15329"/>
                </a:lnTo>
                <a:lnTo>
                  <a:pt x="5062" y="15548"/>
                </a:lnTo>
                <a:lnTo>
                  <a:pt x="5062" y="15840"/>
                </a:lnTo>
                <a:lnTo>
                  <a:pt x="5038" y="16011"/>
                </a:lnTo>
                <a:lnTo>
                  <a:pt x="5013" y="16157"/>
                </a:lnTo>
                <a:lnTo>
                  <a:pt x="4916" y="15889"/>
                </a:lnTo>
                <a:lnTo>
                  <a:pt x="4819" y="15621"/>
                </a:lnTo>
                <a:lnTo>
                  <a:pt x="4673" y="15062"/>
                </a:lnTo>
                <a:lnTo>
                  <a:pt x="4551" y="14478"/>
                </a:lnTo>
                <a:lnTo>
                  <a:pt x="4405" y="13918"/>
                </a:lnTo>
                <a:lnTo>
                  <a:pt x="4283" y="13578"/>
                </a:lnTo>
                <a:lnTo>
                  <a:pt x="4162" y="13237"/>
                </a:lnTo>
                <a:lnTo>
                  <a:pt x="3894" y="12580"/>
                </a:lnTo>
                <a:lnTo>
                  <a:pt x="3626" y="11923"/>
                </a:lnTo>
                <a:lnTo>
                  <a:pt x="3359" y="11242"/>
                </a:lnTo>
                <a:lnTo>
                  <a:pt x="3261" y="11023"/>
                </a:lnTo>
                <a:lnTo>
                  <a:pt x="3164" y="10804"/>
                </a:lnTo>
                <a:lnTo>
                  <a:pt x="3067" y="10609"/>
                </a:lnTo>
                <a:lnTo>
                  <a:pt x="2945" y="10414"/>
                </a:lnTo>
                <a:lnTo>
                  <a:pt x="2799" y="10244"/>
                </a:lnTo>
                <a:lnTo>
                  <a:pt x="2629" y="10074"/>
                </a:lnTo>
                <a:lnTo>
                  <a:pt x="2459" y="9903"/>
                </a:lnTo>
                <a:lnTo>
                  <a:pt x="2264" y="9757"/>
                </a:lnTo>
                <a:lnTo>
                  <a:pt x="2045" y="9611"/>
                </a:lnTo>
                <a:lnTo>
                  <a:pt x="1802" y="9465"/>
                </a:lnTo>
                <a:lnTo>
                  <a:pt x="1339" y="9222"/>
                </a:lnTo>
                <a:lnTo>
                  <a:pt x="1218" y="9125"/>
                </a:lnTo>
                <a:lnTo>
                  <a:pt x="1120" y="9052"/>
                </a:lnTo>
                <a:lnTo>
                  <a:pt x="974" y="8857"/>
                </a:lnTo>
                <a:lnTo>
                  <a:pt x="853" y="8662"/>
                </a:lnTo>
                <a:lnTo>
                  <a:pt x="731" y="8419"/>
                </a:lnTo>
                <a:lnTo>
                  <a:pt x="682" y="8346"/>
                </a:lnTo>
                <a:lnTo>
                  <a:pt x="804" y="7786"/>
                </a:lnTo>
                <a:lnTo>
                  <a:pt x="926" y="7227"/>
                </a:lnTo>
                <a:lnTo>
                  <a:pt x="1096" y="6691"/>
                </a:lnTo>
                <a:lnTo>
                  <a:pt x="1315" y="6156"/>
                </a:lnTo>
                <a:lnTo>
                  <a:pt x="1534" y="5621"/>
                </a:lnTo>
                <a:lnTo>
                  <a:pt x="1802" y="5134"/>
                </a:lnTo>
                <a:lnTo>
                  <a:pt x="2069" y="4648"/>
                </a:lnTo>
                <a:lnTo>
                  <a:pt x="2386" y="4185"/>
                </a:lnTo>
                <a:lnTo>
                  <a:pt x="2653" y="3820"/>
                </a:lnTo>
                <a:lnTo>
                  <a:pt x="2945" y="3480"/>
                </a:lnTo>
                <a:lnTo>
                  <a:pt x="3237" y="3626"/>
                </a:lnTo>
                <a:lnTo>
                  <a:pt x="3578" y="3723"/>
                </a:lnTo>
                <a:lnTo>
                  <a:pt x="3894" y="3772"/>
                </a:lnTo>
                <a:lnTo>
                  <a:pt x="4064" y="3772"/>
                </a:lnTo>
                <a:lnTo>
                  <a:pt x="4235" y="3747"/>
                </a:lnTo>
                <a:lnTo>
                  <a:pt x="4381" y="3723"/>
                </a:lnTo>
                <a:lnTo>
                  <a:pt x="4502" y="3674"/>
                </a:lnTo>
                <a:lnTo>
                  <a:pt x="4746" y="3553"/>
                </a:lnTo>
                <a:lnTo>
                  <a:pt x="4989" y="3382"/>
                </a:lnTo>
                <a:lnTo>
                  <a:pt x="5208" y="3212"/>
                </a:lnTo>
                <a:lnTo>
                  <a:pt x="5451" y="3042"/>
                </a:lnTo>
                <a:lnTo>
                  <a:pt x="5646" y="2920"/>
                </a:lnTo>
                <a:lnTo>
                  <a:pt x="5841" y="2823"/>
                </a:lnTo>
                <a:lnTo>
                  <a:pt x="6011" y="2750"/>
                </a:lnTo>
                <a:lnTo>
                  <a:pt x="6084" y="2725"/>
                </a:lnTo>
                <a:close/>
                <a:moveTo>
                  <a:pt x="12240" y="18079"/>
                </a:moveTo>
                <a:lnTo>
                  <a:pt x="12386" y="18128"/>
                </a:lnTo>
                <a:lnTo>
                  <a:pt x="12556" y="18152"/>
                </a:lnTo>
                <a:lnTo>
                  <a:pt x="12289" y="18225"/>
                </a:lnTo>
                <a:lnTo>
                  <a:pt x="12289" y="18152"/>
                </a:lnTo>
                <a:lnTo>
                  <a:pt x="12264" y="18103"/>
                </a:lnTo>
                <a:lnTo>
                  <a:pt x="12240" y="18079"/>
                </a:lnTo>
                <a:close/>
                <a:moveTo>
                  <a:pt x="10245" y="754"/>
                </a:moveTo>
                <a:lnTo>
                  <a:pt x="10804" y="779"/>
                </a:lnTo>
                <a:lnTo>
                  <a:pt x="11315" y="827"/>
                </a:lnTo>
                <a:lnTo>
                  <a:pt x="11534" y="852"/>
                </a:lnTo>
                <a:lnTo>
                  <a:pt x="11753" y="900"/>
                </a:lnTo>
                <a:lnTo>
                  <a:pt x="12216" y="1046"/>
                </a:lnTo>
                <a:lnTo>
                  <a:pt x="12678" y="1241"/>
                </a:lnTo>
                <a:lnTo>
                  <a:pt x="13116" y="1436"/>
                </a:lnTo>
                <a:lnTo>
                  <a:pt x="13578" y="1655"/>
                </a:lnTo>
                <a:lnTo>
                  <a:pt x="13043" y="1874"/>
                </a:lnTo>
                <a:lnTo>
                  <a:pt x="12824" y="1971"/>
                </a:lnTo>
                <a:lnTo>
                  <a:pt x="12629" y="2068"/>
                </a:lnTo>
                <a:lnTo>
                  <a:pt x="12435" y="2190"/>
                </a:lnTo>
                <a:lnTo>
                  <a:pt x="12264" y="2360"/>
                </a:lnTo>
                <a:lnTo>
                  <a:pt x="12240" y="2385"/>
                </a:lnTo>
                <a:lnTo>
                  <a:pt x="12264" y="2409"/>
                </a:lnTo>
                <a:lnTo>
                  <a:pt x="12289" y="2433"/>
                </a:lnTo>
                <a:lnTo>
                  <a:pt x="12532" y="2385"/>
                </a:lnTo>
                <a:lnTo>
                  <a:pt x="12751" y="2312"/>
                </a:lnTo>
                <a:lnTo>
                  <a:pt x="13213" y="2166"/>
                </a:lnTo>
                <a:lnTo>
                  <a:pt x="13603" y="2044"/>
                </a:lnTo>
                <a:lnTo>
                  <a:pt x="13822" y="1995"/>
                </a:lnTo>
                <a:lnTo>
                  <a:pt x="13992" y="1898"/>
                </a:lnTo>
                <a:lnTo>
                  <a:pt x="14162" y="1995"/>
                </a:lnTo>
                <a:lnTo>
                  <a:pt x="14114" y="2020"/>
                </a:lnTo>
                <a:lnTo>
                  <a:pt x="13724" y="2190"/>
                </a:lnTo>
                <a:lnTo>
                  <a:pt x="13311" y="2385"/>
                </a:lnTo>
                <a:lnTo>
                  <a:pt x="13140" y="2482"/>
                </a:lnTo>
                <a:lnTo>
                  <a:pt x="12946" y="2604"/>
                </a:lnTo>
                <a:lnTo>
                  <a:pt x="12775" y="2750"/>
                </a:lnTo>
                <a:lnTo>
                  <a:pt x="12654" y="2896"/>
                </a:lnTo>
                <a:lnTo>
                  <a:pt x="12629" y="2944"/>
                </a:lnTo>
                <a:lnTo>
                  <a:pt x="12654" y="2969"/>
                </a:lnTo>
                <a:lnTo>
                  <a:pt x="12678" y="2969"/>
                </a:lnTo>
                <a:lnTo>
                  <a:pt x="12824" y="2944"/>
                </a:lnTo>
                <a:lnTo>
                  <a:pt x="12994" y="2920"/>
                </a:lnTo>
                <a:lnTo>
                  <a:pt x="13286" y="2823"/>
                </a:lnTo>
                <a:lnTo>
                  <a:pt x="13846" y="2555"/>
                </a:lnTo>
                <a:lnTo>
                  <a:pt x="14211" y="2385"/>
                </a:lnTo>
                <a:lnTo>
                  <a:pt x="14576" y="2263"/>
                </a:lnTo>
                <a:lnTo>
                  <a:pt x="14698" y="2336"/>
                </a:lnTo>
                <a:lnTo>
                  <a:pt x="15014" y="2555"/>
                </a:lnTo>
                <a:lnTo>
                  <a:pt x="14503" y="2798"/>
                </a:lnTo>
                <a:lnTo>
                  <a:pt x="13749" y="3090"/>
                </a:lnTo>
                <a:lnTo>
                  <a:pt x="13359" y="3261"/>
                </a:lnTo>
                <a:lnTo>
                  <a:pt x="12994" y="3455"/>
                </a:lnTo>
                <a:lnTo>
                  <a:pt x="12970" y="3480"/>
                </a:lnTo>
                <a:lnTo>
                  <a:pt x="12970" y="3504"/>
                </a:lnTo>
                <a:lnTo>
                  <a:pt x="12994" y="3528"/>
                </a:lnTo>
                <a:lnTo>
                  <a:pt x="13019" y="3553"/>
                </a:lnTo>
                <a:lnTo>
                  <a:pt x="13213" y="3553"/>
                </a:lnTo>
                <a:lnTo>
                  <a:pt x="13432" y="3528"/>
                </a:lnTo>
                <a:lnTo>
                  <a:pt x="13822" y="3431"/>
                </a:lnTo>
                <a:lnTo>
                  <a:pt x="14235" y="3309"/>
                </a:lnTo>
                <a:lnTo>
                  <a:pt x="14625" y="3163"/>
                </a:lnTo>
                <a:lnTo>
                  <a:pt x="15014" y="3042"/>
                </a:lnTo>
                <a:lnTo>
                  <a:pt x="15452" y="2896"/>
                </a:lnTo>
                <a:lnTo>
                  <a:pt x="15647" y="3066"/>
                </a:lnTo>
                <a:lnTo>
                  <a:pt x="15428" y="3139"/>
                </a:lnTo>
                <a:lnTo>
                  <a:pt x="15209" y="3236"/>
                </a:lnTo>
                <a:lnTo>
                  <a:pt x="14795" y="3431"/>
                </a:lnTo>
                <a:lnTo>
                  <a:pt x="14430" y="3601"/>
                </a:lnTo>
                <a:lnTo>
                  <a:pt x="14138" y="3626"/>
                </a:lnTo>
                <a:lnTo>
                  <a:pt x="13870" y="3650"/>
                </a:lnTo>
                <a:lnTo>
                  <a:pt x="13578" y="3699"/>
                </a:lnTo>
                <a:lnTo>
                  <a:pt x="13311" y="3796"/>
                </a:lnTo>
                <a:lnTo>
                  <a:pt x="13189" y="3869"/>
                </a:lnTo>
                <a:lnTo>
                  <a:pt x="13067" y="3942"/>
                </a:lnTo>
                <a:lnTo>
                  <a:pt x="12970" y="4039"/>
                </a:lnTo>
                <a:lnTo>
                  <a:pt x="12873" y="4137"/>
                </a:lnTo>
                <a:lnTo>
                  <a:pt x="12800" y="4258"/>
                </a:lnTo>
                <a:lnTo>
                  <a:pt x="12727" y="4380"/>
                </a:lnTo>
                <a:lnTo>
                  <a:pt x="12654" y="4648"/>
                </a:lnTo>
                <a:lnTo>
                  <a:pt x="12629" y="4745"/>
                </a:lnTo>
                <a:lnTo>
                  <a:pt x="12629" y="4842"/>
                </a:lnTo>
                <a:lnTo>
                  <a:pt x="12629" y="5013"/>
                </a:lnTo>
                <a:lnTo>
                  <a:pt x="12629" y="5110"/>
                </a:lnTo>
                <a:lnTo>
                  <a:pt x="12605" y="5183"/>
                </a:lnTo>
                <a:lnTo>
                  <a:pt x="12556" y="5280"/>
                </a:lnTo>
                <a:lnTo>
                  <a:pt x="12459" y="5353"/>
                </a:lnTo>
                <a:lnTo>
                  <a:pt x="12240" y="5548"/>
                </a:lnTo>
                <a:lnTo>
                  <a:pt x="12045" y="5767"/>
                </a:lnTo>
                <a:lnTo>
                  <a:pt x="11997" y="5840"/>
                </a:lnTo>
                <a:lnTo>
                  <a:pt x="11972" y="5937"/>
                </a:lnTo>
                <a:lnTo>
                  <a:pt x="11972" y="6010"/>
                </a:lnTo>
                <a:lnTo>
                  <a:pt x="11997" y="6107"/>
                </a:lnTo>
                <a:lnTo>
                  <a:pt x="12045" y="6156"/>
                </a:lnTo>
                <a:lnTo>
                  <a:pt x="12070" y="6156"/>
                </a:lnTo>
                <a:lnTo>
                  <a:pt x="11948" y="6205"/>
                </a:lnTo>
                <a:lnTo>
                  <a:pt x="11534" y="6375"/>
                </a:lnTo>
                <a:lnTo>
                  <a:pt x="11364" y="6497"/>
                </a:lnTo>
                <a:lnTo>
                  <a:pt x="11169" y="6618"/>
                </a:lnTo>
                <a:lnTo>
                  <a:pt x="11048" y="6740"/>
                </a:lnTo>
                <a:lnTo>
                  <a:pt x="10999" y="6862"/>
                </a:lnTo>
                <a:lnTo>
                  <a:pt x="10999" y="6983"/>
                </a:lnTo>
                <a:lnTo>
                  <a:pt x="11048" y="7081"/>
                </a:lnTo>
                <a:lnTo>
                  <a:pt x="11121" y="7178"/>
                </a:lnTo>
                <a:lnTo>
                  <a:pt x="11218" y="7275"/>
                </a:lnTo>
                <a:lnTo>
                  <a:pt x="11364" y="7324"/>
                </a:lnTo>
                <a:lnTo>
                  <a:pt x="11486" y="7373"/>
                </a:lnTo>
                <a:lnTo>
                  <a:pt x="11340" y="7470"/>
                </a:lnTo>
                <a:lnTo>
                  <a:pt x="11194" y="7592"/>
                </a:lnTo>
                <a:lnTo>
                  <a:pt x="11072" y="7738"/>
                </a:lnTo>
                <a:lnTo>
                  <a:pt x="10950" y="7908"/>
                </a:lnTo>
                <a:lnTo>
                  <a:pt x="10853" y="8151"/>
                </a:lnTo>
                <a:lnTo>
                  <a:pt x="10804" y="8419"/>
                </a:lnTo>
                <a:lnTo>
                  <a:pt x="10731" y="8954"/>
                </a:lnTo>
                <a:lnTo>
                  <a:pt x="10683" y="9222"/>
                </a:lnTo>
                <a:lnTo>
                  <a:pt x="10659" y="9514"/>
                </a:lnTo>
                <a:lnTo>
                  <a:pt x="10683" y="9806"/>
                </a:lnTo>
                <a:lnTo>
                  <a:pt x="10707" y="9952"/>
                </a:lnTo>
                <a:lnTo>
                  <a:pt x="10780" y="10074"/>
                </a:lnTo>
                <a:lnTo>
                  <a:pt x="10926" y="10293"/>
                </a:lnTo>
                <a:lnTo>
                  <a:pt x="10999" y="10390"/>
                </a:lnTo>
                <a:lnTo>
                  <a:pt x="11096" y="10463"/>
                </a:lnTo>
                <a:lnTo>
                  <a:pt x="11194" y="10512"/>
                </a:lnTo>
                <a:lnTo>
                  <a:pt x="11315" y="10560"/>
                </a:lnTo>
                <a:lnTo>
                  <a:pt x="11583" y="10633"/>
                </a:lnTo>
                <a:lnTo>
                  <a:pt x="11875" y="10633"/>
                </a:lnTo>
                <a:lnTo>
                  <a:pt x="12191" y="10609"/>
                </a:lnTo>
                <a:lnTo>
                  <a:pt x="12337" y="10633"/>
                </a:lnTo>
                <a:lnTo>
                  <a:pt x="12459" y="10682"/>
                </a:lnTo>
                <a:lnTo>
                  <a:pt x="12556" y="10755"/>
                </a:lnTo>
                <a:lnTo>
                  <a:pt x="12629" y="10852"/>
                </a:lnTo>
                <a:lnTo>
                  <a:pt x="12702" y="10974"/>
                </a:lnTo>
                <a:lnTo>
                  <a:pt x="12751" y="11096"/>
                </a:lnTo>
                <a:lnTo>
                  <a:pt x="12800" y="11363"/>
                </a:lnTo>
                <a:lnTo>
                  <a:pt x="12848" y="11485"/>
                </a:lnTo>
                <a:lnTo>
                  <a:pt x="12897" y="11607"/>
                </a:lnTo>
                <a:lnTo>
                  <a:pt x="12946" y="11728"/>
                </a:lnTo>
                <a:lnTo>
                  <a:pt x="13043" y="11826"/>
                </a:lnTo>
                <a:lnTo>
                  <a:pt x="13165" y="12020"/>
                </a:lnTo>
                <a:lnTo>
                  <a:pt x="13262" y="12215"/>
                </a:lnTo>
                <a:lnTo>
                  <a:pt x="13311" y="12434"/>
                </a:lnTo>
                <a:lnTo>
                  <a:pt x="13311" y="12677"/>
                </a:lnTo>
                <a:lnTo>
                  <a:pt x="13311" y="13091"/>
                </a:lnTo>
                <a:lnTo>
                  <a:pt x="13359" y="13505"/>
                </a:lnTo>
                <a:lnTo>
                  <a:pt x="13408" y="13699"/>
                </a:lnTo>
                <a:lnTo>
                  <a:pt x="13457" y="13894"/>
                </a:lnTo>
                <a:lnTo>
                  <a:pt x="13554" y="14088"/>
                </a:lnTo>
                <a:lnTo>
                  <a:pt x="13651" y="14283"/>
                </a:lnTo>
                <a:lnTo>
                  <a:pt x="13822" y="14526"/>
                </a:lnTo>
                <a:lnTo>
                  <a:pt x="13919" y="14624"/>
                </a:lnTo>
                <a:lnTo>
                  <a:pt x="14016" y="14721"/>
                </a:lnTo>
                <a:lnTo>
                  <a:pt x="14138" y="14794"/>
                </a:lnTo>
                <a:lnTo>
                  <a:pt x="14260" y="14843"/>
                </a:lnTo>
                <a:lnTo>
                  <a:pt x="14406" y="14867"/>
                </a:lnTo>
                <a:lnTo>
                  <a:pt x="14576" y="14843"/>
                </a:lnTo>
                <a:lnTo>
                  <a:pt x="14698" y="14794"/>
                </a:lnTo>
                <a:lnTo>
                  <a:pt x="14819" y="14745"/>
                </a:lnTo>
                <a:lnTo>
                  <a:pt x="14917" y="14648"/>
                </a:lnTo>
                <a:lnTo>
                  <a:pt x="15014" y="14551"/>
                </a:lnTo>
                <a:lnTo>
                  <a:pt x="15355" y="14502"/>
                </a:lnTo>
                <a:lnTo>
                  <a:pt x="15695" y="14429"/>
                </a:lnTo>
                <a:lnTo>
                  <a:pt x="16377" y="14234"/>
                </a:lnTo>
                <a:lnTo>
                  <a:pt x="16717" y="14113"/>
                </a:lnTo>
                <a:lnTo>
                  <a:pt x="17034" y="13967"/>
                </a:lnTo>
                <a:lnTo>
                  <a:pt x="17350" y="13821"/>
                </a:lnTo>
                <a:lnTo>
                  <a:pt x="17691" y="13699"/>
                </a:lnTo>
                <a:lnTo>
                  <a:pt x="17472" y="14113"/>
                </a:lnTo>
                <a:lnTo>
                  <a:pt x="17228" y="14526"/>
                </a:lnTo>
                <a:lnTo>
                  <a:pt x="17107" y="14526"/>
                </a:lnTo>
                <a:lnTo>
                  <a:pt x="16961" y="14551"/>
                </a:lnTo>
                <a:lnTo>
                  <a:pt x="16669" y="14599"/>
                </a:lnTo>
                <a:lnTo>
                  <a:pt x="16231" y="14721"/>
                </a:lnTo>
                <a:lnTo>
                  <a:pt x="15233" y="15013"/>
                </a:lnTo>
                <a:lnTo>
                  <a:pt x="14284" y="15329"/>
                </a:lnTo>
                <a:lnTo>
                  <a:pt x="14260" y="15354"/>
                </a:lnTo>
                <a:lnTo>
                  <a:pt x="14235" y="15378"/>
                </a:lnTo>
                <a:lnTo>
                  <a:pt x="14235" y="15402"/>
                </a:lnTo>
                <a:lnTo>
                  <a:pt x="14284" y="15427"/>
                </a:lnTo>
                <a:lnTo>
                  <a:pt x="14454" y="15451"/>
                </a:lnTo>
                <a:lnTo>
                  <a:pt x="14673" y="15475"/>
                </a:lnTo>
                <a:lnTo>
                  <a:pt x="14868" y="15451"/>
                </a:lnTo>
                <a:lnTo>
                  <a:pt x="15063" y="15427"/>
                </a:lnTo>
                <a:lnTo>
                  <a:pt x="15452" y="15329"/>
                </a:lnTo>
                <a:lnTo>
                  <a:pt x="15841" y="15232"/>
                </a:lnTo>
                <a:lnTo>
                  <a:pt x="16304" y="15110"/>
                </a:lnTo>
                <a:lnTo>
                  <a:pt x="16766" y="14989"/>
                </a:lnTo>
                <a:lnTo>
                  <a:pt x="16936" y="14989"/>
                </a:lnTo>
                <a:lnTo>
                  <a:pt x="16815" y="15159"/>
                </a:lnTo>
                <a:lnTo>
                  <a:pt x="16571" y="15500"/>
                </a:lnTo>
                <a:lnTo>
                  <a:pt x="16231" y="15524"/>
                </a:lnTo>
                <a:lnTo>
                  <a:pt x="15890" y="15573"/>
                </a:lnTo>
                <a:lnTo>
                  <a:pt x="15233" y="15767"/>
                </a:lnTo>
                <a:lnTo>
                  <a:pt x="14381" y="16011"/>
                </a:lnTo>
                <a:lnTo>
                  <a:pt x="13968" y="16132"/>
                </a:lnTo>
                <a:lnTo>
                  <a:pt x="13530" y="16230"/>
                </a:lnTo>
                <a:lnTo>
                  <a:pt x="13505" y="16278"/>
                </a:lnTo>
                <a:lnTo>
                  <a:pt x="13481" y="16303"/>
                </a:lnTo>
                <a:lnTo>
                  <a:pt x="13505" y="16351"/>
                </a:lnTo>
                <a:lnTo>
                  <a:pt x="13554" y="16376"/>
                </a:lnTo>
                <a:lnTo>
                  <a:pt x="13919" y="16351"/>
                </a:lnTo>
                <a:lnTo>
                  <a:pt x="14284" y="16327"/>
                </a:lnTo>
                <a:lnTo>
                  <a:pt x="14625" y="16303"/>
                </a:lnTo>
                <a:lnTo>
                  <a:pt x="14990" y="16230"/>
                </a:lnTo>
                <a:lnTo>
                  <a:pt x="15549" y="16132"/>
                </a:lnTo>
                <a:lnTo>
                  <a:pt x="16133" y="16011"/>
                </a:lnTo>
                <a:lnTo>
                  <a:pt x="15866" y="16278"/>
                </a:lnTo>
                <a:lnTo>
                  <a:pt x="15574" y="16327"/>
                </a:lnTo>
                <a:lnTo>
                  <a:pt x="15282" y="16376"/>
                </a:lnTo>
                <a:lnTo>
                  <a:pt x="14698" y="16473"/>
                </a:lnTo>
                <a:lnTo>
                  <a:pt x="14308" y="16522"/>
                </a:lnTo>
                <a:lnTo>
                  <a:pt x="13943" y="16570"/>
                </a:lnTo>
                <a:lnTo>
                  <a:pt x="13578" y="16668"/>
                </a:lnTo>
                <a:lnTo>
                  <a:pt x="13408" y="16716"/>
                </a:lnTo>
                <a:lnTo>
                  <a:pt x="13238" y="16814"/>
                </a:lnTo>
                <a:lnTo>
                  <a:pt x="13213" y="16814"/>
                </a:lnTo>
                <a:lnTo>
                  <a:pt x="13213" y="16838"/>
                </a:lnTo>
                <a:lnTo>
                  <a:pt x="13238" y="16862"/>
                </a:lnTo>
                <a:lnTo>
                  <a:pt x="13262" y="16887"/>
                </a:lnTo>
                <a:lnTo>
                  <a:pt x="13457" y="16911"/>
                </a:lnTo>
                <a:lnTo>
                  <a:pt x="14065" y="16911"/>
                </a:lnTo>
                <a:lnTo>
                  <a:pt x="14479" y="16887"/>
                </a:lnTo>
                <a:lnTo>
                  <a:pt x="14868" y="16838"/>
                </a:lnTo>
                <a:lnTo>
                  <a:pt x="15282" y="16789"/>
                </a:lnTo>
                <a:lnTo>
                  <a:pt x="15014" y="17008"/>
                </a:lnTo>
                <a:lnTo>
                  <a:pt x="14722" y="17203"/>
                </a:lnTo>
                <a:lnTo>
                  <a:pt x="14552" y="17179"/>
                </a:lnTo>
                <a:lnTo>
                  <a:pt x="14357" y="17154"/>
                </a:lnTo>
                <a:lnTo>
                  <a:pt x="13968" y="17179"/>
                </a:lnTo>
                <a:lnTo>
                  <a:pt x="13603" y="17203"/>
                </a:lnTo>
                <a:lnTo>
                  <a:pt x="13238" y="17227"/>
                </a:lnTo>
                <a:lnTo>
                  <a:pt x="12532" y="17300"/>
                </a:lnTo>
                <a:lnTo>
                  <a:pt x="12483" y="17325"/>
                </a:lnTo>
                <a:lnTo>
                  <a:pt x="12459" y="17373"/>
                </a:lnTo>
                <a:lnTo>
                  <a:pt x="12483" y="17422"/>
                </a:lnTo>
                <a:lnTo>
                  <a:pt x="12532" y="17446"/>
                </a:lnTo>
                <a:lnTo>
                  <a:pt x="13165" y="17519"/>
                </a:lnTo>
                <a:lnTo>
                  <a:pt x="13481" y="17544"/>
                </a:lnTo>
                <a:lnTo>
                  <a:pt x="13797" y="17568"/>
                </a:lnTo>
                <a:lnTo>
                  <a:pt x="14089" y="17592"/>
                </a:lnTo>
                <a:lnTo>
                  <a:pt x="13846" y="17714"/>
                </a:lnTo>
                <a:lnTo>
                  <a:pt x="13530" y="17836"/>
                </a:lnTo>
                <a:lnTo>
                  <a:pt x="13505" y="17811"/>
                </a:lnTo>
                <a:lnTo>
                  <a:pt x="13432" y="17787"/>
                </a:lnTo>
                <a:lnTo>
                  <a:pt x="13335" y="17763"/>
                </a:lnTo>
                <a:lnTo>
                  <a:pt x="13140" y="17763"/>
                </a:lnTo>
                <a:lnTo>
                  <a:pt x="12946" y="17787"/>
                </a:lnTo>
                <a:lnTo>
                  <a:pt x="12751" y="17787"/>
                </a:lnTo>
                <a:lnTo>
                  <a:pt x="12337" y="17763"/>
                </a:lnTo>
                <a:lnTo>
                  <a:pt x="11948" y="17763"/>
                </a:lnTo>
                <a:lnTo>
                  <a:pt x="11899" y="17787"/>
                </a:lnTo>
                <a:lnTo>
                  <a:pt x="11899" y="17836"/>
                </a:lnTo>
                <a:lnTo>
                  <a:pt x="12021" y="17957"/>
                </a:lnTo>
                <a:lnTo>
                  <a:pt x="12167" y="18030"/>
                </a:lnTo>
                <a:lnTo>
                  <a:pt x="11948" y="17982"/>
                </a:lnTo>
                <a:lnTo>
                  <a:pt x="11656" y="17957"/>
                </a:lnTo>
                <a:lnTo>
                  <a:pt x="11534" y="17957"/>
                </a:lnTo>
                <a:lnTo>
                  <a:pt x="11413" y="17982"/>
                </a:lnTo>
                <a:lnTo>
                  <a:pt x="11340" y="18030"/>
                </a:lnTo>
                <a:lnTo>
                  <a:pt x="11340" y="18055"/>
                </a:lnTo>
                <a:lnTo>
                  <a:pt x="11315" y="18103"/>
                </a:lnTo>
                <a:lnTo>
                  <a:pt x="11340" y="18176"/>
                </a:lnTo>
                <a:lnTo>
                  <a:pt x="11388" y="18225"/>
                </a:lnTo>
                <a:lnTo>
                  <a:pt x="11559" y="18298"/>
                </a:lnTo>
                <a:lnTo>
                  <a:pt x="11753" y="18371"/>
                </a:lnTo>
                <a:lnTo>
                  <a:pt x="11510" y="18420"/>
                </a:lnTo>
                <a:lnTo>
                  <a:pt x="11437" y="18347"/>
                </a:lnTo>
                <a:lnTo>
                  <a:pt x="11291" y="18298"/>
                </a:lnTo>
                <a:lnTo>
                  <a:pt x="11121" y="18274"/>
                </a:lnTo>
                <a:lnTo>
                  <a:pt x="10926" y="18298"/>
                </a:lnTo>
                <a:lnTo>
                  <a:pt x="10756" y="18347"/>
                </a:lnTo>
                <a:lnTo>
                  <a:pt x="10731" y="18371"/>
                </a:lnTo>
                <a:lnTo>
                  <a:pt x="10731" y="18395"/>
                </a:lnTo>
                <a:lnTo>
                  <a:pt x="10731" y="18420"/>
                </a:lnTo>
                <a:lnTo>
                  <a:pt x="10756" y="18444"/>
                </a:lnTo>
                <a:lnTo>
                  <a:pt x="11023" y="18541"/>
                </a:lnTo>
                <a:lnTo>
                  <a:pt x="10926" y="18566"/>
                </a:lnTo>
                <a:lnTo>
                  <a:pt x="10877" y="18541"/>
                </a:lnTo>
                <a:lnTo>
                  <a:pt x="10488" y="18541"/>
                </a:lnTo>
                <a:lnTo>
                  <a:pt x="9515" y="18566"/>
                </a:lnTo>
                <a:lnTo>
                  <a:pt x="8396" y="18566"/>
                </a:lnTo>
                <a:lnTo>
                  <a:pt x="7885" y="18517"/>
                </a:lnTo>
                <a:lnTo>
                  <a:pt x="7666" y="18493"/>
                </a:lnTo>
                <a:lnTo>
                  <a:pt x="7471" y="18444"/>
                </a:lnTo>
                <a:lnTo>
                  <a:pt x="7082" y="18322"/>
                </a:lnTo>
                <a:lnTo>
                  <a:pt x="6692" y="18176"/>
                </a:lnTo>
                <a:lnTo>
                  <a:pt x="6303" y="18006"/>
                </a:lnTo>
                <a:lnTo>
                  <a:pt x="5938" y="17836"/>
                </a:lnTo>
                <a:lnTo>
                  <a:pt x="5208" y="17446"/>
                </a:lnTo>
                <a:lnTo>
                  <a:pt x="4527" y="17008"/>
                </a:lnTo>
                <a:lnTo>
                  <a:pt x="4162" y="16765"/>
                </a:lnTo>
                <a:lnTo>
                  <a:pt x="3797" y="16473"/>
                </a:lnTo>
                <a:lnTo>
                  <a:pt x="3456" y="16181"/>
                </a:lnTo>
                <a:lnTo>
                  <a:pt x="3140" y="15865"/>
                </a:lnTo>
                <a:lnTo>
                  <a:pt x="2823" y="15548"/>
                </a:lnTo>
                <a:lnTo>
                  <a:pt x="2532" y="15208"/>
                </a:lnTo>
                <a:lnTo>
                  <a:pt x="2264" y="14843"/>
                </a:lnTo>
                <a:lnTo>
                  <a:pt x="1996" y="14478"/>
                </a:lnTo>
                <a:lnTo>
                  <a:pt x="1753" y="14113"/>
                </a:lnTo>
                <a:lnTo>
                  <a:pt x="1534" y="13699"/>
                </a:lnTo>
                <a:lnTo>
                  <a:pt x="1339" y="13310"/>
                </a:lnTo>
                <a:lnTo>
                  <a:pt x="1169" y="12896"/>
                </a:lnTo>
                <a:lnTo>
                  <a:pt x="999" y="12483"/>
                </a:lnTo>
                <a:lnTo>
                  <a:pt x="877" y="12045"/>
                </a:lnTo>
                <a:lnTo>
                  <a:pt x="755" y="11607"/>
                </a:lnTo>
                <a:lnTo>
                  <a:pt x="682" y="11169"/>
                </a:lnTo>
                <a:lnTo>
                  <a:pt x="609" y="10658"/>
                </a:lnTo>
                <a:lnTo>
                  <a:pt x="561" y="10147"/>
                </a:lnTo>
                <a:lnTo>
                  <a:pt x="561" y="9611"/>
                </a:lnTo>
                <a:lnTo>
                  <a:pt x="585" y="9100"/>
                </a:lnTo>
                <a:lnTo>
                  <a:pt x="780" y="9319"/>
                </a:lnTo>
                <a:lnTo>
                  <a:pt x="974" y="9514"/>
                </a:lnTo>
                <a:lnTo>
                  <a:pt x="1218" y="9684"/>
                </a:lnTo>
                <a:lnTo>
                  <a:pt x="1510" y="9855"/>
                </a:lnTo>
                <a:lnTo>
                  <a:pt x="1777" y="10001"/>
                </a:lnTo>
                <a:lnTo>
                  <a:pt x="2021" y="10171"/>
                </a:lnTo>
                <a:lnTo>
                  <a:pt x="2215" y="10341"/>
                </a:lnTo>
                <a:lnTo>
                  <a:pt x="2410" y="10536"/>
                </a:lnTo>
                <a:lnTo>
                  <a:pt x="2580" y="10731"/>
                </a:lnTo>
                <a:lnTo>
                  <a:pt x="2702" y="10974"/>
                </a:lnTo>
                <a:lnTo>
                  <a:pt x="2848" y="11217"/>
                </a:lnTo>
                <a:lnTo>
                  <a:pt x="2945" y="11509"/>
                </a:lnTo>
                <a:lnTo>
                  <a:pt x="3213" y="12191"/>
                </a:lnTo>
                <a:lnTo>
                  <a:pt x="3480" y="12848"/>
                </a:lnTo>
                <a:lnTo>
                  <a:pt x="3772" y="13529"/>
                </a:lnTo>
                <a:lnTo>
                  <a:pt x="3894" y="13869"/>
                </a:lnTo>
                <a:lnTo>
                  <a:pt x="3991" y="14210"/>
                </a:lnTo>
                <a:lnTo>
                  <a:pt x="4162" y="14843"/>
                </a:lnTo>
                <a:lnTo>
                  <a:pt x="4308" y="15475"/>
                </a:lnTo>
                <a:lnTo>
                  <a:pt x="4405" y="15792"/>
                </a:lnTo>
                <a:lnTo>
                  <a:pt x="4502" y="16108"/>
                </a:lnTo>
                <a:lnTo>
                  <a:pt x="4648" y="16400"/>
                </a:lnTo>
                <a:lnTo>
                  <a:pt x="4819" y="16692"/>
                </a:lnTo>
                <a:lnTo>
                  <a:pt x="4867" y="16765"/>
                </a:lnTo>
                <a:lnTo>
                  <a:pt x="4940" y="16789"/>
                </a:lnTo>
                <a:lnTo>
                  <a:pt x="5038" y="16789"/>
                </a:lnTo>
                <a:lnTo>
                  <a:pt x="5111" y="16765"/>
                </a:lnTo>
                <a:lnTo>
                  <a:pt x="5232" y="16692"/>
                </a:lnTo>
                <a:lnTo>
                  <a:pt x="5305" y="16570"/>
                </a:lnTo>
                <a:lnTo>
                  <a:pt x="5378" y="16473"/>
                </a:lnTo>
                <a:lnTo>
                  <a:pt x="5403" y="16351"/>
                </a:lnTo>
                <a:lnTo>
                  <a:pt x="5451" y="16084"/>
                </a:lnTo>
                <a:lnTo>
                  <a:pt x="5476" y="15816"/>
                </a:lnTo>
                <a:lnTo>
                  <a:pt x="5524" y="15573"/>
                </a:lnTo>
                <a:lnTo>
                  <a:pt x="5573" y="15329"/>
                </a:lnTo>
                <a:lnTo>
                  <a:pt x="5670" y="15110"/>
                </a:lnTo>
                <a:lnTo>
                  <a:pt x="5792" y="14891"/>
                </a:lnTo>
                <a:lnTo>
                  <a:pt x="6035" y="14478"/>
                </a:lnTo>
                <a:lnTo>
                  <a:pt x="6327" y="14064"/>
                </a:lnTo>
                <a:lnTo>
                  <a:pt x="6522" y="13796"/>
                </a:lnTo>
                <a:lnTo>
                  <a:pt x="6741" y="13480"/>
                </a:lnTo>
                <a:lnTo>
                  <a:pt x="6936" y="13164"/>
                </a:lnTo>
                <a:lnTo>
                  <a:pt x="7106" y="12799"/>
                </a:lnTo>
                <a:lnTo>
                  <a:pt x="7155" y="12629"/>
                </a:lnTo>
                <a:lnTo>
                  <a:pt x="7203" y="12458"/>
                </a:lnTo>
                <a:lnTo>
                  <a:pt x="7228" y="12264"/>
                </a:lnTo>
                <a:lnTo>
                  <a:pt x="7228" y="12093"/>
                </a:lnTo>
                <a:lnTo>
                  <a:pt x="7203" y="11923"/>
                </a:lnTo>
                <a:lnTo>
                  <a:pt x="7155" y="11753"/>
                </a:lnTo>
                <a:lnTo>
                  <a:pt x="7082" y="11607"/>
                </a:lnTo>
                <a:lnTo>
                  <a:pt x="6960" y="11436"/>
                </a:lnTo>
                <a:lnTo>
                  <a:pt x="6863" y="11315"/>
                </a:lnTo>
                <a:lnTo>
                  <a:pt x="6717" y="11217"/>
                </a:lnTo>
                <a:lnTo>
                  <a:pt x="6449" y="11023"/>
                </a:lnTo>
                <a:lnTo>
                  <a:pt x="6157" y="10852"/>
                </a:lnTo>
                <a:lnTo>
                  <a:pt x="5865" y="10706"/>
                </a:lnTo>
                <a:lnTo>
                  <a:pt x="5062" y="10341"/>
                </a:lnTo>
                <a:lnTo>
                  <a:pt x="4648" y="10147"/>
                </a:lnTo>
                <a:lnTo>
                  <a:pt x="4235" y="10001"/>
                </a:lnTo>
                <a:lnTo>
                  <a:pt x="3991" y="9952"/>
                </a:lnTo>
                <a:lnTo>
                  <a:pt x="3724" y="9928"/>
                </a:lnTo>
                <a:lnTo>
                  <a:pt x="3456" y="9879"/>
                </a:lnTo>
                <a:lnTo>
                  <a:pt x="3334" y="9830"/>
                </a:lnTo>
                <a:lnTo>
                  <a:pt x="3213" y="9782"/>
                </a:lnTo>
                <a:lnTo>
                  <a:pt x="3042" y="9684"/>
                </a:lnTo>
                <a:lnTo>
                  <a:pt x="2872" y="9538"/>
                </a:lnTo>
                <a:lnTo>
                  <a:pt x="2726" y="9392"/>
                </a:lnTo>
                <a:lnTo>
                  <a:pt x="2580" y="9271"/>
                </a:lnTo>
                <a:lnTo>
                  <a:pt x="2459" y="9173"/>
                </a:lnTo>
                <a:lnTo>
                  <a:pt x="2337" y="9125"/>
                </a:lnTo>
                <a:lnTo>
                  <a:pt x="2069" y="9052"/>
                </a:lnTo>
                <a:lnTo>
                  <a:pt x="1923" y="9027"/>
                </a:lnTo>
                <a:lnTo>
                  <a:pt x="1826" y="8954"/>
                </a:lnTo>
                <a:lnTo>
                  <a:pt x="1777" y="8906"/>
                </a:lnTo>
                <a:lnTo>
                  <a:pt x="1753" y="8808"/>
                </a:lnTo>
                <a:lnTo>
                  <a:pt x="1753" y="8735"/>
                </a:lnTo>
                <a:lnTo>
                  <a:pt x="1777" y="8638"/>
                </a:lnTo>
                <a:lnTo>
                  <a:pt x="1850" y="8541"/>
                </a:lnTo>
                <a:lnTo>
                  <a:pt x="1948" y="8443"/>
                </a:lnTo>
                <a:lnTo>
                  <a:pt x="2069" y="8346"/>
                </a:lnTo>
                <a:lnTo>
                  <a:pt x="2191" y="8273"/>
                </a:lnTo>
                <a:lnTo>
                  <a:pt x="2483" y="8127"/>
                </a:lnTo>
                <a:lnTo>
                  <a:pt x="3091" y="7908"/>
                </a:lnTo>
                <a:lnTo>
                  <a:pt x="3261" y="7835"/>
                </a:lnTo>
                <a:lnTo>
                  <a:pt x="3407" y="7738"/>
                </a:lnTo>
                <a:lnTo>
                  <a:pt x="3675" y="7543"/>
                </a:lnTo>
                <a:lnTo>
                  <a:pt x="3918" y="7300"/>
                </a:lnTo>
                <a:lnTo>
                  <a:pt x="4137" y="7032"/>
                </a:lnTo>
                <a:lnTo>
                  <a:pt x="4429" y="6716"/>
                </a:lnTo>
                <a:lnTo>
                  <a:pt x="4721" y="6448"/>
                </a:lnTo>
                <a:lnTo>
                  <a:pt x="5038" y="6229"/>
                </a:lnTo>
                <a:lnTo>
                  <a:pt x="5208" y="6107"/>
                </a:lnTo>
                <a:lnTo>
                  <a:pt x="5403" y="6010"/>
                </a:lnTo>
                <a:lnTo>
                  <a:pt x="5646" y="5913"/>
                </a:lnTo>
                <a:lnTo>
                  <a:pt x="5889" y="5791"/>
                </a:lnTo>
                <a:lnTo>
                  <a:pt x="5987" y="5718"/>
                </a:lnTo>
                <a:lnTo>
                  <a:pt x="6084" y="5645"/>
                </a:lnTo>
                <a:lnTo>
                  <a:pt x="6157" y="5548"/>
                </a:lnTo>
                <a:lnTo>
                  <a:pt x="6206" y="5426"/>
                </a:lnTo>
                <a:lnTo>
                  <a:pt x="6206" y="5305"/>
                </a:lnTo>
                <a:lnTo>
                  <a:pt x="6181" y="5207"/>
                </a:lnTo>
                <a:lnTo>
                  <a:pt x="6108" y="5086"/>
                </a:lnTo>
                <a:lnTo>
                  <a:pt x="6035" y="5013"/>
                </a:lnTo>
                <a:lnTo>
                  <a:pt x="5841" y="4842"/>
                </a:lnTo>
                <a:lnTo>
                  <a:pt x="5670" y="4721"/>
                </a:lnTo>
                <a:lnTo>
                  <a:pt x="5573" y="4648"/>
                </a:lnTo>
                <a:lnTo>
                  <a:pt x="5330" y="4648"/>
                </a:lnTo>
                <a:lnTo>
                  <a:pt x="5232" y="4672"/>
                </a:lnTo>
                <a:lnTo>
                  <a:pt x="4989" y="4794"/>
                </a:lnTo>
                <a:lnTo>
                  <a:pt x="4794" y="4891"/>
                </a:lnTo>
                <a:lnTo>
                  <a:pt x="4429" y="5013"/>
                </a:lnTo>
                <a:lnTo>
                  <a:pt x="4235" y="5013"/>
                </a:lnTo>
                <a:lnTo>
                  <a:pt x="4113" y="4964"/>
                </a:lnTo>
                <a:lnTo>
                  <a:pt x="3991" y="4915"/>
                </a:lnTo>
                <a:lnTo>
                  <a:pt x="3894" y="4842"/>
                </a:lnTo>
                <a:lnTo>
                  <a:pt x="3870" y="4794"/>
                </a:lnTo>
                <a:lnTo>
                  <a:pt x="3845" y="4745"/>
                </a:lnTo>
                <a:lnTo>
                  <a:pt x="3845" y="4696"/>
                </a:lnTo>
                <a:lnTo>
                  <a:pt x="3870" y="4648"/>
                </a:lnTo>
                <a:lnTo>
                  <a:pt x="3918" y="4599"/>
                </a:lnTo>
                <a:lnTo>
                  <a:pt x="3991" y="4550"/>
                </a:lnTo>
                <a:lnTo>
                  <a:pt x="4113" y="4477"/>
                </a:lnTo>
                <a:lnTo>
                  <a:pt x="4259" y="4429"/>
                </a:lnTo>
                <a:lnTo>
                  <a:pt x="4575" y="4331"/>
                </a:lnTo>
                <a:lnTo>
                  <a:pt x="4770" y="4210"/>
                </a:lnTo>
                <a:lnTo>
                  <a:pt x="4940" y="4112"/>
                </a:lnTo>
                <a:lnTo>
                  <a:pt x="5013" y="4088"/>
                </a:lnTo>
                <a:lnTo>
                  <a:pt x="5111" y="4088"/>
                </a:lnTo>
                <a:lnTo>
                  <a:pt x="5208" y="4112"/>
                </a:lnTo>
                <a:lnTo>
                  <a:pt x="5354" y="4185"/>
                </a:lnTo>
                <a:lnTo>
                  <a:pt x="5646" y="4356"/>
                </a:lnTo>
                <a:lnTo>
                  <a:pt x="5768" y="4453"/>
                </a:lnTo>
                <a:lnTo>
                  <a:pt x="5914" y="4526"/>
                </a:lnTo>
                <a:lnTo>
                  <a:pt x="6060" y="4550"/>
                </a:lnTo>
                <a:lnTo>
                  <a:pt x="6206" y="4550"/>
                </a:lnTo>
                <a:lnTo>
                  <a:pt x="6327" y="4526"/>
                </a:lnTo>
                <a:lnTo>
                  <a:pt x="6425" y="4453"/>
                </a:lnTo>
                <a:lnTo>
                  <a:pt x="6498" y="4356"/>
                </a:lnTo>
                <a:lnTo>
                  <a:pt x="6546" y="4234"/>
                </a:lnTo>
                <a:lnTo>
                  <a:pt x="6571" y="4112"/>
                </a:lnTo>
                <a:lnTo>
                  <a:pt x="6546" y="3966"/>
                </a:lnTo>
                <a:lnTo>
                  <a:pt x="6473" y="3772"/>
                </a:lnTo>
                <a:lnTo>
                  <a:pt x="6400" y="3553"/>
                </a:lnTo>
                <a:lnTo>
                  <a:pt x="6376" y="3504"/>
                </a:lnTo>
                <a:lnTo>
                  <a:pt x="6400" y="3431"/>
                </a:lnTo>
                <a:lnTo>
                  <a:pt x="6449" y="3236"/>
                </a:lnTo>
                <a:lnTo>
                  <a:pt x="6546" y="3066"/>
                </a:lnTo>
                <a:lnTo>
                  <a:pt x="6595" y="2920"/>
                </a:lnTo>
                <a:lnTo>
                  <a:pt x="6619" y="2774"/>
                </a:lnTo>
                <a:lnTo>
                  <a:pt x="6595" y="2628"/>
                </a:lnTo>
                <a:lnTo>
                  <a:pt x="6522" y="2506"/>
                </a:lnTo>
                <a:lnTo>
                  <a:pt x="6400" y="2409"/>
                </a:lnTo>
                <a:lnTo>
                  <a:pt x="6327" y="2360"/>
                </a:lnTo>
                <a:lnTo>
                  <a:pt x="6254" y="2336"/>
                </a:lnTo>
                <a:lnTo>
                  <a:pt x="6157" y="2312"/>
                </a:lnTo>
                <a:lnTo>
                  <a:pt x="6084" y="2312"/>
                </a:lnTo>
                <a:lnTo>
                  <a:pt x="5914" y="2360"/>
                </a:lnTo>
                <a:lnTo>
                  <a:pt x="5719" y="2433"/>
                </a:lnTo>
                <a:lnTo>
                  <a:pt x="5549" y="2531"/>
                </a:lnTo>
                <a:lnTo>
                  <a:pt x="5378" y="2652"/>
                </a:lnTo>
                <a:lnTo>
                  <a:pt x="5135" y="2847"/>
                </a:lnTo>
                <a:lnTo>
                  <a:pt x="4770" y="3115"/>
                </a:lnTo>
                <a:lnTo>
                  <a:pt x="4600" y="3236"/>
                </a:lnTo>
                <a:lnTo>
                  <a:pt x="4405" y="3358"/>
                </a:lnTo>
                <a:lnTo>
                  <a:pt x="4283" y="3407"/>
                </a:lnTo>
                <a:lnTo>
                  <a:pt x="4113" y="3431"/>
                </a:lnTo>
                <a:lnTo>
                  <a:pt x="3967" y="3455"/>
                </a:lnTo>
                <a:lnTo>
                  <a:pt x="3797" y="3431"/>
                </a:lnTo>
                <a:lnTo>
                  <a:pt x="3456" y="3358"/>
                </a:lnTo>
                <a:lnTo>
                  <a:pt x="3140" y="3261"/>
                </a:lnTo>
                <a:lnTo>
                  <a:pt x="3383" y="3017"/>
                </a:lnTo>
                <a:lnTo>
                  <a:pt x="3651" y="2774"/>
                </a:lnTo>
                <a:lnTo>
                  <a:pt x="3918" y="2555"/>
                </a:lnTo>
                <a:lnTo>
                  <a:pt x="4186" y="2336"/>
                </a:lnTo>
                <a:lnTo>
                  <a:pt x="4478" y="2141"/>
                </a:lnTo>
                <a:lnTo>
                  <a:pt x="4770" y="1947"/>
                </a:lnTo>
                <a:lnTo>
                  <a:pt x="5062" y="1776"/>
                </a:lnTo>
                <a:lnTo>
                  <a:pt x="5378" y="1630"/>
                </a:lnTo>
                <a:lnTo>
                  <a:pt x="5719" y="1484"/>
                </a:lnTo>
                <a:lnTo>
                  <a:pt x="6084" y="1363"/>
                </a:lnTo>
                <a:lnTo>
                  <a:pt x="6814" y="1144"/>
                </a:lnTo>
                <a:lnTo>
                  <a:pt x="7544" y="949"/>
                </a:lnTo>
                <a:lnTo>
                  <a:pt x="8298" y="779"/>
                </a:lnTo>
                <a:lnTo>
                  <a:pt x="8323" y="803"/>
                </a:lnTo>
                <a:lnTo>
                  <a:pt x="8736" y="803"/>
                </a:lnTo>
                <a:lnTo>
                  <a:pt x="9685" y="779"/>
                </a:lnTo>
                <a:lnTo>
                  <a:pt x="10245" y="754"/>
                </a:lnTo>
                <a:close/>
                <a:moveTo>
                  <a:pt x="9588" y="0"/>
                </a:moveTo>
                <a:lnTo>
                  <a:pt x="9174" y="24"/>
                </a:lnTo>
                <a:lnTo>
                  <a:pt x="8761" y="122"/>
                </a:lnTo>
                <a:lnTo>
                  <a:pt x="7958" y="292"/>
                </a:lnTo>
                <a:lnTo>
                  <a:pt x="6984" y="511"/>
                </a:lnTo>
                <a:lnTo>
                  <a:pt x="6498" y="657"/>
                </a:lnTo>
                <a:lnTo>
                  <a:pt x="6035" y="779"/>
                </a:lnTo>
                <a:lnTo>
                  <a:pt x="5573" y="949"/>
                </a:lnTo>
                <a:lnTo>
                  <a:pt x="5135" y="1119"/>
                </a:lnTo>
                <a:lnTo>
                  <a:pt x="4721" y="1314"/>
                </a:lnTo>
                <a:lnTo>
                  <a:pt x="4332" y="1557"/>
                </a:lnTo>
                <a:lnTo>
                  <a:pt x="3943" y="1801"/>
                </a:lnTo>
                <a:lnTo>
                  <a:pt x="3578" y="2093"/>
                </a:lnTo>
                <a:lnTo>
                  <a:pt x="3213" y="2385"/>
                </a:lnTo>
                <a:lnTo>
                  <a:pt x="2872" y="2725"/>
                </a:lnTo>
                <a:lnTo>
                  <a:pt x="2580" y="3042"/>
                </a:lnTo>
                <a:lnTo>
                  <a:pt x="2288" y="3358"/>
                </a:lnTo>
                <a:lnTo>
                  <a:pt x="2021" y="3699"/>
                </a:lnTo>
                <a:lnTo>
                  <a:pt x="1777" y="4064"/>
                </a:lnTo>
                <a:lnTo>
                  <a:pt x="1534" y="4429"/>
                </a:lnTo>
                <a:lnTo>
                  <a:pt x="1315" y="4794"/>
                </a:lnTo>
                <a:lnTo>
                  <a:pt x="1120" y="5159"/>
                </a:lnTo>
                <a:lnTo>
                  <a:pt x="926" y="5548"/>
                </a:lnTo>
                <a:lnTo>
                  <a:pt x="780" y="5961"/>
                </a:lnTo>
                <a:lnTo>
                  <a:pt x="609" y="6351"/>
                </a:lnTo>
                <a:lnTo>
                  <a:pt x="488" y="6764"/>
                </a:lnTo>
                <a:lnTo>
                  <a:pt x="366" y="7178"/>
                </a:lnTo>
                <a:lnTo>
                  <a:pt x="269" y="7616"/>
                </a:lnTo>
                <a:lnTo>
                  <a:pt x="196" y="8030"/>
                </a:lnTo>
                <a:lnTo>
                  <a:pt x="123" y="8468"/>
                </a:lnTo>
                <a:lnTo>
                  <a:pt x="74" y="8906"/>
                </a:lnTo>
                <a:lnTo>
                  <a:pt x="25" y="9344"/>
                </a:lnTo>
                <a:lnTo>
                  <a:pt x="1" y="9782"/>
                </a:lnTo>
                <a:lnTo>
                  <a:pt x="25" y="10220"/>
                </a:lnTo>
                <a:lnTo>
                  <a:pt x="50" y="10633"/>
                </a:lnTo>
                <a:lnTo>
                  <a:pt x="98" y="11071"/>
                </a:lnTo>
                <a:lnTo>
                  <a:pt x="171" y="11485"/>
                </a:lnTo>
                <a:lnTo>
                  <a:pt x="244" y="11899"/>
                </a:lnTo>
                <a:lnTo>
                  <a:pt x="366" y="12288"/>
                </a:lnTo>
                <a:lnTo>
                  <a:pt x="488" y="12677"/>
                </a:lnTo>
                <a:lnTo>
                  <a:pt x="634" y="13067"/>
                </a:lnTo>
                <a:lnTo>
                  <a:pt x="804" y="13456"/>
                </a:lnTo>
                <a:lnTo>
                  <a:pt x="974" y="13821"/>
                </a:lnTo>
                <a:lnTo>
                  <a:pt x="1169" y="14186"/>
                </a:lnTo>
                <a:lnTo>
                  <a:pt x="1388" y="14526"/>
                </a:lnTo>
                <a:lnTo>
                  <a:pt x="1607" y="14891"/>
                </a:lnTo>
                <a:lnTo>
                  <a:pt x="1850" y="15208"/>
                </a:lnTo>
                <a:lnTo>
                  <a:pt x="2118" y="15548"/>
                </a:lnTo>
                <a:lnTo>
                  <a:pt x="2386" y="15840"/>
                </a:lnTo>
                <a:lnTo>
                  <a:pt x="2653" y="16157"/>
                </a:lnTo>
                <a:lnTo>
                  <a:pt x="2945" y="16449"/>
                </a:lnTo>
                <a:lnTo>
                  <a:pt x="3261" y="16741"/>
                </a:lnTo>
                <a:lnTo>
                  <a:pt x="3578" y="17008"/>
                </a:lnTo>
                <a:lnTo>
                  <a:pt x="3918" y="17252"/>
                </a:lnTo>
                <a:lnTo>
                  <a:pt x="4259" y="17495"/>
                </a:lnTo>
                <a:lnTo>
                  <a:pt x="4600" y="17738"/>
                </a:lnTo>
                <a:lnTo>
                  <a:pt x="4965" y="17957"/>
                </a:lnTo>
                <a:lnTo>
                  <a:pt x="5330" y="18176"/>
                </a:lnTo>
                <a:lnTo>
                  <a:pt x="5719" y="18371"/>
                </a:lnTo>
                <a:lnTo>
                  <a:pt x="6108" y="18541"/>
                </a:lnTo>
                <a:lnTo>
                  <a:pt x="6498" y="18712"/>
                </a:lnTo>
                <a:lnTo>
                  <a:pt x="6911" y="18858"/>
                </a:lnTo>
                <a:lnTo>
                  <a:pt x="7301" y="19004"/>
                </a:lnTo>
                <a:lnTo>
                  <a:pt x="7860" y="19150"/>
                </a:lnTo>
                <a:lnTo>
                  <a:pt x="8420" y="19271"/>
                </a:lnTo>
                <a:lnTo>
                  <a:pt x="8712" y="19320"/>
                </a:lnTo>
                <a:lnTo>
                  <a:pt x="8980" y="19344"/>
                </a:lnTo>
                <a:lnTo>
                  <a:pt x="9272" y="19344"/>
                </a:lnTo>
                <a:lnTo>
                  <a:pt x="9564" y="19320"/>
                </a:lnTo>
                <a:lnTo>
                  <a:pt x="9637" y="19344"/>
                </a:lnTo>
                <a:lnTo>
                  <a:pt x="10050" y="19296"/>
                </a:lnTo>
                <a:lnTo>
                  <a:pt x="10440" y="19223"/>
                </a:lnTo>
                <a:lnTo>
                  <a:pt x="11267" y="19028"/>
                </a:lnTo>
                <a:lnTo>
                  <a:pt x="12240" y="18809"/>
                </a:lnTo>
                <a:lnTo>
                  <a:pt x="12702" y="18687"/>
                </a:lnTo>
                <a:lnTo>
                  <a:pt x="13189" y="18566"/>
                </a:lnTo>
                <a:lnTo>
                  <a:pt x="13627" y="18395"/>
                </a:lnTo>
                <a:lnTo>
                  <a:pt x="14065" y="18225"/>
                </a:lnTo>
                <a:lnTo>
                  <a:pt x="14479" y="18006"/>
                </a:lnTo>
                <a:lnTo>
                  <a:pt x="14868" y="17787"/>
                </a:lnTo>
                <a:lnTo>
                  <a:pt x="15257" y="17519"/>
                </a:lnTo>
                <a:lnTo>
                  <a:pt x="15622" y="17252"/>
                </a:lnTo>
                <a:lnTo>
                  <a:pt x="15987" y="16960"/>
                </a:lnTo>
                <a:lnTo>
                  <a:pt x="16328" y="16619"/>
                </a:lnTo>
                <a:lnTo>
                  <a:pt x="16425" y="16522"/>
                </a:lnTo>
                <a:lnTo>
                  <a:pt x="16450" y="16522"/>
                </a:lnTo>
                <a:lnTo>
                  <a:pt x="16474" y="16473"/>
                </a:lnTo>
                <a:lnTo>
                  <a:pt x="16498" y="16449"/>
                </a:lnTo>
                <a:lnTo>
                  <a:pt x="16985" y="15913"/>
                </a:lnTo>
                <a:lnTo>
                  <a:pt x="17399" y="15354"/>
                </a:lnTo>
                <a:lnTo>
                  <a:pt x="17788" y="14745"/>
                </a:lnTo>
                <a:lnTo>
                  <a:pt x="18104" y="14137"/>
                </a:lnTo>
                <a:lnTo>
                  <a:pt x="18396" y="13505"/>
                </a:lnTo>
                <a:lnTo>
                  <a:pt x="18640" y="12823"/>
                </a:lnTo>
                <a:lnTo>
                  <a:pt x="18834" y="12166"/>
                </a:lnTo>
                <a:lnTo>
                  <a:pt x="19004" y="11461"/>
                </a:lnTo>
                <a:lnTo>
                  <a:pt x="19029" y="11412"/>
                </a:lnTo>
                <a:lnTo>
                  <a:pt x="19053" y="11339"/>
                </a:lnTo>
                <a:lnTo>
                  <a:pt x="19053" y="11290"/>
                </a:lnTo>
                <a:lnTo>
                  <a:pt x="19029" y="11217"/>
                </a:lnTo>
                <a:lnTo>
                  <a:pt x="19150" y="10439"/>
                </a:lnTo>
                <a:lnTo>
                  <a:pt x="19199" y="9903"/>
                </a:lnTo>
                <a:lnTo>
                  <a:pt x="19199" y="9344"/>
                </a:lnTo>
                <a:lnTo>
                  <a:pt x="19175" y="8833"/>
                </a:lnTo>
                <a:lnTo>
                  <a:pt x="19126" y="8297"/>
                </a:lnTo>
                <a:lnTo>
                  <a:pt x="19150" y="8224"/>
                </a:lnTo>
                <a:lnTo>
                  <a:pt x="19150" y="8151"/>
                </a:lnTo>
                <a:lnTo>
                  <a:pt x="19126" y="8078"/>
                </a:lnTo>
                <a:lnTo>
                  <a:pt x="19077" y="8005"/>
                </a:lnTo>
                <a:lnTo>
                  <a:pt x="19004" y="7616"/>
                </a:lnTo>
                <a:lnTo>
                  <a:pt x="18907" y="7227"/>
                </a:lnTo>
                <a:lnTo>
                  <a:pt x="18785" y="6862"/>
                </a:lnTo>
                <a:lnTo>
                  <a:pt x="18664" y="6472"/>
                </a:lnTo>
                <a:lnTo>
                  <a:pt x="18518" y="6107"/>
                </a:lnTo>
                <a:lnTo>
                  <a:pt x="18348" y="5767"/>
                </a:lnTo>
                <a:lnTo>
                  <a:pt x="18177" y="5402"/>
                </a:lnTo>
                <a:lnTo>
                  <a:pt x="17983" y="5061"/>
                </a:lnTo>
                <a:lnTo>
                  <a:pt x="17764" y="4721"/>
                </a:lnTo>
                <a:lnTo>
                  <a:pt x="17545" y="4404"/>
                </a:lnTo>
                <a:lnTo>
                  <a:pt x="17326" y="4088"/>
                </a:lnTo>
                <a:lnTo>
                  <a:pt x="17082" y="3772"/>
                </a:lnTo>
                <a:lnTo>
                  <a:pt x="16815" y="3480"/>
                </a:lnTo>
                <a:lnTo>
                  <a:pt x="16547" y="3188"/>
                </a:lnTo>
                <a:lnTo>
                  <a:pt x="16255" y="2896"/>
                </a:lnTo>
                <a:lnTo>
                  <a:pt x="15963" y="2628"/>
                </a:lnTo>
                <a:lnTo>
                  <a:pt x="16036" y="2579"/>
                </a:lnTo>
                <a:lnTo>
                  <a:pt x="16060" y="2555"/>
                </a:lnTo>
                <a:lnTo>
                  <a:pt x="16085" y="2506"/>
                </a:lnTo>
                <a:lnTo>
                  <a:pt x="16060" y="2433"/>
                </a:lnTo>
                <a:lnTo>
                  <a:pt x="16012" y="2360"/>
                </a:lnTo>
                <a:lnTo>
                  <a:pt x="15939" y="2336"/>
                </a:lnTo>
                <a:lnTo>
                  <a:pt x="15793" y="2336"/>
                </a:lnTo>
                <a:lnTo>
                  <a:pt x="15647" y="2360"/>
                </a:lnTo>
                <a:lnTo>
                  <a:pt x="15209" y="2020"/>
                </a:lnTo>
                <a:lnTo>
                  <a:pt x="15257" y="1947"/>
                </a:lnTo>
                <a:lnTo>
                  <a:pt x="15282" y="1898"/>
                </a:lnTo>
                <a:lnTo>
                  <a:pt x="15282" y="1849"/>
                </a:lnTo>
                <a:lnTo>
                  <a:pt x="15257" y="1825"/>
                </a:lnTo>
                <a:lnTo>
                  <a:pt x="15160" y="1776"/>
                </a:lnTo>
                <a:lnTo>
                  <a:pt x="15063" y="1752"/>
                </a:lnTo>
                <a:lnTo>
                  <a:pt x="14844" y="1752"/>
                </a:lnTo>
                <a:lnTo>
                  <a:pt x="14162" y="1338"/>
                </a:lnTo>
                <a:lnTo>
                  <a:pt x="13432" y="949"/>
                </a:lnTo>
                <a:lnTo>
                  <a:pt x="13067" y="779"/>
                </a:lnTo>
                <a:lnTo>
                  <a:pt x="12678" y="608"/>
                </a:lnTo>
                <a:lnTo>
                  <a:pt x="12289" y="462"/>
                </a:lnTo>
                <a:lnTo>
                  <a:pt x="11899" y="341"/>
                </a:lnTo>
                <a:lnTo>
                  <a:pt x="11364" y="170"/>
                </a:lnTo>
                <a:lnTo>
                  <a:pt x="10780" y="73"/>
                </a:lnTo>
                <a:lnTo>
                  <a:pt x="10513" y="24"/>
                </a:lnTo>
                <a:lnTo>
                  <a:pt x="10221" y="0"/>
                </a:lnTo>
                <a:lnTo>
                  <a:pt x="9929" y="0"/>
                </a:lnTo>
                <a:lnTo>
                  <a:pt x="9637" y="24"/>
                </a:lnTo>
                <a:lnTo>
                  <a:pt x="9588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6" name="Google Shape;2206;p48"/>
          <p:cNvSpPr/>
          <p:nvPr/>
        </p:nvSpPr>
        <p:spPr>
          <a:xfrm>
            <a:off x="8910505" y="5214259"/>
            <a:ext cx="575189" cy="582846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7" name="Google Shape;2207;p48"/>
          <p:cNvSpPr/>
          <p:nvPr/>
        </p:nvSpPr>
        <p:spPr>
          <a:xfrm>
            <a:off x="414113" y="6129730"/>
            <a:ext cx="655195" cy="638166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8" name="Google Shape;2208;p48"/>
          <p:cNvSpPr/>
          <p:nvPr/>
        </p:nvSpPr>
        <p:spPr>
          <a:xfrm>
            <a:off x="1325355" y="6232673"/>
            <a:ext cx="698590" cy="427170"/>
          </a:xfrm>
          <a:custGeom>
            <a:avLst/>
            <a:gdLst/>
            <a:ahLst/>
            <a:cxnLst/>
            <a:rect l="l" t="t" r="r" b="b"/>
            <a:pathLst>
              <a:path w="19978" h="12216" extrusionOk="0">
                <a:moveTo>
                  <a:pt x="8128" y="560"/>
                </a:moveTo>
                <a:lnTo>
                  <a:pt x="8517" y="609"/>
                </a:lnTo>
                <a:lnTo>
                  <a:pt x="8055" y="925"/>
                </a:lnTo>
                <a:lnTo>
                  <a:pt x="7617" y="1193"/>
                </a:lnTo>
                <a:lnTo>
                  <a:pt x="7422" y="1339"/>
                </a:lnTo>
                <a:lnTo>
                  <a:pt x="7325" y="1436"/>
                </a:lnTo>
                <a:lnTo>
                  <a:pt x="7252" y="1534"/>
                </a:lnTo>
                <a:lnTo>
                  <a:pt x="7252" y="1582"/>
                </a:lnTo>
                <a:lnTo>
                  <a:pt x="7252" y="1655"/>
                </a:lnTo>
                <a:lnTo>
                  <a:pt x="7300" y="1680"/>
                </a:lnTo>
                <a:lnTo>
                  <a:pt x="7349" y="1704"/>
                </a:lnTo>
                <a:lnTo>
                  <a:pt x="7471" y="1704"/>
                </a:lnTo>
                <a:lnTo>
                  <a:pt x="7592" y="1680"/>
                </a:lnTo>
                <a:lnTo>
                  <a:pt x="7836" y="1582"/>
                </a:lnTo>
                <a:lnTo>
                  <a:pt x="8055" y="1436"/>
                </a:lnTo>
                <a:lnTo>
                  <a:pt x="8274" y="1315"/>
                </a:lnTo>
                <a:lnTo>
                  <a:pt x="8711" y="1023"/>
                </a:lnTo>
                <a:lnTo>
                  <a:pt x="9149" y="731"/>
                </a:lnTo>
                <a:lnTo>
                  <a:pt x="9393" y="828"/>
                </a:lnTo>
                <a:lnTo>
                  <a:pt x="9660" y="925"/>
                </a:lnTo>
                <a:lnTo>
                  <a:pt x="9320" y="1071"/>
                </a:lnTo>
                <a:lnTo>
                  <a:pt x="9003" y="1217"/>
                </a:lnTo>
                <a:lnTo>
                  <a:pt x="8736" y="1339"/>
                </a:lnTo>
                <a:lnTo>
                  <a:pt x="8492" y="1509"/>
                </a:lnTo>
                <a:lnTo>
                  <a:pt x="8371" y="1607"/>
                </a:lnTo>
                <a:lnTo>
                  <a:pt x="8274" y="1728"/>
                </a:lnTo>
                <a:lnTo>
                  <a:pt x="8201" y="1850"/>
                </a:lnTo>
                <a:lnTo>
                  <a:pt x="8152" y="1996"/>
                </a:lnTo>
                <a:lnTo>
                  <a:pt x="8152" y="2045"/>
                </a:lnTo>
                <a:lnTo>
                  <a:pt x="8176" y="2045"/>
                </a:lnTo>
                <a:lnTo>
                  <a:pt x="8201" y="2069"/>
                </a:lnTo>
                <a:lnTo>
                  <a:pt x="8225" y="2069"/>
                </a:lnTo>
                <a:lnTo>
                  <a:pt x="8492" y="1947"/>
                </a:lnTo>
                <a:lnTo>
                  <a:pt x="8711" y="1801"/>
                </a:lnTo>
                <a:lnTo>
                  <a:pt x="8955" y="1680"/>
                </a:lnTo>
                <a:lnTo>
                  <a:pt x="9198" y="1558"/>
                </a:lnTo>
                <a:lnTo>
                  <a:pt x="9417" y="1485"/>
                </a:lnTo>
                <a:lnTo>
                  <a:pt x="9660" y="1412"/>
                </a:lnTo>
                <a:lnTo>
                  <a:pt x="9904" y="1339"/>
                </a:lnTo>
                <a:lnTo>
                  <a:pt x="10123" y="1266"/>
                </a:lnTo>
                <a:lnTo>
                  <a:pt x="10463" y="1558"/>
                </a:lnTo>
                <a:lnTo>
                  <a:pt x="10269" y="1582"/>
                </a:lnTo>
                <a:lnTo>
                  <a:pt x="10050" y="1631"/>
                </a:lnTo>
                <a:lnTo>
                  <a:pt x="9660" y="1777"/>
                </a:lnTo>
                <a:lnTo>
                  <a:pt x="9490" y="1874"/>
                </a:lnTo>
                <a:lnTo>
                  <a:pt x="9295" y="1947"/>
                </a:lnTo>
                <a:lnTo>
                  <a:pt x="9101" y="2045"/>
                </a:lnTo>
                <a:lnTo>
                  <a:pt x="8955" y="2191"/>
                </a:lnTo>
                <a:lnTo>
                  <a:pt x="8930" y="2239"/>
                </a:lnTo>
                <a:lnTo>
                  <a:pt x="8930" y="2264"/>
                </a:lnTo>
                <a:lnTo>
                  <a:pt x="8930" y="2337"/>
                </a:lnTo>
                <a:lnTo>
                  <a:pt x="9003" y="2410"/>
                </a:lnTo>
                <a:lnTo>
                  <a:pt x="9076" y="2410"/>
                </a:lnTo>
                <a:lnTo>
                  <a:pt x="9320" y="2361"/>
                </a:lnTo>
                <a:lnTo>
                  <a:pt x="9539" y="2288"/>
                </a:lnTo>
                <a:lnTo>
                  <a:pt x="9977" y="2093"/>
                </a:lnTo>
                <a:lnTo>
                  <a:pt x="10147" y="2045"/>
                </a:lnTo>
                <a:lnTo>
                  <a:pt x="10317" y="1947"/>
                </a:lnTo>
                <a:lnTo>
                  <a:pt x="10463" y="1850"/>
                </a:lnTo>
                <a:lnTo>
                  <a:pt x="10585" y="1704"/>
                </a:lnTo>
                <a:lnTo>
                  <a:pt x="10804" y="1972"/>
                </a:lnTo>
                <a:lnTo>
                  <a:pt x="10390" y="2191"/>
                </a:lnTo>
                <a:lnTo>
                  <a:pt x="10196" y="2288"/>
                </a:lnTo>
                <a:lnTo>
                  <a:pt x="10001" y="2385"/>
                </a:lnTo>
                <a:lnTo>
                  <a:pt x="9904" y="2434"/>
                </a:lnTo>
                <a:lnTo>
                  <a:pt x="9831" y="2507"/>
                </a:lnTo>
                <a:lnTo>
                  <a:pt x="9758" y="2604"/>
                </a:lnTo>
                <a:lnTo>
                  <a:pt x="9709" y="2702"/>
                </a:lnTo>
                <a:lnTo>
                  <a:pt x="9709" y="2726"/>
                </a:lnTo>
                <a:lnTo>
                  <a:pt x="9733" y="2750"/>
                </a:lnTo>
                <a:lnTo>
                  <a:pt x="9782" y="2775"/>
                </a:lnTo>
                <a:lnTo>
                  <a:pt x="10001" y="2775"/>
                </a:lnTo>
                <a:lnTo>
                  <a:pt x="10220" y="2702"/>
                </a:lnTo>
                <a:lnTo>
                  <a:pt x="10634" y="2507"/>
                </a:lnTo>
                <a:lnTo>
                  <a:pt x="10853" y="2434"/>
                </a:lnTo>
                <a:lnTo>
                  <a:pt x="11072" y="2361"/>
                </a:lnTo>
                <a:lnTo>
                  <a:pt x="11096" y="2361"/>
                </a:lnTo>
                <a:lnTo>
                  <a:pt x="11145" y="2458"/>
                </a:lnTo>
                <a:lnTo>
                  <a:pt x="10926" y="2556"/>
                </a:lnTo>
                <a:lnTo>
                  <a:pt x="10707" y="2677"/>
                </a:lnTo>
                <a:lnTo>
                  <a:pt x="10269" y="2945"/>
                </a:lnTo>
                <a:lnTo>
                  <a:pt x="10244" y="2994"/>
                </a:lnTo>
                <a:lnTo>
                  <a:pt x="10244" y="3042"/>
                </a:lnTo>
                <a:lnTo>
                  <a:pt x="10269" y="3067"/>
                </a:lnTo>
                <a:lnTo>
                  <a:pt x="10317" y="3091"/>
                </a:lnTo>
                <a:lnTo>
                  <a:pt x="10561" y="3067"/>
                </a:lnTo>
                <a:lnTo>
                  <a:pt x="10804" y="2994"/>
                </a:lnTo>
                <a:lnTo>
                  <a:pt x="11047" y="2896"/>
                </a:lnTo>
                <a:lnTo>
                  <a:pt x="11291" y="2775"/>
                </a:lnTo>
                <a:lnTo>
                  <a:pt x="11388" y="3091"/>
                </a:lnTo>
                <a:lnTo>
                  <a:pt x="11291" y="3091"/>
                </a:lnTo>
                <a:lnTo>
                  <a:pt x="11218" y="3115"/>
                </a:lnTo>
                <a:lnTo>
                  <a:pt x="11047" y="3164"/>
                </a:lnTo>
                <a:lnTo>
                  <a:pt x="10853" y="3286"/>
                </a:lnTo>
                <a:lnTo>
                  <a:pt x="10780" y="3334"/>
                </a:lnTo>
                <a:lnTo>
                  <a:pt x="10707" y="3432"/>
                </a:lnTo>
                <a:lnTo>
                  <a:pt x="10707" y="3505"/>
                </a:lnTo>
                <a:lnTo>
                  <a:pt x="10731" y="3553"/>
                </a:lnTo>
                <a:lnTo>
                  <a:pt x="10780" y="3602"/>
                </a:lnTo>
                <a:lnTo>
                  <a:pt x="10828" y="3602"/>
                </a:lnTo>
                <a:lnTo>
                  <a:pt x="10999" y="3553"/>
                </a:lnTo>
                <a:lnTo>
                  <a:pt x="11169" y="3505"/>
                </a:lnTo>
                <a:lnTo>
                  <a:pt x="11339" y="3456"/>
                </a:lnTo>
                <a:lnTo>
                  <a:pt x="11412" y="3432"/>
                </a:lnTo>
                <a:lnTo>
                  <a:pt x="11461" y="3383"/>
                </a:lnTo>
                <a:lnTo>
                  <a:pt x="11534" y="3602"/>
                </a:lnTo>
                <a:lnTo>
                  <a:pt x="11461" y="3626"/>
                </a:lnTo>
                <a:lnTo>
                  <a:pt x="11388" y="3675"/>
                </a:lnTo>
                <a:lnTo>
                  <a:pt x="11291" y="3724"/>
                </a:lnTo>
                <a:lnTo>
                  <a:pt x="11193" y="3772"/>
                </a:lnTo>
                <a:lnTo>
                  <a:pt x="11193" y="3821"/>
                </a:lnTo>
                <a:lnTo>
                  <a:pt x="11193" y="3845"/>
                </a:lnTo>
                <a:lnTo>
                  <a:pt x="11291" y="3894"/>
                </a:lnTo>
                <a:lnTo>
                  <a:pt x="11412" y="3943"/>
                </a:lnTo>
                <a:lnTo>
                  <a:pt x="11534" y="3943"/>
                </a:lnTo>
                <a:lnTo>
                  <a:pt x="11631" y="3894"/>
                </a:lnTo>
                <a:lnTo>
                  <a:pt x="11680" y="3967"/>
                </a:lnTo>
                <a:lnTo>
                  <a:pt x="11777" y="4016"/>
                </a:lnTo>
                <a:lnTo>
                  <a:pt x="11850" y="4040"/>
                </a:lnTo>
                <a:lnTo>
                  <a:pt x="11948" y="4040"/>
                </a:lnTo>
                <a:lnTo>
                  <a:pt x="12021" y="4016"/>
                </a:lnTo>
                <a:lnTo>
                  <a:pt x="12094" y="3967"/>
                </a:lnTo>
                <a:lnTo>
                  <a:pt x="12142" y="3894"/>
                </a:lnTo>
                <a:lnTo>
                  <a:pt x="12142" y="3797"/>
                </a:lnTo>
                <a:lnTo>
                  <a:pt x="12069" y="3359"/>
                </a:lnTo>
                <a:lnTo>
                  <a:pt x="11972" y="2945"/>
                </a:lnTo>
                <a:lnTo>
                  <a:pt x="12240" y="2726"/>
                </a:lnTo>
                <a:lnTo>
                  <a:pt x="12507" y="2531"/>
                </a:lnTo>
                <a:lnTo>
                  <a:pt x="12653" y="2458"/>
                </a:lnTo>
                <a:lnTo>
                  <a:pt x="12824" y="2410"/>
                </a:lnTo>
                <a:lnTo>
                  <a:pt x="12994" y="2361"/>
                </a:lnTo>
                <a:lnTo>
                  <a:pt x="13164" y="2337"/>
                </a:lnTo>
                <a:lnTo>
                  <a:pt x="13383" y="2337"/>
                </a:lnTo>
                <a:lnTo>
                  <a:pt x="13627" y="2385"/>
                </a:lnTo>
                <a:lnTo>
                  <a:pt x="13481" y="2458"/>
                </a:lnTo>
                <a:lnTo>
                  <a:pt x="13359" y="2556"/>
                </a:lnTo>
                <a:lnTo>
                  <a:pt x="13262" y="2702"/>
                </a:lnTo>
                <a:lnTo>
                  <a:pt x="13237" y="2775"/>
                </a:lnTo>
                <a:lnTo>
                  <a:pt x="13213" y="2848"/>
                </a:lnTo>
                <a:lnTo>
                  <a:pt x="13213" y="2896"/>
                </a:lnTo>
                <a:lnTo>
                  <a:pt x="13237" y="2921"/>
                </a:lnTo>
                <a:lnTo>
                  <a:pt x="13286" y="2945"/>
                </a:lnTo>
                <a:lnTo>
                  <a:pt x="13310" y="2921"/>
                </a:lnTo>
                <a:lnTo>
                  <a:pt x="13602" y="2750"/>
                </a:lnTo>
                <a:lnTo>
                  <a:pt x="13870" y="2604"/>
                </a:lnTo>
                <a:lnTo>
                  <a:pt x="14065" y="2507"/>
                </a:lnTo>
                <a:lnTo>
                  <a:pt x="14308" y="2629"/>
                </a:lnTo>
                <a:lnTo>
                  <a:pt x="14551" y="2750"/>
                </a:lnTo>
                <a:lnTo>
                  <a:pt x="14405" y="2775"/>
                </a:lnTo>
                <a:lnTo>
                  <a:pt x="14259" y="2823"/>
                </a:lnTo>
                <a:lnTo>
                  <a:pt x="14113" y="2872"/>
                </a:lnTo>
                <a:lnTo>
                  <a:pt x="13967" y="2945"/>
                </a:lnTo>
                <a:lnTo>
                  <a:pt x="13846" y="3018"/>
                </a:lnTo>
                <a:lnTo>
                  <a:pt x="13724" y="3115"/>
                </a:lnTo>
                <a:lnTo>
                  <a:pt x="13627" y="3213"/>
                </a:lnTo>
                <a:lnTo>
                  <a:pt x="13554" y="3310"/>
                </a:lnTo>
                <a:lnTo>
                  <a:pt x="13554" y="3359"/>
                </a:lnTo>
                <a:lnTo>
                  <a:pt x="13554" y="3407"/>
                </a:lnTo>
                <a:lnTo>
                  <a:pt x="13602" y="3456"/>
                </a:lnTo>
                <a:lnTo>
                  <a:pt x="13651" y="3480"/>
                </a:lnTo>
                <a:lnTo>
                  <a:pt x="13797" y="3456"/>
                </a:lnTo>
                <a:lnTo>
                  <a:pt x="13943" y="3407"/>
                </a:lnTo>
                <a:lnTo>
                  <a:pt x="14211" y="3286"/>
                </a:lnTo>
                <a:lnTo>
                  <a:pt x="14381" y="3237"/>
                </a:lnTo>
                <a:lnTo>
                  <a:pt x="14527" y="3188"/>
                </a:lnTo>
                <a:lnTo>
                  <a:pt x="14697" y="3140"/>
                </a:lnTo>
                <a:lnTo>
                  <a:pt x="14843" y="3091"/>
                </a:lnTo>
                <a:lnTo>
                  <a:pt x="14892" y="3067"/>
                </a:lnTo>
                <a:lnTo>
                  <a:pt x="14916" y="3018"/>
                </a:lnTo>
                <a:lnTo>
                  <a:pt x="15038" y="3140"/>
                </a:lnTo>
                <a:lnTo>
                  <a:pt x="14770" y="3213"/>
                </a:lnTo>
                <a:lnTo>
                  <a:pt x="14551" y="3261"/>
                </a:lnTo>
                <a:lnTo>
                  <a:pt x="14332" y="3359"/>
                </a:lnTo>
                <a:lnTo>
                  <a:pt x="14211" y="3432"/>
                </a:lnTo>
                <a:lnTo>
                  <a:pt x="14113" y="3505"/>
                </a:lnTo>
                <a:lnTo>
                  <a:pt x="14040" y="3578"/>
                </a:lnTo>
                <a:lnTo>
                  <a:pt x="13992" y="3675"/>
                </a:lnTo>
                <a:lnTo>
                  <a:pt x="13967" y="3748"/>
                </a:lnTo>
                <a:lnTo>
                  <a:pt x="13992" y="3821"/>
                </a:lnTo>
                <a:lnTo>
                  <a:pt x="14040" y="3845"/>
                </a:lnTo>
                <a:lnTo>
                  <a:pt x="14113" y="3845"/>
                </a:lnTo>
                <a:lnTo>
                  <a:pt x="14551" y="3724"/>
                </a:lnTo>
                <a:lnTo>
                  <a:pt x="14989" y="3602"/>
                </a:lnTo>
                <a:lnTo>
                  <a:pt x="15184" y="3578"/>
                </a:lnTo>
                <a:lnTo>
                  <a:pt x="15379" y="3505"/>
                </a:lnTo>
                <a:lnTo>
                  <a:pt x="15452" y="3602"/>
                </a:lnTo>
                <a:lnTo>
                  <a:pt x="15208" y="3675"/>
                </a:lnTo>
                <a:lnTo>
                  <a:pt x="15014" y="3748"/>
                </a:lnTo>
                <a:lnTo>
                  <a:pt x="14843" y="3845"/>
                </a:lnTo>
                <a:lnTo>
                  <a:pt x="14673" y="3967"/>
                </a:lnTo>
                <a:lnTo>
                  <a:pt x="14503" y="4089"/>
                </a:lnTo>
                <a:lnTo>
                  <a:pt x="14478" y="4113"/>
                </a:lnTo>
                <a:lnTo>
                  <a:pt x="14478" y="4162"/>
                </a:lnTo>
                <a:lnTo>
                  <a:pt x="14503" y="4210"/>
                </a:lnTo>
                <a:lnTo>
                  <a:pt x="14551" y="4259"/>
                </a:lnTo>
                <a:lnTo>
                  <a:pt x="14600" y="4259"/>
                </a:lnTo>
                <a:lnTo>
                  <a:pt x="15452" y="4016"/>
                </a:lnTo>
                <a:lnTo>
                  <a:pt x="15671" y="3967"/>
                </a:lnTo>
                <a:lnTo>
                  <a:pt x="15768" y="4186"/>
                </a:lnTo>
                <a:lnTo>
                  <a:pt x="15549" y="4259"/>
                </a:lnTo>
                <a:lnTo>
                  <a:pt x="15330" y="4332"/>
                </a:lnTo>
                <a:lnTo>
                  <a:pt x="15111" y="4429"/>
                </a:lnTo>
                <a:lnTo>
                  <a:pt x="14916" y="4551"/>
                </a:lnTo>
                <a:lnTo>
                  <a:pt x="14892" y="4600"/>
                </a:lnTo>
                <a:lnTo>
                  <a:pt x="14916" y="4648"/>
                </a:lnTo>
                <a:lnTo>
                  <a:pt x="14941" y="4697"/>
                </a:lnTo>
                <a:lnTo>
                  <a:pt x="15014" y="4697"/>
                </a:lnTo>
                <a:lnTo>
                  <a:pt x="15354" y="4624"/>
                </a:lnTo>
                <a:lnTo>
                  <a:pt x="15719" y="4551"/>
                </a:lnTo>
                <a:lnTo>
                  <a:pt x="15500" y="4648"/>
                </a:lnTo>
                <a:lnTo>
                  <a:pt x="15281" y="4746"/>
                </a:lnTo>
                <a:lnTo>
                  <a:pt x="15257" y="4770"/>
                </a:lnTo>
                <a:lnTo>
                  <a:pt x="15233" y="4819"/>
                </a:lnTo>
                <a:lnTo>
                  <a:pt x="15233" y="4867"/>
                </a:lnTo>
                <a:lnTo>
                  <a:pt x="15281" y="4940"/>
                </a:lnTo>
                <a:lnTo>
                  <a:pt x="15354" y="4940"/>
                </a:lnTo>
                <a:lnTo>
                  <a:pt x="15841" y="4867"/>
                </a:lnTo>
                <a:lnTo>
                  <a:pt x="15841" y="4989"/>
                </a:lnTo>
                <a:lnTo>
                  <a:pt x="15695" y="5013"/>
                </a:lnTo>
                <a:lnTo>
                  <a:pt x="15598" y="5038"/>
                </a:lnTo>
                <a:lnTo>
                  <a:pt x="15525" y="5086"/>
                </a:lnTo>
                <a:lnTo>
                  <a:pt x="15379" y="5208"/>
                </a:lnTo>
                <a:lnTo>
                  <a:pt x="15354" y="5281"/>
                </a:lnTo>
                <a:lnTo>
                  <a:pt x="15379" y="5330"/>
                </a:lnTo>
                <a:lnTo>
                  <a:pt x="15427" y="5378"/>
                </a:lnTo>
                <a:lnTo>
                  <a:pt x="15476" y="5378"/>
                </a:lnTo>
                <a:lnTo>
                  <a:pt x="15622" y="5354"/>
                </a:lnTo>
                <a:lnTo>
                  <a:pt x="15768" y="5378"/>
                </a:lnTo>
                <a:lnTo>
                  <a:pt x="15768" y="5427"/>
                </a:lnTo>
                <a:lnTo>
                  <a:pt x="15768" y="5524"/>
                </a:lnTo>
                <a:lnTo>
                  <a:pt x="15792" y="5622"/>
                </a:lnTo>
                <a:lnTo>
                  <a:pt x="15865" y="5695"/>
                </a:lnTo>
                <a:lnTo>
                  <a:pt x="15938" y="5768"/>
                </a:lnTo>
                <a:lnTo>
                  <a:pt x="16036" y="5792"/>
                </a:lnTo>
                <a:lnTo>
                  <a:pt x="16133" y="5792"/>
                </a:lnTo>
                <a:lnTo>
                  <a:pt x="16206" y="5768"/>
                </a:lnTo>
                <a:lnTo>
                  <a:pt x="16279" y="5695"/>
                </a:lnTo>
                <a:lnTo>
                  <a:pt x="16328" y="5695"/>
                </a:lnTo>
                <a:lnTo>
                  <a:pt x="16619" y="5622"/>
                </a:lnTo>
                <a:lnTo>
                  <a:pt x="16911" y="5597"/>
                </a:lnTo>
                <a:lnTo>
                  <a:pt x="17179" y="5597"/>
                </a:lnTo>
                <a:lnTo>
                  <a:pt x="17422" y="5646"/>
                </a:lnTo>
                <a:lnTo>
                  <a:pt x="17276" y="5695"/>
                </a:lnTo>
                <a:lnTo>
                  <a:pt x="17106" y="5768"/>
                </a:lnTo>
                <a:lnTo>
                  <a:pt x="16936" y="5865"/>
                </a:lnTo>
                <a:lnTo>
                  <a:pt x="16814" y="5987"/>
                </a:lnTo>
                <a:lnTo>
                  <a:pt x="16765" y="6060"/>
                </a:lnTo>
                <a:lnTo>
                  <a:pt x="16717" y="6133"/>
                </a:lnTo>
                <a:lnTo>
                  <a:pt x="16717" y="6206"/>
                </a:lnTo>
                <a:lnTo>
                  <a:pt x="16765" y="6279"/>
                </a:lnTo>
                <a:lnTo>
                  <a:pt x="16838" y="6303"/>
                </a:lnTo>
                <a:lnTo>
                  <a:pt x="16911" y="6279"/>
                </a:lnTo>
                <a:lnTo>
                  <a:pt x="17179" y="6157"/>
                </a:lnTo>
                <a:lnTo>
                  <a:pt x="17447" y="6060"/>
                </a:lnTo>
                <a:lnTo>
                  <a:pt x="17739" y="6011"/>
                </a:lnTo>
                <a:lnTo>
                  <a:pt x="17909" y="5962"/>
                </a:lnTo>
                <a:lnTo>
                  <a:pt x="18031" y="5914"/>
                </a:lnTo>
                <a:lnTo>
                  <a:pt x="18298" y="6133"/>
                </a:lnTo>
                <a:lnTo>
                  <a:pt x="18152" y="6181"/>
                </a:lnTo>
                <a:lnTo>
                  <a:pt x="17933" y="6254"/>
                </a:lnTo>
                <a:lnTo>
                  <a:pt x="17739" y="6352"/>
                </a:lnTo>
                <a:lnTo>
                  <a:pt x="17544" y="6473"/>
                </a:lnTo>
                <a:lnTo>
                  <a:pt x="17349" y="6595"/>
                </a:lnTo>
                <a:lnTo>
                  <a:pt x="17325" y="6668"/>
                </a:lnTo>
                <a:lnTo>
                  <a:pt x="17325" y="6741"/>
                </a:lnTo>
                <a:lnTo>
                  <a:pt x="17374" y="6790"/>
                </a:lnTo>
                <a:lnTo>
                  <a:pt x="17422" y="6814"/>
                </a:lnTo>
                <a:lnTo>
                  <a:pt x="17641" y="6765"/>
                </a:lnTo>
                <a:lnTo>
                  <a:pt x="17860" y="6717"/>
                </a:lnTo>
                <a:lnTo>
                  <a:pt x="18274" y="6595"/>
                </a:lnTo>
                <a:lnTo>
                  <a:pt x="18639" y="6473"/>
                </a:lnTo>
                <a:lnTo>
                  <a:pt x="18761" y="6644"/>
                </a:lnTo>
                <a:lnTo>
                  <a:pt x="18493" y="6717"/>
                </a:lnTo>
                <a:lnTo>
                  <a:pt x="18250" y="6814"/>
                </a:lnTo>
                <a:lnTo>
                  <a:pt x="18006" y="6960"/>
                </a:lnTo>
                <a:lnTo>
                  <a:pt x="17812" y="7130"/>
                </a:lnTo>
                <a:lnTo>
                  <a:pt x="17787" y="7155"/>
                </a:lnTo>
                <a:lnTo>
                  <a:pt x="17787" y="7179"/>
                </a:lnTo>
                <a:lnTo>
                  <a:pt x="17812" y="7252"/>
                </a:lnTo>
                <a:lnTo>
                  <a:pt x="17860" y="7276"/>
                </a:lnTo>
                <a:lnTo>
                  <a:pt x="17933" y="7276"/>
                </a:lnTo>
                <a:lnTo>
                  <a:pt x="18177" y="7179"/>
                </a:lnTo>
                <a:lnTo>
                  <a:pt x="18444" y="7130"/>
                </a:lnTo>
                <a:lnTo>
                  <a:pt x="18955" y="7033"/>
                </a:lnTo>
                <a:lnTo>
                  <a:pt x="19004" y="7106"/>
                </a:lnTo>
                <a:lnTo>
                  <a:pt x="18785" y="7155"/>
                </a:lnTo>
                <a:lnTo>
                  <a:pt x="18566" y="7203"/>
                </a:lnTo>
                <a:lnTo>
                  <a:pt x="18371" y="7301"/>
                </a:lnTo>
                <a:lnTo>
                  <a:pt x="18177" y="7398"/>
                </a:lnTo>
                <a:lnTo>
                  <a:pt x="18177" y="7447"/>
                </a:lnTo>
                <a:lnTo>
                  <a:pt x="18177" y="7471"/>
                </a:lnTo>
                <a:lnTo>
                  <a:pt x="18201" y="7471"/>
                </a:lnTo>
                <a:lnTo>
                  <a:pt x="18396" y="7495"/>
                </a:lnTo>
                <a:lnTo>
                  <a:pt x="18590" y="7495"/>
                </a:lnTo>
                <a:lnTo>
                  <a:pt x="18955" y="7447"/>
                </a:lnTo>
                <a:lnTo>
                  <a:pt x="19126" y="7422"/>
                </a:lnTo>
                <a:lnTo>
                  <a:pt x="19174" y="7544"/>
                </a:lnTo>
                <a:lnTo>
                  <a:pt x="18980" y="7568"/>
                </a:lnTo>
                <a:lnTo>
                  <a:pt x="18761" y="7617"/>
                </a:lnTo>
                <a:lnTo>
                  <a:pt x="18444" y="7714"/>
                </a:lnTo>
                <a:lnTo>
                  <a:pt x="18396" y="7763"/>
                </a:lnTo>
                <a:lnTo>
                  <a:pt x="18371" y="7836"/>
                </a:lnTo>
                <a:lnTo>
                  <a:pt x="18371" y="7909"/>
                </a:lnTo>
                <a:lnTo>
                  <a:pt x="18396" y="7933"/>
                </a:lnTo>
                <a:lnTo>
                  <a:pt x="18444" y="7957"/>
                </a:lnTo>
                <a:lnTo>
                  <a:pt x="18809" y="7982"/>
                </a:lnTo>
                <a:lnTo>
                  <a:pt x="19296" y="7982"/>
                </a:lnTo>
                <a:lnTo>
                  <a:pt x="19320" y="8201"/>
                </a:lnTo>
                <a:lnTo>
                  <a:pt x="19272" y="8201"/>
                </a:lnTo>
                <a:lnTo>
                  <a:pt x="19101" y="8176"/>
                </a:lnTo>
                <a:lnTo>
                  <a:pt x="18907" y="8201"/>
                </a:lnTo>
                <a:lnTo>
                  <a:pt x="18736" y="8225"/>
                </a:lnTo>
                <a:lnTo>
                  <a:pt x="18566" y="8274"/>
                </a:lnTo>
                <a:lnTo>
                  <a:pt x="18542" y="8298"/>
                </a:lnTo>
                <a:lnTo>
                  <a:pt x="18517" y="8322"/>
                </a:lnTo>
                <a:lnTo>
                  <a:pt x="18493" y="8420"/>
                </a:lnTo>
                <a:lnTo>
                  <a:pt x="18542" y="8468"/>
                </a:lnTo>
                <a:lnTo>
                  <a:pt x="18566" y="8493"/>
                </a:lnTo>
                <a:lnTo>
                  <a:pt x="18907" y="8493"/>
                </a:lnTo>
                <a:lnTo>
                  <a:pt x="19223" y="8517"/>
                </a:lnTo>
                <a:lnTo>
                  <a:pt x="19345" y="8541"/>
                </a:lnTo>
                <a:lnTo>
                  <a:pt x="19345" y="8833"/>
                </a:lnTo>
                <a:lnTo>
                  <a:pt x="19199" y="8785"/>
                </a:lnTo>
                <a:lnTo>
                  <a:pt x="18882" y="8785"/>
                </a:lnTo>
                <a:lnTo>
                  <a:pt x="18736" y="8809"/>
                </a:lnTo>
                <a:lnTo>
                  <a:pt x="18688" y="8833"/>
                </a:lnTo>
                <a:lnTo>
                  <a:pt x="18663" y="8858"/>
                </a:lnTo>
                <a:lnTo>
                  <a:pt x="18663" y="8931"/>
                </a:lnTo>
                <a:lnTo>
                  <a:pt x="18688" y="9004"/>
                </a:lnTo>
                <a:lnTo>
                  <a:pt x="18712" y="9004"/>
                </a:lnTo>
                <a:lnTo>
                  <a:pt x="18761" y="9028"/>
                </a:lnTo>
                <a:lnTo>
                  <a:pt x="18882" y="9028"/>
                </a:lnTo>
                <a:lnTo>
                  <a:pt x="19028" y="9077"/>
                </a:lnTo>
                <a:lnTo>
                  <a:pt x="19150" y="9125"/>
                </a:lnTo>
                <a:lnTo>
                  <a:pt x="19296" y="9174"/>
                </a:lnTo>
                <a:lnTo>
                  <a:pt x="19199" y="9466"/>
                </a:lnTo>
                <a:lnTo>
                  <a:pt x="18980" y="9417"/>
                </a:lnTo>
                <a:lnTo>
                  <a:pt x="18736" y="9417"/>
                </a:lnTo>
                <a:lnTo>
                  <a:pt x="18688" y="9442"/>
                </a:lnTo>
                <a:lnTo>
                  <a:pt x="18663" y="9466"/>
                </a:lnTo>
                <a:lnTo>
                  <a:pt x="18663" y="9515"/>
                </a:lnTo>
                <a:lnTo>
                  <a:pt x="18663" y="9563"/>
                </a:lnTo>
                <a:lnTo>
                  <a:pt x="18663" y="9612"/>
                </a:lnTo>
                <a:lnTo>
                  <a:pt x="18712" y="9636"/>
                </a:lnTo>
                <a:lnTo>
                  <a:pt x="18736" y="9661"/>
                </a:lnTo>
                <a:lnTo>
                  <a:pt x="18907" y="9709"/>
                </a:lnTo>
                <a:lnTo>
                  <a:pt x="19053" y="9758"/>
                </a:lnTo>
                <a:lnTo>
                  <a:pt x="18955" y="9928"/>
                </a:lnTo>
                <a:lnTo>
                  <a:pt x="18834" y="10099"/>
                </a:lnTo>
                <a:lnTo>
                  <a:pt x="18663" y="10074"/>
                </a:lnTo>
                <a:lnTo>
                  <a:pt x="18444" y="10074"/>
                </a:lnTo>
                <a:lnTo>
                  <a:pt x="18420" y="10099"/>
                </a:lnTo>
                <a:lnTo>
                  <a:pt x="18396" y="10172"/>
                </a:lnTo>
                <a:lnTo>
                  <a:pt x="18420" y="10220"/>
                </a:lnTo>
                <a:lnTo>
                  <a:pt x="18444" y="10245"/>
                </a:lnTo>
                <a:lnTo>
                  <a:pt x="18493" y="10245"/>
                </a:lnTo>
                <a:lnTo>
                  <a:pt x="18663" y="10269"/>
                </a:lnTo>
                <a:lnTo>
                  <a:pt x="18542" y="10391"/>
                </a:lnTo>
                <a:lnTo>
                  <a:pt x="18371" y="10512"/>
                </a:lnTo>
                <a:lnTo>
                  <a:pt x="18274" y="10464"/>
                </a:lnTo>
                <a:lnTo>
                  <a:pt x="18225" y="10439"/>
                </a:lnTo>
                <a:lnTo>
                  <a:pt x="18152" y="10439"/>
                </a:lnTo>
                <a:lnTo>
                  <a:pt x="18104" y="10488"/>
                </a:lnTo>
                <a:lnTo>
                  <a:pt x="18079" y="10537"/>
                </a:lnTo>
                <a:lnTo>
                  <a:pt x="18079" y="10610"/>
                </a:lnTo>
                <a:lnTo>
                  <a:pt x="18104" y="10658"/>
                </a:lnTo>
                <a:lnTo>
                  <a:pt x="17739" y="10829"/>
                </a:lnTo>
                <a:lnTo>
                  <a:pt x="17349" y="10950"/>
                </a:lnTo>
                <a:lnTo>
                  <a:pt x="16960" y="11023"/>
                </a:lnTo>
                <a:lnTo>
                  <a:pt x="16546" y="11096"/>
                </a:lnTo>
                <a:lnTo>
                  <a:pt x="16133" y="11121"/>
                </a:lnTo>
                <a:lnTo>
                  <a:pt x="15719" y="11145"/>
                </a:lnTo>
                <a:lnTo>
                  <a:pt x="14916" y="11169"/>
                </a:lnTo>
                <a:lnTo>
                  <a:pt x="13140" y="11194"/>
                </a:lnTo>
                <a:lnTo>
                  <a:pt x="12264" y="11242"/>
                </a:lnTo>
                <a:lnTo>
                  <a:pt x="11364" y="11340"/>
                </a:lnTo>
                <a:lnTo>
                  <a:pt x="10244" y="11461"/>
                </a:lnTo>
                <a:lnTo>
                  <a:pt x="9125" y="11559"/>
                </a:lnTo>
                <a:lnTo>
                  <a:pt x="8565" y="11583"/>
                </a:lnTo>
                <a:lnTo>
                  <a:pt x="8006" y="11583"/>
                </a:lnTo>
                <a:lnTo>
                  <a:pt x="7446" y="11559"/>
                </a:lnTo>
                <a:lnTo>
                  <a:pt x="6862" y="11510"/>
                </a:lnTo>
                <a:lnTo>
                  <a:pt x="5086" y="11364"/>
                </a:lnTo>
                <a:lnTo>
                  <a:pt x="4210" y="11242"/>
                </a:lnTo>
                <a:lnTo>
                  <a:pt x="3772" y="11169"/>
                </a:lnTo>
                <a:lnTo>
                  <a:pt x="3334" y="11072"/>
                </a:lnTo>
                <a:lnTo>
                  <a:pt x="2993" y="10999"/>
                </a:lnTo>
                <a:lnTo>
                  <a:pt x="2653" y="10877"/>
                </a:lnTo>
                <a:lnTo>
                  <a:pt x="2336" y="10756"/>
                </a:lnTo>
                <a:lnTo>
                  <a:pt x="2020" y="10610"/>
                </a:lnTo>
                <a:lnTo>
                  <a:pt x="1704" y="10439"/>
                </a:lnTo>
                <a:lnTo>
                  <a:pt x="1436" y="10245"/>
                </a:lnTo>
                <a:lnTo>
                  <a:pt x="1168" y="10001"/>
                </a:lnTo>
                <a:lnTo>
                  <a:pt x="949" y="9734"/>
                </a:lnTo>
                <a:lnTo>
                  <a:pt x="852" y="9588"/>
                </a:lnTo>
                <a:lnTo>
                  <a:pt x="779" y="9417"/>
                </a:lnTo>
                <a:lnTo>
                  <a:pt x="706" y="9271"/>
                </a:lnTo>
                <a:lnTo>
                  <a:pt x="657" y="9101"/>
                </a:lnTo>
                <a:lnTo>
                  <a:pt x="633" y="8931"/>
                </a:lnTo>
                <a:lnTo>
                  <a:pt x="609" y="8760"/>
                </a:lnTo>
                <a:lnTo>
                  <a:pt x="633" y="8420"/>
                </a:lnTo>
                <a:lnTo>
                  <a:pt x="682" y="8103"/>
                </a:lnTo>
                <a:lnTo>
                  <a:pt x="803" y="7763"/>
                </a:lnTo>
                <a:lnTo>
                  <a:pt x="949" y="7447"/>
                </a:lnTo>
                <a:lnTo>
                  <a:pt x="1120" y="7155"/>
                </a:lnTo>
                <a:lnTo>
                  <a:pt x="1387" y="6814"/>
                </a:lnTo>
                <a:lnTo>
                  <a:pt x="1679" y="6498"/>
                </a:lnTo>
                <a:lnTo>
                  <a:pt x="1996" y="6230"/>
                </a:lnTo>
                <a:lnTo>
                  <a:pt x="2336" y="5962"/>
                </a:lnTo>
                <a:lnTo>
                  <a:pt x="2336" y="5962"/>
                </a:lnTo>
                <a:lnTo>
                  <a:pt x="2117" y="6279"/>
                </a:lnTo>
                <a:lnTo>
                  <a:pt x="1898" y="6571"/>
                </a:lnTo>
                <a:lnTo>
                  <a:pt x="1874" y="6644"/>
                </a:lnTo>
                <a:lnTo>
                  <a:pt x="1898" y="6717"/>
                </a:lnTo>
                <a:lnTo>
                  <a:pt x="1947" y="6765"/>
                </a:lnTo>
                <a:lnTo>
                  <a:pt x="2044" y="6765"/>
                </a:lnTo>
                <a:lnTo>
                  <a:pt x="2117" y="6741"/>
                </a:lnTo>
                <a:lnTo>
                  <a:pt x="2190" y="6692"/>
                </a:lnTo>
                <a:lnTo>
                  <a:pt x="2336" y="6595"/>
                </a:lnTo>
                <a:lnTo>
                  <a:pt x="2458" y="6449"/>
                </a:lnTo>
                <a:lnTo>
                  <a:pt x="2555" y="6303"/>
                </a:lnTo>
                <a:lnTo>
                  <a:pt x="2847" y="5987"/>
                </a:lnTo>
                <a:lnTo>
                  <a:pt x="3164" y="5695"/>
                </a:lnTo>
                <a:lnTo>
                  <a:pt x="3188" y="5646"/>
                </a:lnTo>
                <a:lnTo>
                  <a:pt x="3212" y="5646"/>
                </a:lnTo>
                <a:lnTo>
                  <a:pt x="3091" y="5792"/>
                </a:lnTo>
                <a:lnTo>
                  <a:pt x="2847" y="6133"/>
                </a:lnTo>
                <a:lnTo>
                  <a:pt x="2774" y="6303"/>
                </a:lnTo>
                <a:lnTo>
                  <a:pt x="2677" y="6498"/>
                </a:lnTo>
                <a:lnTo>
                  <a:pt x="2677" y="6546"/>
                </a:lnTo>
                <a:lnTo>
                  <a:pt x="2726" y="6546"/>
                </a:lnTo>
                <a:lnTo>
                  <a:pt x="2896" y="6449"/>
                </a:lnTo>
                <a:lnTo>
                  <a:pt x="3066" y="6327"/>
                </a:lnTo>
                <a:lnTo>
                  <a:pt x="3212" y="6206"/>
                </a:lnTo>
                <a:lnTo>
                  <a:pt x="3334" y="6035"/>
                </a:lnTo>
                <a:lnTo>
                  <a:pt x="3480" y="5889"/>
                </a:lnTo>
                <a:lnTo>
                  <a:pt x="3626" y="5695"/>
                </a:lnTo>
                <a:lnTo>
                  <a:pt x="3650" y="5719"/>
                </a:lnTo>
                <a:lnTo>
                  <a:pt x="3699" y="5816"/>
                </a:lnTo>
                <a:lnTo>
                  <a:pt x="3577" y="5938"/>
                </a:lnTo>
                <a:lnTo>
                  <a:pt x="3456" y="6108"/>
                </a:lnTo>
                <a:lnTo>
                  <a:pt x="3407" y="6230"/>
                </a:lnTo>
                <a:lnTo>
                  <a:pt x="3407" y="6327"/>
                </a:lnTo>
                <a:lnTo>
                  <a:pt x="3407" y="6352"/>
                </a:lnTo>
                <a:lnTo>
                  <a:pt x="3456" y="6376"/>
                </a:lnTo>
                <a:lnTo>
                  <a:pt x="3529" y="6376"/>
                </a:lnTo>
                <a:lnTo>
                  <a:pt x="3626" y="6327"/>
                </a:lnTo>
                <a:lnTo>
                  <a:pt x="3772" y="6206"/>
                </a:lnTo>
                <a:lnTo>
                  <a:pt x="3869" y="6108"/>
                </a:lnTo>
                <a:lnTo>
                  <a:pt x="3967" y="6157"/>
                </a:lnTo>
                <a:lnTo>
                  <a:pt x="4064" y="6181"/>
                </a:lnTo>
                <a:lnTo>
                  <a:pt x="4186" y="6157"/>
                </a:lnTo>
                <a:lnTo>
                  <a:pt x="4283" y="6084"/>
                </a:lnTo>
                <a:lnTo>
                  <a:pt x="4307" y="6035"/>
                </a:lnTo>
                <a:lnTo>
                  <a:pt x="4307" y="5987"/>
                </a:lnTo>
                <a:lnTo>
                  <a:pt x="4137" y="5719"/>
                </a:lnTo>
                <a:lnTo>
                  <a:pt x="4015" y="5403"/>
                </a:lnTo>
                <a:lnTo>
                  <a:pt x="3918" y="5062"/>
                </a:lnTo>
                <a:lnTo>
                  <a:pt x="3845" y="4697"/>
                </a:lnTo>
                <a:lnTo>
                  <a:pt x="3821" y="4356"/>
                </a:lnTo>
                <a:lnTo>
                  <a:pt x="3821" y="3991"/>
                </a:lnTo>
                <a:lnTo>
                  <a:pt x="3845" y="3651"/>
                </a:lnTo>
                <a:lnTo>
                  <a:pt x="3894" y="3334"/>
                </a:lnTo>
                <a:lnTo>
                  <a:pt x="3942" y="3115"/>
                </a:lnTo>
                <a:lnTo>
                  <a:pt x="4015" y="2896"/>
                </a:lnTo>
                <a:lnTo>
                  <a:pt x="4113" y="2677"/>
                </a:lnTo>
                <a:lnTo>
                  <a:pt x="4210" y="2483"/>
                </a:lnTo>
                <a:lnTo>
                  <a:pt x="4332" y="2288"/>
                </a:lnTo>
                <a:lnTo>
                  <a:pt x="4478" y="2093"/>
                </a:lnTo>
                <a:lnTo>
                  <a:pt x="4599" y="1923"/>
                </a:lnTo>
                <a:lnTo>
                  <a:pt x="4770" y="1753"/>
                </a:lnTo>
                <a:lnTo>
                  <a:pt x="5110" y="1461"/>
                </a:lnTo>
                <a:lnTo>
                  <a:pt x="5475" y="1193"/>
                </a:lnTo>
                <a:lnTo>
                  <a:pt x="5865" y="974"/>
                </a:lnTo>
                <a:lnTo>
                  <a:pt x="6303" y="828"/>
                </a:lnTo>
                <a:lnTo>
                  <a:pt x="6716" y="706"/>
                </a:lnTo>
                <a:lnTo>
                  <a:pt x="7179" y="633"/>
                </a:lnTo>
                <a:lnTo>
                  <a:pt x="7008" y="731"/>
                </a:lnTo>
                <a:lnTo>
                  <a:pt x="6789" y="852"/>
                </a:lnTo>
                <a:lnTo>
                  <a:pt x="6546" y="998"/>
                </a:lnTo>
                <a:lnTo>
                  <a:pt x="6424" y="1071"/>
                </a:lnTo>
                <a:lnTo>
                  <a:pt x="6327" y="1169"/>
                </a:lnTo>
                <a:lnTo>
                  <a:pt x="6278" y="1266"/>
                </a:lnTo>
                <a:lnTo>
                  <a:pt x="6230" y="1363"/>
                </a:lnTo>
                <a:lnTo>
                  <a:pt x="6254" y="1412"/>
                </a:lnTo>
                <a:lnTo>
                  <a:pt x="6303" y="1461"/>
                </a:lnTo>
                <a:lnTo>
                  <a:pt x="6400" y="1485"/>
                </a:lnTo>
                <a:lnTo>
                  <a:pt x="6522" y="1461"/>
                </a:lnTo>
                <a:lnTo>
                  <a:pt x="6643" y="1436"/>
                </a:lnTo>
                <a:lnTo>
                  <a:pt x="6765" y="1363"/>
                </a:lnTo>
                <a:lnTo>
                  <a:pt x="7033" y="1217"/>
                </a:lnTo>
                <a:lnTo>
                  <a:pt x="7203" y="1096"/>
                </a:lnTo>
                <a:lnTo>
                  <a:pt x="7811" y="779"/>
                </a:lnTo>
                <a:lnTo>
                  <a:pt x="7982" y="682"/>
                </a:lnTo>
                <a:lnTo>
                  <a:pt x="8055" y="633"/>
                </a:lnTo>
                <a:lnTo>
                  <a:pt x="8128" y="560"/>
                </a:lnTo>
                <a:close/>
                <a:moveTo>
                  <a:pt x="7933" y="1"/>
                </a:moveTo>
                <a:lnTo>
                  <a:pt x="7349" y="49"/>
                </a:lnTo>
                <a:lnTo>
                  <a:pt x="6789" y="147"/>
                </a:lnTo>
                <a:lnTo>
                  <a:pt x="6254" y="268"/>
                </a:lnTo>
                <a:lnTo>
                  <a:pt x="5767" y="439"/>
                </a:lnTo>
                <a:lnTo>
                  <a:pt x="5524" y="536"/>
                </a:lnTo>
                <a:lnTo>
                  <a:pt x="5281" y="658"/>
                </a:lnTo>
                <a:lnTo>
                  <a:pt x="5062" y="804"/>
                </a:lnTo>
                <a:lnTo>
                  <a:pt x="4843" y="950"/>
                </a:lnTo>
                <a:lnTo>
                  <a:pt x="4624" y="1120"/>
                </a:lnTo>
                <a:lnTo>
                  <a:pt x="4429" y="1315"/>
                </a:lnTo>
                <a:lnTo>
                  <a:pt x="4259" y="1509"/>
                </a:lnTo>
                <a:lnTo>
                  <a:pt x="4088" y="1728"/>
                </a:lnTo>
                <a:lnTo>
                  <a:pt x="3942" y="1947"/>
                </a:lnTo>
                <a:lnTo>
                  <a:pt x="3796" y="2166"/>
                </a:lnTo>
                <a:lnTo>
                  <a:pt x="3675" y="2410"/>
                </a:lnTo>
                <a:lnTo>
                  <a:pt x="3577" y="2653"/>
                </a:lnTo>
                <a:lnTo>
                  <a:pt x="3480" y="2896"/>
                </a:lnTo>
                <a:lnTo>
                  <a:pt x="3407" y="3164"/>
                </a:lnTo>
                <a:lnTo>
                  <a:pt x="3358" y="3407"/>
                </a:lnTo>
                <a:lnTo>
                  <a:pt x="3310" y="3675"/>
                </a:lnTo>
                <a:lnTo>
                  <a:pt x="3310" y="3870"/>
                </a:lnTo>
                <a:lnTo>
                  <a:pt x="3334" y="4210"/>
                </a:lnTo>
                <a:lnTo>
                  <a:pt x="3383" y="4624"/>
                </a:lnTo>
                <a:lnTo>
                  <a:pt x="3480" y="5086"/>
                </a:lnTo>
                <a:lnTo>
                  <a:pt x="3285" y="5086"/>
                </a:lnTo>
                <a:lnTo>
                  <a:pt x="3115" y="5111"/>
                </a:lnTo>
                <a:lnTo>
                  <a:pt x="2726" y="5184"/>
                </a:lnTo>
                <a:lnTo>
                  <a:pt x="2409" y="5305"/>
                </a:lnTo>
                <a:lnTo>
                  <a:pt x="2166" y="5427"/>
                </a:lnTo>
                <a:lnTo>
                  <a:pt x="1825" y="5622"/>
                </a:lnTo>
                <a:lnTo>
                  <a:pt x="1485" y="5889"/>
                </a:lnTo>
                <a:lnTo>
                  <a:pt x="1193" y="6157"/>
                </a:lnTo>
                <a:lnTo>
                  <a:pt x="901" y="6473"/>
                </a:lnTo>
                <a:lnTo>
                  <a:pt x="657" y="6814"/>
                </a:lnTo>
                <a:lnTo>
                  <a:pt x="439" y="7179"/>
                </a:lnTo>
                <a:lnTo>
                  <a:pt x="268" y="7544"/>
                </a:lnTo>
                <a:lnTo>
                  <a:pt x="122" y="7909"/>
                </a:lnTo>
                <a:lnTo>
                  <a:pt x="25" y="8274"/>
                </a:lnTo>
                <a:lnTo>
                  <a:pt x="1" y="8614"/>
                </a:lnTo>
                <a:lnTo>
                  <a:pt x="1" y="8931"/>
                </a:lnTo>
                <a:lnTo>
                  <a:pt x="74" y="9247"/>
                </a:lnTo>
                <a:lnTo>
                  <a:pt x="171" y="9539"/>
                </a:lnTo>
                <a:lnTo>
                  <a:pt x="293" y="9807"/>
                </a:lnTo>
                <a:lnTo>
                  <a:pt x="487" y="10074"/>
                </a:lnTo>
                <a:lnTo>
                  <a:pt x="682" y="10318"/>
                </a:lnTo>
                <a:lnTo>
                  <a:pt x="925" y="10561"/>
                </a:lnTo>
                <a:lnTo>
                  <a:pt x="1168" y="10756"/>
                </a:lnTo>
                <a:lnTo>
                  <a:pt x="1436" y="10950"/>
                </a:lnTo>
                <a:lnTo>
                  <a:pt x="1728" y="11121"/>
                </a:lnTo>
                <a:lnTo>
                  <a:pt x="2020" y="11267"/>
                </a:lnTo>
                <a:lnTo>
                  <a:pt x="2336" y="11413"/>
                </a:lnTo>
                <a:lnTo>
                  <a:pt x="2628" y="11534"/>
                </a:lnTo>
                <a:lnTo>
                  <a:pt x="2945" y="11632"/>
                </a:lnTo>
                <a:lnTo>
                  <a:pt x="3334" y="11729"/>
                </a:lnTo>
                <a:lnTo>
                  <a:pt x="3723" y="11802"/>
                </a:lnTo>
                <a:lnTo>
                  <a:pt x="4526" y="11924"/>
                </a:lnTo>
                <a:lnTo>
                  <a:pt x="6132" y="12070"/>
                </a:lnTo>
                <a:lnTo>
                  <a:pt x="7276" y="12167"/>
                </a:lnTo>
                <a:lnTo>
                  <a:pt x="7836" y="12191"/>
                </a:lnTo>
                <a:lnTo>
                  <a:pt x="8395" y="12216"/>
                </a:lnTo>
                <a:lnTo>
                  <a:pt x="8955" y="12191"/>
                </a:lnTo>
                <a:lnTo>
                  <a:pt x="9514" y="12167"/>
                </a:lnTo>
                <a:lnTo>
                  <a:pt x="10098" y="12118"/>
                </a:lnTo>
                <a:lnTo>
                  <a:pt x="10658" y="12070"/>
                </a:lnTo>
                <a:lnTo>
                  <a:pt x="11583" y="11948"/>
                </a:lnTo>
                <a:lnTo>
                  <a:pt x="12507" y="11875"/>
                </a:lnTo>
                <a:lnTo>
                  <a:pt x="13432" y="11826"/>
                </a:lnTo>
                <a:lnTo>
                  <a:pt x="14357" y="11802"/>
                </a:lnTo>
                <a:lnTo>
                  <a:pt x="15208" y="11802"/>
                </a:lnTo>
                <a:lnTo>
                  <a:pt x="16060" y="11753"/>
                </a:lnTo>
                <a:lnTo>
                  <a:pt x="16498" y="11729"/>
                </a:lnTo>
                <a:lnTo>
                  <a:pt x="16911" y="11656"/>
                </a:lnTo>
                <a:lnTo>
                  <a:pt x="17325" y="11583"/>
                </a:lnTo>
                <a:lnTo>
                  <a:pt x="17739" y="11486"/>
                </a:lnTo>
                <a:lnTo>
                  <a:pt x="18079" y="11364"/>
                </a:lnTo>
                <a:lnTo>
                  <a:pt x="18396" y="11218"/>
                </a:lnTo>
                <a:lnTo>
                  <a:pt x="18688" y="11048"/>
                </a:lnTo>
                <a:lnTo>
                  <a:pt x="18931" y="10853"/>
                </a:lnTo>
                <a:lnTo>
                  <a:pt x="19174" y="10634"/>
                </a:lnTo>
                <a:lnTo>
                  <a:pt x="19369" y="10415"/>
                </a:lnTo>
                <a:lnTo>
                  <a:pt x="19539" y="10147"/>
                </a:lnTo>
                <a:lnTo>
                  <a:pt x="19685" y="9880"/>
                </a:lnTo>
                <a:lnTo>
                  <a:pt x="19807" y="9588"/>
                </a:lnTo>
                <a:lnTo>
                  <a:pt x="19904" y="9296"/>
                </a:lnTo>
                <a:lnTo>
                  <a:pt x="19953" y="8979"/>
                </a:lnTo>
                <a:lnTo>
                  <a:pt x="19977" y="8663"/>
                </a:lnTo>
                <a:lnTo>
                  <a:pt x="19977" y="8322"/>
                </a:lnTo>
                <a:lnTo>
                  <a:pt x="19953" y="8006"/>
                </a:lnTo>
                <a:lnTo>
                  <a:pt x="19880" y="7665"/>
                </a:lnTo>
                <a:lnTo>
                  <a:pt x="19783" y="7325"/>
                </a:lnTo>
                <a:lnTo>
                  <a:pt x="19710" y="7057"/>
                </a:lnTo>
                <a:lnTo>
                  <a:pt x="19588" y="6790"/>
                </a:lnTo>
                <a:lnTo>
                  <a:pt x="19442" y="6546"/>
                </a:lnTo>
                <a:lnTo>
                  <a:pt x="19296" y="6303"/>
                </a:lnTo>
                <a:lnTo>
                  <a:pt x="19126" y="6060"/>
                </a:lnTo>
                <a:lnTo>
                  <a:pt x="18955" y="5865"/>
                </a:lnTo>
                <a:lnTo>
                  <a:pt x="18761" y="5670"/>
                </a:lnTo>
                <a:lnTo>
                  <a:pt x="18542" y="5476"/>
                </a:lnTo>
                <a:lnTo>
                  <a:pt x="18323" y="5330"/>
                </a:lnTo>
                <a:lnTo>
                  <a:pt x="18104" y="5208"/>
                </a:lnTo>
                <a:lnTo>
                  <a:pt x="17860" y="5086"/>
                </a:lnTo>
                <a:lnTo>
                  <a:pt x="17593" y="5013"/>
                </a:lnTo>
                <a:lnTo>
                  <a:pt x="17325" y="4965"/>
                </a:lnTo>
                <a:lnTo>
                  <a:pt x="17057" y="4940"/>
                </a:lnTo>
                <a:lnTo>
                  <a:pt x="16790" y="4965"/>
                </a:lnTo>
                <a:lnTo>
                  <a:pt x="16522" y="5013"/>
                </a:lnTo>
                <a:lnTo>
                  <a:pt x="16522" y="4794"/>
                </a:lnTo>
                <a:lnTo>
                  <a:pt x="16522" y="4600"/>
                </a:lnTo>
                <a:lnTo>
                  <a:pt x="16473" y="4381"/>
                </a:lnTo>
                <a:lnTo>
                  <a:pt x="16425" y="4186"/>
                </a:lnTo>
                <a:lnTo>
                  <a:pt x="16352" y="3991"/>
                </a:lnTo>
                <a:lnTo>
                  <a:pt x="16279" y="3797"/>
                </a:lnTo>
                <a:lnTo>
                  <a:pt x="16182" y="3602"/>
                </a:lnTo>
                <a:lnTo>
                  <a:pt x="16060" y="3407"/>
                </a:lnTo>
                <a:lnTo>
                  <a:pt x="15792" y="3067"/>
                </a:lnTo>
                <a:lnTo>
                  <a:pt x="15500" y="2750"/>
                </a:lnTo>
                <a:lnTo>
                  <a:pt x="15184" y="2483"/>
                </a:lnTo>
                <a:lnTo>
                  <a:pt x="14843" y="2239"/>
                </a:lnTo>
                <a:lnTo>
                  <a:pt x="14673" y="2142"/>
                </a:lnTo>
                <a:lnTo>
                  <a:pt x="14478" y="2045"/>
                </a:lnTo>
                <a:lnTo>
                  <a:pt x="14284" y="1972"/>
                </a:lnTo>
                <a:lnTo>
                  <a:pt x="14089" y="1899"/>
                </a:lnTo>
                <a:lnTo>
                  <a:pt x="13870" y="1850"/>
                </a:lnTo>
                <a:lnTo>
                  <a:pt x="13651" y="1801"/>
                </a:lnTo>
                <a:lnTo>
                  <a:pt x="13432" y="1777"/>
                </a:lnTo>
                <a:lnTo>
                  <a:pt x="13213" y="1777"/>
                </a:lnTo>
                <a:lnTo>
                  <a:pt x="12994" y="1801"/>
                </a:lnTo>
                <a:lnTo>
                  <a:pt x="12775" y="1826"/>
                </a:lnTo>
                <a:lnTo>
                  <a:pt x="12580" y="1899"/>
                </a:lnTo>
                <a:lnTo>
                  <a:pt x="12386" y="1972"/>
                </a:lnTo>
                <a:lnTo>
                  <a:pt x="12215" y="2069"/>
                </a:lnTo>
                <a:lnTo>
                  <a:pt x="12069" y="2191"/>
                </a:lnTo>
                <a:lnTo>
                  <a:pt x="11923" y="2361"/>
                </a:lnTo>
                <a:lnTo>
                  <a:pt x="11802" y="2531"/>
                </a:lnTo>
                <a:lnTo>
                  <a:pt x="11656" y="2239"/>
                </a:lnTo>
                <a:lnTo>
                  <a:pt x="11485" y="1947"/>
                </a:lnTo>
                <a:lnTo>
                  <a:pt x="11291" y="1680"/>
                </a:lnTo>
                <a:lnTo>
                  <a:pt x="11072" y="1412"/>
                </a:lnTo>
                <a:lnTo>
                  <a:pt x="10828" y="1169"/>
                </a:lnTo>
                <a:lnTo>
                  <a:pt x="10585" y="925"/>
                </a:lnTo>
                <a:lnTo>
                  <a:pt x="10317" y="731"/>
                </a:lnTo>
                <a:lnTo>
                  <a:pt x="10050" y="536"/>
                </a:lnTo>
                <a:lnTo>
                  <a:pt x="9806" y="390"/>
                </a:lnTo>
                <a:lnTo>
                  <a:pt x="9563" y="268"/>
                </a:lnTo>
                <a:lnTo>
                  <a:pt x="9320" y="195"/>
                </a:lnTo>
                <a:lnTo>
                  <a:pt x="9052" y="122"/>
                </a:lnTo>
                <a:lnTo>
                  <a:pt x="8784" y="74"/>
                </a:lnTo>
                <a:lnTo>
                  <a:pt x="8492" y="25"/>
                </a:lnTo>
                <a:lnTo>
                  <a:pt x="8225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09" name="Google Shape;2209;p48"/>
          <p:cNvSpPr/>
          <p:nvPr/>
        </p:nvSpPr>
        <p:spPr>
          <a:xfrm>
            <a:off x="2429718" y="6086335"/>
            <a:ext cx="410174" cy="699430"/>
          </a:xfrm>
          <a:custGeom>
            <a:avLst/>
            <a:gdLst/>
            <a:ahLst/>
            <a:cxnLst/>
            <a:rect l="l" t="t" r="r" b="b"/>
            <a:pathLst>
              <a:path w="11730" h="20002" extrusionOk="0">
                <a:moveTo>
                  <a:pt x="6425" y="414"/>
                </a:moveTo>
                <a:lnTo>
                  <a:pt x="6571" y="439"/>
                </a:lnTo>
                <a:lnTo>
                  <a:pt x="6692" y="487"/>
                </a:lnTo>
                <a:lnTo>
                  <a:pt x="6814" y="560"/>
                </a:lnTo>
                <a:lnTo>
                  <a:pt x="6936" y="633"/>
                </a:lnTo>
                <a:lnTo>
                  <a:pt x="7033" y="731"/>
                </a:lnTo>
                <a:lnTo>
                  <a:pt x="7130" y="828"/>
                </a:lnTo>
                <a:lnTo>
                  <a:pt x="7179" y="950"/>
                </a:lnTo>
                <a:lnTo>
                  <a:pt x="7228" y="1096"/>
                </a:lnTo>
                <a:lnTo>
                  <a:pt x="7252" y="1242"/>
                </a:lnTo>
                <a:lnTo>
                  <a:pt x="7276" y="1534"/>
                </a:lnTo>
                <a:lnTo>
                  <a:pt x="7228" y="1801"/>
                </a:lnTo>
                <a:lnTo>
                  <a:pt x="7155" y="2093"/>
                </a:lnTo>
                <a:lnTo>
                  <a:pt x="7033" y="2385"/>
                </a:lnTo>
                <a:lnTo>
                  <a:pt x="6790" y="2945"/>
                </a:lnTo>
                <a:lnTo>
                  <a:pt x="6522" y="3480"/>
                </a:lnTo>
                <a:lnTo>
                  <a:pt x="6303" y="3456"/>
                </a:lnTo>
                <a:lnTo>
                  <a:pt x="5938" y="3456"/>
                </a:lnTo>
                <a:lnTo>
                  <a:pt x="5646" y="2629"/>
                </a:lnTo>
                <a:lnTo>
                  <a:pt x="5427" y="2069"/>
                </a:lnTo>
                <a:lnTo>
                  <a:pt x="5305" y="1826"/>
                </a:lnTo>
                <a:lnTo>
                  <a:pt x="5208" y="1631"/>
                </a:lnTo>
                <a:lnTo>
                  <a:pt x="5184" y="1388"/>
                </a:lnTo>
                <a:lnTo>
                  <a:pt x="5208" y="1266"/>
                </a:lnTo>
                <a:lnTo>
                  <a:pt x="5232" y="1169"/>
                </a:lnTo>
                <a:lnTo>
                  <a:pt x="5281" y="1047"/>
                </a:lnTo>
                <a:lnTo>
                  <a:pt x="5330" y="925"/>
                </a:lnTo>
                <a:lnTo>
                  <a:pt x="5403" y="828"/>
                </a:lnTo>
                <a:lnTo>
                  <a:pt x="5500" y="731"/>
                </a:lnTo>
                <a:lnTo>
                  <a:pt x="5622" y="633"/>
                </a:lnTo>
                <a:lnTo>
                  <a:pt x="5743" y="536"/>
                </a:lnTo>
                <a:lnTo>
                  <a:pt x="5865" y="487"/>
                </a:lnTo>
                <a:lnTo>
                  <a:pt x="6011" y="439"/>
                </a:lnTo>
                <a:lnTo>
                  <a:pt x="6157" y="414"/>
                </a:lnTo>
                <a:close/>
                <a:moveTo>
                  <a:pt x="9052" y="1339"/>
                </a:moveTo>
                <a:lnTo>
                  <a:pt x="9198" y="1388"/>
                </a:lnTo>
                <a:lnTo>
                  <a:pt x="9344" y="1436"/>
                </a:lnTo>
                <a:lnTo>
                  <a:pt x="9490" y="1534"/>
                </a:lnTo>
                <a:lnTo>
                  <a:pt x="9588" y="1631"/>
                </a:lnTo>
                <a:lnTo>
                  <a:pt x="9709" y="1753"/>
                </a:lnTo>
                <a:lnTo>
                  <a:pt x="9782" y="1874"/>
                </a:lnTo>
                <a:lnTo>
                  <a:pt x="9855" y="2020"/>
                </a:lnTo>
                <a:lnTo>
                  <a:pt x="9904" y="2166"/>
                </a:lnTo>
                <a:lnTo>
                  <a:pt x="9928" y="2312"/>
                </a:lnTo>
                <a:lnTo>
                  <a:pt x="9928" y="2483"/>
                </a:lnTo>
                <a:lnTo>
                  <a:pt x="9928" y="2629"/>
                </a:lnTo>
                <a:lnTo>
                  <a:pt x="9904" y="2775"/>
                </a:lnTo>
                <a:lnTo>
                  <a:pt x="9831" y="2945"/>
                </a:lnTo>
                <a:lnTo>
                  <a:pt x="9758" y="3067"/>
                </a:lnTo>
                <a:lnTo>
                  <a:pt x="9661" y="3213"/>
                </a:lnTo>
                <a:lnTo>
                  <a:pt x="9442" y="3383"/>
                </a:lnTo>
                <a:lnTo>
                  <a:pt x="9198" y="3553"/>
                </a:lnTo>
                <a:lnTo>
                  <a:pt x="8931" y="3675"/>
                </a:lnTo>
                <a:lnTo>
                  <a:pt x="8615" y="3796"/>
                </a:lnTo>
                <a:lnTo>
                  <a:pt x="8323" y="3869"/>
                </a:lnTo>
                <a:lnTo>
                  <a:pt x="8006" y="3967"/>
                </a:lnTo>
                <a:lnTo>
                  <a:pt x="7447" y="4088"/>
                </a:lnTo>
                <a:lnTo>
                  <a:pt x="7349" y="3942"/>
                </a:lnTo>
                <a:lnTo>
                  <a:pt x="7228" y="3821"/>
                </a:lnTo>
                <a:lnTo>
                  <a:pt x="7106" y="3724"/>
                </a:lnTo>
                <a:lnTo>
                  <a:pt x="6960" y="3626"/>
                </a:lnTo>
                <a:lnTo>
                  <a:pt x="7228" y="3091"/>
                </a:lnTo>
                <a:lnTo>
                  <a:pt x="7447" y="2531"/>
                </a:lnTo>
                <a:lnTo>
                  <a:pt x="7568" y="2288"/>
                </a:lnTo>
                <a:lnTo>
                  <a:pt x="7690" y="2069"/>
                </a:lnTo>
                <a:lnTo>
                  <a:pt x="7836" y="1874"/>
                </a:lnTo>
                <a:lnTo>
                  <a:pt x="7982" y="1704"/>
                </a:lnTo>
                <a:lnTo>
                  <a:pt x="8177" y="1558"/>
                </a:lnTo>
                <a:lnTo>
                  <a:pt x="8371" y="1436"/>
                </a:lnTo>
                <a:lnTo>
                  <a:pt x="8590" y="1363"/>
                </a:lnTo>
                <a:lnTo>
                  <a:pt x="8858" y="1339"/>
                </a:lnTo>
                <a:close/>
                <a:moveTo>
                  <a:pt x="3991" y="1242"/>
                </a:moveTo>
                <a:lnTo>
                  <a:pt x="4162" y="1266"/>
                </a:lnTo>
                <a:lnTo>
                  <a:pt x="4308" y="1315"/>
                </a:lnTo>
                <a:lnTo>
                  <a:pt x="4454" y="1412"/>
                </a:lnTo>
                <a:lnTo>
                  <a:pt x="4575" y="1534"/>
                </a:lnTo>
                <a:lnTo>
                  <a:pt x="4697" y="1704"/>
                </a:lnTo>
                <a:lnTo>
                  <a:pt x="4819" y="1874"/>
                </a:lnTo>
                <a:lnTo>
                  <a:pt x="4916" y="2312"/>
                </a:lnTo>
                <a:lnTo>
                  <a:pt x="5086" y="2775"/>
                </a:lnTo>
                <a:lnTo>
                  <a:pt x="5184" y="2994"/>
                </a:lnTo>
                <a:lnTo>
                  <a:pt x="5305" y="3213"/>
                </a:lnTo>
                <a:lnTo>
                  <a:pt x="5427" y="3407"/>
                </a:lnTo>
                <a:lnTo>
                  <a:pt x="5573" y="3578"/>
                </a:lnTo>
                <a:lnTo>
                  <a:pt x="5476" y="3626"/>
                </a:lnTo>
                <a:lnTo>
                  <a:pt x="5305" y="3724"/>
                </a:lnTo>
                <a:lnTo>
                  <a:pt x="5135" y="3845"/>
                </a:lnTo>
                <a:lnTo>
                  <a:pt x="5013" y="4015"/>
                </a:lnTo>
                <a:lnTo>
                  <a:pt x="4892" y="4186"/>
                </a:lnTo>
                <a:lnTo>
                  <a:pt x="4794" y="4113"/>
                </a:lnTo>
                <a:lnTo>
                  <a:pt x="4697" y="4040"/>
                </a:lnTo>
                <a:lnTo>
                  <a:pt x="4478" y="3894"/>
                </a:lnTo>
                <a:lnTo>
                  <a:pt x="4016" y="3699"/>
                </a:lnTo>
                <a:lnTo>
                  <a:pt x="3578" y="3432"/>
                </a:lnTo>
                <a:lnTo>
                  <a:pt x="3213" y="3213"/>
                </a:lnTo>
                <a:lnTo>
                  <a:pt x="3115" y="3164"/>
                </a:lnTo>
                <a:lnTo>
                  <a:pt x="3018" y="3091"/>
                </a:lnTo>
                <a:lnTo>
                  <a:pt x="2969" y="2994"/>
                </a:lnTo>
                <a:lnTo>
                  <a:pt x="2921" y="2896"/>
                </a:lnTo>
                <a:lnTo>
                  <a:pt x="2921" y="2799"/>
                </a:lnTo>
                <a:lnTo>
                  <a:pt x="2921" y="2677"/>
                </a:lnTo>
                <a:lnTo>
                  <a:pt x="2969" y="2434"/>
                </a:lnTo>
                <a:lnTo>
                  <a:pt x="3067" y="2118"/>
                </a:lnTo>
                <a:lnTo>
                  <a:pt x="3213" y="1826"/>
                </a:lnTo>
                <a:lnTo>
                  <a:pt x="3310" y="1680"/>
                </a:lnTo>
                <a:lnTo>
                  <a:pt x="3432" y="1558"/>
                </a:lnTo>
                <a:lnTo>
                  <a:pt x="3529" y="1436"/>
                </a:lnTo>
                <a:lnTo>
                  <a:pt x="3675" y="1339"/>
                </a:lnTo>
                <a:lnTo>
                  <a:pt x="3845" y="1266"/>
                </a:lnTo>
                <a:lnTo>
                  <a:pt x="3991" y="1242"/>
                </a:lnTo>
                <a:close/>
                <a:moveTo>
                  <a:pt x="6157" y="3967"/>
                </a:moveTo>
                <a:lnTo>
                  <a:pt x="6181" y="4015"/>
                </a:lnTo>
                <a:lnTo>
                  <a:pt x="6084" y="4088"/>
                </a:lnTo>
                <a:lnTo>
                  <a:pt x="5962" y="4161"/>
                </a:lnTo>
                <a:lnTo>
                  <a:pt x="5768" y="4380"/>
                </a:lnTo>
                <a:lnTo>
                  <a:pt x="5597" y="4624"/>
                </a:lnTo>
                <a:lnTo>
                  <a:pt x="5451" y="4843"/>
                </a:lnTo>
                <a:lnTo>
                  <a:pt x="5305" y="5110"/>
                </a:lnTo>
                <a:lnTo>
                  <a:pt x="5281" y="4989"/>
                </a:lnTo>
                <a:lnTo>
                  <a:pt x="5281" y="4867"/>
                </a:lnTo>
                <a:lnTo>
                  <a:pt x="5281" y="4745"/>
                </a:lnTo>
                <a:lnTo>
                  <a:pt x="5330" y="4624"/>
                </a:lnTo>
                <a:lnTo>
                  <a:pt x="5378" y="4526"/>
                </a:lnTo>
                <a:lnTo>
                  <a:pt x="5524" y="4307"/>
                </a:lnTo>
                <a:lnTo>
                  <a:pt x="5695" y="4137"/>
                </a:lnTo>
                <a:lnTo>
                  <a:pt x="5816" y="4064"/>
                </a:lnTo>
                <a:lnTo>
                  <a:pt x="5914" y="4015"/>
                </a:lnTo>
                <a:lnTo>
                  <a:pt x="6035" y="3991"/>
                </a:lnTo>
                <a:lnTo>
                  <a:pt x="6157" y="3967"/>
                </a:lnTo>
                <a:close/>
                <a:moveTo>
                  <a:pt x="6425" y="4064"/>
                </a:moveTo>
                <a:lnTo>
                  <a:pt x="6595" y="4113"/>
                </a:lnTo>
                <a:lnTo>
                  <a:pt x="6741" y="4186"/>
                </a:lnTo>
                <a:lnTo>
                  <a:pt x="6571" y="4307"/>
                </a:lnTo>
                <a:lnTo>
                  <a:pt x="6400" y="4453"/>
                </a:lnTo>
                <a:lnTo>
                  <a:pt x="6254" y="4624"/>
                </a:lnTo>
                <a:lnTo>
                  <a:pt x="6108" y="4794"/>
                </a:lnTo>
                <a:lnTo>
                  <a:pt x="5987" y="4964"/>
                </a:lnTo>
                <a:lnTo>
                  <a:pt x="5841" y="5208"/>
                </a:lnTo>
                <a:lnTo>
                  <a:pt x="5743" y="5427"/>
                </a:lnTo>
                <a:lnTo>
                  <a:pt x="5695" y="5548"/>
                </a:lnTo>
                <a:lnTo>
                  <a:pt x="5670" y="5670"/>
                </a:lnTo>
                <a:lnTo>
                  <a:pt x="5573" y="5597"/>
                </a:lnTo>
                <a:lnTo>
                  <a:pt x="5500" y="5500"/>
                </a:lnTo>
                <a:lnTo>
                  <a:pt x="5549" y="5281"/>
                </a:lnTo>
                <a:lnTo>
                  <a:pt x="5646" y="5062"/>
                </a:lnTo>
                <a:lnTo>
                  <a:pt x="5768" y="4867"/>
                </a:lnTo>
                <a:lnTo>
                  <a:pt x="5914" y="4672"/>
                </a:lnTo>
                <a:lnTo>
                  <a:pt x="6157" y="4405"/>
                </a:lnTo>
                <a:lnTo>
                  <a:pt x="6303" y="4210"/>
                </a:lnTo>
                <a:lnTo>
                  <a:pt x="6425" y="4064"/>
                </a:lnTo>
                <a:close/>
                <a:moveTo>
                  <a:pt x="7009" y="4551"/>
                </a:moveTo>
                <a:lnTo>
                  <a:pt x="7033" y="4721"/>
                </a:lnTo>
                <a:lnTo>
                  <a:pt x="7009" y="4891"/>
                </a:lnTo>
                <a:lnTo>
                  <a:pt x="6960" y="5062"/>
                </a:lnTo>
                <a:lnTo>
                  <a:pt x="6887" y="5232"/>
                </a:lnTo>
                <a:lnTo>
                  <a:pt x="6790" y="5378"/>
                </a:lnTo>
                <a:lnTo>
                  <a:pt x="6644" y="5524"/>
                </a:lnTo>
                <a:lnTo>
                  <a:pt x="6498" y="5646"/>
                </a:lnTo>
                <a:lnTo>
                  <a:pt x="6327" y="5743"/>
                </a:lnTo>
                <a:lnTo>
                  <a:pt x="6376" y="5597"/>
                </a:lnTo>
                <a:lnTo>
                  <a:pt x="6692" y="4989"/>
                </a:lnTo>
                <a:lnTo>
                  <a:pt x="7009" y="4551"/>
                </a:lnTo>
                <a:close/>
                <a:moveTo>
                  <a:pt x="6814" y="4234"/>
                </a:moveTo>
                <a:lnTo>
                  <a:pt x="6911" y="4332"/>
                </a:lnTo>
                <a:lnTo>
                  <a:pt x="6790" y="4453"/>
                </a:lnTo>
                <a:lnTo>
                  <a:pt x="6692" y="4575"/>
                </a:lnTo>
                <a:lnTo>
                  <a:pt x="6571" y="4745"/>
                </a:lnTo>
                <a:lnTo>
                  <a:pt x="6376" y="5086"/>
                </a:lnTo>
                <a:lnTo>
                  <a:pt x="6206" y="5427"/>
                </a:lnTo>
                <a:lnTo>
                  <a:pt x="6108" y="5597"/>
                </a:lnTo>
                <a:lnTo>
                  <a:pt x="6011" y="5792"/>
                </a:lnTo>
                <a:lnTo>
                  <a:pt x="5865" y="5767"/>
                </a:lnTo>
                <a:lnTo>
                  <a:pt x="5962" y="5597"/>
                </a:lnTo>
                <a:lnTo>
                  <a:pt x="6035" y="5427"/>
                </a:lnTo>
                <a:lnTo>
                  <a:pt x="6108" y="5256"/>
                </a:lnTo>
                <a:lnTo>
                  <a:pt x="6181" y="5086"/>
                </a:lnTo>
                <a:lnTo>
                  <a:pt x="6303" y="4843"/>
                </a:lnTo>
                <a:lnTo>
                  <a:pt x="6473" y="4624"/>
                </a:lnTo>
                <a:lnTo>
                  <a:pt x="6619" y="4429"/>
                </a:lnTo>
                <a:lnTo>
                  <a:pt x="6814" y="4234"/>
                </a:lnTo>
                <a:close/>
                <a:moveTo>
                  <a:pt x="2848" y="3821"/>
                </a:moveTo>
                <a:lnTo>
                  <a:pt x="3067" y="3845"/>
                </a:lnTo>
                <a:lnTo>
                  <a:pt x="3310" y="3894"/>
                </a:lnTo>
                <a:lnTo>
                  <a:pt x="3456" y="3942"/>
                </a:lnTo>
                <a:lnTo>
                  <a:pt x="3626" y="4040"/>
                </a:lnTo>
                <a:lnTo>
                  <a:pt x="4016" y="4234"/>
                </a:lnTo>
                <a:lnTo>
                  <a:pt x="4210" y="4332"/>
                </a:lnTo>
                <a:lnTo>
                  <a:pt x="4405" y="4405"/>
                </a:lnTo>
                <a:lnTo>
                  <a:pt x="4575" y="4453"/>
                </a:lnTo>
                <a:lnTo>
                  <a:pt x="4770" y="4478"/>
                </a:lnTo>
                <a:lnTo>
                  <a:pt x="4697" y="4745"/>
                </a:lnTo>
                <a:lnTo>
                  <a:pt x="4697" y="4891"/>
                </a:lnTo>
                <a:lnTo>
                  <a:pt x="4697" y="5062"/>
                </a:lnTo>
                <a:lnTo>
                  <a:pt x="4527" y="5086"/>
                </a:lnTo>
                <a:lnTo>
                  <a:pt x="4356" y="5135"/>
                </a:lnTo>
                <a:lnTo>
                  <a:pt x="4186" y="5183"/>
                </a:lnTo>
                <a:lnTo>
                  <a:pt x="4040" y="5281"/>
                </a:lnTo>
                <a:lnTo>
                  <a:pt x="3724" y="5451"/>
                </a:lnTo>
                <a:lnTo>
                  <a:pt x="3432" y="5646"/>
                </a:lnTo>
                <a:lnTo>
                  <a:pt x="2896" y="5986"/>
                </a:lnTo>
                <a:lnTo>
                  <a:pt x="2604" y="6011"/>
                </a:lnTo>
                <a:lnTo>
                  <a:pt x="2312" y="6035"/>
                </a:lnTo>
                <a:lnTo>
                  <a:pt x="2191" y="6035"/>
                </a:lnTo>
                <a:lnTo>
                  <a:pt x="2069" y="5986"/>
                </a:lnTo>
                <a:lnTo>
                  <a:pt x="1947" y="5889"/>
                </a:lnTo>
                <a:lnTo>
                  <a:pt x="1826" y="5767"/>
                </a:lnTo>
                <a:lnTo>
                  <a:pt x="1753" y="5621"/>
                </a:lnTo>
                <a:lnTo>
                  <a:pt x="1680" y="5451"/>
                </a:lnTo>
                <a:lnTo>
                  <a:pt x="1655" y="5305"/>
                </a:lnTo>
                <a:lnTo>
                  <a:pt x="1631" y="5135"/>
                </a:lnTo>
                <a:lnTo>
                  <a:pt x="1631" y="4964"/>
                </a:lnTo>
                <a:lnTo>
                  <a:pt x="1655" y="4794"/>
                </a:lnTo>
                <a:lnTo>
                  <a:pt x="1704" y="4624"/>
                </a:lnTo>
                <a:lnTo>
                  <a:pt x="1753" y="4478"/>
                </a:lnTo>
                <a:lnTo>
                  <a:pt x="1874" y="4259"/>
                </a:lnTo>
                <a:lnTo>
                  <a:pt x="2020" y="4113"/>
                </a:lnTo>
                <a:lnTo>
                  <a:pt x="2215" y="3991"/>
                </a:lnTo>
                <a:lnTo>
                  <a:pt x="2410" y="3894"/>
                </a:lnTo>
                <a:lnTo>
                  <a:pt x="2629" y="3845"/>
                </a:lnTo>
                <a:lnTo>
                  <a:pt x="2848" y="3821"/>
                </a:lnTo>
                <a:close/>
                <a:moveTo>
                  <a:pt x="10220" y="3869"/>
                </a:moveTo>
                <a:lnTo>
                  <a:pt x="10488" y="3918"/>
                </a:lnTo>
                <a:lnTo>
                  <a:pt x="10658" y="3991"/>
                </a:lnTo>
                <a:lnTo>
                  <a:pt x="10756" y="4088"/>
                </a:lnTo>
                <a:lnTo>
                  <a:pt x="10853" y="4234"/>
                </a:lnTo>
                <a:lnTo>
                  <a:pt x="10902" y="4380"/>
                </a:lnTo>
                <a:lnTo>
                  <a:pt x="10950" y="4551"/>
                </a:lnTo>
                <a:lnTo>
                  <a:pt x="10975" y="4697"/>
                </a:lnTo>
                <a:lnTo>
                  <a:pt x="10975" y="5013"/>
                </a:lnTo>
                <a:lnTo>
                  <a:pt x="10950" y="5183"/>
                </a:lnTo>
                <a:lnTo>
                  <a:pt x="10902" y="5354"/>
                </a:lnTo>
                <a:lnTo>
                  <a:pt x="10853" y="5548"/>
                </a:lnTo>
                <a:lnTo>
                  <a:pt x="10780" y="5694"/>
                </a:lnTo>
                <a:lnTo>
                  <a:pt x="10683" y="5865"/>
                </a:lnTo>
                <a:lnTo>
                  <a:pt x="10561" y="6011"/>
                </a:lnTo>
                <a:lnTo>
                  <a:pt x="10439" y="6108"/>
                </a:lnTo>
                <a:lnTo>
                  <a:pt x="10293" y="6205"/>
                </a:lnTo>
                <a:lnTo>
                  <a:pt x="10123" y="6230"/>
                </a:lnTo>
                <a:lnTo>
                  <a:pt x="9953" y="6254"/>
                </a:lnTo>
                <a:lnTo>
                  <a:pt x="9782" y="6230"/>
                </a:lnTo>
                <a:lnTo>
                  <a:pt x="9612" y="6181"/>
                </a:lnTo>
                <a:lnTo>
                  <a:pt x="9344" y="6035"/>
                </a:lnTo>
                <a:lnTo>
                  <a:pt x="9052" y="5889"/>
                </a:lnTo>
                <a:lnTo>
                  <a:pt x="8833" y="5792"/>
                </a:lnTo>
                <a:lnTo>
                  <a:pt x="8590" y="5646"/>
                </a:lnTo>
                <a:lnTo>
                  <a:pt x="8347" y="5475"/>
                </a:lnTo>
                <a:lnTo>
                  <a:pt x="8104" y="5305"/>
                </a:lnTo>
                <a:lnTo>
                  <a:pt x="7860" y="5183"/>
                </a:lnTo>
                <a:lnTo>
                  <a:pt x="7714" y="5135"/>
                </a:lnTo>
                <a:lnTo>
                  <a:pt x="7593" y="5110"/>
                </a:lnTo>
                <a:lnTo>
                  <a:pt x="7617" y="5062"/>
                </a:lnTo>
                <a:lnTo>
                  <a:pt x="7641" y="4867"/>
                </a:lnTo>
                <a:lnTo>
                  <a:pt x="7641" y="4672"/>
                </a:lnTo>
                <a:lnTo>
                  <a:pt x="7812" y="4502"/>
                </a:lnTo>
                <a:lnTo>
                  <a:pt x="8225" y="4405"/>
                </a:lnTo>
                <a:lnTo>
                  <a:pt x="8639" y="4283"/>
                </a:lnTo>
                <a:lnTo>
                  <a:pt x="9052" y="4137"/>
                </a:lnTo>
                <a:lnTo>
                  <a:pt x="9417" y="3967"/>
                </a:lnTo>
                <a:lnTo>
                  <a:pt x="9685" y="3894"/>
                </a:lnTo>
                <a:lnTo>
                  <a:pt x="9953" y="3869"/>
                </a:lnTo>
                <a:close/>
                <a:moveTo>
                  <a:pt x="7349" y="5646"/>
                </a:moveTo>
                <a:lnTo>
                  <a:pt x="7617" y="5767"/>
                </a:lnTo>
                <a:lnTo>
                  <a:pt x="7885" y="5913"/>
                </a:lnTo>
                <a:lnTo>
                  <a:pt x="8152" y="6059"/>
                </a:lnTo>
                <a:lnTo>
                  <a:pt x="8444" y="6205"/>
                </a:lnTo>
                <a:lnTo>
                  <a:pt x="8542" y="6278"/>
                </a:lnTo>
                <a:lnTo>
                  <a:pt x="8882" y="6424"/>
                </a:lnTo>
                <a:lnTo>
                  <a:pt x="9198" y="6546"/>
                </a:lnTo>
                <a:lnTo>
                  <a:pt x="9369" y="6643"/>
                </a:lnTo>
                <a:lnTo>
                  <a:pt x="9515" y="6741"/>
                </a:lnTo>
                <a:lnTo>
                  <a:pt x="9612" y="6838"/>
                </a:lnTo>
                <a:lnTo>
                  <a:pt x="9709" y="6984"/>
                </a:lnTo>
                <a:lnTo>
                  <a:pt x="9782" y="7106"/>
                </a:lnTo>
                <a:lnTo>
                  <a:pt x="9855" y="7252"/>
                </a:lnTo>
                <a:lnTo>
                  <a:pt x="9880" y="7398"/>
                </a:lnTo>
                <a:lnTo>
                  <a:pt x="9880" y="7568"/>
                </a:lnTo>
                <a:lnTo>
                  <a:pt x="9855" y="7738"/>
                </a:lnTo>
                <a:lnTo>
                  <a:pt x="9807" y="7860"/>
                </a:lnTo>
                <a:lnTo>
                  <a:pt x="9734" y="7957"/>
                </a:lnTo>
                <a:lnTo>
                  <a:pt x="9636" y="8055"/>
                </a:lnTo>
                <a:lnTo>
                  <a:pt x="9539" y="8152"/>
                </a:lnTo>
                <a:lnTo>
                  <a:pt x="9296" y="8274"/>
                </a:lnTo>
                <a:lnTo>
                  <a:pt x="9052" y="8347"/>
                </a:lnTo>
                <a:lnTo>
                  <a:pt x="8931" y="8371"/>
                </a:lnTo>
                <a:lnTo>
                  <a:pt x="8809" y="8395"/>
                </a:lnTo>
                <a:lnTo>
                  <a:pt x="8688" y="8371"/>
                </a:lnTo>
                <a:lnTo>
                  <a:pt x="8590" y="8371"/>
                </a:lnTo>
                <a:lnTo>
                  <a:pt x="8396" y="8298"/>
                </a:lnTo>
                <a:lnTo>
                  <a:pt x="8201" y="8176"/>
                </a:lnTo>
                <a:lnTo>
                  <a:pt x="8055" y="8006"/>
                </a:lnTo>
                <a:lnTo>
                  <a:pt x="7909" y="7836"/>
                </a:lnTo>
                <a:lnTo>
                  <a:pt x="7787" y="7641"/>
                </a:lnTo>
                <a:lnTo>
                  <a:pt x="7666" y="7446"/>
                </a:lnTo>
                <a:lnTo>
                  <a:pt x="7568" y="7227"/>
                </a:lnTo>
                <a:lnTo>
                  <a:pt x="7495" y="6984"/>
                </a:lnTo>
                <a:lnTo>
                  <a:pt x="7349" y="6546"/>
                </a:lnTo>
                <a:lnTo>
                  <a:pt x="7276" y="6205"/>
                </a:lnTo>
                <a:lnTo>
                  <a:pt x="7228" y="6035"/>
                </a:lnTo>
                <a:lnTo>
                  <a:pt x="7155" y="5889"/>
                </a:lnTo>
                <a:lnTo>
                  <a:pt x="7349" y="5646"/>
                </a:lnTo>
                <a:close/>
                <a:moveTo>
                  <a:pt x="4721" y="5256"/>
                </a:moveTo>
                <a:lnTo>
                  <a:pt x="4819" y="5475"/>
                </a:lnTo>
                <a:lnTo>
                  <a:pt x="4916" y="5719"/>
                </a:lnTo>
                <a:lnTo>
                  <a:pt x="5062" y="5913"/>
                </a:lnTo>
                <a:lnTo>
                  <a:pt x="5257" y="6084"/>
                </a:lnTo>
                <a:lnTo>
                  <a:pt x="5184" y="6351"/>
                </a:lnTo>
                <a:lnTo>
                  <a:pt x="5159" y="6668"/>
                </a:lnTo>
                <a:lnTo>
                  <a:pt x="5135" y="6935"/>
                </a:lnTo>
                <a:lnTo>
                  <a:pt x="5013" y="7325"/>
                </a:lnTo>
                <a:lnTo>
                  <a:pt x="4916" y="7690"/>
                </a:lnTo>
                <a:lnTo>
                  <a:pt x="4867" y="7787"/>
                </a:lnTo>
                <a:lnTo>
                  <a:pt x="4721" y="8030"/>
                </a:lnTo>
                <a:lnTo>
                  <a:pt x="4527" y="8225"/>
                </a:lnTo>
                <a:lnTo>
                  <a:pt x="4308" y="8395"/>
                </a:lnTo>
                <a:lnTo>
                  <a:pt x="4064" y="8493"/>
                </a:lnTo>
                <a:lnTo>
                  <a:pt x="3943" y="8541"/>
                </a:lnTo>
                <a:lnTo>
                  <a:pt x="3797" y="8566"/>
                </a:lnTo>
                <a:lnTo>
                  <a:pt x="3553" y="8566"/>
                </a:lnTo>
                <a:lnTo>
                  <a:pt x="3407" y="8541"/>
                </a:lnTo>
                <a:lnTo>
                  <a:pt x="3286" y="8493"/>
                </a:lnTo>
                <a:lnTo>
                  <a:pt x="3164" y="8420"/>
                </a:lnTo>
                <a:lnTo>
                  <a:pt x="3067" y="8322"/>
                </a:lnTo>
                <a:lnTo>
                  <a:pt x="2969" y="8225"/>
                </a:lnTo>
                <a:lnTo>
                  <a:pt x="2872" y="8128"/>
                </a:lnTo>
                <a:lnTo>
                  <a:pt x="2750" y="7884"/>
                </a:lnTo>
                <a:lnTo>
                  <a:pt x="2677" y="7641"/>
                </a:lnTo>
                <a:lnTo>
                  <a:pt x="2677" y="7398"/>
                </a:lnTo>
                <a:lnTo>
                  <a:pt x="2702" y="7154"/>
                </a:lnTo>
                <a:lnTo>
                  <a:pt x="2775" y="6911"/>
                </a:lnTo>
                <a:lnTo>
                  <a:pt x="2896" y="6692"/>
                </a:lnTo>
                <a:lnTo>
                  <a:pt x="3091" y="6497"/>
                </a:lnTo>
                <a:lnTo>
                  <a:pt x="3261" y="6327"/>
                </a:lnTo>
                <a:lnTo>
                  <a:pt x="3480" y="6157"/>
                </a:lnTo>
                <a:lnTo>
                  <a:pt x="3894" y="5865"/>
                </a:lnTo>
                <a:lnTo>
                  <a:pt x="4332" y="5573"/>
                </a:lnTo>
                <a:lnTo>
                  <a:pt x="4721" y="5256"/>
                </a:lnTo>
                <a:close/>
                <a:moveTo>
                  <a:pt x="6619" y="6278"/>
                </a:moveTo>
                <a:lnTo>
                  <a:pt x="6741" y="6522"/>
                </a:lnTo>
                <a:lnTo>
                  <a:pt x="6838" y="6789"/>
                </a:lnTo>
                <a:lnTo>
                  <a:pt x="6984" y="7252"/>
                </a:lnTo>
                <a:lnTo>
                  <a:pt x="7130" y="7690"/>
                </a:lnTo>
                <a:lnTo>
                  <a:pt x="7325" y="8201"/>
                </a:lnTo>
                <a:lnTo>
                  <a:pt x="7398" y="8444"/>
                </a:lnTo>
                <a:lnTo>
                  <a:pt x="7422" y="8712"/>
                </a:lnTo>
                <a:lnTo>
                  <a:pt x="7422" y="8906"/>
                </a:lnTo>
                <a:lnTo>
                  <a:pt x="7349" y="9052"/>
                </a:lnTo>
                <a:lnTo>
                  <a:pt x="7276" y="9174"/>
                </a:lnTo>
                <a:lnTo>
                  <a:pt x="7155" y="9296"/>
                </a:lnTo>
                <a:lnTo>
                  <a:pt x="7009" y="9369"/>
                </a:lnTo>
                <a:lnTo>
                  <a:pt x="6863" y="9417"/>
                </a:lnTo>
                <a:lnTo>
                  <a:pt x="6692" y="9442"/>
                </a:lnTo>
                <a:lnTo>
                  <a:pt x="6522" y="9442"/>
                </a:lnTo>
                <a:lnTo>
                  <a:pt x="6279" y="9417"/>
                </a:lnTo>
                <a:lnTo>
                  <a:pt x="6060" y="9369"/>
                </a:lnTo>
                <a:lnTo>
                  <a:pt x="5841" y="9296"/>
                </a:lnTo>
                <a:lnTo>
                  <a:pt x="5622" y="9174"/>
                </a:lnTo>
                <a:lnTo>
                  <a:pt x="5500" y="9077"/>
                </a:lnTo>
                <a:lnTo>
                  <a:pt x="5378" y="8979"/>
                </a:lnTo>
                <a:lnTo>
                  <a:pt x="5305" y="8858"/>
                </a:lnTo>
                <a:lnTo>
                  <a:pt x="5257" y="8736"/>
                </a:lnTo>
                <a:lnTo>
                  <a:pt x="5232" y="8590"/>
                </a:lnTo>
                <a:lnTo>
                  <a:pt x="5232" y="8444"/>
                </a:lnTo>
                <a:lnTo>
                  <a:pt x="5257" y="8128"/>
                </a:lnTo>
                <a:lnTo>
                  <a:pt x="5354" y="7957"/>
                </a:lnTo>
                <a:lnTo>
                  <a:pt x="5451" y="7763"/>
                </a:lnTo>
                <a:lnTo>
                  <a:pt x="5500" y="7568"/>
                </a:lnTo>
                <a:lnTo>
                  <a:pt x="5549" y="7398"/>
                </a:lnTo>
                <a:lnTo>
                  <a:pt x="5622" y="7008"/>
                </a:lnTo>
                <a:lnTo>
                  <a:pt x="5695" y="6741"/>
                </a:lnTo>
                <a:lnTo>
                  <a:pt x="5841" y="6376"/>
                </a:lnTo>
                <a:lnTo>
                  <a:pt x="6011" y="6400"/>
                </a:lnTo>
                <a:lnTo>
                  <a:pt x="6181" y="6400"/>
                </a:lnTo>
                <a:lnTo>
                  <a:pt x="6400" y="6351"/>
                </a:lnTo>
                <a:lnTo>
                  <a:pt x="6619" y="6278"/>
                </a:lnTo>
                <a:close/>
                <a:moveTo>
                  <a:pt x="11194" y="9734"/>
                </a:moveTo>
                <a:lnTo>
                  <a:pt x="11194" y="9782"/>
                </a:lnTo>
                <a:lnTo>
                  <a:pt x="10999" y="10512"/>
                </a:lnTo>
                <a:lnTo>
                  <a:pt x="10756" y="11461"/>
                </a:lnTo>
                <a:lnTo>
                  <a:pt x="10634" y="11923"/>
                </a:lnTo>
                <a:lnTo>
                  <a:pt x="10488" y="12361"/>
                </a:lnTo>
                <a:lnTo>
                  <a:pt x="10366" y="12653"/>
                </a:lnTo>
                <a:lnTo>
                  <a:pt x="10220" y="12897"/>
                </a:lnTo>
                <a:lnTo>
                  <a:pt x="10050" y="13116"/>
                </a:lnTo>
                <a:lnTo>
                  <a:pt x="9831" y="13335"/>
                </a:lnTo>
                <a:lnTo>
                  <a:pt x="9612" y="13529"/>
                </a:lnTo>
                <a:lnTo>
                  <a:pt x="9369" y="13675"/>
                </a:lnTo>
                <a:lnTo>
                  <a:pt x="9101" y="13821"/>
                </a:lnTo>
                <a:lnTo>
                  <a:pt x="8833" y="13943"/>
                </a:lnTo>
                <a:lnTo>
                  <a:pt x="8615" y="14016"/>
                </a:lnTo>
                <a:lnTo>
                  <a:pt x="8371" y="14040"/>
                </a:lnTo>
                <a:lnTo>
                  <a:pt x="8128" y="14040"/>
                </a:lnTo>
                <a:lnTo>
                  <a:pt x="7885" y="14016"/>
                </a:lnTo>
                <a:lnTo>
                  <a:pt x="7812" y="13992"/>
                </a:lnTo>
                <a:lnTo>
                  <a:pt x="8055" y="13846"/>
                </a:lnTo>
                <a:lnTo>
                  <a:pt x="8298" y="13675"/>
                </a:lnTo>
                <a:lnTo>
                  <a:pt x="8688" y="13359"/>
                </a:lnTo>
                <a:lnTo>
                  <a:pt x="8906" y="13140"/>
                </a:lnTo>
                <a:lnTo>
                  <a:pt x="9150" y="12897"/>
                </a:lnTo>
                <a:lnTo>
                  <a:pt x="9393" y="12629"/>
                </a:lnTo>
                <a:lnTo>
                  <a:pt x="9612" y="12313"/>
                </a:lnTo>
                <a:lnTo>
                  <a:pt x="9807" y="12021"/>
                </a:lnTo>
                <a:lnTo>
                  <a:pt x="9953" y="11680"/>
                </a:lnTo>
                <a:lnTo>
                  <a:pt x="10074" y="11364"/>
                </a:lnTo>
                <a:lnTo>
                  <a:pt x="10099" y="11194"/>
                </a:lnTo>
                <a:lnTo>
                  <a:pt x="10099" y="11048"/>
                </a:lnTo>
                <a:lnTo>
                  <a:pt x="10099" y="10975"/>
                </a:lnTo>
                <a:lnTo>
                  <a:pt x="10050" y="10902"/>
                </a:lnTo>
                <a:lnTo>
                  <a:pt x="10001" y="10853"/>
                </a:lnTo>
                <a:lnTo>
                  <a:pt x="9953" y="10829"/>
                </a:lnTo>
                <a:lnTo>
                  <a:pt x="9880" y="10829"/>
                </a:lnTo>
                <a:lnTo>
                  <a:pt x="9807" y="10853"/>
                </a:lnTo>
                <a:lnTo>
                  <a:pt x="9734" y="10877"/>
                </a:lnTo>
                <a:lnTo>
                  <a:pt x="9685" y="10926"/>
                </a:lnTo>
                <a:lnTo>
                  <a:pt x="9539" y="11169"/>
                </a:lnTo>
                <a:lnTo>
                  <a:pt x="9417" y="11413"/>
                </a:lnTo>
                <a:lnTo>
                  <a:pt x="9296" y="11680"/>
                </a:lnTo>
                <a:lnTo>
                  <a:pt x="9174" y="11923"/>
                </a:lnTo>
                <a:lnTo>
                  <a:pt x="9004" y="12167"/>
                </a:lnTo>
                <a:lnTo>
                  <a:pt x="8809" y="12410"/>
                </a:lnTo>
                <a:lnTo>
                  <a:pt x="8615" y="12653"/>
                </a:lnTo>
                <a:lnTo>
                  <a:pt x="8396" y="12872"/>
                </a:lnTo>
                <a:lnTo>
                  <a:pt x="8152" y="13067"/>
                </a:lnTo>
                <a:lnTo>
                  <a:pt x="7909" y="13262"/>
                </a:lnTo>
                <a:lnTo>
                  <a:pt x="7666" y="13432"/>
                </a:lnTo>
                <a:lnTo>
                  <a:pt x="7398" y="13578"/>
                </a:lnTo>
                <a:lnTo>
                  <a:pt x="7301" y="13627"/>
                </a:lnTo>
                <a:lnTo>
                  <a:pt x="7276" y="13432"/>
                </a:lnTo>
                <a:lnTo>
                  <a:pt x="7252" y="13262"/>
                </a:lnTo>
                <a:lnTo>
                  <a:pt x="7252" y="13018"/>
                </a:lnTo>
                <a:lnTo>
                  <a:pt x="7252" y="12799"/>
                </a:lnTo>
                <a:lnTo>
                  <a:pt x="7325" y="12337"/>
                </a:lnTo>
                <a:lnTo>
                  <a:pt x="7422" y="11972"/>
                </a:lnTo>
                <a:lnTo>
                  <a:pt x="7544" y="11607"/>
                </a:lnTo>
                <a:lnTo>
                  <a:pt x="7617" y="11461"/>
                </a:lnTo>
                <a:lnTo>
                  <a:pt x="7714" y="11291"/>
                </a:lnTo>
                <a:lnTo>
                  <a:pt x="7836" y="11145"/>
                </a:lnTo>
                <a:lnTo>
                  <a:pt x="7982" y="11023"/>
                </a:lnTo>
                <a:lnTo>
                  <a:pt x="8323" y="10756"/>
                </a:lnTo>
                <a:lnTo>
                  <a:pt x="8688" y="10512"/>
                </a:lnTo>
                <a:lnTo>
                  <a:pt x="9077" y="10318"/>
                </a:lnTo>
                <a:lnTo>
                  <a:pt x="9490" y="10147"/>
                </a:lnTo>
                <a:lnTo>
                  <a:pt x="9904" y="10001"/>
                </a:lnTo>
                <a:lnTo>
                  <a:pt x="10342" y="9880"/>
                </a:lnTo>
                <a:lnTo>
                  <a:pt x="10780" y="9782"/>
                </a:lnTo>
                <a:lnTo>
                  <a:pt x="11194" y="9734"/>
                </a:lnTo>
                <a:close/>
                <a:moveTo>
                  <a:pt x="390" y="11218"/>
                </a:moveTo>
                <a:lnTo>
                  <a:pt x="731" y="11267"/>
                </a:lnTo>
                <a:lnTo>
                  <a:pt x="1071" y="11291"/>
                </a:lnTo>
                <a:lnTo>
                  <a:pt x="1412" y="11315"/>
                </a:lnTo>
                <a:lnTo>
                  <a:pt x="1753" y="11364"/>
                </a:lnTo>
                <a:lnTo>
                  <a:pt x="2239" y="11437"/>
                </a:lnTo>
                <a:lnTo>
                  <a:pt x="2702" y="11583"/>
                </a:lnTo>
                <a:lnTo>
                  <a:pt x="3164" y="11729"/>
                </a:lnTo>
                <a:lnTo>
                  <a:pt x="3602" y="11948"/>
                </a:lnTo>
                <a:lnTo>
                  <a:pt x="3797" y="12069"/>
                </a:lnTo>
                <a:lnTo>
                  <a:pt x="3991" y="12215"/>
                </a:lnTo>
                <a:lnTo>
                  <a:pt x="4162" y="12361"/>
                </a:lnTo>
                <a:lnTo>
                  <a:pt x="4332" y="12556"/>
                </a:lnTo>
                <a:lnTo>
                  <a:pt x="4478" y="12726"/>
                </a:lnTo>
                <a:lnTo>
                  <a:pt x="4624" y="12921"/>
                </a:lnTo>
                <a:lnTo>
                  <a:pt x="4867" y="13335"/>
                </a:lnTo>
                <a:lnTo>
                  <a:pt x="4989" y="13578"/>
                </a:lnTo>
                <a:lnTo>
                  <a:pt x="5038" y="13797"/>
                </a:lnTo>
                <a:lnTo>
                  <a:pt x="5062" y="14040"/>
                </a:lnTo>
                <a:lnTo>
                  <a:pt x="5038" y="14284"/>
                </a:lnTo>
                <a:lnTo>
                  <a:pt x="4989" y="14746"/>
                </a:lnTo>
                <a:lnTo>
                  <a:pt x="4916" y="15233"/>
                </a:lnTo>
                <a:lnTo>
                  <a:pt x="4746" y="15160"/>
                </a:lnTo>
                <a:lnTo>
                  <a:pt x="4551" y="15062"/>
                </a:lnTo>
                <a:lnTo>
                  <a:pt x="4210" y="14843"/>
                </a:lnTo>
                <a:lnTo>
                  <a:pt x="3870" y="14576"/>
                </a:lnTo>
                <a:lnTo>
                  <a:pt x="3529" y="14284"/>
                </a:lnTo>
                <a:lnTo>
                  <a:pt x="3091" y="13919"/>
                </a:lnTo>
                <a:lnTo>
                  <a:pt x="2702" y="13529"/>
                </a:lnTo>
                <a:lnTo>
                  <a:pt x="2531" y="13335"/>
                </a:lnTo>
                <a:lnTo>
                  <a:pt x="2385" y="13116"/>
                </a:lnTo>
                <a:lnTo>
                  <a:pt x="2239" y="12897"/>
                </a:lnTo>
                <a:lnTo>
                  <a:pt x="2069" y="12726"/>
                </a:lnTo>
                <a:lnTo>
                  <a:pt x="2020" y="12702"/>
                </a:lnTo>
                <a:lnTo>
                  <a:pt x="1972" y="12702"/>
                </a:lnTo>
                <a:lnTo>
                  <a:pt x="1923" y="12726"/>
                </a:lnTo>
                <a:lnTo>
                  <a:pt x="1899" y="12775"/>
                </a:lnTo>
                <a:lnTo>
                  <a:pt x="1874" y="12921"/>
                </a:lnTo>
                <a:lnTo>
                  <a:pt x="1874" y="13043"/>
                </a:lnTo>
                <a:lnTo>
                  <a:pt x="1899" y="13189"/>
                </a:lnTo>
                <a:lnTo>
                  <a:pt x="1947" y="13335"/>
                </a:lnTo>
                <a:lnTo>
                  <a:pt x="2020" y="13456"/>
                </a:lnTo>
                <a:lnTo>
                  <a:pt x="2118" y="13602"/>
                </a:lnTo>
                <a:lnTo>
                  <a:pt x="2337" y="13870"/>
                </a:lnTo>
                <a:lnTo>
                  <a:pt x="2580" y="14113"/>
                </a:lnTo>
                <a:lnTo>
                  <a:pt x="2823" y="14357"/>
                </a:lnTo>
                <a:lnTo>
                  <a:pt x="3261" y="14722"/>
                </a:lnTo>
                <a:lnTo>
                  <a:pt x="3578" y="14989"/>
                </a:lnTo>
                <a:lnTo>
                  <a:pt x="3918" y="15257"/>
                </a:lnTo>
                <a:lnTo>
                  <a:pt x="4259" y="15476"/>
                </a:lnTo>
                <a:lnTo>
                  <a:pt x="4600" y="15671"/>
                </a:lnTo>
                <a:lnTo>
                  <a:pt x="4210" y="15841"/>
                </a:lnTo>
                <a:lnTo>
                  <a:pt x="3797" y="15938"/>
                </a:lnTo>
                <a:lnTo>
                  <a:pt x="3383" y="15987"/>
                </a:lnTo>
                <a:lnTo>
                  <a:pt x="3188" y="16011"/>
                </a:lnTo>
                <a:lnTo>
                  <a:pt x="2994" y="15987"/>
                </a:lnTo>
                <a:lnTo>
                  <a:pt x="2799" y="15963"/>
                </a:lnTo>
                <a:lnTo>
                  <a:pt x="2604" y="15914"/>
                </a:lnTo>
                <a:lnTo>
                  <a:pt x="2410" y="15865"/>
                </a:lnTo>
                <a:lnTo>
                  <a:pt x="2215" y="15768"/>
                </a:lnTo>
                <a:lnTo>
                  <a:pt x="2045" y="15671"/>
                </a:lnTo>
                <a:lnTo>
                  <a:pt x="1850" y="15549"/>
                </a:lnTo>
                <a:lnTo>
                  <a:pt x="1680" y="15403"/>
                </a:lnTo>
                <a:lnTo>
                  <a:pt x="1509" y="15233"/>
                </a:lnTo>
                <a:lnTo>
                  <a:pt x="1339" y="15038"/>
                </a:lnTo>
                <a:lnTo>
                  <a:pt x="1193" y="14819"/>
                </a:lnTo>
                <a:lnTo>
                  <a:pt x="1071" y="14600"/>
                </a:lnTo>
                <a:lnTo>
                  <a:pt x="950" y="14357"/>
                </a:lnTo>
                <a:lnTo>
                  <a:pt x="852" y="14113"/>
                </a:lnTo>
                <a:lnTo>
                  <a:pt x="779" y="13846"/>
                </a:lnTo>
                <a:lnTo>
                  <a:pt x="658" y="13335"/>
                </a:lnTo>
                <a:lnTo>
                  <a:pt x="585" y="12799"/>
                </a:lnTo>
                <a:lnTo>
                  <a:pt x="512" y="12288"/>
                </a:lnTo>
                <a:lnTo>
                  <a:pt x="463" y="11753"/>
                </a:lnTo>
                <a:lnTo>
                  <a:pt x="390" y="11218"/>
                </a:lnTo>
                <a:close/>
                <a:moveTo>
                  <a:pt x="6230" y="1"/>
                </a:moveTo>
                <a:lnTo>
                  <a:pt x="5914" y="25"/>
                </a:lnTo>
                <a:lnTo>
                  <a:pt x="5622" y="122"/>
                </a:lnTo>
                <a:lnTo>
                  <a:pt x="5451" y="195"/>
                </a:lnTo>
                <a:lnTo>
                  <a:pt x="5305" y="293"/>
                </a:lnTo>
                <a:lnTo>
                  <a:pt x="5159" y="390"/>
                </a:lnTo>
                <a:lnTo>
                  <a:pt x="5062" y="536"/>
                </a:lnTo>
                <a:lnTo>
                  <a:pt x="4965" y="658"/>
                </a:lnTo>
                <a:lnTo>
                  <a:pt x="4892" y="804"/>
                </a:lnTo>
                <a:lnTo>
                  <a:pt x="4843" y="974"/>
                </a:lnTo>
                <a:lnTo>
                  <a:pt x="4794" y="1120"/>
                </a:lnTo>
                <a:lnTo>
                  <a:pt x="4648" y="998"/>
                </a:lnTo>
                <a:lnTo>
                  <a:pt x="4454" y="877"/>
                </a:lnTo>
                <a:lnTo>
                  <a:pt x="4283" y="804"/>
                </a:lnTo>
                <a:lnTo>
                  <a:pt x="4089" y="779"/>
                </a:lnTo>
                <a:lnTo>
                  <a:pt x="3894" y="779"/>
                </a:lnTo>
                <a:lnTo>
                  <a:pt x="3675" y="804"/>
                </a:lnTo>
                <a:lnTo>
                  <a:pt x="3480" y="877"/>
                </a:lnTo>
                <a:lnTo>
                  <a:pt x="3286" y="998"/>
                </a:lnTo>
                <a:lnTo>
                  <a:pt x="3115" y="1144"/>
                </a:lnTo>
                <a:lnTo>
                  <a:pt x="2945" y="1315"/>
                </a:lnTo>
                <a:lnTo>
                  <a:pt x="2799" y="1509"/>
                </a:lnTo>
                <a:lnTo>
                  <a:pt x="2677" y="1704"/>
                </a:lnTo>
                <a:lnTo>
                  <a:pt x="2580" y="1923"/>
                </a:lnTo>
                <a:lnTo>
                  <a:pt x="2507" y="2142"/>
                </a:lnTo>
                <a:lnTo>
                  <a:pt x="2458" y="2385"/>
                </a:lnTo>
                <a:lnTo>
                  <a:pt x="2410" y="2604"/>
                </a:lnTo>
                <a:lnTo>
                  <a:pt x="2410" y="2799"/>
                </a:lnTo>
                <a:lnTo>
                  <a:pt x="2434" y="2994"/>
                </a:lnTo>
                <a:lnTo>
                  <a:pt x="2483" y="3188"/>
                </a:lnTo>
                <a:lnTo>
                  <a:pt x="2556" y="3359"/>
                </a:lnTo>
                <a:lnTo>
                  <a:pt x="2312" y="3407"/>
                </a:lnTo>
                <a:lnTo>
                  <a:pt x="2093" y="3480"/>
                </a:lnTo>
                <a:lnTo>
                  <a:pt x="1899" y="3602"/>
                </a:lnTo>
                <a:lnTo>
                  <a:pt x="1728" y="3748"/>
                </a:lnTo>
                <a:lnTo>
                  <a:pt x="1558" y="3918"/>
                </a:lnTo>
                <a:lnTo>
                  <a:pt x="1436" y="4113"/>
                </a:lnTo>
                <a:lnTo>
                  <a:pt x="1315" y="4307"/>
                </a:lnTo>
                <a:lnTo>
                  <a:pt x="1217" y="4526"/>
                </a:lnTo>
                <a:lnTo>
                  <a:pt x="1169" y="4745"/>
                </a:lnTo>
                <a:lnTo>
                  <a:pt x="1144" y="4964"/>
                </a:lnTo>
                <a:lnTo>
                  <a:pt x="1144" y="5183"/>
                </a:lnTo>
                <a:lnTo>
                  <a:pt x="1169" y="5402"/>
                </a:lnTo>
                <a:lnTo>
                  <a:pt x="1242" y="5597"/>
                </a:lnTo>
                <a:lnTo>
                  <a:pt x="1315" y="5816"/>
                </a:lnTo>
                <a:lnTo>
                  <a:pt x="1412" y="5986"/>
                </a:lnTo>
                <a:lnTo>
                  <a:pt x="1534" y="6181"/>
                </a:lnTo>
                <a:lnTo>
                  <a:pt x="1607" y="6254"/>
                </a:lnTo>
                <a:lnTo>
                  <a:pt x="1704" y="6327"/>
                </a:lnTo>
                <a:lnTo>
                  <a:pt x="1899" y="6449"/>
                </a:lnTo>
                <a:lnTo>
                  <a:pt x="2142" y="6522"/>
                </a:lnTo>
                <a:lnTo>
                  <a:pt x="2385" y="6570"/>
                </a:lnTo>
                <a:lnTo>
                  <a:pt x="2264" y="6814"/>
                </a:lnTo>
                <a:lnTo>
                  <a:pt x="2191" y="7081"/>
                </a:lnTo>
                <a:lnTo>
                  <a:pt x="2166" y="7349"/>
                </a:lnTo>
                <a:lnTo>
                  <a:pt x="2191" y="7617"/>
                </a:lnTo>
                <a:lnTo>
                  <a:pt x="2239" y="7884"/>
                </a:lnTo>
                <a:lnTo>
                  <a:pt x="2337" y="8152"/>
                </a:lnTo>
                <a:lnTo>
                  <a:pt x="2458" y="8395"/>
                </a:lnTo>
                <a:lnTo>
                  <a:pt x="2629" y="8614"/>
                </a:lnTo>
                <a:lnTo>
                  <a:pt x="2750" y="8712"/>
                </a:lnTo>
                <a:lnTo>
                  <a:pt x="2848" y="8809"/>
                </a:lnTo>
                <a:lnTo>
                  <a:pt x="2969" y="8906"/>
                </a:lnTo>
                <a:lnTo>
                  <a:pt x="3115" y="8955"/>
                </a:lnTo>
                <a:lnTo>
                  <a:pt x="3237" y="9004"/>
                </a:lnTo>
                <a:lnTo>
                  <a:pt x="3359" y="9052"/>
                </a:lnTo>
                <a:lnTo>
                  <a:pt x="3651" y="9077"/>
                </a:lnTo>
                <a:lnTo>
                  <a:pt x="3918" y="9052"/>
                </a:lnTo>
                <a:lnTo>
                  <a:pt x="4186" y="9004"/>
                </a:lnTo>
                <a:lnTo>
                  <a:pt x="4478" y="8882"/>
                </a:lnTo>
                <a:lnTo>
                  <a:pt x="4721" y="8736"/>
                </a:lnTo>
                <a:lnTo>
                  <a:pt x="4794" y="8687"/>
                </a:lnTo>
                <a:lnTo>
                  <a:pt x="4843" y="8906"/>
                </a:lnTo>
                <a:lnTo>
                  <a:pt x="4940" y="9101"/>
                </a:lnTo>
                <a:lnTo>
                  <a:pt x="5062" y="9296"/>
                </a:lnTo>
                <a:lnTo>
                  <a:pt x="5232" y="9442"/>
                </a:lnTo>
                <a:lnTo>
                  <a:pt x="5403" y="9588"/>
                </a:lnTo>
                <a:lnTo>
                  <a:pt x="5622" y="9685"/>
                </a:lnTo>
                <a:lnTo>
                  <a:pt x="5841" y="9782"/>
                </a:lnTo>
                <a:lnTo>
                  <a:pt x="6084" y="9855"/>
                </a:lnTo>
                <a:lnTo>
                  <a:pt x="6011" y="10074"/>
                </a:lnTo>
                <a:lnTo>
                  <a:pt x="5987" y="10293"/>
                </a:lnTo>
                <a:lnTo>
                  <a:pt x="5962" y="10537"/>
                </a:lnTo>
                <a:lnTo>
                  <a:pt x="5962" y="10780"/>
                </a:lnTo>
                <a:lnTo>
                  <a:pt x="5987" y="11267"/>
                </a:lnTo>
                <a:lnTo>
                  <a:pt x="6011" y="11705"/>
                </a:lnTo>
                <a:lnTo>
                  <a:pt x="5987" y="12459"/>
                </a:lnTo>
                <a:lnTo>
                  <a:pt x="5962" y="13213"/>
                </a:lnTo>
                <a:lnTo>
                  <a:pt x="5889" y="13943"/>
                </a:lnTo>
                <a:lnTo>
                  <a:pt x="5792" y="14697"/>
                </a:lnTo>
                <a:lnTo>
                  <a:pt x="5670" y="15403"/>
                </a:lnTo>
                <a:lnTo>
                  <a:pt x="5451" y="15379"/>
                </a:lnTo>
                <a:lnTo>
                  <a:pt x="5524" y="14843"/>
                </a:lnTo>
                <a:lnTo>
                  <a:pt x="5573" y="14308"/>
                </a:lnTo>
                <a:lnTo>
                  <a:pt x="5573" y="14065"/>
                </a:lnTo>
                <a:lnTo>
                  <a:pt x="5549" y="13797"/>
                </a:lnTo>
                <a:lnTo>
                  <a:pt x="5500" y="13529"/>
                </a:lnTo>
                <a:lnTo>
                  <a:pt x="5403" y="13262"/>
                </a:lnTo>
                <a:lnTo>
                  <a:pt x="5305" y="13043"/>
                </a:lnTo>
                <a:lnTo>
                  <a:pt x="5159" y="12799"/>
                </a:lnTo>
                <a:lnTo>
                  <a:pt x="5013" y="12580"/>
                </a:lnTo>
                <a:lnTo>
                  <a:pt x="4843" y="12361"/>
                </a:lnTo>
                <a:lnTo>
                  <a:pt x="4673" y="12167"/>
                </a:lnTo>
                <a:lnTo>
                  <a:pt x="4478" y="11972"/>
                </a:lnTo>
                <a:lnTo>
                  <a:pt x="4259" y="11802"/>
                </a:lnTo>
                <a:lnTo>
                  <a:pt x="4064" y="11656"/>
                </a:lnTo>
                <a:lnTo>
                  <a:pt x="3845" y="11510"/>
                </a:lnTo>
                <a:lnTo>
                  <a:pt x="3626" y="11388"/>
                </a:lnTo>
                <a:lnTo>
                  <a:pt x="3383" y="11291"/>
                </a:lnTo>
                <a:lnTo>
                  <a:pt x="3140" y="11218"/>
                </a:lnTo>
                <a:lnTo>
                  <a:pt x="2653" y="11072"/>
                </a:lnTo>
                <a:lnTo>
                  <a:pt x="2142" y="10975"/>
                </a:lnTo>
                <a:lnTo>
                  <a:pt x="1655" y="10877"/>
                </a:lnTo>
                <a:lnTo>
                  <a:pt x="1120" y="10804"/>
                </a:lnTo>
                <a:lnTo>
                  <a:pt x="852" y="10780"/>
                </a:lnTo>
                <a:lnTo>
                  <a:pt x="585" y="10780"/>
                </a:lnTo>
                <a:lnTo>
                  <a:pt x="342" y="10804"/>
                </a:lnTo>
                <a:lnTo>
                  <a:pt x="98" y="10877"/>
                </a:lnTo>
                <a:lnTo>
                  <a:pt x="25" y="10926"/>
                </a:lnTo>
                <a:lnTo>
                  <a:pt x="1" y="10999"/>
                </a:lnTo>
                <a:lnTo>
                  <a:pt x="1" y="11072"/>
                </a:lnTo>
                <a:lnTo>
                  <a:pt x="50" y="11145"/>
                </a:lnTo>
                <a:lnTo>
                  <a:pt x="25" y="11437"/>
                </a:lnTo>
                <a:lnTo>
                  <a:pt x="1" y="11729"/>
                </a:lnTo>
                <a:lnTo>
                  <a:pt x="1" y="12045"/>
                </a:lnTo>
                <a:lnTo>
                  <a:pt x="1" y="12337"/>
                </a:lnTo>
                <a:lnTo>
                  <a:pt x="25" y="12678"/>
                </a:lnTo>
                <a:lnTo>
                  <a:pt x="74" y="12994"/>
                </a:lnTo>
                <a:lnTo>
                  <a:pt x="123" y="13310"/>
                </a:lnTo>
                <a:lnTo>
                  <a:pt x="196" y="13627"/>
                </a:lnTo>
                <a:lnTo>
                  <a:pt x="293" y="13919"/>
                </a:lnTo>
                <a:lnTo>
                  <a:pt x="415" y="14235"/>
                </a:lnTo>
                <a:lnTo>
                  <a:pt x="536" y="14527"/>
                </a:lnTo>
                <a:lnTo>
                  <a:pt x="658" y="14819"/>
                </a:lnTo>
                <a:lnTo>
                  <a:pt x="828" y="15087"/>
                </a:lnTo>
                <a:lnTo>
                  <a:pt x="974" y="15330"/>
                </a:lnTo>
                <a:lnTo>
                  <a:pt x="1169" y="15549"/>
                </a:lnTo>
                <a:lnTo>
                  <a:pt x="1363" y="15768"/>
                </a:lnTo>
                <a:lnTo>
                  <a:pt x="1558" y="15938"/>
                </a:lnTo>
                <a:lnTo>
                  <a:pt x="1777" y="16060"/>
                </a:lnTo>
                <a:lnTo>
                  <a:pt x="1996" y="16182"/>
                </a:lnTo>
                <a:lnTo>
                  <a:pt x="2215" y="16303"/>
                </a:lnTo>
                <a:lnTo>
                  <a:pt x="2458" y="16376"/>
                </a:lnTo>
                <a:lnTo>
                  <a:pt x="2702" y="16425"/>
                </a:lnTo>
                <a:lnTo>
                  <a:pt x="2945" y="16474"/>
                </a:lnTo>
                <a:lnTo>
                  <a:pt x="3213" y="16498"/>
                </a:lnTo>
                <a:lnTo>
                  <a:pt x="3456" y="16474"/>
                </a:lnTo>
                <a:lnTo>
                  <a:pt x="3724" y="16474"/>
                </a:lnTo>
                <a:lnTo>
                  <a:pt x="3967" y="16425"/>
                </a:lnTo>
                <a:lnTo>
                  <a:pt x="4210" y="16352"/>
                </a:lnTo>
                <a:lnTo>
                  <a:pt x="4454" y="16279"/>
                </a:lnTo>
                <a:lnTo>
                  <a:pt x="4673" y="16157"/>
                </a:lnTo>
                <a:lnTo>
                  <a:pt x="4892" y="16036"/>
                </a:lnTo>
                <a:lnTo>
                  <a:pt x="5086" y="15890"/>
                </a:lnTo>
                <a:lnTo>
                  <a:pt x="5257" y="15890"/>
                </a:lnTo>
                <a:lnTo>
                  <a:pt x="5549" y="15914"/>
                </a:lnTo>
                <a:lnTo>
                  <a:pt x="5330" y="16693"/>
                </a:lnTo>
                <a:lnTo>
                  <a:pt x="5111" y="17471"/>
                </a:lnTo>
                <a:lnTo>
                  <a:pt x="4867" y="18128"/>
                </a:lnTo>
                <a:lnTo>
                  <a:pt x="4746" y="18445"/>
                </a:lnTo>
                <a:lnTo>
                  <a:pt x="4575" y="18761"/>
                </a:lnTo>
                <a:lnTo>
                  <a:pt x="4429" y="19004"/>
                </a:lnTo>
                <a:lnTo>
                  <a:pt x="4259" y="19272"/>
                </a:lnTo>
                <a:lnTo>
                  <a:pt x="4186" y="19394"/>
                </a:lnTo>
                <a:lnTo>
                  <a:pt x="4113" y="19540"/>
                </a:lnTo>
                <a:lnTo>
                  <a:pt x="4089" y="19686"/>
                </a:lnTo>
                <a:lnTo>
                  <a:pt x="4064" y="19832"/>
                </a:lnTo>
                <a:lnTo>
                  <a:pt x="4089" y="19880"/>
                </a:lnTo>
                <a:lnTo>
                  <a:pt x="4089" y="19929"/>
                </a:lnTo>
                <a:lnTo>
                  <a:pt x="4162" y="19977"/>
                </a:lnTo>
                <a:lnTo>
                  <a:pt x="4259" y="20002"/>
                </a:lnTo>
                <a:lnTo>
                  <a:pt x="4356" y="19953"/>
                </a:lnTo>
                <a:lnTo>
                  <a:pt x="4575" y="19734"/>
                </a:lnTo>
                <a:lnTo>
                  <a:pt x="4770" y="19491"/>
                </a:lnTo>
                <a:lnTo>
                  <a:pt x="4940" y="19223"/>
                </a:lnTo>
                <a:lnTo>
                  <a:pt x="5086" y="18931"/>
                </a:lnTo>
                <a:lnTo>
                  <a:pt x="5208" y="18639"/>
                </a:lnTo>
                <a:lnTo>
                  <a:pt x="5330" y="18347"/>
                </a:lnTo>
                <a:lnTo>
                  <a:pt x="5549" y="17763"/>
                </a:lnTo>
                <a:lnTo>
                  <a:pt x="5768" y="17082"/>
                </a:lnTo>
                <a:lnTo>
                  <a:pt x="5962" y="16376"/>
                </a:lnTo>
                <a:lnTo>
                  <a:pt x="6108" y="15695"/>
                </a:lnTo>
                <a:lnTo>
                  <a:pt x="6254" y="14989"/>
                </a:lnTo>
                <a:lnTo>
                  <a:pt x="6352" y="14308"/>
                </a:lnTo>
                <a:lnTo>
                  <a:pt x="6571" y="14357"/>
                </a:lnTo>
                <a:lnTo>
                  <a:pt x="6814" y="14357"/>
                </a:lnTo>
                <a:lnTo>
                  <a:pt x="7033" y="14332"/>
                </a:lnTo>
                <a:lnTo>
                  <a:pt x="7276" y="14259"/>
                </a:lnTo>
                <a:lnTo>
                  <a:pt x="7422" y="14332"/>
                </a:lnTo>
                <a:lnTo>
                  <a:pt x="7593" y="14405"/>
                </a:lnTo>
                <a:lnTo>
                  <a:pt x="7763" y="14454"/>
                </a:lnTo>
                <a:lnTo>
                  <a:pt x="7933" y="14478"/>
                </a:lnTo>
                <a:lnTo>
                  <a:pt x="8298" y="14527"/>
                </a:lnTo>
                <a:lnTo>
                  <a:pt x="8615" y="14478"/>
                </a:lnTo>
                <a:lnTo>
                  <a:pt x="8882" y="14430"/>
                </a:lnTo>
                <a:lnTo>
                  <a:pt x="9150" y="14332"/>
                </a:lnTo>
                <a:lnTo>
                  <a:pt x="9442" y="14211"/>
                </a:lnTo>
                <a:lnTo>
                  <a:pt x="9685" y="14065"/>
                </a:lnTo>
                <a:lnTo>
                  <a:pt x="9928" y="13894"/>
                </a:lnTo>
                <a:lnTo>
                  <a:pt x="10172" y="13724"/>
                </a:lnTo>
                <a:lnTo>
                  <a:pt x="10366" y="13505"/>
                </a:lnTo>
                <a:lnTo>
                  <a:pt x="10537" y="13286"/>
                </a:lnTo>
                <a:lnTo>
                  <a:pt x="10731" y="12994"/>
                </a:lnTo>
                <a:lnTo>
                  <a:pt x="10877" y="12702"/>
                </a:lnTo>
                <a:lnTo>
                  <a:pt x="10999" y="12386"/>
                </a:lnTo>
                <a:lnTo>
                  <a:pt x="11121" y="12069"/>
                </a:lnTo>
                <a:lnTo>
                  <a:pt x="11291" y="11413"/>
                </a:lnTo>
                <a:lnTo>
                  <a:pt x="11461" y="10756"/>
                </a:lnTo>
                <a:lnTo>
                  <a:pt x="11559" y="10391"/>
                </a:lnTo>
                <a:lnTo>
                  <a:pt x="11632" y="10172"/>
                </a:lnTo>
                <a:lnTo>
                  <a:pt x="11705" y="9928"/>
                </a:lnTo>
                <a:lnTo>
                  <a:pt x="11729" y="9709"/>
                </a:lnTo>
                <a:lnTo>
                  <a:pt x="11729" y="9490"/>
                </a:lnTo>
                <a:lnTo>
                  <a:pt x="11729" y="9393"/>
                </a:lnTo>
                <a:lnTo>
                  <a:pt x="11680" y="9296"/>
                </a:lnTo>
                <a:lnTo>
                  <a:pt x="11632" y="9223"/>
                </a:lnTo>
                <a:lnTo>
                  <a:pt x="11583" y="9174"/>
                </a:lnTo>
                <a:lnTo>
                  <a:pt x="11486" y="9125"/>
                </a:lnTo>
                <a:lnTo>
                  <a:pt x="11413" y="9150"/>
                </a:lnTo>
                <a:lnTo>
                  <a:pt x="11340" y="9174"/>
                </a:lnTo>
                <a:lnTo>
                  <a:pt x="11291" y="9247"/>
                </a:lnTo>
                <a:lnTo>
                  <a:pt x="11072" y="9223"/>
                </a:lnTo>
                <a:lnTo>
                  <a:pt x="10829" y="9247"/>
                </a:lnTo>
                <a:lnTo>
                  <a:pt x="10610" y="9296"/>
                </a:lnTo>
                <a:lnTo>
                  <a:pt x="10366" y="9344"/>
                </a:lnTo>
                <a:lnTo>
                  <a:pt x="9904" y="9490"/>
                </a:lnTo>
                <a:lnTo>
                  <a:pt x="9466" y="9661"/>
                </a:lnTo>
                <a:lnTo>
                  <a:pt x="8955" y="9880"/>
                </a:lnTo>
                <a:lnTo>
                  <a:pt x="8444" y="10147"/>
                </a:lnTo>
                <a:lnTo>
                  <a:pt x="8177" y="10293"/>
                </a:lnTo>
                <a:lnTo>
                  <a:pt x="7958" y="10439"/>
                </a:lnTo>
                <a:lnTo>
                  <a:pt x="7714" y="10610"/>
                </a:lnTo>
                <a:lnTo>
                  <a:pt x="7495" y="10804"/>
                </a:lnTo>
                <a:lnTo>
                  <a:pt x="7349" y="10950"/>
                </a:lnTo>
                <a:lnTo>
                  <a:pt x="7228" y="11145"/>
                </a:lnTo>
                <a:lnTo>
                  <a:pt x="7130" y="11340"/>
                </a:lnTo>
                <a:lnTo>
                  <a:pt x="7033" y="11559"/>
                </a:lnTo>
                <a:lnTo>
                  <a:pt x="6984" y="11778"/>
                </a:lnTo>
                <a:lnTo>
                  <a:pt x="6911" y="12021"/>
                </a:lnTo>
                <a:lnTo>
                  <a:pt x="6838" y="12459"/>
                </a:lnTo>
                <a:lnTo>
                  <a:pt x="6814" y="12726"/>
                </a:lnTo>
                <a:lnTo>
                  <a:pt x="6790" y="13091"/>
                </a:lnTo>
                <a:lnTo>
                  <a:pt x="6814" y="13286"/>
                </a:lnTo>
                <a:lnTo>
                  <a:pt x="6838" y="13481"/>
                </a:lnTo>
                <a:lnTo>
                  <a:pt x="6887" y="13627"/>
                </a:lnTo>
                <a:lnTo>
                  <a:pt x="6984" y="13748"/>
                </a:lnTo>
                <a:lnTo>
                  <a:pt x="6692" y="13846"/>
                </a:lnTo>
                <a:lnTo>
                  <a:pt x="6400" y="13967"/>
                </a:lnTo>
                <a:lnTo>
                  <a:pt x="6449" y="13116"/>
                </a:lnTo>
                <a:lnTo>
                  <a:pt x="6473" y="12240"/>
                </a:lnTo>
                <a:lnTo>
                  <a:pt x="6449" y="11656"/>
                </a:lnTo>
                <a:lnTo>
                  <a:pt x="6400" y="11072"/>
                </a:lnTo>
                <a:lnTo>
                  <a:pt x="6352" y="10488"/>
                </a:lnTo>
                <a:lnTo>
                  <a:pt x="6352" y="9904"/>
                </a:lnTo>
                <a:lnTo>
                  <a:pt x="6522" y="9928"/>
                </a:lnTo>
                <a:lnTo>
                  <a:pt x="6668" y="9928"/>
                </a:lnTo>
                <a:lnTo>
                  <a:pt x="6814" y="9904"/>
                </a:lnTo>
                <a:lnTo>
                  <a:pt x="6960" y="9880"/>
                </a:lnTo>
                <a:lnTo>
                  <a:pt x="7106" y="9831"/>
                </a:lnTo>
                <a:lnTo>
                  <a:pt x="7252" y="9782"/>
                </a:lnTo>
                <a:lnTo>
                  <a:pt x="7374" y="9709"/>
                </a:lnTo>
                <a:lnTo>
                  <a:pt x="7495" y="9636"/>
                </a:lnTo>
                <a:lnTo>
                  <a:pt x="7593" y="9539"/>
                </a:lnTo>
                <a:lnTo>
                  <a:pt x="7690" y="9417"/>
                </a:lnTo>
                <a:lnTo>
                  <a:pt x="7763" y="9320"/>
                </a:lnTo>
                <a:lnTo>
                  <a:pt x="7812" y="9174"/>
                </a:lnTo>
                <a:lnTo>
                  <a:pt x="7860" y="9052"/>
                </a:lnTo>
                <a:lnTo>
                  <a:pt x="7885" y="8906"/>
                </a:lnTo>
                <a:lnTo>
                  <a:pt x="7909" y="8736"/>
                </a:lnTo>
                <a:lnTo>
                  <a:pt x="7885" y="8566"/>
                </a:lnTo>
                <a:lnTo>
                  <a:pt x="8079" y="8687"/>
                </a:lnTo>
                <a:lnTo>
                  <a:pt x="8250" y="8785"/>
                </a:lnTo>
                <a:lnTo>
                  <a:pt x="8444" y="8858"/>
                </a:lnTo>
                <a:lnTo>
                  <a:pt x="8639" y="8882"/>
                </a:lnTo>
                <a:lnTo>
                  <a:pt x="9077" y="8882"/>
                </a:lnTo>
                <a:lnTo>
                  <a:pt x="9296" y="8809"/>
                </a:lnTo>
                <a:lnTo>
                  <a:pt x="9515" y="8736"/>
                </a:lnTo>
                <a:lnTo>
                  <a:pt x="9661" y="8663"/>
                </a:lnTo>
                <a:lnTo>
                  <a:pt x="9807" y="8590"/>
                </a:lnTo>
                <a:lnTo>
                  <a:pt x="9928" y="8493"/>
                </a:lnTo>
                <a:lnTo>
                  <a:pt x="10026" y="8395"/>
                </a:lnTo>
                <a:lnTo>
                  <a:pt x="10123" y="8274"/>
                </a:lnTo>
                <a:lnTo>
                  <a:pt x="10220" y="8152"/>
                </a:lnTo>
                <a:lnTo>
                  <a:pt x="10269" y="8006"/>
                </a:lnTo>
                <a:lnTo>
                  <a:pt x="10318" y="7884"/>
                </a:lnTo>
                <a:lnTo>
                  <a:pt x="10366" y="7738"/>
                </a:lnTo>
                <a:lnTo>
                  <a:pt x="10391" y="7592"/>
                </a:lnTo>
                <a:lnTo>
                  <a:pt x="10391" y="7446"/>
                </a:lnTo>
                <a:lnTo>
                  <a:pt x="10391" y="7300"/>
                </a:lnTo>
                <a:lnTo>
                  <a:pt x="10366" y="7154"/>
                </a:lnTo>
                <a:lnTo>
                  <a:pt x="10318" y="7008"/>
                </a:lnTo>
                <a:lnTo>
                  <a:pt x="10245" y="6862"/>
                </a:lnTo>
                <a:lnTo>
                  <a:pt x="10172" y="6716"/>
                </a:lnTo>
                <a:lnTo>
                  <a:pt x="10172" y="6692"/>
                </a:lnTo>
                <a:lnTo>
                  <a:pt x="10342" y="6668"/>
                </a:lnTo>
                <a:lnTo>
                  <a:pt x="10488" y="6619"/>
                </a:lnTo>
                <a:lnTo>
                  <a:pt x="10634" y="6546"/>
                </a:lnTo>
                <a:lnTo>
                  <a:pt x="10780" y="6449"/>
                </a:lnTo>
                <a:lnTo>
                  <a:pt x="10877" y="6327"/>
                </a:lnTo>
                <a:lnTo>
                  <a:pt x="10999" y="6205"/>
                </a:lnTo>
                <a:lnTo>
                  <a:pt x="11096" y="6059"/>
                </a:lnTo>
                <a:lnTo>
                  <a:pt x="11169" y="5913"/>
                </a:lnTo>
                <a:lnTo>
                  <a:pt x="11291" y="5597"/>
                </a:lnTo>
                <a:lnTo>
                  <a:pt x="11364" y="5256"/>
                </a:lnTo>
                <a:lnTo>
                  <a:pt x="11388" y="4916"/>
                </a:lnTo>
                <a:lnTo>
                  <a:pt x="11388" y="4599"/>
                </a:lnTo>
                <a:lnTo>
                  <a:pt x="11315" y="4307"/>
                </a:lnTo>
                <a:lnTo>
                  <a:pt x="11218" y="4088"/>
                </a:lnTo>
                <a:lnTo>
                  <a:pt x="11096" y="3894"/>
                </a:lnTo>
                <a:lnTo>
                  <a:pt x="10926" y="3748"/>
                </a:lnTo>
                <a:lnTo>
                  <a:pt x="10731" y="3626"/>
                </a:lnTo>
                <a:lnTo>
                  <a:pt x="10512" y="3553"/>
                </a:lnTo>
                <a:lnTo>
                  <a:pt x="10269" y="3529"/>
                </a:lnTo>
                <a:lnTo>
                  <a:pt x="10026" y="3505"/>
                </a:lnTo>
                <a:lnTo>
                  <a:pt x="10196" y="3310"/>
                </a:lnTo>
                <a:lnTo>
                  <a:pt x="10269" y="3188"/>
                </a:lnTo>
                <a:lnTo>
                  <a:pt x="10342" y="3042"/>
                </a:lnTo>
                <a:lnTo>
                  <a:pt x="10391" y="2896"/>
                </a:lnTo>
                <a:lnTo>
                  <a:pt x="10415" y="2726"/>
                </a:lnTo>
                <a:lnTo>
                  <a:pt x="10439" y="2580"/>
                </a:lnTo>
                <a:lnTo>
                  <a:pt x="10439" y="2434"/>
                </a:lnTo>
                <a:lnTo>
                  <a:pt x="10415" y="2264"/>
                </a:lnTo>
                <a:lnTo>
                  <a:pt x="10366" y="2118"/>
                </a:lnTo>
                <a:lnTo>
                  <a:pt x="10269" y="1826"/>
                </a:lnTo>
                <a:lnTo>
                  <a:pt x="10123" y="1534"/>
                </a:lnTo>
                <a:lnTo>
                  <a:pt x="9928" y="1290"/>
                </a:lnTo>
                <a:lnTo>
                  <a:pt x="9807" y="1193"/>
                </a:lnTo>
                <a:lnTo>
                  <a:pt x="9685" y="1096"/>
                </a:lnTo>
                <a:lnTo>
                  <a:pt x="9563" y="1023"/>
                </a:lnTo>
                <a:lnTo>
                  <a:pt x="9442" y="974"/>
                </a:lnTo>
                <a:lnTo>
                  <a:pt x="9198" y="901"/>
                </a:lnTo>
                <a:lnTo>
                  <a:pt x="8931" y="877"/>
                </a:lnTo>
                <a:lnTo>
                  <a:pt x="8663" y="901"/>
                </a:lnTo>
                <a:lnTo>
                  <a:pt x="8396" y="974"/>
                </a:lnTo>
                <a:lnTo>
                  <a:pt x="8152" y="1071"/>
                </a:lnTo>
                <a:lnTo>
                  <a:pt x="7909" y="1217"/>
                </a:lnTo>
                <a:lnTo>
                  <a:pt x="7714" y="1388"/>
                </a:lnTo>
                <a:lnTo>
                  <a:pt x="7714" y="1120"/>
                </a:lnTo>
                <a:lnTo>
                  <a:pt x="7666" y="852"/>
                </a:lnTo>
                <a:lnTo>
                  <a:pt x="7617" y="706"/>
                </a:lnTo>
                <a:lnTo>
                  <a:pt x="7568" y="560"/>
                </a:lnTo>
                <a:lnTo>
                  <a:pt x="7471" y="439"/>
                </a:lnTo>
                <a:lnTo>
                  <a:pt x="7374" y="317"/>
                </a:lnTo>
                <a:lnTo>
                  <a:pt x="7252" y="220"/>
                </a:lnTo>
                <a:lnTo>
                  <a:pt x="7130" y="147"/>
                </a:lnTo>
                <a:lnTo>
                  <a:pt x="6984" y="98"/>
                </a:lnTo>
                <a:lnTo>
                  <a:pt x="6838" y="49"/>
                </a:lnTo>
                <a:lnTo>
                  <a:pt x="6546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0" name="Google Shape;2210;p48"/>
          <p:cNvSpPr/>
          <p:nvPr/>
        </p:nvSpPr>
        <p:spPr>
          <a:xfrm>
            <a:off x="3311201" y="6153543"/>
            <a:ext cx="514798" cy="645859"/>
          </a:xfrm>
          <a:custGeom>
            <a:avLst/>
            <a:gdLst/>
            <a:ahLst/>
            <a:cxnLst/>
            <a:rect l="l" t="t" r="r" b="b"/>
            <a:pathLst>
              <a:path w="14722" h="18470" extrusionOk="0">
                <a:moveTo>
                  <a:pt x="11874" y="658"/>
                </a:moveTo>
                <a:lnTo>
                  <a:pt x="11826" y="1291"/>
                </a:lnTo>
                <a:lnTo>
                  <a:pt x="11777" y="1923"/>
                </a:lnTo>
                <a:lnTo>
                  <a:pt x="11753" y="2264"/>
                </a:lnTo>
                <a:lnTo>
                  <a:pt x="11680" y="2580"/>
                </a:lnTo>
                <a:lnTo>
                  <a:pt x="11607" y="2872"/>
                </a:lnTo>
                <a:lnTo>
                  <a:pt x="11509" y="3188"/>
                </a:lnTo>
                <a:lnTo>
                  <a:pt x="11412" y="3407"/>
                </a:lnTo>
                <a:lnTo>
                  <a:pt x="11290" y="3626"/>
                </a:lnTo>
                <a:lnTo>
                  <a:pt x="11144" y="3797"/>
                </a:lnTo>
                <a:lnTo>
                  <a:pt x="10974" y="3943"/>
                </a:lnTo>
                <a:lnTo>
                  <a:pt x="10779" y="4064"/>
                </a:lnTo>
                <a:lnTo>
                  <a:pt x="10560" y="4162"/>
                </a:lnTo>
                <a:lnTo>
                  <a:pt x="10341" y="4235"/>
                </a:lnTo>
                <a:lnTo>
                  <a:pt x="10122" y="4308"/>
                </a:lnTo>
                <a:lnTo>
                  <a:pt x="9976" y="4332"/>
                </a:lnTo>
                <a:lnTo>
                  <a:pt x="9855" y="4332"/>
                </a:lnTo>
                <a:lnTo>
                  <a:pt x="9563" y="4308"/>
                </a:lnTo>
                <a:lnTo>
                  <a:pt x="9295" y="4259"/>
                </a:lnTo>
                <a:lnTo>
                  <a:pt x="9052" y="4162"/>
                </a:lnTo>
                <a:lnTo>
                  <a:pt x="9392" y="3894"/>
                </a:lnTo>
                <a:lnTo>
                  <a:pt x="9611" y="3675"/>
                </a:lnTo>
                <a:lnTo>
                  <a:pt x="9806" y="3432"/>
                </a:lnTo>
                <a:lnTo>
                  <a:pt x="10025" y="3188"/>
                </a:lnTo>
                <a:lnTo>
                  <a:pt x="10220" y="2921"/>
                </a:lnTo>
                <a:lnTo>
                  <a:pt x="10366" y="2629"/>
                </a:lnTo>
                <a:lnTo>
                  <a:pt x="10512" y="2337"/>
                </a:lnTo>
                <a:lnTo>
                  <a:pt x="10633" y="2045"/>
                </a:lnTo>
                <a:lnTo>
                  <a:pt x="10706" y="1753"/>
                </a:lnTo>
                <a:lnTo>
                  <a:pt x="10706" y="1680"/>
                </a:lnTo>
                <a:lnTo>
                  <a:pt x="10682" y="1607"/>
                </a:lnTo>
                <a:lnTo>
                  <a:pt x="10658" y="1558"/>
                </a:lnTo>
                <a:lnTo>
                  <a:pt x="10585" y="1534"/>
                </a:lnTo>
                <a:lnTo>
                  <a:pt x="10536" y="1510"/>
                </a:lnTo>
                <a:lnTo>
                  <a:pt x="10463" y="1510"/>
                </a:lnTo>
                <a:lnTo>
                  <a:pt x="10414" y="1558"/>
                </a:lnTo>
                <a:lnTo>
                  <a:pt x="10366" y="1607"/>
                </a:lnTo>
                <a:lnTo>
                  <a:pt x="10098" y="2069"/>
                </a:lnTo>
                <a:lnTo>
                  <a:pt x="9855" y="2531"/>
                </a:lnTo>
                <a:lnTo>
                  <a:pt x="9587" y="2969"/>
                </a:lnTo>
                <a:lnTo>
                  <a:pt x="9441" y="3188"/>
                </a:lnTo>
                <a:lnTo>
                  <a:pt x="9271" y="3383"/>
                </a:lnTo>
                <a:lnTo>
                  <a:pt x="9027" y="3626"/>
                </a:lnTo>
                <a:lnTo>
                  <a:pt x="8760" y="3845"/>
                </a:lnTo>
                <a:lnTo>
                  <a:pt x="8735" y="3845"/>
                </a:lnTo>
                <a:lnTo>
                  <a:pt x="8638" y="3724"/>
                </a:lnTo>
                <a:lnTo>
                  <a:pt x="8589" y="3578"/>
                </a:lnTo>
                <a:lnTo>
                  <a:pt x="8565" y="3432"/>
                </a:lnTo>
                <a:lnTo>
                  <a:pt x="8541" y="3261"/>
                </a:lnTo>
                <a:lnTo>
                  <a:pt x="8589" y="2921"/>
                </a:lnTo>
                <a:lnTo>
                  <a:pt x="8638" y="2629"/>
                </a:lnTo>
                <a:lnTo>
                  <a:pt x="8711" y="2410"/>
                </a:lnTo>
                <a:lnTo>
                  <a:pt x="8808" y="2215"/>
                </a:lnTo>
                <a:lnTo>
                  <a:pt x="8930" y="2020"/>
                </a:lnTo>
                <a:lnTo>
                  <a:pt x="9052" y="1850"/>
                </a:lnTo>
                <a:lnTo>
                  <a:pt x="9222" y="1680"/>
                </a:lnTo>
                <a:lnTo>
                  <a:pt x="9392" y="1510"/>
                </a:lnTo>
                <a:lnTo>
                  <a:pt x="9563" y="1388"/>
                </a:lnTo>
                <a:lnTo>
                  <a:pt x="9757" y="1266"/>
                </a:lnTo>
                <a:lnTo>
                  <a:pt x="10001" y="1120"/>
                </a:lnTo>
                <a:lnTo>
                  <a:pt x="10244" y="1023"/>
                </a:lnTo>
                <a:lnTo>
                  <a:pt x="10512" y="950"/>
                </a:lnTo>
                <a:lnTo>
                  <a:pt x="10779" y="877"/>
                </a:lnTo>
                <a:lnTo>
                  <a:pt x="11339" y="755"/>
                </a:lnTo>
                <a:lnTo>
                  <a:pt x="11874" y="658"/>
                </a:lnTo>
                <a:close/>
                <a:moveTo>
                  <a:pt x="1849" y="4527"/>
                </a:moveTo>
                <a:lnTo>
                  <a:pt x="2141" y="4551"/>
                </a:lnTo>
                <a:lnTo>
                  <a:pt x="2433" y="4600"/>
                </a:lnTo>
                <a:lnTo>
                  <a:pt x="2701" y="4648"/>
                </a:lnTo>
                <a:lnTo>
                  <a:pt x="2993" y="4746"/>
                </a:lnTo>
                <a:lnTo>
                  <a:pt x="3236" y="4819"/>
                </a:lnTo>
                <a:lnTo>
                  <a:pt x="3772" y="5062"/>
                </a:lnTo>
                <a:lnTo>
                  <a:pt x="4258" y="5330"/>
                </a:lnTo>
                <a:lnTo>
                  <a:pt x="4721" y="5622"/>
                </a:lnTo>
                <a:lnTo>
                  <a:pt x="4915" y="5768"/>
                </a:lnTo>
                <a:lnTo>
                  <a:pt x="5061" y="5914"/>
                </a:lnTo>
                <a:lnTo>
                  <a:pt x="5232" y="6084"/>
                </a:lnTo>
                <a:lnTo>
                  <a:pt x="5353" y="6254"/>
                </a:lnTo>
                <a:lnTo>
                  <a:pt x="5597" y="6644"/>
                </a:lnTo>
                <a:lnTo>
                  <a:pt x="5816" y="7057"/>
                </a:lnTo>
                <a:lnTo>
                  <a:pt x="5913" y="7301"/>
                </a:lnTo>
                <a:lnTo>
                  <a:pt x="5986" y="7568"/>
                </a:lnTo>
                <a:lnTo>
                  <a:pt x="6059" y="7836"/>
                </a:lnTo>
                <a:lnTo>
                  <a:pt x="6083" y="8104"/>
                </a:lnTo>
                <a:lnTo>
                  <a:pt x="6083" y="8323"/>
                </a:lnTo>
                <a:lnTo>
                  <a:pt x="6059" y="8542"/>
                </a:lnTo>
                <a:lnTo>
                  <a:pt x="5962" y="8858"/>
                </a:lnTo>
                <a:lnTo>
                  <a:pt x="5670" y="8712"/>
                </a:lnTo>
                <a:lnTo>
                  <a:pt x="5305" y="8493"/>
                </a:lnTo>
                <a:lnTo>
                  <a:pt x="4988" y="8250"/>
                </a:lnTo>
                <a:lnTo>
                  <a:pt x="4672" y="7958"/>
                </a:lnTo>
                <a:lnTo>
                  <a:pt x="4380" y="7666"/>
                </a:lnTo>
                <a:lnTo>
                  <a:pt x="4015" y="7179"/>
                </a:lnTo>
                <a:lnTo>
                  <a:pt x="3796" y="6911"/>
                </a:lnTo>
                <a:lnTo>
                  <a:pt x="3553" y="6619"/>
                </a:lnTo>
                <a:lnTo>
                  <a:pt x="3309" y="6376"/>
                </a:lnTo>
                <a:lnTo>
                  <a:pt x="3163" y="6279"/>
                </a:lnTo>
                <a:lnTo>
                  <a:pt x="3042" y="6181"/>
                </a:lnTo>
                <a:lnTo>
                  <a:pt x="2896" y="6108"/>
                </a:lnTo>
                <a:lnTo>
                  <a:pt x="2774" y="6060"/>
                </a:lnTo>
                <a:lnTo>
                  <a:pt x="2628" y="6035"/>
                </a:lnTo>
                <a:lnTo>
                  <a:pt x="2433" y="6035"/>
                </a:lnTo>
                <a:lnTo>
                  <a:pt x="2409" y="6060"/>
                </a:lnTo>
                <a:lnTo>
                  <a:pt x="2409" y="6108"/>
                </a:lnTo>
                <a:lnTo>
                  <a:pt x="2409" y="6157"/>
                </a:lnTo>
                <a:lnTo>
                  <a:pt x="2506" y="6279"/>
                </a:lnTo>
                <a:lnTo>
                  <a:pt x="2604" y="6425"/>
                </a:lnTo>
                <a:lnTo>
                  <a:pt x="2847" y="6668"/>
                </a:lnTo>
                <a:lnTo>
                  <a:pt x="3090" y="6911"/>
                </a:lnTo>
                <a:lnTo>
                  <a:pt x="3309" y="7130"/>
                </a:lnTo>
                <a:lnTo>
                  <a:pt x="3772" y="7739"/>
                </a:lnTo>
                <a:lnTo>
                  <a:pt x="4015" y="8031"/>
                </a:lnTo>
                <a:lnTo>
                  <a:pt x="4258" y="8323"/>
                </a:lnTo>
                <a:lnTo>
                  <a:pt x="4404" y="8444"/>
                </a:lnTo>
                <a:lnTo>
                  <a:pt x="4550" y="8590"/>
                </a:lnTo>
                <a:lnTo>
                  <a:pt x="4867" y="8834"/>
                </a:lnTo>
                <a:lnTo>
                  <a:pt x="5207" y="9053"/>
                </a:lnTo>
                <a:lnTo>
                  <a:pt x="5548" y="9247"/>
                </a:lnTo>
                <a:lnTo>
                  <a:pt x="5353" y="9345"/>
                </a:lnTo>
                <a:lnTo>
                  <a:pt x="5159" y="9418"/>
                </a:lnTo>
                <a:lnTo>
                  <a:pt x="4940" y="9466"/>
                </a:lnTo>
                <a:lnTo>
                  <a:pt x="4745" y="9491"/>
                </a:lnTo>
                <a:lnTo>
                  <a:pt x="4550" y="9491"/>
                </a:lnTo>
                <a:lnTo>
                  <a:pt x="4331" y="9466"/>
                </a:lnTo>
                <a:lnTo>
                  <a:pt x="4112" y="9442"/>
                </a:lnTo>
                <a:lnTo>
                  <a:pt x="3869" y="9369"/>
                </a:lnTo>
                <a:lnTo>
                  <a:pt x="3650" y="9296"/>
                </a:lnTo>
                <a:lnTo>
                  <a:pt x="3407" y="9174"/>
                </a:lnTo>
                <a:lnTo>
                  <a:pt x="3188" y="9053"/>
                </a:lnTo>
                <a:lnTo>
                  <a:pt x="2969" y="8907"/>
                </a:lnTo>
                <a:lnTo>
                  <a:pt x="2774" y="8761"/>
                </a:lnTo>
                <a:lnTo>
                  <a:pt x="2579" y="8590"/>
                </a:lnTo>
                <a:lnTo>
                  <a:pt x="2239" y="8201"/>
                </a:lnTo>
                <a:lnTo>
                  <a:pt x="2068" y="7982"/>
                </a:lnTo>
                <a:lnTo>
                  <a:pt x="1898" y="7714"/>
                </a:lnTo>
                <a:lnTo>
                  <a:pt x="1776" y="7471"/>
                </a:lnTo>
                <a:lnTo>
                  <a:pt x="1655" y="7179"/>
                </a:lnTo>
                <a:lnTo>
                  <a:pt x="1460" y="6619"/>
                </a:lnTo>
                <a:lnTo>
                  <a:pt x="1314" y="6060"/>
                </a:lnTo>
                <a:lnTo>
                  <a:pt x="1144" y="5330"/>
                </a:lnTo>
                <a:lnTo>
                  <a:pt x="1046" y="4940"/>
                </a:lnTo>
                <a:lnTo>
                  <a:pt x="998" y="4575"/>
                </a:lnTo>
                <a:lnTo>
                  <a:pt x="1265" y="4551"/>
                </a:lnTo>
                <a:lnTo>
                  <a:pt x="1557" y="4527"/>
                </a:lnTo>
                <a:close/>
                <a:moveTo>
                  <a:pt x="10974" y="14138"/>
                </a:moveTo>
                <a:lnTo>
                  <a:pt x="10755" y="14187"/>
                </a:lnTo>
                <a:lnTo>
                  <a:pt x="10536" y="14260"/>
                </a:lnTo>
                <a:lnTo>
                  <a:pt x="10098" y="14430"/>
                </a:lnTo>
                <a:lnTo>
                  <a:pt x="9855" y="14503"/>
                </a:lnTo>
                <a:lnTo>
                  <a:pt x="9636" y="14600"/>
                </a:lnTo>
                <a:lnTo>
                  <a:pt x="9198" y="14844"/>
                </a:lnTo>
                <a:lnTo>
                  <a:pt x="9173" y="14868"/>
                </a:lnTo>
                <a:lnTo>
                  <a:pt x="9149" y="14892"/>
                </a:lnTo>
                <a:lnTo>
                  <a:pt x="9173" y="14965"/>
                </a:lnTo>
                <a:lnTo>
                  <a:pt x="9198" y="14990"/>
                </a:lnTo>
                <a:lnTo>
                  <a:pt x="9246" y="15014"/>
                </a:lnTo>
                <a:lnTo>
                  <a:pt x="9271" y="15014"/>
                </a:lnTo>
                <a:lnTo>
                  <a:pt x="9490" y="14941"/>
                </a:lnTo>
                <a:lnTo>
                  <a:pt x="9757" y="14892"/>
                </a:lnTo>
                <a:lnTo>
                  <a:pt x="10268" y="14795"/>
                </a:lnTo>
                <a:lnTo>
                  <a:pt x="10512" y="14722"/>
                </a:lnTo>
                <a:lnTo>
                  <a:pt x="10731" y="14625"/>
                </a:lnTo>
                <a:lnTo>
                  <a:pt x="10828" y="14552"/>
                </a:lnTo>
                <a:lnTo>
                  <a:pt x="10925" y="14479"/>
                </a:lnTo>
                <a:lnTo>
                  <a:pt x="11023" y="14381"/>
                </a:lnTo>
                <a:lnTo>
                  <a:pt x="11096" y="14284"/>
                </a:lnTo>
                <a:lnTo>
                  <a:pt x="11096" y="14235"/>
                </a:lnTo>
                <a:lnTo>
                  <a:pt x="11071" y="14162"/>
                </a:lnTo>
                <a:lnTo>
                  <a:pt x="11023" y="14138"/>
                </a:lnTo>
                <a:close/>
                <a:moveTo>
                  <a:pt x="8297" y="13116"/>
                </a:moveTo>
                <a:lnTo>
                  <a:pt x="8614" y="13140"/>
                </a:lnTo>
                <a:lnTo>
                  <a:pt x="8443" y="13238"/>
                </a:lnTo>
                <a:lnTo>
                  <a:pt x="8370" y="13286"/>
                </a:lnTo>
                <a:lnTo>
                  <a:pt x="8297" y="13335"/>
                </a:lnTo>
                <a:lnTo>
                  <a:pt x="8273" y="13384"/>
                </a:lnTo>
                <a:lnTo>
                  <a:pt x="8249" y="13432"/>
                </a:lnTo>
                <a:lnTo>
                  <a:pt x="8273" y="13505"/>
                </a:lnTo>
                <a:lnTo>
                  <a:pt x="8322" y="13578"/>
                </a:lnTo>
                <a:lnTo>
                  <a:pt x="8370" y="13603"/>
                </a:lnTo>
                <a:lnTo>
                  <a:pt x="8419" y="13627"/>
                </a:lnTo>
                <a:lnTo>
                  <a:pt x="8614" y="13603"/>
                </a:lnTo>
                <a:lnTo>
                  <a:pt x="8784" y="13554"/>
                </a:lnTo>
                <a:lnTo>
                  <a:pt x="9125" y="13432"/>
                </a:lnTo>
                <a:lnTo>
                  <a:pt x="9271" y="13408"/>
                </a:lnTo>
                <a:lnTo>
                  <a:pt x="9538" y="13408"/>
                </a:lnTo>
                <a:lnTo>
                  <a:pt x="9660" y="13384"/>
                </a:lnTo>
                <a:lnTo>
                  <a:pt x="9782" y="13432"/>
                </a:lnTo>
                <a:lnTo>
                  <a:pt x="10220" y="13651"/>
                </a:lnTo>
                <a:lnTo>
                  <a:pt x="9952" y="13724"/>
                </a:lnTo>
                <a:lnTo>
                  <a:pt x="9709" y="13797"/>
                </a:lnTo>
                <a:lnTo>
                  <a:pt x="9149" y="13919"/>
                </a:lnTo>
                <a:lnTo>
                  <a:pt x="8857" y="13968"/>
                </a:lnTo>
                <a:lnTo>
                  <a:pt x="8589" y="14041"/>
                </a:lnTo>
                <a:lnTo>
                  <a:pt x="8541" y="14089"/>
                </a:lnTo>
                <a:lnTo>
                  <a:pt x="8516" y="14138"/>
                </a:lnTo>
                <a:lnTo>
                  <a:pt x="8541" y="14187"/>
                </a:lnTo>
                <a:lnTo>
                  <a:pt x="8589" y="14235"/>
                </a:lnTo>
                <a:lnTo>
                  <a:pt x="8857" y="14284"/>
                </a:lnTo>
                <a:lnTo>
                  <a:pt x="9125" y="14284"/>
                </a:lnTo>
                <a:lnTo>
                  <a:pt x="9392" y="14260"/>
                </a:lnTo>
                <a:lnTo>
                  <a:pt x="9660" y="14211"/>
                </a:lnTo>
                <a:lnTo>
                  <a:pt x="9903" y="14162"/>
                </a:lnTo>
                <a:lnTo>
                  <a:pt x="10171" y="14114"/>
                </a:lnTo>
                <a:lnTo>
                  <a:pt x="10414" y="14016"/>
                </a:lnTo>
                <a:lnTo>
                  <a:pt x="10536" y="13943"/>
                </a:lnTo>
                <a:lnTo>
                  <a:pt x="10633" y="13870"/>
                </a:lnTo>
                <a:lnTo>
                  <a:pt x="11096" y="14162"/>
                </a:lnTo>
                <a:lnTo>
                  <a:pt x="11558" y="14479"/>
                </a:lnTo>
                <a:lnTo>
                  <a:pt x="11631" y="14527"/>
                </a:lnTo>
                <a:lnTo>
                  <a:pt x="11193" y="14722"/>
                </a:lnTo>
                <a:lnTo>
                  <a:pt x="10852" y="14892"/>
                </a:lnTo>
                <a:lnTo>
                  <a:pt x="10512" y="15014"/>
                </a:lnTo>
                <a:lnTo>
                  <a:pt x="10171" y="15136"/>
                </a:lnTo>
                <a:lnTo>
                  <a:pt x="9830" y="15209"/>
                </a:lnTo>
                <a:lnTo>
                  <a:pt x="9782" y="15233"/>
                </a:lnTo>
                <a:lnTo>
                  <a:pt x="9782" y="15257"/>
                </a:lnTo>
                <a:lnTo>
                  <a:pt x="9782" y="15282"/>
                </a:lnTo>
                <a:lnTo>
                  <a:pt x="9830" y="15306"/>
                </a:lnTo>
                <a:lnTo>
                  <a:pt x="9976" y="15330"/>
                </a:lnTo>
                <a:lnTo>
                  <a:pt x="10122" y="15330"/>
                </a:lnTo>
                <a:lnTo>
                  <a:pt x="10414" y="15306"/>
                </a:lnTo>
                <a:lnTo>
                  <a:pt x="10731" y="15233"/>
                </a:lnTo>
                <a:lnTo>
                  <a:pt x="11023" y="15136"/>
                </a:lnTo>
                <a:lnTo>
                  <a:pt x="11485" y="14965"/>
                </a:lnTo>
                <a:lnTo>
                  <a:pt x="11996" y="14771"/>
                </a:lnTo>
                <a:lnTo>
                  <a:pt x="12337" y="15038"/>
                </a:lnTo>
                <a:lnTo>
                  <a:pt x="12093" y="15111"/>
                </a:lnTo>
                <a:lnTo>
                  <a:pt x="11874" y="15209"/>
                </a:lnTo>
                <a:lnTo>
                  <a:pt x="11436" y="15403"/>
                </a:lnTo>
                <a:lnTo>
                  <a:pt x="11047" y="15525"/>
                </a:lnTo>
                <a:lnTo>
                  <a:pt x="10682" y="15647"/>
                </a:lnTo>
                <a:lnTo>
                  <a:pt x="10293" y="15744"/>
                </a:lnTo>
                <a:lnTo>
                  <a:pt x="9903" y="15890"/>
                </a:lnTo>
                <a:lnTo>
                  <a:pt x="9879" y="15914"/>
                </a:lnTo>
                <a:lnTo>
                  <a:pt x="9879" y="15939"/>
                </a:lnTo>
                <a:lnTo>
                  <a:pt x="9879" y="15963"/>
                </a:lnTo>
                <a:lnTo>
                  <a:pt x="9903" y="15987"/>
                </a:lnTo>
                <a:lnTo>
                  <a:pt x="10098" y="16036"/>
                </a:lnTo>
                <a:lnTo>
                  <a:pt x="10268" y="16060"/>
                </a:lnTo>
                <a:lnTo>
                  <a:pt x="10463" y="16036"/>
                </a:lnTo>
                <a:lnTo>
                  <a:pt x="10658" y="16012"/>
                </a:lnTo>
                <a:lnTo>
                  <a:pt x="11023" y="15939"/>
                </a:lnTo>
                <a:lnTo>
                  <a:pt x="11388" y="15817"/>
                </a:lnTo>
                <a:lnTo>
                  <a:pt x="12020" y="15598"/>
                </a:lnTo>
                <a:lnTo>
                  <a:pt x="12337" y="15476"/>
                </a:lnTo>
                <a:lnTo>
                  <a:pt x="12629" y="15306"/>
                </a:lnTo>
                <a:lnTo>
                  <a:pt x="12921" y="15598"/>
                </a:lnTo>
                <a:lnTo>
                  <a:pt x="12434" y="15793"/>
                </a:lnTo>
                <a:lnTo>
                  <a:pt x="11947" y="15963"/>
                </a:lnTo>
                <a:lnTo>
                  <a:pt x="11534" y="16060"/>
                </a:lnTo>
                <a:lnTo>
                  <a:pt x="11096" y="16158"/>
                </a:lnTo>
                <a:lnTo>
                  <a:pt x="10682" y="16255"/>
                </a:lnTo>
                <a:lnTo>
                  <a:pt x="10487" y="16328"/>
                </a:lnTo>
                <a:lnTo>
                  <a:pt x="10293" y="16425"/>
                </a:lnTo>
                <a:lnTo>
                  <a:pt x="10268" y="16450"/>
                </a:lnTo>
                <a:lnTo>
                  <a:pt x="10268" y="16474"/>
                </a:lnTo>
                <a:lnTo>
                  <a:pt x="10268" y="16498"/>
                </a:lnTo>
                <a:lnTo>
                  <a:pt x="10293" y="16523"/>
                </a:lnTo>
                <a:lnTo>
                  <a:pt x="10512" y="16547"/>
                </a:lnTo>
                <a:lnTo>
                  <a:pt x="10731" y="16547"/>
                </a:lnTo>
                <a:lnTo>
                  <a:pt x="10950" y="16523"/>
                </a:lnTo>
                <a:lnTo>
                  <a:pt x="11169" y="16498"/>
                </a:lnTo>
                <a:lnTo>
                  <a:pt x="11607" y="16401"/>
                </a:lnTo>
                <a:lnTo>
                  <a:pt x="12020" y="16279"/>
                </a:lnTo>
                <a:lnTo>
                  <a:pt x="12312" y="16182"/>
                </a:lnTo>
                <a:lnTo>
                  <a:pt x="12604" y="16085"/>
                </a:lnTo>
                <a:lnTo>
                  <a:pt x="12872" y="15963"/>
                </a:lnTo>
                <a:lnTo>
                  <a:pt x="13140" y="15841"/>
                </a:lnTo>
                <a:lnTo>
                  <a:pt x="13164" y="15866"/>
                </a:lnTo>
                <a:lnTo>
                  <a:pt x="13407" y="16133"/>
                </a:lnTo>
                <a:lnTo>
                  <a:pt x="12994" y="16231"/>
                </a:lnTo>
                <a:lnTo>
                  <a:pt x="12604" y="16377"/>
                </a:lnTo>
                <a:lnTo>
                  <a:pt x="11680" y="16669"/>
                </a:lnTo>
                <a:lnTo>
                  <a:pt x="10779" y="16912"/>
                </a:lnTo>
                <a:lnTo>
                  <a:pt x="10731" y="16961"/>
                </a:lnTo>
                <a:lnTo>
                  <a:pt x="10706" y="17034"/>
                </a:lnTo>
                <a:lnTo>
                  <a:pt x="10731" y="17082"/>
                </a:lnTo>
                <a:lnTo>
                  <a:pt x="10804" y="17107"/>
                </a:lnTo>
                <a:lnTo>
                  <a:pt x="11023" y="17082"/>
                </a:lnTo>
                <a:lnTo>
                  <a:pt x="11242" y="17082"/>
                </a:lnTo>
                <a:lnTo>
                  <a:pt x="11680" y="16985"/>
                </a:lnTo>
                <a:lnTo>
                  <a:pt x="12093" y="16888"/>
                </a:lnTo>
                <a:lnTo>
                  <a:pt x="12531" y="16742"/>
                </a:lnTo>
                <a:lnTo>
                  <a:pt x="13091" y="16571"/>
                </a:lnTo>
                <a:lnTo>
                  <a:pt x="13626" y="16401"/>
                </a:lnTo>
                <a:lnTo>
                  <a:pt x="13870" y="16717"/>
                </a:lnTo>
                <a:lnTo>
                  <a:pt x="14089" y="17058"/>
                </a:lnTo>
                <a:lnTo>
                  <a:pt x="13894" y="17155"/>
                </a:lnTo>
                <a:lnTo>
                  <a:pt x="13699" y="17228"/>
                </a:lnTo>
                <a:lnTo>
                  <a:pt x="13286" y="17350"/>
                </a:lnTo>
                <a:lnTo>
                  <a:pt x="12872" y="17423"/>
                </a:lnTo>
                <a:lnTo>
                  <a:pt x="12434" y="17472"/>
                </a:lnTo>
                <a:lnTo>
                  <a:pt x="11339" y="17618"/>
                </a:lnTo>
                <a:lnTo>
                  <a:pt x="10220" y="17788"/>
                </a:lnTo>
                <a:lnTo>
                  <a:pt x="9587" y="17885"/>
                </a:lnTo>
                <a:lnTo>
                  <a:pt x="8930" y="17934"/>
                </a:lnTo>
                <a:lnTo>
                  <a:pt x="8297" y="17958"/>
                </a:lnTo>
                <a:lnTo>
                  <a:pt x="7032" y="17958"/>
                </a:lnTo>
                <a:lnTo>
                  <a:pt x="6400" y="17910"/>
                </a:lnTo>
                <a:lnTo>
                  <a:pt x="5110" y="17837"/>
                </a:lnTo>
                <a:lnTo>
                  <a:pt x="3918" y="17764"/>
                </a:lnTo>
                <a:lnTo>
                  <a:pt x="3334" y="17715"/>
                </a:lnTo>
                <a:lnTo>
                  <a:pt x="2725" y="17666"/>
                </a:lnTo>
                <a:lnTo>
                  <a:pt x="2166" y="17618"/>
                </a:lnTo>
                <a:lnTo>
                  <a:pt x="1849" y="17569"/>
                </a:lnTo>
                <a:lnTo>
                  <a:pt x="1533" y="17520"/>
                </a:lnTo>
                <a:lnTo>
                  <a:pt x="1217" y="17447"/>
                </a:lnTo>
                <a:lnTo>
                  <a:pt x="925" y="17350"/>
                </a:lnTo>
                <a:lnTo>
                  <a:pt x="681" y="17204"/>
                </a:lnTo>
                <a:lnTo>
                  <a:pt x="560" y="17131"/>
                </a:lnTo>
                <a:lnTo>
                  <a:pt x="462" y="17034"/>
                </a:lnTo>
                <a:lnTo>
                  <a:pt x="754" y="16644"/>
                </a:lnTo>
                <a:lnTo>
                  <a:pt x="1046" y="16279"/>
                </a:lnTo>
                <a:lnTo>
                  <a:pt x="1363" y="15914"/>
                </a:lnTo>
                <a:lnTo>
                  <a:pt x="1703" y="15574"/>
                </a:lnTo>
                <a:lnTo>
                  <a:pt x="2044" y="15257"/>
                </a:lnTo>
                <a:lnTo>
                  <a:pt x="2409" y="14941"/>
                </a:lnTo>
                <a:lnTo>
                  <a:pt x="2798" y="14649"/>
                </a:lnTo>
                <a:lnTo>
                  <a:pt x="3212" y="14381"/>
                </a:lnTo>
                <a:lnTo>
                  <a:pt x="3699" y="14089"/>
                </a:lnTo>
                <a:lnTo>
                  <a:pt x="4185" y="13870"/>
                </a:lnTo>
                <a:lnTo>
                  <a:pt x="4721" y="13676"/>
                </a:lnTo>
                <a:lnTo>
                  <a:pt x="5232" y="13505"/>
                </a:lnTo>
                <a:lnTo>
                  <a:pt x="5767" y="13384"/>
                </a:lnTo>
                <a:lnTo>
                  <a:pt x="6327" y="13286"/>
                </a:lnTo>
                <a:lnTo>
                  <a:pt x="6862" y="13189"/>
                </a:lnTo>
                <a:lnTo>
                  <a:pt x="7421" y="13140"/>
                </a:lnTo>
                <a:lnTo>
                  <a:pt x="7373" y="13603"/>
                </a:lnTo>
                <a:lnTo>
                  <a:pt x="7276" y="14065"/>
                </a:lnTo>
                <a:lnTo>
                  <a:pt x="7276" y="14187"/>
                </a:lnTo>
                <a:lnTo>
                  <a:pt x="7324" y="14284"/>
                </a:lnTo>
                <a:lnTo>
                  <a:pt x="7397" y="14357"/>
                </a:lnTo>
                <a:lnTo>
                  <a:pt x="7494" y="14381"/>
                </a:lnTo>
                <a:lnTo>
                  <a:pt x="7592" y="14406"/>
                </a:lnTo>
                <a:lnTo>
                  <a:pt x="7689" y="14381"/>
                </a:lnTo>
                <a:lnTo>
                  <a:pt x="7762" y="14308"/>
                </a:lnTo>
                <a:lnTo>
                  <a:pt x="7811" y="14211"/>
                </a:lnTo>
                <a:lnTo>
                  <a:pt x="7884" y="13676"/>
                </a:lnTo>
                <a:lnTo>
                  <a:pt x="7957" y="13116"/>
                </a:lnTo>
                <a:close/>
                <a:moveTo>
                  <a:pt x="6886" y="1"/>
                </a:moveTo>
                <a:lnTo>
                  <a:pt x="6813" y="25"/>
                </a:lnTo>
                <a:lnTo>
                  <a:pt x="6765" y="25"/>
                </a:lnTo>
                <a:lnTo>
                  <a:pt x="6740" y="74"/>
                </a:lnTo>
                <a:lnTo>
                  <a:pt x="6740" y="98"/>
                </a:lnTo>
                <a:lnTo>
                  <a:pt x="6740" y="147"/>
                </a:lnTo>
                <a:lnTo>
                  <a:pt x="6862" y="536"/>
                </a:lnTo>
                <a:lnTo>
                  <a:pt x="7008" y="926"/>
                </a:lnTo>
                <a:lnTo>
                  <a:pt x="7130" y="1315"/>
                </a:lnTo>
                <a:lnTo>
                  <a:pt x="7227" y="1704"/>
                </a:lnTo>
                <a:lnTo>
                  <a:pt x="7300" y="2118"/>
                </a:lnTo>
                <a:lnTo>
                  <a:pt x="7349" y="2556"/>
                </a:lnTo>
                <a:lnTo>
                  <a:pt x="7373" y="2994"/>
                </a:lnTo>
                <a:lnTo>
                  <a:pt x="7373" y="3407"/>
                </a:lnTo>
                <a:lnTo>
                  <a:pt x="7324" y="3870"/>
                </a:lnTo>
                <a:lnTo>
                  <a:pt x="7276" y="4332"/>
                </a:lnTo>
                <a:lnTo>
                  <a:pt x="7105" y="5257"/>
                </a:lnTo>
                <a:lnTo>
                  <a:pt x="6911" y="6181"/>
                </a:lnTo>
                <a:lnTo>
                  <a:pt x="6838" y="6644"/>
                </a:lnTo>
                <a:lnTo>
                  <a:pt x="6765" y="7106"/>
                </a:lnTo>
                <a:lnTo>
                  <a:pt x="6716" y="7666"/>
                </a:lnTo>
                <a:lnTo>
                  <a:pt x="6716" y="8201"/>
                </a:lnTo>
                <a:lnTo>
                  <a:pt x="6765" y="8712"/>
                </a:lnTo>
                <a:lnTo>
                  <a:pt x="6838" y="9223"/>
                </a:lnTo>
                <a:lnTo>
                  <a:pt x="6424" y="9077"/>
                </a:lnTo>
                <a:lnTo>
                  <a:pt x="6497" y="8834"/>
                </a:lnTo>
                <a:lnTo>
                  <a:pt x="6570" y="8590"/>
                </a:lnTo>
                <a:lnTo>
                  <a:pt x="6594" y="8347"/>
                </a:lnTo>
                <a:lnTo>
                  <a:pt x="6594" y="8079"/>
                </a:lnTo>
                <a:lnTo>
                  <a:pt x="6570" y="7836"/>
                </a:lnTo>
                <a:lnTo>
                  <a:pt x="6521" y="7568"/>
                </a:lnTo>
                <a:lnTo>
                  <a:pt x="6448" y="7325"/>
                </a:lnTo>
                <a:lnTo>
                  <a:pt x="6351" y="7082"/>
                </a:lnTo>
                <a:lnTo>
                  <a:pt x="6254" y="6838"/>
                </a:lnTo>
                <a:lnTo>
                  <a:pt x="6132" y="6595"/>
                </a:lnTo>
                <a:lnTo>
                  <a:pt x="6010" y="6352"/>
                </a:lnTo>
                <a:lnTo>
                  <a:pt x="5864" y="6133"/>
                </a:lnTo>
                <a:lnTo>
                  <a:pt x="5694" y="5938"/>
                </a:lnTo>
                <a:lnTo>
                  <a:pt x="5548" y="5743"/>
                </a:lnTo>
                <a:lnTo>
                  <a:pt x="5378" y="5549"/>
                </a:lnTo>
                <a:lnTo>
                  <a:pt x="5207" y="5403"/>
                </a:lnTo>
                <a:lnTo>
                  <a:pt x="4964" y="5208"/>
                </a:lnTo>
                <a:lnTo>
                  <a:pt x="4696" y="5013"/>
                </a:lnTo>
                <a:lnTo>
                  <a:pt x="4429" y="4867"/>
                </a:lnTo>
                <a:lnTo>
                  <a:pt x="4161" y="4721"/>
                </a:lnTo>
                <a:lnTo>
                  <a:pt x="3869" y="4575"/>
                </a:lnTo>
                <a:lnTo>
                  <a:pt x="3577" y="4454"/>
                </a:lnTo>
                <a:lnTo>
                  <a:pt x="2993" y="4259"/>
                </a:lnTo>
                <a:lnTo>
                  <a:pt x="2506" y="4137"/>
                </a:lnTo>
                <a:lnTo>
                  <a:pt x="2239" y="4089"/>
                </a:lnTo>
                <a:lnTo>
                  <a:pt x="1971" y="4064"/>
                </a:lnTo>
                <a:lnTo>
                  <a:pt x="1679" y="4040"/>
                </a:lnTo>
                <a:lnTo>
                  <a:pt x="1411" y="4064"/>
                </a:lnTo>
                <a:lnTo>
                  <a:pt x="1168" y="4137"/>
                </a:lnTo>
                <a:lnTo>
                  <a:pt x="949" y="4235"/>
                </a:lnTo>
                <a:lnTo>
                  <a:pt x="900" y="4186"/>
                </a:lnTo>
                <a:lnTo>
                  <a:pt x="852" y="4137"/>
                </a:lnTo>
                <a:lnTo>
                  <a:pt x="803" y="4137"/>
                </a:lnTo>
                <a:lnTo>
                  <a:pt x="754" y="4186"/>
                </a:lnTo>
                <a:lnTo>
                  <a:pt x="681" y="4259"/>
                </a:lnTo>
                <a:lnTo>
                  <a:pt x="633" y="4356"/>
                </a:lnTo>
                <a:lnTo>
                  <a:pt x="608" y="4454"/>
                </a:lnTo>
                <a:lnTo>
                  <a:pt x="584" y="4575"/>
                </a:lnTo>
                <a:lnTo>
                  <a:pt x="584" y="4819"/>
                </a:lnTo>
                <a:lnTo>
                  <a:pt x="608" y="5062"/>
                </a:lnTo>
                <a:lnTo>
                  <a:pt x="657" y="5330"/>
                </a:lnTo>
                <a:lnTo>
                  <a:pt x="706" y="5597"/>
                </a:lnTo>
                <a:lnTo>
                  <a:pt x="803" y="6011"/>
                </a:lnTo>
                <a:lnTo>
                  <a:pt x="876" y="6352"/>
                </a:lnTo>
                <a:lnTo>
                  <a:pt x="973" y="6692"/>
                </a:lnTo>
                <a:lnTo>
                  <a:pt x="1071" y="7033"/>
                </a:lnTo>
                <a:lnTo>
                  <a:pt x="1192" y="7349"/>
                </a:lnTo>
                <a:lnTo>
                  <a:pt x="1338" y="7690"/>
                </a:lnTo>
                <a:lnTo>
                  <a:pt x="1484" y="8006"/>
                </a:lnTo>
                <a:lnTo>
                  <a:pt x="1679" y="8298"/>
                </a:lnTo>
                <a:lnTo>
                  <a:pt x="1874" y="8566"/>
                </a:lnTo>
                <a:lnTo>
                  <a:pt x="2068" y="8809"/>
                </a:lnTo>
                <a:lnTo>
                  <a:pt x="2287" y="9004"/>
                </a:lnTo>
                <a:lnTo>
                  <a:pt x="2531" y="9199"/>
                </a:lnTo>
                <a:lnTo>
                  <a:pt x="2774" y="9393"/>
                </a:lnTo>
                <a:lnTo>
                  <a:pt x="3042" y="9539"/>
                </a:lnTo>
                <a:lnTo>
                  <a:pt x="3309" y="9685"/>
                </a:lnTo>
                <a:lnTo>
                  <a:pt x="3577" y="9807"/>
                </a:lnTo>
                <a:lnTo>
                  <a:pt x="3869" y="9904"/>
                </a:lnTo>
                <a:lnTo>
                  <a:pt x="4161" y="9977"/>
                </a:lnTo>
                <a:lnTo>
                  <a:pt x="4453" y="10001"/>
                </a:lnTo>
                <a:lnTo>
                  <a:pt x="4745" y="10001"/>
                </a:lnTo>
                <a:lnTo>
                  <a:pt x="5013" y="9977"/>
                </a:lnTo>
                <a:lnTo>
                  <a:pt x="5280" y="9904"/>
                </a:lnTo>
                <a:lnTo>
                  <a:pt x="5548" y="9807"/>
                </a:lnTo>
                <a:lnTo>
                  <a:pt x="5816" y="9685"/>
                </a:lnTo>
                <a:lnTo>
                  <a:pt x="6059" y="9539"/>
                </a:lnTo>
                <a:lnTo>
                  <a:pt x="6278" y="9637"/>
                </a:lnTo>
                <a:lnTo>
                  <a:pt x="6521" y="9734"/>
                </a:lnTo>
                <a:lnTo>
                  <a:pt x="6740" y="9783"/>
                </a:lnTo>
                <a:lnTo>
                  <a:pt x="6984" y="9807"/>
                </a:lnTo>
                <a:lnTo>
                  <a:pt x="7203" y="10634"/>
                </a:lnTo>
                <a:lnTo>
                  <a:pt x="7324" y="11145"/>
                </a:lnTo>
                <a:lnTo>
                  <a:pt x="7421" y="11632"/>
                </a:lnTo>
                <a:lnTo>
                  <a:pt x="7446" y="12143"/>
                </a:lnTo>
                <a:lnTo>
                  <a:pt x="7446" y="12629"/>
                </a:lnTo>
                <a:lnTo>
                  <a:pt x="6886" y="12678"/>
                </a:lnTo>
                <a:lnTo>
                  <a:pt x="6327" y="12775"/>
                </a:lnTo>
                <a:lnTo>
                  <a:pt x="5767" y="12873"/>
                </a:lnTo>
                <a:lnTo>
                  <a:pt x="5207" y="12994"/>
                </a:lnTo>
                <a:lnTo>
                  <a:pt x="4648" y="13165"/>
                </a:lnTo>
                <a:lnTo>
                  <a:pt x="4112" y="13359"/>
                </a:lnTo>
                <a:lnTo>
                  <a:pt x="3601" y="13603"/>
                </a:lnTo>
                <a:lnTo>
                  <a:pt x="3090" y="13870"/>
                </a:lnTo>
                <a:lnTo>
                  <a:pt x="2652" y="14138"/>
                </a:lnTo>
                <a:lnTo>
                  <a:pt x="2239" y="14454"/>
                </a:lnTo>
                <a:lnTo>
                  <a:pt x="1825" y="14795"/>
                </a:lnTo>
                <a:lnTo>
                  <a:pt x="1411" y="15136"/>
                </a:lnTo>
                <a:lnTo>
                  <a:pt x="1046" y="15525"/>
                </a:lnTo>
                <a:lnTo>
                  <a:pt x="706" y="15939"/>
                </a:lnTo>
                <a:lnTo>
                  <a:pt x="414" y="16377"/>
                </a:lnTo>
                <a:lnTo>
                  <a:pt x="146" y="16839"/>
                </a:lnTo>
                <a:lnTo>
                  <a:pt x="73" y="16863"/>
                </a:lnTo>
                <a:lnTo>
                  <a:pt x="24" y="16912"/>
                </a:lnTo>
                <a:lnTo>
                  <a:pt x="0" y="16985"/>
                </a:lnTo>
                <a:lnTo>
                  <a:pt x="0" y="17058"/>
                </a:lnTo>
                <a:lnTo>
                  <a:pt x="73" y="17204"/>
                </a:lnTo>
                <a:lnTo>
                  <a:pt x="146" y="17326"/>
                </a:lnTo>
                <a:lnTo>
                  <a:pt x="219" y="17423"/>
                </a:lnTo>
                <a:lnTo>
                  <a:pt x="316" y="17520"/>
                </a:lnTo>
                <a:lnTo>
                  <a:pt x="438" y="17618"/>
                </a:lnTo>
                <a:lnTo>
                  <a:pt x="560" y="17691"/>
                </a:lnTo>
                <a:lnTo>
                  <a:pt x="852" y="17812"/>
                </a:lnTo>
                <a:lnTo>
                  <a:pt x="1144" y="17910"/>
                </a:lnTo>
                <a:lnTo>
                  <a:pt x="1460" y="17982"/>
                </a:lnTo>
                <a:lnTo>
                  <a:pt x="1995" y="18080"/>
                </a:lnTo>
                <a:lnTo>
                  <a:pt x="2725" y="18177"/>
                </a:lnTo>
                <a:lnTo>
                  <a:pt x="3455" y="18226"/>
                </a:lnTo>
                <a:lnTo>
                  <a:pt x="4940" y="18323"/>
                </a:lnTo>
                <a:lnTo>
                  <a:pt x="6205" y="18396"/>
                </a:lnTo>
                <a:lnTo>
                  <a:pt x="7470" y="18469"/>
                </a:lnTo>
                <a:lnTo>
                  <a:pt x="8078" y="18469"/>
                </a:lnTo>
                <a:lnTo>
                  <a:pt x="8711" y="18445"/>
                </a:lnTo>
                <a:lnTo>
                  <a:pt x="9344" y="18396"/>
                </a:lnTo>
                <a:lnTo>
                  <a:pt x="9976" y="18323"/>
                </a:lnTo>
                <a:lnTo>
                  <a:pt x="11339" y="18128"/>
                </a:lnTo>
                <a:lnTo>
                  <a:pt x="12726" y="17958"/>
                </a:lnTo>
                <a:lnTo>
                  <a:pt x="13140" y="17885"/>
                </a:lnTo>
                <a:lnTo>
                  <a:pt x="13553" y="17812"/>
                </a:lnTo>
                <a:lnTo>
                  <a:pt x="13967" y="17666"/>
                </a:lnTo>
                <a:lnTo>
                  <a:pt x="14162" y="17593"/>
                </a:lnTo>
                <a:lnTo>
                  <a:pt x="14356" y="17472"/>
                </a:lnTo>
                <a:lnTo>
                  <a:pt x="14429" y="17496"/>
                </a:lnTo>
                <a:lnTo>
                  <a:pt x="14502" y="17496"/>
                </a:lnTo>
                <a:lnTo>
                  <a:pt x="14575" y="17472"/>
                </a:lnTo>
                <a:lnTo>
                  <a:pt x="14624" y="17447"/>
                </a:lnTo>
                <a:lnTo>
                  <a:pt x="14673" y="17399"/>
                </a:lnTo>
                <a:lnTo>
                  <a:pt x="14721" y="17326"/>
                </a:lnTo>
                <a:lnTo>
                  <a:pt x="14721" y="17277"/>
                </a:lnTo>
                <a:lnTo>
                  <a:pt x="14697" y="17180"/>
                </a:lnTo>
                <a:lnTo>
                  <a:pt x="14600" y="16912"/>
                </a:lnTo>
                <a:lnTo>
                  <a:pt x="14454" y="16669"/>
                </a:lnTo>
                <a:lnTo>
                  <a:pt x="14283" y="16401"/>
                </a:lnTo>
                <a:lnTo>
                  <a:pt x="14113" y="16182"/>
                </a:lnTo>
                <a:lnTo>
                  <a:pt x="14137" y="16158"/>
                </a:lnTo>
                <a:lnTo>
                  <a:pt x="14137" y="16133"/>
                </a:lnTo>
                <a:lnTo>
                  <a:pt x="14137" y="16109"/>
                </a:lnTo>
                <a:lnTo>
                  <a:pt x="14113" y="16109"/>
                </a:lnTo>
                <a:lnTo>
                  <a:pt x="14040" y="16085"/>
                </a:lnTo>
                <a:lnTo>
                  <a:pt x="13699" y="15671"/>
                </a:lnTo>
                <a:lnTo>
                  <a:pt x="13553" y="15525"/>
                </a:lnTo>
                <a:lnTo>
                  <a:pt x="13626" y="15452"/>
                </a:lnTo>
                <a:lnTo>
                  <a:pt x="13626" y="15403"/>
                </a:lnTo>
                <a:lnTo>
                  <a:pt x="13626" y="15379"/>
                </a:lnTo>
                <a:lnTo>
                  <a:pt x="13602" y="15355"/>
                </a:lnTo>
                <a:lnTo>
                  <a:pt x="13553" y="15355"/>
                </a:lnTo>
                <a:lnTo>
                  <a:pt x="13432" y="15379"/>
                </a:lnTo>
                <a:lnTo>
                  <a:pt x="13188" y="15136"/>
                </a:lnTo>
                <a:lnTo>
                  <a:pt x="12945" y="14892"/>
                </a:lnTo>
                <a:lnTo>
                  <a:pt x="12385" y="14454"/>
                </a:lnTo>
                <a:lnTo>
                  <a:pt x="12361" y="14381"/>
                </a:lnTo>
                <a:lnTo>
                  <a:pt x="12312" y="14357"/>
                </a:lnTo>
                <a:lnTo>
                  <a:pt x="12264" y="14333"/>
                </a:lnTo>
                <a:lnTo>
                  <a:pt x="12069" y="14211"/>
                </a:lnTo>
                <a:lnTo>
                  <a:pt x="11582" y="13870"/>
                </a:lnTo>
                <a:lnTo>
                  <a:pt x="11071" y="13554"/>
                </a:lnTo>
                <a:lnTo>
                  <a:pt x="10560" y="13262"/>
                </a:lnTo>
                <a:lnTo>
                  <a:pt x="10025" y="12994"/>
                </a:lnTo>
                <a:lnTo>
                  <a:pt x="9782" y="12897"/>
                </a:lnTo>
                <a:lnTo>
                  <a:pt x="9538" y="12824"/>
                </a:lnTo>
                <a:lnTo>
                  <a:pt x="9295" y="12751"/>
                </a:lnTo>
                <a:lnTo>
                  <a:pt x="9027" y="12702"/>
                </a:lnTo>
                <a:lnTo>
                  <a:pt x="8516" y="12629"/>
                </a:lnTo>
                <a:lnTo>
                  <a:pt x="8005" y="12629"/>
                </a:lnTo>
                <a:lnTo>
                  <a:pt x="8005" y="12264"/>
                </a:lnTo>
                <a:lnTo>
                  <a:pt x="7981" y="11899"/>
                </a:lnTo>
                <a:lnTo>
                  <a:pt x="7957" y="11559"/>
                </a:lnTo>
                <a:lnTo>
                  <a:pt x="7884" y="11194"/>
                </a:lnTo>
                <a:lnTo>
                  <a:pt x="7786" y="10731"/>
                </a:lnTo>
                <a:lnTo>
                  <a:pt x="7640" y="10269"/>
                </a:lnTo>
                <a:lnTo>
                  <a:pt x="7494" y="9807"/>
                </a:lnTo>
                <a:lnTo>
                  <a:pt x="7349" y="9345"/>
                </a:lnTo>
                <a:lnTo>
                  <a:pt x="7300" y="9077"/>
                </a:lnTo>
                <a:lnTo>
                  <a:pt x="7251" y="8809"/>
                </a:lnTo>
                <a:lnTo>
                  <a:pt x="7203" y="8250"/>
                </a:lnTo>
                <a:lnTo>
                  <a:pt x="7203" y="7666"/>
                </a:lnTo>
                <a:lnTo>
                  <a:pt x="7251" y="7106"/>
                </a:lnTo>
                <a:lnTo>
                  <a:pt x="7324" y="6522"/>
                </a:lnTo>
                <a:lnTo>
                  <a:pt x="7421" y="5938"/>
                </a:lnTo>
                <a:lnTo>
                  <a:pt x="7616" y="4746"/>
                </a:lnTo>
                <a:lnTo>
                  <a:pt x="7884" y="4746"/>
                </a:lnTo>
                <a:lnTo>
                  <a:pt x="8127" y="4673"/>
                </a:lnTo>
                <a:lnTo>
                  <a:pt x="8370" y="4575"/>
                </a:lnTo>
                <a:lnTo>
                  <a:pt x="8638" y="4454"/>
                </a:lnTo>
                <a:lnTo>
                  <a:pt x="8760" y="4527"/>
                </a:lnTo>
                <a:lnTo>
                  <a:pt x="8906" y="4624"/>
                </a:lnTo>
                <a:lnTo>
                  <a:pt x="9076" y="4673"/>
                </a:lnTo>
                <a:lnTo>
                  <a:pt x="9246" y="4721"/>
                </a:lnTo>
                <a:lnTo>
                  <a:pt x="9587" y="4794"/>
                </a:lnTo>
                <a:lnTo>
                  <a:pt x="10122" y="4794"/>
                </a:lnTo>
                <a:lnTo>
                  <a:pt x="10366" y="4746"/>
                </a:lnTo>
                <a:lnTo>
                  <a:pt x="10609" y="4673"/>
                </a:lnTo>
                <a:lnTo>
                  <a:pt x="10828" y="4575"/>
                </a:lnTo>
                <a:lnTo>
                  <a:pt x="11071" y="4454"/>
                </a:lnTo>
                <a:lnTo>
                  <a:pt x="11266" y="4308"/>
                </a:lnTo>
                <a:lnTo>
                  <a:pt x="11461" y="4162"/>
                </a:lnTo>
                <a:lnTo>
                  <a:pt x="11607" y="3967"/>
                </a:lnTo>
                <a:lnTo>
                  <a:pt x="11728" y="3797"/>
                </a:lnTo>
                <a:lnTo>
                  <a:pt x="11850" y="3602"/>
                </a:lnTo>
                <a:lnTo>
                  <a:pt x="11947" y="3407"/>
                </a:lnTo>
                <a:lnTo>
                  <a:pt x="12020" y="3188"/>
                </a:lnTo>
                <a:lnTo>
                  <a:pt x="12142" y="2775"/>
                </a:lnTo>
                <a:lnTo>
                  <a:pt x="12215" y="2312"/>
                </a:lnTo>
                <a:lnTo>
                  <a:pt x="12288" y="1850"/>
                </a:lnTo>
                <a:lnTo>
                  <a:pt x="12312" y="1412"/>
                </a:lnTo>
                <a:lnTo>
                  <a:pt x="12361" y="512"/>
                </a:lnTo>
                <a:lnTo>
                  <a:pt x="12458" y="463"/>
                </a:lnTo>
                <a:lnTo>
                  <a:pt x="12507" y="390"/>
                </a:lnTo>
                <a:lnTo>
                  <a:pt x="12531" y="317"/>
                </a:lnTo>
                <a:lnTo>
                  <a:pt x="12507" y="220"/>
                </a:lnTo>
                <a:lnTo>
                  <a:pt x="12483" y="147"/>
                </a:lnTo>
                <a:lnTo>
                  <a:pt x="12434" y="98"/>
                </a:lnTo>
                <a:lnTo>
                  <a:pt x="12337" y="74"/>
                </a:lnTo>
                <a:lnTo>
                  <a:pt x="12264" y="98"/>
                </a:lnTo>
                <a:lnTo>
                  <a:pt x="12069" y="147"/>
                </a:lnTo>
                <a:lnTo>
                  <a:pt x="12045" y="147"/>
                </a:lnTo>
                <a:lnTo>
                  <a:pt x="11631" y="269"/>
                </a:lnTo>
                <a:lnTo>
                  <a:pt x="11217" y="366"/>
                </a:lnTo>
                <a:lnTo>
                  <a:pt x="10804" y="463"/>
                </a:lnTo>
                <a:lnTo>
                  <a:pt x="10390" y="561"/>
                </a:lnTo>
                <a:lnTo>
                  <a:pt x="10001" y="707"/>
                </a:lnTo>
                <a:lnTo>
                  <a:pt x="9611" y="877"/>
                </a:lnTo>
                <a:lnTo>
                  <a:pt x="9417" y="974"/>
                </a:lnTo>
                <a:lnTo>
                  <a:pt x="9246" y="1096"/>
                </a:lnTo>
                <a:lnTo>
                  <a:pt x="9076" y="1242"/>
                </a:lnTo>
                <a:lnTo>
                  <a:pt x="8906" y="1388"/>
                </a:lnTo>
                <a:lnTo>
                  <a:pt x="8735" y="1558"/>
                </a:lnTo>
                <a:lnTo>
                  <a:pt x="8614" y="1753"/>
                </a:lnTo>
                <a:lnTo>
                  <a:pt x="8492" y="1947"/>
                </a:lnTo>
                <a:lnTo>
                  <a:pt x="8395" y="2142"/>
                </a:lnTo>
                <a:lnTo>
                  <a:pt x="8297" y="2361"/>
                </a:lnTo>
                <a:lnTo>
                  <a:pt x="8249" y="2580"/>
                </a:lnTo>
                <a:lnTo>
                  <a:pt x="8200" y="2799"/>
                </a:lnTo>
                <a:lnTo>
                  <a:pt x="8151" y="3042"/>
                </a:lnTo>
                <a:lnTo>
                  <a:pt x="8151" y="3286"/>
                </a:lnTo>
                <a:lnTo>
                  <a:pt x="8200" y="3578"/>
                </a:lnTo>
                <a:lnTo>
                  <a:pt x="8224" y="3724"/>
                </a:lnTo>
                <a:lnTo>
                  <a:pt x="8297" y="3845"/>
                </a:lnTo>
                <a:lnTo>
                  <a:pt x="8370" y="3967"/>
                </a:lnTo>
                <a:lnTo>
                  <a:pt x="8443" y="4040"/>
                </a:lnTo>
                <a:lnTo>
                  <a:pt x="8443" y="4064"/>
                </a:lnTo>
                <a:lnTo>
                  <a:pt x="8370" y="4089"/>
                </a:lnTo>
                <a:lnTo>
                  <a:pt x="8200" y="4186"/>
                </a:lnTo>
                <a:lnTo>
                  <a:pt x="8030" y="4259"/>
                </a:lnTo>
                <a:lnTo>
                  <a:pt x="7689" y="4381"/>
                </a:lnTo>
                <a:lnTo>
                  <a:pt x="7762" y="3797"/>
                </a:lnTo>
                <a:lnTo>
                  <a:pt x="7811" y="3237"/>
                </a:lnTo>
                <a:lnTo>
                  <a:pt x="7811" y="2702"/>
                </a:lnTo>
                <a:lnTo>
                  <a:pt x="7786" y="2142"/>
                </a:lnTo>
                <a:lnTo>
                  <a:pt x="7738" y="1874"/>
                </a:lnTo>
                <a:lnTo>
                  <a:pt x="7689" y="1607"/>
                </a:lnTo>
                <a:lnTo>
                  <a:pt x="7616" y="1339"/>
                </a:lnTo>
                <a:lnTo>
                  <a:pt x="7519" y="1072"/>
                </a:lnTo>
                <a:lnTo>
                  <a:pt x="7421" y="828"/>
                </a:lnTo>
                <a:lnTo>
                  <a:pt x="7300" y="561"/>
                </a:lnTo>
                <a:lnTo>
                  <a:pt x="7130" y="317"/>
                </a:lnTo>
                <a:lnTo>
                  <a:pt x="6959" y="50"/>
                </a:lnTo>
                <a:lnTo>
                  <a:pt x="6935" y="25"/>
                </a:lnTo>
                <a:lnTo>
                  <a:pt x="6886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1" name="Google Shape;2211;p48"/>
          <p:cNvSpPr/>
          <p:nvPr/>
        </p:nvSpPr>
        <p:spPr>
          <a:xfrm>
            <a:off x="4212231" y="6202916"/>
            <a:ext cx="579454" cy="503714"/>
          </a:xfrm>
          <a:custGeom>
            <a:avLst/>
            <a:gdLst/>
            <a:ahLst/>
            <a:cxnLst/>
            <a:rect l="l" t="t" r="r" b="b"/>
            <a:pathLst>
              <a:path w="16571" h="14405" extrusionOk="0">
                <a:moveTo>
                  <a:pt x="8103" y="4623"/>
                </a:moveTo>
                <a:lnTo>
                  <a:pt x="7811" y="4818"/>
                </a:lnTo>
                <a:lnTo>
                  <a:pt x="7665" y="4915"/>
                </a:lnTo>
                <a:lnTo>
                  <a:pt x="7519" y="5013"/>
                </a:lnTo>
                <a:lnTo>
                  <a:pt x="7470" y="4623"/>
                </a:lnTo>
                <a:close/>
                <a:moveTo>
                  <a:pt x="8516" y="4599"/>
                </a:moveTo>
                <a:lnTo>
                  <a:pt x="8760" y="4623"/>
                </a:lnTo>
                <a:lnTo>
                  <a:pt x="9003" y="4648"/>
                </a:lnTo>
                <a:lnTo>
                  <a:pt x="9027" y="4648"/>
                </a:lnTo>
                <a:lnTo>
                  <a:pt x="8979" y="4672"/>
                </a:lnTo>
                <a:lnTo>
                  <a:pt x="8930" y="4721"/>
                </a:lnTo>
                <a:lnTo>
                  <a:pt x="8930" y="4696"/>
                </a:lnTo>
                <a:lnTo>
                  <a:pt x="8857" y="4769"/>
                </a:lnTo>
                <a:lnTo>
                  <a:pt x="8735" y="4818"/>
                </a:lnTo>
                <a:lnTo>
                  <a:pt x="8541" y="4940"/>
                </a:lnTo>
                <a:lnTo>
                  <a:pt x="8273" y="5134"/>
                </a:lnTo>
                <a:lnTo>
                  <a:pt x="8030" y="5329"/>
                </a:lnTo>
                <a:lnTo>
                  <a:pt x="7811" y="5475"/>
                </a:lnTo>
                <a:lnTo>
                  <a:pt x="7567" y="5621"/>
                </a:lnTo>
                <a:lnTo>
                  <a:pt x="7543" y="5256"/>
                </a:lnTo>
                <a:lnTo>
                  <a:pt x="7665" y="5232"/>
                </a:lnTo>
                <a:lnTo>
                  <a:pt x="7786" y="5159"/>
                </a:lnTo>
                <a:lnTo>
                  <a:pt x="8005" y="5037"/>
                </a:lnTo>
                <a:lnTo>
                  <a:pt x="8297" y="4842"/>
                </a:lnTo>
                <a:lnTo>
                  <a:pt x="8443" y="4745"/>
                </a:lnTo>
                <a:lnTo>
                  <a:pt x="8516" y="4599"/>
                </a:lnTo>
                <a:close/>
                <a:moveTo>
                  <a:pt x="9003" y="5086"/>
                </a:moveTo>
                <a:lnTo>
                  <a:pt x="8930" y="5572"/>
                </a:lnTo>
                <a:lnTo>
                  <a:pt x="8881" y="5572"/>
                </a:lnTo>
                <a:lnTo>
                  <a:pt x="8833" y="5597"/>
                </a:lnTo>
                <a:lnTo>
                  <a:pt x="8419" y="5864"/>
                </a:lnTo>
                <a:lnTo>
                  <a:pt x="8005" y="6108"/>
                </a:lnTo>
                <a:lnTo>
                  <a:pt x="7835" y="6181"/>
                </a:lnTo>
                <a:lnTo>
                  <a:pt x="7640" y="6278"/>
                </a:lnTo>
                <a:lnTo>
                  <a:pt x="7616" y="5889"/>
                </a:lnTo>
                <a:lnTo>
                  <a:pt x="7738" y="5840"/>
                </a:lnTo>
                <a:lnTo>
                  <a:pt x="7859" y="5791"/>
                </a:lnTo>
                <a:lnTo>
                  <a:pt x="8103" y="5645"/>
                </a:lnTo>
                <a:lnTo>
                  <a:pt x="9003" y="5086"/>
                </a:lnTo>
                <a:close/>
                <a:moveTo>
                  <a:pt x="8881" y="6010"/>
                </a:moveTo>
                <a:lnTo>
                  <a:pt x="8857" y="6181"/>
                </a:lnTo>
                <a:lnTo>
                  <a:pt x="8857" y="6254"/>
                </a:lnTo>
                <a:lnTo>
                  <a:pt x="8784" y="6254"/>
                </a:lnTo>
                <a:lnTo>
                  <a:pt x="8735" y="6278"/>
                </a:lnTo>
                <a:lnTo>
                  <a:pt x="8200" y="6570"/>
                </a:lnTo>
                <a:lnTo>
                  <a:pt x="7689" y="6862"/>
                </a:lnTo>
                <a:lnTo>
                  <a:pt x="7665" y="6594"/>
                </a:lnTo>
                <a:lnTo>
                  <a:pt x="7811" y="6570"/>
                </a:lnTo>
                <a:lnTo>
                  <a:pt x="7932" y="6521"/>
                </a:lnTo>
                <a:lnTo>
                  <a:pt x="8176" y="6400"/>
                </a:lnTo>
                <a:lnTo>
                  <a:pt x="8541" y="6229"/>
                </a:lnTo>
                <a:lnTo>
                  <a:pt x="8711" y="6132"/>
                </a:lnTo>
                <a:lnTo>
                  <a:pt x="8881" y="6010"/>
                </a:lnTo>
                <a:close/>
                <a:moveTo>
                  <a:pt x="8833" y="6594"/>
                </a:moveTo>
                <a:lnTo>
                  <a:pt x="8808" y="6765"/>
                </a:lnTo>
                <a:lnTo>
                  <a:pt x="8760" y="6789"/>
                </a:lnTo>
                <a:lnTo>
                  <a:pt x="8565" y="6862"/>
                </a:lnTo>
                <a:lnTo>
                  <a:pt x="8395" y="6959"/>
                </a:lnTo>
                <a:lnTo>
                  <a:pt x="8054" y="7178"/>
                </a:lnTo>
                <a:lnTo>
                  <a:pt x="7859" y="7300"/>
                </a:lnTo>
                <a:lnTo>
                  <a:pt x="7689" y="7446"/>
                </a:lnTo>
                <a:lnTo>
                  <a:pt x="7689" y="7105"/>
                </a:lnTo>
                <a:lnTo>
                  <a:pt x="8273" y="6862"/>
                </a:lnTo>
                <a:lnTo>
                  <a:pt x="8833" y="6594"/>
                </a:lnTo>
                <a:close/>
                <a:moveTo>
                  <a:pt x="8784" y="7154"/>
                </a:moveTo>
                <a:lnTo>
                  <a:pt x="8760" y="7470"/>
                </a:lnTo>
                <a:lnTo>
                  <a:pt x="8687" y="7495"/>
                </a:lnTo>
                <a:lnTo>
                  <a:pt x="8516" y="7568"/>
                </a:lnTo>
                <a:lnTo>
                  <a:pt x="8370" y="7665"/>
                </a:lnTo>
                <a:lnTo>
                  <a:pt x="8103" y="7884"/>
                </a:lnTo>
                <a:lnTo>
                  <a:pt x="7908" y="8030"/>
                </a:lnTo>
                <a:lnTo>
                  <a:pt x="7713" y="8200"/>
                </a:lnTo>
                <a:lnTo>
                  <a:pt x="7689" y="7787"/>
                </a:lnTo>
                <a:lnTo>
                  <a:pt x="7835" y="7714"/>
                </a:lnTo>
                <a:lnTo>
                  <a:pt x="7981" y="7641"/>
                </a:lnTo>
                <a:lnTo>
                  <a:pt x="8249" y="7470"/>
                </a:lnTo>
                <a:lnTo>
                  <a:pt x="8516" y="7300"/>
                </a:lnTo>
                <a:lnTo>
                  <a:pt x="8784" y="7154"/>
                </a:lnTo>
                <a:close/>
                <a:moveTo>
                  <a:pt x="8735" y="7835"/>
                </a:moveTo>
                <a:lnTo>
                  <a:pt x="8711" y="8103"/>
                </a:lnTo>
                <a:lnTo>
                  <a:pt x="8638" y="8127"/>
                </a:lnTo>
                <a:lnTo>
                  <a:pt x="8468" y="8249"/>
                </a:lnTo>
                <a:lnTo>
                  <a:pt x="8322" y="8371"/>
                </a:lnTo>
                <a:lnTo>
                  <a:pt x="8030" y="8662"/>
                </a:lnTo>
                <a:lnTo>
                  <a:pt x="7811" y="8857"/>
                </a:lnTo>
                <a:lnTo>
                  <a:pt x="7738" y="8444"/>
                </a:lnTo>
                <a:lnTo>
                  <a:pt x="7859" y="8395"/>
                </a:lnTo>
                <a:lnTo>
                  <a:pt x="8005" y="8322"/>
                </a:lnTo>
                <a:lnTo>
                  <a:pt x="8249" y="8176"/>
                </a:lnTo>
                <a:lnTo>
                  <a:pt x="8492" y="8006"/>
                </a:lnTo>
                <a:lnTo>
                  <a:pt x="8735" y="7835"/>
                </a:lnTo>
                <a:close/>
                <a:moveTo>
                  <a:pt x="8662" y="8687"/>
                </a:moveTo>
                <a:lnTo>
                  <a:pt x="8589" y="9198"/>
                </a:lnTo>
                <a:lnTo>
                  <a:pt x="8346" y="9125"/>
                </a:lnTo>
                <a:lnTo>
                  <a:pt x="8103" y="9100"/>
                </a:lnTo>
                <a:lnTo>
                  <a:pt x="8273" y="8979"/>
                </a:lnTo>
                <a:lnTo>
                  <a:pt x="8468" y="8833"/>
                </a:lnTo>
                <a:lnTo>
                  <a:pt x="8662" y="8687"/>
                </a:lnTo>
                <a:close/>
                <a:moveTo>
                  <a:pt x="7981" y="4088"/>
                </a:moveTo>
                <a:lnTo>
                  <a:pt x="7713" y="4112"/>
                </a:lnTo>
                <a:lnTo>
                  <a:pt x="7421" y="4137"/>
                </a:lnTo>
                <a:lnTo>
                  <a:pt x="7324" y="4137"/>
                </a:lnTo>
                <a:lnTo>
                  <a:pt x="7300" y="4161"/>
                </a:lnTo>
                <a:lnTo>
                  <a:pt x="7348" y="4210"/>
                </a:lnTo>
                <a:lnTo>
                  <a:pt x="7348" y="4210"/>
                </a:lnTo>
                <a:lnTo>
                  <a:pt x="7275" y="4185"/>
                </a:lnTo>
                <a:lnTo>
                  <a:pt x="7178" y="4185"/>
                </a:lnTo>
                <a:lnTo>
                  <a:pt x="7081" y="4234"/>
                </a:lnTo>
                <a:lnTo>
                  <a:pt x="7056" y="4283"/>
                </a:lnTo>
                <a:lnTo>
                  <a:pt x="7032" y="4331"/>
                </a:lnTo>
                <a:lnTo>
                  <a:pt x="7008" y="4502"/>
                </a:lnTo>
                <a:lnTo>
                  <a:pt x="6983" y="4672"/>
                </a:lnTo>
                <a:lnTo>
                  <a:pt x="6983" y="5037"/>
                </a:lnTo>
                <a:lnTo>
                  <a:pt x="7056" y="5743"/>
                </a:lnTo>
                <a:lnTo>
                  <a:pt x="7105" y="6448"/>
                </a:lnTo>
                <a:lnTo>
                  <a:pt x="7105" y="7154"/>
                </a:lnTo>
                <a:lnTo>
                  <a:pt x="7105" y="7738"/>
                </a:lnTo>
                <a:lnTo>
                  <a:pt x="7129" y="8322"/>
                </a:lnTo>
                <a:lnTo>
                  <a:pt x="7154" y="8638"/>
                </a:lnTo>
                <a:lnTo>
                  <a:pt x="7202" y="8930"/>
                </a:lnTo>
                <a:lnTo>
                  <a:pt x="7275" y="9198"/>
                </a:lnTo>
                <a:lnTo>
                  <a:pt x="7397" y="9465"/>
                </a:lnTo>
                <a:lnTo>
                  <a:pt x="7446" y="9538"/>
                </a:lnTo>
                <a:lnTo>
                  <a:pt x="7519" y="9587"/>
                </a:lnTo>
                <a:lnTo>
                  <a:pt x="7567" y="9636"/>
                </a:lnTo>
                <a:lnTo>
                  <a:pt x="7592" y="9660"/>
                </a:lnTo>
                <a:lnTo>
                  <a:pt x="7713" y="9660"/>
                </a:lnTo>
                <a:lnTo>
                  <a:pt x="7932" y="9563"/>
                </a:lnTo>
                <a:lnTo>
                  <a:pt x="8054" y="9538"/>
                </a:lnTo>
                <a:lnTo>
                  <a:pt x="8176" y="9538"/>
                </a:lnTo>
                <a:lnTo>
                  <a:pt x="8297" y="9587"/>
                </a:lnTo>
                <a:lnTo>
                  <a:pt x="8419" y="9636"/>
                </a:lnTo>
                <a:lnTo>
                  <a:pt x="8541" y="9684"/>
                </a:lnTo>
                <a:lnTo>
                  <a:pt x="8687" y="9709"/>
                </a:lnTo>
                <a:lnTo>
                  <a:pt x="8760" y="9709"/>
                </a:lnTo>
                <a:lnTo>
                  <a:pt x="8833" y="9684"/>
                </a:lnTo>
                <a:lnTo>
                  <a:pt x="8906" y="9636"/>
                </a:lnTo>
                <a:lnTo>
                  <a:pt x="8930" y="9563"/>
                </a:lnTo>
                <a:lnTo>
                  <a:pt x="9027" y="9490"/>
                </a:lnTo>
                <a:lnTo>
                  <a:pt x="9052" y="9441"/>
                </a:lnTo>
                <a:lnTo>
                  <a:pt x="9076" y="9392"/>
                </a:lnTo>
                <a:lnTo>
                  <a:pt x="9198" y="8760"/>
                </a:lnTo>
                <a:lnTo>
                  <a:pt x="9246" y="8127"/>
                </a:lnTo>
                <a:lnTo>
                  <a:pt x="9295" y="7495"/>
                </a:lnTo>
                <a:lnTo>
                  <a:pt x="9319" y="6886"/>
                </a:lnTo>
                <a:lnTo>
                  <a:pt x="9368" y="6278"/>
                </a:lnTo>
                <a:lnTo>
                  <a:pt x="9417" y="5694"/>
                </a:lnTo>
                <a:lnTo>
                  <a:pt x="9490" y="5110"/>
                </a:lnTo>
                <a:lnTo>
                  <a:pt x="9514" y="4526"/>
                </a:lnTo>
                <a:lnTo>
                  <a:pt x="9514" y="4453"/>
                </a:lnTo>
                <a:lnTo>
                  <a:pt x="9490" y="4404"/>
                </a:lnTo>
                <a:lnTo>
                  <a:pt x="9465" y="4356"/>
                </a:lnTo>
                <a:lnTo>
                  <a:pt x="9417" y="4331"/>
                </a:lnTo>
                <a:lnTo>
                  <a:pt x="9319" y="4307"/>
                </a:lnTo>
                <a:lnTo>
                  <a:pt x="9246" y="4210"/>
                </a:lnTo>
                <a:lnTo>
                  <a:pt x="9198" y="4185"/>
                </a:lnTo>
                <a:lnTo>
                  <a:pt x="9149" y="4161"/>
                </a:lnTo>
                <a:lnTo>
                  <a:pt x="8857" y="4112"/>
                </a:lnTo>
                <a:lnTo>
                  <a:pt x="8565" y="4088"/>
                </a:lnTo>
                <a:close/>
                <a:moveTo>
                  <a:pt x="8176" y="10585"/>
                </a:moveTo>
                <a:lnTo>
                  <a:pt x="7932" y="10804"/>
                </a:lnTo>
                <a:lnTo>
                  <a:pt x="7689" y="10974"/>
                </a:lnTo>
                <a:lnTo>
                  <a:pt x="7738" y="10877"/>
                </a:lnTo>
                <a:lnTo>
                  <a:pt x="7786" y="10755"/>
                </a:lnTo>
                <a:lnTo>
                  <a:pt x="7859" y="10658"/>
                </a:lnTo>
                <a:lnTo>
                  <a:pt x="7957" y="10585"/>
                </a:lnTo>
                <a:lnTo>
                  <a:pt x="8030" y="10609"/>
                </a:lnTo>
                <a:lnTo>
                  <a:pt x="8103" y="10585"/>
                </a:lnTo>
                <a:close/>
                <a:moveTo>
                  <a:pt x="8614" y="10682"/>
                </a:moveTo>
                <a:lnTo>
                  <a:pt x="8687" y="10779"/>
                </a:lnTo>
                <a:lnTo>
                  <a:pt x="8760" y="10877"/>
                </a:lnTo>
                <a:lnTo>
                  <a:pt x="8565" y="10998"/>
                </a:lnTo>
                <a:lnTo>
                  <a:pt x="8395" y="11144"/>
                </a:lnTo>
                <a:lnTo>
                  <a:pt x="8078" y="11436"/>
                </a:lnTo>
                <a:lnTo>
                  <a:pt x="7957" y="11582"/>
                </a:lnTo>
                <a:lnTo>
                  <a:pt x="7859" y="11704"/>
                </a:lnTo>
                <a:lnTo>
                  <a:pt x="7786" y="11826"/>
                </a:lnTo>
                <a:lnTo>
                  <a:pt x="7713" y="11728"/>
                </a:lnTo>
                <a:lnTo>
                  <a:pt x="7665" y="11607"/>
                </a:lnTo>
                <a:lnTo>
                  <a:pt x="7640" y="11485"/>
                </a:lnTo>
                <a:lnTo>
                  <a:pt x="7640" y="11363"/>
                </a:lnTo>
                <a:lnTo>
                  <a:pt x="7786" y="11315"/>
                </a:lnTo>
                <a:lnTo>
                  <a:pt x="7908" y="11242"/>
                </a:lnTo>
                <a:lnTo>
                  <a:pt x="8176" y="11071"/>
                </a:lnTo>
                <a:lnTo>
                  <a:pt x="8395" y="10901"/>
                </a:lnTo>
                <a:lnTo>
                  <a:pt x="8614" y="10682"/>
                </a:lnTo>
                <a:close/>
                <a:moveTo>
                  <a:pt x="8857" y="11266"/>
                </a:moveTo>
                <a:lnTo>
                  <a:pt x="8833" y="11412"/>
                </a:lnTo>
                <a:lnTo>
                  <a:pt x="8784" y="11558"/>
                </a:lnTo>
                <a:lnTo>
                  <a:pt x="8711" y="11655"/>
                </a:lnTo>
                <a:lnTo>
                  <a:pt x="8614" y="11753"/>
                </a:lnTo>
                <a:lnTo>
                  <a:pt x="8492" y="11826"/>
                </a:lnTo>
                <a:lnTo>
                  <a:pt x="8370" y="11899"/>
                </a:lnTo>
                <a:lnTo>
                  <a:pt x="8200" y="11923"/>
                </a:lnTo>
                <a:lnTo>
                  <a:pt x="8030" y="11923"/>
                </a:lnTo>
                <a:lnTo>
                  <a:pt x="8176" y="11801"/>
                </a:lnTo>
                <a:lnTo>
                  <a:pt x="8273" y="11728"/>
                </a:lnTo>
                <a:lnTo>
                  <a:pt x="8565" y="11485"/>
                </a:lnTo>
                <a:lnTo>
                  <a:pt x="8857" y="11266"/>
                </a:lnTo>
                <a:close/>
                <a:moveTo>
                  <a:pt x="8176" y="10049"/>
                </a:moveTo>
                <a:lnTo>
                  <a:pt x="8054" y="10074"/>
                </a:lnTo>
                <a:lnTo>
                  <a:pt x="7957" y="10122"/>
                </a:lnTo>
                <a:lnTo>
                  <a:pt x="7811" y="10171"/>
                </a:lnTo>
                <a:lnTo>
                  <a:pt x="7689" y="10220"/>
                </a:lnTo>
                <a:lnTo>
                  <a:pt x="7592" y="10268"/>
                </a:lnTo>
                <a:lnTo>
                  <a:pt x="7519" y="10366"/>
                </a:lnTo>
                <a:lnTo>
                  <a:pt x="7373" y="10536"/>
                </a:lnTo>
                <a:lnTo>
                  <a:pt x="7275" y="10755"/>
                </a:lnTo>
                <a:lnTo>
                  <a:pt x="7202" y="10974"/>
                </a:lnTo>
                <a:lnTo>
                  <a:pt x="7154" y="11242"/>
                </a:lnTo>
                <a:lnTo>
                  <a:pt x="7154" y="11509"/>
                </a:lnTo>
                <a:lnTo>
                  <a:pt x="7202" y="11753"/>
                </a:lnTo>
                <a:lnTo>
                  <a:pt x="7324" y="11972"/>
                </a:lnTo>
                <a:lnTo>
                  <a:pt x="7397" y="12069"/>
                </a:lnTo>
                <a:lnTo>
                  <a:pt x="7470" y="12142"/>
                </a:lnTo>
                <a:lnTo>
                  <a:pt x="7567" y="12215"/>
                </a:lnTo>
                <a:lnTo>
                  <a:pt x="7689" y="12288"/>
                </a:lnTo>
                <a:lnTo>
                  <a:pt x="7786" y="12337"/>
                </a:lnTo>
                <a:lnTo>
                  <a:pt x="7932" y="12385"/>
                </a:lnTo>
                <a:lnTo>
                  <a:pt x="8054" y="12410"/>
                </a:lnTo>
                <a:lnTo>
                  <a:pt x="8346" y="12410"/>
                </a:lnTo>
                <a:lnTo>
                  <a:pt x="8492" y="12385"/>
                </a:lnTo>
                <a:lnTo>
                  <a:pt x="8614" y="12337"/>
                </a:lnTo>
                <a:lnTo>
                  <a:pt x="8711" y="12288"/>
                </a:lnTo>
                <a:lnTo>
                  <a:pt x="8833" y="12215"/>
                </a:lnTo>
                <a:lnTo>
                  <a:pt x="8930" y="12142"/>
                </a:lnTo>
                <a:lnTo>
                  <a:pt x="9076" y="11972"/>
                </a:lnTo>
                <a:lnTo>
                  <a:pt x="9198" y="11753"/>
                </a:lnTo>
                <a:lnTo>
                  <a:pt x="9295" y="11534"/>
                </a:lnTo>
                <a:lnTo>
                  <a:pt x="9319" y="11266"/>
                </a:lnTo>
                <a:lnTo>
                  <a:pt x="9319" y="10998"/>
                </a:lnTo>
                <a:lnTo>
                  <a:pt x="9246" y="10779"/>
                </a:lnTo>
                <a:lnTo>
                  <a:pt x="9149" y="10560"/>
                </a:lnTo>
                <a:lnTo>
                  <a:pt x="9003" y="10366"/>
                </a:lnTo>
                <a:lnTo>
                  <a:pt x="8833" y="10220"/>
                </a:lnTo>
                <a:lnTo>
                  <a:pt x="8735" y="10171"/>
                </a:lnTo>
                <a:lnTo>
                  <a:pt x="8638" y="10122"/>
                </a:lnTo>
                <a:lnTo>
                  <a:pt x="8395" y="10049"/>
                </a:lnTo>
                <a:close/>
                <a:moveTo>
                  <a:pt x="8322" y="535"/>
                </a:moveTo>
                <a:lnTo>
                  <a:pt x="8443" y="560"/>
                </a:lnTo>
                <a:lnTo>
                  <a:pt x="8638" y="657"/>
                </a:lnTo>
                <a:lnTo>
                  <a:pt x="8833" y="803"/>
                </a:lnTo>
                <a:lnTo>
                  <a:pt x="9003" y="973"/>
                </a:lnTo>
                <a:lnTo>
                  <a:pt x="9344" y="1338"/>
                </a:lnTo>
                <a:lnTo>
                  <a:pt x="9757" y="1971"/>
                </a:lnTo>
                <a:lnTo>
                  <a:pt x="10147" y="2652"/>
                </a:lnTo>
                <a:lnTo>
                  <a:pt x="10901" y="4015"/>
                </a:lnTo>
                <a:lnTo>
                  <a:pt x="11655" y="5402"/>
                </a:lnTo>
                <a:lnTo>
                  <a:pt x="12045" y="6083"/>
                </a:lnTo>
                <a:lnTo>
                  <a:pt x="12434" y="6740"/>
                </a:lnTo>
                <a:lnTo>
                  <a:pt x="13164" y="7957"/>
                </a:lnTo>
                <a:lnTo>
                  <a:pt x="13918" y="9173"/>
                </a:lnTo>
                <a:lnTo>
                  <a:pt x="14672" y="10366"/>
                </a:lnTo>
                <a:lnTo>
                  <a:pt x="15427" y="11582"/>
                </a:lnTo>
                <a:lnTo>
                  <a:pt x="15402" y="11655"/>
                </a:lnTo>
                <a:lnTo>
                  <a:pt x="15402" y="11704"/>
                </a:lnTo>
                <a:lnTo>
                  <a:pt x="15427" y="11777"/>
                </a:lnTo>
                <a:lnTo>
                  <a:pt x="15475" y="11826"/>
                </a:lnTo>
                <a:lnTo>
                  <a:pt x="15646" y="11972"/>
                </a:lnTo>
                <a:lnTo>
                  <a:pt x="15792" y="12191"/>
                </a:lnTo>
                <a:lnTo>
                  <a:pt x="15913" y="12434"/>
                </a:lnTo>
                <a:lnTo>
                  <a:pt x="16011" y="12677"/>
                </a:lnTo>
                <a:lnTo>
                  <a:pt x="16059" y="12945"/>
                </a:lnTo>
                <a:lnTo>
                  <a:pt x="16035" y="13067"/>
                </a:lnTo>
                <a:lnTo>
                  <a:pt x="16035" y="13188"/>
                </a:lnTo>
                <a:lnTo>
                  <a:pt x="15986" y="13286"/>
                </a:lnTo>
                <a:lnTo>
                  <a:pt x="15938" y="13407"/>
                </a:lnTo>
                <a:lnTo>
                  <a:pt x="15865" y="13505"/>
                </a:lnTo>
                <a:lnTo>
                  <a:pt x="15792" y="13578"/>
                </a:lnTo>
                <a:lnTo>
                  <a:pt x="15597" y="13699"/>
                </a:lnTo>
                <a:lnTo>
                  <a:pt x="15402" y="13772"/>
                </a:lnTo>
                <a:lnTo>
                  <a:pt x="15159" y="13821"/>
                </a:lnTo>
                <a:lnTo>
                  <a:pt x="14940" y="13845"/>
                </a:lnTo>
                <a:lnTo>
                  <a:pt x="14040" y="13845"/>
                </a:lnTo>
                <a:lnTo>
                  <a:pt x="11023" y="13821"/>
                </a:lnTo>
                <a:lnTo>
                  <a:pt x="9514" y="13797"/>
                </a:lnTo>
                <a:lnTo>
                  <a:pt x="8005" y="13797"/>
                </a:lnTo>
                <a:lnTo>
                  <a:pt x="5159" y="13821"/>
                </a:lnTo>
                <a:lnTo>
                  <a:pt x="3723" y="13870"/>
                </a:lnTo>
                <a:lnTo>
                  <a:pt x="2312" y="13918"/>
                </a:lnTo>
                <a:lnTo>
                  <a:pt x="1630" y="13918"/>
                </a:lnTo>
                <a:lnTo>
                  <a:pt x="1411" y="13894"/>
                </a:lnTo>
                <a:lnTo>
                  <a:pt x="1192" y="13845"/>
                </a:lnTo>
                <a:lnTo>
                  <a:pt x="998" y="13772"/>
                </a:lnTo>
                <a:lnTo>
                  <a:pt x="803" y="13675"/>
                </a:lnTo>
                <a:lnTo>
                  <a:pt x="633" y="13529"/>
                </a:lnTo>
                <a:lnTo>
                  <a:pt x="535" y="13432"/>
                </a:lnTo>
                <a:lnTo>
                  <a:pt x="487" y="13334"/>
                </a:lnTo>
                <a:lnTo>
                  <a:pt x="462" y="13261"/>
                </a:lnTo>
                <a:lnTo>
                  <a:pt x="438" y="13164"/>
                </a:lnTo>
                <a:lnTo>
                  <a:pt x="438" y="12969"/>
                </a:lnTo>
                <a:lnTo>
                  <a:pt x="511" y="12799"/>
                </a:lnTo>
                <a:lnTo>
                  <a:pt x="657" y="12434"/>
                </a:lnTo>
                <a:lnTo>
                  <a:pt x="730" y="12239"/>
                </a:lnTo>
                <a:lnTo>
                  <a:pt x="779" y="12045"/>
                </a:lnTo>
                <a:lnTo>
                  <a:pt x="998" y="11680"/>
                </a:lnTo>
                <a:lnTo>
                  <a:pt x="1217" y="11290"/>
                </a:lnTo>
                <a:lnTo>
                  <a:pt x="1630" y="10512"/>
                </a:lnTo>
                <a:lnTo>
                  <a:pt x="2141" y="9684"/>
                </a:lnTo>
                <a:lnTo>
                  <a:pt x="2652" y="8833"/>
                </a:lnTo>
                <a:lnTo>
                  <a:pt x="3674" y="7081"/>
                </a:lnTo>
                <a:lnTo>
                  <a:pt x="4696" y="5329"/>
                </a:lnTo>
                <a:lnTo>
                  <a:pt x="5207" y="4477"/>
                </a:lnTo>
                <a:lnTo>
                  <a:pt x="5742" y="3650"/>
                </a:lnTo>
                <a:lnTo>
                  <a:pt x="6813" y="2020"/>
                </a:lnTo>
                <a:lnTo>
                  <a:pt x="7251" y="1338"/>
                </a:lnTo>
                <a:lnTo>
                  <a:pt x="7494" y="1022"/>
                </a:lnTo>
                <a:lnTo>
                  <a:pt x="7640" y="876"/>
                </a:lnTo>
                <a:lnTo>
                  <a:pt x="7786" y="730"/>
                </a:lnTo>
                <a:lnTo>
                  <a:pt x="7884" y="633"/>
                </a:lnTo>
                <a:lnTo>
                  <a:pt x="8005" y="584"/>
                </a:lnTo>
                <a:lnTo>
                  <a:pt x="8103" y="535"/>
                </a:lnTo>
                <a:close/>
                <a:moveTo>
                  <a:pt x="8346" y="0"/>
                </a:moveTo>
                <a:lnTo>
                  <a:pt x="8176" y="25"/>
                </a:lnTo>
                <a:lnTo>
                  <a:pt x="8005" y="73"/>
                </a:lnTo>
                <a:lnTo>
                  <a:pt x="7835" y="146"/>
                </a:lnTo>
                <a:lnTo>
                  <a:pt x="7665" y="219"/>
                </a:lnTo>
                <a:lnTo>
                  <a:pt x="7519" y="341"/>
                </a:lnTo>
                <a:lnTo>
                  <a:pt x="7251" y="584"/>
                </a:lnTo>
                <a:lnTo>
                  <a:pt x="7105" y="730"/>
                </a:lnTo>
                <a:lnTo>
                  <a:pt x="6983" y="900"/>
                </a:lnTo>
                <a:lnTo>
                  <a:pt x="6740" y="1265"/>
                </a:lnTo>
                <a:lnTo>
                  <a:pt x="6497" y="1630"/>
                </a:lnTo>
                <a:lnTo>
                  <a:pt x="6278" y="1995"/>
                </a:lnTo>
                <a:lnTo>
                  <a:pt x="5596" y="2969"/>
                </a:lnTo>
                <a:lnTo>
                  <a:pt x="4964" y="3966"/>
                </a:lnTo>
                <a:lnTo>
                  <a:pt x="4331" y="4988"/>
                </a:lnTo>
                <a:lnTo>
                  <a:pt x="3723" y="6035"/>
                </a:lnTo>
                <a:lnTo>
                  <a:pt x="2506" y="8127"/>
                </a:lnTo>
                <a:lnTo>
                  <a:pt x="1363" y="10147"/>
                </a:lnTo>
                <a:lnTo>
                  <a:pt x="900" y="10925"/>
                </a:lnTo>
                <a:lnTo>
                  <a:pt x="706" y="11339"/>
                </a:lnTo>
                <a:lnTo>
                  <a:pt x="535" y="11753"/>
                </a:lnTo>
                <a:lnTo>
                  <a:pt x="487" y="11801"/>
                </a:lnTo>
                <a:lnTo>
                  <a:pt x="462" y="11850"/>
                </a:lnTo>
                <a:lnTo>
                  <a:pt x="389" y="12069"/>
                </a:lnTo>
                <a:lnTo>
                  <a:pt x="268" y="12288"/>
                </a:lnTo>
                <a:lnTo>
                  <a:pt x="170" y="12507"/>
                </a:lnTo>
                <a:lnTo>
                  <a:pt x="49" y="12726"/>
                </a:lnTo>
                <a:lnTo>
                  <a:pt x="24" y="12823"/>
                </a:lnTo>
                <a:lnTo>
                  <a:pt x="0" y="12945"/>
                </a:lnTo>
                <a:lnTo>
                  <a:pt x="0" y="13067"/>
                </a:lnTo>
                <a:lnTo>
                  <a:pt x="0" y="13188"/>
                </a:lnTo>
                <a:lnTo>
                  <a:pt x="73" y="13407"/>
                </a:lnTo>
                <a:lnTo>
                  <a:pt x="146" y="13651"/>
                </a:lnTo>
                <a:lnTo>
                  <a:pt x="292" y="13845"/>
                </a:lnTo>
                <a:lnTo>
                  <a:pt x="438" y="13991"/>
                </a:lnTo>
                <a:lnTo>
                  <a:pt x="633" y="14113"/>
                </a:lnTo>
                <a:lnTo>
                  <a:pt x="852" y="14210"/>
                </a:lnTo>
                <a:lnTo>
                  <a:pt x="1095" y="14283"/>
                </a:lnTo>
                <a:lnTo>
                  <a:pt x="1314" y="14332"/>
                </a:lnTo>
                <a:lnTo>
                  <a:pt x="1776" y="14381"/>
                </a:lnTo>
                <a:lnTo>
                  <a:pt x="2141" y="14405"/>
                </a:lnTo>
                <a:lnTo>
                  <a:pt x="3309" y="14405"/>
                </a:lnTo>
                <a:lnTo>
                  <a:pt x="4064" y="14356"/>
                </a:lnTo>
                <a:lnTo>
                  <a:pt x="4842" y="14332"/>
                </a:lnTo>
                <a:lnTo>
                  <a:pt x="6691" y="14308"/>
                </a:lnTo>
                <a:lnTo>
                  <a:pt x="8565" y="14283"/>
                </a:lnTo>
                <a:lnTo>
                  <a:pt x="10439" y="14283"/>
                </a:lnTo>
                <a:lnTo>
                  <a:pt x="12337" y="14308"/>
                </a:lnTo>
                <a:lnTo>
                  <a:pt x="13748" y="14356"/>
                </a:lnTo>
                <a:lnTo>
                  <a:pt x="14478" y="14356"/>
                </a:lnTo>
                <a:lnTo>
                  <a:pt x="14818" y="14332"/>
                </a:lnTo>
                <a:lnTo>
                  <a:pt x="15159" y="14308"/>
                </a:lnTo>
                <a:lnTo>
                  <a:pt x="15402" y="14259"/>
                </a:lnTo>
                <a:lnTo>
                  <a:pt x="15621" y="14210"/>
                </a:lnTo>
                <a:lnTo>
                  <a:pt x="15840" y="14113"/>
                </a:lnTo>
                <a:lnTo>
                  <a:pt x="16059" y="13991"/>
                </a:lnTo>
                <a:lnTo>
                  <a:pt x="16230" y="13845"/>
                </a:lnTo>
                <a:lnTo>
                  <a:pt x="16400" y="13675"/>
                </a:lnTo>
                <a:lnTo>
                  <a:pt x="16497" y="13480"/>
                </a:lnTo>
                <a:lnTo>
                  <a:pt x="16522" y="13359"/>
                </a:lnTo>
                <a:lnTo>
                  <a:pt x="16546" y="13237"/>
                </a:lnTo>
                <a:lnTo>
                  <a:pt x="16570" y="13042"/>
                </a:lnTo>
                <a:lnTo>
                  <a:pt x="16546" y="12848"/>
                </a:lnTo>
                <a:lnTo>
                  <a:pt x="16522" y="12653"/>
                </a:lnTo>
                <a:lnTo>
                  <a:pt x="16473" y="12458"/>
                </a:lnTo>
                <a:lnTo>
                  <a:pt x="16400" y="12264"/>
                </a:lnTo>
                <a:lnTo>
                  <a:pt x="16303" y="12069"/>
                </a:lnTo>
                <a:lnTo>
                  <a:pt x="16205" y="11899"/>
                </a:lnTo>
                <a:lnTo>
                  <a:pt x="16084" y="11728"/>
                </a:lnTo>
                <a:lnTo>
                  <a:pt x="15281" y="10414"/>
                </a:lnTo>
                <a:lnTo>
                  <a:pt x="14478" y="9100"/>
                </a:lnTo>
                <a:lnTo>
                  <a:pt x="12848" y="6497"/>
                </a:lnTo>
                <a:lnTo>
                  <a:pt x="12458" y="5840"/>
                </a:lnTo>
                <a:lnTo>
                  <a:pt x="12069" y="5159"/>
                </a:lnTo>
                <a:lnTo>
                  <a:pt x="11315" y="3747"/>
                </a:lnTo>
                <a:lnTo>
                  <a:pt x="10536" y="2336"/>
                </a:lnTo>
                <a:lnTo>
                  <a:pt x="10147" y="1655"/>
                </a:lnTo>
                <a:lnTo>
                  <a:pt x="9757" y="998"/>
                </a:lnTo>
                <a:lnTo>
                  <a:pt x="9709" y="925"/>
                </a:lnTo>
                <a:lnTo>
                  <a:pt x="9636" y="876"/>
                </a:lnTo>
                <a:lnTo>
                  <a:pt x="9417" y="608"/>
                </a:lnTo>
                <a:lnTo>
                  <a:pt x="9149" y="341"/>
                </a:lnTo>
                <a:lnTo>
                  <a:pt x="9003" y="219"/>
                </a:lnTo>
                <a:lnTo>
                  <a:pt x="8857" y="98"/>
                </a:lnTo>
                <a:lnTo>
                  <a:pt x="8687" y="25"/>
                </a:lnTo>
                <a:lnTo>
                  <a:pt x="8541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2" name="Google Shape;2212;p48"/>
          <p:cNvSpPr/>
          <p:nvPr/>
        </p:nvSpPr>
        <p:spPr>
          <a:xfrm>
            <a:off x="5148962" y="6157809"/>
            <a:ext cx="581168" cy="582008"/>
          </a:xfrm>
          <a:custGeom>
            <a:avLst/>
            <a:gdLst/>
            <a:ahLst/>
            <a:cxnLst/>
            <a:rect l="l" t="t" r="r" b="b"/>
            <a:pathLst>
              <a:path w="16620" h="16644" extrusionOk="0">
                <a:moveTo>
                  <a:pt x="11437" y="5767"/>
                </a:moveTo>
                <a:lnTo>
                  <a:pt x="11753" y="6132"/>
                </a:lnTo>
                <a:lnTo>
                  <a:pt x="12094" y="6522"/>
                </a:lnTo>
                <a:lnTo>
                  <a:pt x="11510" y="7179"/>
                </a:lnTo>
                <a:lnTo>
                  <a:pt x="11291" y="7008"/>
                </a:lnTo>
                <a:lnTo>
                  <a:pt x="11096" y="6862"/>
                </a:lnTo>
                <a:lnTo>
                  <a:pt x="10877" y="6668"/>
                </a:lnTo>
                <a:lnTo>
                  <a:pt x="10756" y="6570"/>
                </a:lnTo>
                <a:lnTo>
                  <a:pt x="10610" y="6497"/>
                </a:lnTo>
                <a:lnTo>
                  <a:pt x="10926" y="6230"/>
                </a:lnTo>
                <a:lnTo>
                  <a:pt x="10975" y="6303"/>
                </a:lnTo>
                <a:lnTo>
                  <a:pt x="11048" y="6400"/>
                </a:lnTo>
                <a:lnTo>
                  <a:pt x="11194" y="6546"/>
                </a:lnTo>
                <a:lnTo>
                  <a:pt x="11388" y="6789"/>
                </a:lnTo>
                <a:lnTo>
                  <a:pt x="11486" y="6887"/>
                </a:lnTo>
                <a:lnTo>
                  <a:pt x="11632" y="6960"/>
                </a:lnTo>
                <a:lnTo>
                  <a:pt x="11680" y="6960"/>
                </a:lnTo>
                <a:lnTo>
                  <a:pt x="11705" y="6911"/>
                </a:lnTo>
                <a:lnTo>
                  <a:pt x="11680" y="6765"/>
                </a:lnTo>
                <a:lnTo>
                  <a:pt x="11632" y="6619"/>
                </a:lnTo>
                <a:lnTo>
                  <a:pt x="11534" y="6522"/>
                </a:lnTo>
                <a:lnTo>
                  <a:pt x="11437" y="6400"/>
                </a:lnTo>
                <a:lnTo>
                  <a:pt x="11291" y="6205"/>
                </a:lnTo>
                <a:lnTo>
                  <a:pt x="11218" y="6108"/>
                </a:lnTo>
                <a:lnTo>
                  <a:pt x="11121" y="6059"/>
                </a:lnTo>
                <a:lnTo>
                  <a:pt x="11437" y="5767"/>
                </a:lnTo>
                <a:close/>
                <a:moveTo>
                  <a:pt x="10464" y="6643"/>
                </a:moveTo>
                <a:lnTo>
                  <a:pt x="10537" y="6765"/>
                </a:lnTo>
                <a:lnTo>
                  <a:pt x="10634" y="6887"/>
                </a:lnTo>
                <a:lnTo>
                  <a:pt x="10853" y="7106"/>
                </a:lnTo>
                <a:lnTo>
                  <a:pt x="11048" y="7300"/>
                </a:lnTo>
                <a:lnTo>
                  <a:pt x="11242" y="7495"/>
                </a:lnTo>
                <a:lnTo>
                  <a:pt x="11121" y="7641"/>
                </a:lnTo>
                <a:lnTo>
                  <a:pt x="10902" y="7446"/>
                </a:lnTo>
                <a:lnTo>
                  <a:pt x="10658" y="7276"/>
                </a:lnTo>
                <a:lnTo>
                  <a:pt x="10440" y="7057"/>
                </a:lnTo>
                <a:lnTo>
                  <a:pt x="10318" y="6960"/>
                </a:lnTo>
                <a:lnTo>
                  <a:pt x="10172" y="6887"/>
                </a:lnTo>
                <a:lnTo>
                  <a:pt x="10464" y="6643"/>
                </a:lnTo>
                <a:close/>
                <a:moveTo>
                  <a:pt x="10075" y="6984"/>
                </a:moveTo>
                <a:lnTo>
                  <a:pt x="10075" y="7057"/>
                </a:lnTo>
                <a:lnTo>
                  <a:pt x="10123" y="7130"/>
                </a:lnTo>
                <a:lnTo>
                  <a:pt x="10196" y="7276"/>
                </a:lnTo>
                <a:lnTo>
                  <a:pt x="10318" y="7398"/>
                </a:lnTo>
                <a:lnTo>
                  <a:pt x="10415" y="7519"/>
                </a:lnTo>
                <a:lnTo>
                  <a:pt x="10658" y="7714"/>
                </a:lnTo>
                <a:lnTo>
                  <a:pt x="10780" y="7811"/>
                </a:lnTo>
                <a:lnTo>
                  <a:pt x="10926" y="7909"/>
                </a:lnTo>
                <a:lnTo>
                  <a:pt x="10683" y="8176"/>
                </a:lnTo>
                <a:lnTo>
                  <a:pt x="10585" y="8055"/>
                </a:lnTo>
                <a:lnTo>
                  <a:pt x="10488" y="7957"/>
                </a:lnTo>
                <a:lnTo>
                  <a:pt x="10269" y="7787"/>
                </a:lnTo>
                <a:lnTo>
                  <a:pt x="10002" y="7519"/>
                </a:lnTo>
                <a:lnTo>
                  <a:pt x="9734" y="7276"/>
                </a:lnTo>
                <a:lnTo>
                  <a:pt x="10075" y="6984"/>
                </a:lnTo>
                <a:close/>
                <a:moveTo>
                  <a:pt x="9515" y="7495"/>
                </a:moveTo>
                <a:lnTo>
                  <a:pt x="9612" y="7617"/>
                </a:lnTo>
                <a:lnTo>
                  <a:pt x="9710" y="7738"/>
                </a:lnTo>
                <a:lnTo>
                  <a:pt x="9953" y="7957"/>
                </a:lnTo>
                <a:lnTo>
                  <a:pt x="10172" y="8201"/>
                </a:lnTo>
                <a:lnTo>
                  <a:pt x="10318" y="8347"/>
                </a:lnTo>
                <a:lnTo>
                  <a:pt x="10464" y="8444"/>
                </a:lnTo>
                <a:lnTo>
                  <a:pt x="10172" y="8809"/>
                </a:lnTo>
                <a:lnTo>
                  <a:pt x="9904" y="8468"/>
                </a:lnTo>
                <a:lnTo>
                  <a:pt x="9661" y="8176"/>
                </a:lnTo>
                <a:lnTo>
                  <a:pt x="9466" y="7933"/>
                </a:lnTo>
                <a:lnTo>
                  <a:pt x="9369" y="7811"/>
                </a:lnTo>
                <a:lnTo>
                  <a:pt x="9272" y="7714"/>
                </a:lnTo>
                <a:lnTo>
                  <a:pt x="9515" y="7495"/>
                </a:lnTo>
                <a:close/>
                <a:moveTo>
                  <a:pt x="9004" y="7933"/>
                </a:moveTo>
                <a:lnTo>
                  <a:pt x="9126" y="8128"/>
                </a:lnTo>
                <a:lnTo>
                  <a:pt x="9272" y="8298"/>
                </a:lnTo>
                <a:lnTo>
                  <a:pt x="9564" y="8663"/>
                </a:lnTo>
                <a:lnTo>
                  <a:pt x="9880" y="9028"/>
                </a:lnTo>
                <a:lnTo>
                  <a:pt x="9904" y="9077"/>
                </a:lnTo>
                <a:lnTo>
                  <a:pt x="9856" y="9125"/>
                </a:lnTo>
                <a:lnTo>
                  <a:pt x="9734" y="9271"/>
                </a:lnTo>
                <a:lnTo>
                  <a:pt x="9710" y="9198"/>
                </a:lnTo>
                <a:lnTo>
                  <a:pt x="9442" y="8858"/>
                </a:lnTo>
                <a:lnTo>
                  <a:pt x="9126" y="8517"/>
                </a:lnTo>
                <a:lnTo>
                  <a:pt x="8955" y="8322"/>
                </a:lnTo>
                <a:lnTo>
                  <a:pt x="8785" y="8152"/>
                </a:lnTo>
                <a:lnTo>
                  <a:pt x="9004" y="7933"/>
                </a:lnTo>
                <a:close/>
                <a:moveTo>
                  <a:pt x="8517" y="8371"/>
                </a:moveTo>
                <a:lnTo>
                  <a:pt x="8663" y="8590"/>
                </a:lnTo>
                <a:lnTo>
                  <a:pt x="8809" y="8785"/>
                </a:lnTo>
                <a:lnTo>
                  <a:pt x="9101" y="9150"/>
                </a:lnTo>
                <a:lnTo>
                  <a:pt x="9272" y="9320"/>
                </a:lnTo>
                <a:lnTo>
                  <a:pt x="9442" y="9466"/>
                </a:lnTo>
                <a:lnTo>
                  <a:pt x="9515" y="9490"/>
                </a:lnTo>
                <a:lnTo>
                  <a:pt x="9199" y="9806"/>
                </a:lnTo>
                <a:lnTo>
                  <a:pt x="9174" y="9709"/>
                </a:lnTo>
                <a:lnTo>
                  <a:pt x="9150" y="9612"/>
                </a:lnTo>
                <a:lnTo>
                  <a:pt x="9053" y="9442"/>
                </a:lnTo>
                <a:lnTo>
                  <a:pt x="8931" y="9271"/>
                </a:lnTo>
                <a:lnTo>
                  <a:pt x="8785" y="9125"/>
                </a:lnTo>
                <a:lnTo>
                  <a:pt x="8590" y="8833"/>
                </a:lnTo>
                <a:lnTo>
                  <a:pt x="8444" y="8663"/>
                </a:lnTo>
                <a:lnTo>
                  <a:pt x="8323" y="8541"/>
                </a:lnTo>
                <a:lnTo>
                  <a:pt x="8517" y="8371"/>
                </a:lnTo>
                <a:close/>
                <a:moveTo>
                  <a:pt x="5476" y="7787"/>
                </a:moveTo>
                <a:lnTo>
                  <a:pt x="5622" y="7982"/>
                </a:lnTo>
                <a:lnTo>
                  <a:pt x="5816" y="8176"/>
                </a:lnTo>
                <a:lnTo>
                  <a:pt x="6133" y="8444"/>
                </a:lnTo>
                <a:lnTo>
                  <a:pt x="6449" y="8736"/>
                </a:lnTo>
                <a:lnTo>
                  <a:pt x="6790" y="8979"/>
                </a:lnTo>
                <a:lnTo>
                  <a:pt x="6984" y="9125"/>
                </a:lnTo>
                <a:lnTo>
                  <a:pt x="7057" y="9174"/>
                </a:lnTo>
                <a:lnTo>
                  <a:pt x="7155" y="9198"/>
                </a:lnTo>
                <a:lnTo>
                  <a:pt x="7155" y="9247"/>
                </a:lnTo>
                <a:lnTo>
                  <a:pt x="7179" y="9296"/>
                </a:lnTo>
                <a:lnTo>
                  <a:pt x="7301" y="9296"/>
                </a:lnTo>
                <a:lnTo>
                  <a:pt x="7398" y="9271"/>
                </a:lnTo>
                <a:lnTo>
                  <a:pt x="7568" y="9198"/>
                </a:lnTo>
                <a:lnTo>
                  <a:pt x="7617" y="9344"/>
                </a:lnTo>
                <a:lnTo>
                  <a:pt x="7690" y="9490"/>
                </a:lnTo>
                <a:lnTo>
                  <a:pt x="7885" y="9758"/>
                </a:lnTo>
                <a:lnTo>
                  <a:pt x="8006" y="9952"/>
                </a:lnTo>
                <a:lnTo>
                  <a:pt x="8177" y="10098"/>
                </a:lnTo>
                <a:lnTo>
                  <a:pt x="8250" y="10171"/>
                </a:lnTo>
                <a:lnTo>
                  <a:pt x="8347" y="10220"/>
                </a:lnTo>
                <a:lnTo>
                  <a:pt x="8469" y="10269"/>
                </a:lnTo>
                <a:lnTo>
                  <a:pt x="8566" y="10293"/>
                </a:lnTo>
                <a:lnTo>
                  <a:pt x="8615" y="10269"/>
                </a:lnTo>
                <a:lnTo>
                  <a:pt x="8615" y="10244"/>
                </a:lnTo>
                <a:lnTo>
                  <a:pt x="8542" y="10074"/>
                </a:lnTo>
                <a:lnTo>
                  <a:pt x="8420" y="9904"/>
                </a:lnTo>
                <a:lnTo>
                  <a:pt x="8177" y="9636"/>
                </a:lnTo>
                <a:lnTo>
                  <a:pt x="8055" y="9490"/>
                </a:lnTo>
                <a:lnTo>
                  <a:pt x="7982" y="9344"/>
                </a:lnTo>
                <a:lnTo>
                  <a:pt x="7885" y="9174"/>
                </a:lnTo>
                <a:lnTo>
                  <a:pt x="7763" y="9052"/>
                </a:lnTo>
                <a:lnTo>
                  <a:pt x="8079" y="8760"/>
                </a:lnTo>
                <a:lnTo>
                  <a:pt x="8128" y="8906"/>
                </a:lnTo>
                <a:lnTo>
                  <a:pt x="8225" y="9028"/>
                </a:lnTo>
                <a:lnTo>
                  <a:pt x="8420" y="9271"/>
                </a:lnTo>
                <a:lnTo>
                  <a:pt x="8542" y="9466"/>
                </a:lnTo>
                <a:lnTo>
                  <a:pt x="8688" y="9661"/>
                </a:lnTo>
                <a:lnTo>
                  <a:pt x="8785" y="9758"/>
                </a:lnTo>
                <a:lnTo>
                  <a:pt x="8882" y="9831"/>
                </a:lnTo>
                <a:lnTo>
                  <a:pt x="8980" y="9879"/>
                </a:lnTo>
                <a:lnTo>
                  <a:pt x="9077" y="9928"/>
                </a:lnTo>
                <a:lnTo>
                  <a:pt x="8615" y="10366"/>
                </a:lnTo>
                <a:lnTo>
                  <a:pt x="8250" y="10682"/>
                </a:lnTo>
                <a:lnTo>
                  <a:pt x="8225" y="10634"/>
                </a:lnTo>
                <a:lnTo>
                  <a:pt x="8201" y="10585"/>
                </a:lnTo>
                <a:lnTo>
                  <a:pt x="8031" y="10366"/>
                </a:lnTo>
                <a:lnTo>
                  <a:pt x="7812" y="10171"/>
                </a:lnTo>
                <a:lnTo>
                  <a:pt x="7374" y="9782"/>
                </a:lnTo>
                <a:lnTo>
                  <a:pt x="6960" y="9393"/>
                </a:lnTo>
                <a:lnTo>
                  <a:pt x="6546" y="9004"/>
                </a:lnTo>
                <a:lnTo>
                  <a:pt x="5670" y="8225"/>
                </a:lnTo>
                <a:lnTo>
                  <a:pt x="5500" y="8079"/>
                </a:lnTo>
                <a:lnTo>
                  <a:pt x="5330" y="7933"/>
                </a:lnTo>
                <a:lnTo>
                  <a:pt x="5476" y="7787"/>
                </a:lnTo>
                <a:close/>
                <a:moveTo>
                  <a:pt x="5062" y="8152"/>
                </a:moveTo>
                <a:lnTo>
                  <a:pt x="5232" y="8322"/>
                </a:lnTo>
                <a:lnTo>
                  <a:pt x="5403" y="8493"/>
                </a:lnTo>
                <a:lnTo>
                  <a:pt x="6279" y="9271"/>
                </a:lnTo>
                <a:lnTo>
                  <a:pt x="6692" y="9636"/>
                </a:lnTo>
                <a:lnTo>
                  <a:pt x="7155" y="10025"/>
                </a:lnTo>
                <a:lnTo>
                  <a:pt x="7374" y="10220"/>
                </a:lnTo>
                <a:lnTo>
                  <a:pt x="7593" y="10415"/>
                </a:lnTo>
                <a:lnTo>
                  <a:pt x="7812" y="10609"/>
                </a:lnTo>
                <a:lnTo>
                  <a:pt x="8055" y="10780"/>
                </a:lnTo>
                <a:lnTo>
                  <a:pt x="8104" y="10804"/>
                </a:lnTo>
                <a:lnTo>
                  <a:pt x="7982" y="10901"/>
                </a:lnTo>
                <a:lnTo>
                  <a:pt x="6254" y="9466"/>
                </a:lnTo>
                <a:lnTo>
                  <a:pt x="5597" y="8882"/>
                </a:lnTo>
                <a:lnTo>
                  <a:pt x="5232" y="8590"/>
                </a:lnTo>
                <a:lnTo>
                  <a:pt x="5062" y="8468"/>
                </a:lnTo>
                <a:lnTo>
                  <a:pt x="4867" y="8347"/>
                </a:lnTo>
                <a:lnTo>
                  <a:pt x="5038" y="8176"/>
                </a:lnTo>
                <a:lnTo>
                  <a:pt x="5062" y="8152"/>
                </a:lnTo>
                <a:close/>
                <a:moveTo>
                  <a:pt x="4746" y="8493"/>
                </a:moveTo>
                <a:lnTo>
                  <a:pt x="4867" y="8663"/>
                </a:lnTo>
                <a:lnTo>
                  <a:pt x="5038" y="8809"/>
                </a:lnTo>
                <a:lnTo>
                  <a:pt x="5378" y="9101"/>
                </a:lnTo>
                <a:lnTo>
                  <a:pt x="6060" y="9636"/>
                </a:lnTo>
                <a:lnTo>
                  <a:pt x="7787" y="11072"/>
                </a:lnTo>
                <a:lnTo>
                  <a:pt x="7617" y="11218"/>
                </a:lnTo>
                <a:lnTo>
                  <a:pt x="7398" y="11047"/>
                </a:lnTo>
                <a:lnTo>
                  <a:pt x="7155" y="10877"/>
                </a:lnTo>
                <a:lnTo>
                  <a:pt x="6911" y="10707"/>
                </a:lnTo>
                <a:lnTo>
                  <a:pt x="6668" y="10536"/>
                </a:lnTo>
                <a:lnTo>
                  <a:pt x="6181" y="10123"/>
                </a:lnTo>
                <a:lnTo>
                  <a:pt x="5719" y="9709"/>
                </a:lnTo>
                <a:lnTo>
                  <a:pt x="5281" y="9247"/>
                </a:lnTo>
                <a:lnTo>
                  <a:pt x="4867" y="8760"/>
                </a:lnTo>
                <a:lnTo>
                  <a:pt x="4770" y="8663"/>
                </a:lnTo>
                <a:lnTo>
                  <a:pt x="4673" y="8566"/>
                </a:lnTo>
                <a:lnTo>
                  <a:pt x="4746" y="8493"/>
                </a:lnTo>
                <a:close/>
                <a:moveTo>
                  <a:pt x="11437" y="5256"/>
                </a:moveTo>
                <a:lnTo>
                  <a:pt x="11364" y="5281"/>
                </a:lnTo>
                <a:lnTo>
                  <a:pt x="11315" y="5305"/>
                </a:lnTo>
                <a:lnTo>
                  <a:pt x="11218" y="5354"/>
                </a:lnTo>
                <a:lnTo>
                  <a:pt x="10075" y="6376"/>
                </a:lnTo>
                <a:lnTo>
                  <a:pt x="8931" y="7422"/>
                </a:lnTo>
                <a:lnTo>
                  <a:pt x="8347" y="7933"/>
                </a:lnTo>
                <a:lnTo>
                  <a:pt x="7787" y="8468"/>
                </a:lnTo>
                <a:lnTo>
                  <a:pt x="7544" y="8663"/>
                </a:lnTo>
                <a:lnTo>
                  <a:pt x="7325" y="8882"/>
                </a:lnTo>
                <a:lnTo>
                  <a:pt x="7228" y="8785"/>
                </a:lnTo>
                <a:lnTo>
                  <a:pt x="7106" y="8712"/>
                </a:lnTo>
                <a:lnTo>
                  <a:pt x="6717" y="8395"/>
                </a:lnTo>
                <a:lnTo>
                  <a:pt x="6327" y="8079"/>
                </a:lnTo>
                <a:lnTo>
                  <a:pt x="6011" y="7763"/>
                </a:lnTo>
                <a:lnTo>
                  <a:pt x="5768" y="7568"/>
                </a:lnTo>
                <a:lnTo>
                  <a:pt x="5670" y="7495"/>
                </a:lnTo>
                <a:lnTo>
                  <a:pt x="5573" y="7446"/>
                </a:lnTo>
                <a:lnTo>
                  <a:pt x="5524" y="7422"/>
                </a:lnTo>
                <a:lnTo>
                  <a:pt x="5427" y="7373"/>
                </a:lnTo>
                <a:lnTo>
                  <a:pt x="5330" y="7373"/>
                </a:lnTo>
                <a:lnTo>
                  <a:pt x="5232" y="7398"/>
                </a:lnTo>
                <a:lnTo>
                  <a:pt x="5135" y="7446"/>
                </a:lnTo>
                <a:lnTo>
                  <a:pt x="4940" y="7568"/>
                </a:lnTo>
                <a:lnTo>
                  <a:pt x="4794" y="7690"/>
                </a:lnTo>
                <a:lnTo>
                  <a:pt x="4575" y="7860"/>
                </a:lnTo>
                <a:lnTo>
                  <a:pt x="4381" y="8030"/>
                </a:lnTo>
                <a:lnTo>
                  <a:pt x="4283" y="8152"/>
                </a:lnTo>
                <a:lnTo>
                  <a:pt x="4210" y="8249"/>
                </a:lnTo>
                <a:lnTo>
                  <a:pt x="4162" y="8371"/>
                </a:lnTo>
                <a:lnTo>
                  <a:pt x="4137" y="8493"/>
                </a:lnTo>
                <a:lnTo>
                  <a:pt x="4162" y="8566"/>
                </a:lnTo>
                <a:lnTo>
                  <a:pt x="4210" y="8639"/>
                </a:lnTo>
                <a:lnTo>
                  <a:pt x="4259" y="8687"/>
                </a:lnTo>
                <a:lnTo>
                  <a:pt x="4332" y="8712"/>
                </a:lnTo>
                <a:lnTo>
                  <a:pt x="4356" y="8809"/>
                </a:lnTo>
                <a:lnTo>
                  <a:pt x="4405" y="8906"/>
                </a:lnTo>
                <a:lnTo>
                  <a:pt x="4478" y="9028"/>
                </a:lnTo>
                <a:lnTo>
                  <a:pt x="4551" y="9150"/>
                </a:lnTo>
                <a:lnTo>
                  <a:pt x="4721" y="9344"/>
                </a:lnTo>
                <a:lnTo>
                  <a:pt x="4940" y="9588"/>
                </a:lnTo>
                <a:lnTo>
                  <a:pt x="5135" y="9831"/>
                </a:lnTo>
                <a:lnTo>
                  <a:pt x="5597" y="10269"/>
                </a:lnTo>
                <a:lnTo>
                  <a:pt x="5987" y="10634"/>
                </a:lnTo>
                <a:lnTo>
                  <a:pt x="6425" y="10999"/>
                </a:lnTo>
                <a:lnTo>
                  <a:pt x="6668" y="11169"/>
                </a:lnTo>
                <a:lnTo>
                  <a:pt x="6887" y="11315"/>
                </a:lnTo>
                <a:lnTo>
                  <a:pt x="7130" y="11461"/>
                </a:lnTo>
                <a:lnTo>
                  <a:pt x="7374" y="11583"/>
                </a:lnTo>
                <a:lnTo>
                  <a:pt x="7349" y="11607"/>
                </a:lnTo>
                <a:lnTo>
                  <a:pt x="7349" y="11680"/>
                </a:lnTo>
                <a:lnTo>
                  <a:pt x="7374" y="11753"/>
                </a:lnTo>
                <a:lnTo>
                  <a:pt x="7422" y="11777"/>
                </a:lnTo>
                <a:lnTo>
                  <a:pt x="7495" y="11777"/>
                </a:lnTo>
                <a:lnTo>
                  <a:pt x="7666" y="11729"/>
                </a:lnTo>
                <a:lnTo>
                  <a:pt x="7836" y="11631"/>
                </a:lnTo>
                <a:lnTo>
                  <a:pt x="7982" y="11534"/>
                </a:lnTo>
                <a:lnTo>
                  <a:pt x="8128" y="11412"/>
                </a:lnTo>
                <a:lnTo>
                  <a:pt x="8420" y="11145"/>
                </a:lnTo>
                <a:lnTo>
                  <a:pt x="8663" y="10901"/>
                </a:lnTo>
                <a:lnTo>
                  <a:pt x="9369" y="10244"/>
                </a:lnTo>
                <a:lnTo>
                  <a:pt x="10050" y="9563"/>
                </a:lnTo>
                <a:lnTo>
                  <a:pt x="10658" y="8955"/>
                </a:lnTo>
                <a:lnTo>
                  <a:pt x="11291" y="8298"/>
                </a:lnTo>
                <a:lnTo>
                  <a:pt x="11875" y="7617"/>
                </a:lnTo>
                <a:lnTo>
                  <a:pt x="12143" y="7276"/>
                </a:lnTo>
                <a:lnTo>
                  <a:pt x="12410" y="6911"/>
                </a:lnTo>
                <a:lnTo>
                  <a:pt x="12483" y="6960"/>
                </a:lnTo>
                <a:lnTo>
                  <a:pt x="12556" y="6984"/>
                </a:lnTo>
                <a:lnTo>
                  <a:pt x="12654" y="6984"/>
                </a:lnTo>
                <a:lnTo>
                  <a:pt x="12727" y="6935"/>
                </a:lnTo>
                <a:lnTo>
                  <a:pt x="12775" y="6887"/>
                </a:lnTo>
                <a:lnTo>
                  <a:pt x="12824" y="6814"/>
                </a:lnTo>
                <a:lnTo>
                  <a:pt x="12824" y="6741"/>
                </a:lnTo>
                <a:lnTo>
                  <a:pt x="12775" y="6643"/>
                </a:lnTo>
                <a:lnTo>
                  <a:pt x="12532" y="6327"/>
                </a:lnTo>
                <a:lnTo>
                  <a:pt x="12240" y="6011"/>
                </a:lnTo>
                <a:lnTo>
                  <a:pt x="11924" y="5646"/>
                </a:lnTo>
                <a:lnTo>
                  <a:pt x="11778" y="5475"/>
                </a:lnTo>
                <a:lnTo>
                  <a:pt x="11583" y="5305"/>
                </a:lnTo>
                <a:lnTo>
                  <a:pt x="11510" y="5256"/>
                </a:lnTo>
                <a:close/>
                <a:moveTo>
                  <a:pt x="8104" y="439"/>
                </a:moveTo>
                <a:lnTo>
                  <a:pt x="8371" y="487"/>
                </a:lnTo>
                <a:lnTo>
                  <a:pt x="8663" y="536"/>
                </a:lnTo>
                <a:lnTo>
                  <a:pt x="9247" y="585"/>
                </a:lnTo>
                <a:lnTo>
                  <a:pt x="9588" y="633"/>
                </a:lnTo>
                <a:lnTo>
                  <a:pt x="9904" y="706"/>
                </a:lnTo>
                <a:lnTo>
                  <a:pt x="10537" y="877"/>
                </a:lnTo>
                <a:lnTo>
                  <a:pt x="10877" y="998"/>
                </a:lnTo>
                <a:lnTo>
                  <a:pt x="11218" y="1120"/>
                </a:lnTo>
                <a:lnTo>
                  <a:pt x="11559" y="1266"/>
                </a:lnTo>
                <a:lnTo>
                  <a:pt x="11875" y="1412"/>
                </a:lnTo>
                <a:lnTo>
                  <a:pt x="12191" y="1582"/>
                </a:lnTo>
                <a:lnTo>
                  <a:pt x="12508" y="1752"/>
                </a:lnTo>
                <a:lnTo>
                  <a:pt x="13116" y="2166"/>
                </a:lnTo>
                <a:lnTo>
                  <a:pt x="13408" y="2385"/>
                </a:lnTo>
                <a:lnTo>
                  <a:pt x="13700" y="2628"/>
                </a:lnTo>
                <a:lnTo>
                  <a:pt x="13968" y="2896"/>
                </a:lnTo>
                <a:lnTo>
                  <a:pt x="14235" y="3188"/>
                </a:lnTo>
                <a:lnTo>
                  <a:pt x="14479" y="3456"/>
                </a:lnTo>
                <a:lnTo>
                  <a:pt x="14698" y="3772"/>
                </a:lnTo>
                <a:lnTo>
                  <a:pt x="14917" y="4088"/>
                </a:lnTo>
                <a:lnTo>
                  <a:pt x="15111" y="4405"/>
                </a:lnTo>
                <a:lnTo>
                  <a:pt x="15282" y="4745"/>
                </a:lnTo>
                <a:lnTo>
                  <a:pt x="15452" y="5086"/>
                </a:lnTo>
                <a:lnTo>
                  <a:pt x="15574" y="5427"/>
                </a:lnTo>
                <a:lnTo>
                  <a:pt x="15720" y="5792"/>
                </a:lnTo>
                <a:lnTo>
                  <a:pt x="15817" y="6157"/>
                </a:lnTo>
                <a:lnTo>
                  <a:pt x="15914" y="6522"/>
                </a:lnTo>
                <a:lnTo>
                  <a:pt x="15987" y="6887"/>
                </a:lnTo>
                <a:lnTo>
                  <a:pt x="16036" y="7276"/>
                </a:lnTo>
                <a:lnTo>
                  <a:pt x="16109" y="8079"/>
                </a:lnTo>
                <a:lnTo>
                  <a:pt x="16109" y="8468"/>
                </a:lnTo>
                <a:lnTo>
                  <a:pt x="16109" y="8858"/>
                </a:lnTo>
                <a:lnTo>
                  <a:pt x="16085" y="9271"/>
                </a:lnTo>
                <a:lnTo>
                  <a:pt x="16060" y="9661"/>
                </a:lnTo>
                <a:lnTo>
                  <a:pt x="15987" y="10050"/>
                </a:lnTo>
                <a:lnTo>
                  <a:pt x="15914" y="10439"/>
                </a:lnTo>
                <a:lnTo>
                  <a:pt x="15817" y="10828"/>
                </a:lnTo>
                <a:lnTo>
                  <a:pt x="15695" y="11193"/>
                </a:lnTo>
                <a:lnTo>
                  <a:pt x="15549" y="11558"/>
                </a:lnTo>
                <a:lnTo>
                  <a:pt x="15379" y="11899"/>
                </a:lnTo>
                <a:lnTo>
                  <a:pt x="15184" y="12240"/>
                </a:lnTo>
                <a:lnTo>
                  <a:pt x="14965" y="12580"/>
                </a:lnTo>
                <a:lnTo>
                  <a:pt x="14722" y="12872"/>
                </a:lnTo>
                <a:lnTo>
                  <a:pt x="14430" y="13189"/>
                </a:lnTo>
                <a:lnTo>
                  <a:pt x="14138" y="13456"/>
                </a:lnTo>
                <a:lnTo>
                  <a:pt x="13846" y="13700"/>
                </a:lnTo>
                <a:lnTo>
                  <a:pt x="13530" y="13943"/>
                </a:lnTo>
                <a:lnTo>
                  <a:pt x="13213" y="14186"/>
                </a:lnTo>
                <a:lnTo>
                  <a:pt x="12532" y="14624"/>
                </a:lnTo>
                <a:lnTo>
                  <a:pt x="11851" y="15014"/>
                </a:lnTo>
                <a:lnTo>
                  <a:pt x="11510" y="15184"/>
                </a:lnTo>
                <a:lnTo>
                  <a:pt x="11145" y="15330"/>
                </a:lnTo>
                <a:lnTo>
                  <a:pt x="10415" y="15622"/>
                </a:lnTo>
                <a:lnTo>
                  <a:pt x="10050" y="15744"/>
                </a:lnTo>
                <a:lnTo>
                  <a:pt x="9685" y="15841"/>
                </a:lnTo>
                <a:lnTo>
                  <a:pt x="9320" y="15963"/>
                </a:lnTo>
                <a:lnTo>
                  <a:pt x="8980" y="16109"/>
                </a:lnTo>
                <a:lnTo>
                  <a:pt x="8907" y="16157"/>
                </a:lnTo>
                <a:lnTo>
                  <a:pt x="8882" y="16230"/>
                </a:lnTo>
                <a:lnTo>
                  <a:pt x="8104" y="16230"/>
                </a:lnTo>
                <a:lnTo>
                  <a:pt x="7739" y="16206"/>
                </a:lnTo>
                <a:lnTo>
                  <a:pt x="7349" y="16157"/>
                </a:lnTo>
                <a:lnTo>
                  <a:pt x="6984" y="16109"/>
                </a:lnTo>
                <a:lnTo>
                  <a:pt x="6619" y="16011"/>
                </a:lnTo>
                <a:lnTo>
                  <a:pt x="6254" y="15914"/>
                </a:lnTo>
                <a:lnTo>
                  <a:pt x="5889" y="15817"/>
                </a:lnTo>
                <a:lnTo>
                  <a:pt x="5524" y="15695"/>
                </a:lnTo>
                <a:lnTo>
                  <a:pt x="5184" y="15549"/>
                </a:lnTo>
                <a:lnTo>
                  <a:pt x="4843" y="15379"/>
                </a:lnTo>
                <a:lnTo>
                  <a:pt x="4502" y="15208"/>
                </a:lnTo>
                <a:lnTo>
                  <a:pt x="4162" y="15014"/>
                </a:lnTo>
                <a:lnTo>
                  <a:pt x="3845" y="14795"/>
                </a:lnTo>
                <a:lnTo>
                  <a:pt x="3553" y="14576"/>
                </a:lnTo>
                <a:lnTo>
                  <a:pt x="3237" y="14357"/>
                </a:lnTo>
                <a:lnTo>
                  <a:pt x="2921" y="14065"/>
                </a:lnTo>
                <a:lnTo>
                  <a:pt x="2629" y="13797"/>
                </a:lnTo>
                <a:lnTo>
                  <a:pt x="2361" y="13481"/>
                </a:lnTo>
                <a:lnTo>
                  <a:pt x="2094" y="13164"/>
                </a:lnTo>
                <a:lnTo>
                  <a:pt x="1850" y="12824"/>
                </a:lnTo>
                <a:lnTo>
                  <a:pt x="1631" y="12483"/>
                </a:lnTo>
                <a:lnTo>
                  <a:pt x="1437" y="12142"/>
                </a:lnTo>
                <a:lnTo>
                  <a:pt x="1242" y="11777"/>
                </a:lnTo>
                <a:lnTo>
                  <a:pt x="1096" y="11412"/>
                </a:lnTo>
                <a:lnTo>
                  <a:pt x="950" y="11023"/>
                </a:lnTo>
                <a:lnTo>
                  <a:pt x="804" y="10634"/>
                </a:lnTo>
                <a:lnTo>
                  <a:pt x="707" y="10244"/>
                </a:lnTo>
                <a:lnTo>
                  <a:pt x="609" y="9831"/>
                </a:lnTo>
                <a:lnTo>
                  <a:pt x="561" y="9442"/>
                </a:lnTo>
                <a:lnTo>
                  <a:pt x="512" y="9028"/>
                </a:lnTo>
                <a:lnTo>
                  <a:pt x="463" y="8614"/>
                </a:lnTo>
                <a:lnTo>
                  <a:pt x="463" y="8201"/>
                </a:lnTo>
                <a:lnTo>
                  <a:pt x="488" y="7787"/>
                </a:lnTo>
                <a:lnTo>
                  <a:pt x="512" y="7373"/>
                </a:lnTo>
                <a:lnTo>
                  <a:pt x="585" y="6960"/>
                </a:lnTo>
                <a:lnTo>
                  <a:pt x="658" y="6570"/>
                </a:lnTo>
                <a:lnTo>
                  <a:pt x="755" y="6181"/>
                </a:lnTo>
                <a:lnTo>
                  <a:pt x="877" y="5792"/>
                </a:lnTo>
                <a:lnTo>
                  <a:pt x="1023" y="5402"/>
                </a:lnTo>
                <a:lnTo>
                  <a:pt x="1169" y="5037"/>
                </a:lnTo>
                <a:lnTo>
                  <a:pt x="1364" y="4672"/>
                </a:lnTo>
                <a:lnTo>
                  <a:pt x="1558" y="4307"/>
                </a:lnTo>
                <a:lnTo>
                  <a:pt x="1777" y="3967"/>
                </a:lnTo>
                <a:lnTo>
                  <a:pt x="1996" y="3626"/>
                </a:lnTo>
                <a:lnTo>
                  <a:pt x="2264" y="3310"/>
                </a:lnTo>
                <a:lnTo>
                  <a:pt x="2532" y="2993"/>
                </a:lnTo>
                <a:lnTo>
                  <a:pt x="2823" y="2701"/>
                </a:lnTo>
                <a:lnTo>
                  <a:pt x="3115" y="2434"/>
                </a:lnTo>
                <a:lnTo>
                  <a:pt x="3432" y="2190"/>
                </a:lnTo>
                <a:lnTo>
                  <a:pt x="3748" y="1947"/>
                </a:lnTo>
                <a:lnTo>
                  <a:pt x="4089" y="1728"/>
                </a:lnTo>
                <a:lnTo>
                  <a:pt x="4429" y="1509"/>
                </a:lnTo>
                <a:lnTo>
                  <a:pt x="4794" y="1339"/>
                </a:lnTo>
                <a:lnTo>
                  <a:pt x="5159" y="1169"/>
                </a:lnTo>
                <a:lnTo>
                  <a:pt x="5524" y="998"/>
                </a:lnTo>
                <a:lnTo>
                  <a:pt x="5865" y="877"/>
                </a:lnTo>
                <a:lnTo>
                  <a:pt x="6206" y="779"/>
                </a:lnTo>
                <a:lnTo>
                  <a:pt x="6911" y="609"/>
                </a:lnTo>
                <a:lnTo>
                  <a:pt x="7203" y="560"/>
                </a:lnTo>
                <a:lnTo>
                  <a:pt x="7520" y="536"/>
                </a:lnTo>
                <a:lnTo>
                  <a:pt x="7812" y="487"/>
                </a:lnTo>
                <a:lnTo>
                  <a:pt x="8104" y="439"/>
                </a:lnTo>
                <a:close/>
                <a:moveTo>
                  <a:pt x="7690" y="1"/>
                </a:moveTo>
                <a:lnTo>
                  <a:pt x="7374" y="25"/>
                </a:lnTo>
                <a:lnTo>
                  <a:pt x="7057" y="74"/>
                </a:lnTo>
                <a:lnTo>
                  <a:pt x="6644" y="147"/>
                </a:lnTo>
                <a:lnTo>
                  <a:pt x="6206" y="244"/>
                </a:lnTo>
                <a:lnTo>
                  <a:pt x="5792" y="366"/>
                </a:lnTo>
                <a:lnTo>
                  <a:pt x="5403" y="512"/>
                </a:lnTo>
                <a:lnTo>
                  <a:pt x="5013" y="682"/>
                </a:lnTo>
                <a:lnTo>
                  <a:pt x="4624" y="852"/>
                </a:lnTo>
                <a:lnTo>
                  <a:pt x="4259" y="1047"/>
                </a:lnTo>
                <a:lnTo>
                  <a:pt x="3918" y="1266"/>
                </a:lnTo>
                <a:lnTo>
                  <a:pt x="3578" y="1485"/>
                </a:lnTo>
                <a:lnTo>
                  <a:pt x="3237" y="1752"/>
                </a:lnTo>
                <a:lnTo>
                  <a:pt x="2921" y="1996"/>
                </a:lnTo>
                <a:lnTo>
                  <a:pt x="2604" y="2288"/>
                </a:lnTo>
                <a:lnTo>
                  <a:pt x="2288" y="2580"/>
                </a:lnTo>
                <a:lnTo>
                  <a:pt x="1996" y="2896"/>
                </a:lnTo>
                <a:lnTo>
                  <a:pt x="1704" y="3237"/>
                </a:lnTo>
                <a:lnTo>
                  <a:pt x="1461" y="3577"/>
                </a:lnTo>
                <a:lnTo>
                  <a:pt x="1218" y="3942"/>
                </a:lnTo>
                <a:lnTo>
                  <a:pt x="999" y="4307"/>
                </a:lnTo>
                <a:lnTo>
                  <a:pt x="804" y="4697"/>
                </a:lnTo>
                <a:lnTo>
                  <a:pt x="634" y="5086"/>
                </a:lnTo>
                <a:lnTo>
                  <a:pt x="488" y="5500"/>
                </a:lnTo>
                <a:lnTo>
                  <a:pt x="342" y="5889"/>
                </a:lnTo>
                <a:lnTo>
                  <a:pt x="244" y="6303"/>
                </a:lnTo>
                <a:lnTo>
                  <a:pt x="147" y="6741"/>
                </a:lnTo>
                <a:lnTo>
                  <a:pt x="74" y="7154"/>
                </a:lnTo>
                <a:lnTo>
                  <a:pt x="25" y="7592"/>
                </a:lnTo>
                <a:lnTo>
                  <a:pt x="1" y="8030"/>
                </a:lnTo>
                <a:lnTo>
                  <a:pt x="1" y="8468"/>
                </a:lnTo>
                <a:lnTo>
                  <a:pt x="1" y="8906"/>
                </a:lnTo>
                <a:lnTo>
                  <a:pt x="50" y="9344"/>
                </a:lnTo>
                <a:lnTo>
                  <a:pt x="98" y="9782"/>
                </a:lnTo>
                <a:lnTo>
                  <a:pt x="196" y="10196"/>
                </a:lnTo>
                <a:lnTo>
                  <a:pt x="293" y="10609"/>
                </a:lnTo>
                <a:lnTo>
                  <a:pt x="439" y="11023"/>
                </a:lnTo>
                <a:lnTo>
                  <a:pt x="585" y="11412"/>
                </a:lnTo>
                <a:lnTo>
                  <a:pt x="755" y="11802"/>
                </a:lnTo>
                <a:lnTo>
                  <a:pt x="926" y="12167"/>
                </a:lnTo>
                <a:lnTo>
                  <a:pt x="1145" y="12532"/>
                </a:lnTo>
                <a:lnTo>
                  <a:pt x="1364" y="12897"/>
                </a:lnTo>
                <a:lnTo>
                  <a:pt x="1607" y="13237"/>
                </a:lnTo>
                <a:lnTo>
                  <a:pt x="1875" y="13578"/>
                </a:lnTo>
                <a:lnTo>
                  <a:pt x="2142" y="13870"/>
                </a:lnTo>
                <a:lnTo>
                  <a:pt x="2434" y="14186"/>
                </a:lnTo>
                <a:lnTo>
                  <a:pt x="2726" y="14478"/>
                </a:lnTo>
                <a:lnTo>
                  <a:pt x="3067" y="14746"/>
                </a:lnTo>
                <a:lnTo>
                  <a:pt x="3383" y="14989"/>
                </a:lnTo>
                <a:lnTo>
                  <a:pt x="3724" y="15233"/>
                </a:lnTo>
                <a:lnTo>
                  <a:pt x="4089" y="15452"/>
                </a:lnTo>
                <a:lnTo>
                  <a:pt x="4454" y="15671"/>
                </a:lnTo>
                <a:lnTo>
                  <a:pt x="4819" y="15841"/>
                </a:lnTo>
                <a:lnTo>
                  <a:pt x="5208" y="16011"/>
                </a:lnTo>
                <a:lnTo>
                  <a:pt x="5597" y="16182"/>
                </a:lnTo>
                <a:lnTo>
                  <a:pt x="6011" y="16303"/>
                </a:lnTo>
                <a:lnTo>
                  <a:pt x="6425" y="16401"/>
                </a:lnTo>
                <a:lnTo>
                  <a:pt x="6838" y="16498"/>
                </a:lnTo>
                <a:lnTo>
                  <a:pt x="7252" y="16571"/>
                </a:lnTo>
                <a:lnTo>
                  <a:pt x="7690" y="16620"/>
                </a:lnTo>
                <a:lnTo>
                  <a:pt x="8128" y="16644"/>
                </a:lnTo>
                <a:lnTo>
                  <a:pt x="8566" y="16644"/>
                </a:lnTo>
                <a:lnTo>
                  <a:pt x="9004" y="16620"/>
                </a:lnTo>
                <a:lnTo>
                  <a:pt x="9101" y="16571"/>
                </a:lnTo>
                <a:lnTo>
                  <a:pt x="9174" y="16522"/>
                </a:lnTo>
                <a:lnTo>
                  <a:pt x="9539" y="16498"/>
                </a:lnTo>
                <a:lnTo>
                  <a:pt x="9929" y="16425"/>
                </a:lnTo>
                <a:lnTo>
                  <a:pt x="10318" y="16303"/>
                </a:lnTo>
                <a:lnTo>
                  <a:pt x="10707" y="16182"/>
                </a:lnTo>
                <a:lnTo>
                  <a:pt x="11072" y="16011"/>
                </a:lnTo>
                <a:lnTo>
                  <a:pt x="11437" y="15841"/>
                </a:lnTo>
                <a:lnTo>
                  <a:pt x="12143" y="15500"/>
                </a:lnTo>
                <a:lnTo>
                  <a:pt x="12508" y="15306"/>
                </a:lnTo>
                <a:lnTo>
                  <a:pt x="12848" y="15087"/>
                </a:lnTo>
                <a:lnTo>
                  <a:pt x="13213" y="14868"/>
                </a:lnTo>
                <a:lnTo>
                  <a:pt x="13554" y="14624"/>
                </a:lnTo>
                <a:lnTo>
                  <a:pt x="13895" y="14381"/>
                </a:lnTo>
                <a:lnTo>
                  <a:pt x="14211" y="14138"/>
                </a:lnTo>
                <a:lnTo>
                  <a:pt x="14527" y="13846"/>
                </a:lnTo>
                <a:lnTo>
                  <a:pt x="14819" y="13578"/>
                </a:lnTo>
                <a:lnTo>
                  <a:pt x="15111" y="13262"/>
                </a:lnTo>
                <a:lnTo>
                  <a:pt x="15379" y="12945"/>
                </a:lnTo>
                <a:lnTo>
                  <a:pt x="15598" y="12605"/>
                </a:lnTo>
                <a:lnTo>
                  <a:pt x="15817" y="12240"/>
                </a:lnTo>
                <a:lnTo>
                  <a:pt x="15987" y="11875"/>
                </a:lnTo>
                <a:lnTo>
                  <a:pt x="16158" y="11485"/>
                </a:lnTo>
                <a:lnTo>
                  <a:pt x="16279" y="11096"/>
                </a:lnTo>
                <a:lnTo>
                  <a:pt x="16401" y="10682"/>
                </a:lnTo>
                <a:lnTo>
                  <a:pt x="16474" y="10269"/>
                </a:lnTo>
                <a:lnTo>
                  <a:pt x="16547" y="9855"/>
                </a:lnTo>
                <a:lnTo>
                  <a:pt x="16596" y="9442"/>
                </a:lnTo>
                <a:lnTo>
                  <a:pt x="16620" y="9028"/>
                </a:lnTo>
                <a:lnTo>
                  <a:pt x="16620" y="8614"/>
                </a:lnTo>
                <a:lnTo>
                  <a:pt x="16596" y="8176"/>
                </a:lnTo>
                <a:lnTo>
                  <a:pt x="16571" y="7787"/>
                </a:lnTo>
                <a:lnTo>
                  <a:pt x="16523" y="7373"/>
                </a:lnTo>
                <a:lnTo>
                  <a:pt x="16450" y="6960"/>
                </a:lnTo>
                <a:lnTo>
                  <a:pt x="16377" y="6570"/>
                </a:lnTo>
                <a:lnTo>
                  <a:pt x="16279" y="6181"/>
                </a:lnTo>
                <a:lnTo>
                  <a:pt x="16158" y="5792"/>
                </a:lnTo>
                <a:lnTo>
                  <a:pt x="16036" y="5402"/>
                </a:lnTo>
                <a:lnTo>
                  <a:pt x="15890" y="5037"/>
                </a:lnTo>
                <a:lnTo>
                  <a:pt x="15720" y="4672"/>
                </a:lnTo>
                <a:lnTo>
                  <a:pt x="15549" y="4332"/>
                </a:lnTo>
                <a:lnTo>
                  <a:pt x="15355" y="3991"/>
                </a:lnTo>
                <a:lnTo>
                  <a:pt x="15136" y="3650"/>
                </a:lnTo>
                <a:lnTo>
                  <a:pt x="14917" y="3334"/>
                </a:lnTo>
                <a:lnTo>
                  <a:pt x="14649" y="3018"/>
                </a:lnTo>
                <a:lnTo>
                  <a:pt x="14406" y="2701"/>
                </a:lnTo>
                <a:lnTo>
                  <a:pt x="14114" y="2434"/>
                </a:lnTo>
                <a:lnTo>
                  <a:pt x="13822" y="2142"/>
                </a:lnTo>
                <a:lnTo>
                  <a:pt x="13505" y="1874"/>
                </a:lnTo>
                <a:lnTo>
                  <a:pt x="13213" y="1680"/>
                </a:lnTo>
                <a:lnTo>
                  <a:pt x="12897" y="1461"/>
                </a:lnTo>
                <a:lnTo>
                  <a:pt x="12605" y="1266"/>
                </a:lnTo>
                <a:lnTo>
                  <a:pt x="12289" y="1096"/>
                </a:lnTo>
                <a:lnTo>
                  <a:pt x="11632" y="779"/>
                </a:lnTo>
                <a:lnTo>
                  <a:pt x="10950" y="536"/>
                </a:lnTo>
                <a:lnTo>
                  <a:pt x="10561" y="414"/>
                </a:lnTo>
                <a:lnTo>
                  <a:pt x="10172" y="293"/>
                </a:lnTo>
                <a:lnTo>
                  <a:pt x="9783" y="220"/>
                </a:lnTo>
                <a:lnTo>
                  <a:pt x="9369" y="147"/>
                </a:lnTo>
                <a:lnTo>
                  <a:pt x="8834" y="74"/>
                </a:lnTo>
                <a:lnTo>
                  <a:pt x="8542" y="49"/>
                </a:lnTo>
                <a:lnTo>
                  <a:pt x="8274" y="74"/>
                </a:lnTo>
                <a:lnTo>
                  <a:pt x="8128" y="25"/>
                </a:lnTo>
                <a:lnTo>
                  <a:pt x="798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3" name="Google Shape;2213;p48"/>
          <p:cNvSpPr/>
          <p:nvPr/>
        </p:nvSpPr>
        <p:spPr>
          <a:xfrm>
            <a:off x="6086604" y="6150150"/>
            <a:ext cx="585400" cy="599037"/>
          </a:xfrm>
          <a:custGeom>
            <a:avLst/>
            <a:gdLst/>
            <a:ahLst/>
            <a:cxnLst/>
            <a:rect l="l" t="t" r="r" b="b"/>
            <a:pathLst>
              <a:path w="16741" h="17131" extrusionOk="0">
                <a:moveTo>
                  <a:pt x="6570" y="5719"/>
                </a:moveTo>
                <a:lnTo>
                  <a:pt x="6692" y="5913"/>
                </a:lnTo>
                <a:lnTo>
                  <a:pt x="6619" y="5986"/>
                </a:lnTo>
                <a:lnTo>
                  <a:pt x="6351" y="6181"/>
                </a:lnTo>
                <a:lnTo>
                  <a:pt x="6059" y="6400"/>
                </a:lnTo>
                <a:lnTo>
                  <a:pt x="5816" y="6668"/>
                </a:lnTo>
                <a:lnTo>
                  <a:pt x="5718" y="6789"/>
                </a:lnTo>
                <a:lnTo>
                  <a:pt x="5621" y="6935"/>
                </a:lnTo>
                <a:lnTo>
                  <a:pt x="5499" y="6838"/>
                </a:lnTo>
                <a:lnTo>
                  <a:pt x="5353" y="6741"/>
                </a:lnTo>
                <a:lnTo>
                  <a:pt x="5499" y="6643"/>
                </a:lnTo>
                <a:lnTo>
                  <a:pt x="5645" y="6522"/>
                </a:lnTo>
                <a:lnTo>
                  <a:pt x="5913" y="6303"/>
                </a:lnTo>
                <a:lnTo>
                  <a:pt x="6570" y="5719"/>
                </a:lnTo>
                <a:close/>
                <a:moveTo>
                  <a:pt x="6959" y="6205"/>
                </a:moveTo>
                <a:lnTo>
                  <a:pt x="7057" y="6303"/>
                </a:lnTo>
                <a:lnTo>
                  <a:pt x="6789" y="6522"/>
                </a:lnTo>
                <a:lnTo>
                  <a:pt x="6473" y="6789"/>
                </a:lnTo>
                <a:lnTo>
                  <a:pt x="6205" y="7057"/>
                </a:lnTo>
                <a:lnTo>
                  <a:pt x="6083" y="7179"/>
                </a:lnTo>
                <a:lnTo>
                  <a:pt x="5986" y="7300"/>
                </a:lnTo>
                <a:lnTo>
                  <a:pt x="5864" y="7154"/>
                </a:lnTo>
                <a:lnTo>
                  <a:pt x="5986" y="7057"/>
                </a:lnTo>
                <a:lnTo>
                  <a:pt x="6108" y="6935"/>
                </a:lnTo>
                <a:lnTo>
                  <a:pt x="6351" y="6692"/>
                </a:lnTo>
                <a:lnTo>
                  <a:pt x="6619" y="6449"/>
                </a:lnTo>
                <a:lnTo>
                  <a:pt x="6911" y="6254"/>
                </a:lnTo>
                <a:lnTo>
                  <a:pt x="6959" y="6205"/>
                </a:lnTo>
                <a:close/>
                <a:moveTo>
                  <a:pt x="7397" y="6619"/>
                </a:moveTo>
                <a:lnTo>
                  <a:pt x="7665" y="6814"/>
                </a:lnTo>
                <a:lnTo>
                  <a:pt x="7324" y="7033"/>
                </a:lnTo>
                <a:lnTo>
                  <a:pt x="7008" y="7276"/>
                </a:lnTo>
                <a:lnTo>
                  <a:pt x="6862" y="7422"/>
                </a:lnTo>
                <a:lnTo>
                  <a:pt x="6716" y="7568"/>
                </a:lnTo>
                <a:lnTo>
                  <a:pt x="6594" y="7714"/>
                </a:lnTo>
                <a:lnTo>
                  <a:pt x="6497" y="7884"/>
                </a:lnTo>
                <a:lnTo>
                  <a:pt x="6229" y="7568"/>
                </a:lnTo>
                <a:lnTo>
                  <a:pt x="6327" y="7495"/>
                </a:lnTo>
                <a:lnTo>
                  <a:pt x="6424" y="7422"/>
                </a:lnTo>
                <a:lnTo>
                  <a:pt x="6619" y="7252"/>
                </a:lnTo>
                <a:lnTo>
                  <a:pt x="7008" y="6935"/>
                </a:lnTo>
                <a:lnTo>
                  <a:pt x="7397" y="6619"/>
                </a:lnTo>
                <a:close/>
                <a:moveTo>
                  <a:pt x="8030" y="7081"/>
                </a:moveTo>
                <a:lnTo>
                  <a:pt x="8127" y="7154"/>
                </a:lnTo>
                <a:lnTo>
                  <a:pt x="7762" y="7373"/>
                </a:lnTo>
                <a:lnTo>
                  <a:pt x="7397" y="7641"/>
                </a:lnTo>
                <a:lnTo>
                  <a:pt x="7057" y="7933"/>
                </a:lnTo>
                <a:lnTo>
                  <a:pt x="6911" y="8079"/>
                </a:lnTo>
                <a:lnTo>
                  <a:pt x="6765" y="8249"/>
                </a:lnTo>
                <a:lnTo>
                  <a:pt x="6619" y="8030"/>
                </a:lnTo>
                <a:lnTo>
                  <a:pt x="6643" y="8030"/>
                </a:lnTo>
                <a:lnTo>
                  <a:pt x="6838" y="7909"/>
                </a:lnTo>
                <a:lnTo>
                  <a:pt x="7008" y="7787"/>
                </a:lnTo>
                <a:lnTo>
                  <a:pt x="7324" y="7544"/>
                </a:lnTo>
                <a:lnTo>
                  <a:pt x="7689" y="7300"/>
                </a:lnTo>
                <a:lnTo>
                  <a:pt x="8030" y="7081"/>
                </a:lnTo>
                <a:close/>
                <a:moveTo>
                  <a:pt x="9879" y="8931"/>
                </a:moveTo>
                <a:lnTo>
                  <a:pt x="9952" y="9052"/>
                </a:lnTo>
                <a:lnTo>
                  <a:pt x="9757" y="9223"/>
                </a:lnTo>
                <a:lnTo>
                  <a:pt x="9563" y="9417"/>
                </a:lnTo>
                <a:lnTo>
                  <a:pt x="9198" y="9782"/>
                </a:lnTo>
                <a:lnTo>
                  <a:pt x="9027" y="9953"/>
                </a:lnTo>
                <a:lnTo>
                  <a:pt x="8930" y="10074"/>
                </a:lnTo>
                <a:lnTo>
                  <a:pt x="8833" y="10196"/>
                </a:lnTo>
                <a:lnTo>
                  <a:pt x="8589" y="10050"/>
                </a:lnTo>
                <a:lnTo>
                  <a:pt x="8711" y="9977"/>
                </a:lnTo>
                <a:lnTo>
                  <a:pt x="8833" y="9880"/>
                </a:lnTo>
                <a:lnTo>
                  <a:pt x="9027" y="9685"/>
                </a:lnTo>
                <a:lnTo>
                  <a:pt x="9879" y="8931"/>
                </a:lnTo>
                <a:close/>
                <a:moveTo>
                  <a:pt x="10317" y="5670"/>
                </a:moveTo>
                <a:lnTo>
                  <a:pt x="10585" y="5962"/>
                </a:lnTo>
                <a:lnTo>
                  <a:pt x="10220" y="6230"/>
                </a:lnTo>
                <a:lnTo>
                  <a:pt x="9879" y="6497"/>
                </a:lnTo>
                <a:lnTo>
                  <a:pt x="9198" y="7081"/>
                </a:lnTo>
                <a:lnTo>
                  <a:pt x="8541" y="7690"/>
                </a:lnTo>
                <a:lnTo>
                  <a:pt x="7908" y="8274"/>
                </a:lnTo>
                <a:lnTo>
                  <a:pt x="7276" y="8906"/>
                </a:lnTo>
                <a:lnTo>
                  <a:pt x="6643" y="9515"/>
                </a:lnTo>
                <a:lnTo>
                  <a:pt x="6108" y="10050"/>
                </a:lnTo>
                <a:lnTo>
                  <a:pt x="5962" y="10196"/>
                </a:lnTo>
                <a:lnTo>
                  <a:pt x="5864" y="10366"/>
                </a:lnTo>
                <a:lnTo>
                  <a:pt x="5767" y="10512"/>
                </a:lnTo>
                <a:lnTo>
                  <a:pt x="5694" y="10682"/>
                </a:lnTo>
                <a:lnTo>
                  <a:pt x="5378" y="10415"/>
                </a:lnTo>
                <a:lnTo>
                  <a:pt x="5524" y="10293"/>
                </a:lnTo>
                <a:lnTo>
                  <a:pt x="5670" y="10147"/>
                </a:lnTo>
                <a:lnTo>
                  <a:pt x="5913" y="9880"/>
                </a:lnTo>
                <a:lnTo>
                  <a:pt x="6424" y="9320"/>
                </a:lnTo>
                <a:lnTo>
                  <a:pt x="6935" y="8760"/>
                </a:lnTo>
                <a:lnTo>
                  <a:pt x="6984" y="8712"/>
                </a:lnTo>
                <a:lnTo>
                  <a:pt x="7008" y="8663"/>
                </a:lnTo>
                <a:lnTo>
                  <a:pt x="7008" y="8566"/>
                </a:lnTo>
                <a:lnTo>
                  <a:pt x="7519" y="8103"/>
                </a:lnTo>
                <a:lnTo>
                  <a:pt x="7762" y="7884"/>
                </a:lnTo>
                <a:lnTo>
                  <a:pt x="8054" y="7690"/>
                </a:lnTo>
                <a:lnTo>
                  <a:pt x="8370" y="7495"/>
                </a:lnTo>
                <a:lnTo>
                  <a:pt x="8516" y="7373"/>
                </a:lnTo>
                <a:lnTo>
                  <a:pt x="8541" y="7300"/>
                </a:lnTo>
                <a:lnTo>
                  <a:pt x="8565" y="7227"/>
                </a:lnTo>
                <a:lnTo>
                  <a:pt x="8735" y="7130"/>
                </a:lnTo>
                <a:lnTo>
                  <a:pt x="8906" y="6984"/>
                </a:lnTo>
                <a:lnTo>
                  <a:pt x="9246" y="6716"/>
                </a:lnTo>
                <a:lnTo>
                  <a:pt x="9782" y="6205"/>
                </a:lnTo>
                <a:lnTo>
                  <a:pt x="10317" y="5670"/>
                </a:lnTo>
                <a:close/>
                <a:moveTo>
                  <a:pt x="10195" y="9369"/>
                </a:moveTo>
                <a:lnTo>
                  <a:pt x="10439" y="9661"/>
                </a:lnTo>
                <a:lnTo>
                  <a:pt x="9928" y="10147"/>
                </a:lnTo>
                <a:lnTo>
                  <a:pt x="9660" y="10415"/>
                </a:lnTo>
                <a:lnTo>
                  <a:pt x="9514" y="10536"/>
                </a:lnTo>
                <a:lnTo>
                  <a:pt x="9417" y="10682"/>
                </a:lnTo>
                <a:lnTo>
                  <a:pt x="9222" y="10512"/>
                </a:lnTo>
                <a:lnTo>
                  <a:pt x="9052" y="10366"/>
                </a:lnTo>
                <a:lnTo>
                  <a:pt x="9198" y="10293"/>
                </a:lnTo>
                <a:lnTo>
                  <a:pt x="9319" y="10171"/>
                </a:lnTo>
                <a:lnTo>
                  <a:pt x="9538" y="9977"/>
                </a:lnTo>
                <a:lnTo>
                  <a:pt x="9879" y="9685"/>
                </a:lnTo>
                <a:lnTo>
                  <a:pt x="10195" y="9369"/>
                </a:lnTo>
                <a:close/>
                <a:moveTo>
                  <a:pt x="10852" y="6278"/>
                </a:moveTo>
                <a:lnTo>
                  <a:pt x="10901" y="6303"/>
                </a:lnTo>
                <a:lnTo>
                  <a:pt x="10609" y="6546"/>
                </a:lnTo>
                <a:lnTo>
                  <a:pt x="10341" y="6789"/>
                </a:lnTo>
                <a:lnTo>
                  <a:pt x="9806" y="7325"/>
                </a:lnTo>
                <a:lnTo>
                  <a:pt x="8565" y="8541"/>
                </a:lnTo>
                <a:lnTo>
                  <a:pt x="7300" y="9734"/>
                </a:lnTo>
                <a:lnTo>
                  <a:pt x="6643" y="10342"/>
                </a:lnTo>
                <a:lnTo>
                  <a:pt x="6473" y="10512"/>
                </a:lnTo>
                <a:lnTo>
                  <a:pt x="6327" y="10658"/>
                </a:lnTo>
                <a:lnTo>
                  <a:pt x="6181" y="10853"/>
                </a:lnTo>
                <a:lnTo>
                  <a:pt x="6083" y="11023"/>
                </a:lnTo>
                <a:lnTo>
                  <a:pt x="6083" y="11047"/>
                </a:lnTo>
                <a:lnTo>
                  <a:pt x="5791" y="10780"/>
                </a:lnTo>
                <a:lnTo>
                  <a:pt x="5937" y="10707"/>
                </a:lnTo>
                <a:lnTo>
                  <a:pt x="6083" y="10609"/>
                </a:lnTo>
                <a:lnTo>
                  <a:pt x="6327" y="10390"/>
                </a:lnTo>
                <a:lnTo>
                  <a:pt x="6765" y="9904"/>
                </a:lnTo>
                <a:lnTo>
                  <a:pt x="7397" y="9271"/>
                </a:lnTo>
                <a:lnTo>
                  <a:pt x="8054" y="8663"/>
                </a:lnTo>
                <a:lnTo>
                  <a:pt x="8735" y="8055"/>
                </a:lnTo>
                <a:lnTo>
                  <a:pt x="9441" y="7471"/>
                </a:lnTo>
                <a:lnTo>
                  <a:pt x="10171" y="6887"/>
                </a:lnTo>
                <a:lnTo>
                  <a:pt x="10852" y="6278"/>
                </a:lnTo>
                <a:close/>
                <a:moveTo>
                  <a:pt x="10731" y="9953"/>
                </a:moveTo>
                <a:lnTo>
                  <a:pt x="10901" y="10123"/>
                </a:lnTo>
                <a:lnTo>
                  <a:pt x="10658" y="10317"/>
                </a:lnTo>
                <a:lnTo>
                  <a:pt x="10463" y="10512"/>
                </a:lnTo>
                <a:lnTo>
                  <a:pt x="10147" y="10755"/>
                </a:lnTo>
                <a:lnTo>
                  <a:pt x="10001" y="10901"/>
                </a:lnTo>
                <a:lnTo>
                  <a:pt x="9879" y="11047"/>
                </a:lnTo>
                <a:lnTo>
                  <a:pt x="9709" y="10926"/>
                </a:lnTo>
                <a:lnTo>
                  <a:pt x="9611" y="10877"/>
                </a:lnTo>
                <a:lnTo>
                  <a:pt x="9879" y="10682"/>
                </a:lnTo>
                <a:lnTo>
                  <a:pt x="10122" y="10488"/>
                </a:lnTo>
                <a:lnTo>
                  <a:pt x="10731" y="9953"/>
                </a:lnTo>
                <a:close/>
                <a:moveTo>
                  <a:pt x="11193" y="6619"/>
                </a:moveTo>
                <a:lnTo>
                  <a:pt x="11315" y="6741"/>
                </a:lnTo>
                <a:lnTo>
                  <a:pt x="10852" y="7179"/>
                </a:lnTo>
                <a:lnTo>
                  <a:pt x="10439" y="7641"/>
                </a:lnTo>
                <a:lnTo>
                  <a:pt x="10001" y="8055"/>
                </a:lnTo>
                <a:lnTo>
                  <a:pt x="9806" y="8274"/>
                </a:lnTo>
                <a:lnTo>
                  <a:pt x="9733" y="8395"/>
                </a:lnTo>
                <a:lnTo>
                  <a:pt x="9684" y="8541"/>
                </a:lnTo>
                <a:lnTo>
                  <a:pt x="9684" y="8566"/>
                </a:lnTo>
                <a:lnTo>
                  <a:pt x="8857" y="9320"/>
                </a:lnTo>
                <a:lnTo>
                  <a:pt x="8565" y="9588"/>
                </a:lnTo>
                <a:lnTo>
                  <a:pt x="8419" y="9734"/>
                </a:lnTo>
                <a:lnTo>
                  <a:pt x="8346" y="9831"/>
                </a:lnTo>
                <a:lnTo>
                  <a:pt x="8297" y="9904"/>
                </a:lnTo>
                <a:lnTo>
                  <a:pt x="8224" y="9953"/>
                </a:lnTo>
                <a:lnTo>
                  <a:pt x="7713" y="10439"/>
                </a:lnTo>
                <a:lnTo>
                  <a:pt x="7203" y="10901"/>
                </a:lnTo>
                <a:lnTo>
                  <a:pt x="6886" y="11145"/>
                </a:lnTo>
                <a:lnTo>
                  <a:pt x="6716" y="11291"/>
                </a:lnTo>
                <a:lnTo>
                  <a:pt x="6570" y="11412"/>
                </a:lnTo>
                <a:lnTo>
                  <a:pt x="6254" y="11169"/>
                </a:lnTo>
                <a:lnTo>
                  <a:pt x="6424" y="11096"/>
                </a:lnTo>
                <a:lnTo>
                  <a:pt x="6570" y="10974"/>
                </a:lnTo>
                <a:lnTo>
                  <a:pt x="6886" y="10707"/>
                </a:lnTo>
                <a:lnTo>
                  <a:pt x="7446" y="10147"/>
                </a:lnTo>
                <a:lnTo>
                  <a:pt x="8711" y="8955"/>
                </a:lnTo>
                <a:lnTo>
                  <a:pt x="10001" y="7763"/>
                </a:lnTo>
                <a:lnTo>
                  <a:pt x="10609" y="7203"/>
                </a:lnTo>
                <a:lnTo>
                  <a:pt x="10901" y="6911"/>
                </a:lnTo>
                <a:lnTo>
                  <a:pt x="11193" y="6619"/>
                </a:lnTo>
                <a:close/>
                <a:moveTo>
                  <a:pt x="11120" y="10366"/>
                </a:moveTo>
                <a:lnTo>
                  <a:pt x="11290" y="10536"/>
                </a:lnTo>
                <a:lnTo>
                  <a:pt x="10998" y="10828"/>
                </a:lnTo>
                <a:lnTo>
                  <a:pt x="10706" y="11096"/>
                </a:lnTo>
                <a:lnTo>
                  <a:pt x="10487" y="11266"/>
                </a:lnTo>
                <a:lnTo>
                  <a:pt x="10244" y="11437"/>
                </a:lnTo>
                <a:lnTo>
                  <a:pt x="10171" y="11315"/>
                </a:lnTo>
                <a:lnTo>
                  <a:pt x="10074" y="11218"/>
                </a:lnTo>
                <a:lnTo>
                  <a:pt x="10220" y="11120"/>
                </a:lnTo>
                <a:lnTo>
                  <a:pt x="10366" y="11023"/>
                </a:lnTo>
                <a:lnTo>
                  <a:pt x="10633" y="10780"/>
                </a:lnTo>
                <a:lnTo>
                  <a:pt x="10877" y="10585"/>
                </a:lnTo>
                <a:lnTo>
                  <a:pt x="11120" y="10366"/>
                </a:lnTo>
                <a:close/>
                <a:moveTo>
                  <a:pt x="10220" y="5208"/>
                </a:moveTo>
                <a:lnTo>
                  <a:pt x="10122" y="5232"/>
                </a:lnTo>
                <a:lnTo>
                  <a:pt x="10049" y="5305"/>
                </a:lnTo>
                <a:lnTo>
                  <a:pt x="9952" y="5378"/>
                </a:lnTo>
                <a:lnTo>
                  <a:pt x="9344" y="6011"/>
                </a:lnTo>
                <a:lnTo>
                  <a:pt x="9027" y="6303"/>
                </a:lnTo>
                <a:lnTo>
                  <a:pt x="8687" y="6570"/>
                </a:lnTo>
                <a:lnTo>
                  <a:pt x="8419" y="6789"/>
                </a:lnTo>
                <a:lnTo>
                  <a:pt x="8005" y="6497"/>
                </a:lnTo>
                <a:lnTo>
                  <a:pt x="7592" y="6157"/>
                </a:lnTo>
                <a:lnTo>
                  <a:pt x="7373" y="5962"/>
                </a:lnTo>
                <a:lnTo>
                  <a:pt x="7178" y="5767"/>
                </a:lnTo>
                <a:lnTo>
                  <a:pt x="6984" y="5573"/>
                </a:lnTo>
                <a:lnTo>
                  <a:pt x="6740" y="5402"/>
                </a:lnTo>
                <a:lnTo>
                  <a:pt x="6716" y="5329"/>
                </a:lnTo>
                <a:lnTo>
                  <a:pt x="6643" y="5281"/>
                </a:lnTo>
                <a:lnTo>
                  <a:pt x="6594" y="5256"/>
                </a:lnTo>
                <a:lnTo>
                  <a:pt x="6448" y="5256"/>
                </a:lnTo>
                <a:lnTo>
                  <a:pt x="6400" y="5305"/>
                </a:lnTo>
                <a:lnTo>
                  <a:pt x="5621" y="6011"/>
                </a:lnTo>
                <a:lnTo>
                  <a:pt x="5280" y="6303"/>
                </a:lnTo>
                <a:lnTo>
                  <a:pt x="5134" y="6473"/>
                </a:lnTo>
                <a:lnTo>
                  <a:pt x="5086" y="6570"/>
                </a:lnTo>
                <a:lnTo>
                  <a:pt x="5037" y="6668"/>
                </a:lnTo>
                <a:lnTo>
                  <a:pt x="5037" y="6716"/>
                </a:lnTo>
                <a:lnTo>
                  <a:pt x="5037" y="6741"/>
                </a:lnTo>
                <a:lnTo>
                  <a:pt x="5086" y="6789"/>
                </a:lnTo>
                <a:lnTo>
                  <a:pt x="5110" y="6814"/>
                </a:lnTo>
                <a:lnTo>
                  <a:pt x="5183" y="6911"/>
                </a:lnTo>
                <a:lnTo>
                  <a:pt x="5256" y="7033"/>
                </a:lnTo>
                <a:lnTo>
                  <a:pt x="5426" y="7227"/>
                </a:lnTo>
                <a:lnTo>
                  <a:pt x="5791" y="7617"/>
                </a:lnTo>
                <a:lnTo>
                  <a:pt x="6156" y="8079"/>
                </a:lnTo>
                <a:lnTo>
                  <a:pt x="6521" y="8541"/>
                </a:lnTo>
                <a:lnTo>
                  <a:pt x="5694" y="9466"/>
                </a:lnTo>
                <a:lnTo>
                  <a:pt x="5256" y="9904"/>
                </a:lnTo>
                <a:lnTo>
                  <a:pt x="5159" y="10025"/>
                </a:lnTo>
                <a:lnTo>
                  <a:pt x="5061" y="10147"/>
                </a:lnTo>
                <a:lnTo>
                  <a:pt x="5013" y="10269"/>
                </a:lnTo>
                <a:lnTo>
                  <a:pt x="4988" y="10415"/>
                </a:lnTo>
                <a:lnTo>
                  <a:pt x="4988" y="10439"/>
                </a:lnTo>
                <a:lnTo>
                  <a:pt x="4988" y="10512"/>
                </a:lnTo>
                <a:lnTo>
                  <a:pt x="5013" y="10585"/>
                </a:lnTo>
                <a:lnTo>
                  <a:pt x="5159" y="10780"/>
                </a:lnTo>
                <a:lnTo>
                  <a:pt x="5305" y="10950"/>
                </a:lnTo>
                <a:lnTo>
                  <a:pt x="5670" y="11291"/>
                </a:lnTo>
                <a:lnTo>
                  <a:pt x="6035" y="11607"/>
                </a:lnTo>
                <a:lnTo>
                  <a:pt x="6424" y="11875"/>
                </a:lnTo>
                <a:lnTo>
                  <a:pt x="6473" y="11899"/>
                </a:lnTo>
                <a:lnTo>
                  <a:pt x="6521" y="11923"/>
                </a:lnTo>
                <a:lnTo>
                  <a:pt x="6594" y="11899"/>
                </a:lnTo>
                <a:lnTo>
                  <a:pt x="6619" y="11899"/>
                </a:lnTo>
                <a:lnTo>
                  <a:pt x="6692" y="11826"/>
                </a:lnTo>
                <a:lnTo>
                  <a:pt x="6740" y="11729"/>
                </a:lnTo>
                <a:lnTo>
                  <a:pt x="6911" y="11631"/>
                </a:lnTo>
                <a:lnTo>
                  <a:pt x="7057" y="11510"/>
                </a:lnTo>
                <a:lnTo>
                  <a:pt x="7349" y="11266"/>
                </a:lnTo>
                <a:lnTo>
                  <a:pt x="7859" y="10828"/>
                </a:lnTo>
                <a:lnTo>
                  <a:pt x="8370" y="10342"/>
                </a:lnTo>
                <a:lnTo>
                  <a:pt x="8468" y="10439"/>
                </a:lnTo>
                <a:lnTo>
                  <a:pt x="8784" y="10707"/>
                </a:lnTo>
                <a:lnTo>
                  <a:pt x="9076" y="10999"/>
                </a:lnTo>
                <a:lnTo>
                  <a:pt x="9198" y="11120"/>
                </a:lnTo>
                <a:lnTo>
                  <a:pt x="9319" y="11218"/>
                </a:lnTo>
                <a:lnTo>
                  <a:pt x="9587" y="11364"/>
                </a:lnTo>
                <a:lnTo>
                  <a:pt x="9709" y="11485"/>
                </a:lnTo>
                <a:lnTo>
                  <a:pt x="9830" y="11583"/>
                </a:lnTo>
                <a:lnTo>
                  <a:pt x="9928" y="11704"/>
                </a:lnTo>
                <a:lnTo>
                  <a:pt x="10001" y="11753"/>
                </a:lnTo>
                <a:lnTo>
                  <a:pt x="10074" y="11777"/>
                </a:lnTo>
                <a:lnTo>
                  <a:pt x="10098" y="11802"/>
                </a:lnTo>
                <a:lnTo>
                  <a:pt x="10220" y="11802"/>
                </a:lnTo>
                <a:lnTo>
                  <a:pt x="10317" y="11777"/>
                </a:lnTo>
                <a:lnTo>
                  <a:pt x="10414" y="11729"/>
                </a:lnTo>
                <a:lnTo>
                  <a:pt x="10512" y="11680"/>
                </a:lnTo>
                <a:lnTo>
                  <a:pt x="10706" y="11534"/>
                </a:lnTo>
                <a:lnTo>
                  <a:pt x="10877" y="11388"/>
                </a:lnTo>
                <a:lnTo>
                  <a:pt x="11096" y="11218"/>
                </a:lnTo>
                <a:lnTo>
                  <a:pt x="11315" y="10999"/>
                </a:lnTo>
                <a:lnTo>
                  <a:pt x="11704" y="10585"/>
                </a:lnTo>
                <a:lnTo>
                  <a:pt x="11753" y="10512"/>
                </a:lnTo>
                <a:lnTo>
                  <a:pt x="11753" y="10439"/>
                </a:lnTo>
                <a:lnTo>
                  <a:pt x="11728" y="10366"/>
                </a:lnTo>
                <a:lnTo>
                  <a:pt x="11680" y="10317"/>
                </a:lnTo>
                <a:lnTo>
                  <a:pt x="11631" y="10244"/>
                </a:lnTo>
                <a:lnTo>
                  <a:pt x="11339" y="9904"/>
                </a:lnTo>
                <a:lnTo>
                  <a:pt x="11047" y="9588"/>
                </a:lnTo>
                <a:lnTo>
                  <a:pt x="10731" y="9271"/>
                </a:lnTo>
                <a:lnTo>
                  <a:pt x="10439" y="8955"/>
                </a:lnTo>
                <a:lnTo>
                  <a:pt x="10414" y="8906"/>
                </a:lnTo>
                <a:lnTo>
                  <a:pt x="10366" y="8882"/>
                </a:lnTo>
                <a:lnTo>
                  <a:pt x="10195" y="8639"/>
                </a:lnTo>
                <a:lnTo>
                  <a:pt x="10220" y="8590"/>
                </a:lnTo>
                <a:lnTo>
                  <a:pt x="10220" y="8517"/>
                </a:lnTo>
                <a:lnTo>
                  <a:pt x="10220" y="8468"/>
                </a:lnTo>
                <a:lnTo>
                  <a:pt x="10195" y="8420"/>
                </a:lnTo>
                <a:lnTo>
                  <a:pt x="10463" y="8152"/>
                </a:lnTo>
                <a:lnTo>
                  <a:pt x="10706" y="7909"/>
                </a:lnTo>
                <a:lnTo>
                  <a:pt x="11193" y="7422"/>
                </a:lnTo>
                <a:lnTo>
                  <a:pt x="11461" y="7179"/>
                </a:lnTo>
                <a:lnTo>
                  <a:pt x="11680" y="6911"/>
                </a:lnTo>
                <a:lnTo>
                  <a:pt x="11728" y="6838"/>
                </a:lnTo>
                <a:lnTo>
                  <a:pt x="11728" y="6741"/>
                </a:lnTo>
                <a:lnTo>
                  <a:pt x="11753" y="6692"/>
                </a:lnTo>
                <a:lnTo>
                  <a:pt x="11753" y="6643"/>
                </a:lnTo>
                <a:lnTo>
                  <a:pt x="11753" y="6570"/>
                </a:lnTo>
                <a:lnTo>
                  <a:pt x="11728" y="6522"/>
                </a:lnTo>
                <a:lnTo>
                  <a:pt x="11607" y="6351"/>
                </a:lnTo>
                <a:lnTo>
                  <a:pt x="11461" y="6205"/>
                </a:lnTo>
                <a:lnTo>
                  <a:pt x="11169" y="5913"/>
                </a:lnTo>
                <a:lnTo>
                  <a:pt x="10852" y="5597"/>
                </a:lnTo>
                <a:lnTo>
                  <a:pt x="10536" y="5305"/>
                </a:lnTo>
                <a:lnTo>
                  <a:pt x="10463" y="5256"/>
                </a:lnTo>
                <a:lnTo>
                  <a:pt x="10366" y="5256"/>
                </a:lnTo>
                <a:lnTo>
                  <a:pt x="10341" y="5232"/>
                </a:lnTo>
                <a:lnTo>
                  <a:pt x="10220" y="5208"/>
                </a:lnTo>
                <a:close/>
                <a:moveTo>
                  <a:pt x="11631" y="536"/>
                </a:moveTo>
                <a:lnTo>
                  <a:pt x="11728" y="658"/>
                </a:lnTo>
                <a:lnTo>
                  <a:pt x="11801" y="779"/>
                </a:lnTo>
                <a:lnTo>
                  <a:pt x="12020" y="998"/>
                </a:lnTo>
                <a:lnTo>
                  <a:pt x="12483" y="1412"/>
                </a:lnTo>
                <a:lnTo>
                  <a:pt x="13164" y="2044"/>
                </a:lnTo>
                <a:lnTo>
                  <a:pt x="13797" y="2677"/>
                </a:lnTo>
                <a:lnTo>
                  <a:pt x="14429" y="3334"/>
                </a:lnTo>
                <a:lnTo>
                  <a:pt x="15062" y="3991"/>
                </a:lnTo>
                <a:lnTo>
                  <a:pt x="16278" y="5354"/>
                </a:lnTo>
                <a:lnTo>
                  <a:pt x="16303" y="5354"/>
                </a:lnTo>
                <a:lnTo>
                  <a:pt x="16254" y="5548"/>
                </a:lnTo>
                <a:lnTo>
                  <a:pt x="16230" y="5719"/>
                </a:lnTo>
                <a:lnTo>
                  <a:pt x="16181" y="6084"/>
                </a:lnTo>
                <a:lnTo>
                  <a:pt x="16181" y="6838"/>
                </a:lnTo>
                <a:lnTo>
                  <a:pt x="16157" y="7690"/>
                </a:lnTo>
                <a:lnTo>
                  <a:pt x="16157" y="8541"/>
                </a:lnTo>
                <a:lnTo>
                  <a:pt x="16181" y="10244"/>
                </a:lnTo>
                <a:lnTo>
                  <a:pt x="16230" y="11948"/>
                </a:lnTo>
                <a:lnTo>
                  <a:pt x="16230" y="11972"/>
                </a:lnTo>
                <a:lnTo>
                  <a:pt x="15938" y="12167"/>
                </a:lnTo>
                <a:lnTo>
                  <a:pt x="15646" y="12410"/>
                </a:lnTo>
                <a:lnTo>
                  <a:pt x="15354" y="12653"/>
                </a:lnTo>
                <a:lnTo>
                  <a:pt x="15086" y="12921"/>
                </a:lnTo>
                <a:lnTo>
                  <a:pt x="14551" y="13456"/>
                </a:lnTo>
                <a:lnTo>
                  <a:pt x="14016" y="13992"/>
                </a:lnTo>
                <a:lnTo>
                  <a:pt x="11509" y="16401"/>
                </a:lnTo>
                <a:lnTo>
                  <a:pt x="11461" y="16474"/>
                </a:lnTo>
                <a:lnTo>
                  <a:pt x="9830" y="16571"/>
                </a:lnTo>
                <a:lnTo>
                  <a:pt x="9027" y="16595"/>
                </a:lnTo>
                <a:lnTo>
                  <a:pt x="8200" y="16620"/>
                </a:lnTo>
                <a:lnTo>
                  <a:pt x="7349" y="16595"/>
                </a:lnTo>
                <a:lnTo>
                  <a:pt x="6521" y="16571"/>
                </a:lnTo>
                <a:lnTo>
                  <a:pt x="5840" y="16498"/>
                </a:lnTo>
                <a:lnTo>
                  <a:pt x="5329" y="16498"/>
                </a:lnTo>
                <a:lnTo>
                  <a:pt x="5159" y="16522"/>
                </a:lnTo>
                <a:lnTo>
                  <a:pt x="5110" y="16401"/>
                </a:lnTo>
                <a:lnTo>
                  <a:pt x="5037" y="16255"/>
                </a:lnTo>
                <a:lnTo>
                  <a:pt x="4940" y="16133"/>
                </a:lnTo>
                <a:lnTo>
                  <a:pt x="4842" y="16011"/>
                </a:lnTo>
                <a:lnTo>
                  <a:pt x="4429" y="15549"/>
                </a:lnTo>
                <a:lnTo>
                  <a:pt x="3772" y="14868"/>
                </a:lnTo>
                <a:lnTo>
                  <a:pt x="3431" y="14527"/>
                </a:lnTo>
                <a:lnTo>
                  <a:pt x="3090" y="14211"/>
                </a:lnTo>
                <a:lnTo>
                  <a:pt x="2750" y="13919"/>
                </a:lnTo>
                <a:lnTo>
                  <a:pt x="2385" y="13651"/>
                </a:lnTo>
                <a:lnTo>
                  <a:pt x="1679" y="13116"/>
                </a:lnTo>
                <a:lnTo>
                  <a:pt x="1338" y="12824"/>
                </a:lnTo>
                <a:lnTo>
                  <a:pt x="1022" y="12532"/>
                </a:lnTo>
                <a:lnTo>
                  <a:pt x="730" y="12191"/>
                </a:lnTo>
                <a:lnTo>
                  <a:pt x="487" y="11850"/>
                </a:lnTo>
                <a:lnTo>
                  <a:pt x="535" y="11704"/>
                </a:lnTo>
                <a:lnTo>
                  <a:pt x="560" y="11534"/>
                </a:lnTo>
                <a:lnTo>
                  <a:pt x="584" y="11218"/>
                </a:lnTo>
                <a:lnTo>
                  <a:pt x="584" y="10561"/>
                </a:lnTo>
                <a:lnTo>
                  <a:pt x="584" y="9612"/>
                </a:lnTo>
                <a:lnTo>
                  <a:pt x="584" y="8663"/>
                </a:lnTo>
                <a:lnTo>
                  <a:pt x="584" y="7714"/>
                </a:lnTo>
                <a:lnTo>
                  <a:pt x="535" y="6765"/>
                </a:lnTo>
                <a:lnTo>
                  <a:pt x="535" y="6132"/>
                </a:lnTo>
                <a:lnTo>
                  <a:pt x="511" y="5792"/>
                </a:lnTo>
                <a:lnTo>
                  <a:pt x="438" y="5475"/>
                </a:lnTo>
                <a:lnTo>
                  <a:pt x="511" y="5402"/>
                </a:lnTo>
                <a:lnTo>
                  <a:pt x="1046" y="4721"/>
                </a:lnTo>
                <a:lnTo>
                  <a:pt x="1582" y="4040"/>
                </a:lnTo>
                <a:lnTo>
                  <a:pt x="2141" y="3358"/>
                </a:lnTo>
                <a:lnTo>
                  <a:pt x="2725" y="2726"/>
                </a:lnTo>
                <a:lnTo>
                  <a:pt x="2993" y="2458"/>
                </a:lnTo>
                <a:lnTo>
                  <a:pt x="3285" y="2190"/>
                </a:lnTo>
                <a:lnTo>
                  <a:pt x="3869" y="1655"/>
                </a:lnTo>
                <a:lnTo>
                  <a:pt x="4429" y="1120"/>
                </a:lnTo>
                <a:lnTo>
                  <a:pt x="4696" y="852"/>
                </a:lnTo>
                <a:lnTo>
                  <a:pt x="4964" y="560"/>
                </a:lnTo>
                <a:lnTo>
                  <a:pt x="5305" y="609"/>
                </a:lnTo>
                <a:lnTo>
                  <a:pt x="5670" y="633"/>
                </a:lnTo>
                <a:lnTo>
                  <a:pt x="6400" y="633"/>
                </a:lnTo>
                <a:lnTo>
                  <a:pt x="8127" y="609"/>
                </a:lnTo>
                <a:lnTo>
                  <a:pt x="9003" y="609"/>
                </a:lnTo>
                <a:lnTo>
                  <a:pt x="9879" y="633"/>
                </a:lnTo>
                <a:lnTo>
                  <a:pt x="10779" y="609"/>
                </a:lnTo>
                <a:lnTo>
                  <a:pt x="11217" y="585"/>
                </a:lnTo>
                <a:lnTo>
                  <a:pt x="11631" y="536"/>
                </a:lnTo>
                <a:close/>
                <a:moveTo>
                  <a:pt x="10731" y="1"/>
                </a:moveTo>
                <a:lnTo>
                  <a:pt x="9855" y="25"/>
                </a:lnTo>
                <a:lnTo>
                  <a:pt x="8127" y="49"/>
                </a:lnTo>
                <a:lnTo>
                  <a:pt x="6400" y="74"/>
                </a:lnTo>
                <a:lnTo>
                  <a:pt x="5597" y="74"/>
                </a:lnTo>
                <a:lnTo>
                  <a:pt x="5207" y="98"/>
                </a:lnTo>
                <a:lnTo>
                  <a:pt x="4818" y="171"/>
                </a:lnTo>
                <a:lnTo>
                  <a:pt x="4769" y="195"/>
                </a:lnTo>
                <a:lnTo>
                  <a:pt x="4721" y="244"/>
                </a:lnTo>
                <a:lnTo>
                  <a:pt x="4696" y="293"/>
                </a:lnTo>
                <a:lnTo>
                  <a:pt x="4696" y="341"/>
                </a:lnTo>
                <a:lnTo>
                  <a:pt x="4331" y="536"/>
                </a:lnTo>
                <a:lnTo>
                  <a:pt x="4015" y="779"/>
                </a:lnTo>
                <a:lnTo>
                  <a:pt x="3674" y="1023"/>
                </a:lnTo>
                <a:lnTo>
                  <a:pt x="3382" y="1315"/>
                </a:lnTo>
                <a:lnTo>
                  <a:pt x="2774" y="1899"/>
                </a:lnTo>
                <a:lnTo>
                  <a:pt x="2239" y="2458"/>
                </a:lnTo>
                <a:lnTo>
                  <a:pt x="1655" y="3091"/>
                </a:lnTo>
                <a:lnTo>
                  <a:pt x="1071" y="3748"/>
                </a:lnTo>
                <a:lnTo>
                  <a:pt x="535" y="4429"/>
                </a:lnTo>
                <a:lnTo>
                  <a:pt x="49" y="5135"/>
                </a:lnTo>
                <a:lnTo>
                  <a:pt x="24" y="5208"/>
                </a:lnTo>
                <a:lnTo>
                  <a:pt x="0" y="5281"/>
                </a:lnTo>
                <a:lnTo>
                  <a:pt x="24" y="5354"/>
                </a:lnTo>
                <a:lnTo>
                  <a:pt x="49" y="5402"/>
                </a:lnTo>
                <a:lnTo>
                  <a:pt x="0" y="5694"/>
                </a:lnTo>
                <a:lnTo>
                  <a:pt x="0" y="5986"/>
                </a:lnTo>
                <a:lnTo>
                  <a:pt x="24" y="6570"/>
                </a:lnTo>
                <a:lnTo>
                  <a:pt x="73" y="8468"/>
                </a:lnTo>
                <a:lnTo>
                  <a:pt x="73" y="9417"/>
                </a:lnTo>
                <a:lnTo>
                  <a:pt x="73" y="10366"/>
                </a:lnTo>
                <a:lnTo>
                  <a:pt x="49" y="10755"/>
                </a:lnTo>
                <a:lnTo>
                  <a:pt x="0" y="11145"/>
                </a:lnTo>
                <a:lnTo>
                  <a:pt x="0" y="11339"/>
                </a:lnTo>
                <a:lnTo>
                  <a:pt x="0" y="11534"/>
                </a:lnTo>
                <a:lnTo>
                  <a:pt x="24" y="11729"/>
                </a:lnTo>
                <a:lnTo>
                  <a:pt x="97" y="11899"/>
                </a:lnTo>
                <a:lnTo>
                  <a:pt x="73" y="11948"/>
                </a:lnTo>
                <a:lnTo>
                  <a:pt x="73" y="11996"/>
                </a:lnTo>
                <a:lnTo>
                  <a:pt x="146" y="12191"/>
                </a:lnTo>
                <a:lnTo>
                  <a:pt x="219" y="12361"/>
                </a:lnTo>
                <a:lnTo>
                  <a:pt x="292" y="12532"/>
                </a:lnTo>
                <a:lnTo>
                  <a:pt x="414" y="12702"/>
                </a:lnTo>
                <a:lnTo>
                  <a:pt x="535" y="12848"/>
                </a:lnTo>
                <a:lnTo>
                  <a:pt x="681" y="12994"/>
                </a:lnTo>
                <a:lnTo>
                  <a:pt x="998" y="13286"/>
                </a:lnTo>
                <a:lnTo>
                  <a:pt x="1338" y="13554"/>
                </a:lnTo>
                <a:lnTo>
                  <a:pt x="1679" y="13797"/>
                </a:lnTo>
                <a:lnTo>
                  <a:pt x="1995" y="14040"/>
                </a:lnTo>
                <a:lnTo>
                  <a:pt x="2287" y="14259"/>
                </a:lnTo>
                <a:lnTo>
                  <a:pt x="2652" y="14576"/>
                </a:lnTo>
                <a:lnTo>
                  <a:pt x="2993" y="14916"/>
                </a:lnTo>
                <a:lnTo>
                  <a:pt x="3650" y="15598"/>
                </a:lnTo>
                <a:lnTo>
                  <a:pt x="3991" y="15987"/>
                </a:lnTo>
                <a:lnTo>
                  <a:pt x="4331" y="16376"/>
                </a:lnTo>
                <a:lnTo>
                  <a:pt x="4453" y="16547"/>
                </a:lnTo>
                <a:lnTo>
                  <a:pt x="4599" y="16693"/>
                </a:lnTo>
                <a:lnTo>
                  <a:pt x="4745" y="16814"/>
                </a:lnTo>
                <a:lnTo>
                  <a:pt x="4818" y="16863"/>
                </a:lnTo>
                <a:lnTo>
                  <a:pt x="4940" y="16887"/>
                </a:lnTo>
                <a:lnTo>
                  <a:pt x="5013" y="16887"/>
                </a:lnTo>
                <a:lnTo>
                  <a:pt x="5086" y="16863"/>
                </a:lnTo>
                <a:lnTo>
                  <a:pt x="5232" y="16912"/>
                </a:lnTo>
                <a:lnTo>
                  <a:pt x="5378" y="16960"/>
                </a:lnTo>
                <a:lnTo>
                  <a:pt x="5694" y="17009"/>
                </a:lnTo>
                <a:lnTo>
                  <a:pt x="6327" y="17058"/>
                </a:lnTo>
                <a:lnTo>
                  <a:pt x="7178" y="17106"/>
                </a:lnTo>
                <a:lnTo>
                  <a:pt x="8005" y="17106"/>
                </a:lnTo>
                <a:lnTo>
                  <a:pt x="8906" y="17131"/>
                </a:lnTo>
                <a:lnTo>
                  <a:pt x="9806" y="17106"/>
                </a:lnTo>
                <a:lnTo>
                  <a:pt x="10706" y="17033"/>
                </a:lnTo>
                <a:lnTo>
                  <a:pt x="11582" y="16936"/>
                </a:lnTo>
                <a:lnTo>
                  <a:pt x="11655" y="16912"/>
                </a:lnTo>
                <a:lnTo>
                  <a:pt x="11704" y="16887"/>
                </a:lnTo>
                <a:lnTo>
                  <a:pt x="11753" y="16839"/>
                </a:lnTo>
                <a:lnTo>
                  <a:pt x="11801" y="16790"/>
                </a:lnTo>
                <a:lnTo>
                  <a:pt x="11850" y="16741"/>
                </a:lnTo>
                <a:lnTo>
                  <a:pt x="14210" y="14454"/>
                </a:lnTo>
                <a:lnTo>
                  <a:pt x="14794" y="13919"/>
                </a:lnTo>
                <a:lnTo>
                  <a:pt x="15403" y="13383"/>
                </a:lnTo>
                <a:lnTo>
                  <a:pt x="15694" y="13091"/>
                </a:lnTo>
                <a:lnTo>
                  <a:pt x="15986" y="12799"/>
                </a:lnTo>
                <a:lnTo>
                  <a:pt x="16230" y="12507"/>
                </a:lnTo>
                <a:lnTo>
                  <a:pt x="16473" y="12191"/>
                </a:lnTo>
                <a:lnTo>
                  <a:pt x="16570" y="12191"/>
                </a:lnTo>
                <a:lnTo>
                  <a:pt x="16668" y="12142"/>
                </a:lnTo>
                <a:lnTo>
                  <a:pt x="16716" y="12069"/>
                </a:lnTo>
                <a:lnTo>
                  <a:pt x="16741" y="11948"/>
                </a:lnTo>
                <a:lnTo>
                  <a:pt x="16692" y="10244"/>
                </a:lnTo>
                <a:lnTo>
                  <a:pt x="16668" y="8541"/>
                </a:lnTo>
                <a:lnTo>
                  <a:pt x="16692" y="6838"/>
                </a:lnTo>
                <a:lnTo>
                  <a:pt x="16716" y="6084"/>
                </a:lnTo>
                <a:lnTo>
                  <a:pt x="16716" y="5694"/>
                </a:lnTo>
                <a:lnTo>
                  <a:pt x="16692" y="5500"/>
                </a:lnTo>
                <a:lnTo>
                  <a:pt x="16643" y="5329"/>
                </a:lnTo>
                <a:lnTo>
                  <a:pt x="16692" y="5232"/>
                </a:lnTo>
                <a:lnTo>
                  <a:pt x="16716" y="5159"/>
                </a:lnTo>
                <a:lnTo>
                  <a:pt x="16692" y="5062"/>
                </a:lnTo>
                <a:lnTo>
                  <a:pt x="16643" y="4989"/>
                </a:lnTo>
                <a:lnTo>
                  <a:pt x="16084" y="4332"/>
                </a:lnTo>
                <a:lnTo>
                  <a:pt x="15500" y="3675"/>
                </a:lnTo>
                <a:lnTo>
                  <a:pt x="14916" y="3042"/>
                </a:lnTo>
                <a:lnTo>
                  <a:pt x="14308" y="2434"/>
                </a:lnTo>
                <a:lnTo>
                  <a:pt x="13651" y="1801"/>
                </a:lnTo>
                <a:lnTo>
                  <a:pt x="12994" y="1169"/>
                </a:lnTo>
                <a:lnTo>
                  <a:pt x="12726" y="901"/>
                </a:lnTo>
                <a:lnTo>
                  <a:pt x="12434" y="633"/>
                </a:lnTo>
                <a:lnTo>
                  <a:pt x="12288" y="512"/>
                </a:lnTo>
                <a:lnTo>
                  <a:pt x="12142" y="390"/>
                </a:lnTo>
                <a:lnTo>
                  <a:pt x="11972" y="293"/>
                </a:lnTo>
                <a:lnTo>
                  <a:pt x="11801" y="244"/>
                </a:lnTo>
                <a:lnTo>
                  <a:pt x="11777" y="171"/>
                </a:lnTo>
                <a:lnTo>
                  <a:pt x="11728" y="98"/>
                </a:lnTo>
                <a:lnTo>
                  <a:pt x="11655" y="74"/>
                </a:lnTo>
                <a:lnTo>
                  <a:pt x="11582" y="49"/>
                </a:lnTo>
                <a:lnTo>
                  <a:pt x="11144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4" name="Google Shape;2214;p48"/>
          <p:cNvSpPr/>
          <p:nvPr/>
        </p:nvSpPr>
        <p:spPr>
          <a:xfrm>
            <a:off x="6981653" y="6156094"/>
            <a:ext cx="675616" cy="570957"/>
          </a:xfrm>
          <a:custGeom>
            <a:avLst/>
            <a:gdLst/>
            <a:ahLst/>
            <a:cxnLst/>
            <a:rect l="l" t="t" r="r" b="b"/>
            <a:pathLst>
              <a:path w="19321" h="16328" extrusionOk="0">
                <a:moveTo>
                  <a:pt x="15403" y="1996"/>
                </a:moveTo>
                <a:lnTo>
                  <a:pt x="15573" y="2215"/>
                </a:lnTo>
                <a:lnTo>
                  <a:pt x="15695" y="2458"/>
                </a:lnTo>
                <a:lnTo>
                  <a:pt x="15500" y="2531"/>
                </a:lnTo>
                <a:lnTo>
                  <a:pt x="15306" y="2629"/>
                </a:lnTo>
                <a:lnTo>
                  <a:pt x="14916" y="2799"/>
                </a:lnTo>
                <a:lnTo>
                  <a:pt x="14819" y="2483"/>
                </a:lnTo>
                <a:lnTo>
                  <a:pt x="14673" y="2215"/>
                </a:lnTo>
                <a:lnTo>
                  <a:pt x="14965" y="2118"/>
                </a:lnTo>
                <a:lnTo>
                  <a:pt x="15403" y="1996"/>
                </a:lnTo>
                <a:close/>
                <a:moveTo>
                  <a:pt x="15817" y="2702"/>
                </a:moveTo>
                <a:lnTo>
                  <a:pt x="16011" y="3140"/>
                </a:lnTo>
                <a:lnTo>
                  <a:pt x="15646" y="3286"/>
                </a:lnTo>
                <a:lnTo>
                  <a:pt x="15379" y="3407"/>
                </a:lnTo>
                <a:lnTo>
                  <a:pt x="15111" y="3553"/>
                </a:lnTo>
                <a:lnTo>
                  <a:pt x="14989" y="3042"/>
                </a:lnTo>
                <a:lnTo>
                  <a:pt x="15306" y="2921"/>
                </a:lnTo>
                <a:lnTo>
                  <a:pt x="15573" y="2823"/>
                </a:lnTo>
                <a:lnTo>
                  <a:pt x="15817" y="2702"/>
                </a:lnTo>
                <a:close/>
                <a:moveTo>
                  <a:pt x="16084" y="3286"/>
                </a:moveTo>
                <a:lnTo>
                  <a:pt x="16206" y="3602"/>
                </a:lnTo>
                <a:lnTo>
                  <a:pt x="15817" y="3772"/>
                </a:lnTo>
                <a:lnTo>
                  <a:pt x="15500" y="3894"/>
                </a:lnTo>
                <a:lnTo>
                  <a:pt x="15354" y="3943"/>
                </a:lnTo>
                <a:lnTo>
                  <a:pt x="15208" y="4040"/>
                </a:lnTo>
                <a:lnTo>
                  <a:pt x="15135" y="3699"/>
                </a:lnTo>
                <a:lnTo>
                  <a:pt x="15427" y="3578"/>
                </a:lnTo>
                <a:lnTo>
                  <a:pt x="15719" y="3456"/>
                </a:lnTo>
                <a:lnTo>
                  <a:pt x="16084" y="3286"/>
                </a:lnTo>
                <a:close/>
                <a:moveTo>
                  <a:pt x="16303" y="3894"/>
                </a:moveTo>
                <a:lnTo>
                  <a:pt x="16449" y="4283"/>
                </a:lnTo>
                <a:lnTo>
                  <a:pt x="16376" y="4259"/>
                </a:lnTo>
                <a:lnTo>
                  <a:pt x="16279" y="4259"/>
                </a:lnTo>
                <a:lnTo>
                  <a:pt x="16133" y="4308"/>
                </a:lnTo>
                <a:lnTo>
                  <a:pt x="15841" y="4454"/>
                </a:lnTo>
                <a:lnTo>
                  <a:pt x="15598" y="4575"/>
                </a:lnTo>
                <a:lnTo>
                  <a:pt x="15379" y="4697"/>
                </a:lnTo>
                <a:lnTo>
                  <a:pt x="15257" y="4259"/>
                </a:lnTo>
                <a:lnTo>
                  <a:pt x="15427" y="4210"/>
                </a:lnTo>
                <a:lnTo>
                  <a:pt x="15573" y="4162"/>
                </a:lnTo>
                <a:lnTo>
                  <a:pt x="15890" y="4040"/>
                </a:lnTo>
                <a:lnTo>
                  <a:pt x="16303" y="3894"/>
                </a:lnTo>
                <a:close/>
                <a:moveTo>
                  <a:pt x="16498" y="4405"/>
                </a:moveTo>
                <a:lnTo>
                  <a:pt x="16498" y="4454"/>
                </a:lnTo>
                <a:lnTo>
                  <a:pt x="16595" y="4721"/>
                </a:lnTo>
                <a:lnTo>
                  <a:pt x="16449" y="4770"/>
                </a:lnTo>
                <a:lnTo>
                  <a:pt x="16303" y="4819"/>
                </a:lnTo>
                <a:lnTo>
                  <a:pt x="16011" y="4965"/>
                </a:lnTo>
                <a:lnTo>
                  <a:pt x="15768" y="5086"/>
                </a:lnTo>
                <a:lnTo>
                  <a:pt x="15622" y="5184"/>
                </a:lnTo>
                <a:lnTo>
                  <a:pt x="15549" y="5232"/>
                </a:lnTo>
                <a:lnTo>
                  <a:pt x="15525" y="5305"/>
                </a:lnTo>
                <a:lnTo>
                  <a:pt x="15427" y="4892"/>
                </a:lnTo>
                <a:lnTo>
                  <a:pt x="15695" y="4819"/>
                </a:lnTo>
                <a:lnTo>
                  <a:pt x="15938" y="4721"/>
                </a:lnTo>
                <a:lnTo>
                  <a:pt x="16255" y="4624"/>
                </a:lnTo>
                <a:lnTo>
                  <a:pt x="16401" y="4527"/>
                </a:lnTo>
                <a:lnTo>
                  <a:pt x="16449" y="4478"/>
                </a:lnTo>
                <a:lnTo>
                  <a:pt x="16498" y="4405"/>
                </a:lnTo>
                <a:close/>
                <a:moveTo>
                  <a:pt x="16717" y="5062"/>
                </a:moveTo>
                <a:lnTo>
                  <a:pt x="16814" y="5305"/>
                </a:lnTo>
                <a:lnTo>
                  <a:pt x="16547" y="5403"/>
                </a:lnTo>
                <a:lnTo>
                  <a:pt x="16303" y="5524"/>
                </a:lnTo>
                <a:lnTo>
                  <a:pt x="15987" y="5670"/>
                </a:lnTo>
                <a:lnTo>
                  <a:pt x="15817" y="5743"/>
                </a:lnTo>
                <a:lnTo>
                  <a:pt x="15671" y="5816"/>
                </a:lnTo>
                <a:lnTo>
                  <a:pt x="15549" y="5354"/>
                </a:lnTo>
                <a:lnTo>
                  <a:pt x="15622" y="5403"/>
                </a:lnTo>
                <a:lnTo>
                  <a:pt x="15719" y="5427"/>
                </a:lnTo>
                <a:lnTo>
                  <a:pt x="15792" y="5403"/>
                </a:lnTo>
                <a:lnTo>
                  <a:pt x="15890" y="5378"/>
                </a:lnTo>
                <a:lnTo>
                  <a:pt x="16084" y="5305"/>
                </a:lnTo>
                <a:lnTo>
                  <a:pt x="16255" y="5257"/>
                </a:lnTo>
                <a:lnTo>
                  <a:pt x="16498" y="5159"/>
                </a:lnTo>
                <a:lnTo>
                  <a:pt x="16620" y="5111"/>
                </a:lnTo>
                <a:lnTo>
                  <a:pt x="16717" y="5062"/>
                </a:lnTo>
                <a:close/>
                <a:moveTo>
                  <a:pt x="17082" y="4551"/>
                </a:moveTo>
                <a:lnTo>
                  <a:pt x="17106" y="4575"/>
                </a:lnTo>
                <a:lnTo>
                  <a:pt x="17228" y="4673"/>
                </a:lnTo>
                <a:lnTo>
                  <a:pt x="17350" y="4746"/>
                </a:lnTo>
                <a:lnTo>
                  <a:pt x="17496" y="4794"/>
                </a:lnTo>
                <a:lnTo>
                  <a:pt x="17666" y="4819"/>
                </a:lnTo>
                <a:lnTo>
                  <a:pt x="17885" y="4867"/>
                </a:lnTo>
                <a:lnTo>
                  <a:pt x="18128" y="4965"/>
                </a:lnTo>
                <a:lnTo>
                  <a:pt x="18323" y="5062"/>
                </a:lnTo>
                <a:lnTo>
                  <a:pt x="18518" y="5208"/>
                </a:lnTo>
                <a:lnTo>
                  <a:pt x="18591" y="5281"/>
                </a:lnTo>
                <a:lnTo>
                  <a:pt x="18664" y="5354"/>
                </a:lnTo>
                <a:lnTo>
                  <a:pt x="18785" y="5573"/>
                </a:lnTo>
                <a:lnTo>
                  <a:pt x="18810" y="5670"/>
                </a:lnTo>
                <a:lnTo>
                  <a:pt x="18834" y="5768"/>
                </a:lnTo>
                <a:lnTo>
                  <a:pt x="18834" y="5889"/>
                </a:lnTo>
                <a:lnTo>
                  <a:pt x="18810" y="6011"/>
                </a:lnTo>
                <a:lnTo>
                  <a:pt x="18761" y="6108"/>
                </a:lnTo>
                <a:lnTo>
                  <a:pt x="18664" y="6181"/>
                </a:lnTo>
                <a:lnTo>
                  <a:pt x="18542" y="6254"/>
                </a:lnTo>
                <a:lnTo>
                  <a:pt x="18396" y="6303"/>
                </a:lnTo>
                <a:lnTo>
                  <a:pt x="18080" y="6376"/>
                </a:lnTo>
                <a:lnTo>
                  <a:pt x="17812" y="6400"/>
                </a:lnTo>
                <a:lnTo>
                  <a:pt x="17447" y="5476"/>
                </a:lnTo>
                <a:lnTo>
                  <a:pt x="17082" y="4551"/>
                </a:lnTo>
                <a:close/>
                <a:moveTo>
                  <a:pt x="16936" y="5622"/>
                </a:moveTo>
                <a:lnTo>
                  <a:pt x="17033" y="5889"/>
                </a:lnTo>
                <a:lnTo>
                  <a:pt x="16863" y="5938"/>
                </a:lnTo>
                <a:lnTo>
                  <a:pt x="16717" y="6011"/>
                </a:lnTo>
                <a:lnTo>
                  <a:pt x="16401" y="6157"/>
                </a:lnTo>
                <a:lnTo>
                  <a:pt x="16084" y="6303"/>
                </a:lnTo>
                <a:lnTo>
                  <a:pt x="15768" y="6425"/>
                </a:lnTo>
                <a:lnTo>
                  <a:pt x="15768" y="6376"/>
                </a:lnTo>
                <a:lnTo>
                  <a:pt x="15719" y="6303"/>
                </a:lnTo>
                <a:lnTo>
                  <a:pt x="15719" y="6157"/>
                </a:lnTo>
                <a:lnTo>
                  <a:pt x="15719" y="6011"/>
                </a:lnTo>
                <a:lnTo>
                  <a:pt x="15890" y="5987"/>
                </a:lnTo>
                <a:lnTo>
                  <a:pt x="16084" y="5938"/>
                </a:lnTo>
                <a:lnTo>
                  <a:pt x="16425" y="5816"/>
                </a:lnTo>
                <a:lnTo>
                  <a:pt x="16668" y="5719"/>
                </a:lnTo>
                <a:lnTo>
                  <a:pt x="16936" y="5622"/>
                </a:lnTo>
                <a:close/>
                <a:moveTo>
                  <a:pt x="2142" y="4770"/>
                </a:moveTo>
                <a:lnTo>
                  <a:pt x="1607" y="6303"/>
                </a:lnTo>
                <a:lnTo>
                  <a:pt x="1534" y="6473"/>
                </a:lnTo>
                <a:lnTo>
                  <a:pt x="1436" y="6449"/>
                </a:lnTo>
                <a:lnTo>
                  <a:pt x="877" y="6449"/>
                </a:lnTo>
                <a:lnTo>
                  <a:pt x="779" y="6400"/>
                </a:lnTo>
                <a:lnTo>
                  <a:pt x="706" y="6327"/>
                </a:lnTo>
                <a:lnTo>
                  <a:pt x="609" y="6230"/>
                </a:lnTo>
                <a:lnTo>
                  <a:pt x="536" y="6084"/>
                </a:lnTo>
                <a:lnTo>
                  <a:pt x="512" y="5938"/>
                </a:lnTo>
                <a:lnTo>
                  <a:pt x="536" y="5816"/>
                </a:lnTo>
                <a:lnTo>
                  <a:pt x="560" y="5670"/>
                </a:lnTo>
                <a:lnTo>
                  <a:pt x="633" y="5524"/>
                </a:lnTo>
                <a:lnTo>
                  <a:pt x="706" y="5403"/>
                </a:lnTo>
                <a:lnTo>
                  <a:pt x="804" y="5305"/>
                </a:lnTo>
                <a:lnTo>
                  <a:pt x="901" y="5208"/>
                </a:lnTo>
                <a:lnTo>
                  <a:pt x="998" y="5111"/>
                </a:lnTo>
                <a:lnTo>
                  <a:pt x="1144" y="5038"/>
                </a:lnTo>
                <a:lnTo>
                  <a:pt x="1266" y="4965"/>
                </a:lnTo>
                <a:lnTo>
                  <a:pt x="1412" y="4916"/>
                </a:lnTo>
                <a:lnTo>
                  <a:pt x="1704" y="4867"/>
                </a:lnTo>
                <a:lnTo>
                  <a:pt x="1996" y="4819"/>
                </a:lnTo>
                <a:lnTo>
                  <a:pt x="2142" y="4770"/>
                </a:lnTo>
                <a:close/>
                <a:moveTo>
                  <a:pt x="10342" y="1899"/>
                </a:moveTo>
                <a:lnTo>
                  <a:pt x="10926" y="1923"/>
                </a:lnTo>
                <a:lnTo>
                  <a:pt x="11510" y="1972"/>
                </a:lnTo>
                <a:lnTo>
                  <a:pt x="12094" y="2045"/>
                </a:lnTo>
                <a:lnTo>
                  <a:pt x="12702" y="2118"/>
                </a:lnTo>
                <a:lnTo>
                  <a:pt x="13286" y="2239"/>
                </a:lnTo>
                <a:lnTo>
                  <a:pt x="13797" y="2361"/>
                </a:lnTo>
                <a:lnTo>
                  <a:pt x="14065" y="2410"/>
                </a:lnTo>
                <a:lnTo>
                  <a:pt x="14308" y="2434"/>
                </a:lnTo>
                <a:lnTo>
                  <a:pt x="14332" y="2653"/>
                </a:lnTo>
                <a:lnTo>
                  <a:pt x="14357" y="2872"/>
                </a:lnTo>
                <a:lnTo>
                  <a:pt x="14478" y="3334"/>
                </a:lnTo>
                <a:lnTo>
                  <a:pt x="14600" y="3772"/>
                </a:lnTo>
                <a:lnTo>
                  <a:pt x="14722" y="4186"/>
                </a:lnTo>
                <a:lnTo>
                  <a:pt x="14989" y="5305"/>
                </a:lnTo>
                <a:lnTo>
                  <a:pt x="15111" y="5816"/>
                </a:lnTo>
                <a:lnTo>
                  <a:pt x="15184" y="6084"/>
                </a:lnTo>
                <a:lnTo>
                  <a:pt x="15281" y="6327"/>
                </a:lnTo>
                <a:lnTo>
                  <a:pt x="15014" y="6449"/>
                </a:lnTo>
                <a:lnTo>
                  <a:pt x="14722" y="6571"/>
                </a:lnTo>
                <a:lnTo>
                  <a:pt x="14162" y="6814"/>
                </a:lnTo>
                <a:lnTo>
                  <a:pt x="13457" y="7033"/>
                </a:lnTo>
                <a:lnTo>
                  <a:pt x="12751" y="7228"/>
                </a:lnTo>
                <a:lnTo>
                  <a:pt x="11972" y="7398"/>
                </a:lnTo>
                <a:lnTo>
                  <a:pt x="11169" y="7520"/>
                </a:lnTo>
                <a:lnTo>
                  <a:pt x="10366" y="7593"/>
                </a:lnTo>
                <a:lnTo>
                  <a:pt x="9588" y="7617"/>
                </a:lnTo>
                <a:lnTo>
                  <a:pt x="8809" y="7617"/>
                </a:lnTo>
                <a:lnTo>
                  <a:pt x="8055" y="7568"/>
                </a:lnTo>
                <a:lnTo>
                  <a:pt x="7300" y="7471"/>
                </a:lnTo>
                <a:lnTo>
                  <a:pt x="6546" y="7325"/>
                </a:lnTo>
                <a:lnTo>
                  <a:pt x="5840" y="7155"/>
                </a:lnTo>
                <a:lnTo>
                  <a:pt x="5135" y="6960"/>
                </a:lnTo>
                <a:lnTo>
                  <a:pt x="4794" y="6838"/>
                </a:lnTo>
                <a:lnTo>
                  <a:pt x="4478" y="6717"/>
                </a:lnTo>
                <a:lnTo>
                  <a:pt x="4137" y="6595"/>
                </a:lnTo>
                <a:lnTo>
                  <a:pt x="3821" y="6498"/>
                </a:lnTo>
                <a:lnTo>
                  <a:pt x="3821" y="6449"/>
                </a:lnTo>
                <a:lnTo>
                  <a:pt x="3943" y="5914"/>
                </a:lnTo>
                <a:lnTo>
                  <a:pt x="4064" y="5378"/>
                </a:lnTo>
                <a:lnTo>
                  <a:pt x="4186" y="4867"/>
                </a:lnTo>
                <a:lnTo>
                  <a:pt x="4356" y="4332"/>
                </a:lnTo>
                <a:lnTo>
                  <a:pt x="4527" y="3821"/>
                </a:lnTo>
                <a:lnTo>
                  <a:pt x="4697" y="3310"/>
                </a:lnTo>
                <a:lnTo>
                  <a:pt x="4843" y="2896"/>
                </a:lnTo>
                <a:lnTo>
                  <a:pt x="4916" y="2702"/>
                </a:lnTo>
                <a:lnTo>
                  <a:pt x="4965" y="2483"/>
                </a:lnTo>
                <a:lnTo>
                  <a:pt x="5038" y="2507"/>
                </a:lnTo>
                <a:lnTo>
                  <a:pt x="5111" y="2507"/>
                </a:lnTo>
                <a:lnTo>
                  <a:pt x="6254" y="2264"/>
                </a:lnTo>
                <a:lnTo>
                  <a:pt x="6838" y="2142"/>
                </a:lnTo>
                <a:lnTo>
                  <a:pt x="7398" y="2069"/>
                </a:lnTo>
                <a:lnTo>
                  <a:pt x="7982" y="1996"/>
                </a:lnTo>
                <a:lnTo>
                  <a:pt x="8566" y="1947"/>
                </a:lnTo>
                <a:lnTo>
                  <a:pt x="9150" y="1923"/>
                </a:lnTo>
                <a:lnTo>
                  <a:pt x="9734" y="1899"/>
                </a:lnTo>
                <a:close/>
                <a:moveTo>
                  <a:pt x="16863" y="7933"/>
                </a:moveTo>
                <a:lnTo>
                  <a:pt x="16011" y="8177"/>
                </a:lnTo>
                <a:lnTo>
                  <a:pt x="15160" y="8371"/>
                </a:lnTo>
                <a:lnTo>
                  <a:pt x="14308" y="8566"/>
                </a:lnTo>
                <a:lnTo>
                  <a:pt x="13432" y="8736"/>
                </a:lnTo>
                <a:lnTo>
                  <a:pt x="12581" y="8882"/>
                </a:lnTo>
                <a:lnTo>
                  <a:pt x="11705" y="9004"/>
                </a:lnTo>
                <a:lnTo>
                  <a:pt x="10829" y="9077"/>
                </a:lnTo>
                <a:lnTo>
                  <a:pt x="9953" y="9126"/>
                </a:lnTo>
                <a:lnTo>
                  <a:pt x="9052" y="9126"/>
                </a:lnTo>
                <a:lnTo>
                  <a:pt x="8176" y="9101"/>
                </a:lnTo>
                <a:lnTo>
                  <a:pt x="7276" y="9053"/>
                </a:lnTo>
                <a:lnTo>
                  <a:pt x="6400" y="8955"/>
                </a:lnTo>
                <a:lnTo>
                  <a:pt x="5476" y="8834"/>
                </a:lnTo>
                <a:lnTo>
                  <a:pt x="4575" y="8663"/>
                </a:lnTo>
                <a:lnTo>
                  <a:pt x="3675" y="8469"/>
                </a:lnTo>
                <a:lnTo>
                  <a:pt x="2775" y="8323"/>
                </a:lnTo>
                <a:lnTo>
                  <a:pt x="2702" y="8347"/>
                </a:lnTo>
                <a:lnTo>
                  <a:pt x="2677" y="8371"/>
                </a:lnTo>
                <a:lnTo>
                  <a:pt x="2677" y="8420"/>
                </a:lnTo>
                <a:lnTo>
                  <a:pt x="2726" y="8469"/>
                </a:lnTo>
                <a:lnTo>
                  <a:pt x="3140" y="8615"/>
                </a:lnTo>
                <a:lnTo>
                  <a:pt x="3553" y="8761"/>
                </a:lnTo>
                <a:lnTo>
                  <a:pt x="3991" y="8882"/>
                </a:lnTo>
                <a:lnTo>
                  <a:pt x="4429" y="8980"/>
                </a:lnTo>
                <a:lnTo>
                  <a:pt x="5305" y="9126"/>
                </a:lnTo>
                <a:lnTo>
                  <a:pt x="6181" y="9272"/>
                </a:lnTo>
                <a:lnTo>
                  <a:pt x="7081" y="9369"/>
                </a:lnTo>
                <a:lnTo>
                  <a:pt x="7957" y="9442"/>
                </a:lnTo>
                <a:lnTo>
                  <a:pt x="8858" y="9466"/>
                </a:lnTo>
                <a:lnTo>
                  <a:pt x="9758" y="9466"/>
                </a:lnTo>
                <a:lnTo>
                  <a:pt x="10658" y="9442"/>
                </a:lnTo>
                <a:lnTo>
                  <a:pt x="11583" y="9393"/>
                </a:lnTo>
                <a:lnTo>
                  <a:pt x="12508" y="9296"/>
                </a:lnTo>
                <a:lnTo>
                  <a:pt x="13408" y="9174"/>
                </a:lnTo>
                <a:lnTo>
                  <a:pt x="14308" y="9004"/>
                </a:lnTo>
                <a:lnTo>
                  <a:pt x="15208" y="8785"/>
                </a:lnTo>
                <a:lnTo>
                  <a:pt x="16084" y="8542"/>
                </a:lnTo>
                <a:lnTo>
                  <a:pt x="16960" y="8250"/>
                </a:lnTo>
                <a:lnTo>
                  <a:pt x="17009" y="8225"/>
                </a:lnTo>
                <a:lnTo>
                  <a:pt x="17058" y="8177"/>
                </a:lnTo>
                <a:lnTo>
                  <a:pt x="17058" y="8104"/>
                </a:lnTo>
                <a:lnTo>
                  <a:pt x="17058" y="8055"/>
                </a:lnTo>
                <a:lnTo>
                  <a:pt x="17033" y="8006"/>
                </a:lnTo>
                <a:lnTo>
                  <a:pt x="16985" y="7958"/>
                </a:lnTo>
                <a:lnTo>
                  <a:pt x="16936" y="7933"/>
                </a:lnTo>
                <a:close/>
                <a:moveTo>
                  <a:pt x="9320" y="9953"/>
                </a:moveTo>
                <a:lnTo>
                  <a:pt x="8639" y="9977"/>
                </a:lnTo>
                <a:lnTo>
                  <a:pt x="7714" y="9977"/>
                </a:lnTo>
                <a:lnTo>
                  <a:pt x="7446" y="10001"/>
                </a:lnTo>
                <a:lnTo>
                  <a:pt x="7300" y="10026"/>
                </a:lnTo>
                <a:lnTo>
                  <a:pt x="7179" y="10050"/>
                </a:lnTo>
                <a:lnTo>
                  <a:pt x="7081" y="10123"/>
                </a:lnTo>
                <a:lnTo>
                  <a:pt x="6984" y="10220"/>
                </a:lnTo>
                <a:lnTo>
                  <a:pt x="6960" y="10269"/>
                </a:lnTo>
                <a:lnTo>
                  <a:pt x="6984" y="10293"/>
                </a:lnTo>
                <a:lnTo>
                  <a:pt x="7057" y="10366"/>
                </a:lnTo>
                <a:lnTo>
                  <a:pt x="7154" y="10415"/>
                </a:lnTo>
                <a:lnTo>
                  <a:pt x="7252" y="10464"/>
                </a:lnTo>
                <a:lnTo>
                  <a:pt x="7349" y="10488"/>
                </a:lnTo>
                <a:lnTo>
                  <a:pt x="7568" y="10512"/>
                </a:lnTo>
                <a:lnTo>
                  <a:pt x="10585" y="10512"/>
                </a:lnTo>
                <a:lnTo>
                  <a:pt x="12021" y="10561"/>
                </a:lnTo>
                <a:lnTo>
                  <a:pt x="12143" y="10537"/>
                </a:lnTo>
                <a:lnTo>
                  <a:pt x="12216" y="10488"/>
                </a:lnTo>
                <a:lnTo>
                  <a:pt x="12264" y="10391"/>
                </a:lnTo>
                <a:lnTo>
                  <a:pt x="12289" y="10293"/>
                </a:lnTo>
                <a:lnTo>
                  <a:pt x="12264" y="10196"/>
                </a:lnTo>
                <a:lnTo>
                  <a:pt x="12216" y="10099"/>
                </a:lnTo>
                <a:lnTo>
                  <a:pt x="12143" y="10050"/>
                </a:lnTo>
                <a:lnTo>
                  <a:pt x="12021" y="10001"/>
                </a:lnTo>
                <a:lnTo>
                  <a:pt x="10683" y="9977"/>
                </a:lnTo>
                <a:lnTo>
                  <a:pt x="9320" y="9953"/>
                </a:lnTo>
                <a:close/>
                <a:moveTo>
                  <a:pt x="10950" y="10975"/>
                </a:moveTo>
                <a:lnTo>
                  <a:pt x="10683" y="10999"/>
                </a:lnTo>
                <a:lnTo>
                  <a:pt x="10123" y="11023"/>
                </a:lnTo>
                <a:lnTo>
                  <a:pt x="9612" y="11048"/>
                </a:lnTo>
                <a:lnTo>
                  <a:pt x="9028" y="11023"/>
                </a:lnTo>
                <a:lnTo>
                  <a:pt x="8152" y="11023"/>
                </a:lnTo>
                <a:lnTo>
                  <a:pt x="7860" y="11048"/>
                </a:lnTo>
                <a:lnTo>
                  <a:pt x="7568" y="11096"/>
                </a:lnTo>
                <a:lnTo>
                  <a:pt x="7300" y="11169"/>
                </a:lnTo>
                <a:lnTo>
                  <a:pt x="7252" y="11194"/>
                </a:lnTo>
                <a:lnTo>
                  <a:pt x="7227" y="11218"/>
                </a:lnTo>
                <a:lnTo>
                  <a:pt x="7203" y="11315"/>
                </a:lnTo>
                <a:lnTo>
                  <a:pt x="7227" y="11413"/>
                </a:lnTo>
                <a:lnTo>
                  <a:pt x="7252" y="11437"/>
                </a:lnTo>
                <a:lnTo>
                  <a:pt x="7300" y="11461"/>
                </a:lnTo>
                <a:lnTo>
                  <a:pt x="7568" y="11534"/>
                </a:lnTo>
                <a:lnTo>
                  <a:pt x="7811" y="11559"/>
                </a:lnTo>
                <a:lnTo>
                  <a:pt x="8079" y="11583"/>
                </a:lnTo>
                <a:lnTo>
                  <a:pt x="8347" y="11607"/>
                </a:lnTo>
                <a:lnTo>
                  <a:pt x="9417" y="11559"/>
                </a:lnTo>
                <a:lnTo>
                  <a:pt x="10561" y="11559"/>
                </a:lnTo>
                <a:lnTo>
                  <a:pt x="11145" y="11583"/>
                </a:lnTo>
                <a:lnTo>
                  <a:pt x="11437" y="11559"/>
                </a:lnTo>
                <a:lnTo>
                  <a:pt x="11583" y="11534"/>
                </a:lnTo>
                <a:lnTo>
                  <a:pt x="11729" y="11486"/>
                </a:lnTo>
                <a:lnTo>
                  <a:pt x="11802" y="11461"/>
                </a:lnTo>
                <a:lnTo>
                  <a:pt x="11851" y="11413"/>
                </a:lnTo>
                <a:lnTo>
                  <a:pt x="11875" y="11364"/>
                </a:lnTo>
                <a:lnTo>
                  <a:pt x="11875" y="11291"/>
                </a:lnTo>
                <a:lnTo>
                  <a:pt x="11875" y="11218"/>
                </a:lnTo>
                <a:lnTo>
                  <a:pt x="11851" y="11169"/>
                </a:lnTo>
                <a:lnTo>
                  <a:pt x="11802" y="11121"/>
                </a:lnTo>
                <a:lnTo>
                  <a:pt x="11729" y="11096"/>
                </a:lnTo>
                <a:lnTo>
                  <a:pt x="11486" y="11023"/>
                </a:lnTo>
                <a:lnTo>
                  <a:pt x="11218" y="10999"/>
                </a:lnTo>
                <a:lnTo>
                  <a:pt x="10950" y="10975"/>
                </a:lnTo>
                <a:close/>
                <a:moveTo>
                  <a:pt x="4210" y="9734"/>
                </a:moveTo>
                <a:lnTo>
                  <a:pt x="4356" y="9758"/>
                </a:lnTo>
                <a:lnTo>
                  <a:pt x="4478" y="9783"/>
                </a:lnTo>
                <a:lnTo>
                  <a:pt x="4600" y="9807"/>
                </a:lnTo>
                <a:lnTo>
                  <a:pt x="4819" y="9928"/>
                </a:lnTo>
                <a:lnTo>
                  <a:pt x="5013" y="10074"/>
                </a:lnTo>
                <a:lnTo>
                  <a:pt x="5184" y="10269"/>
                </a:lnTo>
                <a:lnTo>
                  <a:pt x="5330" y="10488"/>
                </a:lnTo>
                <a:lnTo>
                  <a:pt x="5451" y="10756"/>
                </a:lnTo>
                <a:lnTo>
                  <a:pt x="5524" y="10902"/>
                </a:lnTo>
                <a:lnTo>
                  <a:pt x="5549" y="11048"/>
                </a:lnTo>
                <a:lnTo>
                  <a:pt x="5549" y="11194"/>
                </a:lnTo>
                <a:lnTo>
                  <a:pt x="5524" y="11315"/>
                </a:lnTo>
                <a:lnTo>
                  <a:pt x="5476" y="11437"/>
                </a:lnTo>
                <a:lnTo>
                  <a:pt x="5427" y="11534"/>
                </a:lnTo>
                <a:lnTo>
                  <a:pt x="5330" y="11607"/>
                </a:lnTo>
                <a:lnTo>
                  <a:pt x="5232" y="11680"/>
                </a:lnTo>
                <a:lnTo>
                  <a:pt x="5135" y="11753"/>
                </a:lnTo>
                <a:lnTo>
                  <a:pt x="5013" y="11802"/>
                </a:lnTo>
                <a:lnTo>
                  <a:pt x="4770" y="11875"/>
                </a:lnTo>
                <a:lnTo>
                  <a:pt x="4478" y="11924"/>
                </a:lnTo>
                <a:lnTo>
                  <a:pt x="4210" y="11924"/>
                </a:lnTo>
                <a:lnTo>
                  <a:pt x="3967" y="11899"/>
                </a:lnTo>
                <a:lnTo>
                  <a:pt x="3699" y="11851"/>
                </a:lnTo>
                <a:lnTo>
                  <a:pt x="3456" y="11753"/>
                </a:lnTo>
                <a:lnTo>
                  <a:pt x="3213" y="11656"/>
                </a:lnTo>
                <a:lnTo>
                  <a:pt x="3018" y="11510"/>
                </a:lnTo>
                <a:lnTo>
                  <a:pt x="2921" y="11413"/>
                </a:lnTo>
                <a:lnTo>
                  <a:pt x="2848" y="11315"/>
                </a:lnTo>
                <a:lnTo>
                  <a:pt x="2799" y="11194"/>
                </a:lnTo>
                <a:lnTo>
                  <a:pt x="2750" y="11096"/>
                </a:lnTo>
                <a:lnTo>
                  <a:pt x="2702" y="10950"/>
                </a:lnTo>
                <a:lnTo>
                  <a:pt x="2677" y="10829"/>
                </a:lnTo>
                <a:lnTo>
                  <a:pt x="2702" y="10707"/>
                </a:lnTo>
                <a:lnTo>
                  <a:pt x="2702" y="10610"/>
                </a:lnTo>
                <a:lnTo>
                  <a:pt x="2726" y="10512"/>
                </a:lnTo>
                <a:lnTo>
                  <a:pt x="2775" y="10415"/>
                </a:lnTo>
                <a:lnTo>
                  <a:pt x="2896" y="10269"/>
                </a:lnTo>
                <a:lnTo>
                  <a:pt x="3042" y="10147"/>
                </a:lnTo>
                <a:lnTo>
                  <a:pt x="3213" y="10050"/>
                </a:lnTo>
                <a:lnTo>
                  <a:pt x="3383" y="9977"/>
                </a:lnTo>
                <a:lnTo>
                  <a:pt x="3772" y="9807"/>
                </a:lnTo>
                <a:lnTo>
                  <a:pt x="3797" y="9807"/>
                </a:lnTo>
                <a:lnTo>
                  <a:pt x="3943" y="9758"/>
                </a:lnTo>
                <a:lnTo>
                  <a:pt x="4089" y="9758"/>
                </a:lnTo>
                <a:lnTo>
                  <a:pt x="4210" y="9734"/>
                </a:lnTo>
                <a:close/>
                <a:moveTo>
                  <a:pt x="15208" y="9612"/>
                </a:moveTo>
                <a:lnTo>
                  <a:pt x="15476" y="9637"/>
                </a:lnTo>
                <a:lnTo>
                  <a:pt x="15622" y="9685"/>
                </a:lnTo>
                <a:lnTo>
                  <a:pt x="15719" y="9734"/>
                </a:lnTo>
                <a:lnTo>
                  <a:pt x="15914" y="9880"/>
                </a:lnTo>
                <a:lnTo>
                  <a:pt x="16084" y="10050"/>
                </a:lnTo>
                <a:lnTo>
                  <a:pt x="16279" y="10220"/>
                </a:lnTo>
                <a:lnTo>
                  <a:pt x="16401" y="10342"/>
                </a:lnTo>
                <a:lnTo>
                  <a:pt x="16498" y="10464"/>
                </a:lnTo>
                <a:lnTo>
                  <a:pt x="16547" y="10585"/>
                </a:lnTo>
                <a:lnTo>
                  <a:pt x="16571" y="10731"/>
                </a:lnTo>
                <a:lnTo>
                  <a:pt x="16571" y="10877"/>
                </a:lnTo>
                <a:lnTo>
                  <a:pt x="16547" y="11023"/>
                </a:lnTo>
                <a:lnTo>
                  <a:pt x="16498" y="11169"/>
                </a:lnTo>
                <a:lnTo>
                  <a:pt x="16425" y="11315"/>
                </a:lnTo>
                <a:lnTo>
                  <a:pt x="16352" y="11437"/>
                </a:lnTo>
                <a:lnTo>
                  <a:pt x="16255" y="11534"/>
                </a:lnTo>
                <a:lnTo>
                  <a:pt x="16133" y="11632"/>
                </a:lnTo>
                <a:lnTo>
                  <a:pt x="16011" y="11705"/>
                </a:lnTo>
                <a:lnTo>
                  <a:pt x="15768" y="11826"/>
                </a:lnTo>
                <a:lnTo>
                  <a:pt x="15500" y="11899"/>
                </a:lnTo>
                <a:lnTo>
                  <a:pt x="15208" y="11948"/>
                </a:lnTo>
                <a:lnTo>
                  <a:pt x="14916" y="11972"/>
                </a:lnTo>
                <a:lnTo>
                  <a:pt x="14624" y="11972"/>
                </a:lnTo>
                <a:lnTo>
                  <a:pt x="14357" y="11924"/>
                </a:lnTo>
                <a:lnTo>
                  <a:pt x="14235" y="11875"/>
                </a:lnTo>
                <a:lnTo>
                  <a:pt x="14113" y="11802"/>
                </a:lnTo>
                <a:lnTo>
                  <a:pt x="14016" y="11729"/>
                </a:lnTo>
                <a:lnTo>
                  <a:pt x="13919" y="11632"/>
                </a:lnTo>
                <a:lnTo>
                  <a:pt x="13846" y="11534"/>
                </a:lnTo>
                <a:lnTo>
                  <a:pt x="13797" y="11413"/>
                </a:lnTo>
                <a:lnTo>
                  <a:pt x="13773" y="11267"/>
                </a:lnTo>
                <a:lnTo>
                  <a:pt x="13748" y="11096"/>
                </a:lnTo>
                <a:lnTo>
                  <a:pt x="13773" y="10902"/>
                </a:lnTo>
                <a:lnTo>
                  <a:pt x="13821" y="10707"/>
                </a:lnTo>
                <a:lnTo>
                  <a:pt x="13919" y="10537"/>
                </a:lnTo>
                <a:lnTo>
                  <a:pt x="14040" y="10391"/>
                </a:lnTo>
                <a:lnTo>
                  <a:pt x="14284" y="10074"/>
                </a:lnTo>
                <a:lnTo>
                  <a:pt x="14405" y="9928"/>
                </a:lnTo>
                <a:lnTo>
                  <a:pt x="14503" y="9758"/>
                </a:lnTo>
                <a:lnTo>
                  <a:pt x="14746" y="9685"/>
                </a:lnTo>
                <a:lnTo>
                  <a:pt x="14989" y="9637"/>
                </a:lnTo>
                <a:lnTo>
                  <a:pt x="15208" y="9612"/>
                </a:lnTo>
                <a:close/>
                <a:moveTo>
                  <a:pt x="4064" y="9247"/>
                </a:moveTo>
                <a:lnTo>
                  <a:pt x="3870" y="9296"/>
                </a:lnTo>
                <a:lnTo>
                  <a:pt x="3675" y="9345"/>
                </a:lnTo>
                <a:lnTo>
                  <a:pt x="3626" y="9393"/>
                </a:lnTo>
                <a:lnTo>
                  <a:pt x="3578" y="9418"/>
                </a:lnTo>
                <a:lnTo>
                  <a:pt x="3334" y="9491"/>
                </a:lnTo>
                <a:lnTo>
                  <a:pt x="3091" y="9612"/>
                </a:lnTo>
                <a:lnTo>
                  <a:pt x="2848" y="9758"/>
                </a:lnTo>
                <a:lnTo>
                  <a:pt x="2653" y="9928"/>
                </a:lnTo>
                <a:lnTo>
                  <a:pt x="2458" y="10123"/>
                </a:lnTo>
                <a:lnTo>
                  <a:pt x="2337" y="10342"/>
                </a:lnTo>
                <a:lnTo>
                  <a:pt x="2239" y="10585"/>
                </a:lnTo>
                <a:lnTo>
                  <a:pt x="2215" y="10707"/>
                </a:lnTo>
                <a:lnTo>
                  <a:pt x="2215" y="10829"/>
                </a:lnTo>
                <a:lnTo>
                  <a:pt x="2239" y="11023"/>
                </a:lnTo>
                <a:lnTo>
                  <a:pt x="2264" y="11218"/>
                </a:lnTo>
                <a:lnTo>
                  <a:pt x="2337" y="11388"/>
                </a:lnTo>
                <a:lnTo>
                  <a:pt x="2434" y="11559"/>
                </a:lnTo>
                <a:lnTo>
                  <a:pt x="2531" y="11705"/>
                </a:lnTo>
                <a:lnTo>
                  <a:pt x="2653" y="11826"/>
                </a:lnTo>
                <a:lnTo>
                  <a:pt x="2775" y="11948"/>
                </a:lnTo>
                <a:lnTo>
                  <a:pt x="2945" y="12045"/>
                </a:lnTo>
                <a:lnTo>
                  <a:pt x="3091" y="12118"/>
                </a:lnTo>
                <a:lnTo>
                  <a:pt x="3261" y="12216"/>
                </a:lnTo>
                <a:lnTo>
                  <a:pt x="3626" y="12313"/>
                </a:lnTo>
                <a:lnTo>
                  <a:pt x="4016" y="12386"/>
                </a:lnTo>
                <a:lnTo>
                  <a:pt x="4381" y="12435"/>
                </a:lnTo>
                <a:lnTo>
                  <a:pt x="4575" y="12435"/>
                </a:lnTo>
                <a:lnTo>
                  <a:pt x="4746" y="12410"/>
                </a:lnTo>
                <a:lnTo>
                  <a:pt x="4916" y="12386"/>
                </a:lnTo>
                <a:lnTo>
                  <a:pt x="5086" y="12337"/>
                </a:lnTo>
                <a:lnTo>
                  <a:pt x="5232" y="12264"/>
                </a:lnTo>
                <a:lnTo>
                  <a:pt x="5378" y="12191"/>
                </a:lnTo>
                <a:lnTo>
                  <a:pt x="5500" y="12118"/>
                </a:lnTo>
                <a:lnTo>
                  <a:pt x="5622" y="11997"/>
                </a:lnTo>
                <a:lnTo>
                  <a:pt x="5719" y="11875"/>
                </a:lnTo>
                <a:lnTo>
                  <a:pt x="5816" y="11753"/>
                </a:lnTo>
                <a:lnTo>
                  <a:pt x="5889" y="11607"/>
                </a:lnTo>
                <a:lnTo>
                  <a:pt x="5938" y="11461"/>
                </a:lnTo>
                <a:lnTo>
                  <a:pt x="5986" y="11315"/>
                </a:lnTo>
                <a:lnTo>
                  <a:pt x="5986" y="11145"/>
                </a:lnTo>
                <a:lnTo>
                  <a:pt x="5986" y="10950"/>
                </a:lnTo>
                <a:lnTo>
                  <a:pt x="5962" y="10780"/>
                </a:lnTo>
                <a:lnTo>
                  <a:pt x="5913" y="10585"/>
                </a:lnTo>
                <a:lnTo>
                  <a:pt x="5865" y="10415"/>
                </a:lnTo>
                <a:lnTo>
                  <a:pt x="5768" y="10245"/>
                </a:lnTo>
                <a:lnTo>
                  <a:pt x="5670" y="10074"/>
                </a:lnTo>
                <a:lnTo>
                  <a:pt x="5549" y="9928"/>
                </a:lnTo>
                <a:lnTo>
                  <a:pt x="5427" y="9783"/>
                </a:lnTo>
                <a:lnTo>
                  <a:pt x="5281" y="9661"/>
                </a:lnTo>
                <a:lnTo>
                  <a:pt x="5111" y="9539"/>
                </a:lnTo>
                <a:lnTo>
                  <a:pt x="4965" y="9442"/>
                </a:lnTo>
                <a:lnTo>
                  <a:pt x="4794" y="9369"/>
                </a:lnTo>
                <a:lnTo>
                  <a:pt x="4600" y="9296"/>
                </a:lnTo>
                <a:lnTo>
                  <a:pt x="4429" y="9272"/>
                </a:lnTo>
                <a:lnTo>
                  <a:pt x="4235" y="9247"/>
                </a:lnTo>
                <a:close/>
                <a:moveTo>
                  <a:pt x="14916" y="9150"/>
                </a:moveTo>
                <a:lnTo>
                  <a:pt x="14746" y="9199"/>
                </a:lnTo>
                <a:lnTo>
                  <a:pt x="14576" y="9247"/>
                </a:lnTo>
                <a:lnTo>
                  <a:pt x="14405" y="9320"/>
                </a:lnTo>
                <a:lnTo>
                  <a:pt x="14259" y="9418"/>
                </a:lnTo>
                <a:lnTo>
                  <a:pt x="14113" y="9539"/>
                </a:lnTo>
                <a:lnTo>
                  <a:pt x="14065" y="9612"/>
                </a:lnTo>
                <a:lnTo>
                  <a:pt x="14065" y="9710"/>
                </a:lnTo>
                <a:lnTo>
                  <a:pt x="13846" y="9904"/>
                </a:lnTo>
                <a:lnTo>
                  <a:pt x="13676" y="10123"/>
                </a:lnTo>
                <a:lnTo>
                  <a:pt x="13505" y="10366"/>
                </a:lnTo>
                <a:lnTo>
                  <a:pt x="13408" y="10634"/>
                </a:lnTo>
                <a:lnTo>
                  <a:pt x="13335" y="10926"/>
                </a:lnTo>
                <a:lnTo>
                  <a:pt x="13311" y="11194"/>
                </a:lnTo>
                <a:lnTo>
                  <a:pt x="13335" y="11461"/>
                </a:lnTo>
                <a:lnTo>
                  <a:pt x="13359" y="11583"/>
                </a:lnTo>
                <a:lnTo>
                  <a:pt x="13408" y="11705"/>
                </a:lnTo>
                <a:lnTo>
                  <a:pt x="13505" y="11875"/>
                </a:lnTo>
                <a:lnTo>
                  <a:pt x="13627" y="12021"/>
                </a:lnTo>
                <a:lnTo>
                  <a:pt x="13773" y="12143"/>
                </a:lnTo>
                <a:lnTo>
                  <a:pt x="13919" y="12240"/>
                </a:lnTo>
                <a:lnTo>
                  <a:pt x="14089" y="12337"/>
                </a:lnTo>
                <a:lnTo>
                  <a:pt x="14259" y="12386"/>
                </a:lnTo>
                <a:lnTo>
                  <a:pt x="14454" y="12410"/>
                </a:lnTo>
                <a:lnTo>
                  <a:pt x="14649" y="12435"/>
                </a:lnTo>
                <a:lnTo>
                  <a:pt x="14843" y="12459"/>
                </a:lnTo>
                <a:lnTo>
                  <a:pt x="15038" y="12435"/>
                </a:lnTo>
                <a:lnTo>
                  <a:pt x="15452" y="12386"/>
                </a:lnTo>
                <a:lnTo>
                  <a:pt x="15817" y="12289"/>
                </a:lnTo>
                <a:lnTo>
                  <a:pt x="16157" y="12143"/>
                </a:lnTo>
                <a:lnTo>
                  <a:pt x="16303" y="12070"/>
                </a:lnTo>
                <a:lnTo>
                  <a:pt x="16449" y="11972"/>
                </a:lnTo>
                <a:lnTo>
                  <a:pt x="16571" y="11875"/>
                </a:lnTo>
                <a:lnTo>
                  <a:pt x="16693" y="11753"/>
                </a:lnTo>
                <a:lnTo>
                  <a:pt x="16790" y="11607"/>
                </a:lnTo>
                <a:lnTo>
                  <a:pt x="16887" y="11461"/>
                </a:lnTo>
                <a:lnTo>
                  <a:pt x="16936" y="11315"/>
                </a:lnTo>
                <a:lnTo>
                  <a:pt x="16985" y="11169"/>
                </a:lnTo>
                <a:lnTo>
                  <a:pt x="17033" y="10999"/>
                </a:lnTo>
                <a:lnTo>
                  <a:pt x="17033" y="10853"/>
                </a:lnTo>
                <a:lnTo>
                  <a:pt x="17033" y="10683"/>
                </a:lnTo>
                <a:lnTo>
                  <a:pt x="17009" y="10512"/>
                </a:lnTo>
                <a:lnTo>
                  <a:pt x="16936" y="10366"/>
                </a:lnTo>
                <a:lnTo>
                  <a:pt x="16863" y="10220"/>
                </a:lnTo>
                <a:lnTo>
                  <a:pt x="16790" y="10074"/>
                </a:lnTo>
                <a:lnTo>
                  <a:pt x="16668" y="9953"/>
                </a:lnTo>
                <a:lnTo>
                  <a:pt x="16401" y="9685"/>
                </a:lnTo>
                <a:lnTo>
                  <a:pt x="16109" y="9466"/>
                </a:lnTo>
                <a:lnTo>
                  <a:pt x="15963" y="9369"/>
                </a:lnTo>
                <a:lnTo>
                  <a:pt x="15817" y="9296"/>
                </a:lnTo>
                <a:lnTo>
                  <a:pt x="15646" y="9223"/>
                </a:lnTo>
                <a:lnTo>
                  <a:pt x="15452" y="9174"/>
                </a:lnTo>
                <a:lnTo>
                  <a:pt x="15281" y="9150"/>
                </a:lnTo>
                <a:close/>
                <a:moveTo>
                  <a:pt x="12337" y="561"/>
                </a:moveTo>
                <a:lnTo>
                  <a:pt x="12751" y="585"/>
                </a:lnTo>
                <a:lnTo>
                  <a:pt x="13213" y="658"/>
                </a:lnTo>
                <a:lnTo>
                  <a:pt x="13676" y="780"/>
                </a:lnTo>
                <a:lnTo>
                  <a:pt x="14113" y="974"/>
                </a:lnTo>
                <a:lnTo>
                  <a:pt x="14527" y="1193"/>
                </a:lnTo>
                <a:lnTo>
                  <a:pt x="14478" y="1218"/>
                </a:lnTo>
                <a:lnTo>
                  <a:pt x="14211" y="1315"/>
                </a:lnTo>
                <a:lnTo>
                  <a:pt x="14089" y="1412"/>
                </a:lnTo>
                <a:lnTo>
                  <a:pt x="13992" y="1534"/>
                </a:lnTo>
                <a:lnTo>
                  <a:pt x="13967" y="1558"/>
                </a:lnTo>
                <a:lnTo>
                  <a:pt x="13992" y="1607"/>
                </a:lnTo>
                <a:lnTo>
                  <a:pt x="14016" y="1631"/>
                </a:lnTo>
                <a:lnTo>
                  <a:pt x="14211" y="1631"/>
                </a:lnTo>
                <a:lnTo>
                  <a:pt x="14357" y="1583"/>
                </a:lnTo>
                <a:lnTo>
                  <a:pt x="14649" y="1461"/>
                </a:lnTo>
                <a:lnTo>
                  <a:pt x="14819" y="1412"/>
                </a:lnTo>
                <a:lnTo>
                  <a:pt x="15014" y="1558"/>
                </a:lnTo>
                <a:lnTo>
                  <a:pt x="15184" y="1729"/>
                </a:lnTo>
                <a:lnTo>
                  <a:pt x="14892" y="1850"/>
                </a:lnTo>
                <a:lnTo>
                  <a:pt x="14527" y="1996"/>
                </a:lnTo>
                <a:lnTo>
                  <a:pt x="14454" y="1972"/>
                </a:lnTo>
                <a:lnTo>
                  <a:pt x="14381" y="2020"/>
                </a:lnTo>
                <a:lnTo>
                  <a:pt x="14138" y="1923"/>
                </a:lnTo>
                <a:lnTo>
                  <a:pt x="13894" y="1826"/>
                </a:lnTo>
                <a:lnTo>
                  <a:pt x="13651" y="1777"/>
                </a:lnTo>
                <a:lnTo>
                  <a:pt x="13384" y="1729"/>
                </a:lnTo>
                <a:lnTo>
                  <a:pt x="12848" y="1656"/>
                </a:lnTo>
                <a:lnTo>
                  <a:pt x="12337" y="1583"/>
                </a:lnTo>
                <a:lnTo>
                  <a:pt x="11753" y="1510"/>
                </a:lnTo>
                <a:lnTo>
                  <a:pt x="11145" y="1461"/>
                </a:lnTo>
                <a:lnTo>
                  <a:pt x="10537" y="1437"/>
                </a:lnTo>
                <a:lnTo>
                  <a:pt x="9928" y="1412"/>
                </a:lnTo>
                <a:lnTo>
                  <a:pt x="9296" y="1412"/>
                </a:lnTo>
                <a:lnTo>
                  <a:pt x="8663" y="1437"/>
                </a:lnTo>
                <a:lnTo>
                  <a:pt x="8055" y="1485"/>
                </a:lnTo>
                <a:lnTo>
                  <a:pt x="7422" y="1534"/>
                </a:lnTo>
                <a:lnTo>
                  <a:pt x="6814" y="1631"/>
                </a:lnTo>
                <a:lnTo>
                  <a:pt x="6205" y="1729"/>
                </a:lnTo>
                <a:lnTo>
                  <a:pt x="5597" y="1874"/>
                </a:lnTo>
                <a:lnTo>
                  <a:pt x="4989" y="2020"/>
                </a:lnTo>
                <a:lnTo>
                  <a:pt x="4916" y="2069"/>
                </a:lnTo>
                <a:lnTo>
                  <a:pt x="4867" y="2118"/>
                </a:lnTo>
                <a:lnTo>
                  <a:pt x="4819" y="2166"/>
                </a:lnTo>
                <a:lnTo>
                  <a:pt x="4819" y="2239"/>
                </a:lnTo>
                <a:lnTo>
                  <a:pt x="4648" y="2410"/>
                </a:lnTo>
                <a:lnTo>
                  <a:pt x="4527" y="2580"/>
                </a:lnTo>
                <a:lnTo>
                  <a:pt x="4405" y="2799"/>
                </a:lnTo>
                <a:lnTo>
                  <a:pt x="4308" y="2994"/>
                </a:lnTo>
                <a:lnTo>
                  <a:pt x="4162" y="3456"/>
                </a:lnTo>
                <a:lnTo>
                  <a:pt x="4016" y="3870"/>
                </a:lnTo>
                <a:lnTo>
                  <a:pt x="3821" y="4478"/>
                </a:lnTo>
                <a:lnTo>
                  <a:pt x="3651" y="5086"/>
                </a:lnTo>
                <a:lnTo>
                  <a:pt x="3505" y="5695"/>
                </a:lnTo>
                <a:lnTo>
                  <a:pt x="3383" y="6303"/>
                </a:lnTo>
                <a:lnTo>
                  <a:pt x="3383" y="6376"/>
                </a:lnTo>
                <a:lnTo>
                  <a:pt x="3383" y="6425"/>
                </a:lnTo>
                <a:lnTo>
                  <a:pt x="3432" y="6522"/>
                </a:lnTo>
                <a:lnTo>
                  <a:pt x="3432" y="6595"/>
                </a:lnTo>
                <a:lnTo>
                  <a:pt x="3480" y="6644"/>
                </a:lnTo>
                <a:lnTo>
                  <a:pt x="3772" y="6863"/>
                </a:lnTo>
                <a:lnTo>
                  <a:pt x="4089" y="7057"/>
                </a:lnTo>
                <a:lnTo>
                  <a:pt x="4454" y="7203"/>
                </a:lnTo>
                <a:lnTo>
                  <a:pt x="4819" y="7349"/>
                </a:lnTo>
                <a:lnTo>
                  <a:pt x="5184" y="7471"/>
                </a:lnTo>
                <a:lnTo>
                  <a:pt x="5549" y="7568"/>
                </a:lnTo>
                <a:lnTo>
                  <a:pt x="6278" y="7763"/>
                </a:lnTo>
                <a:lnTo>
                  <a:pt x="7057" y="7933"/>
                </a:lnTo>
                <a:lnTo>
                  <a:pt x="7836" y="8031"/>
                </a:lnTo>
                <a:lnTo>
                  <a:pt x="8614" y="8104"/>
                </a:lnTo>
                <a:lnTo>
                  <a:pt x="9417" y="8128"/>
                </a:lnTo>
                <a:lnTo>
                  <a:pt x="10196" y="8128"/>
                </a:lnTo>
                <a:lnTo>
                  <a:pt x="10999" y="8055"/>
                </a:lnTo>
                <a:lnTo>
                  <a:pt x="11778" y="7933"/>
                </a:lnTo>
                <a:lnTo>
                  <a:pt x="12556" y="7787"/>
                </a:lnTo>
                <a:lnTo>
                  <a:pt x="12970" y="7714"/>
                </a:lnTo>
                <a:lnTo>
                  <a:pt x="13359" y="7593"/>
                </a:lnTo>
                <a:lnTo>
                  <a:pt x="14138" y="7349"/>
                </a:lnTo>
                <a:lnTo>
                  <a:pt x="14795" y="7106"/>
                </a:lnTo>
                <a:lnTo>
                  <a:pt x="15135" y="6984"/>
                </a:lnTo>
                <a:lnTo>
                  <a:pt x="15452" y="6814"/>
                </a:lnTo>
                <a:lnTo>
                  <a:pt x="15695" y="6814"/>
                </a:lnTo>
                <a:lnTo>
                  <a:pt x="15914" y="6765"/>
                </a:lnTo>
                <a:lnTo>
                  <a:pt x="16133" y="6668"/>
                </a:lnTo>
                <a:lnTo>
                  <a:pt x="16352" y="6595"/>
                </a:lnTo>
                <a:lnTo>
                  <a:pt x="16766" y="6425"/>
                </a:lnTo>
                <a:lnTo>
                  <a:pt x="16960" y="6327"/>
                </a:lnTo>
                <a:lnTo>
                  <a:pt x="17131" y="6206"/>
                </a:lnTo>
                <a:lnTo>
                  <a:pt x="17301" y="6619"/>
                </a:lnTo>
                <a:lnTo>
                  <a:pt x="17082" y="6692"/>
                </a:lnTo>
                <a:lnTo>
                  <a:pt x="16863" y="6790"/>
                </a:lnTo>
                <a:lnTo>
                  <a:pt x="16425" y="6984"/>
                </a:lnTo>
                <a:lnTo>
                  <a:pt x="15719" y="7252"/>
                </a:lnTo>
                <a:lnTo>
                  <a:pt x="15354" y="7422"/>
                </a:lnTo>
                <a:lnTo>
                  <a:pt x="15038" y="7593"/>
                </a:lnTo>
                <a:lnTo>
                  <a:pt x="15014" y="7617"/>
                </a:lnTo>
                <a:lnTo>
                  <a:pt x="15014" y="7666"/>
                </a:lnTo>
                <a:lnTo>
                  <a:pt x="15014" y="7690"/>
                </a:lnTo>
                <a:lnTo>
                  <a:pt x="15062" y="7690"/>
                </a:lnTo>
                <a:lnTo>
                  <a:pt x="15427" y="7641"/>
                </a:lnTo>
                <a:lnTo>
                  <a:pt x="15792" y="7544"/>
                </a:lnTo>
                <a:lnTo>
                  <a:pt x="16157" y="7422"/>
                </a:lnTo>
                <a:lnTo>
                  <a:pt x="16498" y="7301"/>
                </a:lnTo>
                <a:lnTo>
                  <a:pt x="16960" y="7130"/>
                </a:lnTo>
                <a:lnTo>
                  <a:pt x="17204" y="7033"/>
                </a:lnTo>
                <a:lnTo>
                  <a:pt x="17423" y="6911"/>
                </a:lnTo>
                <a:lnTo>
                  <a:pt x="17569" y="7252"/>
                </a:lnTo>
                <a:lnTo>
                  <a:pt x="17325" y="7276"/>
                </a:lnTo>
                <a:lnTo>
                  <a:pt x="17082" y="7349"/>
                </a:lnTo>
                <a:lnTo>
                  <a:pt x="16595" y="7520"/>
                </a:lnTo>
                <a:lnTo>
                  <a:pt x="16084" y="7690"/>
                </a:lnTo>
                <a:lnTo>
                  <a:pt x="15841" y="7812"/>
                </a:lnTo>
                <a:lnTo>
                  <a:pt x="15719" y="7885"/>
                </a:lnTo>
                <a:lnTo>
                  <a:pt x="15622" y="7958"/>
                </a:lnTo>
                <a:lnTo>
                  <a:pt x="15622" y="7982"/>
                </a:lnTo>
                <a:lnTo>
                  <a:pt x="15622" y="8006"/>
                </a:lnTo>
                <a:lnTo>
                  <a:pt x="15768" y="8031"/>
                </a:lnTo>
                <a:lnTo>
                  <a:pt x="15890" y="8031"/>
                </a:lnTo>
                <a:lnTo>
                  <a:pt x="16182" y="8006"/>
                </a:lnTo>
                <a:lnTo>
                  <a:pt x="16449" y="7933"/>
                </a:lnTo>
                <a:lnTo>
                  <a:pt x="16693" y="7860"/>
                </a:lnTo>
                <a:lnTo>
                  <a:pt x="16960" y="7787"/>
                </a:lnTo>
                <a:lnTo>
                  <a:pt x="17204" y="7690"/>
                </a:lnTo>
                <a:lnTo>
                  <a:pt x="17447" y="7568"/>
                </a:lnTo>
                <a:lnTo>
                  <a:pt x="17642" y="7422"/>
                </a:lnTo>
                <a:lnTo>
                  <a:pt x="17666" y="7471"/>
                </a:lnTo>
                <a:lnTo>
                  <a:pt x="17715" y="7544"/>
                </a:lnTo>
                <a:lnTo>
                  <a:pt x="17788" y="7568"/>
                </a:lnTo>
                <a:lnTo>
                  <a:pt x="17812" y="7763"/>
                </a:lnTo>
                <a:lnTo>
                  <a:pt x="17836" y="7958"/>
                </a:lnTo>
                <a:lnTo>
                  <a:pt x="17934" y="8347"/>
                </a:lnTo>
                <a:lnTo>
                  <a:pt x="17763" y="8396"/>
                </a:lnTo>
                <a:lnTo>
                  <a:pt x="17593" y="8444"/>
                </a:lnTo>
                <a:lnTo>
                  <a:pt x="17252" y="8590"/>
                </a:lnTo>
                <a:lnTo>
                  <a:pt x="16790" y="8761"/>
                </a:lnTo>
                <a:lnTo>
                  <a:pt x="16547" y="8834"/>
                </a:lnTo>
                <a:lnTo>
                  <a:pt x="16328" y="8955"/>
                </a:lnTo>
                <a:lnTo>
                  <a:pt x="16303" y="8955"/>
                </a:lnTo>
                <a:lnTo>
                  <a:pt x="16303" y="8980"/>
                </a:lnTo>
                <a:lnTo>
                  <a:pt x="16328" y="9004"/>
                </a:lnTo>
                <a:lnTo>
                  <a:pt x="16328" y="9028"/>
                </a:lnTo>
                <a:lnTo>
                  <a:pt x="16595" y="9028"/>
                </a:lnTo>
                <a:lnTo>
                  <a:pt x="16839" y="9004"/>
                </a:lnTo>
                <a:lnTo>
                  <a:pt x="17106" y="8955"/>
                </a:lnTo>
                <a:lnTo>
                  <a:pt x="17350" y="8882"/>
                </a:lnTo>
                <a:lnTo>
                  <a:pt x="17666" y="8785"/>
                </a:lnTo>
                <a:lnTo>
                  <a:pt x="17836" y="8712"/>
                </a:lnTo>
                <a:lnTo>
                  <a:pt x="18007" y="8639"/>
                </a:lnTo>
                <a:lnTo>
                  <a:pt x="18031" y="8809"/>
                </a:lnTo>
                <a:lnTo>
                  <a:pt x="17812" y="8907"/>
                </a:lnTo>
                <a:lnTo>
                  <a:pt x="17617" y="9004"/>
                </a:lnTo>
                <a:lnTo>
                  <a:pt x="17398" y="9077"/>
                </a:lnTo>
                <a:lnTo>
                  <a:pt x="17155" y="9174"/>
                </a:lnTo>
                <a:lnTo>
                  <a:pt x="16936" y="9247"/>
                </a:lnTo>
                <a:lnTo>
                  <a:pt x="16741" y="9369"/>
                </a:lnTo>
                <a:lnTo>
                  <a:pt x="16717" y="9418"/>
                </a:lnTo>
                <a:lnTo>
                  <a:pt x="16717" y="9466"/>
                </a:lnTo>
                <a:lnTo>
                  <a:pt x="16741" y="9515"/>
                </a:lnTo>
                <a:lnTo>
                  <a:pt x="16790" y="9539"/>
                </a:lnTo>
                <a:lnTo>
                  <a:pt x="16887" y="9564"/>
                </a:lnTo>
                <a:lnTo>
                  <a:pt x="17228" y="9564"/>
                </a:lnTo>
                <a:lnTo>
                  <a:pt x="17471" y="9491"/>
                </a:lnTo>
                <a:lnTo>
                  <a:pt x="17690" y="9442"/>
                </a:lnTo>
                <a:lnTo>
                  <a:pt x="17885" y="9369"/>
                </a:lnTo>
                <a:lnTo>
                  <a:pt x="18080" y="9272"/>
                </a:lnTo>
                <a:lnTo>
                  <a:pt x="18128" y="9564"/>
                </a:lnTo>
                <a:lnTo>
                  <a:pt x="17958" y="9612"/>
                </a:lnTo>
                <a:lnTo>
                  <a:pt x="17812" y="9661"/>
                </a:lnTo>
                <a:lnTo>
                  <a:pt x="17301" y="9880"/>
                </a:lnTo>
                <a:lnTo>
                  <a:pt x="17228" y="9928"/>
                </a:lnTo>
                <a:lnTo>
                  <a:pt x="17155" y="10001"/>
                </a:lnTo>
                <a:lnTo>
                  <a:pt x="17106" y="10074"/>
                </a:lnTo>
                <a:lnTo>
                  <a:pt x="17033" y="10147"/>
                </a:lnTo>
                <a:lnTo>
                  <a:pt x="17009" y="10172"/>
                </a:lnTo>
                <a:lnTo>
                  <a:pt x="17033" y="10172"/>
                </a:lnTo>
                <a:lnTo>
                  <a:pt x="17106" y="10196"/>
                </a:lnTo>
                <a:lnTo>
                  <a:pt x="17204" y="10220"/>
                </a:lnTo>
                <a:lnTo>
                  <a:pt x="17277" y="10245"/>
                </a:lnTo>
                <a:lnTo>
                  <a:pt x="17471" y="10245"/>
                </a:lnTo>
                <a:lnTo>
                  <a:pt x="17593" y="10196"/>
                </a:lnTo>
                <a:lnTo>
                  <a:pt x="17812" y="10123"/>
                </a:lnTo>
                <a:lnTo>
                  <a:pt x="17982" y="10074"/>
                </a:lnTo>
                <a:lnTo>
                  <a:pt x="18153" y="9977"/>
                </a:lnTo>
                <a:lnTo>
                  <a:pt x="18153" y="10220"/>
                </a:lnTo>
                <a:lnTo>
                  <a:pt x="18031" y="10269"/>
                </a:lnTo>
                <a:lnTo>
                  <a:pt x="17909" y="10318"/>
                </a:lnTo>
                <a:lnTo>
                  <a:pt x="17690" y="10415"/>
                </a:lnTo>
                <a:lnTo>
                  <a:pt x="17471" y="10512"/>
                </a:lnTo>
                <a:lnTo>
                  <a:pt x="17301" y="10634"/>
                </a:lnTo>
                <a:lnTo>
                  <a:pt x="17204" y="10731"/>
                </a:lnTo>
                <a:lnTo>
                  <a:pt x="17131" y="10829"/>
                </a:lnTo>
                <a:lnTo>
                  <a:pt x="17131" y="10853"/>
                </a:lnTo>
                <a:lnTo>
                  <a:pt x="17155" y="10902"/>
                </a:lnTo>
                <a:lnTo>
                  <a:pt x="17374" y="10902"/>
                </a:lnTo>
                <a:lnTo>
                  <a:pt x="17593" y="10877"/>
                </a:lnTo>
                <a:lnTo>
                  <a:pt x="17788" y="10804"/>
                </a:lnTo>
                <a:lnTo>
                  <a:pt x="17982" y="10731"/>
                </a:lnTo>
                <a:lnTo>
                  <a:pt x="18153" y="10683"/>
                </a:lnTo>
                <a:lnTo>
                  <a:pt x="18128" y="11169"/>
                </a:lnTo>
                <a:lnTo>
                  <a:pt x="17861" y="11267"/>
                </a:lnTo>
                <a:lnTo>
                  <a:pt x="17617" y="11364"/>
                </a:lnTo>
                <a:lnTo>
                  <a:pt x="17447" y="11413"/>
                </a:lnTo>
                <a:lnTo>
                  <a:pt x="17277" y="11461"/>
                </a:lnTo>
                <a:lnTo>
                  <a:pt x="17106" y="11510"/>
                </a:lnTo>
                <a:lnTo>
                  <a:pt x="16960" y="11607"/>
                </a:lnTo>
                <a:lnTo>
                  <a:pt x="16936" y="11632"/>
                </a:lnTo>
                <a:lnTo>
                  <a:pt x="16936" y="11680"/>
                </a:lnTo>
                <a:lnTo>
                  <a:pt x="16960" y="11729"/>
                </a:lnTo>
                <a:lnTo>
                  <a:pt x="16985" y="11753"/>
                </a:lnTo>
                <a:lnTo>
                  <a:pt x="17106" y="11802"/>
                </a:lnTo>
                <a:lnTo>
                  <a:pt x="17228" y="11826"/>
                </a:lnTo>
                <a:lnTo>
                  <a:pt x="17374" y="11826"/>
                </a:lnTo>
                <a:lnTo>
                  <a:pt x="17544" y="11778"/>
                </a:lnTo>
                <a:lnTo>
                  <a:pt x="17690" y="11753"/>
                </a:lnTo>
                <a:lnTo>
                  <a:pt x="17836" y="11680"/>
                </a:lnTo>
                <a:lnTo>
                  <a:pt x="17982" y="11607"/>
                </a:lnTo>
                <a:lnTo>
                  <a:pt x="18104" y="11510"/>
                </a:lnTo>
                <a:lnTo>
                  <a:pt x="18080" y="11656"/>
                </a:lnTo>
                <a:lnTo>
                  <a:pt x="17934" y="11705"/>
                </a:lnTo>
                <a:lnTo>
                  <a:pt x="17763" y="11753"/>
                </a:lnTo>
                <a:lnTo>
                  <a:pt x="17471" y="11899"/>
                </a:lnTo>
                <a:lnTo>
                  <a:pt x="17301" y="11948"/>
                </a:lnTo>
                <a:lnTo>
                  <a:pt x="17106" y="11972"/>
                </a:lnTo>
                <a:lnTo>
                  <a:pt x="16936" y="12021"/>
                </a:lnTo>
                <a:lnTo>
                  <a:pt x="16839" y="12045"/>
                </a:lnTo>
                <a:lnTo>
                  <a:pt x="16766" y="12094"/>
                </a:lnTo>
                <a:lnTo>
                  <a:pt x="16741" y="12143"/>
                </a:lnTo>
                <a:lnTo>
                  <a:pt x="16741" y="12167"/>
                </a:lnTo>
                <a:lnTo>
                  <a:pt x="16766" y="12240"/>
                </a:lnTo>
                <a:lnTo>
                  <a:pt x="16863" y="12289"/>
                </a:lnTo>
                <a:lnTo>
                  <a:pt x="16960" y="12337"/>
                </a:lnTo>
                <a:lnTo>
                  <a:pt x="17058" y="12362"/>
                </a:lnTo>
                <a:lnTo>
                  <a:pt x="17155" y="12362"/>
                </a:lnTo>
                <a:lnTo>
                  <a:pt x="17374" y="12313"/>
                </a:lnTo>
                <a:lnTo>
                  <a:pt x="17569" y="12289"/>
                </a:lnTo>
                <a:lnTo>
                  <a:pt x="17812" y="12216"/>
                </a:lnTo>
                <a:lnTo>
                  <a:pt x="18007" y="12094"/>
                </a:lnTo>
                <a:lnTo>
                  <a:pt x="17934" y="12435"/>
                </a:lnTo>
                <a:lnTo>
                  <a:pt x="17788" y="12459"/>
                </a:lnTo>
                <a:lnTo>
                  <a:pt x="17642" y="12508"/>
                </a:lnTo>
                <a:lnTo>
                  <a:pt x="17325" y="12629"/>
                </a:lnTo>
                <a:lnTo>
                  <a:pt x="16839" y="12751"/>
                </a:lnTo>
                <a:lnTo>
                  <a:pt x="16328" y="12897"/>
                </a:lnTo>
                <a:lnTo>
                  <a:pt x="16303" y="12897"/>
                </a:lnTo>
                <a:lnTo>
                  <a:pt x="16303" y="12946"/>
                </a:lnTo>
                <a:lnTo>
                  <a:pt x="16303" y="12970"/>
                </a:lnTo>
                <a:lnTo>
                  <a:pt x="16328" y="12970"/>
                </a:lnTo>
                <a:lnTo>
                  <a:pt x="16571" y="13019"/>
                </a:lnTo>
                <a:lnTo>
                  <a:pt x="16814" y="13019"/>
                </a:lnTo>
                <a:lnTo>
                  <a:pt x="17058" y="12994"/>
                </a:lnTo>
                <a:lnTo>
                  <a:pt x="17277" y="12946"/>
                </a:lnTo>
                <a:lnTo>
                  <a:pt x="17569" y="12897"/>
                </a:lnTo>
                <a:lnTo>
                  <a:pt x="17861" y="12824"/>
                </a:lnTo>
                <a:lnTo>
                  <a:pt x="17739" y="13286"/>
                </a:lnTo>
                <a:lnTo>
                  <a:pt x="15671" y="13286"/>
                </a:lnTo>
                <a:lnTo>
                  <a:pt x="13627" y="13311"/>
                </a:lnTo>
                <a:lnTo>
                  <a:pt x="9515" y="13359"/>
                </a:lnTo>
                <a:lnTo>
                  <a:pt x="5232" y="13408"/>
                </a:lnTo>
                <a:lnTo>
                  <a:pt x="3115" y="13432"/>
                </a:lnTo>
                <a:lnTo>
                  <a:pt x="1509" y="13432"/>
                </a:lnTo>
                <a:lnTo>
                  <a:pt x="1388" y="12654"/>
                </a:lnTo>
                <a:lnTo>
                  <a:pt x="1290" y="11851"/>
                </a:lnTo>
                <a:lnTo>
                  <a:pt x="1266" y="11048"/>
                </a:lnTo>
                <a:lnTo>
                  <a:pt x="1266" y="10245"/>
                </a:lnTo>
                <a:lnTo>
                  <a:pt x="1290" y="9442"/>
                </a:lnTo>
                <a:lnTo>
                  <a:pt x="1363" y="8615"/>
                </a:lnTo>
                <a:lnTo>
                  <a:pt x="1436" y="8152"/>
                </a:lnTo>
                <a:lnTo>
                  <a:pt x="1485" y="7690"/>
                </a:lnTo>
                <a:lnTo>
                  <a:pt x="1777" y="6936"/>
                </a:lnTo>
                <a:lnTo>
                  <a:pt x="2385" y="5305"/>
                </a:lnTo>
                <a:lnTo>
                  <a:pt x="2653" y="4575"/>
                </a:lnTo>
                <a:lnTo>
                  <a:pt x="2921" y="3821"/>
                </a:lnTo>
                <a:lnTo>
                  <a:pt x="3067" y="3456"/>
                </a:lnTo>
                <a:lnTo>
                  <a:pt x="3237" y="3091"/>
                </a:lnTo>
                <a:lnTo>
                  <a:pt x="3407" y="2750"/>
                </a:lnTo>
                <a:lnTo>
                  <a:pt x="3602" y="2410"/>
                </a:lnTo>
                <a:lnTo>
                  <a:pt x="3748" y="2215"/>
                </a:lnTo>
                <a:lnTo>
                  <a:pt x="3894" y="2045"/>
                </a:lnTo>
                <a:lnTo>
                  <a:pt x="4064" y="1899"/>
                </a:lnTo>
                <a:lnTo>
                  <a:pt x="4283" y="1753"/>
                </a:lnTo>
                <a:lnTo>
                  <a:pt x="4502" y="1607"/>
                </a:lnTo>
                <a:lnTo>
                  <a:pt x="4721" y="1485"/>
                </a:lnTo>
                <a:lnTo>
                  <a:pt x="4989" y="1388"/>
                </a:lnTo>
                <a:lnTo>
                  <a:pt x="5232" y="1291"/>
                </a:lnTo>
                <a:lnTo>
                  <a:pt x="5816" y="1096"/>
                </a:lnTo>
                <a:lnTo>
                  <a:pt x="6400" y="950"/>
                </a:lnTo>
                <a:lnTo>
                  <a:pt x="7033" y="853"/>
                </a:lnTo>
                <a:lnTo>
                  <a:pt x="7641" y="755"/>
                </a:lnTo>
                <a:lnTo>
                  <a:pt x="8249" y="707"/>
                </a:lnTo>
                <a:lnTo>
                  <a:pt x="8858" y="658"/>
                </a:lnTo>
                <a:lnTo>
                  <a:pt x="9904" y="609"/>
                </a:lnTo>
                <a:lnTo>
                  <a:pt x="10707" y="609"/>
                </a:lnTo>
                <a:lnTo>
                  <a:pt x="11121" y="585"/>
                </a:lnTo>
                <a:lnTo>
                  <a:pt x="11534" y="561"/>
                </a:lnTo>
                <a:close/>
                <a:moveTo>
                  <a:pt x="2410" y="13919"/>
                </a:moveTo>
                <a:lnTo>
                  <a:pt x="2239" y="14089"/>
                </a:lnTo>
                <a:lnTo>
                  <a:pt x="2093" y="14260"/>
                </a:lnTo>
                <a:lnTo>
                  <a:pt x="1850" y="14649"/>
                </a:lnTo>
                <a:lnTo>
                  <a:pt x="1826" y="14479"/>
                </a:lnTo>
                <a:lnTo>
                  <a:pt x="1850" y="14308"/>
                </a:lnTo>
                <a:lnTo>
                  <a:pt x="1899" y="14114"/>
                </a:lnTo>
                <a:lnTo>
                  <a:pt x="1972" y="13919"/>
                </a:lnTo>
                <a:close/>
                <a:moveTo>
                  <a:pt x="14746" y="13846"/>
                </a:moveTo>
                <a:lnTo>
                  <a:pt x="14649" y="13992"/>
                </a:lnTo>
                <a:lnTo>
                  <a:pt x="14551" y="14138"/>
                </a:lnTo>
                <a:lnTo>
                  <a:pt x="14405" y="14430"/>
                </a:lnTo>
                <a:lnTo>
                  <a:pt x="14235" y="14771"/>
                </a:lnTo>
                <a:lnTo>
                  <a:pt x="14235" y="14527"/>
                </a:lnTo>
                <a:lnTo>
                  <a:pt x="14259" y="14284"/>
                </a:lnTo>
                <a:lnTo>
                  <a:pt x="14235" y="14065"/>
                </a:lnTo>
                <a:lnTo>
                  <a:pt x="14211" y="13943"/>
                </a:lnTo>
                <a:lnTo>
                  <a:pt x="14186" y="13846"/>
                </a:lnTo>
                <a:close/>
                <a:moveTo>
                  <a:pt x="2994" y="13919"/>
                </a:moveTo>
                <a:lnTo>
                  <a:pt x="2848" y="14065"/>
                </a:lnTo>
                <a:lnTo>
                  <a:pt x="2702" y="14211"/>
                </a:lnTo>
                <a:lnTo>
                  <a:pt x="2458" y="14552"/>
                </a:lnTo>
                <a:lnTo>
                  <a:pt x="2288" y="14819"/>
                </a:lnTo>
                <a:lnTo>
                  <a:pt x="2191" y="15014"/>
                </a:lnTo>
                <a:lnTo>
                  <a:pt x="2142" y="15184"/>
                </a:lnTo>
                <a:lnTo>
                  <a:pt x="2045" y="15087"/>
                </a:lnTo>
                <a:lnTo>
                  <a:pt x="2239" y="14771"/>
                </a:lnTo>
                <a:lnTo>
                  <a:pt x="2434" y="14479"/>
                </a:lnTo>
                <a:lnTo>
                  <a:pt x="2629" y="14211"/>
                </a:lnTo>
                <a:lnTo>
                  <a:pt x="2799" y="13919"/>
                </a:lnTo>
                <a:close/>
                <a:moveTo>
                  <a:pt x="4405" y="14381"/>
                </a:moveTo>
                <a:lnTo>
                  <a:pt x="4381" y="14649"/>
                </a:lnTo>
                <a:lnTo>
                  <a:pt x="4308" y="14941"/>
                </a:lnTo>
                <a:lnTo>
                  <a:pt x="4259" y="15087"/>
                </a:lnTo>
                <a:lnTo>
                  <a:pt x="4162" y="15209"/>
                </a:lnTo>
                <a:lnTo>
                  <a:pt x="4040" y="15330"/>
                </a:lnTo>
                <a:lnTo>
                  <a:pt x="3894" y="15403"/>
                </a:lnTo>
                <a:lnTo>
                  <a:pt x="3894" y="15403"/>
                </a:lnTo>
                <a:lnTo>
                  <a:pt x="4016" y="15160"/>
                </a:lnTo>
                <a:lnTo>
                  <a:pt x="4235" y="14771"/>
                </a:lnTo>
                <a:lnTo>
                  <a:pt x="4308" y="14576"/>
                </a:lnTo>
                <a:lnTo>
                  <a:pt x="4405" y="14381"/>
                </a:lnTo>
                <a:close/>
                <a:moveTo>
                  <a:pt x="3845" y="13895"/>
                </a:moveTo>
                <a:lnTo>
                  <a:pt x="3651" y="14041"/>
                </a:lnTo>
                <a:lnTo>
                  <a:pt x="3456" y="14211"/>
                </a:lnTo>
                <a:lnTo>
                  <a:pt x="3286" y="14406"/>
                </a:lnTo>
                <a:lnTo>
                  <a:pt x="3140" y="14625"/>
                </a:lnTo>
                <a:lnTo>
                  <a:pt x="2848" y="15038"/>
                </a:lnTo>
                <a:lnTo>
                  <a:pt x="2629" y="15476"/>
                </a:lnTo>
                <a:lnTo>
                  <a:pt x="2629" y="15501"/>
                </a:lnTo>
                <a:lnTo>
                  <a:pt x="2458" y="15428"/>
                </a:lnTo>
                <a:lnTo>
                  <a:pt x="2556" y="15306"/>
                </a:lnTo>
                <a:lnTo>
                  <a:pt x="2629" y="15160"/>
                </a:lnTo>
                <a:lnTo>
                  <a:pt x="2726" y="14941"/>
                </a:lnTo>
                <a:lnTo>
                  <a:pt x="2896" y="14673"/>
                </a:lnTo>
                <a:lnTo>
                  <a:pt x="3067" y="14406"/>
                </a:lnTo>
                <a:lnTo>
                  <a:pt x="3261" y="14162"/>
                </a:lnTo>
                <a:lnTo>
                  <a:pt x="3432" y="13919"/>
                </a:lnTo>
                <a:lnTo>
                  <a:pt x="3845" y="13895"/>
                </a:lnTo>
                <a:close/>
                <a:moveTo>
                  <a:pt x="4381" y="13895"/>
                </a:moveTo>
                <a:lnTo>
                  <a:pt x="4381" y="14065"/>
                </a:lnTo>
                <a:lnTo>
                  <a:pt x="4186" y="14260"/>
                </a:lnTo>
                <a:lnTo>
                  <a:pt x="4016" y="14503"/>
                </a:lnTo>
                <a:lnTo>
                  <a:pt x="3724" y="14990"/>
                </a:lnTo>
                <a:lnTo>
                  <a:pt x="3529" y="15257"/>
                </a:lnTo>
                <a:lnTo>
                  <a:pt x="3359" y="15549"/>
                </a:lnTo>
                <a:lnTo>
                  <a:pt x="3261" y="15574"/>
                </a:lnTo>
                <a:lnTo>
                  <a:pt x="2994" y="15574"/>
                </a:lnTo>
                <a:lnTo>
                  <a:pt x="3237" y="15160"/>
                </a:lnTo>
                <a:lnTo>
                  <a:pt x="3505" y="14746"/>
                </a:lnTo>
                <a:lnTo>
                  <a:pt x="3821" y="14333"/>
                </a:lnTo>
                <a:lnTo>
                  <a:pt x="3967" y="14114"/>
                </a:lnTo>
                <a:lnTo>
                  <a:pt x="4113" y="13895"/>
                </a:lnTo>
                <a:close/>
                <a:moveTo>
                  <a:pt x="15865" y="13846"/>
                </a:moveTo>
                <a:lnTo>
                  <a:pt x="15695" y="13968"/>
                </a:lnTo>
                <a:lnTo>
                  <a:pt x="15525" y="14089"/>
                </a:lnTo>
                <a:lnTo>
                  <a:pt x="15403" y="14211"/>
                </a:lnTo>
                <a:lnTo>
                  <a:pt x="15306" y="14333"/>
                </a:lnTo>
                <a:lnTo>
                  <a:pt x="15111" y="14625"/>
                </a:lnTo>
                <a:lnTo>
                  <a:pt x="14965" y="14844"/>
                </a:lnTo>
                <a:lnTo>
                  <a:pt x="14819" y="15063"/>
                </a:lnTo>
                <a:lnTo>
                  <a:pt x="14746" y="15184"/>
                </a:lnTo>
                <a:lnTo>
                  <a:pt x="14697" y="15306"/>
                </a:lnTo>
                <a:lnTo>
                  <a:pt x="14673" y="15452"/>
                </a:lnTo>
                <a:lnTo>
                  <a:pt x="14673" y="15574"/>
                </a:lnTo>
                <a:lnTo>
                  <a:pt x="14503" y="15428"/>
                </a:lnTo>
                <a:lnTo>
                  <a:pt x="14381" y="15257"/>
                </a:lnTo>
                <a:lnTo>
                  <a:pt x="14478" y="15111"/>
                </a:lnTo>
                <a:lnTo>
                  <a:pt x="14551" y="14965"/>
                </a:lnTo>
                <a:lnTo>
                  <a:pt x="14673" y="14673"/>
                </a:lnTo>
                <a:lnTo>
                  <a:pt x="14819" y="14284"/>
                </a:lnTo>
                <a:lnTo>
                  <a:pt x="14868" y="14065"/>
                </a:lnTo>
                <a:lnTo>
                  <a:pt x="14892" y="13870"/>
                </a:lnTo>
                <a:lnTo>
                  <a:pt x="14868" y="13846"/>
                </a:lnTo>
                <a:close/>
                <a:moveTo>
                  <a:pt x="16790" y="14625"/>
                </a:moveTo>
                <a:lnTo>
                  <a:pt x="16766" y="14917"/>
                </a:lnTo>
                <a:lnTo>
                  <a:pt x="16717" y="15184"/>
                </a:lnTo>
                <a:lnTo>
                  <a:pt x="16644" y="15330"/>
                </a:lnTo>
                <a:lnTo>
                  <a:pt x="16571" y="15452"/>
                </a:lnTo>
                <a:lnTo>
                  <a:pt x="16449" y="15574"/>
                </a:lnTo>
                <a:lnTo>
                  <a:pt x="16352" y="15647"/>
                </a:lnTo>
                <a:lnTo>
                  <a:pt x="16352" y="15647"/>
                </a:lnTo>
                <a:lnTo>
                  <a:pt x="16571" y="15111"/>
                </a:lnTo>
                <a:lnTo>
                  <a:pt x="16693" y="14868"/>
                </a:lnTo>
                <a:lnTo>
                  <a:pt x="16790" y="14625"/>
                </a:lnTo>
                <a:close/>
                <a:moveTo>
                  <a:pt x="16498" y="13846"/>
                </a:moveTo>
                <a:lnTo>
                  <a:pt x="16328" y="14041"/>
                </a:lnTo>
                <a:lnTo>
                  <a:pt x="16133" y="14260"/>
                </a:lnTo>
                <a:lnTo>
                  <a:pt x="15987" y="14479"/>
                </a:lnTo>
                <a:lnTo>
                  <a:pt x="15817" y="14746"/>
                </a:lnTo>
                <a:lnTo>
                  <a:pt x="15525" y="15257"/>
                </a:lnTo>
                <a:lnTo>
                  <a:pt x="15379" y="15549"/>
                </a:lnTo>
                <a:lnTo>
                  <a:pt x="15257" y="15817"/>
                </a:lnTo>
                <a:lnTo>
                  <a:pt x="15062" y="15768"/>
                </a:lnTo>
                <a:lnTo>
                  <a:pt x="14868" y="15695"/>
                </a:lnTo>
                <a:lnTo>
                  <a:pt x="14965" y="15622"/>
                </a:lnTo>
                <a:lnTo>
                  <a:pt x="15038" y="15549"/>
                </a:lnTo>
                <a:lnTo>
                  <a:pt x="15160" y="15355"/>
                </a:lnTo>
                <a:lnTo>
                  <a:pt x="15379" y="14941"/>
                </a:lnTo>
                <a:lnTo>
                  <a:pt x="15719" y="14381"/>
                </a:lnTo>
                <a:lnTo>
                  <a:pt x="15817" y="14260"/>
                </a:lnTo>
                <a:lnTo>
                  <a:pt x="15865" y="14114"/>
                </a:lnTo>
                <a:lnTo>
                  <a:pt x="16011" y="13846"/>
                </a:lnTo>
                <a:close/>
                <a:moveTo>
                  <a:pt x="16717" y="13846"/>
                </a:moveTo>
                <a:lnTo>
                  <a:pt x="16766" y="14235"/>
                </a:lnTo>
                <a:lnTo>
                  <a:pt x="16620" y="14430"/>
                </a:lnTo>
                <a:lnTo>
                  <a:pt x="16474" y="14625"/>
                </a:lnTo>
                <a:lnTo>
                  <a:pt x="16255" y="15063"/>
                </a:lnTo>
                <a:lnTo>
                  <a:pt x="16084" y="15428"/>
                </a:lnTo>
                <a:lnTo>
                  <a:pt x="15987" y="15622"/>
                </a:lnTo>
                <a:lnTo>
                  <a:pt x="15938" y="15817"/>
                </a:lnTo>
                <a:lnTo>
                  <a:pt x="15646" y="15841"/>
                </a:lnTo>
                <a:lnTo>
                  <a:pt x="15890" y="15379"/>
                </a:lnTo>
                <a:lnTo>
                  <a:pt x="16133" y="14917"/>
                </a:lnTo>
                <a:lnTo>
                  <a:pt x="16401" y="14381"/>
                </a:lnTo>
                <a:lnTo>
                  <a:pt x="16644" y="13846"/>
                </a:lnTo>
                <a:close/>
                <a:moveTo>
                  <a:pt x="8493" y="1"/>
                </a:moveTo>
                <a:lnTo>
                  <a:pt x="7884" y="25"/>
                </a:lnTo>
                <a:lnTo>
                  <a:pt x="7252" y="98"/>
                </a:lnTo>
                <a:lnTo>
                  <a:pt x="6619" y="171"/>
                </a:lnTo>
                <a:lnTo>
                  <a:pt x="6011" y="317"/>
                </a:lnTo>
                <a:lnTo>
                  <a:pt x="5427" y="488"/>
                </a:lnTo>
                <a:lnTo>
                  <a:pt x="5135" y="585"/>
                </a:lnTo>
                <a:lnTo>
                  <a:pt x="4867" y="707"/>
                </a:lnTo>
                <a:lnTo>
                  <a:pt x="4600" y="853"/>
                </a:lnTo>
                <a:lnTo>
                  <a:pt x="4356" y="999"/>
                </a:lnTo>
                <a:lnTo>
                  <a:pt x="4113" y="1169"/>
                </a:lnTo>
                <a:lnTo>
                  <a:pt x="3894" y="1339"/>
                </a:lnTo>
                <a:lnTo>
                  <a:pt x="3699" y="1534"/>
                </a:lnTo>
                <a:lnTo>
                  <a:pt x="3529" y="1753"/>
                </a:lnTo>
                <a:lnTo>
                  <a:pt x="3310" y="2045"/>
                </a:lnTo>
                <a:lnTo>
                  <a:pt x="3115" y="2385"/>
                </a:lnTo>
                <a:lnTo>
                  <a:pt x="2945" y="2702"/>
                </a:lnTo>
                <a:lnTo>
                  <a:pt x="2799" y="3042"/>
                </a:lnTo>
                <a:lnTo>
                  <a:pt x="2507" y="3748"/>
                </a:lnTo>
                <a:lnTo>
                  <a:pt x="2264" y="4454"/>
                </a:lnTo>
                <a:lnTo>
                  <a:pt x="2142" y="4405"/>
                </a:lnTo>
                <a:lnTo>
                  <a:pt x="2020" y="4356"/>
                </a:lnTo>
                <a:lnTo>
                  <a:pt x="1728" y="4356"/>
                </a:lnTo>
                <a:lnTo>
                  <a:pt x="1412" y="4405"/>
                </a:lnTo>
                <a:lnTo>
                  <a:pt x="1193" y="4478"/>
                </a:lnTo>
                <a:lnTo>
                  <a:pt x="998" y="4551"/>
                </a:lnTo>
                <a:lnTo>
                  <a:pt x="804" y="4624"/>
                </a:lnTo>
                <a:lnTo>
                  <a:pt x="633" y="4746"/>
                </a:lnTo>
                <a:lnTo>
                  <a:pt x="487" y="4867"/>
                </a:lnTo>
                <a:lnTo>
                  <a:pt x="366" y="5013"/>
                </a:lnTo>
                <a:lnTo>
                  <a:pt x="244" y="5159"/>
                </a:lnTo>
                <a:lnTo>
                  <a:pt x="147" y="5354"/>
                </a:lnTo>
                <a:lnTo>
                  <a:pt x="49" y="5524"/>
                </a:lnTo>
                <a:lnTo>
                  <a:pt x="25" y="5695"/>
                </a:lnTo>
                <a:lnTo>
                  <a:pt x="1" y="5865"/>
                </a:lnTo>
                <a:lnTo>
                  <a:pt x="25" y="6060"/>
                </a:lnTo>
                <a:lnTo>
                  <a:pt x="49" y="6230"/>
                </a:lnTo>
                <a:lnTo>
                  <a:pt x="122" y="6400"/>
                </a:lnTo>
                <a:lnTo>
                  <a:pt x="220" y="6571"/>
                </a:lnTo>
                <a:lnTo>
                  <a:pt x="317" y="6692"/>
                </a:lnTo>
                <a:lnTo>
                  <a:pt x="463" y="6814"/>
                </a:lnTo>
                <a:lnTo>
                  <a:pt x="658" y="6911"/>
                </a:lnTo>
                <a:lnTo>
                  <a:pt x="901" y="6984"/>
                </a:lnTo>
                <a:lnTo>
                  <a:pt x="1023" y="6984"/>
                </a:lnTo>
                <a:lnTo>
                  <a:pt x="1120" y="7009"/>
                </a:lnTo>
                <a:lnTo>
                  <a:pt x="1242" y="6984"/>
                </a:lnTo>
                <a:lnTo>
                  <a:pt x="1363" y="6960"/>
                </a:lnTo>
                <a:lnTo>
                  <a:pt x="1169" y="7495"/>
                </a:lnTo>
                <a:lnTo>
                  <a:pt x="1071" y="7739"/>
                </a:lnTo>
                <a:lnTo>
                  <a:pt x="998" y="8006"/>
                </a:lnTo>
                <a:lnTo>
                  <a:pt x="901" y="8542"/>
                </a:lnTo>
                <a:lnTo>
                  <a:pt x="779" y="9393"/>
                </a:lnTo>
                <a:lnTo>
                  <a:pt x="731" y="10245"/>
                </a:lnTo>
                <a:lnTo>
                  <a:pt x="731" y="11072"/>
                </a:lnTo>
                <a:lnTo>
                  <a:pt x="755" y="11875"/>
                </a:lnTo>
                <a:lnTo>
                  <a:pt x="852" y="12702"/>
                </a:lnTo>
                <a:lnTo>
                  <a:pt x="974" y="13505"/>
                </a:lnTo>
                <a:lnTo>
                  <a:pt x="925" y="13505"/>
                </a:lnTo>
                <a:lnTo>
                  <a:pt x="877" y="13530"/>
                </a:lnTo>
                <a:lnTo>
                  <a:pt x="828" y="13578"/>
                </a:lnTo>
                <a:lnTo>
                  <a:pt x="804" y="13627"/>
                </a:lnTo>
                <a:lnTo>
                  <a:pt x="804" y="13676"/>
                </a:lnTo>
                <a:lnTo>
                  <a:pt x="804" y="13749"/>
                </a:lnTo>
                <a:lnTo>
                  <a:pt x="828" y="13797"/>
                </a:lnTo>
                <a:lnTo>
                  <a:pt x="877" y="13846"/>
                </a:lnTo>
                <a:lnTo>
                  <a:pt x="925" y="13870"/>
                </a:lnTo>
                <a:lnTo>
                  <a:pt x="1193" y="13895"/>
                </a:lnTo>
                <a:lnTo>
                  <a:pt x="1461" y="13919"/>
                </a:lnTo>
                <a:lnTo>
                  <a:pt x="1412" y="14041"/>
                </a:lnTo>
                <a:lnTo>
                  <a:pt x="1363" y="14187"/>
                </a:lnTo>
                <a:lnTo>
                  <a:pt x="1315" y="14333"/>
                </a:lnTo>
                <a:lnTo>
                  <a:pt x="1315" y="14479"/>
                </a:lnTo>
                <a:lnTo>
                  <a:pt x="1315" y="14649"/>
                </a:lnTo>
                <a:lnTo>
                  <a:pt x="1339" y="14795"/>
                </a:lnTo>
                <a:lnTo>
                  <a:pt x="1363" y="14941"/>
                </a:lnTo>
                <a:lnTo>
                  <a:pt x="1412" y="15063"/>
                </a:lnTo>
                <a:lnTo>
                  <a:pt x="1534" y="15282"/>
                </a:lnTo>
                <a:lnTo>
                  <a:pt x="1680" y="15476"/>
                </a:lnTo>
                <a:lnTo>
                  <a:pt x="1850" y="15647"/>
                </a:lnTo>
                <a:lnTo>
                  <a:pt x="2020" y="15768"/>
                </a:lnTo>
                <a:lnTo>
                  <a:pt x="2215" y="15890"/>
                </a:lnTo>
                <a:lnTo>
                  <a:pt x="2434" y="15987"/>
                </a:lnTo>
                <a:lnTo>
                  <a:pt x="2677" y="16036"/>
                </a:lnTo>
                <a:lnTo>
                  <a:pt x="2921" y="16085"/>
                </a:lnTo>
                <a:lnTo>
                  <a:pt x="3115" y="16109"/>
                </a:lnTo>
                <a:lnTo>
                  <a:pt x="3334" y="16109"/>
                </a:lnTo>
                <a:lnTo>
                  <a:pt x="3529" y="16085"/>
                </a:lnTo>
                <a:lnTo>
                  <a:pt x="3748" y="16036"/>
                </a:lnTo>
                <a:lnTo>
                  <a:pt x="3943" y="15963"/>
                </a:lnTo>
                <a:lnTo>
                  <a:pt x="4137" y="15890"/>
                </a:lnTo>
                <a:lnTo>
                  <a:pt x="4308" y="15793"/>
                </a:lnTo>
                <a:lnTo>
                  <a:pt x="4478" y="15647"/>
                </a:lnTo>
                <a:lnTo>
                  <a:pt x="4648" y="15476"/>
                </a:lnTo>
                <a:lnTo>
                  <a:pt x="4770" y="15282"/>
                </a:lnTo>
                <a:lnTo>
                  <a:pt x="4843" y="15063"/>
                </a:lnTo>
                <a:lnTo>
                  <a:pt x="4892" y="14844"/>
                </a:lnTo>
                <a:lnTo>
                  <a:pt x="4940" y="14600"/>
                </a:lnTo>
                <a:lnTo>
                  <a:pt x="4940" y="14357"/>
                </a:lnTo>
                <a:lnTo>
                  <a:pt x="4916" y="13895"/>
                </a:lnTo>
                <a:lnTo>
                  <a:pt x="5062" y="13895"/>
                </a:lnTo>
                <a:lnTo>
                  <a:pt x="9515" y="13870"/>
                </a:lnTo>
                <a:lnTo>
                  <a:pt x="14040" y="13846"/>
                </a:lnTo>
                <a:lnTo>
                  <a:pt x="13967" y="13919"/>
                </a:lnTo>
                <a:lnTo>
                  <a:pt x="13919" y="13992"/>
                </a:lnTo>
                <a:lnTo>
                  <a:pt x="13846" y="14162"/>
                </a:lnTo>
                <a:lnTo>
                  <a:pt x="13797" y="14357"/>
                </a:lnTo>
                <a:lnTo>
                  <a:pt x="13797" y="14576"/>
                </a:lnTo>
                <a:lnTo>
                  <a:pt x="13821" y="14795"/>
                </a:lnTo>
                <a:lnTo>
                  <a:pt x="13846" y="14990"/>
                </a:lnTo>
                <a:lnTo>
                  <a:pt x="13943" y="15355"/>
                </a:lnTo>
                <a:lnTo>
                  <a:pt x="13967" y="15476"/>
                </a:lnTo>
                <a:lnTo>
                  <a:pt x="14016" y="15574"/>
                </a:lnTo>
                <a:lnTo>
                  <a:pt x="14162" y="15768"/>
                </a:lnTo>
                <a:lnTo>
                  <a:pt x="14357" y="15914"/>
                </a:lnTo>
                <a:lnTo>
                  <a:pt x="14551" y="16060"/>
                </a:lnTo>
                <a:lnTo>
                  <a:pt x="14795" y="16158"/>
                </a:lnTo>
                <a:lnTo>
                  <a:pt x="15038" y="16231"/>
                </a:lnTo>
                <a:lnTo>
                  <a:pt x="15281" y="16279"/>
                </a:lnTo>
                <a:lnTo>
                  <a:pt x="15500" y="16328"/>
                </a:lnTo>
                <a:lnTo>
                  <a:pt x="15744" y="16328"/>
                </a:lnTo>
                <a:lnTo>
                  <a:pt x="15963" y="16304"/>
                </a:lnTo>
                <a:lnTo>
                  <a:pt x="16157" y="16255"/>
                </a:lnTo>
                <a:lnTo>
                  <a:pt x="16352" y="16182"/>
                </a:lnTo>
                <a:lnTo>
                  <a:pt x="16547" y="16060"/>
                </a:lnTo>
                <a:lnTo>
                  <a:pt x="16717" y="15939"/>
                </a:lnTo>
                <a:lnTo>
                  <a:pt x="16887" y="15793"/>
                </a:lnTo>
                <a:lnTo>
                  <a:pt x="17033" y="15622"/>
                </a:lnTo>
                <a:lnTo>
                  <a:pt x="17131" y="15428"/>
                </a:lnTo>
                <a:lnTo>
                  <a:pt x="17204" y="15209"/>
                </a:lnTo>
                <a:lnTo>
                  <a:pt x="17252" y="14990"/>
                </a:lnTo>
                <a:lnTo>
                  <a:pt x="17277" y="14746"/>
                </a:lnTo>
                <a:lnTo>
                  <a:pt x="17277" y="14527"/>
                </a:lnTo>
                <a:lnTo>
                  <a:pt x="17277" y="14284"/>
                </a:lnTo>
                <a:lnTo>
                  <a:pt x="17204" y="13822"/>
                </a:lnTo>
                <a:lnTo>
                  <a:pt x="18250" y="13797"/>
                </a:lnTo>
                <a:lnTo>
                  <a:pt x="18372" y="13773"/>
                </a:lnTo>
                <a:lnTo>
                  <a:pt x="18445" y="13724"/>
                </a:lnTo>
                <a:lnTo>
                  <a:pt x="18493" y="13627"/>
                </a:lnTo>
                <a:lnTo>
                  <a:pt x="18493" y="13530"/>
                </a:lnTo>
                <a:lnTo>
                  <a:pt x="18493" y="13457"/>
                </a:lnTo>
                <a:lnTo>
                  <a:pt x="18445" y="13359"/>
                </a:lnTo>
                <a:lnTo>
                  <a:pt x="18372" y="13311"/>
                </a:lnTo>
                <a:lnTo>
                  <a:pt x="18250" y="13286"/>
                </a:lnTo>
                <a:lnTo>
                  <a:pt x="18445" y="12556"/>
                </a:lnTo>
                <a:lnTo>
                  <a:pt x="18566" y="11802"/>
                </a:lnTo>
                <a:lnTo>
                  <a:pt x="18639" y="11048"/>
                </a:lnTo>
                <a:lnTo>
                  <a:pt x="18664" y="10293"/>
                </a:lnTo>
                <a:lnTo>
                  <a:pt x="18639" y="9880"/>
                </a:lnTo>
                <a:lnTo>
                  <a:pt x="18615" y="9466"/>
                </a:lnTo>
                <a:lnTo>
                  <a:pt x="18493" y="8639"/>
                </a:lnTo>
                <a:lnTo>
                  <a:pt x="18445" y="8323"/>
                </a:lnTo>
                <a:lnTo>
                  <a:pt x="18372" y="7982"/>
                </a:lnTo>
                <a:lnTo>
                  <a:pt x="18250" y="7666"/>
                </a:lnTo>
                <a:lnTo>
                  <a:pt x="18177" y="7520"/>
                </a:lnTo>
                <a:lnTo>
                  <a:pt x="18104" y="7374"/>
                </a:lnTo>
                <a:lnTo>
                  <a:pt x="18080" y="7276"/>
                </a:lnTo>
                <a:lnTo>
                  <a:pt x="17982" y="6887"/>
                </a:lnTo>
                <a:lnTo>
                  <a:pt x="18274" y="6838"/>
                </a:lnTo>
                <a:lnTo>
                  <a:pt x="18542" y="6741"/>
                </a:lnTo>
                <a:lnTo>
                  <a:pt x="18834" y="6644"/>
                </a:lnTo>
                <a:lnTo>
                  <a:pt x="19102" y="6498"/>
                </a:lnTo>
                <a:lnTo>
                  <a:pt x="19199" y="6400"/>
                </a:lnTo>
                <a:lnTo>
                  <a:pt x="19272" y="6279"/>
                </a:lnTo>
                <a:lnTo>
                  <a:pt x="19321" y="6157"/>
                </a:lnTo>
                <a:lnTo>
                  <a:pt x="19321" y="6011"/>
                </a:lnTo>
                <a:lnTo>
                  <a:pt x="19321" y="5841"/>
                </a:lnTo>
                <a:lnTo>
                  <a:pt x="19321" y="5695"/>
                </a:lnTo>
                <a:lnTo>
                  <a:pt x="19272" y="5451"/>
                </a:lnTo>
                <a:lnTo>
                  <a:pt x="19199" y="5281"/>
                </a:lnTo>
                <a:lnTo>
                  <a:pt x="19126" y="5135"/>
                </a:lnTo>
                <a:lnTo>
                  <a:pt x="19029" y="5013"/>
                </a:lnTo>
                <a:lnTo>
                  <a:pt x="18907" y="4892"/>
                </a:lnTo>
                <a:lnTo>
                  <a:pt x="18785" y="4794"/>
                </a:lnTo>
                <a:lnTo>
                  <a:pt x="18664" y="4697"/>
                </a:lnTo>
                <a:lnTo>
                  <a:pt x="18372" y="4527"/>
                </a:lnTo>
                <a:lnTo>
                  <a:pt x="18080" y="4429"/>
                </a:lnTo>
                <a:lnTo>
                  <a:pt x="17934" y="4356"/>
                </a:lnTo>
                <a:lnTo>
                  <a:pt x="17763" y="4332"/>
                </a:lnTo>
                <a:lnTo>
                  <a:pt x="17593" y="4308"/>
                </a:lnTo>
                <a:lnTo>
                  <a:pt x="17423" y="4308"/>
                </a:lnTo>
                <a:lnTo>
                  <a:pt x="17252" y="4356"/>
                </a:lnTo>
                <a:lnTo>
                  <a:pt x="17131" y="4405"/>
                </a:lnTo>
                <a:lnTo>
                  <a:pt x="17082" y="4478"/>
                </a:lnTo>
                <a:lnTo>
                  <a:pt x="17082" y="4527"/>
                </a:lnTo>
                <a:lnTo>
                  <a:pt x="16863" y="3967"/>
                </a:lnTo>
                <a:lnTo>
                  <a:pt x="16595" y="3261"/>
                </a:lnTo>
                <a:lnTo>
                  <a:pt x="16303" y="2580"/>
                </a:lnTo>
                <a:lnTo>
                  <a:pt x="16133" y="2239"/>
                </a:lnTo>
                <a:lnTo>
                  <a:pt x="15938" y="1923"/>
                </a:lnTo>
                <a:lnTo>
                  <a:pt x="15719" y="1607"/>
                </a:lnTo>
                <a:lnTo>
                  <a:pt x="15476" y="1315"/>
                </a:lnTo>
                <a:lnTo>
                  <a:pt x="15354" y="1193"/>
                </a:lnTo>
                <a:lnTo>
                  <a:pt x="15379" y="1145"/>
                </a:lnTo>
                <a:lnTo>
                  <a:pt x="15403" y="1120"/>
                </a:lnTo>
                <a:lnTo>
                  <a:pt x="15379" y="1023"/>
                </a:lnTo>
                <a:lnTo>
                  <a:pt x="15306" y="974"/>
                </a:lnTo>
                <a:lnTo>
                  <a:pt x="15257" y="950"/>
                </a:lnTo>
                <a:lnTo>
                  <a:pt x="15208" y="950"/>
                </a:lnTo>
                <a:lnTo>
                  <a:pt x="15111" y="974"/>
                </a:lnTo>
                <a:lnTo>
                  <a:pt x="14892" y="804"/>
                </a:lnTo>
                <a:lnTo>
                  <a:pt x="14624" y="658"/>
                </a:lnTo>
                <a:lnTo>
                  <a:pt x="14381" y="536"/>
                </a:lnTo>
                <a:lnTo>
                  <a:pt x="14113" y="415"/>
                </a:lnTo>
                <a:lnTo>
                  <a:pt x="13821" y="317"/>
                </a:lnTo>
                <a:lnTo>
                  <a:pt x="13530" y="244"/>
                </a:lnTo>
                <a:lnTo>
                  <a:pt x="12970" y="123"/>
                </a:lnTo>
                <a:lnTo>
                  <a:pt x="12556" y="74"/>
                </a:lnTo>
                <a:lnTo>
                  <a:pt x="12143" y="50"/>
                </a:lnTo>
                <a:lnTo>
                  <a:pt x="11729" y="50"/>
                </a:lnTo>
                <a:lnTo>
                  <a:pt x="11291" y="74"/>
                </a:lnTo>
                <a:lnTo>
                  <a:pt x="10902" y="50"/>
                </a:lnTo>
                <a:lnTo>
                  <a:pt x="10123" y="25"/>
                </a:lnTo>
                <a:lnTo>
                  <a:pt x="9077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5" name="Google Shape;2215;p48"/>
          <p:cNvSpPr/>
          <p:nvPr/>
        </p:nvSpPr>
        <p:spPr>
          <a:xfrm>
            <a:off x="7950764" y="6144207"/>
            <a:ext cx="615192" cy="607534"/>
          </a:xfrm>
          <a:custGeom>
            <a:avLst/>
            <a:gdLst/>
            <a:ahLst/>
            <a:cxnLst/>
            <a:rect l="l" t="t" r="r" b="b"/>
            <a:pathLst>
              <a:path w="17593" h="17374" extrusionOk="0">
                <a:moveTo>
                  <a:pt x="14673" y="1266"/>
                </a:moveTo>
                <a:lnTo>
                  <a:pt x="14624" y="1314"/>
                </a:lnTo>
                <a:lnTo>
                  <a:pt x="14600" y="1363"/>
                </a:lnTo>
                <a:lnTo>
                  <a:pt x="14575" y="1412"/>
                </a:lnTo>
                <a:lnTo>
                  <a:pt x="14575" y="1485"/>
                </a:lnTo>
                <a:lnTo>
                  <a:pt x="14600" y="1533"/>
                </a:lnTo>
                <a:lnTo>
                  <a:pt x="14648" y="1606"/>
                </a:lnTo>
                <a:lnTo>
                  <a:pt x="14697" y="1631"/>
                </a:lnTo>
                <a:lnTo>
                  <a:pt x="14940" y="1728"/>
                </a:lnTo>
                <a:lnTo>
                  <a:pt x="15159" y="1825"/>
                </a:lnTo>
                <a:lnTo>
                  <a:pt x="15354" y="1971"/>
                </a:lnTo>
                <a:lnTo>
                  <a:pt x="15524" y="2166"/>
                </a:lnTo>
                <a:lnTo>
                  <a:pt x="15597" y="2263"/>
                </a:lnTo>
                <a:lnTo>
                  <a:pt x="15646" y="2360"/>
                </a:lnTo>
                <a:lnTo>
                  <a:pt x="15695" y="2579"/>
                </a:lnTo>
                <a:lnTo>
                  <a:pt x="15792" y="3017"/>
                </a:lnTo>
                <a:lnTo>
                  <a:pt x="15816" y="3090"/>
                </a:lnTo>
                <a:lnTo>
                  <a:pt x="15865" y="3139"/>
                </a:lnTo>
                <a:lnTo>
                  <a:pt x="15938" y="3163"/>
                </a:lnTo>
                <a:lnTo>
                  <a:pt x="15987" y="3188"/>
                </a:lnTo>
                <a:lnTo>
                  <a:pt x="16060" y="3163"/>
                </a:lnTo>
                <a:lnTo>
                  <a:pt x="16133" y="3139"/>
                </a:lnTo>
                <a:lnTo>
                  <a:pt x="16181" y="3090"/>
                </a:lnTo>
                <a:lnTo>
                  <a:pt x="16206" y="3017"/>
                </a:lnTo>
                <a:lnTo>
                  <a:pt x="16254" y="2871"/>
                </a:lnTo>
                <a:lnTo>
                  <a:pt x="16254" y="2725"/>
                </a:lnTo>
                <a:lnTo>
                  <a:pt x="16230" y="2579"/>
                </a:lnTo>
                <a:lnTo>
                  <a:pt x="16181" y="2409"/>
                </a:lnTo>
                <a:lnTo>
                  <a:pt x="16133" y="2263"/>
                </a:lnTo>
                <a:lnTo>
                  <a:pt x="16060" y="2117"/>
                </a:lnTo>
                <a:lnTo>
                  <a:pt x="15889" y="1874"/>
                </a:lnTo>
                <a:lnTo>
                  <a:pt x="15670" y="1631"/>
                </a:lnTo>
                <a:lnTo>
                  <a:pt x="15524" y="1509"/>
                </a:lnTo>
                <a:lnTo>
                  <a:pt x="15378" y="1436"/>
                </a:lnTo>
                <a:lnTo>
                  <a:pt x="15232" y="1363"/>
                </a:lnTo>
                <a:lnTo>
                  <a:pt x="15086" y="1290"/>
                </a:lnTo>
                <a:lnTo>
                  <a:pt x="14916" y="1266"/>
                </a:lnTo>
                <a:close/>
                <a:moveTo>
                  <a:pt x="2458" y="2263"/>
                </a:moveTo>
                <a:lnTo>
                  <a:pt x="2725" y="2433"/>
                </a:lnTo>
                <a:lnTo>
                  <a:pt x="2993" y="2604"/>
                </a:lnTo>
                <a:lnTo>
                  <a:pt x="3553" y="2896"/>
                </a:lnTo>
                <a:lnTo>
                  <a:pt x="4550" y="3480"/>
                </a:lnTo>
                <a:lnTo>
                  <a:pt x="4477" y="3528"/>
                </a:lnTo>
                <a:lnTo>
                  <a:pt x="4137" y="3942"/>
                </a:lnTo>
                <a:lnTo>
                  <a:pt x="4015" y="4088"/>
                </a:lnTo>
                <a:lnTo>
                  <a:pt x="3918" y="4210"/>
                </a:lnTo>
                <a:lnTo>
                  <a:pt x="3261" y="3723"/>
                </a:lnTo>
                <a:lnTo>
                  <a:pt x="2969" y="3480"/>
                </a:lnTo>
                <a:lnTo>
                  <a:pt x="2677" y="3212"/>
                </a:lnTo>
                <a:lnTo>
                  <a:pt x="2360" y="2969"/>
                </a:lnTo>
                <a:lnTo>
                  <a:pt x="2044" y="2725"/>
                </a:lnTo>
                <a:lnTo>
                  <a:pt x="2239" y="2482"/>
                </a:lnTo>
                <a:lnTo>
                  <a:pt x="2458" y="2263"/>
                </a:lnTo>
                <a:close/>
                <a:moveTo>
                  <a:pt x="4721" y="3577"/>
                </a:moveTo>
                <a:lnTo>
                  <a:pt x="5232" y="3869"/>
                </a:lnTo>
                <a:lnTo>
                  <a:pt x="6278" y="4477"/>
                </a:lnTo>
                <a:lnTo>
                  <a:pt x="6132" y="4648"/>
                </a:lnTo>
                <a:lnTo>
                  <a:pt x="6010" y="4842"/>
                </a:lnTo>
                <a:lnTo>
                  <a:pt x="5840" y="5086"/>
                </a:lnTo>
                <a:lnTo>
                  <a:pt x="5694" y="5329"/>
                </a:lnTo>
                <a:lnTo>
                  <a:pt x="5256" y="5086"/>
                </a:lnTo>
                <a:lnTo>
                  <a:pt x="4842" y="4842"/>
                </a:lnTo>
                <a:lnTo>
                  <a:pt x="4137" y="4380"/>
                </a:lnTo>
                <a:lnTo>
                  <a:pt x="4258" y="4283"/>
                </a:lnTo>
                <a:lnTo>
                  <a:pt x="4356" y="4161"/>
                </a:lnTo>
                <a:lnTo>
                  <a:pt x="4696" y="3747"/>
                </a:lnTo>
                <a:lnTo>
                  <a:pt x="4721" y="3650"/>
                </a:lnTo>
                <a:lnTo>
                  <a:pt x="4721" y="3577"/>
                </a:lnTo>
                <a:close/>
                <a:moveTo>
                  <a:pt x="9271" y="9101"/>
                </a:moveTo>
                <a:lnTo>
                  <a:pt x="9247" y="9149"/>
                </a:lnTo>
                <a:lnTo>
                  <a:pt x="9125" y="9563"/>
                </a:lnTo>
                <a:lnTo>
                  <a:pt x="9028" y="9977"/>
                </a:lnTo>
                <a:lnTo>
                  <a:pt x="8979" y="10171"/>
                </a:lnTo>
                <a:lnTo>
                  <a:pt x="8955" y="10366"/>
                </a:lnTo>
                <a:lnTo>
                  <a:pt x="8955" y="10585"/>
                </a:lnTo>
                <a:lnTo>
                  <a:pt x="9003" y="10755"/>
                </a:lnTo>
                <a:lnTo>
                  <a:pt x="9003" y="10779"/>
                </a:lnTo>
                <a:lnTo>
                  <a:pt x="9028" y="10804"/>
                </a:lnTo>
                <a:lnTo>
                  <a:pt x="9052" y="10804"/>
                </a:lnTo>
                <a:lnTo>
                  <a:pt x="9076" y="10779"/>
                </a:lnTo>
                <a:lnTo>
                  <a:pt x="9149" y="10633"/>
                </a:lnTo>
                <a:lnTo>
                  <a:pt x="9174" y="10463"/>
                </a:lnTo>
                <a:lnTo>
                  <a:pt x="9222" y="10123"/>
                </a:lnTo>
                <a:lnTo>
                  <a:pt x="9271" y="9660"/>
                </a:lnTo>
                <a:lnTo>
                  <a:pt x="9320" y="9174"/>
                </a:lnTo>
                <a:lnTo>
                  <a:pt x="9320" y="9125"/>
                </a:lnTo>
                <a:lnTo>
                  <a:pt x="9295" y="9101"/>
                </a:lnTo>
                <a:close/>
                <a:moveTo>
                  <a:pt x="11874" y="9149"/>
                </a:moveTo>
                <a:lnTo>
                  <a:pt x="11899" y="9295"/>
                </a:lnTo>
                <a:lnTo>
                  <a:pt x="11947" y="9417"/>
                </a:lnTo>
                <a:lnTo>
                  <a:pt x="12093" y="9709"/>
                </a:lnTo>
                <a:lnTo>
                  <a:pt x="12239" y="9977"/>
                </a:lnTo>
                <a:lnTo>
                  <a:pt x="12385" y="10244"/>
                </a:lnTo>
                <a:lnTo>
                  <a:pt x="12556" y="10560"/>
                </a:lnTo>
                <a:lnTo>
                  <a:pt x="12385" y="10658"/>
                </a:lnTo>
                <a:lnTo>
                  <a:pt x="12264" y="10755"/>
                </a:lnTo>
                <a:lnTo>
                  <a:pt x="12045" y="10925"/>
                </a:lnTo>
                <a:lnTo>
                  <a:pt x="11923" y="10998"/>
                </a:lnTo>
                <a:lnTo>
                  <a:pt x="11826" y="11096"/>
                </a:lnTo>
                <a:lnTo>
                  <a:pt x="11582" y="10706"/>
                </a:lnTo>
                <a:lnTo>
                  <a:pt x="11461" y="10487"/>
                </a:lnTo>
                <a:lnTo>
                  <a:pt x="11315" y="10220"/>
                </a:lnTo>
                <a:lnTo>
                  <a:pt x="11169" y="9977"/>
                </a:lnTo>
                <a:lnTo>
                  <a:pt x="11071" y="9879"/>
                </a:lnTo>
                <a:lnTo>
                  <a:pt x="10974" y="9782"/>
                </a:lnTo>
                <a:lnTo>
                  <a:pt x="11412" y="9466"/>
                </a:lnTo>
                <a:lnTo>
                  <a:pt x="11850" y="9174"/>
                </a:lnTo>
                <a:lnTo>
                  <a:pt x="11874" y="9149"/>
                </a:lnTo>
                <a:close/>
                <a:moveTo>
                  <a:pt x="8492" y="9685"/>
                </a:moveTo>
                <a:lnTo>
                  <a:pt x="8492" y="9709"/>
                </a:lnTo>
                <a:lnTo>
                  <a:pt x="8395" y="10439"/>
                </a:lnTo>
                <a:lnTo>
                  <a:pt x="8346" y="10852"/>
                </a:lnTo>
                <a:lnTo>
                  <a:pt x="8346" y="11047"/>
                </a:lnTo>
                <a:lnTo>
                  <a:pt x="8346" y="11169"/>
                </a:lnTo>
                <a:lnTo>
                  <a:pt x="8371" y="11242"/>
                </a:lnTo>
                <a:lnTo>
                  <a:pt x="8419" y="11290"/>
                </a:lnTo>
                <a:lnTo>
                  <a:pt x="8444" y="11290"/>
                </a:lnTo>
                <a:lnTo>
                  <a:pt x="8468" y="11266"/>
                </a:lnTo>
                <a:lnTo>
                  <a:pt x="8517" y="11120"/>
                </a:lnTo>
                <a:lnTo>
                  <a:pt x="8541" y="10974"/>
                </a:lnTo>
                <a:lnTo>
                  <a:pt x="8565" y="10658"/>
                </a:lnTo>
                <a:lnTo>
                  <a:pt x="8565" y="10195"/>
                </a:lnTo>
                <a:lnTo>
                  <a:pt x="8565" y="9733"/>
                </a:lnTo>
                <a:lnTo>
                  <a:pt x="8541" y="9709"/>
                </a:lnTo>
                <a:lnTo>
                  <a:pt x="8517" y="9685"/>
                </a:lnTo>
                <a:close/>
                <a:moveTo>
                  <a:pt x="12702" y="10852"/>
                </a:moveTo>
                <a:lnTo>
                  <a:pt x="13286" y="11972"/>
                </a:lnTo>
                <a:lnTo>
                  <a:pt x="13578" y="12556"/>
                </a:lnTo>
                <a:lnTo>
                  <a:pt x="13505" y="12580"/>
                </a:lnTo>
                <a:lnTo>
                  <a:pt x="13407" y="12629"/>
                </a:lnTo>
                <a:lnTo>
                  <a:pt x="13286" y="12726"/>
                </a:lnTo>
                <a:lnTo>
                  <a:pt x="13018" y="12945"/>
                </a:lnTo>
                <a:lnTo>
                  <a:pt x="12677" y="12410"/>
                </a:lnTo>
                <a:lnTo>
                  <a:pt x="11947" y="11315"/>
                </a:lnTo>
                <a:lnTo>
                  <a:pt x="12069" y="11242"/>
                </a:lnTo>
                <a:lnTo>
                  <a:pt x="12191" y="11169"/>
                </a:lnTo>
                <a:lnTo>
                  <a:pt x="12410" y="11023"/>
                </a:lnTo>
                <a:lnTo>
                  <a:pt x="12556" y="10950"/>
                </a:lnTo>
                <a:lnTo>
                  <a:pt x="12702" y="10852"/>
                </a:lnTo>
                <a:close/>
                <a:moveTo>
                  <a:pt x="13724" y="12823"/>
                </a:moveTo>
                <a:lnTo>
                  <a:pt x="14965" y="15232"/>
                </a:lnTo>
                <a:lnTo>
                  <a:pt x="14770" y="15378"/>
                </a:lnTo>
                <a:lnTo>
                  <a:pt x="13991" y="14283"/>
                </a:lnTo>
                <a:lnTo>
                  <a:pt x="13188" y="13164"/>
                </a:lnTo>
                <a:lnTo>
                  <a:pt x="13334" y="13091"/>
                </a:lnTo>
                <a:lnTo>
                  <a:pt x="13456" y="13018"/>
                </a:lnTo>
                <a:lnTo>
                  <a:pt x="13578" y="12921"/>
                </a:lnTo>
                <a:lnTo>
                  <a:pt x="13724" y="12823"/>
                </a:lnTo>
                <a:close/>
                <a:moveTo>
                  <a:pt x="584" y="11534"/>
                </a:moveTo>
                <a:lnTo>
                  <a:pt x="925" y="11704"/>
                </a:lnTo>
                <a:lnTo>
                  <a:pt x="1290" y="11874"/>
                </a:lnTo>
                <a:lnTo>
                  <a:pt x="1655" y="12020"/>
                </a:lnTo>
                <a:lnTo>
                  <a:pt x="2020" y="12166"/>
                </a:lnTo>
                <a:lnTo>
                  <a:pt x="2847" y="12556"/>
                </a:lnTo>
                <a:lnTo>
                  <a:pt x="3261" y="12775"/>
                </a:lnTo>
                <a:lnTo>
                  <a:pt x="3674" y="13018"/>
                </a:lnTo>
                <a:lnTo>
                  <a:pt x="3869" y="13164"/>
                </a:lnTo>
                <a:lnTo>
                  <a:pt x="4064" y="13359"/>
                </a:lnTo>
                <a:lnTo>
                  <a:pt x="4258" y="13529"/>
                </a:lnTo>
                <a:lnTo>
                  <a:pt x="4404" y="13748"/>
                </a:lnTo>
                <a:lnTo>
                  <a:pt x="4550" y="13967"/>
                </a:lnTo>
                <a:lnTo>
                  <a:pt x="4696" y="14186"/>
                </a:lnTo>
                <a:lnTo>
                  <a:pt x="4940" y="14648"/>
                </a:lnTo>
                <a:lnTo>
                  <a:pt x="5159" y="15135"/>
                </a:lnTo>
                <a:lnTo>
                  <a:pt x="5378" y="15622"/>
                </a:lnTo>
                <a:lnTo>
                  <a:pt x="5572" y="16133"/>
                </a:lnTo>
                <a:lnTo>
                  <a:pt x="5816" y="16595"/>
                </a:lnTo>
                <a:lnTo>
                  <a:pt x="5621" y="16327"/>
                </a:lnTo>
                <a:lnTo>
                  <a:pt x="5305" y="15841"/>
                </a:lnTo>
                <a:lnTo>
                  <a:pt x="5037" y="15330"/>
                </a:lnTo>
                <a:lnTo>
                  <a:pt x="4842" y="14916"/>
                </a:lnTo>
                <a:lnTo>
                  <a:pt x="4648" y="14454"/>
                </a:lnTo>
                <a:lnTo>
                  <a:pt x="4550" y="14259"/>
                </a:lnTo>
                <a:lnTo>
                  <a:pt x="4429" y="14040"/>
                </a:lnTo>
                <a:lnTo>
                  <a:pt x="4283" y="13870"/>
                </a:lnTo>
                <a:lnTo>
                  <a:pt x="4112" y="13699"/>
                </a:lnTo>
                <a:lnTo>
                  <a:pt x="4137" y="13602"/>
                </a:lnTo>
                <a:lnTo>
                  <a:pt x="4112" y="13529"/>
                </a:lnTo>
                <a:lnTo>
                  <a:pt x="4039" y="13456"/>
                </a:lnTo>
                <a:lnTo>
                  <a:pt x="3918" y="13407"/>
                </a:lnTo>
                <a:lnTo>
                  <a:pt x="3820" y="13383"/>
                </a:lnTo>
                <a:lnTo>
                  <a:pt x="3747" y="13334"/>
                </a:lnTo>
                <a:lnTo>
                  <a:pt x="3553" y="13237"/>
                </a:lnTo>
                <a:lnTo>
                  <a:pt x="3382" y="13091"/>
                </a:lnTo>
                <a:lnTo>
                  <a:pt x="3212" y="12994"/>
                </a:lnTo>
                <a:lnTo>
                  <a:pt x="2774" y="12750"/>
                </a:lnTo>
                <a:lnTo>
                  <a:pt x="2312" y="12531"/>
                </a:lnTo>
                <a:lnTo>
                  <a:pt x="1144" y="11996"/>
                </a:lnTo>
                <a:lnTo>
                  <a:pt x="828" y="11850"/>
                </a:lnTo>
                <a:lnTo>
                  <a:pt x="682" y="11777"/>
                </a:lnTo>
                <a:lnTo>
                  <a:pt x="511" y="11704"/>
                </a:lnTo>
                <a:lnTo>
                  <a:pt x="584" y="11534"/>
                </a:lnTo>
                <a:close/>
                <a:moveTo>
                  <a:pt x="16011" y="438"/>
                </a:moveTo>
                <a:lnTo>
                  <a:pt x="16230" y="487"/>
                </a:lnTo>
                <a:lnTo>
                  <a:pt x="16449" y="560"/>
                </a:lnTo>
                <a:lnTo>
                  <a:pt x="16644" y="657"/>
                </a:lnTo>
                <a:lnTo>
                  <a:pt x="16838" y="803"/>
                </a:lnTo>
                <a:lnTo>
                  <a:pt x="16936" y="901"/>
                </a:lnTo>
                <a:lnTo>
                  <a:pt x="17009" y="1022"/>
                </a:lnTo>
                <a:lnTo>
                  <a:pt x="17082" y="1144"/>
                </a:lnTo>
                <a:lnTo>
                  <a:pt x="17130" y="1266"/>
                </a:lnTo>
                <a:lnTo>
                  <a:pt x="17057" y="1168"/>
                </a:lnTo>
                <a:lnTo>
                  <a:pt x="16960" y="1095"/>
                </a:lnTo>
                <a:lnTo>
                  <a:pt x="16936" y="1120"/>
                </a:lnTo>
                <a:lnTo>
                  <a:pt x="16911" y="1168"/>
                </a:lnTo>
                <a:lnTo>
                  <a:pt x="16911" y="1217"/>
                </a:lnTo>
                <a:lnTo>
                  <a:pt x="16911" y="1339"/>
                </a:lnTo>
                <a:lnTo>
                  <a:pt x="16984" y="1582"/>
                </a:lnTo>
                <a:lnTo>
                  <a:pt x="17033" y="1825"/>
                </a:lnTo>
                <a:lnTo>
                  <a:pt x="17057" y="1947"/>
                </a:lnTo>
                <a:lnTo>
                  <a:pt x="17106" y="2069"/>
                </a:lnTo>
                <a:lnTo>
                  <a:pt x="17033" y="2336"/>
                </a:lnTo>
                <a:lnTo>
                  <a:pt x="16911" y="2628"/>
                </a:lnTo>
                <a:lnTo>
                  <a:pt x="16887" y="2214"/>
                </a:lnTo>
                <a:lnTo>
                  <a:pt x="16838" y="2020"/>
                </a:lnTo>
                <a:lnTo>
                  <a:pt x="16741" y="1825"/>
                </a:lnTo>
                <a:lnTo>
                  <a:pt x="16717" y="1801"/>
                </a:lnTo>
                <a:lnTo>
                  <a:pt x="16668" y="1801"/>
                </a:lnTo>
                <a:lnTo>
                  <a:pt x="16644" y="1825"/>
                </a:lnTo>
                <a:lnTo>
                  <a:pt x="16595" y="2020"/>
                </a:lnTo>
                <a:lnTo>
                  <a:pt x="16571" y="2239"/>
                </a:lnTo>
                <a:lnTo>
                  <a:pt x="16571" y="2628"/>
                </a:lnTo>
                <a:lnTo>
                  <a:pt x="16571" y="2920"/>
                </a:lnTo>
                <a:lnTo>
                  <a:pt x="16595" y="3090"/>
                </a:lnTo>
                <a:lnTo>
                  <a:pt x="16619" y="3212"/>
                </a:lnTo>
                <a:lnTo>
                  <a:pt x="16522" y="3382"/>
                </a:lnTo>
                <a:lnTo>
                  <a:pt x="16473" y="3212"/>
                </a:lnTo>
                <a:lnTo>
                  <a:pt x="16473" y="2871"/>
                </a:lnTo>
                <a:lnTo>
                  <a:pt x="16473" y="2531"/>
                </a:lnTo>
                <a:lnTo>
                  <a:pt x="16449" y="2506"/>
                </a:lnTo>
                <a:lnTo>
                  <a:pt x="16425" y="2482"/>
                </a:lnTo>
                <a:lnTo>
                  <a:pt x="16400" y="2482"/>
                </a:lnTo>
                <a:lnTo>
                  <a:pt x="16400" y="2506"/>
                </a:lnTo>
                <a:lnTo>
                  <a:pt x="16327" y="2652"/>
                </a:lnTo>
                <a:lnTo>
                  <a:pt x="16303" y="2798"/>
                </a:lnTo>
                <a:lnTo>
                  <a:pt x="16279" y="2969"/>
                </a:lnTo>
                <a:lnTo>
                  <a:pt x="16254" y="3115"/>
                </a:lnTo>
                <a:lnTo>
                  <a:pt x="16279" y="3382"/>
                </a:lnTo>
                <a:lnTo>
                  <a:pt x="16303" y="3528"/>
                </a:lnTo>
                <a:lnTo>
                  <a:pt x="16352" y="3650"/>
                </a:lnTo>
                <a:lnTo>
                  <a:pt x="16133" y="3966"/>
                </a:lnTo>
                <a:lnTo>
                  <a:pt x="16084" y="4015"/>
                </a:lnTo>
                <a:lnTo>
                  <a:pt x="16035" y="3699"/>
                </a:lnTo>
                <a:lnTo>
                  <a:pt x="16011" y="3358"/>
                </a:lnTo>
                <a:lnTo>
                  <a:pt x="16011" y="3334"/>
                </a:lnTo>
                <a:lnTo>
                  <a:pt x="15962" y="3334"/>
                </a:lnTo>
                <a:lnTo>
                  <a:pt x="15938" y="3358"/>
                </a:lnTo>
                <a:lnTo>
                  <a:pt x="15889" y="3528"/>
                </a:lnTo>
                <a:lnTo>
                  <a:pt x="15841" y="3723"/>
                </a:lnTo>
                <a:lnTo>
                  <a:pt x="15841" y="3893"/>
                </a:lnTo>
                <a:lnTo>
                  <a:pt x="15841" y="4088"/>
                </a:lnTo>
                <a:lnTo>
                  <a:pt x="15865" y="4307"/>
                </a:lnTo>
                <a:lnTo>
                  <a:pt x="15719" y="4477"/>
                </a:lnTo>
                <a:lnTo>
                  <a:pt x="15695" y="4112"/>
                </a:lnTo>
                <a:lnTo>
                  <a:pt x="15646" y="3747"/>
                </a:lnTo>
                <a:lnTo>
                  <a:pt x="15646" y="3723"/>
                </a:lnTo>
                <a:lnTo>
                  <a:pt x="15597" y="3723"/>
                </a:lnTo>
                <a:lnTo>
                  <a:pt x="15573" y="3747"/>
                </a:lnTo>
                <a:lnTo>
                  <a:pt x="15524" y="4210"/>
                </a:lnTo>
                <a:lnTo>
                  <a:pt x="15500" y="4453"/>
                </a:lnTo>
                <a:lnTo>
                  <a:pt x="15524" y="4696"/>
                </a:lnTo>
                <a:lnTo>
                  <a:pt x="15257" y="4940"/>
                </a:lnTo>
                <a:lnTo>
                  <a:pt x="15281" y="4721"/>
                </a:lnTo>
                <a:lnTo>
                  <a:pt x="15281" y="4477"/>
                </a:lnTo>
                <a:lnTo>
                  <a:pt x="15257" y="3699"/>
                </a:lnTo>
                <a:lnTo>
                  <a:pt x="15232" y="3650"/>
                </a:lnTo>
                <a:lnTo>
                  <a:pt x="15159" y="3650"/>
                </a:lnTo>
                <a:lnTo>
                  <a:pt x="15135" y="3699"/>
                </a:lnTo>
                <a:lnTo>
                  <a:pt x="15086" y="4477"/>
                </a:lnTo>
                <a:lnTo>
                  <a:pt x="15062" y="4794"/>
                </a:lnTo>
                <a:lnTo>
                  <a:pt x="15062" y="4964"/>
                </a:lnTo>
                <a:lnTo>
                  <a:pt x="15086" y="5110"/>
                </a:lnTo>
                <a:lnTo>
                  <a:pt x="14916" y="5256"/>
                </a:lnTo>
                <a:lnTo>
                  <a:pt x="14916" y="5134"/>
                </a:lnTo>
                <a:lnTo>
                  <a:pt x="14867" y="4672"/>
                </a:lnTo>
                <a:lnTo>
                  <a:pt x="14819" y="4185"/>
                </a:lnTo>
                <a:lnTo>
                  <a:pt x="14794" y="4161"/>
                </a:lnTo>
                <a:lnTo>
                  <a:pt x="14770" y="4161"/>
                </a:lnTo>
                <a:lnTo>
                  <a:pt x="14770" y="4185"/>
                </a:lnTo>
                <a:lnTo>
                  <a:pt x="14697" y="4599"/>
                </a:lnTo>
                <a:lnTo>
                  <a:pt x="14648" y="5013"/>
                </a:lnTo>
                <a:lnTo>
                  <a:pt x="14624" y="5256"/>
                </a:lnTo>
                <a:lnTo>
                  <a:pt x="14624" y="5475"/>
                </a:lnTo>
                <a:lnTo>
                  <a:pt x="14186" y="5791"/>
                </a:lnTo>
                <a:lnTo>
                  <a:pt x="14162" y="5621"/>
                </a:lnTo>
                <a:lnTo>
                  <a:pt x="14113" y="4721"/>
                </a:lnTo>
                <a:lnTo>
                  <a:pt x="14089" y="4696"/>
                </a:lnTo>
                <a:lnTo>
                  <a:pt x="14064" y="4672"/>
                </a:lnTo>
                <a:lnTo>
                  <a:pt x="14016" y="4672"/>
                </a:lnTo>
                <a:lnTo>
                  <a:pt x="13991" y="4696"/>
                </a:lnTo>
                <a:lnTo>
                  <a:pt x="13943" y="4940"/>
                </a:lnTo>
                <a:lnTo>
                  <a:pt x="13894" y="5159"/>
                </a:lnTo>
                <a:lnTo>
                  <a:pt x="13870" y="5378"/>
                </a:lnTo>
                <a:lnTo>
                  <a:pt x="13870" y="5621"/>
                </a:lnTo>
                <a:lnTo>
                  <a:pt x="13870" y="5791"/>
                </a:lnTo>
                <a:lnTo>
                  <a:pt x="13870" y="5986"/>
                </a:lnTo>
                <a:lnTo>
                  <a:pt x="13529" y="6181"/>
                </a:lnTo>
                <a:lnTo>
                  <a:pt x="13480" y="6205"/>
                </a:lnTo>
                <a:lnTo>
                  <a:pt x="13505" y="6083"/>
                </a:lnTo>
                <a:lnTo>
                  <a:pt x="13505" y="5986"/>
                </a:lnTo>
                <a:lnTo>
                  <a:pt x="13480" y="5791"/>
                </a:lnTo>
                <a:lnTo>
                  <a:pt x="13456" y="5524"/>
                </a:lnTo>
                <a:lnTo>
                  <a:pt x="13383" y="5256"/>
                </a:lnTo>
                <a:lnTo>
                  <a:pt x="13359" y="5232"/>
                </a:lnTo>
                <a:lnTo>
                  <a:pt x="13334" y="5256"/>
                </a:lnTo>
                <a:lnTo>
                  <a:pt x="13286" y="5524"/>
                </a:lnTo>
                <a:lnTo>
                  <a:pt x="13286" y="5791"/>
                </a:lnTo>
                <a:lnTo>
                  <a:pt x="13286" y="6035"/>
                </a:lnTo>
                <a:lnTo>
                  <a:pt x="13310" y="6156"/>
                </a:lnTo>
                <a:lnTo>
                  <a:pt x="13359" y="6254"/>
                </a:lnTo>
                <a:lnTo>
                  <a:pt x="13383" y="6278"/>
                </a:lnTo>
                <a:lnTo>
                  <a:pt x="13407" y="6278"/>
                </a:lnTo>
                <a:lnTo>
                  <a:pt x="13407" y="6375"/>
                </a:lnTo>
                <a:lnTo>
                  <a:pt x="13432" y="6448"/>
                </a:lnTo>
                <a:lnTo>
                  <a:pt x="13480" y="6521"/>
                </a:lnTo>
                <a:lnTo>
                  <a:pt x="13553" y="6594"/>
                </a:lnTo>
                <a:lnTo>
                  <a:pt x="13553" y="6789"/>
                </a:lnTo>
                <a:lnTo>
                  <a:pt x="13578" y="6984"/>
                </a:lnTo>
                <a:lnTo>
                  <a:pt x="13699" y="7397"/>
                </a:lnTo>
                <a:lnTo>
                  <a:pt x="13821" y="7787"/>
                </a:lnTo>
                <a:lnTo>
                  <a:pt x="13967" y="8176"/>
                </a:lnTo>
                <a:lnTo>
                  <a:pt x="14575" y="10195"/>
                </a:lnTo>
                <a:lnTo>
                  <a:pt x="15184" y="12312"/>
                </a:lnTo>
                <a:lnTo>
                  <a:pt x="15500" y="13359"/>
                </a:lnTo>
                <a:lnTo>
                  <a:pt x="15865" y="14381"/>
                </a:lnTo>
                <a:lnTo>
                  <a:pt x="15695" y="14575"/>
                </a:lnTo>
                <a:lnTo>
                  <a:pt x="15524" y="14746"/>
                </a:lnTo>
                <a:lnTo>
                  <a:pt x="15208" y="15038"/>
                </a:lnTo>
                <a:lnTo>
                  <a:pt x="13553" y="11801"/>
                </a:lnTo>
                <a:lnTo>
                  <a:pt x="12653" y="10074"/>
                </a:lnTo>
                <a:lnTo>
                  <a:pt x="12531" y="9782"/>
                </a:lnTo>
                <a:lnTo>
                  <a:pt x="12361" y="9441"/>
                </a:lnTo>
                <a:lnTo>
                  <a:pt x="12288" y="9295"/>
                </a:lnTo>
                <a:lnTo>
                  <a:pt x="12191" y="9149"/>
                </a:lnTo>
                <a:lnTo>
                  <a:pt x="12069" y="9028"/>
                </a:lnTo>
                <a:lnTo>
                  <a:pt x="11947" y="8955"/>
                </a:lnTo>
                <a:lnTo>
                  <a:pt x="11899" y="8857"/>
                </a:lnTo>
                <a:lnTo>
                  <a:pt x="11826" y="8809"/>
                </a:lnTo>
                <a:lnTo>
                  <a:pt x="11753" y="8784"/>
                </a:lnTo>
                <a:lnTo>
                  <a:pt x="11704" y="8809"/>
                </a:lnTo>
                <a:lnTo>
                  <a:pt x="11655" y="8833"/>
                </a:lnTo>
                <a:lnTo>
                  <a:pt x="11534" y="8906"/>
                </a:lnTo>
                <a:lnTo>
                  <a:pt x="11534" y="8736"/>
                </a:lnTo>
                <a:lnTo>
                  <a:pt x="11534" y="8419"/>
                </a:lnTo>
                <a:lnTo>
                  <a:pt x="11534" y="8273"/>
                </a:lnTo>
                <a:lnTo>
                  <a:pt x="11509" y="8127"/>
                </a:lnTo>
                <a:lnTo>
                  <a:pt x="11485" y="8103"/>
                </a:lnTo>
                <a:lnTo>
                  <a:pt x="11461" y="8079"/>
                </a:lnTo>
                <a:lnTo>
                  <a:pt x="11436" y="8103"/>
                </a:lnTo>
                <a:lnTo>
                  <a:pt x="11412" y="8127"/>
                </a:lnTo>
                <a:lnTo>
                  <a:pt x="11388" y="8249"/>
                </a:lnTo>
                <a:lnTo>
                  <a:pt x="11363" y="8371"/>
                </a:lnTo>
                <a:lnTo>
                  <a:pt x="11363" y="8638"/>
                </a:lnTo>
                <a:lnTo>
                  <a:pt x="11339" y="8833"/>
                </a:lnTo>
                <a:lnTo>
                  <a:pt x="11363" y="9052"/>
                </a:lnTo>
                <a:lnTo>
                  <a:pt x="10925" y="9368"/>
                </a:lnTo>
                <a:lnTo>
                  <a:pt x="10950" y="9198"/>
                </a:lnTo>
                <a:lnTo>
                  <a:pt x="10974" y="9028"/>
                </a:lnTo>
                <a:lnTo>
                  <a:pt x="10974" y="8687"/>
                </a:lnTo>
                <a:lnTo>
                  <a:pt x="10998" y="8200"/>
                </a:lnTo>
                <a:lnTo>
                  <a:pt x="10974" y="7957"/>
                </a:lnTo>
                <a:lnTo>
                  <a:pt x="10925" y="7714"/>
                </a:lnTo>
                <a:lnTo>
                  <a:pt x="10925" y="7689"/>
                </a:lnTo>
                <a:lnTo>
                  <a:pt x="10852" y="7689"/>
                </a:lnTo>
                <a:lnTo>
                  <a:pt x="10828" y="7714"/>
                </a:lnTo>
                <a:lnTo>
                  <a:pt x="10779" y="7933"/>
                </a:lnTo>
                <a:lnTo>
                  <a:pt x="10731" y="8127"/>
                </a:lnTo>
                <a:lnTo>
                  <a:pt x="10682" y="8541"/>
                </a:lnTo>
                <a:lnTo>
                  <a:pt x="10633" y="9028"/>
                </a:lnTo>
                <a:lnTo>
                  <a:pt x="10633" y="9271"/>
                </a:lnTo>
                <a:lnTo>
                  <a:pt x="10658" y="9393"/>
                </a:lnTo>
                <a:lnTo>
                  <a:pt x="10682" y="9514"/>
                </a:lnTo>
                <a:lnTo>
                  <a:pt x="10706" y="9539"/>
                </a:lnTo>
                <a:lnTo>
                  <a:pt x="10560" y="9660"/>
                </a:lnTo>
                <a:lnTo>
                  <a:pt x="10487" y="9685"/>
                </a:lnTo>
                <a:lnTo>
                  <a:pt x="10439" y="9733"/>
                </a:lnTo>
                <a:lnTo>
                  <a:pt x="10463" y="9466"/>
                </a:lnTo>
                <a:lnTo>
                  <a:pt x="10487" y="9174"/>
                </a:lnTo>
                <a:lnTo>
                  <a:pt x="10536" y="8614"/>
                </a:lnTo>
                <a:lnTo>
                  <a:pt x="10512" y="8346"/>
                </a:lnTo>
                <a:lnTo>
                  <a:pt x="10487" y="8079"/>
                </a:lnTo>
                <a:lnTo>
                  <a:pt x="10463" y="8054"/>
                </a:lnTo>
                <a:lnTo>
                  <a:pt x="10439" y="8030"/>
                </a:lnTo>
                <a:lnTo>
                  <a:pt x="10414" y="8030"/>
                </a:lnTo>
                <a:lnTo>
                  <a:pt x="10414" y="8054"/>
                </a:lnTo>
                <a:lnTo>
                  <a:pt x="10317" y="8298"/>
                </a:lnTo>
                <a:lnTo>
                  <a:pt x="10268" y="8541"/>
                </a:lnTo>
                <a:lnTo>
                  <a:pt x="10195" y="9028"/>
                </a:lnTo>
                <a:lnTo>
                  <a:pt x="10147" y="9514"/>
                </a:lnTo>
                <a:lnTo>
                  <a:pt x="10122" y="9782"/>
                </a:lnTo>
                <a:lnTo>
                  <a:pt x="10147" y="10025"/>
                </a:lnTo>
                <a:lnTo>
                  <a:pt x="9685" y="10414"/>
                </a:lnTo>
                <a:lnTo>
                  <a:pt x="9733" y="10220"/>
                </a:lnTo>
                <a:lnTo>
                  <a:pt x="9733" y="10025"/>
                </a:lnTo>
                <a:lnTo>
                  <a:pt x="9758" y="9612"/>
                </a:lnTo>
                <a:lnTo>
                  <a:pt x="9782" y="8565"/>
                </a:lnTo>
                <a:lnTo>
                  <a:pt x="9782" y="8541"/>
                </a:lnTo>
                <a:lnTo>
                  <a:pt x="9733" y="8541"/>
                </a:lnTo>
                <a:lnTo>
                  <a:pt x="9733" y="8565"/>
                </a:lnTo>
                <a:lnTo>
                  <a:pt x="9612" y="9466"/>
                </a:lnTo>
                <a:lnTo>
                  <a:pt x="9539" y="10001"/>
                </a:lnTo>
                <a:lnTo>
                  <a:pt x="9514" y="10268"/>
                </a:lnTo>
                <a:lnTo>
                  <a:pt x="9539" y="10512"/>
                </a:lnTo>
                <a:lnTo>
                  <a:pt x="9003" y="10901"/>
                </a:lnTo>
                <a:lnTo>
                  <a:pt x="8444" y="11290"/>
                </a:lnTo>
                <a:lnTo>
                  <a:pt x="8371" y="11339"/>
                </a:lnTo>
                <a:lnTo>
                  <a:pt x="7762" y="11704"/>
                </a:lnTo>
                <a:lnTo>
                  <a:pt x="7762" y="11704"/>
                </a:lnTo>
                <a:lnTo>
                  <a:pt x="7811" y="11558"/>
                </a:lnTo>
                <a:lnTo>
                  <a:pt x="7835" y="11388"/>
                </a:lnTo>
                <a:lnTo>
                  <a:pt x="7884" y="11071"/>
                </a:lnTo>
                <a:lnTo>
                  <a:pt x="7981" y="10268"/>
                </a:lnTo>
                <a:lnTo>
                  <a:pt x="7957" y="10244"/>
                </a:lnTo>
                <a:lnTo>
                  <a:pt x="7933" y="10244"/>
                </a:lnTo>
                <a:lnTo>
                  <a:pt x="7908" y="10268"/>
                </a:lnTo>
                <a:lnTo>
                  <a:pt x="7738" y="11023"/>
                </a:lnTo>
                <a:lnTo>
                  <a:pt x="7665" y="11388"/>
                </a:lnTo>
                <a:lnTo>
                  <a:pt x="7641" y="11558"/>
                </a:lnTo>
                <a:lnTo>
                  <a:pt x="7665" y="11728"/>
                </a:lnTo>
                <a:lnTo>
                  <a:pt x="7665" y="11753"/>
                </a:lnTo>
                <a:lnTo>
                  <a:pt x="7178" y="12069"/>
                </a:lnTo>
                <a:lnTo>
                  <a:pt x="7227" y="11753"/>
                </a:lnTo>
                <a:lnTo>
                  <a:pt x="7227" y="11436"/>
                </a:lnTo>
                <a:lnTo>
                  <a:pt x="7203" y="10804"/>
                </a:lnTo>
                <a:lnTo>
                  <a:pt x="7203" y="10779"/>
                </a:lnTo>
                <a:lnTo>
                  <a:pt x="7178" y="10779"/>
                </a:lnTo>
                <a:lnTo>
                  <a:pt x="7154" y="10804"/>
                </a:lnTo>
                <a:lnTo>
                  <a:pt x="7105" y="11461"/>
                </a:lnTo>
                <a:lnTo>
                  <a:pt x="7081" y="11777"/>
                </a:lnTo>
                <a:lnTo>
                  <a:pt x="7105" y="12118"/>
                </a:lnTo>
                <a:lnTo>
                  <a:pt x="6886" y="12239"/>
                </a:lnTo>
                <a:lnTo>
                  <a:pt x="6667" y="12385"/>
                </a:lnTo>
                <a:lnTo>
                  <a:pt x="6692" y="12191"/>
                </a:lnTo>
                <a:lnTo>
                  <a:pt x="6716" y="11728"/>
                </a:lnTo>
                <a:lnTo>
                  <a:pt x="6716" y="11290"/>
                </a:lnTo>
                <a:lnTo>
                  <a:pt x="6692" y="11266"/>
                </a:lnTo>
                <a:lnTo>
                  <a:pt x="6667" y="11242"/>
                </a:lnTo>
                <a:lnTo>
                  <a:pt x="6643" y="11242"/>
                </a:lnTo>
                <a:lnTo>
                  <a:pt x="6619" y="11266"/>
                </a:lnTo>
                <a:lnTo>
                  <a:pt x="6546" y="11655"/>
                </a:lnTo>
                <a:lnTo>
                  <a:pt x="6497" y="12045"/>
                </a:lnTo>
                <a:lnTo>
                  <a:pt x="6448" y="12337"/>
                </a:lnTo>
                <a:lnTo>
                  <a:pt x="6424" y="12458"/>
                </a:lnTo>
                <a:lnTo>
                  <a:pt x="6424" y="12604"/>
                </a:lnTo>
                <a:lnTo>
                  <a:pt x="6375" y="12580"/>
                </a:lnTo>
                <a:lnTo>
                  <a:pt x="6302" y="12580"/>
                </a:lnTo>
                <a:lnTo>
                  <a:pt x="6254" y="12604"/>
                </a:lnTo>
                <a:lnTo>
                  <a:pt x="6229" y="12677"/>
                </a:lnTo>
                <a:lnTo>
                  <a:pt x="6181" y="12848"/>
                </a:lnTo>
                <a:lnTo>
                  <a:pt x="6181" y="12994"/>
                </a:lnTo>
                <a:lnTo>
                  <a:pt x="6205" y="13140"/>
                </a:lnTo>
                <a:lnTo>
                  <a:pt x="6229" y="13310"/>
                </a:lnTo>
                <a:lnTo>
                  <a:pt x="6473" y="14429"/>
                </a:lnTo>
                <a:lnTo>
                  <a:pt x="6692" y="15549"/>
                </a:lnTo>
                <a:lnTo>
                  <a:pt x="6740" y="15914"/>
                </a:lnTo>
                <a:lnTo>
                  <a:pt x="6765" y="16108"/>
                </a:lnTo>
                <a:lnTo>
                  <a:pt x="6838" y="16303"/>
                </a:lnTo>
                <a:lnTo>
                  <a:pt x="6716" y="16352"/>
                </a:lnTo>
                <a:lnTo>
                  <a:pt x="6594" y="16449"/>
                </a:lnTo>
                <a:lnTo>
                  <a:pt x="6351" y="16619"/>
                </a:lnTo>
                <a:lnTo>
                  <a:pt x="6132" y="16084"/>
                </a:lnTo>
                <a:lnTo>
                  <a:pt x="5889" y="15549"/>
                </a:lnTo>
                <a:lnTo>
                  <a:pt x="5353" y="14502"/>
                </a:lnTo>
                <a:lnTo>
                  <a:pt x="5110" y="14040"/>
                </a:lnTo>
                <a:lnTo>
                  <a:pt x="4867" y="13602"/>
                </a:lnTo>
                <a:lnTo>
                  <a:pt x="4721" y="13383"/>
                </a:lnTo>
                <a:lnTo>
                  <a:pt x="4550" y="13188"/>
                </a:lnTo>
                <a:lnTo>
                  <a:pt x="4380" y="12994"/>
                </a:lnTo>
                <a:lnTo>
                  <a:pt x="4185" y="12799"/>
                </a:lnTo>
                <a:lnTo>
                  <a:pt x="4015" y="12653"/>
                </a:lnTo>
                <a:lnTo>
                  <a:pt x="3820" y="12531"/>
                </a:lnTo>
                <a:lnTo>
                  <a:pt x="3431" y="12312"/>
                </a:lnTo>
                <a:lnTo>
                  <a:pt x="3017" y="12118"/>
                </a:lnTo>
                <a:lnTo>
                  <a:pt x="2579" y="11923"/>
                </a:lnTo>
                <a:lnTo>
                  <a:pt x="2093" y="11777"/>
                </a:lnTo>
                <a:lnTo>
                  <a:pt x="1606" y="11607"/>
                </a:lnTo>
                <a:lnTo>
                  <a:pt x="1168" y="11412"/>
                </a:lnTo>
                <a:lnTo>
                  <a:pt x="730" y="11217"/>
                </a:lnTo>
                <a:lnTo>
                  <a:pt x="779" y="11144"/>
                </a:lnTo>
                <a:lnTo>
                  <a:pt x="901" y="10974"/>
                </a:lnTo>
                <a:lnTo>
                  <a:pt x="1047" y="10804"/>
                </a:lnTo>
                <a:lnTo>
                  <a:pt x="1120" y="10828"/>
                </a:lnTo>
                <a:lnTo>
                  <a:pt x="1582" y="10877"/>
                </a:lnTo>
                <a:lnTo>
                  <a:pt x="2068" y="10925"/>
                </a:lnTo>
                <a:lnTo>
                  <a:pt x="2531" y="10950"/>
                </a:lnTo>
                <a:lnTo>
                  <a:pt x="2993" y="11023"/>
                </a:lnTo>
                <a:lnTo>
                  <a:pt x="3431" y="11120"/>
                </a:lnTo>
                <a:lnTo>
                  <a:pt x="3845" y="11242"/>
                </a:lnTo>
                <a:lnTo>
                  <a:pt x="4258" y="11363"/>
                </a:lnTo>
                <a:lnTo>
                  <a:pt x="4696" y="11485"/>
                </a:lnTo>
                <a:lnTo>
                  <a:pt x="4769" y="11485"/>
                </a:lnTo>
                <a:lnTo>
                  <a:pt x="4842" y="11461"/>
                </a:lnTo>
                <a:lnTo>
                  <a:pt x="4915" y="11412"/>
                </a:lnTo>
                <a:lnTo>
                  <a:pt x="4940" y="11339"/>
                </a:lnTo>
                <a:lnTo>
                  <a:pt x="4964" y="11290"/>
                </a:lnTo>
                <a:lnTo>
                  <a:pt x="4964" y="11217"/>
                </a:lnTo>
                <a:lnTo>
                  <a:pt x="4915" y="11144"/>
                </a:lnTo>
                <a:lnTo>
                  <a:pt x="4867" y="11096"/>
                </a:lnTo>
                <a:lnTo>
                  <a:pt x="4794" y="11071"/>
                </a:lnTo>
                <a:lnTo>
                  <a:pt x="4891" y="10974"/>
                </a:lnTo>
                <a:lnTo>
                  <a:pt x="4988" y="10852"/>
                </a:lnTo>
                <a:lnTo>
                  <a:pt x="5134" y="10609"/>
                </a:lnTo>
                <a:lnTo>
                  <a:pt x="6059" y="9393"/>
                </a:lnTo>
                <a:lnTo>
                  <a:pt x="7081" y="8079"/>
                </a:lnTo>
                <a:lnTo>
                  <a:pt x="7519" y="7543"/>
                </a:lnTo>
                <a:lnTo>
                  <a:pt x="7738" y="7276"/>
                </a:lnTo>
                <a:lnTo>
                  <a:pt x="7811" y="7130"/>
                </a:lnTo>
                <a:lnTo>
                  <a:pt x="7884" y="6959"/>
                </a:lnTo>
                <a:lnTo>
                  <a:pt x="7908" y="6959"/>
                </a:lnTo>
                <a:lnTo>
                  <a:pt x="7981" y="6935"/>
                </a:lnTo>
                <a:lnTo>
                  <a:pt x="8030" y="6911"/>
                </a:lnTo>
                <a:lnTo>
                  <a:pt x="8103" y="6886"/>
                </a:lnTo>
                <a:lnTo>
                  <a:pt x="8152" y="6813"/>
                </a:lnTo>
                <a:lnTo>
                  <a:pt x="8176" y="6740"/>
                </a:lnTo>
                <a:lnTo>
                  <a:pt x="8176" y="6667"/>
                </a:lnTo>
                <a:lnTo>
                  <a:pt x="8176" y="6594"/>
                </a:lnTo>
                <a:lnTo>
                  <a:pt x="8127" y="6546"/>
                </a:lnTo>
                <a:lnTo>
                  <a:pt x="8298" y="6327"/>
                </a:lnTo>
                <a:lnTo>
                  <a:pt x="8419" y="6181"/>
                </a:lnTo>
                <a:lnTo>
                  <a:pt x="8541" y="6035"/>
                </a:lnTo>
                <a:lnTo>
                  <a:pt x="8590" y="5962"/>
                </a:lnTo>
                <a:lnTo>
                  <a:pt x="8638" y="5889"/>
                </a:lnTo>
                <a:lnTo>
                  <a:pt x="8638" y="5791"/>
                </a:lnTo>
                <a:lnTo>
                  <a:pt x="8638" y="5718"/>
                </a:lnTo>
                <a:lnTo>
                  <a:pt x="8614" y="5718"/>
                </a:lnTo>
                <a:lnTo>
                  <a:pt x="8541" y="5694"/>
                </a:lnTo>
                <a:lnTo>
                  <a:pt x="8468" y="5718"/>
                </a:lnTo>
                <a:lnTo>
                  <a:pt x="8395" y="5767"/>
                </a:lnTo>
                <a:lnTo>
                  <a:pt x="8322" y="5840"/>
                </a:lnTo>
                <a:lnTo>
                  <a:pt x="8200" y="5962"/>
                </a:lnTo>
                <a:lnTo>
                  <a:pt x="8079" y="6083"/>
                </a:lnTo>
                <a:lnTo>
                  <a:pt x="7811" y="6375"/>
                </a:lnTo>
                <a:lnTo>
                  <a:pt x="6838" y="5913"/>
                </a:lnTo>
                <a:lnTo>
                  <a:pt x="5864" y="5426"/>
                </a:lnTo>
                <a:lnTo>
                  <a:pt x="6010" y="5280"/>
                </a:lnTo>
                <a:lnTo>
                  <a:pt x="6132" y="5110"/>
                </a:lnTo>
                <a:lnTo>
                  <a:pt x="6327" y="4842"/>
                </a:lnTo>
                <a:lnTo>
                  <a:pt x="6400" y="4721"/>
                </a:lnTo>
                <a:lnTo>
                  <a:pt x="6473" y="4575"/>
                </a:lnTo>
                <a:lnTo>
                  <a:pt x="6911" y="4818"/>
                </a:lnTo>
                <a:lnTo>
                  <a:pt x="7689" y="5280"/>
                </a:lnTo>
                <a:lnTo>
                  <a:pt x="7884" y="5402"/>
                </a:lnTo>
                <a:lnTo>
                  <a:pt x="8103" y="5475"/>
                </a:lnTo>
                <a:lnTo>
                  <a:pt x="8298" y="5572"/>
                </a:lnTo>
                <a:lnTo>
                  <a:pt x="8517" y="5621"/>
                </a:lnTo>
                <a:lnTo>
                  <a:pt x="8590" y="5597"/>
                </a:lnTo>
                <a:lnTo>
                  <a:pt x="8638" y="5572"/>
                </a:lnTo>
                <a:lnTo>
                  <a:pt x="8638" y="5499"/>
                </a:lnTo>
                <a:lnTo>
                  <a:pt x="8614" y="5426"/>
                </a:lnTo>
                <a:lnTo>
                  <a:pt x="8468" y="5305"/>
                </a:lnTo>
                <a:lnTo>
                  <a:pt x="8322" y="5183"/>
                </a:lnTo>
                <a:lnTo>
                  <a:pt x="7981" y="4964"/>
                </a:lnTo>
                <a:lnTo>
                  <a:pt x="7276" y="4599"/>
                </a:lnTo>
                <a:lnTo>
                  <a:pt x="5572" y="3674"/>
                </a:lnTo>
                <a:lnTo>
                  <a:pt x="4721" y="3236"/>
                </a:lnTo>
                <a:lnTo>
                  <a:pt x="3845" y="2798"/>
                </a:lnTo>
                <a:lnTo>
                  <a:pt x="3236" y="2433"/>
                </a:lnTo>
                <a:lnTo>
                  <a:pt x="2920" y="2263"/>
                </a:lnTo>
                <a:lnTo>
                  <a:pt x="2579" y="2117"/>
                </a:lnTo>
                <a:lnTo>
                  <a:pt x="2896" y="1850"/>
                </a:lnTo>
                <a:lnTo>
                  <a:pt x="3090" y="1704"/>
                </a:lnTo>
                <a:lnTo>
                  <a:pt x="3139" y="1606"/>
                </a:lnTo>
                <a:lnTo>
                  <a:pt x="3188" y="1509"/>
                </a:lnTo>
                <a:lnTo>
                  <a:pt x="3358" y="1606"/>
                </a:lnTo>
                <a:lnTo>
                  <a:pt x="3528" y="1704"/>
                </a:lnTo>
                <a:lnTo>
                  <a:pt x="3869" y="1874"/>
                </a:lnTo>
                <a:lnTo>
                  <a:pt x="4234" y="1996"/>
                </a:lnTo>
                <a:lnTo>
                  <a:pt x="4623" y="2117"/>
                </a:lnTo>
                <a:lnTo>
                  <a:pt x="5718" y="2433"/>
                </a:lnTo>
                <a:lnTo>
                  <a:pt x="6813" y="2750"/>
                </a:lnTo>
                <a:lnTo>
                  <a:pt x="8906" y="3334"/>
                </a:lnTo>
                <a:lnTo>
                  <a:pt x="9952" y="3601"/>
                </a:lnTo>
                <a:lnTo>
                  <a:pt x="11023" y="3820"/>
                </a:lnTo>
                <a:lnTo>
                  <a:pt x="11071" y="3845"/>
                </a:lnTo>
                <a:lnTo>
                  <a:pt x="11120" y="3869"/>
                </a:lnTo>
                <a:lnTo>
                  <a:pt x="11193" y="3845"/>
                </a:lnTo>
                <a:lnTo>
                  <a:pt x="11242" y="3820"/>
                </a:lnTo>
                <a:lnTo>
                  <a:pt x="11509" y="3553"/>
                </a:lnTo>
                <a:lnTo>
                  <a:pt x="11753" y="3236"/>
                </a:lnTo>
                <a:lnTo>
                  <a:pt x="11972" y="2920"/>
                </a:lnTo>
                <a:lnTo>
                  <a:pt x="12215" y="2628"/>
                </a:lnTo>
                <a:lnTo>
                  <a:pt x="12507" y="2336"/>
                </a:lnTo>
                <a:lnTo>
                  <a:pt x="12799" y="2044"/>
                </a:lnTo>
                <a:lnTo>
                  <a:pt x="13115" y="1777"/>
                </a:lnTo>
                <a:lnTo>
                  <a:pt x="13432" y="1533"/>
                </a:lnTo>
                <a:lnTo>
                  <a:pt x="13797" y="1266"/>
                </a:lnTo>
                <a:lnTo>
                  <a:pt x="14186" y="1022"/>
                </a:lnTo>
                <a:lnTo>
                  <a:pt x="14624" y="779"/>
                </a:lnTo>
                <a:lnTo>
                  <a:pt x="14867" y="682"/>
                </a:lnTo>
                <a:lnTo>
                  <a:pt x="15086" y="584"/>
                </a:lnTo>
                <a:lnTo>
                  <a:pt x="15330" y="511"/>
                </a:lnTo>
                <a:lnTo>
                  <a:pt x="15549" y="463"/>
                </a:lnTo>
                <a:lnTo>
                  <a:pt x="15792" y="438"/>
                </a:lnTo>
                <a:close/>
                <a:moveTo>
                  <a:pt x="15987" y="0"/>
                </a:moveTo>
                <a:lnTo>
                  <a:pt x="15743" y="25"/>
                </a:lnTo>
                <a:lnTo>
                  <a:pt x="15500" y="49"/>
                </a:lnTo>
                <a:lnTo>
                  <a:pt x="15281" y="98"/>
                </a:lnTo>
                <a:lnTo>
                  <a:pt x="15038" y="171"/>
                </a:lnTo>
                <a:lnTo>
                  <a:pt x="14575" y="341"/>
                </a:lnTo>
                <a:lnTo>
                  <a:pt x="14137" y="560"/>
                </a:lnTo>
                <a:lnTo>
                  <a:pt x="13724" y="803"/>
                </a:lnTo>
                <a:lnTo>
                  <a:pt x="13286" y="1095"/>
                </a:lnTo>
                <a:lnTo>
                  <a:pt x="12896" y="1387"/>
                </a:lnTo>
                <a:lnTo>
                  <a:pt x="12483" y="1728"/>
                </a:lnTo>
                <a:lnTo>
                  <a:pt x="12118" y="2093"/>
                </a:lnTo>
                <a:lnTo>
                  <a:pt x="11850" y="2360"/>
                </a:lnTo>
                <a:lnTo>
                  <a:pt x="11582" y="2677"/>
                </a:lnTo>
                <a:lnTo>
                  <a:pt x="11315" y="2993"/>
                </a:lnTo>
                <a:lnTo>
                  <a:pt x="11193" y="3163"/>
                </a:lnTo>
                <a:lnTo>
                  <a:pt x="11096" y="3358"/>
                </a:lnTo>
                <a:lnTo>
                  <a:pt x="10122" y="3066"/>
                </a:lnTo>
                <a:lnTo>
                  <a:pt x="9125" y="2798"/>
                </a:lnTo>
                <a:lnTo>
                  <a:pt x="8127" y="2555"/>
                </a:lnTo>
                <a:lnTo>
                  <a:pt x="7130" y="2287"/>
                </a:lnTo>
                <a:lnTo>
                  <a:pt x="5134" y="1704"/>
                </a:lnTo>
                <a:lnTo>
                  <a:pt x="4623" y="1558"/>
                </a:lnTo>
                <a:lnTo>
                  <a:pt x="4137" y="1412"/>
                </a:lnTo>
                <a:lnTo>
                  <a:pt x="3893" y="1363"/>
                </a:lnTo>
                <a:lnTo>
                  <a:pt x="3626" y="1314"/>
                </a:lnTo>
                <a:lnTo>
                  <a:pt x="3382" y="1290"/>
                </a:lnTo>
                <a:lnTo>
                  <a:pt x="3115" y="1314"/>
                </a:lnTo>
                <a:lnTo>
                  <a:pt x="3066" y="1290"/>
                </a:lnTo>
                <a:lnTo>
                  <a:pt x="2993" y="1266"/>
                </a:lnTo>
                <a:lnTo>
                  <a:pt x="2920" y="1266"/>
                </a:lnTo>
                <a:lnTo>
                  <a:pt x="2774" y="1314"/>
                </a:lnTo>
                <a:lnTo>
                  <a:pt x="2677" y="1387"/>
                </a:lnTo>
                <a:lnTo>
                  <a:pt x="2555" y="1485"/>
                </a:lnTo>
                <a:lnTo>
                  <a:pt x="2287" y="1728"/>
                </a:lnTo>
                <a:lnTo>
                  <a:pt x="2044" y="1971"/>
                </a:lnTo>
                <a:lnTo>
                  <a:pt x="1825" y="2239"/>
                </a:lnTo>
                <a:lnTo>
                  <a:pt x="1704" y="2433"/>
                </a:lnTo>
                <a:lnTo>
                  <a:pt x="1606" y="2628"/>
                </a:lnTo>
                <a:lnTo>
                  <a:pt x="1582" y="2652"/>
                </a:lnTo>
                <a:lnTo>
                  <a:pt x="1558" y="2701"/>
                </a:lnTo>
                <a:lnTo>
                  <a:pt x="1558" y="2750"/>
                </a:lnTo>
                <a:lnTo>
                  <a:pt x="1582" y="2823"/>
                </a:lnTo>
                <a:lnTo>
                  <a:pt x="1704" y="2993"/>
                </a:lnTo>
                <a:lnTo>
                  <a:pt x="1850" y="3188"/>
                </a:lnTo>
                <a:lnTo>
                  <a:pt x="1995" y="3358"/>
                </a:lnTo>
                <a:lnTo>
                  <a:pt x="2166" y="3528"/>
                </a:lnTo>
                <a:lnTo>
                  <a:pt x="2531" y="3820"/>
                </a:lnTo>
                <a:lnTo>
                  <a:pt x="2896" y="4112"/>
                </a:lnTo>
                <a:lnTo>
                  <a:pt x="3261" y="4404"/>
                </a:lnTo>
                <a:lnTo>
                  <a:pt x="3650" y="4672"/>
                </a:lnTo>
                <a:lnTo>
                  <a:pt x="4429" y="5207"/>
                </a:lnTo>
                <a:lnTo>
                  <a:pt x="5159" y="5645"/>
                </a:lnTo>
                <a:lnTo>
                  <a:pt x="5913" y="6083"/>
                </a:lnTo>
                <a:lnTo>
                  <a:pt x="6692" y="6448"/>
                </a:lnTo>
                <a:lnTo>
                  <a:pt x="7470" y="6789"/>
                </a:lnTo>
                <a:lnTo>
                  <a:pt x="7470" y="6813"/>
                </a:lnTo>
                <a:lnTo>
                  <a:pt x="7446" y="6862"/>
                </a:lnTo>
                <a:lnTo>
                  <a:pt x="7446" y="6911"/>
                </a:lnTo>
                <a:lnTo>
                  <a:pt x="7251" y="7105"/>
                </a:lnTo>
                <a:lnTo>
                  <a:pt x="7081" y="7324"/>
                </a:lnTo>
                <a:lnTo>
                  <a:pt x="6740" y="7762"/>
                </a:lnTo>
                <a:lnTo>
                  <a:pt x="5913" y="8857"/>
                </a:lnTo>
                <a:lnTo>
                  <a:pt x="4988" y="10074"/>
                </a:lnTo>
                <a:lnTo>
                  <a:pt x="4672" y="10463"/>
                </a:lnTo>
                <a:lnTo>
                  <a:pt x="4526" y="10682"/>
                </a:lnTo>
                <a:lnTo>
                  <a:pt x="4477" y="10779"/>
                </a:lnTo>
                <a:lnTo>
                  <a:pt x="4453" y="10901"/>
                </a:lnTo>
                <a:lnTo>
                  <a:pt x="4088" y="10779"/>
                </a:lnTo>
                <a:lnTo>
                  <a:pt x="3699" y="10682"/>
                </a:lnTo>
                <a:lnTo>
                  <a:pt x="2944" y="10536"/>
                </a:lnTo>
                <a:lnTo>
                  <a:pt x="2506" y="10463"/>
                </a:lnTo>
                <a:lnTo>
                  <a:pt x="2044" y="10439"/>
                </a:lnTo>
                <a:lnTo>
                  <a:pt x="1582" y="10414"/>
                </a:lnTo>
                <a:lnTo>
                  <a:pt x="1144" y="10439"/>
                </a:lnTo>
                <a:lnTo>
                  <a:pt x="1095" y="10414"/>
                </a:lnTo>
                <a:lnTo>
                  <a:pt x="1047" y="10414"/>
                </a:lnTo>
                <a:lnTo>
                  <a:pt x="949" y="10439"/>
                </a:lnTo>
                <a:lnTo>
                  <a:pt x="876" y="10463"/>
                </a:lnTo>
                <a:lnTo>
                  <a:pt x="682" y="10560"/>
                </a:lnTo>
                <a:lnTo>
                  <a:pt x="536" y="10706"/>
                </a:lnTo>
                <a:lnTo>
                  <a:pt x="390" y="10901"/>
                </a:lnTo>
                <a:lnTo>
                  <a:pt x="268" y="11096"/>
                </a:lnTo>
                <a:lnTo>
                  <a:pt x="171" y="11290"/>
                </a:lnTo>
                <a:lnTo>
                  <a:pt x="73" y="11485"/>
                </a:lnTo>
                <a:lnTo>
                  <a:pt x="25" y="11655"/>
                </a:lnTo>
                <a:lnTo>
                  <a:pt x="0" y="11728"/>
                </a:lnTo>
                <a:lnTo>
                  <a:pt x="0" y="11777"/>
                </a:lnTo>
                <a:lnTo>
                  <a:pt x="25" y="11850"/>
                </a:lnTo>
                <a:lnTo>
                  <a:pt x="73" y="11874"/>
                </a:lnTo>
                <a:lnTo>
                  <a:pt x="146" y="11947"/>
                </a:lnTo>
                <a:lnTo>
                  <a:pt x="268" y="11947"/>
                </a:lnTo>
                <a:lnTo>
                  <a:pt x="414" y="12069"/>
                </a:lnTo>
                <a:lnTo>
                  <a:pt x="584" y="12166"/>
                </a:lnTo>
                <a:lnTo>
                  <a:pt x="949" y="12361"/>
                </a:lnTo>
                <a:lnTo>
                  <a:pt x="1509" y="12653"/>
                </a:lnTo>
                <a:lnTo>
                  <a:pt x="2093" y="12921"/>
                </a:lnTo>
                <a:lnTo>
                  <a:pt x="2604" y="13188"/>
                </a:lnTo>
                <a:lnTo>
                  <a:pt x="3115" y="13480"/>
                </a:lnTo>
                <a:lnTo>
                  <a:pt x="3309" y="13578"/>
                </a:lnTo>
                <a:lnTo>
                  <a:pt x="3455" y="13724"/>
                </a:lnTo>
                <a:lnTo>
                  <a:pt x="3650" y="13821"/>
                </a:lnTo>
                <a:lnTo>
                  <a:pt x="3747" y="13845"/>
                </a:lnTo>
                <a:lnTo>
                  <a:pt x="3845" y="13870"/>
                </a:lnTo>
                <a:lnTo>
                  <a:pt x="3845" y="13967"/>
                </a:lnTo>
                <a:lnTo>
                  <a:pt x="3869" y="14089"/>
                </a:lnTo>
                <a:lnTo>
                  <a:pt x="3942" y="14186"/>
                </a:lnTo>
                <a:lnTo>
                  <a:pt x="4015" y="14283"/>
                </a:lnTo>
                <a:lnTo>
                  <a:pt x="4112" y="14381"/>
                </a:lnTo>
                <a:lnTo>
                  <a:pt x="4185" y="14527"/>
                </a:lnTo>
                <a:lnTo>
                  <a:pt x="4307" y="14819"/>
                </a:lnTo>
                <a:lnTo>
                  <a:pt x="4429" y="15135"/>
                </a:lnTo>
                <a:lnTo>
                  <a:pt x="4526" y="15427"/>
                </a:lnTo>
                <a:lnTo>
                  <a:pt x="4818" y="15938"/>
                </a:lnTo>
                <a:lnTo>
                  <a:pt x="5110" y="16449"/>
                </a:lnTo>
                <a:lnTo>
                  <a:pt x="5378" y="16887"/>
                </a:lnTo>
                <a:lnTo>
                  <a:pt x="5548" y="17082"/>
                </a:lnTo>
                <a:lnTo>
                  <a:pt x="5645" y="17179"/>
                </a:lnTo>
                <a:lnTo>
                  <a:pt x="5743" y="17252"/>
                </a:lnTo>
                <a:lnTo>
                  <a:pt x="5743" y="17325"/>
                </a:lnTo>
                <a:lnTo>
                  <a:pt x="5767" y="17349"/>
                </a:lnTo>
                <a:lnTo>
                  <a:pt x="5864" y="17374"/>
                </a:lnTo>
                <a:lnTo>
                  <a:pt x="5937" y="17374"/>
                </a:lnTo>
                <a:lnTo>
                  <a:pt x="6010" y="17349"/>
                </a:lnTo>
                <a:lnTo>
                  <a:pt x="6108" y="17301"/>
                </a:lnTo>
                <a:lnTo>
                  <a:pt x="6254" y="17228"/>
                </a:lnTo>
                <a:lnTo>
                  <a:pt x="6400" y="17106"/>
                </a:lnTo>
                <a:lnTo>
                  <a:pt x="6789" y="16863"/>
                </a:lnTo>
                <a:lnTo>
                  <a:pt x="6984" y="16741"/>
                </a:lnTo>
                <a:lnTo>
                  <a:pt x="7057" y="16644"/>
                </a:lnTo>
                <a:lnTo>
                  <a:pt x="7130" y="16571"/>
                </a:lnTo>
                <a:lnTo>
                  <a:pt x="7203" y="16522"/>
                </a:lnTo>
                <a:lnTo>
                  <a:pt x="7251" y="16449"/>
                </a:lnTo>
                <a:lnTo>
                  <a:pt x="7276" y="16230"/>
                </a:lnTo>
                <a:lnTo>
                  <a:pt x="7276" y="16011"/>
                </a:lnTo>
                <a:lnTo>
                  <a:pt x="7203" y="15597"/>
                </a:lnTo>
                <a:lnTo>
                  <a:pt x="7008" y="14478"/>
                </a:lnTo>
                <a:lnTo>
                  <a:pt x="6886" y="13918"/>
                </a:lnTo>
                <a:lnTo>
                  <a:pt x="6765" y="13359"/>
                </a:lnTo>
                <a:lnTo>
                  <a:pt x="6692" y="13091"/>
                </a:lnTo>
                <a:lnTo>
                  <a:pt x="6667" y="12969"/>
                </a:lnTo>
                <a:lnTo>
                  <a:pt x="6594" y="12848"/>
                </a:lnTo>
                <a:lnTo>
                  <a:pt x="6813" y="12799"/>
                </a:lnTo>
                <a:lnTo>
                  <a:pt x="6984" y="12702"/>
                </a:lnTo>
                <a:lnTo>
                  <a:pt x="7373" y="12483"/>
                </a:lnTo>
                <a:lnTo>
                  <a:pt x="8614" y="11753"/>
                </a:lnTo>
                <a:lnTo>
                  <a:pt x="9149" y="11412"/>
                </a:lnTo>
                <a:lnTo>
                  <a:pt x="9660" y="11047"/>
                </a:lnTo>
                <a:lnTo>
                  <a:pt x="10171" y="10658"/>
                </a:lnTo>
                <a:lnTo>
                  <a:pt x="10414" y="10439"/>
                </a:lnTo>
                <a:lnTo>
                  <a:pt x="10633" y="10220"/>
                </a:lnTo>
                <a:lnTo>
                  <a:pt x="10755" y="10414"/>
                </a:lnTo>
                <a:lnTo>
                  <a:pt x="10877" y="10633"/>
                </a:lnTo>
                <a:lnTo>
                  <a:pt x="11120" y="10998"/>
                </a:lnTo>
                <a:lnTo>
                  <a:pt x="11655" y="11850"/>
                </a:lnTo>
                <a:lnTo>
                  <a:pt x="12191" y="12677"/>
                </a:lnTo>
                <a:lnTo>
                  <a:pt x="12750" y="13505"/>
                </a:lnTo>
                <a:lnTo>
                  <a:pt x="13286" y="14308"/>
                </a:lnTo>
                <a:lnTo>
                  <a:pt x="13870" y="15086"/>
                </a:lnTo>
                <a:lnTo>
                  <a:pt x="14478" y="15865"/>
                </a:lnTo>
                <a:lnTo>
                  <a:pt x="14551" y="15914"/>
                </a:lnTo>
                <a:lnTo>
                  <a:pt x="14624" y="15938"/>
                </a:lnTo>
                <a:lnTo>
                  <a:pt x="14721" y="15914"/>
                </a:lnTo>
                <a:lnTo>
                  <a:pt x="14794" y="15889"/>
                </a:lnTo>
                <a:lnTo>
                  <a:pt x="14867" y="15865"/>
                </a:lnTo>
                <a:lnTo>
                  <a:pt x="15086" y="15743"/>
                </a:lnTo>
                <a:lnTo>
                  <a:pt x="15281" y="15597"/>
                </a:lnTo>
                <a:lnTo>
                  <a:pt x="15646" y="15281"/>
                </a:lnTo>
                <a:lnTo>
                  <a:pt x="15841" y="15135"/>
                </a:lnTo>
                <a:lnTo>
                  <a:pt x="16011" y="14965"/>
                </a:lnTo>
                <a:lnTo>
                  <a:pt x="16157" y="14770"/>
                </a:lnTo>
                <a:lnTo>
                  <a:pt x="16254" y="14575"/>
                </a:lnTo>
                <a:lnTo>
                  <a:pt x="16279" y="14527"/>
                </a:lnTo>
                <a:lnTo>
                  <a:pt x="16327" y="14478"/>
                </a:lnTo>
                <a:lnTo>
                  <a:pt x="16352" y="14429"/>
                </a:lnTo>
                <a:lnTo>
                  <a:pt x="16352" y="14356"/>
                </a:lnTo>
                <a:lnTo>
                  <a:pt x="16352" y="14283"/>
                </a:lnTo>
                <a:lnTo>
                  <a:pt x="16084" y="13261"/>
                </a:lnTo>
                <a:lnTo>
                  <a:pt x="15768" y="12264"/>
                </a:lnTo>
                <a:lnTo>
                  <a:pt x="15111" y="10244"/>
                </a:lnTo>
                <a:lnTo>
                  <a:pt x="14478" y="8225"/>
                </a:lnTo>
                <a:lnTo>
                  <a:pt x="14113" y="7130"/>
                </a:lnTo>
                <a:lnTo>
                  <a:pt x="14016" y="6813"/>
                </a:lnTo>
                <a:lnTo>
                  <a:pt x="13943" y="6643"/>
                </a:lnTo>
                <a:lnTo>
                  <a:pt x="13870" y="6521"/>
                </a:lnTo>
                <a:lnTo>
                  <a:pt x="14186" y="6327"/>
                </a:lnTo>
                <a:lnTo>
                  <a:pt x="14478" y="6132"/>
                </a:lnTo>
                <a:lnTo>
                  <a:pt x="14794" y="5913"/>
                </a:lnTo>
                <a:lnTo>
                  <a:pt x="15062" y="5694"/>
                </a:lnTo>
                <a:lnTo>
                  <a:pt x="15330" y="5475"/>
                </a:lnTo>
                <a:lnTo>
                  <a:pt x="15597" y="5232"/>
                </a:lnTo>
                <a:lnTo>
                  <a:pt x="15865" y="4964"/>
                </a:lnTo>
                <a:lnTo>
                  <a:pt x="16108" y="4696"/>
                </a:lnTo>
                <a:lnTo>
                  <a:pt x="16157" y="4696"/>
                </a:lnTo>
                <a:lnTo>
                  <a:pt x="16181" y="4648"/>
                </a:lnTo>
                <a:lnTo>
                  <a:pt x="16181" y="4599"/>
                </a:lnTo>
                <a:lnTo>
                  <a:pt x="16449" y="4283"/>
                </a:lnTo>
                <a:lnTo>
                  <a:pt x="16692" y="3942"/>
                </a:lnTo>
                <a:lnTo>
                  <a:pt x="16911" y="3601"/>
                </a:lnTo>
                <a:lnTo>
                  <a:pt x="17130" y="3188"/>
                </a:lnTo>
                <a:lnTo>
                  <a:pt x="17325" y="2774"/>
                </a:lnTo>
                <a:lnTo>
                  <a:pt x="17422" y="2531"/>
                </a:lnTo>
                <a:lnTo>
                  <a:pt x="17495" y="2312"/>
                </a:lnTo>
                <a:lnTo>
                  <a:pt x="17544" y="2093"/>
                </a:lnTo>
                <a:lnTo>
                  <a:pt x="17568" y="1850"/>
                </a:lnTo>
                <a:lnTo>
                  <a:pt x="17593" y="1631"/>
                </a:lnTo>
                <a:lnTo>
                  <a:pt x="17568" y="1412"/>
                </a:lnTo>
                <a:lnTo>
                  <a:pt x="17544" y="1193"/>
                </a:lnTo>
                <a:lnTo>
                  <a:pt x="17471" y="998"/>
                </a:lnTo>
                <a:lnTo>
                  <a:pt x="17374" y="779"/>
                </a:lnTo>
                <a:lnTo>
                  <a:pt x="17228" y="609"/>
                </a:lnTo>
                <a:lnTo>
                  <a:pt x="17057" y="414"/>
                </a:lnTo>
                <a:lnTo>
                  <a:pt x="16863" y="268"/>
                </a:lnTo>
                <a:lnTo>
                  <a:pt x="16644" y="146"/>
                </a:lnTo>
                <a:lnTo>
                  <a:pt x="16425" y="73"/>
                </a:lnTo>
                <a:lnTo>
                  <a:pt x="16206" y="25"/>
                </a:lnTo>
                <a:lnTo>
                  <a:pt x="15987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6" name="Google Shape;2216;p48"/>
          <p:cNvSpPr/>
          <p:nvPr/>
        </p:nvSpPr>
        <p:spPr>
          <a:xfrm>
            <a:off x="8906239" y="6115254"/>
            <a:ext cx="589666" cy="659461"/>
          </a:xfrm>
          <a:custGeom>
            <a:avLst/>
            <a:gdLst/>
            <a:ahLst/>
            <a:cxnLst/>
            <a:rect l="l" t="t" r="r" b="b"/>
            <a:pathLst>
              <a:path w="16863" h="18859" extrusionOk="0">
                <a:moveTo>
                  <a:pt x="7057" y="439"/>
                </a:moveTo>
                <a:lnTo>
                  <a:pt x="7178" y="463"/>
                </a:lnTo>
                <a:lnTo>
                  <a:pt x="7300" y="488"/>
                </a:lnTo>
                <a:lnTo>
                  <a:pt x="7543" y="488"/>
                </a:lnTo>
                <a:lnTo>
                  <a:pt x="8054" y="463"/>
                </a:lnTo>
                <a:lnTo>
                  <a:pt x="8809" y="463"/>
                </a:lnTo>
                <a:lnTo>
                  <a:pt x="9563" y="488"/>
                </a:lnTo>
                <a:lnTo>
                  <a:pt x="9563" y="707"/>
                </a:lnTo>
                <a:lnTo>
                  <a:pt x="9563" y="926"/>
                </a:lnTo>
                <a:lnTo>
                  <a:pt x="8882" y="926"/>
                </a:lnTo>
                <a:lnTo>
                  <a:pt x="8176" y="974"/>
                </a:lnTo>
                <a:lnTo>
                  <a:pt x="7349" y="974"/>
                </a:lnTo>
                <a:lnTo>
                  <a:pt x="7081" y="1023"/>
                </a:lnTo>
                <a:lnTo>
                  <a:pt x="7057" y="439"/>
                </a:lnTo>
                <a:close/>
                <a:moveTo>
                  <a:pt x="5670" y="3480"/>
                </a:moveTo>
                <a:lnTo>
                  <a:pt x="5865" y="3505"/>
                </a:lnTo>
                <a:lnTo>
                  <a:pt x="5670" y="3991"/>
                </a:lnTo>
                <a:lnTo>
                  <a:pt x="5670" y="3480"/>
                </a:lnTo>
                <a:close/>
                <a:moveTo>
                  <a:pt x="8906" y="3456"/>
                </a:moveTo>
                <a:lnTo>
                  <a:pt x="8638" y="3967"/>
                </a:lnTo>
                <a:lnTo>
                  <a:pt x="8541" y="4162"/>
                </a:lnTo>
                <a:lnTo>
                  <a:pt x="8468" y="4356"/>
                </a:lnTo>
                <a:lnTo>
                  <a:pt x="8444" y="4356"/>
                </a:lnTo>
                <a:lnTo>
                  <a:pt x="8395" y="4332"/>
                </a:lnTo>
                <a:lnTo>
                  <a:pt x="8346" y="4308"/>
                </a:lnTo>
                <a:lnTo>
                  <a:pt x="8225" y="4308"/>
                </a:lnTo>
                <a:lnTo>
                  <a:pt x="8006" y="4405"/>
                </a:lnTo>
                <a:lnTo>
                  <a:pt x="8079" y="4186"/>
                </a:lnTo>
                <a:lnTo>
                  <a:pt x="8225" y="3821"/>
                </a:lnTo>
                <a:lnTo>
                  <a:pt x="8346" y="3456"/>
                </a:lnTo>
                <a:close/>
                <a:moveTo>
                  <a:pt x="9587" y="3456"/>
                </a:moveTo>
                <a:lnTo>
                  <a:pt x="9247" y="4016"/>
                </a:lnTo>
                <a:lnTo>
                  <a:pt x="9101" y="4235"/>
                </a:lnTo>
                <a:lnTo>
                  <a:pt x="8979" y="4478"/>
                </a:lnTo>
                <a:lnTo>
                  <a:pt x="8736" y="4405"/>
                </a:lnTo>
                <a:lnTo>
                  <a:pt x="8833" y="4162"/>
                </a:lnTo>
                <a:lnTo>
                  <a:pt x="9101" y="3456"/>
                </a:lnTo>
                <a:close/>
                <a:moveTo>
                  <a:pt x="8152" y="3480"/>
                </a:moveTo>
                <a:lnTo>
                  <a:pt x="7981" y="3699"/>
                </a:lnTo>
                <a:lnTo>
                  <a:pt x="7811" y="3967"/>
                </a:lnTo>
                <a:lnTo>
                  <a:pt x="7665" y="4235"/>
                </a:lnTo>
                <a:lnTo>
                  <a:pt x="7616" y="4405"/>
                </a:lnTo>
                <a:lnTo>
                  <a:pt x="7568" y="4551"/>
                </a:lnTo>
                <a:lnTo>
                  <a:pt x="7373" y="4624"/>
                </a:lnTo>
                <a:lnTo>
                  <a:pt x="7422" y="4502"/>
                </a:lnTo>
                <a:lnTo>
                  <a:pt x="7616" y="4040"/>
                </a:lnTo>
                <a:lnTo>
                  <a:pt x="7787" y="3578"/>
                </a:lnTo>
                <a:lnTo>
                  <a:pt x="7787" y="3553"/>
                </a:lnTo>
                <a:lnTo>
                  <a:pt x="7762" y="3529"/>
                </a:lnTo>
                <a:lnTo>
                  <a:pt x="7714" y="3529"/>
                </a:lnTo>
                <a:lnTo>
                  <a:pt x="7689" y="3553"/>
                </a:lnTo>
                <a:lnTo>
                  <a:pt x="7325" y="4120"/>
                </a:lnTo>
                <a:lnTo>
                  <a:pt x="7568" y="3480"/>
                </a:lnTo>
                <a:close/>
                <a:moveTo>
                  <a:pt x="10269" y="3432"/>
                </a:moveTo>
                <a:lnTo>
                  <a:pt x="9831" y="4137"/>
                </a:lnTo>
                <a:lnTo>
                  <a:pt x="9660" y="4405"/>
                </a:lnTo>
                <a:lnTo>
                  <a:pt x="9514" y="4673"/>
                </a:lnTo>
                <a:lnTo>
                  <a:pt x="9271" y="4575"/>
                </a:lnTo>
                <a:lnTo>
                  <a:pt x="9466" y="4137"/>
                </a:lnTo>
                <a:lnTo>
                  <a:pt x="9758" y="3432"/>
                </a:lnTo>
                <a:close/>
                <a:moveTo>
                  <a:pt x="10780" y="3432"/>
                </a:moveTo>
                <a:lnTo>
                  <a:pt x="10463" y="3918"/>
                </a:lnTo>
                <a:lnTo>
                  <a:pt x="10171" y="4429"/>
                </a:lnTo>
                <a:lnTo>
                  <a:pt x="9928" y="4843"/>
                </a:lnTo>
                <a:lnTo>
                  <a:pt x="9758" y="4770"/>
                </a:lnTo>
                <a:lnTo>
                  <a:pt x="9904" y="4502"/>
                </a:lnTo>
                <a:lnTo>
                  <a:pt x="10001" y="4235"/>
                </a:lnTo>
                <a:lnTo>
                  <a:pt x="10366" y="3432"/>
                </a:lnTo>
                <a:close/>
                <a:moveTo>
                  <a:pt x="7324" y="3480"/>
                </a:moveTo>
                <a:lnTo>
                  <a:pt x="6935" y="4162"/>
                </a:lnTo>
                <a:lnTo>
                  <a:pt x="6740" y="4551"/>
                </a:lnTo>
                <a:lnTo>
                  <a:pt x="6643" y="4721"/>
                </a:lnTo>
                <a:lnTo>
                  <a:pt x="6594" y="4916"/>
                </a:lnTo>
                <a:lnTo>
                  <a:pt x="6303" y="5038"/>
                </a:lnTo>
                <a:lnTo>
                  <a:pt x="6424" y="4697"/>
                </a:lnTo>
                <a:lnTo>
                  <a:pt x="6546" y="4381"/>
                </a:lnTo>
                <a:lnTo>
                  <a:pt x="6692" y="3943"/>
                </a:lnTo>
                <a:lnTo>
                  <a:pt x="6838" y="3480"/>
                </a:lnTo>
                <a:close/>
                <a:moveTo>
                  <a:pt x="10926" y="3432"/>
                </a:moveTo>
                <a:lnTo>
                  <a:pt x="10901" y="3772"/>
                </a:lnTo>
                <a:lnTo>
                  <a:pt x="10877" y="4137"/>
                </a:lnTo>
                <a:lnTo>
                  <a:pt x="10609" y="4673"/>
                </a:lnTo>
                <a:lnTo>
                  <a:pt x="10439" y="5062"/>
                </a:lnTo>
                <a:lnTo>
                  <a:pt x="10244" y="4965"/>
                </a:lnTo>
                <a:lnTo>
                  <a:pt x="10366" y="4697"/>
                </a:lnTo>
                <a:lnTo>
                  <a:pt x="10488" y="4429"/>
                </a:lnTo>
                <a:lnTo>
                  <a:pt x="10707" y="3943"/>
                </a:lnTo>
                <a:lnTo>
                  <a:pt x="10901" y="3432"/>
                </a:lnTo>
                <a:close/>
                <a:moveTo>
                  <a:pt x="3845" y="4989"/>
                </a:moveTo>
                <a:lnTo>
                  <a:pt x="4015" y="5013"/>
                </a:lnTo>
                <a:lnTo>
                  <a:pt x="3894" y="5232"/>
                </a:lnTo>
                <a:lnTo>
                  <a:pt x="3869" y="5111"/>
                </a:lnTo>
                <a:lnTo>
                  <a:pt x="3845" y="4989"/>
                </a:lnTo>
                <a:close/>
                <a:moveTo>
                  <a:pt x="10901" y="4575"/>
                </a:moveTo>
                <a:lnTo>
                  <a:pt x="10901" y="4746"/>
                </a:lnTo>
                <a:lnTo>
                  <a:pt x="10926" y="4819"/>
                </a:lnTo>
                <a:lnTo>
                  <a:pt x="10974" y="4892"/>
                </a:lnTo>
                <a:lnTo>
                  <a:pt x="11023" y="4916"/>
                </a:lnTo>
                <a:lnTo>
                  <a:pt x="11072" y="4965"/>
                </a:lnTo>
                <a:lnTo>
                  <a:pt x="10999" y="5159"/>
                </a:lnTo>
                <a:lnTo>
                  <a:pt x="10950" y="5257"/>
                </a:lnTo>
                <a:lnTo>
                  <a:pt x="10682" y="5135"/>
                </a:lnTo>
                <a:lnTo>
                  <a:pt x="10828" y="4770"/>
                </a:lnTo>
                <a:lnTo>
                  <a:pt x="10901" y="4575"/>
                </a:lnTo>
                <a:close/>
                <a:moveTo>
                  <a:pt x="12215" y="5013"/>
                </a:moveTo>
                <a:lnTo>
                  <a:pt x="12021" y="5305"/>
                </a:lnTo>
                <a:lnTo>
                  <a:pt x="12142" y="5013"/>
                </a:lnTo>
                <a:close/>
                <a:moveTo>
                  <a:pt x="6643" y="3505"/>
                </a:moveTo>
                <a:lnTo>
                  <a:pt x="6351" y="4137"/>
                </a:lnTo>
                <a:lnTo>
                  <a:pt x="6132" y="4648"/>
                </a:lnTo>
                <a:lnTo>
                  <a:pt x="6035" y="4892"/>
                </a:lnTo>
                <a:lnTo>
                  <a:pt x="5962" y="5159"/>
                </a:lnTo>
                <a:lnTo>
                  <a:pt x="5183" y="5451"/>
                </a:lnTo>
                <a:lnTo>
                  <a:pt x="5183" y="5427"/>
                </a:lnTo>
                <a:lnTo>
                  <a:pt x="5354" y="4989"/>
                </a:lnTo>
                <a:lnTo>
                  <a:pt x="5402" y="4989"/>
                </a:lnTo>
                <a:lnTo>
                  <a:pt x="5378" y="5184"/>
                </a:lnTo>
                <a:lnTo>
                  <a:pt x="5378" y="5208"/>
                </a:lnTo>
                <a:lnTo>
                  <a:pt x="5402" y="5257"/>
                </a:lnTo>
                <a:lnTo>
                  <a:pt x="5475" y="5281"/>
                </a:lnTo>
                <a:lnTo>
                  <a:pt x="5548" y="5281"/>
                </a:lnTo>
                <a:lnTo>
                  <a:pt x="5573" y="5257"/>
                </a:lnTo>
                <a:lnTo>
                  <a:pt x="5597" y="5232"/>
                </a:lnTo>
                <a:lnTo>
                  <a:pt x="5694" y="5038"/>
                </a:lnTo>
                <a:lnTo>
                  <a:pt x="5767" y="4819"/>
                </a:lnTo>
                <a:lnTo>
                  <a:pt x="5889" y="4405"/>
                </a:lnTo>
                <a:lnTo>
                  <a:pt x="5986" y="3943"/>
                </a:lnTo>
                <a:lnTo>
                  <a:pt x="6059" y="3505"/>
                </a:lnTo>
                <a:close/>
                <a:moveTo>
                  <a:pt x="11315" y="4940"/>
                </a:moveTo>
                <a:lnTo>
                  <a:pt x="11558" y="4989"/>
                </a:lnTo>
                <a:lnTo>
                  <a:pt x="11850" y="5013"/>
                </a:lnTo>
                <a:lnTo>
                  <a:pt x="11558" y="5476"/>
                </a:lnTo>
                <a:lnTo>
                  <a:pt x="11145" y="5330"/>
                </a:lnTo>
                <a:lnTo>
                  <a:pt x="11169" y="5257"/>
                </a:lnTo>
                <a:lnTo>
                  <a:pt x="11242" y="4965"/>
                </a:lnTo>
                <a:lnTo>
                  <a:pt x="11291" y="4940"/>
                </a:lnTo>
                <a:close/>
                <a:moveTo>
                  <a:pt x="5086" y="5038"/>
                </a:moveTo>
                <a:lnTo>
                  <a:pt x="4940" y="5330"/>
                </a:lnTo>
                <a:lnTo>
                  <a:pt x="4891" y="5451"/>
                </a:lnTo>
                <a:lnTo>
                  <a:pt x="4843" y="5573"/>
                </a:lnTo>
                <a:lnTo>
                  <a:pt x="4818" y="5597"/>
                </a:lnTo>
                <a:lnTo>
                  <a:pt x="4697" y="5646"/>
                </a:lnTo>
                <a:lnTo>
                  <a:pt x="4697" y="5646"/>
                </a:lnTo>
                <a:lnTo>
                  <a:pt x="4721" y="5573"/>
                </a:lnTo>
                <a:lnTo>
                  <a:pt x="4794" y="5305"/>
                </a:lnTo>
                <a:lnTo>
                  <a:pt x="4843" y="5038"/>
                </a:lnTo>
                <a:close/>
                <a:moveTo>
                  <a:pt x="12702" y="4989"/>
                </a:moveTo>
                <a:lnTo>
                  <a:pt x="12678" y="5062"/>
                </a:lnTo>
                <a:lnTo>
                  <a:pt x="12653" y="5086"/>
                </a:lnTo>
                <a:lnTo>
                  <a:pt x="12459" y="5403"/>
                </a:lnTo>
                <a:lnTo>
                  <a:pt x="12361" y="5573"/>
                </a:lnTo>
                <a:lnTo>
                  <a:pt x="12288" y="5743"/>
                </a:lnTo>
                <a:lnTo>
                  <a:pt x="12167" y="5719"/>
                </a:lnTo>
                <a:lnTo>
                  <a:pt x="12288" y="5451"/>
                </a:lnTo>
                <a:lnTo>
                  <a:pt x="12386" y="5232"/>
                </a:lnTo>
                <a:lnTo>
                  <a:pt x="12483" y="5013"/>
                </a:lnTo>
                <a:lnTo>
                  <a:pt x="12702" y="4989"/>
                </a:lnTo>
                <a:close/>
                <a:moveTo>
                  <a:pt x="4672" y="5038"/>
                </a:moveTo>
                <a:lnTo>
                  <a:pt x="4478" y="5403"/>
                </a:lnTo>
                <a:lnTo>
                  <a:pt x="4380" y="5597"/>
                </a:lnTo>
                <a:lnTo>
                  <a:pt x="4332" y="5695"/>
                </a:lnTo>
                <a:lnTo>
                  <a:pt x="4307" y="5792"/>
                </a:lnTo>
                <a:lnTo>
                  <a:pt x="4113" y="5865"/>
                </a:lnTo>
                <a:lnTo>
                  <a:pt x="4210" y="5427"/>
                </a:lnTo>
                <a:lnTo>
                  <a:pt x="4307" y="5232"/>
                </a:lnTo>
                <a:lnTo>
                  <a:pt x="4405" y="5038"/>
                </a:lnTo>
                <a:close/>
                <a:moveTo>
                  <a:pt x="12605" y="5719"/>
                </a:moveTo>
                <a:lnTo>
                  <a:pt x="12605" y="5865"/>
                </a:lnTo>
                <a:lnTo>
                  <a:pt x="12532" y="5841"/>
                </a:lnTo>
                <a:lnTo>
                  <a:pt x="12605" y="5719"/>
                </a:lnTo>
                <a:close/>
                <a:moveTo>
                  <a:pt x="7081" y="1339"/>
                </a:moveTo>
                <a:lnTo>
                  <a:pt x="7349" y="1388"/>
                </a:lnTo>
                <a:lnTo>
                  <a:pt x="8176" y="1388"/>
                </a:lnTo>
                <a:lnTo>
                  <a:pt x="8882" y="1412"/>
                </a:lnTo>
                <a:lnTo>
                  <a:pt x="9222" y="1412"/>
                </a:lnTo>
                <a:lnTo>
                  <a:pt x="9587" y="1388"/>
                </a:lnTo>
                <a:lnTo>
                  <a:pt x="9587" y="1656"/>
                </a:lnTo>
                <a:lnTo>
                  <a:pt x="9612" y="1923"/>
                </a:lnTo>
                <a:lnTo>
                  <a:pt x="9636" y="2167"/>
                </a:lnTo>
                <a:lnTo>
                  <a:pt x="9709" y="2410"/>
                </a:lnTo>
                <a:lnTo>
                  <a:pt x="9758" y="2483"/>
                </a:lnTo>
                <a:lnTo>
                  <a:pt x="9831" y="2507"/>
                </a:lnTo>
                <a:lnTo>
                  <a:pt x="9977" y="2507"/>
                </a:lnTo>
                <a:lnTo>
                  <a:pt x="10098" y="2556"/>
                </a:lnTo>
                <a:lnTo>
                  <a:pt x="10269" y="2580"/>
                </a:lnTo>
                <a:lnTo>
                  <a:pt x="10585" y="2580"/>
                </a:lnTo>
                <a:lnTo>
                  <a:pt x="11218" y="2605"/>
                </a:lnTo>
                <a:lnTo>
                  <a:pt x="11875" y="2629"/>
                </a:lnTo>
                <a:lnTo>
                  <a:pt x="11875" y="3164"/>
                </a:lnTo>
                <a:lnTo>
                  <a:pt x="11875" y="3578"/>
                </a:lnTo>
                <a:lnTo>
                  <a:pt x="11875" y="3772"/>
                </a:lnTo>
                <a:lnTo>
                  <a:pt x="11923" y="3991"/>
                </a:lnTo>
                <a:lnTo>
                  <a:pt x="11948" y="4040"/>
                </a:lnTo>
                <a:lnTo>
                  <a:pt x="11972" y="4089"/>
                </a:lnTo>
                <a:lnTo>
                  <a:pt x="12069" y="4113"/>
                </a:lnTo>
                <a:lnTo>
                  <a:pt x="12215" y="4113"/>
                </a:lnTo>
                <a:lnTo>
                  <a:pt x="12264" y="4064"/>
                </a:lnTo>
                <a:lnTo>
                  <a:pt x="12605" y="4113"/>
                </a:lnTo>
                <a:lnTo>
                  <a:pt x="12945" y="4137"/>
                </a:lnTo>
                <a:lnTo>
                  <a:pt x="13602" y="4137"/>
                </a:lnTo>
                <a:lnTo>
                  <a:pt x="13602" y="4283"/>
                </a:lnTo>
                <a:lnTo>
                  <a:pt x="13602" y="4429"/>
                </a:lnTo>
                <a:lnTo>
                  <a:pt x="13627" y="4746"/>
                </a:lnTo>
                <a:lnTo>
                  <a:pt x="13627" y="5111"/>
                </a:lnTo>
                <a:lnTo>
                  <a:pt x="13602" y="5500"/>
                </a:lnTo>
                <a:lnTo>
                  <a:pt x="13602" y="5889"/>
                </a:lnTo>
                <a:lnTo>
                  <a:pt x="13627" y="6254"/>
                </a:lnTo>
                <a:lnTo>
                  <a:pt x="13335" y="6157"/>
                </a:lnTo>
                <a:lnTo>
                  <a:pt x="13043" y="6035"/>
                </a:lnTo>
                <a:lnTo>
                  <a:pt x="13067" y="5914"/>
                </a:lnTo>
                <a:lnTo>
                  <a:pt x="13067" y="5792"/>
                </a:lnTo>
                <a:lnTo>
                  <a:pt x="13067" y="5549"/>
                </a:lnTo>
                <a:lnTo>
                  <a:pt x="13067" y="5257"/>
                </a:lnTo>
                <a:lnTo>
                  <a:pt x="13067" y="5111"/>
                </a:lnTo>
                <a:lnTo>
                  <a:pt x="13043" y="4965"/>
                </a:lnTo>
                <a:lnTo>
                  <a:pt x="13018" y="4940"/>
                </a:lnTo>
                <a:lnTo>
                  <a:pt x="13091" y="4892"/>
                </a:lnTo>
                <a:lnTo>
                  <a:pt x="13140" y="4843"/>
                </a:lnTo>
                <a:lnTo>
                  <a:pt x="13164" y="4770"/>
                </a:lnTo>
                <a:lnTo>
                  <a:pt x="13164" y="4697"/>
                </a:lnTo>
                <a:lnTo>
                  <a:pt x="13140" y="4624"/>
                </a:lnTo>
                <a:lnTo>
                  <a:pt x="13091" y="4551"/>
                </a:lnTo>
                <a:lnTo>
                  <a:pt x="13018" y="4502"/>
                </a:lnTo>
                <a:lnTo>
                  <a:pt x="12945" y="4478"/>
                </a:lnTo>
                <a:lnTo>
                  <a:pt x="12556" y="4478"/>
                </a:lnTo>
                <a:lnTo>
                  <a:pt x="12142" y="4502"/>
                </a:lnTo>
                <a:lnTo>
                  <a:pt x="11777" y="4502"/>
                </a:lnTo>
                <a:lnTo>
                  <a:pt x="11388" y="4527"/>
                </a:lnTo>
                <a:lnTo>
                  <a:pt x="11388" y="3918"/>
                </a:lnTo>
                <a:lnTo>
                  <a:pt x="11388" y="3602"/>
                </a:lnTo>
                <a:lnTo>
                  <a:pt x="11364" y="3286"/>
                </a:lnTo>
                <a:lnTo>
                  <a:pt x="11315" y="3164"/>
                </a:lnTo>
                <a:lnTo>
                  <a:pt x="11291" y="3115"/>
                </a:lnTo>
                <a:lnTo>
                  <a:pt x="11242" y="3091"/>
                </a:lnTo>
                <a:lnTo>
                  <a:pt x="11193" y="3042"/>
                </a:lnTo>
                <a:lnTo>
                  <a:pt x="11169" y="2994"/>
                </a:lnTo>
                <a:lnTo>
                  <a:pt x="11096" y="2945"/>
                </a:lnTo>
                <a:lnTo>
                  <a:pt x="11023" y="2945"/>
                </a:lnTo>
                <a:lnTo>
                  <a:pt x="8152" y="2994"/>
                </a:lnTo>
                <a:lnTo>
                  <a:pt x="7738" y="2994"/>
                </a:lnTo>
                <a:lnTo>
                  <a:pt x="7714" y="2969"/>
                </a:lnTo>
                <a:lnTo>
                  <a:pt x="7665" y="2945"/>
                </a:lnTo>
                <a:lnTo>
                  <a:pt x="7641" y="2945"/>
                </a:lnTo>
                <a:lnTo>
                  <a:pt x="7592" y="2969"/>
                </a:lnTo>
                <a:lnTo>
                  <a:pt x="7592" y="2994"/>
                </a:lnTo>
                <a:lnTo>
                  <a:pt x="6813" y="3018"/>
                </a:lnTo>
                <a:lnTo>
                  <a:pt x="6181" y="3018"/>
                </a:lnTo>
                <a:lnTo>
                  <a:pt x="5865" y="3042"/>
                </a:lnTo>
                <a:lnTo>
                  <a:pt x="5548" y="3091"/>
                </a:lnTo>
                <a:lnTo>
                  <a:pt x="5500" y="3067"/>
                </a:lnTo>
                <a:lnTo>
                  <a:pt x="5378" y="3067"/>
                </a:lnTo>
                <a:lnTo>
                  <a:pt x="5329" y="3091"/>
                </a:lnTo>
                <a:lnTo>
                  <a:pt x="5281" y="3140"/>
                </a:lnTo>
                <a:lnTo>
                  <a:pt x="5232" y="3188"/>
                </a:lnTo>
                <a:lnTo>
                  <a:pt x="5208" y="3237"/>
                </a:lnTo>
                <a:lnTo>
                  <a:pt x="5183" y="3553"/>
                </a:lnTo>
                <a:lnTo>
                  <a:pt x="5159" y="3870"/>
                </a:lnTo>
                <a:lnTo>
                  <a:pt x="5135" y="4527"/>
                </a:lnTo>
                <a:lnTo>
                  <a:pt x="4867" y="4527"/>
                </a:lnTo>
                <a:lnTo>
                  <a:pt x="4599" y="4551"/>
                </a:lnTo>
                <a:lnTo>
                  <a:pt x="4186" y="4575"/>
                </a:lnTo>
                <a:lnTo>
                  <a:pt x="3967" y="4600"/>
                </a:lnTo>
                <a:lnTo>
                  <a:pt x="3772" y="4624"/>
                </a:lnTo>
                <a:lnTo>
                  <a:pt x="3699" y="4648"/>
                </a:lnTo>
                <a:lnTo>
                  <a:pt x="3650" y="4721"/>
                </a:lnTo>
                <a:lnTo>
                  <a:pt x="3650" y="4794"/>
                </a:lnTo>
                <a:lnTo>
                  <a:pt x="3650" y="4867"/>
                </a:lnTo>
                <a:lnTo>
                  <a:pt x="3626" y="4940"/>
                </a:lnTo>
                <a:lnTo>
                  <a:pt x="3602" y="5013"/>
                </a:lnTo>
                <a:lnTo>
                  <a:pt x="3577" y="5184"/>
                </a:lnTo>
                <a:lnTo>
                  <a:pt x="3577" y="5500"/>
                </a:lnTo>
                <a:lnTo>
                  <a:pt x="3577" y="5768"/>
                </a:lnTo>
                <a:lnTo>
                  <a:pt x="3577" y="5914"/>
                </a:lnTo>
                <a:lnTo>
                  <a:pt x="3626" y="6035"/>
                </a:lnTo>
                <a:lnTo>
                  <a:pt x="2993" y="6279"/>
                </a:lnTo>
                <a:lnTo>
                  <a:pt x="2993" y="6279"/>
                </a:lnTo>
                <a:lnTo>
                  <a:pt x="3042" y="5597"/>
                </a:lnTo>
                <a:lnTo>
                  <a:pt x="3066" y="4916"/>
                </a:lnTo>
                <a:lnTo>
                  <a:pt x="3115" y="4478"/>
                </a:lnTo>
                <a:lnTo>
                  <a:pt x="3115" y="4259"/>
                </a:lnTo>
                <a:lnTo>
                  <a:pt x="3091" y="4040"/>
                </a:lnTo>
                <a:lnTo>
                  <a:pt x="3456" y="4064"/>
                </a:lnTo>
                <a:lnTo>
                  <a:pt x="3845" y="4064"/>
                </a:lnTo>
                <a:lnTo>
                  <a:pt x="4210" y="4016"/>
                </a:lnTo>
                <a:lnTo>
                  <a:pt x="4575" y="3967"/>
                </a:lnTo>
                <a:lnTo>
                  <a:pt x="4624" y="3943"/>
                </a:lnTo>
                <a:lnTo>
                  <a:pt x="4672" y="3918"/>
                </a:lnTo>
                <a:lnTo>
                  <a:pt x="4745" y="3845"/>
                </a:lnTo>
                <a:lnTo>
                  <a:pt x="4770" y="3724"/>
                </a:lnTo>
                <a:lnTo>
                  <a:pt x="4745" y="3626"/>
                </a:lnTo>
                <a:lnTo>
                  <a:pt x="4770" y="3505"/>
                </a:lnTo>
                <a:lnTo>
                  <a:pt x="4770" y="3018"/>
                </a:lnTo>
                <a:lnTo>
                  <a:pt x="4770" y="2751"/>
                </a:lnTo>
                <a:lnTo>
                  <a:pt x="4745" y="2507"/>
                </a:lnTo>
                <a:lnTo>
                  <a:pt x="4867" y="2532"/>
                </a:lnTo>
                <a:lnTo>
                  <a:pt x="4989" y="2556"/>
                </a:lnTo>
                <a:lnTo>
                  <a:pt x="5256" y="2556"/>
                </a:lnTo>
                <a:lnTo>
                  <a:pt x="5646" y="2580"/>
                </a:lnTo>
                <a:lnTo>
                  <a:pt x="6035" y="2580"/>
                </a:lnTo>
                <a:lnTo>
                  <a:pt x="6789" y="2532"/>
                </a:lnTo>
                <a:lnTo>
                  <a:pt x="6886" y="2507"/>
                </a:lnTo>
                <a:lnTo>
                  <a:pt x="6959" y="2459"/>
                </a:lnTo>
                <a:lnTo>
                  <a:pt x="6984" y="2386"/>
                </a:lnTo>
                <a:lnTo>
                  <a:pt x="7008" y="2313"/>
                </a:lnTo>
                <a:lnTo>
                  <a:pt x="7032" y="2264"/>
                </a:lnTo>
                <a:lnTo>
                  <a:pt x="7057" y="1826"/>
                </a:lnTo>
                <a:lnTo>
                  <a:pt x="7081" y="1339"/>
                </a:lnTo>
                <a:close/>
                <a:moveTo>
                  <a:pt x="6911" y="5841"/>
                </a:moveTo>
                <a:lnTo>
                  <a:pt x="6838" y="5865"/>
                </a:lnTo>
                <a:lnTo>
                  <a:pt x="6716" y="5987"/>
                </a:lnTo>
                <a:lnTo>
                  <a:pt x="6619" y="6133"/>
                </a:lnTo>
                <a:lnTo>
                  <a:pt x="6546" y="6279"/>
                </a:lnTo>
                <a:lnTo>
                  <a:pt x="6522" y="6449"/>
                </a:lnTo>
                <a:lnTo>
                  <a:pt x="6522" y="6619"/>
                </a:lnTo>
                <a:lnTo>
                  <a:pt x="6546" y="6790"/>
                </a:lnTo>
                <a:lnTo>
                  <a:pt x="6594" y="6960"/>
                </a:lnTo>
                <a:lnTo>
                  <a:pt x="6667" y="7106"/>
                </a:lnTo>
                <a:lnTo>
                  <a:pt x="6716" y="7155"/>
                </a:lnTo>
                <a:lnTo>
                  <a:pt x="6765" y="7203"/>
                </a:lnTo>
                <a:lnTo>
                  <a:pt x="6838" y="7252"/>
                </a:lnTo>
                <a:lnTo>
                  <a:pt x="6911" y="7252"/>
                </a:lnTo>
                <a:lnTo>
                  <a:pt x="6984" y="7276"/>
                </a:lnTo>
                <a:lnTo>
                  <a:pt x="7057" y="7252"/>
                </a:lnTo>
                <a:lnTo>
                  <a:pt x="7130" y="7228"/>
                </a:lnTo>
                <a:lnTo>
                  <a:pt x="7178" y="7179"/>
                </a:lnTo>
                <a:lnTo>
                  <a:pt x="7349" y="6936"/>
                </a:lnTo>
                <a:lnTo>
                  <a:pt x="7397" y="6814"/>
                </a:lnTo>
                <a:lnTo>
                  <a:pt x="7446" y="6692"/>
                </a:lnTo>
                <a:lnTo>
                  <a:pt x="7470" y="6546"/>
                </a:lnTo>
                <a:lnTo>
                  <a:pt x="7470" y="6425"/>
                </a:lnTo>
                <a:lnTo>
                  <a:pt x="7446" y="6133"/>
                </a:lnTo>
                <a:lnTo>
                  <a:pt x="7422" y="6035"/>
                </a:lnTo>
                <a:lnTo>
                  <a:pt x="7349" y="5962"/>
                </a:lnTo>
                <a:lnTo>
                  <a:pt x="7227" y="5914"/>
                </a:lnTo>
                <a:lnTo>
                  <a:pt x="7130" y="5889"/>
                </a:lnTo>
                <a:lnTo>
                  <a:pt x="7057" y="5865"/>
                </a:lnTo>
                <a:lnTo>
                  <a:pt x="6984" y="5841"/>
                </a:lnTo>
                <a:close/>
                <a:moveTo>
                  <a:pt x="9612" y="5792"/>
                </a:moveTo>
                <a:lnTo>
                  <a:pt x="9539" y="5816"/>
                </a:lnTo>
                <a:lnTo>
                  <a:pt x="9466" y="5865"/>
                </a:lnTo>
                <a:lnTo>
                  <a:pt x="9393" y="5938"/>
                </a:lnTo>
                <a:lnTo>
                  <a:pt x="9344" y="6011"/>
                </a:lnTo>
                <a:lnTo>
                  <a:pt x="9247" y="6181"/>
                </a:lnTo>
                <a:lnTo>
                  <a:pt x="9174" y="6352"/>
                </a:lnTo>
                <a:lnTo>
                  <a:pt x="9149" y="6522"/>
                </a:lnTo>
                <a:lnTo>
                  <a:pt x="9149" y="6717"/>
                </a:lnTo>
                <a:lnTo>
                  <a:pt x="9174" y="6887"/>
                </a:lnTo>
                <a:lnTo>
                  <a:pt x="9222" y="7057"/>
                </a:lnTo>
                <a:lnTo>
                  <a:pt x="9271" y="7155"/>
                </a:lnTo>
                <a:lnTo>
                  <a:pt x="9344" y="7228"/>
                </a:lnTo>
                <a:lnTo>
                  <a:pt x="9417" y="7276"/>
                </a:lnTo>
                <a:lnTo>
                  <a:pt x="9514" y="7301"/>
                </a:lnTo>
                <a:lnTo>
                  <a:pt x="9685" y="7301"/>
                </a:lnTo>
                <a:lnTo>
                  <a:pt x="9782" y="7252"/>
                </a:lnTo>
                <a:lnTo>
                  <a:pt x="9855" y="7179"/>
                </a:lnTo>
                <a:lnTo>
                  <a:pt x="9928" y="7106"/>
                </a:lnTo>
                <a:lnTo>
                  <a:pt x="9977" y="7009"/>
                </a:lnTo>
                <a:lnTo>
                  <a:pt x="10050" y="6765"/>
                </a:lnTo>
                <a:lnTo>
                  <a:pt x="10098" y="6522"/>
                </a:lnTo>
                <a:lnTo>
                  <a:pt x="10098" y="6303"/>
                </a:lnTo>
                <a:lnTo>
                  <a:pt x="10098" y="6181"/>
                </a:lnTo>
                <a:lnTo>
                  <a:pt x="10050" y="6108"/>
                </a:lnTo>
                <a:lnTo>
                  <a:pt x="9977" y="6060"/>
                </a:lnTo>
                <a:lnTo>
                  <a:pt x="9879" y="6035"/>
                </a:lnTo>
                <a:lnTo>
                  <a:pt x="9879" y="6011"/>
                </a:lnTo>
                <a:lnTo>
                  <a:pt x="9855" y="5914"/>
                </a:lnTo>
                <a:lnTo>
                  <a:pt x="9806" y="5841"/>
                </a:lnTo>
                <a:lnTo>
                  <a:pt x="9709" y="5792"/>
                </a:lnTo>
                <a:close/>
                <a:moveTo>
                  <a:pt x="8468" y="4673"/>
                </a:moveTo>
                <a:lnTo>
                  <a:pt x="8687" y="4794"/>
                </a:lnTo>
                <a:lnTo>
                  <a:pt x="8930" y="4892"/>
                </a:lnTo>
                <a:lnTo>
                  <a:pt x="8955" y="4916"/>
                </a:lnTo>
                <a:lnTo>
                  <a:pt x="9466" y="5111"/>
                </a:lnTo>
                <a:lnTo>
                  <a:pt x="9806" y="5232"/>
                </a:lnTo>
                <a:lnTo>
                  <a:pt x="9806" y="5305"/>
                </a:lnTo>
                <a:lnTo>
                  <a:pt x="9806" y="5354"/>
                </a:lnTo>
                <a:lnTo>
                  <a:pt x="9855" y="5403"/>
                </a:lnTo>
                <a:lnTo>
                  <a:pt x="9904" y="5403"/>
                </a:lnTo>
                <a:lnTo>
                  <a:pt x="9952" y="5378"/>
                </a:lnTo>
                <a:lnTo>
                  <a:pt x="10001" y="5330"/>
                </a:lnTo>
                <a:lnTo>
                  <a:pt x="10707" y="5597"/>
                </a:lnTo>
                <a:lnTo>
                  <a:pt x="13383" y="6668"/>
                </a:lnTo>
                <a:lnTo>
                  <a:pt x="14040" y="6911"/>
                </a:lnTo>
                <a:lnTo>
                  <a:pt x="14357" y="7082"/>
                </a:lnTo>
                <a:lnTo>
                  <a:pt x="14527" y="7155"/>
                </a:lnTo>
                <a:lnTo>
                  <a:pt x="14648" y="7276"/>
                </a:lnTo>
                <a:lnTo>
                  <a:pt x="14794" y="7422"/>
                </a:lnTo>
                <a:lnTo>
                  <a:pt x="14843" y="7568"/>
                </a:lnTo>
                <a:lnTo>
                  <a:pt x="14892" y="7739"/>
                </a:lnTo>
                <a:lnTo>
                  <a:pt x="14867" y="7909"/>
                </a:lnTo>
                <a:lnTo>
                  <a:pt x="14405" y="7617"/>
                </a:lnTo>
                <a:lnTo>
                  <a:pt x="13919" y="7349"/>
                </a:lnTo>
                <a:lnTo>
                  <a:pt x="13675" y="7252"/>
                </a:lnTo>
                <a:lnTo>
                  <a:pt x="13408" y="7130"/>
                </a:lnTo>
                <a:lnTo>
                  <a:pt x="13164" y="7057"/>
                </a:lnTo>
                <a:lnTo>
                  <a:pt x="12872" y="7057"/>
                </a:lnTo>
                <a:lnTo>
                  <a:pt x="12848" y="7082"/>
                </a:lnTo>
                <a:lnTo>
                  <a:pt x="12848" y="7106"/>
                </a:lnTo>
                <a:lnTo>
                  <a:pt x="12848" y="7155"/>
                </a:lnTo>
                <a:lnTo>
                  <a:pt x="13043" y="7301"/>
                </a:lnTo>
                <a:lnTo>
                  <a:pt x="13262" y="7422"/>
                </a:lnTo>
                <a:lnTo>
                  <a:pt x="13724" y="7666"/>
                </a:lnTo>
                <a:lnTo>
                  <a:pt x="14259" y="7958"/>
                </a:lnTo>
                <a:lnTo>
                  <a:pt x="14770" y="8274"/>
                </a:lnTo>
                <a:lnTo>
                  <a:pt x="14697" y="8493"/>
                </a:lnTo>
                <a:lnTo>
                  <a:pt x="14575" y="8371"/>
                </a:lnTo>
                <a:lnTo>
                  <a:pt x="14454" y="8274"/>
                </a:lnTo>
                <a:lnTo>
                  <a:pt x="14284" y="8177"/>
                </a:lnTo>
                <a:lnTo>
                  <a:pt x="14113" y="8079"/>
                </a:lnTo>
                <a:lnTo>
                  <a:pt x="13773" y="7933"/>
                </a:lnTo>
                <a:lnTo>
                  <a:pt x="13383" y="7763"/>
                </a:lnTo>
                <a:lnTo>
                  <a:pt x="13189" y="7714"/>
                </a:lnTo>
                <a:lnTo>
                  <a:pt x="12994" y="7666"/>
                </a:lnTo>
                <a:lnTo>
                  <a:pt x="12799" y="7641"/>
                </a:lnTo>
                <a:lnTo>
                  <a:pt x="12605" y="7666"/>
                </a:lnTo>
                <a:lnTo>
                  <a:pt x="12580" y="7690"/>
                </a:lnTo>
                <a:lnTo>
                  <a:pt x="12605" y="7714"/>
                </a:lnTo>
                <a:lnTo>
                  <a:pt x="12702" y="7812"/>
                </a:lnTo>
                <a:lnTo>
                  <a:pt x="12824" y="7909"/>
                </a:lnTo>
                <a:lnTo>
                  <a:pt x="12945" y="7982"/>
                </a:lnTo>
                <a:lnTo>
                  <a:pt x="13091" y="8055"/>
                </a:lnTo>
                <a:lnTo>
                  <a:pt x="13383" y="8177"/>
                </a:lnTo>
                <a:lnTo>
                  <a:pt x="13651" y="8274"/>
                </a:lnTo>
                <a:lnTo>
                  <a:pt x="13894" y="8396"/>
                </a:lnTo>
                <a:lnTo>
                  <a:pt x="14113" y="8517"/>
                </a:lnTo>
                <a:lnTo>
                  <a:pt x="14551" y="8809"/>
                </a:lnTo>
                <a:lnTo>
                  <a:pt x="14430" y="9126"/>
                </a:lnTo>
                <a:lnTo>
                  <a:pt x="13967" y="8858"/>
                </a:lnTo>
                <a:lnTo>
                  <a:pt x="13481" y="8590"/>
                </a:lnTo>
                <a:lnTo>
                  <a:pt x="12921" y="8274"/>
                </a:lnTo>
                <a:lnTo>
                  <a:pt x="12629" y="8152"/>
                </a:lnTo>
                <a:lnTo>
                  <a:pt x="12337" y="8031"/>
                </a:lnTo>
                <a:lnTo>
                  <a:pt x="12313" y="8031"/>
                </a:lnTo>
                <a:lnTo>
                  <a:pt x="12288" y="8055"/>
                </a:lnTo>
                <a:lnTo>
                  <a:pt x="12288" y="8079"/>
                </a:lnTo>
                <a:lnTo>
                  <a:pt x="12288" y="8104"/>
                </a:lnTo>
                <a:lnTo>
                  <a:pt x="12507" y="8323"/>
                </a:lnTo>
                <a:lnTo>
                  <a:pt x="12751" y="8542"/>
                </a:lnTo>
                <a:lnTo>
                  <a:pt x="13018" y="8712"/>
                </a:lnTo>
                <a:lnTo>
                  <a:pt x="13286" y="8882"/>
                </a:lnTo>
                <a:lnTo>
                  <a:pt x="13797" y="9199"/>
                </a:lnTo>
                <a:lnTo>
                  <a:pt x="14040" y="9345"/>
                </a:lnTo>
                <a:lnTo>
                  <a:pt x="14308" y="9466"/>
                </a:lnTo>
                <a:lnTo>
                  <a:pt x="14211" y="9661"/>
                </a:lnTo>
                <a:lnTo>
                  <a:pt x="14065" y="9564"/>
                </a:lnTo>
                <a:lnTo>
                  <a:pt x="13919" y="9491"/>
                </a:lnTo>
                <a:lnTo>
                  <a:pt x="13602" y="9345"/>
                </a:lnTo>
                <a:lnTo>
                  <a:pt x="13359" y="9199"/>
                </a:lnTo>
                <a:lnTo>
                  <a:pt x="13067" y="9077"/>
                </a:lnTo>
                <a:lnTo>
                  <a:pt x="12921" y="9028"/>
                </a:lnTo>
                <a:lnTo>
                  <a:pt x="12775" y="9004"/>
                </a:lnTo>
                <a:lnTo>
                  <a:pt x="12629" y="8980"/>
                </a:lnTo>
                <a:lnTo>
                  <a:pt x="12483" y="8980"/>
                </a:lnTo>
                <a:lnTo>
                  <a:pt x="12459" y="9004"/>
                </a:lnTo>
                <a:lnTo>
                  <a:pt x="12459" y="9053"/>
                </a:lnTo>
                <a:lnTo>
                  <a:pt x="12556" y="9150"/>
                </a:lnTo>
                <a:lnTo>
                  <a:pt x="12653" y="9247"/>
                </a:lnTo>
                <a:lnTo>
                  <a:pt x="12897" y="9418"/>
                </a:lnTo>
                <a:lnTo>
                  <a:pt x="13408" y="9685"/>
                </a:lnTo>
                <a:lnTo>
                  <a:pt x="13724" y="9880"/>
                </a:lnTo>
                <a:lnTo>
                  <a:pt x="13894" y="10002"/>
                </a:lnTo>
                <a:lnTo>
                  <a:pt x="14065" y="10075"/>
                </a:lnTo>
                <a:lnTo>
                  <a:pt x="13967" y="10269"/>
                </a:lnTo>
                <a:lnTo>
                  <a:pt x="13505" y="10075"/>
                </a:lnTo>
                <a:lnTo>
                  <a:pt x="13043" y="9880"/>
                </a:lnTo>
                <a:lnTo>
                  <a:pt x="12556" y="9758"/>
                </a:lnTo>
                <a:lnTo>
                  <a:pt x="12069" y="9661"/>
                </a:lnTo>
                <a:lnTo>
                  <a:pt x="12045" y="9661"/>
                </a:lnTo>
                <a:lnTo>
                  <a:pt x="12045" y="9685"/>
                </a:lnTo>
                <a:lnTo>
                  <a:pt x="12434" y="10002"/>
                </a:lnTo>
                <a:lnTo>
                  <a:pt x="12872" y="10245"/>
                </a:lnTo>
                <a:lnTo>
                  <a:pt x="13335" y="10488"/>
                </a:lnTo>
                <a:lnTo>
                  <a:pt x="13797" y="10683"/>
                </a:lnTo>
                <a:lnTo>
                  <a:pt x="13627" y="11072"/>
                </a:lnTo>
                <a:lnTo>
                  <a:pt x="13456" y="10926"/>
                </a:lnTo>
                <a:lnTo>
                  <a:pt x="13262" y="10829"/>
                </a:lnTo>
                <a:lnTo>
                  <a:pt x="12848" y="10659"/>
                </a:lnTo>
                <a:lnTo>
                  <a:pt x="12653" y="10586"/>
                </a:lnTo>
                <a:lnTo>
                  <a:pt x="12483" y="10513"/>
                </a:lnTo>
                <a:lnTo>
                  <a:pt x="12288" y="10488"/>
                </a:lnTo>
                <a:lnTo>
                  <a:pt x="12069" y="10488"/>
                </a:lnTo>
                <a:lnTo>
                  <a:pt x="12045" y="10513"/>
                </a:lnTo>
                <a:lnTo>
                  <a:pt x="12045" y="10537"/>
                </a:lnTo>
                <a:lnTo>
                  <a:pt x="12118" y="10634"/>
                </a:lnTo>
                <a:lnTo>
                  <a:pt x="12191" y="10707"/>
                </a:lnTo>
                <a:lnTo>
                  <a:pt x="12337" y="10829"/>
                </a:lnTo>
                <a:lnTo>
                  <a:pt x="12532" y="10926"/>
                </a:lnTo>
                <a:lnTo>
                  <a:pt x="12702" y="11023"/>
                </a:lnTo>
                <a:lnTo>
                  <a:pt x="13091" y="11218"/>
                </a:lnTo>
                <a:lnTo>
                  <a:pt x="13310" y="11291"/>
                </a:lnTo>
                <a:lnTo>
                  <a:pt x="13505" y="11340"/>
                </a:lnTo>
                <a:lnTo>
                  <a:pt x="13481" y="11413"/>
                </a:lnTo>
                <a:lnTo>
                  <a:pt x="13335" y="11388"/>
                </a:lnTo>
                <a:lnTo>
                  <a:pt x="13189" y="11340"/>
                </a:lnTo>
                <a:lnTo>
                  <a:pt x="12897" y="11315"/>
                </a:lnTo>
                <a:lnTo>
                  <a:pt x="12678" y="11267"/>
                </a:lnTo>
                <a:lnTo>
                  <a:pt x="12434" y="11242"/>
                </a:lnTo>
                <a:lnTo>
                  <a:pt x="12191" y="11267"/>
                </a:lnTo>
                <a:lnTo>
                  <a:pt x="12069" y="11291"/>
                </a:lnTo>
                <a:lnTo>
                  <a:pt x="11972" y="11315"/>
                </a:lnTo>
                <a:lnTo>
                  <a:pt x="11948" y="11340"/>
                </a:lnTo>
                <a:lnTo>
                  <a:pt x="11948" y="11364"/>
                </a:lnTo>
                <a:lnTo>
                  <a:pt x="11972" y="11413"/>
                </a:lnTo>
                <a:lnTo>
                  <a:pt x="12069" y="11486"/>
                </a:lnTo>
                <a:lnTo>
                  <a:pt x="12191" y="11534"/>
                </a:lnTo>
                <a:lnTo>
                  <a:pt x="12434" y="11607"/>
                </a:lnTo>
                <a:lnTo>
                  <a:pt x="12921" y="11705"/>
                </a:lnTo>
                <a:lnTo>
                  <a:pt x="13164" y="11778"/>
                </a:lnTo>
                <a:lnTo>
                  <a:pt x="13432" y="11826"/>
                </a:lnTo>
                <a:lnTo>
                  <a:pt x="13408" y="11972"/>
                </a:lnTo>
                <a:lnTo>
                  <a:pt x="13018" y="11948"/>
                </a:lnTo>
                <a:lnTo>
                  <a:pt x="12434" y="11948"/>
                </a:lnTo>
                <a:lnTo>
                  <a:pt x="12313" y="11972"/>
                </a:lnTo>
                <a:lnTo>
                  <a:pt x="12215" y="12021"/>
                </a:lnTo>
                <a:lnTo>
                  <a:pt x="12118" y="12070"/>
                </a:lnTo>
                <a:lnTo>
                  <a:pt x="12118" y="12118"/>
                </a:lnTo>
                <a:lnTo>
                  <a:pt x="12118" y="12143"/>
                </a:lnTo>
                <a:lnTo>
                  <a:pt x="12215" y="12191"/>
                </a:lnTo>
                <a:lnTo>
                  <a:pt x="12313" y="12240"/>
                </a:lnTo>
                <a:lnTo>
                  <a:pt x="12507" y="12264"/>
                </a:lnTo>
                <a:lnTo>
                  <a:pt x="12897" y="12264"/>
                </a:lnTo>
                <a:lnTo>
                  <a:pt x="13383" y="12313"/>
                </a:lnTo>
                <a:lnTo>
                  <a:pt x="13383" y="12654"/>
                </a:lnTo>
                <a:lnTo>
                  <a:pt x="13043" y="12654"/>
                </a:lnTo>
                <a:lnTo>
                  <a:pt x="12678" y="12678"/>
                </a:lnTo>
                <a:lnTo>
                  <a:pt x="12288" y="12727"/>
                </a:lnTo>
                <a:lnTo>
                  <a:pt x="12094" y="12775"/>
                </a:lnTo>
                <a:lnTo>
                  <a:pt x="11923" y="12873"/>
                </a:lnTo>
                <a:lnTo>
                  <a:pt x="12118" y="12921"/>
                </a:lnTo>
                <a:lnTo>
                  <a:pt x="12288" y="12946"/>
                </a:lnTo>
                <a:lnTo>
                  <a:pt x="12678" y="12946"/>
                </a:lnTo>
                <a:lnTo>
                  <a:pt x="13408" y="12970"/>
                </a:lnTo>
                <a:lnTo>
                  <a:pt x="13408" y="13116"/>
                </a:lnTo>
                <a:lnTo>
                  <a:pt x="13408" y="13262"/>
                </a:lnTo>
                <a:lnTo>
                  <a:pt x="13140" y="13262"/>
                </a:lnTo>
                <a:lnTo>
                  <a:pt x="12848" y="13286"/>
                </a:lnTo>
                <a:lnTo>
                  <a:pt x="12337" y="13286"/>
                </a:lnTo>
                <a:lnTo>
                  <a:pt x="12069" y="13335"/>
                </a:lnTo>
                <a:lnTo>
                  <a:pt x="11948" y="13384"/>
                </a:lnTo>
                <a:lnTo>
                  <a:pt x="11850" y="13432"/>
                </a:lnTo>
                <a:lnTo>
                  <a:pt x="11826" y="13481"/>
                </a:lnTo>
                <a:lnTo>
                  <a:pt x="11850" y="13505"/>
                </a:lnTo>
                <a:lnTo>
                  <a:pt x="11948" y="13554"/>
                </a:lnTo>
                <a:lnTo>
                  <a:pt x="12069" y="13603"/>
                </a:lnTo>
                <a:lnTo>
                  <a:pt x="12337" y="13627"/>
                </a:lnTo>
                <a:lnTo>
                  <a:pt x="12605" y="13651"/>
                </a:lnTo>
                <a:lnTo>
                  <a:pt x="13432" y="13651"/>
                </a:lnTo>
                <a:lnTo>
                  <a:pt x="13432" y="13797"/>
                </a:lnTo>
                <a:lnTo>
                  <a:pt x="13286" y="13773"/>
                </a:lnTo>
                <a:lnTo>
                  <a:pt x="13164" y="13797"/>
                </a:lnTo>
                <a:lnTo>
                  <a:pt x="12897" y="13822"/>
                </a:lnTo>
                <a:lnTo>
                  <a:pt x="12483" y="13846"/>
                </a:lnTo>
                <a:lnTo>
                  <a:pt x="12288" y="13895"/>
                </a:lnTo>
                <a:lnTo>
                  <a:pt x="12094" y="13968"/>
                </a:lnTo>
                <a:lnTo>
                  <a:pt x="12094" y="13992"/>
                </a:lnTo>
                <a:lnTo>
                  <a:pt x="12094" y="14016"/>
                </a:lnTo>
                <a:lnTo>
                  <a:pt x="12118" y="14041"/>
                </a:lnTo>
                <a:lnTo>
                  <a:pt x="12313" y="14089"/>
                </a:lnTo>
                <a:lnTo>
                  <a:pt x="12507" y="14114"/>
                </a:lnTo>
                <a:lnTo>
                  <a:pt x="13310" y="14114"/>
                </a:lnTo>
                <a:lnTo>
                  <a:pt x="13432" y="14089"/>
                </a:lnTo>
                <a:lnTo>
                  <a:pt x="13456" y="14600"/>
                </a:lnTo>
                <a:lnTo>
                  <a:pt x="13237" y="14576"/>
                </a:lnTo>
                <a:lnTo>
                  <a:pt x="13018" y="14552"/>
                </a:lnTo>
                <a:lnTo>
                  <a:pt x="12824" y="14552"/>
                </a:lnTo>
                <a:lnTo>
                  <a:pt x="12434" y="14600"/>
                </a:lnTo>
                <a:lnTo>
                  <a:pt x="12045" y="14698"/>
                </a:lnTo>
                <a:lnTo>
                  <a:pt x="11656" y="14819"/>
                </a:lnTo>
                <a:lnTo>
                  <a:pt x="11193" y="14941"/>
                </a:lnTo>
                <a:lnTo>
                  <a:pt x="10974" y="14965"/>
                </a:lnTo>
                <a:lnTo>
                  <a:pt x="10755" y="14990"/>
                </a:lnTo>
                <a:lnTo>
                  <a:pt x="10536" y="14990"/>
                </a:lnTo>
                <a:lnTo>
                  <a:pt x="10317" y="14965"/>
                </a:lnTo>
                <a:lnTo>
                  <a:pt x="10098" y="14917"/>
                </a:lnTo>
                <a:lnTo>
                  <a:pt x="9879" y="14819"/>
                </a:lnTo>
                <a:lnTo>
                  <a:pt x="9514" y="14698"/>
                </a:lnTo>
                <a:lnTo>
                  <a:pt x="9149" y="14576"/>
                </a:lnTo>
                <a:lnTo>
                  <a:pt x="8979" y="14552"/>
                </a:lnTo>
                <a:lnTo>
                  <a:pt x="8809" y="14527"/>
                </a:lnTo>
                <a:lnTo>
                  <a:pt x="8614" y="14527"/>
                </a:lnTo>
                <a:lnTo>
                  <a:pt x="8419" y="14552"/>
                </a:lnTo>
                <a:lnTo>
                  <a:pt x="7981" y="14649"/>
                </a:lnTo>
                <a:lnTo>
                  <a:pt x="7568" y="14795"/>
                </a:lnTo>
                <a:lnTo>
                  <a:pt x="7130" y="14917"/>
                </a:lnTo>
                <a:lnTo>
                  <a:pt x="6935" y="14965"/>
                </a:lnTo>
                <a:lnTo>
                  <a:pt x="6692" y="14990"/>
                </a:lnTo>
                <a:lnTo>
                  <a:pt x="6473" y="14990"/>
                </a:lnTo>
                <a:lnTo>
                  <a:pt x="6230" y="14965"/>
                </a:lnTo>
                <a:lnTo>
                  <a:pt x="5986" y="14917"/>
                </a:lnTo>
                <a:lnTo>
                  <a:pt x="5767" y="14844"/>
                </a:lnTo>
                <a:lnTo>
                  <a:pt x="5281" y="14722"/>
                </a:lnTo>
                <a:lnTo>
                  <a:pt x="5062" y="14649"/>
                </a:lnTo>
                <a:lnTo>
                  <a:pt x="4818" y="14625"/>
                </a:lnTo>
                <a:lnTo>
                  <a:pt x="4453" y="14576"/>
                </a:lnTo>
                <a:lnTo>
                  <a:pt x="4040" y="14576"/>
                </a:lnTo>
                <a:lnTo>
                  <a:pt x="3602" y="14625"/>
                </a:lnTo>
                <a:lnTo>
                  <a:pt x="3164" y="14722"/>
                </a:lnTo>
                <a:lnTo>
                  <a:pt x="3188" y="14308"/>
                </a:lnTo>
                <a:lnTo>
                  <a:pt x="3188" y="13895"/>
                </a:lnTo>
                <a:lnTo>
                  <a:pt x="3164" y="13067"/>
                </a:lnTo>
                <a:lnTo>
                  <a:pt x="3164" y="12386"/>
                </a:lnTo>
                <a:lnTo>
                  <a:pt x="3139" y="12191"/>
                </a:lnTo>
                <a:lnTo>
                  <a:pt x="3115" y="12021"/>
                </a:lnTo>
                <a:lnTo>
                  <a:pt x="3066" y="11851"/>
                </a:lnTo>
                <a:lnTo>
                  <a:pt x="3018" y="11705"/>
                </a:lnTo>
                <a:lnTo>
                  <a:pt x="3018" y="11632"/>
                </a:lnTo>
                <a:lnTo>
                  <a:pt x="3018" y="11534"/>
                </a:lnTo>
                <a:lnTo>
                  <a:pt x="2993" y="11413"/>
                </a:lnTo>
                <a:lnTo>
                  <a:pt x="2896" y="11194"/>
                </a:lnTo>
                <a:lnTo>
                  <a:pt x="2701" y="10780"/>
                </a:lnTo>
                <a:lnTo>
                  <a:pt x="2409" y="10123"/>
                </a:lnTo>
                <a:lnTo>
                  <a:pt x="2142" y="9442"/>
                </a:lnTo>
                <a:lnTo>
                  <a:pt x="1947" y="8809"/>
                </a:lnTo>
                <a:lnTo>
                  <a:pt x="1777" y="8152"/>
                </a:lnTo>
                <a:lnTo>
                  <a:pt x="1728" y="7909"/>
                </a:lnTo>
                <a:lnTo>
                  <a:pt x="1704" y="7787"/>
                </a:lnTo>
                <a:lnTo>
                  <a:pt x="1704" y="7666"/>
                </a:lnTo>
                <a:lnTo>
                  <a:pt x="1704" y="7544"/>
                </a:lnTo>
                <a:lnTo>
                  <a:pt x="1752" y="7447"/>
                </a:lnTo>
                <a:lnTo>
                  <a:pt x="1825" y="7325"/>
                </a:lnTo>
                <a:lnTo>
                  <a:pt x="1923" y="7252"/>
                </a:lnTo>
                <a:lnTo>
                  <a:pt x="2093" y="7155"/>
                </a:lnTo>
                <a:lnTo>
                  <a:pt x="2288" y="7082"/>
                </a:lnTo>
                <a:lnTo>
                  <a:pt x="2653" y="6936"/>
                </a:lnTo>
                <a:lnTo>
                  <a:pt x="3991" y="6400"/>
                </a:lnTo>
                <a:lnTo>
                  <a:pt x="5329" y="5889"/>
                </a:lnTo>
                <a:lnTo>
                  <a:pt x="8030" y="4867"/>
                </a:lnTo>
                <a:lnTo>
                  <a:pt x="8030" y="5062"/>
                </a:lnTo>
                <a:lnTo>
                  <a:pt x="8030" y="5281"/>
                </a:lnTo>
                <a:lnTo>
                  <a:pt x="8030" y="5670"/>
                </a:lnTo>
                <a:lnTo>
                  <a:pt x="8030" y="7203"/>
                </a:lnTo>
                <a:lnTo>
                  <a:pt x="8030" y="8834"/>
                </a:lnTo>
                <a:lnTo>
                  <a:pt x="8054" y="9661"/>
                </a:lnTo>
                <a:lnTo>
                  <a:pt x="8079" y="10464"/>
                </a:lnTo>
                <a:lnTo>
                  <a:pt x="8103" y="10586"/>
                </a:lnTo>
                <a:lnTo>
                  <a:pt x="8152" y="10659"/>
                </a:lnTo>
                <a:lnTo>
                  <a:pt x="8249" y="10707"/>
                </a:lnTo>
                <a:lnTo>
                  <a:pt x="8346" y="10732"/>
                </a:lnTo>
                <a:lnTo>
                  <a:pt x="8444" y="10707"/>
                </a:lnTo>
                <a:lnTo>
                  <a:pt x="8517" y="10659"/>
                </a:lnTo>
                <a:lnTo>
                  <a:pt x="8565" y="10586"/>
                </a:lnTo>
                <a:lnTo>
                  <a:pt x="8590" y="10464"/>
                </a:lnTo>
                <a:lnTo>
                  <a:pt x="8517" y="8931"/>
                </a:lnTo>
                <a:lnTo>
                  <a:pt x="8468" y="7398"/>
                </a:lnTo>
                <a:lnTo>
                  <a:pt x="8444" y="5865"/>
                </a:lnTo>
                <a:lnTo>
                  <a:pt x="8444" y="5305"/>
                </a:lnTo>
                <a:lnTo>
                  <a:pt x="8444" y="5013"/>
                </a:lnTo>
                <a:lnTo>
                  <a:pt x="8395" y="4721"/>
                </a:lnTo>
                <a:lnTo>
                  <a:pt x="8468" y="4673"/>
                </a:lnTo>
                <a:close/>
                <a:moveTo>
                  <a:pt x="7446" y="1"/>
                </a:moveTo>
                <a:lnTo>
                  <a:pt x="7300" y="25"/>
                </a:lnTo>
                <a:lnTo>
                  <a:pt x="7154" y="50"/>
                </a:lnTo>
                <a:lnTo>
                  <a:pt x="7008" y="98"/>
                </a:lnTo>
                <a:lnTo>
                  <a:pt x="6911" y="196"/>
                </a:lnTo>
                <a:lnTo>
                  <a:pt x="6838" y="196"/>
                </a:lnTo>
                <a:lnTo>
                  <a:pt x="6765" y="244"/>
                </a:lnTo>
                <a:lnTo>
                  <a:pt x="6716" y="293"/>
                </a:lnTo>
                <a:lnTo>
                  <a:pt x="6716" y="317"/>
                </a:lnTo>
                <a:lnTo>
                  <a:pt x="6667" y="755"/>
                </a:lnTo>
                <a:lnTo>
                  <a:pt x="6619" y="1193"/>
                </a:lnTo>
                <a:lnTo>
                  <a:pt x="6594" y="1656"/>
                </a:lnTo>
                <a:lnTo>
                  <a:pt x="6594" y="2094"/>
                </a:lnTo>
                <a:lnTo>
                  <a:pt x="6011" y="2118"/>
                </a:lnTo>
                <a:lnTo>
                  <a:pt x="5427" y="2118"/>
                </a:lnTo>
                <a:lnTo>
                  <a:pt x="5013" y="2094"/>
                </a:lnTo>
                <a:lnTo>
                  <a:pt x="4794" y="2094"/>
                </a:lnTo>
                <a:lnTo>
                  <a:pt x="4697" y="2118"/>
                </a:lnTo>
                <a:lnTo>
                  <a:pt x="4624" y="2167"/>
                </a:lnTo>
                <a:lnTo>
                  <a:pt x="4575" y="2142"/>
                </a:lnTo>
                <a:lnTo>
                  <a:pt x="4526" y="2118"/>
                </a:lnTo>
                <a:lnTo>
                  <a:pt x="4405" y="2142"/>
                </a:lnTo>
                <a:lnTo>
                  <a:pt x="4332" y="2215"/>
                </a:lnTo>
                <a:lnTo>
                  <a:pt x="4307" y="2264"/>
                </a:lnTo>
                <a:lnTo>
                  <a:pt x="4283" y="2337"/>
                </a:lnTo>
                <a:lnTo>
                  <a:pt x="4259" y="2605"/>
                </a:lnTo>
                <a:lnTo>
                  <a:pt x="4259" y="2897"/>
                </a:lnTo>
                <a:lnTo>
                  <a:pt x="4259" y="3480"/>
                </a:lnTo>
                <a:lnTo>
                  <a:pt x="3602" y="3529"/>
                </a:lnTo>
                <a:lnTo>
                  <a:pt x="3261" y="3578"/>
                </a:lnTo>
                <a:lnTo>
                  <a:pt x="2920" y="3602"/>
                </a:lnTo>
                <a:lnTo>
                  <a:pt x="2872" y="3626"/>
                </a:lnTo>
                <a:lnTo>
                  <a:pt x="2823" y="3651"/>
                </a:lnTo>
                <a:lnTo>
                  <a:pt x="2774" y="3699"/>
                </a:lnTo>
                <a:lnTo>
                  <a:pt x="2701" y="3821"/>
                </a:lnTo>
                <a:lnTo>
                  <a:pt x="2653" y="3918"/>
                </a:lnTo>
                <a:lnTo>
                  <a:pt x="2604" y="4064"/>
                </a:lnTo>
                <a:lnTo>
                  <a:pt x="2604" y="4186"/>
                </a:lnTo>
                <a:lnTo>
                  <a:pt x="2580" y="4454"/>
                </a:lnTo>
                <a:lnTo>
                  <a:pt x="2580" y="4721"/>
                </a:lnTo>
                <a:lnTo>
                  <a:pt x="2458" y="6449"/>
                </a:lnTo>
                <a:lnTo>
                  <a:pt x="2458" y="6498"/>
                </a:lnTo>
                <a:lnTo>
                  <a:pt x="1704" y="6838"/>
                </a:lnTo>
                <a:lnTo>
                  <a:pt x="1558" y="6936"/>
                </a:lnTo>
                <a:lnTo>
                  <a:pt x="1436" y="7033"/>
                </a:lnTo>
                <a:lnTo>
                  <a:pt x="1363" y="7155"/>
                </a:lnTo>
                <a:lnTo>
                  <a:pt x="1290" y="7276"/>
                </a:lnTo>
                <a:lnTo>
                  <a:pt x="1266" y="7422"/>
                </a:lnTo>
                <a:lnTo>
                  <a:pt x="1241" y="7568"/>
                </a:lnTo>
                <a:lnTo>
                  <a:pt x="1241" y="7714"/>
                </a:lnTo>
                <a:lnTo>
                  <a:pt x="1241" y="7885"/>
                </a:lnTo>
                <a:lnTo>
                  <a:pt x="1290" y="8201"/>
                </a:lnTo>
                <a:lnTo>
                  <a:pt x="1363" y="8542"/>
                </a:lnTo>
                <a:lnTo>
                  <a:pt x="1533" y="9101"/>
                </a:lnTo>
                <a:lnTo>
                  <a:pt x="1631" y="9491"/>
                </a:lnTo>
                <a:lnTo>
                  <a:pt x="1777" y="9856"/>
                </a:lnTo>
                <a:lnTo>
                  <a:pt x="2069" y="10586"/>
                </a:lnTo>
                <a:lnTo>
                  <a:pt x="2190" y="10853"/>
                </a:lnTo>
                <a:lnTo>
                  <a:pt x="2336" y="11145"/>
                </a:lnTo>
                <a:lnTo>
                  <a:pt x="2507" y="11437"/>
                </a:lnTo>
                <a:lnTo>
                  <a:pt x="2604" y="11559"/>
                </a:lnTo>
                <a:lnTo>
                  <a:pt x="2726" y="11656"/>
                </a:lnTo>
                <a:lnTo>
                  <a:pt x="2677" y="11826"/>
                </a:lnTo>
                <a:lnTo>
                  <a:pt x="2653" y="11997"/>
                </a:lnTo>
                <a:lnTo>
                  <a:pt x="2628" y="12167"/>
                </a:lnTo>
                <a:lnTo>
                  <a:pt x="2628" y="12362"/>
                </a:lnTo>
                <a:lnTo>
                  <a:pt x="2677" y="12727"/>
                </a:lnTo>
                <a:lnTo>
                  <a:pt x="2701" y="13067"/>
                </a:lnTo>
                <a:lnTo>
                  <a:pt x="2701" y="13530"/>
                </a:lnTo>
                <a:lnTo>
                  <a:pt x="2677" y="13968"/>
                </a:lnTo>
                <a:lnTo>
                  <a:pt x="2677" y="14430"/>
                </a:lnTo>
                <a:lnTo>
                  <a:pt x="2701" y="14649"/>
                </a:lnTo>
                <a:lnTo>
                  <a:pt x="2726" y="14868"/>
                </a:lnTo>
                <a:lnTo>
                  <a:pt x="2531" y="14965"/>
                </a:lnTo>
                <a:lnTo>
                  <a:pt x="2385" y="15087"/>
                </a:lnTo>
                <a:lnTo>
                  <a:pt x="2239" y="15233"/>
                </a:lnTo>
                <a:lnTo>
                  <a:pt x="2117" y="15379"/>
                </a:lnTo>
                <a:lnTo>
                  <a:pt x="2117" y="15428"/>
                </a:lnTo>
                <a:lnTo>
                  <a:pt x="2117" y="15476"/>
                </a:lnTo>
                <a:lnTo>
                  <a:pt x="2142" y="15501"/>
                </a:lnTo>
                <a:lnTo>
                  <a:pt x="2190" y="15501"/>
                </a:lnTo>
                <a:lnTo>
                  <a:pt x="2361" y="15476"/>
                </a:lnTo>
                <a:lnTo>
                  <a:pt x="2531" y="15428"/>
                </a:lnTo>
                <a:lnTo>
                  <a:pt x="2872" y="15306"/>
                </a:lnTo>
                <a:lnTo>
                  <a:pt x="3212" y="15184"/>
                </a:lnTo>
                <a:lnTo>
                  <a:pt x="3553" y="15063"/>
                </a:lnTo>
                <a:lnTo>
                  <a:pt x="3796" y="15014"/>
                </a:lnTo>
                <a:lnTo>
                  <a:pt x="4064" y="15014"/>
                </a:lnTo>
                <a:lnTo>
                  <a:pt x="4307" y="14990"/>
                </a:lnTo>
                <a:lnTo>
                  <a:pt x="4551" y="15014"/>
                </a:lnTo>
                <a:lnTo>
                  <a:pt x="4794" y="15038"/>
                </a:lnTo>
                <a:lnTo>
                  <a:pt x="5037" y="15087"/>
                </a:lnTo>
                <a:lnTo>
                  <a:pt x="5500" y="15209"/>
                </a:lnTo>
                <a:lnTo>
                  <a:pt x="5889" y="15330"/>
                </a:lnTo>
                <a:lnTo>
                  <a:pt x="6278" y="15403"/>
                </a:lnTo>
                <a:lnTo>
                  <a:pt x="6667" y="15428"/>
                </a:lnTo>
                <a:lnTo>
                  <a:pt x="6862" y="15428"/>
                </a:lnTo>
                <a:lnTo>
                  <a:pt x="7057" y="15403"/>
                </a:lnTo>
                <a:lnTo>
                  <a:pt x="7276" y="15355"/>
                </a:lnTo>
                <a:lnTo>
                  <a:pt x="7495" y="15306"/>
                </a:lnTo>
                <a:lnTo>
                  <a:pt x="7908" y="15184"/>
                </a:lnTo>
                <a:lnTo>
                  <a:pt x="8346" y="15063"/>
                </a:lnTo>
                <a:lnTo>
                  <a:pt x="8565" y="15014"/>
                </a:lnTo>
                <a:lnTo>
                  <a:pt x="8784" y="14990"/>
                </a:lnTo>
                <a:lnTo>
                  <a:pt x="8979" y="15014"/>
                </a:lnTo>
                <a:lnTo>
                  <a:pt x="9198" y="15063"/>
                </a:lnTo>
                <a:lnTo>
                  <a:pt x="9393" y="15136"/>
                </a:lnTo>
                <a:lnTo>
                  <a:pt x="9587" y="15209"/>
                </a:lnTo>
                <a:lnTo>
                  <a:pt x="9977" y="15379"/>
                </a:lnTo>
                <a:lnTo>
                  <a:pt x="10196" y="15452"/>
                </a:lnTo>
                <a:lnTo>
                  <a:pt x="10390" y="15476"/>
                </a:lnTo>
                <a:lnTo>
                  <a:pt x="10585" y="15501"/>
                </a:lnTo>
                <a:lnTo>
                  <a:pt x="10780" y="15501"/>
                </a:lnTo>
                <a:lnTo>
                  <a:pt x="11169" y="15452"/>
                </a:lnTo>
                <a:lnTo>
                  <a:pt x="11558" y="15355"/>
                </a:lnTo>
                <a:lnTo>
                  <a:pt x="11923" y="15257"/>
                </a:lnTo>
                <a:lnTo>
                  <a:pt x="12191" y="15184"/>
                </a:lnTo>
                <a:lnTo>
                  <a:pt x="12410" y="15136"/>
                </a:lnTo>
                <a:lnTo>
                  <a:pt x="12653" y="15111"/>
                </a:lnTo>
                <a:lnTo>
                  <a:pt x="12872" y="15087"/>
                </a:lnTo>
                <a:lnTo>
                  <a:pt x="13116" y="15087"/>
                </a:lnTo>
                <a:lnTo>
                  <a:pt x="13335" y="15111"/>
                </a:lnTo>
                <a:lnTo>
                  <a:pt x="13846" y="15209"/>
                </a:lnTo>
                <a:lnTo>
                  <a:pt x="14186" y="15257"/>
                </a:lnTo>
                <a:lnTo>
                  <a:pt x="14357" y="15282"/>
                </a:lnTo>
                <a:lnTo>
                  <a:pt x="14551" y="15282"/>
                </a:lnTo>
                <a:lnTo>
                  <a:pt x="14721" y="15233"/>
                </a:lnTo>
                <a:lnTo>
                  <a:pt x="14892" y="15209"/>
                </a:lnTo>
                <a:lnTo>
                  <a:pt x="15038" y="15136"/>
                </a:lnTo>
                <a:lnTo>
                  <a:pt x="15208" y="15038"/>
                </a:lnTo>
                <a:lnTo>
                  <a:pt x="15281" y="14965"/>
                </a:lnTo>
                <a:lnTo>
                  <a:pt x="15305" y="14868"/>
                </a:lnTo>
                <a:lnTo>
                  <a:pt x="15305" y="14771"/>
                </a:lnTo>
                <a:lnTo>
                  <a:pt x="15281" y="14673"/>
                </a:lnTo>
                <a:lnTo>
                  <a:pt x="15208" y="14600"/>
                </a:lnTo>
                <a:lnTo>
                  <a:pt x="15135" y="14552"/>
                </a:lnTo>
                <a:lnTo>
                  <a:pt x="15038" y="14552"/>
                </a:lnTo>
                <a:lnTo>
                  <a:pt x="14940" y="14600"/>
                </a:lnTo>
                <a:lnTo>
                  <a:pt x="14819" y="14673"/>
                </a:lnTo>
                <a:lnTo>
                  <a:pt x="14697" y="14722"/>
                </a:lnTo>
                <a:lnTo>
                  <a:pt x="14575" y="14746"/>
                </a:lnTo>
                <a:lnTo>
                  <a:pt x="14454" y="14771"/>
                </a:lnTo>
                <a:lnTo>
                  <a:pt x="14211" y="14746"/>
                </a:lnTo>
                <a:lnTo>
                  <a:pt x="13967" y="14722"/>
                </a:lnTo>
                <a:lnTo>
                  <a:pt x="13919" y="13116"/>
                </a:lnTo>
                <a:lnTo>
                  <a:pt x="13919" y="12459"/>
                </a:lnTo>
                <a:lnTo>
                  <a:pt x="13894" y="12118"/>
                </a:lnTo>
                <a:lnTo>
                  <a:pt x="13821" y="11778"/>
                </a:lnTo>
                <a:lnTo>
                  <a:pt x="13870" y="11753"/>
                </a:lnTo>
                <a:lnTo>
                  <a:pt x="13894" y="11680"/>
                </a:lnTo>
                <a:lnTo>
                  <a:pt x="14527" y="10221"/>
                </a:lnTo>
                <a:lnTo>
                  <a:pt x="15111" y="8736"/>
                </a:lnTo>
                <a:lnTo>
                  <a:pt x="15232" y="8420"/>
                </a:lnTo>
                <a:lnTo>
                  <a:pt x="15305" y="8128"/>
                </a:lnTo>
                <a:lnTo>
                  <a:pt x="15354" y="7982"/>
                </a:lnTo>
                <a:lnTo>
                  <a:pt x="15354" y="7836"/>
                </a:lnTo>
                <a:lnTo>
                  <a:pt x="15354" y="7666"/>
                </a:lnTo>
                <a:lnTo>
                  <a:pt x="15354" y="7520"/>
                </a:lnTo>
                <a:lnTo>
                  <a:pt x="15305" y="7374"/>
                </a:lnTo>
                <a:lnTo>
                  <a:pt x="15257" y="7276"/>
                </a:lnTo>
                <a:lnTo>
                  <a:pt x="15184" y="7155"/>
                </a:lnTo>
                <a:lnTo>
                  <a:pt x="15111" y="7057"/>
                </a:lnTo>
                <a:lnTo>
                  <a:pt x="14916" y="6863"/>
                </a:lnTo>
                <a:lnTo>
                  <a:pt x="14697" y="6717"/>
                </a:lnTo>
                <a:lnTo>
                  <a:pt x="14405" y="6546"/>
                </a:lnTo>
                <a:lnTo>
                  <a:pt x="14065" y="6400"/>
                </a:lnTo>
                <a:lnTo>
                  <a:pt x="14113" y="6181"/>
                </a:lnTo>
                <a:lnTo>
                  <a:pt x="14138" y="5962"/>
                </a:lnTo>
                <a:lnTo>
                  <a:pt x="14162" y="5719"/>
                </a:lnTo>
                <a:lnTo>
                  <a:pt x="14162" y="5500"/>
                </a:lnTo>
                <a:lnTo>
                  <a:pt x="14138" y="5013"/>
                </a:lnTo>
                <a:lnTo>
                  <a:pt x="14113" y="4551"/>
                </a:lnTo>
                <a:lnTo>
                  <a:pt x="14089" y="4381"/>
                </a:lnTo>
                <a:lnTo>
                  <a:pt x="14040" y="4040"/>
                </a:lnTo>
                <a:lnTo>
                  <a:pt x="14089" y="3991"/>
                </a:lnTo>
                <a:lnTo>
                  <a:pt x="14113" y="3918"/>
                </a:lnTo>
                <a:lnTo>
                  <a:pt x="14113" y="3845"/>
                </a:lnTo>
                <a:lnTo>
                  <a:pt x="14089" y="3772"/>
                </a:lnTo>
                <a:lnTo>
                  <a:pt x="14065" y="3699"/>
                </a:lnTo>
                <a:lnTo>
                  <a:pt x="14016" y="3651"/>
                </a:lnTo>
                <a:lnTo>
                  <a:pt x="13943" y="3602"/>
                </a:lnTo>
                <a:lnTo>
                  <a:pt x="13846" y="3578"/>
                </a:lnTo>
                <a:lnTo>
                  <a:pt x="13116" y="3553"/>
                </a:lnTo>
                <a:lnTo>
                  <a:pt x="12726" y="3553"/>
                </a:lnTo>
                <a:lnTo>
                  <a:pt x="12361" y="3578"/>
                </a:lnTo>
                <a:lnTo>
                  <a:pt x="12361" y="3286"/>
                </a:lnTo>
                <a:lnTo>
                  <a:pt x="12361" y="2848"/>
                </a:lnTo>
                <a:lnTo>
                  <a:pt x="12313" y="2410"/>
                </a:lnTo>
                <a:lnTo>
                  <a:pt x="12288" y="2337"/>
                </a:lnTo>
                <a:lnTo>
                  <a:pt x="12264" y="2264"/>
                </a:lnTo>
                <a:lnTo>
                  <a:pt x="12191" y="2215"/>
                </a:lnTo>
                <a:lnTo>
                  <a:pt x="12118" y="2191"/>
                </a:lnTo>
                <a:lnTo>
                  <a:pt x="12045" y="2118"/>
                </a:lnTo>
                <a:lnTo>
                  <a:pt x="11923" y="2094"/>
                </a:lnTo>
                <a:lnTo>
                  <a:pt x="11339" y="2069"/>
                </a:lnTo>
                <a:lnTo>
                  <a:pt x="10293" y="2069"/>
                </a:lnTo>
                <a:lnTo>
                  <a:pt x="10147" y="2094"/>
                </a:lnTo>
                <a:lnTo>
                  <a:pt x="10147" y="1875"/>
                </a:lnTo>
                <a:lnTo>
                  <a:pt x="10147" y="1656"/>
                </a:lnTo>
                <a:lnTo>
                  <a:pt x="10098" y="1242"/>
                </a:lnTo>
                <a:lnTo>
                  <a:pt x="10074" y="707"/>
                </a:lnTo>
                <a:lnTo>
                  <a:pt x="10025" y="463"/>
                </a:lnTo>
                <a:lnTo>
                  <a:pt x="10001" y="342"/>
                </a:lnTo>
                <a:lnTo>
                  <a:pt x="9928" y="220"/>
                </a:lnTo>
                <a:lnTo>
                  <a:pt x="9904" y="147"/>
                </a:lnTo>
                <a:lnTo>
                  <a:pt x="9855" y="98"/>
                </a:lnTo>
                <a:lnTo>
                  <a:pt x="9782" y="74"/>
                </a:lnTo>
                <a:lnTo>
                  <a:pt x="9709" y="50"/>
                </a:lnTo>
                <a:lnTo>
                  <a:pt x="8882" y="25"/>
                </a:lnTo>
                <a:lnTo>
                  <a:pt x="8054" y="1"/>
                </a:lnTo>
                <a:close/>
                <a:moveTo>
                  <a:pt x="4307" y="15452"/>
                </a:moveTo>
                <a:lnTo>
                  <a:pt x="4088" y="15501"/>
                </a:lnTo>
                <a:lnTo>
                  <a:pt x="3869" y="15549"/>
                </a:lnTo>
                <a:lnTo>
                  <a:pt x="3650" y="15647"/>
                </a:lnTo>
                <a:lnTo>
                  <a:pt x="3237" y="15866"/>
                </a:lnTo>
                <a:lnTo>
                  <a:pt x="3018" y="15963"/>
                </a:lnTo>
                <a:lnTo>
                  <a:pt x="2823" y="16060"/>
                </a:lnTo>
                <a:lnTo>
                  <a:pt x="2653" y="16109"/>
                </a:lnTo>
                <a:lnTo>
                  <a:pt x="2507" y="16133"/>
                </a:lnTo>
                <a:lnTo>
                  <a:pt x="2190" y="16133"/>
                </a:lnTo>
                <a:lnTo>
                  <a:pt x="1850" y="16085"/>
                </a:lnTo>
                <a:lnTo>
                  <a:pt x="1533" y="16012"/>
                </a:lnTo>
                <a:lnTo>
                  <a:pt x="1241" y="15890"/>
                </a:lnTo>
                <a:lnTo>
                  <a:pt x="925" y="15768"/>
                </a:lnTo>
                <a:lnTo>
                  <a:pt x="341" y="15525"/>
                </a:lnTo>
                <a:lnTo>
                  <a:pt x="244" y="15501"/>
                </a:lnTo>
                <a:lnTo>
                  <a:pt x="171" y="15525"/>
                </a:lnTo>
                <a:lnTo>
                  <a:pt x="122" y="15574"/>
                </a:lnTo>
                <a:lnTo>
                  <a:pt x="98" y="15622"/>
                </a:lnTo>
                <a:lnTo>
                  <a:pt x="73" y="15695"/>
                </a:lnTo>
                <a:lnTo>
                  <a:pt x="73" y="15768"/>
                </a:lnTo>
                <a:lnTo>
                  <a:pt x="122" y="15841"/>
                </a:lnTo>
                <a:lnTo>
                  <a:pt x="171" y="15890"/>
                </a:lnTo>
                <a:lnTo>
                  <a:pt x="390" y="16060"/>
                </a:lnTo>
                <a:lnTo>
                  <a:pt x="633" y="16182"/>
                </a:lnTo>
                <a:lnTo>
                  <a:pt x="901" y="16304"/>
                </a:lnTo>
                <a:lnTo>
                  <a:pt x="1144" y="16425"/>
                </a:lnTo>
                <a:lnTo>
                  <a:pt x="1412" y="16498"/>
                </a:lnTo>
                <a:lnTo>
                  <a:pt x="1679" y="16571"/>
                </a:lnTo>
                <a:lnTo>
                  <a:pt x="1947" y="16644"/>
                </a:lnTo>
                <a:lnTo>
                  <a:pt x="2215" y="16669"/>
                </a:lnTo>
                <a:lnTo>
                  <a:pt x="2507" y="16669"/>
                </a:lnTo>
                <a:lnTo>
                  <a:pt x="2750" y="16620"/>
                </a:lnTo>
                <a:lnTo>
                  <a:pt x="2993" y="16547"/>
                </a:lnTo>
                <a:lnTo>
                  <a:pt x="3237" y="16425"/>
                </a:lnTo>
                <a:lnTo>
                  <a:pt x="3699" y="16206"/>
                </a:lnTo>
                <a:lnTo>
                  <a:pt x="3942" y="16109"/>
                </a:lnTo>
                <a:lnTo>
                  <a:pt x="4210" y="16012"/>
                </a:lnTo>
                <a:lnTo>
                  <a:pt x="4332" y="15987"/>
                </a:lnTo>
                <a:lnTo>
                  <a:pt x="4453" y="15963"/>
                </a:lnTo>
                <a:lnTo>
                  <a:pt x="4697" y="15987"/>
                </a:lnTo>
                <a:lnTo>
                  <a:pt x="4964" y="16060"/>
                </a:lnTo>
                <a:lnTo>
                  <a:pt x="5232" y="16158"/>
                </a:lnTo>
                <a:lnTo>
                  <a:pt x="5743" y="16352"/>
                </a:lnTo>
                <a:lnTo>
                  <a:pt x="6011" y="16450"/>
                </a:lnTo>
                <a:lnTo>
                  <a:pt x="6254" y="16523"/>
                </a:lnTo>
                <a:lnTo>
                  <a:pt x="6522" y="16547"/>
                </a:lnTo>
                <a:lnTo>
                  <a:pt x="6765" y="16523"/>
                </a:lnTo>
                <a:lnTo>
                  <a:pt x="7032" y="16474"/>
                </a:lnTo>
                <a:lnTo>
                  <a:pt x="7276" y="16401"/>
                </a:lnTo>
                <a:lnTo>
                  <a:pt x="7787" y="16231"/>
                </a:lnTo>
                <a:lnTo>
                  <a:pt x="8030" y="16158"/>
                </a:lnTo>
                <a:lnTo>
                  <a:pt x="8298" y="16133"/>
                </a:lnTo>
                <a:lnTo>
                  <a:pt x="8565" y="16133"/>
                </a:lnTo>
                <a:lnTo>
                  <a:pt x="8809" y="16182"/>
                </a:lnTo>
                <a:lnTo>
                  <a:pt x="9076" y="16231"/>
                </a:lnTo>
                <a:lnTo>
                  <a:pt x="9344" y="16328"/>
                </a:lnTo>
                <a:lnTo>
                  <a:pt x="9855" y="16498"/>
                </a:lnTo>
                <a:lnTo>
                  <a:pt x="10123" y="16571"/>
                </a:lnTo>
                <a:lnTo>
                  <a:pt x="10366" y="16620"/>
                </a:lnTo>
                <a:lnTo>
                  <a:pt x="10634" y="16620"/>
                </a:lnTo>
                <a:lnTo>
                  <a:pt x="10877" y="16596"/>
                </a:lnTo>
                <a:lnTo>
                  <a:pt x="11120" y="16547"/>
                </a:lnTo>
                <a:lnTo>
                  <a:pt x="11364" y="16450"/>
                </a:lnTo>
                <a:lnTo>
                  <a:pt x="11826" y="16255"/>
                </a:lnTo>
                <a:lnTo>
                  <a:pt x="12069" y="16182"/>
                </a:lnTo>
                <a:lnTo>
                  <a:pt x="12313" y="16085"/>
                </a:lnTo>
                <a:lnTo>
                  <a:pt x="12459" y="16060"/>
                </a:lnTo>
                <a:lnTo>
                  <a:pt x="12580" y="16036"/>
                </a:lnTo>
                <a:lnTo>
                  <a:pt x="12872" y="16036"/>
                </a:lnTo>
                <a:lnTo>
                  <a:pt x="13164" y="16085"/>
                </a:lnTo>
                <a:lnTo>
                  <a:pt x="13432" y="16182"/>
                </a:lnTo>
                <a:lnTo>
                  <a:pt x="14016" y="16352"/>
                </a:lnTo>
                <a:lnTo>
                  <a:pt x="14284" y="16425"/>
                </a:lnTo>
                <a:lnTo>
                  <a:pt x="14575" y="16474"/>
                </a:lnTo>
                <a:lnTo>
                  <a:pt x="14819" y="16498"/>
                </a:lnTo>
                <a:lnTo>
                  <a:pt x="15086" y="16474"/>
                </a:lnTo>
                <a:lnTo>
                  <a:pt x="15330" y="16450"/>
                </a:lnTo>
                <a:lnTo>
                  <a:pt x="15573" y="16377"/>
                </a:lnTo>
                <a:lnTo>
                  <a:pt x="15816" y="16279"/>
                </a:lnTo>
                <a:lnTo>
                  <a:pt x="16035" y="16182"/>
                </a:lnTo>
                <a:lnTo>
                  <a:pt x="16254" y="16060"/>
                </a:lnTo>
                <a:lnTo>
                  <a:pt x="16473" y="15914"/>
                </a:lnTo>
                <a:lnTo>
                  <a:pt x="16522" y="15841"/>
                </a:lnTo>
                <a:lnTo>
                  <a:pt x="16546" y="15768"/>
                </a:lnTo>
                <a:lnTo>
                  <a:pt x="16546" y="15695"/>
                </a:lnTo>
                <a:lnTo>
                  <a:pt x="16522" y="15622"/>
                </a:lnTo>
                <a:lnTo>
                  <a:pt x="16473" y="15574"/>
                </a:lnTo>
                <a:lnTo>
                  <a:pt x="16425" y="15525"/>
                </a:lnTo>
                <a:lnTo>
                  <a:pt x="16352" y="15525"/>
                </a:lnTo>
                <a:lnTo>
                  <a:pt x="16279" y="15574"/>
                </a:lnTo>
                <a:lnTo>
                  <a:pt x="16035" y="15720"/>
                </a:lnTo>
                <a:lnTo>
                  <a:pt x="15792" y="15841"/>
                </a:lnTo>
                <a:lnTo>
                  <a:pt x="15524" y="15939"/>
                </a:lnTo>
                <a:lnTo>
                  <a:pt x="15281" y="16012"/>
                </a:lnTo>
                <a:lnTo>
                  <a:pt x="15013" y="16060"/>
                </a:lnTo>
                <a:lnTo>
                  <a:pt x="14721" y="16085"/>
                </a:lnTo>
                <a:lnTo>
                  <a:pt x="14454" y="16060"/>
                </a:lnTo>
                <a:lnTo>
                  <a:pt x="14186" y="16012"/>
                </a:lnTo>
                <a:lnTo>
                  <a:pt x="13724" y="15914"/>
                </a:lnTo>
                <a:lnTo>
                  <a:pt x="13286" y="15793"/>
                </a:lnTo>
                <a:lnTo>
                  <a:pt x="13067" y="15768"/>
                </a:lnTo>
                <a:lnTo>
                  <a:pt x="12848" y="15744"/>
                </a:lnTo>
                <a:lnTo>
                  <a:pt x="12629" y="15744"/>
                </a:lnTo>
                <a:lnTo>
                  <a:pt x="12386" y="15768"/>
                </a:lnTo>
                <a:lnTo>
                  <a:pt x="12167" y="15841"/>
                </a:lnTo>
                <a:lnTo>
                  <a:pt x="11948" y="15914"/>
                </a:lnTo>
                <a:lnTo>
                  <a:pt x="11510" y="16060"/>
                </a:lnTo>
                <a:lnTo>
                  <a:pt x="11218" y="16158"/>
                </a:lnTo>
                <a:lnTo>
                  <a:pt x="10901" y="16182"/>
                </a:lnTo>
                <a:lnTo>
                  <a:pt x="10585" y="16158"/>
                </a:lnTo>
                <a:lnTo>
                  <a:pt x="10293" y="16133"/>
                </a:lnTo>
                <a:lnTo>
                  <a:pt x="10025" y="16060"/>
                </a:lnTo>
                <a:lnTo>
                  <a:pt x="9782" y="15987"/>
                </a:lnTo>
                <a:lnTo>
                  <a:pt x="9295" y="15817"/>
                </a:lnTo>
                <a:lnTo>
                  <a:pt x="9052" y="15744"/>
                </a:lnTo>
                <a:lnTo>
                  <a:pt x="8809" y="15671"/>
                </a:lnTo>
                <a:lnTo>
                  <a:pt x="8565" y="15622"/>
                </a:lnTo>
                <a:lnTo>
                  <a:pt x="8298" y="15598"/>
                </a:lnTo>
                <a:lnTo>
                  <a:pt x="8030" y="15622"/>
                </a:lnTo>
                <a:lnTo>
                  <a:pt x="7762" y="15671"/>
                </a:lnTo>
                <a:lnTo>
                  <a:pt x="7276" y="15841"/>
                </a:lnTo>
                <a:lnTo>
                  <a:pt x="7032" y="15914"/>
                </a:lnTo>
                <a:lnTo>
                  <a:pt x="6765" y="15987"/>
                </a:lnTo>
                <a:lnTo>
                  <a:pt x="6522" y="16012"/>
                </a:lnTo>
                <a:lnTo>
                  <a:pt x="6254" y="15987"/>
                </a:lnTo>
                <a:lnTo>
                  <a:pt x="6035" y="15939"/>
                </a:lnTo>
                <a:lnTo>
                  <a:pt x="5816" y="15866"/>
                </a:lnTo>
                <a:lnTo>
                  <a:pt x="5402" y="15720"/>
                </a:lnTo>
                <a:lnTo>
                  <a:pt x="4989" y="15549"/>
                </a:lnTo>
                <a:lnTo>
                  <a:pt x="4770" y="15501"/>
                </a:lnTo>
                <a:lnTo>
                  <a:pt x="4551" y="15452"/>
                </a:lnTo>
                <a:close/>
                <a:moveTo>
                  <a:pt x="560" y="16717"/>
                </a:moveTo>
                <a:lnTo>
                  <a:pt x="365" y="16742"/>
                </a:lnTo>
                <a:lnTo>
                  <a:pt x="195" y="16815"/>
                </a:lnTo>
                <a:lnTo>
                  <a:pt x="25" y="16936"/>
                </a:lnTo>
                <a:lnTo>
                  <a:pt x="0" y="16985"/>
                </a:lnTo>
                <a:lnTo>
                  <a:pt x="0" y="17009"/>
                </a:lnTo>
                <a:lnTo>
                  <a:pt x="0" y="17082"/>
                </a:lnTo>
                <a:lnTo>
                  <a:pt x="73" y="17131"/>
                </a:lnTo>
                <a:lnTo>
                  <a:pt x="171" y="17155"/>
                </a:lnTo>
                <a:lnTo>
                  <a:pt x="438" y="17131"/>
                </a:lnTo>
                <a:lnTo>
                  <a:pt x="730" y="17155"/>
                </a:lnTo>
                <a:lnTo>
                  <a:pt x="974" y="17204"/>
                </a:lnTo>
                <a:lnTo>
                  <a:pt x="1217" y="17301"/>
                </a:lnTo>
                <a:lnTo>
                  <a:pt x="1728" y="17520"/>
                </a:lnTo>
                <a:lnTo>
                  <a:pt x="1971" y="17618"/>
                </a:lnTo>
                <a:lnTo>
                  <a:pt x="2239" y="17715"/>
                </a:lnTo>
                <a:lnTo>
                  <a:pt x="2482" y="17764"/>
                </a:lnTo>
                <a:lnTo>
                  <a:pt x="2726" y="17764"/>
                </a:lnTo>
                <a:lnTo>
                  <a:pt x="2969" y="17715"/>
                </a:lnTo>
                <a:lnTo>
                  <a:pt x="3188" y="17666"/>
                </a:lnTo>
                <a:lnTo>
                  <a:pt x="3650" y="17472"/>
                </a:lnTo>
                <a:lnTo>
                  <a:pt x="3894" y="17399"/>
                </a:lnTo>
                <a:lnTo>
                  <a:pt x="4113" y="17326"/>
                </a:lnTo>
                <a:lnTo>
                  <a:pt x="4405" y="17277"/>
                </a:lnTo>
                <a:lnTo>
                  <a:pt x="4697" y="17277"/>
                </a:lnTo>
                <a:lnTo>
                  <a:pt x="4989" y="17301"/>
                </a:lnTo>
                <a:lnTo>
                  <a:pt x="5281" y="17350"/>
                </a:lnTo>
                <a:lnTo>
                  <a:pt x="5865" y="17520"/>
                </a:lnTo>
                <a:lnTo>
                  <a:pt x="6400" y="17642"/>
                </a:lnTo>
                <a:lnTo>
                  <a:pt x="6667" y="17691"/>
                </a:lnTo>
                <a:lnTo>
                  <a:pt x="6911" y="17715"/>
                </a:lnTo>
                <a:lnTo>
                  <a:pt x="7154" y="17691"/>
                </a:lnTo>
                <a:lnTo>
                  <a:pt x="7397" y="17666"/>
                </a:lnTo>
                <a:lnTo>
                  <a:pt x="7616" y="17618"/>
                </a:lnTo>
                <a:lnTo>
                  <a:pt x="7860" y="17545"/>
                </a:lnTo>
                <a:lnTo>
                  <a:pt x="8322" y="17374"/>
                </a:lnTo>
                <a:lnTo>
                  <a:pt x="8468" y="17326"/>
                </a:lnTo>
                <a:lnTo>
                  <a:pt x="8614" y="17301"/>
                </a:lnTo>
                <a:lnTo>
                  <a:pt x="8760" y="17277"/>
                </a:lnTo>
                <a:lnTo>
                  <a:pt x="8882" y="17277"/>
                </a:lnTo>
                <a:lnTo>
                  <a:pt x="9028" y="17301"/>
                </a:lnTo>
                <a:lnTo>
                  <a:pt x="9174" y="17326"/>
                </a:lnTo>
                <a:lnTo>
                  <a:pt x="9295" y="17374"/>
                </a:lnTo>
                <a:lnTo>
                  <a:pt x="9441" y="17447"/>
                </a:lnTo>
                <a:lnTo>
                  <a:pt x="9831" y="17666"/>
                </a:lnTo>
                <a:lnTo>
                  <a:pt x="10025" y="17764"/>
                </a:lnTo>
                <a:lnTo>
                  <a:pt x="10244" y="17837"/>
                </a:lnTo>
                <a:lnTo>
                  <a:pt x="10463" y="17861"/>
                </a:lnTo>
                <a:lnTo>
                  <a:pt x="10658" y="17837"/>
                </a:lnTo>
                <a:lnTo>
                  <a:pt x="10877" y="17788"/>
                </a:lnTo>
                <a:lnTo>
                  <a:pt x="11096" y="17691"/>
                </a:lnTo>
                <a:lnTo>
                  <a:pt x="11510" y="17520"/>
                </a:lnTo>
                <a:lnTo>
                  <a:pt x="11704" y="17423"/>
                </a:lnTo>
                <a:lnTo>
                  <a:pt x="11899" y="17350"/>
                </a:lnTo>
                <a:lnTo>
                  <a:pt x="12045" y="17301"/>
                </a:lnTo>
                <a:lnTo>
                  <a:pt x="12434" y="17301"/>
                </a:lnTo>
                <a:lnTo>
                  <a:pt x="12726" y="17374"/>
                </a:lnTo>
                <a:lnTo>
                  <a:pt x="12994" y="17447"/>
                </a:lnTo>
                <a:lnTo>
                  <a:pt x="13554" y="17666"/>
                </a:lnTo>
                <a:lnTo>
                  <a:pt x="13846" y="17739"/>
                </a:lnTo>
                <a:lnTo>
                  <a:pt x="14113" y="17788"/>
                </a:lnTo>
                <a:lnTo>
                  <a:pt x="14381" y="17788"/>
                </a:lnTo>
                <a:lnTo>
                  <a:pt x="14673" y="17764"/>
                </a:lnTo>
                <a:lnTo>
                  <a:pt x="14940" y="17691"/>
                </a:lnTo>
                <a:lnTo>
                  <a:pt x="15232" y="17618"/>
                </a:lnTo>
                <a:lnTo>
                  <a:pt x="15500" y="17520"/>
                </a:lnTo>
                <a:lnTo>
                  <a:pt x="15768" y="17399"/>
                </a:lnTo>
                <a:lnTo>
                  <a:pt x="16254" y="17155"/>
                </a:lnTo>
                <a:lnTo>
                  <a:pt x="16327" y="17107"/>
                </a:lnTo>
                <a:lnTo>
                  <a:pt x="16352" y="17034"/>
                </a:lnTo>
                <a:lnTo>
                  <a:pt x="16352" y="16961"/>
                </a:lnTo>
                <a:lnTo>
                  <a:pt x="16327" y="16888"/>
                </a:lnTo>
                <a:lnTo>
                  <a:pt x="16303" y="16839"/>
                </a:lnTo>
                <a:lnTo>
                  <a:pt x="16254" y="16790"/>
                </a:lnTo>
                <a:lnTo>
                  <a:pt x="16181" y="16766"/>
                </a:lnTo>
                <a:lnTo>
                  <a:pt x="16108" y="16790"/>
                </a:lnTo>
                <a:lnTo>
                  <a:pt x="15500" y="17034"/>
                </a:lnTo>
                <a:lnTo>
                  <a:pt x="15208" y="17155"/>
                </a:lnTo>
                <a:lnTo>
                  <a:pt x="14916" y="17253"/>
                </a:lnTo>
                <a:lnTo>
                  <a:pt x="14624" y="17326"/>
                </a:lnTo>
                <a:lnTo>
                  <a:pt x="14308" y="17350"/>
                </a:lnTo>
                <a:lnTo>
                  <a:pt x="13992" y="17350"/>
                </a:lnTo>
                <a:lnTo>
                  <a:pt x="13651" y="17301"/>
                </a:lnTo>
                <a:lnTo>
                  <a:pt x="13408" y="17228"/>
                </a:lnTo>
                <a:lnTo>
                  <a:pt x="13189" y="17155"/>
                </a:lnTo>
                <a:lnTo>
                  <a:pt x="12751" y="16985"/>
                </a:lnTo>
                <a:lnTo>
                  <a:pt x="12507" y="16936"/>
                </a:lnTo>
                <a:lnTo>
                  <a:pt x="12288" y="16912"/>
                </a:lnTo>
                <a:lnTo>
                  <a:pt x="12045" y="16912"/>
                </a:lnTo>
                <a:lnTo>
                  <a:pt x="11802" y="16961"/>
                </a:lnTo>
                <a:lnTo>
                  <a:pt x="11558" y="17034"/>
                </a:lnTo>
                <a:lnTo>
                  <a:pt x="11339" y="17131"/>
                </a:lnTo>
                <a:lnTo>
                  <a:pt x="10901" y="17326"/>
                </a:lnTo>
                <a:lnTo>
                  <a:pt x="10731" y="17399"/>
                </a:lnTo>
                <a:lnTo>
                  <a:pt x="10585" y="17423"/>
                </a:lnTo>
                <a:lnTo>
                  <a:pt x="10439" y="17423"/>
                </a:lnTo>
                <a:lnTo>
                  <a:pt x="10317" y="17399"/>
                </a:lnTo>
                <a:lnTo>
                  <a:pt x="10171" y="17374"/>
                </a:lnTo>
                <a:lnTo>
                  <a:pt x="10050" y="17326"/>
                </a:lnTo>
                <a:lnTo>
                  <a:pt x="9758" y="17180"/>
                </a:lnTo>
                <a:lnTo>
                  <a:pt x="9539" y="17058"/>
                </a:lnTo>
                <a:lnTo>
                  <a:pt x="9344" y="16961"/>
                </a:lnTo>
                <a:lnTo>
                  <a:pt x="9149" y="16912"/>
                </a:lnTo>
                <a:lnTo>
                  <a:pt x="8930" y="16888"/>
                </a:lnTo>
                <a:lnTo>
                  <a:pt x="8736" y="16863"/>
                </a:lnTo>
                <a:lnTo>
                  <a:pt x="8517" y="16912"/>
                </a:lnTo>
                <a:lnTo>
                  <a:pt x="8298" y="16961"/>
                </a:lnTo>
                <a:lnTo>
                  <a:pt x="8054" y="17034"/>
                </a:lnTo>
                <a:lnTo>
                  <a:pt x="7787" y="17131"/>
                </a:lnTo>
                <a:lnTo>
                  <a:pt x="7495" y="17228"/>
                </a:lnTo>
                <a:lnTo>
                  <a:pt x="7227" y="17277"/>
                </a:lnTo>
                <a:lnTo>
                  <a:pt x="6911" y="17301"/>
                </a:lnTo>
                <a:lnTo>
                  <a:pt x="6619" y="17277"/>
                </a:lnTo>
                <a:lnTo>
                  <a:pt x="6327" y="17228"/>
                </a:lnTo>
                <a:lnTo>
                  <a:pt x="5767" y="17082"/>
                </a:lnTo>
                <a:lnTo>
                  <a:pt x="5305" y="16961"/>
                </a:lnTo>
                <a:lnTo>
                  <a:pt x="4818" y="16888"/>
                </a:lnTo>
                <a:lnTo>
                  <a:pt x="4356" y="16888"/>
                </a:lnTo>
                <a:lnTo>
                  <a:pt x="4113" y="16912"/>
                </a:lnTo>
                <a:lnTo>
                  <a:pt x="3869" y="16961"/>
                </a:lnTo>
                <a:lnTo>
                  <a:pt x="3602" y="17034"/>
                </a:lnTo>
                <a:lnTo>
                  <a:pt x="3358" y="17131"/>
                </a:lnTo>
                <a:lnTo>
                  <a:pt x="3115" y="17253"/>
                </a:lnTo>
                <a:lnTo>
                  <a:pt x="2847" y="17326"/>
                </a:lnTo>
                <a:lnTo>
                  <a:pt x="2677" y="17350"/>
                </a:lnTo>
                <a:lnTo>
                  <a:pt x="2507" y="17350"/>
                </a:lnTo>
                <a:lnTo>
                  <a:pt x="2312" y="17301"/>
                </a:lnTo>
                <a:lnTo>
                  <a:pt x="2142" y="17253"/>
                </a:lnTo>
                <a:lnTo>
                  <a:pt x="1801" y="17107"/>
                </a:lnTo>
                <a:lnTo>
                  <a:pt x="1485" y="16936"/>
                </a:lnTo>
                <a:lnTo>
                  <a:pt x="1314" y="16863"/>
                </a:lnTo>
                <a:lnTo>
                  <a:pt x="1120" y="16790"/>
                </a:lnTo>
                <a:lnTo>
                  <a:pt x="949" y="16742"/>
                </a:lnTo>
                <a:lnTo>
                  <a:pt x="755" y="16717"/>
                </a:lnTo>
                <a:close/>
                <a:moveTo>
                  <a:pt x="16571" y="17666"/>
                </a:moveTo>
                <a:lnTo>
                  <a:pt x="15938" y="17861"/>
                </a:lnTo>
                <a:lnTo>
                  <a:pt x="15305" y="18056"/>
                </a:lnTo>
                <a:lnTo>
                  <a:pt x="14989" y="18129"/>
                </a:lnTo>
                <a:lnTo>
                  <a:pt x="14648" y="18202"/>
                </a:lnTo>
                <a:lnTo>
                  <a:pt x="14332" y="18250"/>
                </a:lnTo>
                <a:lnTo>
                  <a:pt x="14016" y="18275"/>
                </a:lnTo>
                <a:lnTo>
                  <a:pt x="13870" y="18250"/>
                </a:lnTo>
                <a:lnTo>
                  <a:pt x="13724" y="18226"/>
                </a:lnTo>
                <a:lnTo>
                  <a:pt x="13481" y="18104"/>
                </a:lnTo>
                <a:lnTo>
                  <a:pt x="13237" y="17983"/>
                </a:lnTo>
                <a:lnTo>
                  <a:pt x="12970" y="17861"/>
                </a:lnTo>
                <a:lnTo>
                  <a:pt x="12726" y="17788"/>
                </a:lnTo>
                <a:lnTo>
                  <a:pt x="12507" y="17764"/>
                </a:lnTo>
                <a:lnTo>
                  <a:pt x="12264" y="17764"/>
                </a:lnTo>
                <a:lnTo>
                  <a:pt x="12045" y="17812"/>
                </a:lnTo>
                <a:lnTo>
                  <a:pt x="11753" y="17885"/>
                </a:lnTo>
                <a:lnTo>
                  <a:pt x="11485" y="17983"/>
                </a:lnTo>
                <a:lnTo>
                  <a:pt x="10974" y="18202"/>
                </a:lnTo>
                <a:lnTo>
                  <a:pt x="10707" y="18275"/>
                </a:lnTo>
                <a:lnTo>
                  <a:pt x="10439" y="18323"/>
                </a:lnTo>
                <a:lnTo>
                  <a:pt x="10317" y="18323"/>
                </a:lnTo>
                <a:lnTo>
                  <a:pt x="10171" y="18299"/>
                </a:lnTo>
                <a:lnTo>
                  <a:pt x="10025" y="18250"/>
                </a:lnTo>
                <a:lnTo>
                  <a:pt x="9855" y="18202"/>
                </a:lnTo>
                <a:lnTo>
                  <a:pt x="9441" y="18007"/>
                </a:lnTo>
                <a:lnTo>
                  <a:pt x="9222" y="17910"/>
                </a:lnTo>
                <a:lnTo>
                  <a:pt x="9028" y="17837"/>
                </a:lnTo>
                <a:lnTo>
                  <a:pt x="8809" y="17788"/>
                </a:lnTo>
                <a:lnTo>
                  <a:pt x="8590" y="17764"/>
                </a:lnTo>
                <a:lnTo>
                  <a:pt x="8371" y="17764"/>
                </a:lnTo>
                <a:lnTo>
                  <a:pt x="8127" y="17788"/>
                </a:lnTo>
                <a:lnTo>
                  <a:pt x="7860" y="17885"/>
                </a:lnTo>
                <a:lnTo>
                  <a:pt x="7592" y="17983"/>
                </a:lnTo>
                <a:lnTo>
                  <a:pt x="7105" y="18202"/>
                </a:lnTo>
                <a:lnTo>
                  <a:pt x="6862" y="18299"/>
                </a:lnTo>
                <a:lnTo>
                  <a:pt x="6619" y="18372"/>
                </a:lnTo>
                <a:lnTo>
                  <a:pt x="6205" y="18372"/>
                </a:lnTo>
                <a:lnTo>
                  <a:pt x="6059" y="18323"/>
                </a:lnTo>
                <a:lnTo>
                  <a:pt x="5792" y="18250"/>
                </a:lnTo>
                <a:lnTo>
                  <a:pt x="5573" y="18153"/>
                </a:lnTo>
                <a:lnTo>
                  <a:pt x="5110" y="17958"/>
                </a:lnTo>
                <a:lnTo>
                  <a:pt x="4867" y="17885"/>
                </a:lnTo>
                <a:lnTo>
                  <a:pt x="4624" y="17812"/>
                </a:lnTo>
                <a:lnTo>
                  <a:pt x="4380" y="17788"/>
                </a:lnTo>
                <a:lnTo>
                  <a:pt x="4113" y="17788"/>
                </a:lnTo>
                <a:lnTo>
                  <a:pt x="3845" y="17837"/>
                </a:lnTo>
                <a:lnTo>
                  <a:pt x="3602" y="17910"/>
                </a:lnTo>
                <a:lnTo>
                  <a:pt x="3115" y="18129"/>
                </a:lnTo>
                <a:lnTo>
                  <a:pt x="2872" y="18226"/>
                </a:lnTo>
                <a:lnTo>
                  <a:pt x="2628" y="18323"/>
                </a:lnTo>
                <a:lnTo>
                  <a:pt x="2361" y="18372"/>
                </a:lnTo>
                <a:lnTo>
                  <a:pt x="2117" y="18421"/>
                </a:lnTo>
                <a:lnTo>
                  <a:pt x="1971" y="18421"/>
                </a:lnTo>
                <a:lnTo>
                  <a:pt x="1850" y="18396"/>
                </a:lnTo>
                <a:lnTo>
                  <a:pt x="1582" y="18299"/>
                </a:lnTo>
                <a:lnTo>
                  <a:pt x="1363" y="18177"/>
                </a:lnTo>
                <a:lnTo>
                  <a:pt x="1120" y="18031"/>
                </a:lnTo>
                <a:lnTo>
                  <a:pt x="876" y="17934"/>
                </a:lnTo>
                <a:lnTo>
                  <a:pt x="633" y="17837"/>
                </a:lnTo>
                <a:lnTo>
                  <a:pt x="511" y="17812"/>
                </a:lnTo>
                <a:lnTo>
                  <a:pt x="390" y="17812"/>
                </a:lnTo>
                <a:lnTo>
                  <a:pt x="244" y="17837"/>
                </a:lnTo>
                <a:lnTo>
                  <a:pt x="98" y="17885"/>
                </a:lnTo>
                <a:lnTo>
                  <a:pt x="49" y="17934"/>
                </a:lnTo>
                <a:lnTo>
                  <a:pt x="49" y="17983"/>
                </a:lnTo>
                <a:lnTo>
                  <a:pt x="73" y="18031"/>
                </a:lnTo>
                <a:lnTo>
                  <a:pt x="122" y="18056"/>
                </a:lnTo>
                <a:lnTo>
                  <a:pt x="268" y="18056"/>
                </a:lnTo>
                <a:lnTo>
                  <a:pt x="414" y="18080"/>
                </a:lnTo>
                <a:lnTo>
                  <a:pt x="682" y="18177"/>
                </a:lnTo>
                <a:lnTo>
                  <a:pt x="925" y="18299"/>
                </a:lnTo>
                <a:lnTo>
                  <a:pt x="1168" y="18445"/>
                </a:lnTo>
                <a:lnTo>
                  <a:pt x="1412" y="18567"/>
                </a:lnTo>
                <a:lnTo>
                  <a:pt x="1679" y="18688"/>
                </a:lnTo>
                <a:lnTo>
                  <a:pt x="1947" y="18761"/>
                </a:lnTo>
                <a:lnTo>
                  <a:pt x="2093" y="18786"/>
                </a:lnTo>
                <a:lnTo>
                  <a:pt x="2239" y="18810"/>
                </a:lnTo>
                <a:lnTo>
                  <a:pt x="2507" y="18761"/>
                </a:lnTo>
                <a:lnTo>
                  <a:pt x="2750" y="18713"/>
                </a:lnTo>
                <a:lnTo>
                  <a:pt x="2993" y="18615"/>
                </a:lnTo>
                <a:lnTo>
                  <a:pt x="3237" y="18518"/>
                </a:lnTo>
                <a:lnTo>
                  <a:pt x="3748" y="18323"/>
                </a:lnTo>
                <a:lnTo>
                  <a:pt x="3991" y="18250"/>
                </a:lnTo>
                <a:lnTo>
                  <a:pt x="4259" y="18202"/>
                </a:lnTo>
                <a:lnTo>
                  <a:pt x="4380" y="18177"/>
                </a:lnTo>
                <a:lnTo>
                  <a:pt x="4526" y="18202"/>
                </a:lnTo>
                <a:lnTo>
                  <a:pt x="4770" y="18250"/>
                </a:lnTo>
                <a:lnTo>
                  <a:pt x="5013" y="18348"/>
                </a:lnTo>
                <a:lnTo>
                  <a:pt x="5256" y="18469"/>
                </a:lnTo>
                <a:lnTo>
                  <a:pt x="5743" y="18713"/>
                </a:lnTo>
                <a:lnTo>
                  <a:pt x="5986" y="18810"/>
                </a:lnTo>
                <a:lnTo>
                  <a:pt x="6254" y="18859"/>
                </a:lnTo>
                <a:lnTo>
                  <a:pt x="6522" y="18859"/>
                </a:lnTo>
                <a:lnTo>
                  <a:pt x="6765" y="18834"/>
                </a:lnTo>
                <a:lnTo>
                  <a:pt x="6984" y="18786"/>
                </a:lnTo>
                <a:lnTo>
                  <a:pt x="7227" y="18713"/>
                </a:lnTo>
                <a:lnTo>
                  <a:pt x="7665" y="18494"/>
                </a:lnTo>
                <a:lnTo>
                  <a:pt x="8127" y="18299"/>
                </a:lnTo>
                <a:lnTo>
                  <a:pt x="8273" y="18250"/>
                </a:lnTo>
                <a:lnTo>
                  <a:pt x="8395" y="18226"/>
                </a:lnTo>
                <a:lnTo>
                  <a:pt x="8541" y="18226"/>
                </a:lnTo>
                <a:lnTo>
                  <a:pt x="8663" y="18250"/>
                </a:lnTo>
                <a:lnTo>
                  <a:pt x="8930" y="18299"/>
                </a:lnTo>
                <a:lnTo>
                  <a:pt x="9174" y="18396"/>
                </a:lnTo>
                <a:lnTo>
                  <a:pt x="9685" y="18640"/>
                </a:lnTo>
                <a:lnTo>
                  <a:pt x="9928" y="18737"/>
                </a:lnTo>
                <a:lnTo>
                  <a:pt x="10196" y="18810"/>
                </a:lnTo>
                <a:lnTo>
                  <a:pt x="10439" y="18834"/>
                </a:lnTo>
                <a:lnTo>
                  <a:pt x="10682" y="18810"/>
                </a:lnTo>
                <a:lnTo>
                  <a:pt x="10901" y="18761"/>
                </a:lnTo>
                <a:lnTo>
                  <a:pt x="11145" y="18688"/>
                </a:lnTo>
                <a:lnTo>
                  <a:pt x="11583" y="18494"/>
                </a:lnTo>
                <a:lnTo>
                  <a:pt x="12021" y="18299"/>
                </a:lnTo>
                <a:lnTo>
                  <a:pt x="12167" y="18275"/>
                </a:lnTo>
                <a:lnTo>
                  <a:pt x="12313" y="18250"/>
                </a:lnTo>
                <a:lnTo>
                  <a:pt x="12434" y="18250"/>
                </a:lnTo>
                <a:lnTo>
                  <a:pt x="12580" y="18275"/>
                </a:lnTo>
                <a:lnTo>
                  <a:pt x="12848" y="18323"/>
                </a:lnTo>
                <a:lnTo>
                  <a:pt x="13091" y="18421"/>
                </a:lnTo>
                <a:lnTo>
                  <a:pt x="13627" y="18640"/>
                </a:lnTo>
                <a:lnTo>
                  <a:pt x="13894" y="18713"/>
                </a:lnTo>
                <a:lnTo>
                  <a:pt x="14162" y="18761"/>
                </a:lnTo>
                <a:lnTo>
                  <a:pt x="14430" y="18737"/>
                </a:lnTo>
                <a:lnTo>
                  <a:pt x="14697" y="18688"/>
                </a:lnTo>
                <a:lnTo>
                  <a:pt x="15208" y="18567"/>
                </a:lnTo>
                <a:lnTo>
                  <a:pt x="15938" y="18348"/>
                </a:lnTo>
                <a:lnTo>
                  <a:pt x="16692" y="18129"/>
                </a:lnTo>
                <a:lnTo>
                  <a:pt x="16790" y="18080"/>
                </a:lnTo>
                <a:lnTo>
                  <a:pt x="16838" y="18007"/>
                </a:lnTo>
                <a:lnTo>
                  <a:pt x="16863" y="17934"/>
                </a:lnTo>
                <a:lnTo>
                  <a:pt x="16863" y="17837"/>
                </a:lnTo>
                <a:lnTo>
                  <a:pt x="16814" y="17764"/>
                </a:lnTo>
                <a:lnTo>
                  <a:pt x="16765" y="17691"/>
                </a:lnTo>
                <a:lnTo>
                  <a:pt x="16668" y="17666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7" name="Google Shape;2217;p48"/>
          <p:cNvSpPr/>
          <p:nvPr/>
        </p:nvSpPr>
        <p:spPr>
          <a:xfrm>
            <a:off x="369041" y="7177972"/>
            <a:ext cx="758981" cy="428008"/>
          </a:xfrm>
          <a:custGeom>
            <a:avLst/>
            <a:gdLst/>
            <a:ahLst/>
            <a:cxnLst/>
            <a:rect l="l" t="t" r="r" b="b"/>
            <a:pathLst>
              <a:path w="21705" h="12240" extrusionOk="0">
                <a:moveTo>
                  <a:pt x="17544" y="4258"/>
                </a:moveTo>
                <a:lnTo>
                  <a:pt x="17811" y="4307"/>
                </a:lnTo>
                <a:lnTo>
                  <a:pt x="18055" y="4356"/>
                </a:lnTo>
                <a:lnTo>
                  <a:pt x="17957" y="4575"/>
                </a:lnTo>
                <a:lnTo>
                  <a:pt x="17860" y="4769"/>
                </a:lnTo>
                <a:lnTo>
                  <a:pt x="17714" y="5207"/>
                </a:lnTo>
                <a:lnTo>
                  <a:pt x="17617" y="5669"/>
                </a:lnTo>
                <a:lnTo>
                  <a:pt x="17495" y="6083"/>
                </a:lnTo>
                <a:lnTo>
                  <a:pt x="17373" y="6618"/>
                </a:lnTo>
                <a:lnTo>
                  <a:pt x="17276" y="7129"/>
                </a:lnTo>
                <a:lnTo>
                  <a:pt x="17130" y="7129"/>
                </a:lnTo>
                <a:lnTo>
                  <a:pt x="16570" y="5840"/>
                </a:lnTo>
                <a:lnTo>
                  <a:pt x="16011" y="4526"/>
                </a:lnTo>
                <a:lnTo>
                  <a:pt x="16278" y="4429"/>
                </a:lnTo>
                <a:lnTo>
                  <a:pt x="16522" y="4331"/>
                </a:lnTo>
                <a:lnTo>
                  <a:pt x="16789" y="4283"/>
                </a:lnTo>
                <a:lnTo>
                  <a:pt x="17033" y="4258"/>
                </a:lnTo>
                <a:close/>
                <a:moveTo>
                  <a:pt x="15451" y="4599"/>
                </a:moveTo>
                <a:lnTo>
                  <a:pt x="15962" y="5888"/>
                </a:lnTo>
                <a:lnTo>
                  <a:pt x="16497" y="7178"/>
                </a:lnTo>
                <a:lnTo>
                  <a:pt x="16205" y="6935"/>
                </a:lnTo>
                <a:lnTo>
                  <a:pt x="15938" y="6691"/>
                </a:lnTo>
                <a:lnTo>
                  <a:pt x="15597" y="6326"/>
                </a:lnTo>
                <a:lnTo>
                  <a:pt x="15281" y="5937"/>
                </a:lnTo>
                <a:lnTo>
                  <a:pt x="14940" y="5548"/>
                </a:lnTo>
                <a:lnTo>
                  <a:pt x="14745" y="5402"/>
                </a:lnTo>
                <a:lnTo>
                  <a:pt x="14551" y="5256"/>
                </a:lnTo>
                <a:lnTo>
                  <a:pt x="14770" y="5061"/>
                </a:lnTo>
                <a:lnTo>
                  <a:pt x="14989" y="4891"/>
                </a:lnTo>
                <a:lnTo>
                  <a:pt x="15208" y="4745"/>
                </a:lnTo>
                <a:lnTo>
                  <a:pt x="15451" y="4599"/>
                </a:lnTo>
                <a:close/>
                <a:moveTo>
                  <a:pt x="5012" y="4307"/>
                </a:moveTo>
                <a:lnTo>
                  <a:pt x="5353" y="4404"/>
                </a:lnTo>
                <a:lnTo>
                  <a:pt x="5669" y="4526"/>
                </a:lnTo>
                <a:lnTo>
                  <a:pt x="5986" y="4696"/>
                </a:lnTo>
                <a:lnTo>
                  <a:pt x="6302" y="4866"/>
                </a:lnTo>
                <a:lnTo>
                  <a:pt x="6059" y="5183"/>
                </a:lnTo>
                <a:lnTo>
                  <a:pt x="5304" y="6180"/>
                </a:lnTo>
                <a:lnTo>
                  <a:pt x="4550" y="7202"/>
                </a:lnTo>
                <a:lnTo>
                  <a:pt x="4501" y="7129"/>
                </a:lnTo>
                <a:lnTo>
                  <a:pt x="4453" y="7081"/>
                </a:lnTo>
                <a:lnTo>
                  <a:pt x="4599" y="6156"/>
                </a:lnTo>
                <a:lnTo>
                  <a:pt x="4793" y="5231"/>
                </a:lnTo>
                <a:lnTo>
                  <a:pt x="5012" y="4307"/>
                </a:lnTo>
                <a:close/>
                <a:moveTo>
                  <a:pt x="4234" y="4210"/>
                </a:moveTo>
                <a:lnTo>
                  <a:pt x="4720" y="4258"/>
                </a:lnTo>
                <a:lnTo>
                  <a:pt x="4477" y="5158"/>
                </a:lnTo>
                <a:lnTo>
                  <a:pt x="4282" y="6083"/>
                </a:lnTo>
                <a:lnTo>
                  <a:pt x="4185" y="6545"/>
                </a:lnTo>
                <a:lnTo>
                  <a:pt x="4112" y="7008"/>
                </a:lnTo>
                <a:lnTo>
                  <a:pt x="4088" y="7008"/>
                </a:lnTo>
                <a:lnTo>
                  <a:pt x="3991" y="6618"/>
                </a:lnTo>
                <a:lnTo>
                  <a:pt x="3869" y="6253"/>
                </a:lnTo>
                <a:lnTo>
                  <a:pt x="3747" y="5767"/>
                </a:lnTo>
                <a:lnTo>
                  <a:pt x="3577" y="5304"/>
                </a:lnTo>
                <a:lnTo>
                  <a:pt x="3358" y="4842"/>
                </a:lnTo>
                <a:lnTo>
                  <a:pt x="3139" y="4404"/>
                </a:lnTo>
                <a:lnTo>
                  <a:pt x="3090" y="4380"/>
                </a:lnTo>
                <a:lnTo>
                  <a:pt x="3066" y="4356"/>
                </a:lnTo>
                <a:lnTo>
                  <a:pt x="2993" y="4380"/>
                </a:lnTo>
                <a:lnTo>
                  <a:pt x="2944" y="4429"/>
                </a:lnTo>
                <a:lnTo>
                  <a:pt x="2920" y="4453"/>
                </a:lnTo>
                <a:lnTo>
                  <a:pt x="2920" y="4502"/>
                </a:lnTo>
                <a:lnTo>
                  <a:pt x="3261" y="5329"/>
                </a:lnTo>
                <a:lnTo>
                  <a:pt x="3407" y="5742"/>
                </a:lnTo>
                <a:lnTo>
                  <a:pt x="3553" y="6156"/>
                </a:lnTo>
                <a:lnTo>
                  <a:pt x="3674" y="6594"/>
                </a:lnTo>
                <a:lnTo>
                  <a:pt x="3796" y="7081"/>
                </a:lnTo>
                <a:lnTo>
                  <a:pt x="3601" y="7202"/>
                </a:lnTo>
                <a:lnTo>
                  <a:pt x="3431" y="7373"/>
                </a:lnTo>
                <a:lnTo>
                  <a:pt x="2944" y="7056"/>
                </a:lnTo>
                <a:lnTo>
                  <a:pt x="2701" y="6886"/>
                </a:lnTo>
                <a:lnTo>
                  <a:pt x="2482" y="6691"/>
                </a:lnTo>
                <a:lnTo>
                  <a:pt x="2190" y="6399"/>
                </a:lnTo>
                <a:lnTo>
                  <a:pt x="1922" y="6083"/>
                </a:lnTo>
                <a:lnTo>
                  <a:pt x="1630" y="5791"/>
                </a:lnTo>
                <a:lnTo>
                  <a:pt x="1484" y="5645"/>
                </a:lnTo>
                <a:lnTo>
                  <a:pt x="1314" y="5523"/>
                </a:lnTo>
                <a:lnTo>
                  <a:pt x="1484" y="5329"/>
                </a:lnTo>
                <a:lnTo>
                  <a:pt x="1655" y="5158"/>
                </a:lnTo>
                <a:lnTo>
                  <a:pt x="1849" y="4988"/>
                </a:lnTo>
                <a:lnTo>
                  <a:pt x="2044" y="4842"/>
                </a:lnTo>
                <a:lnTo>
                  <a:pt x="2239" y="4721"/>
                </a:lnTo>
                <a:lnTo>
                  <a:pt x="2433" y="4599"/>
                </a:lnTo>
                <a:lnTo>
                  <a:pt x="2652" y="4502"/>
                </a:lnTo>
                <a:lnTo>
                  <a:pt x="2871" y="4404"/>
                </a:lnTo>
                <a:lnTo>
                  <a:pt x="3090" y="4331"/>
                </a:lnTo>
                <a:lnTo>
                  <a:pt x="3309" y="4283"/>
                </a:lnTo>
                <a:lnTo>
                  <a:pt x="3553" y="4234"/>
                </a:lnTo>
                <a:lnTo>
                  <a:pt x="3772" y="4210"/>
                </a:lnTo>
                <a:close/>
                <a:moveTo>
                  <a:pt x="18152" y="4404"/>
                </a:moveTo>
                <a:lnTo>
                  <a:pt x="18395" y="4477"/>
                </a:lnTo>
                <a:lnTo>
                  <a:pt x="18639" y="4575"/>
                </a:lnTo>
                <a:lnTo>
                  <a:pt x="18858" y="4672"/>
                </a:lnTo>
                <a:lnTo>
                  <a:pt x="19077" y="4793"/>
                </a:lnTo>
                <a:lnTo>
                  <a:pt x="19515" y="5085"/>
                </a:lnTo>
                <a:lnTo>
                  <a:pt x="19904" y="5426"/>
                </a:lnTo>
                <a:lnTo>
                  <a:pt x="19588" y="5742"/>
                </a:lnTo>
                <a:lnTo>
                  <a:pt x="19247" y="6083"/>
                </a:lnTo>
                <a:lnTo>
                  <a:pt x="18931" y="6424"/>
                </a:lnTo>
                <a:lnTo>
                  <a:pt x="18614" y="6740"/>
                </a:lnTo>
                <a:lnTo>
                  <a:pt x="18201" y="7081"/>
                </a:lnTo>
                <a:lnTo>
                  <a:pt x="17787" y="7421"/>
                </a:lnTo>
                <a:lnTo>
                  <a:pt x="17665" y="7275"/>
                </a:lnTo>
                <a:lnTo>
                  <a:pt x="17495" y="7178"/>
                </a:lnTo>
                <a:lnTo>
                  <a:pt x="17592" y="6667"/>
                </a:lnTo>
                <a:lnTo>
                  <a:pt x="17690" y="6156"/>
                </a:lnTo>
                <a:lnTo>
                  <a:pt x="17811" y="5718"/>
                </a:lnTo>
                <a:lnTo>
                  <a:pt x="17933" y="5280"/>
                </a:lnTo>
                <a:lnTo>
                  <a:pt x="18055" y="4842"/>
                </a:lnTo>
                <a:lnTo>
                  <a:pt x="18152" y="4404"/>
                </a:lnTo>
                <a:close/>
                <a:moveTo>
                  <a:pt x="6691" y="5183"/>
                </a:moveTo>
                <a:lnTo>
                  <a:pt x="7056" y="5645"/>
                </a:lnTo>
                <a:lnTo>
                  <a:pt x="7227" y="5888"/>
                </a:lnTo>
                <a:lnTo>
                  <a:pt x="7373" y="6132"/>
                </a:lnTo>
                <a:lnTo>
                  <a:pt x="7227" y="6205"/>
                </a:lnTo>
                <a:lnTo>
                  <a:pt x="7056" y="6302"/>
                </a:lnTo>
                <a:lnTo>
                  <a:pt x="6764" y="6521"/>
                </a:lnTo>
                <a:lnTo>
                  <a:pt x="6326" y="6789"/>
                </a:lnTo>
                <a:lnTo>
                  <a:pt x="5864" y="7081"/>
                </a:lnTo>
                <a:lnTo>
                  <a:pt x="5621" y="7202"/>
                </a:lnTo>
                <a:lnTo>
                  <a:pt x="5377" y="7324"/>
                </a:lnTo>
                <a:lnTo>
                  <a:pt x="4891" y="7567"/>
                </a:lnTo>
                <a:lnTo>
                  <a:pt x="5645" y="6570"/>
                </a:lnTo>
                <a:lnTo>
                  <a:pt x="6375" y="5596"/>
                </a:lnTo>
                <a:lnTo>
                  <a:pt x="6691" y="5183"/>
                </a:lnTo>
                <a:close/>
                <a:moveTo>
                  <a:pt x="14526" y="5280"/>
                </a:moveTo>
                <a:lnTo>
                  <a:pt x="14599" y="5499"/>
                </a:lnTo>
                <a:lnTo>
                  <a:pt x="14721" y="5718"/>
                </a:lnTo>
                <a:lnTo>
                  <a:pt x="14867" y="5937"/>
                </a:lnTo>
                <a:lnTo>
                  <a:pt x="15037" y="6132"/>
                </a:lnTo>
                <a:lnTo>
                  <a:pt x="15402" y="6521"/>
                </a:lnTo>
                <a:lnTo>
                  <a:pt x="15743" y="6862"/>
                </a:lnTo>
                <a:lnTo>
                  <a:pt x="16084" y="7178"/>
                </a:lnTo>
                <a:lnTo>
                  <a:pt x="16424" y="7494"/>
                </a:lnTo>
                <a:lnTo>
                  <a:pt x="16327" y="7689"/>
                </a:lnTo>
                <a:lnTo>
                  <a:pt x="15719" y="7494"/>
                </a:lnTo>
                <a:lnTo>
                  <a:pt x="15402" y="7373"/>
                </a:lnTo>
                <a:lnTo>
                  <a:pt x="15110" y="7251"/>
                </a:lnTo>
                <a:lnTo>
                  <a:pt x="14745" y="7081"/>
                </a:lnTo>
                <a:lnTo>
                  <a:pt x="14380" y="6862"/>
                </a:lnTo>
                <a:lnTo>
                  <a:pt x="14015" y="6667"/>
                </a:lnTo>
                <a:lnTo>
                  <a:pt x="13821" y="6594"/>
                </a:lnTo>
                <a:lnTo>
                  <a:pt x="13626" y="6545"/>
                </a:lnTo>
                <a:lnTo>
                  <a:pt x="13796" y="6205"/>
                </a:lnTo>
                <a:lnTo>
                  <a:pt x="14015" y="5864"/>
                </a:lnTo>
                <a:lnTo>
                  <a:pt x="14259" y="5572"/>
                </a:lnTo>
                <a:lnTo>
                  <a:pt x="14526" y="5280"/>
                </a:lnTo>
                <a:close/>
                <a:moveTo>
                  <a:pt x="8395" y="3163"/>
                </a:moveTo>
                <a:lnTo>
                  <a:pt x="8735" y="3188"/>
                </a:lnTo>
                <a:lnTo>
                  <a:pt x="11461" y="3188"/>
                </a:lnTo>
                <a:lnTo>
                  <a:pt x="14332" y="3212"/>
                </a:lnTo>
                <a:lnTo>
                  <a:pt x="13407" y="4404"/>
                </a:lnTo>
                <a:lnTo>
                  <a:pt x="12434" y="5572"/>
                </a:lnTo>
                <a:lnTo>
                  <a:pt x="11363" y="6813"/>
                </a:lnTo>
                <a:lnTo>
                  <a:pt x="10925" y="7300"/>
                </a:lnTo>
                <a:lnTo>
                  <a:pt x="10706" y="7519"/>
                </a:lnTo>
                <a:lnTo>
                  <a:pt x="10512" y="7786"/>
                </a:lnTo>
                <a:lnTo>
                  <a:pt x="10098" y="6935"/>
                </a:lnTo>
                <a:lnTo>
                  <a:pt x="9684" y="6083"/>
                </a:lnTo>
                <a:lnTo>
                  <a:pt x="8930" y="4356"/>
                </a:lnTo>
                <a:lnTo>
                  <a:pt x="8395" y="3163"/>
                </a:lnTo>
                <a:close/>
                <a:moveTo>
                  <a:pt x="20171" y="5669"/>
                </a:moveTo>
                <a:lnTo>
                  <a:pt x="20366" y="5913"/>
                </a:lnTo>
                <a:lnTo>
                  <a:pt x="20561" y="6156"/>
                </a:lnTo>
                <a:lnTo>
                  <a:pt x="20755" y="6424"/>
                </a:lnTo>
                <a:lnTo>
                  <a:pt x="20901" y="6691"/>
                </a:lnTo>
                <a:lnTo>
                  <a:pt x="20999" y="6886"/>
                </a:lnTo>
                <a:lnTo>
                  <a:pt x="21096" y="7105"/>
                </a:lnTo>
                <a:lnTo>
                  <a:pt x="20658" y="7178"/>
                </a:lnTo>
                <a:lnTo>
                  <a:pt x="20244" y="7275"/>
                </a:lnTo>
                <a:lnTo>
                  <a:pt x="19393" y="7494"/>
                </a:lnTo>
                <a:lnTo>
                  <a:pt x="18687" y="7665"/>
                </a:lnTo>
                <a:lnTo>
                  <a:pt x="17982" y="7835"/>
                </a:lnTo>
                <a:lnTo>
                  <a:pt x="17957" y="7762"/>
                </a:lnTo>
                <a:lnTo>
                  <a:pt x="18420" y="7373"/>
                </a:lnTo>
                <a:lnTo>
                  <a:pt x="18858" y="6983"/>
                </a:lnTo>
                <a:lnTo>
                  <a:pt x="19198" y="6691"/>
                </a:lnTo>
                <a:lnTo>
                  <a:pt x="19539" y="6375"/>
                </a:lnTo>
                <a:lnTo>
                  <a:pt x="19880" y="6034"/>
                </a:lnTo>
                <a:lnTo>
                  <a:pt x="20171" y="5669"/>
                </a:lnTo>
                <a:close/>
                <a:moveTo>
                  <a:pt x="3942" y="7543"/>
                </a:moveTo>
                <a:lnTo>
                  <a:pt x="4015" y="7689"/>
                </a:lnTo>
                <a:lnTo>
                  <a:pt x="4088" y="7835"/>
                </a:lnTo>
                <a:lnTo>
                  <a:pt x="4088" y="7859"/>
                </a:lnTo>
                <a:lnTo>
                  <a:pt x="3820" y="7640"/>
                </a:lnTo>
                <a:lnTo>
                  <a:pt x="3942" y="7543"/>
                </a:lnTo>
                <a:close/>
                <a:moveTo>
                  <a:pt x="16741" y="7762"/>
                </a:moveTo>
                <a:lnTo>
                  <a:pt x="16765" y="7786"/>
                </a:lnTo>
                <a:lnTo>
                  <a:pt x="16814" y="7884"/>
                </a:lnTo>
                <a:lnTo>
                  <a:pt x="16692" y="7835"/>
                </a:lnTo>
                <a:lnTo>
                  <a:pt x="16741" y="7762"/>
                </a:lnTo>
                <a:close/>
                <a:moveTo>
                  <a:pt x="7957" y="3504"/>
                </a:moveTo>
                <a:lnTo>
                  <a:pt x="8297" y="4283"/>
                </a:lnTo>
                <a:lnTo>
                  <a:pt x="8711" y="5183"/>
                </a:lnTo>
                <a:lnTo>
                  <a:pt x="9125" y="6083"/>
                </a:lnTo>
                <a:lnTo>
                  <a:pt x="10001" y="7859"/>
                </a:lnTo>
                <a:lnTo>
                  <a:pt x="8443" y="7908"/>
                </a:lnTo>
                <a:lnTo>
                  <a:pt x="8443" y="7446"/>
                </a:lnTo>
                <a:lnTo>
                  <a:pt x="8395" y="6983"/>
                </a:lnTo>
                <a:lnTo>
                  <a:pt x="8297" y="6545"/>
                </a:lnTo>
                <a:lnTo>
                  <a:pt x="8151" y="6107"/>
                </a:lnTo>
                <a:lnTo>
                  <a:pt x="8054" y="5913"/>
                </a:lnTo>
                <a:lnTo>
                  <a:pt x="7957" y="5718"/>
                </a:lnTo>
                <a:lnTo>
                  <a:pt x="7835" y="5523"/>
                </a:lnTo>
                <a:lnTo>
                  <a:pt x="7689" y="5329"/>
                </a:lnTo>
                <a:lnTo>
                  <a:pt x="7567" y="5158"/>
                </a:lnTo>
                <a:lnTo>
                  <a:pt x="7397" y="5012"/>
                </a:lnTo>
                <a:lnTo>
                  <a:pt x="7227" y="4866"/>
                </a:lnTo>
                <a:lnTo>
                  <a:pt x="7056" y="4721"/>
                </a:lnTo>
                <a:lnTo>
                  <a:pt x="7324" y="4356"/>
                </a:lnTo>
                <a:lnTo>
                  <a:pt x="7665" y="3942"/>
                </a:lnTo>
                <a:lnTo>
                  <a:pt x="7835" y="3747"/>
                </a:lnTo>
                <a:lnTo>
                  <a:pt x="7957" y="3504"/>
                </a:lnTo>
                <a:close/>
                <a:moveTo>
                  <a:pt x="3699" y="7811"/>
                </a:moveTo>
                <a:lnTo>
                  <a:pt x="4063" y="7932"/>
                </a:lnTo>
                <a:lnTo>
                  <a:pt x="4063" y="7957"/>
                </a:lnTo>
                <a:lnTo>
                  <a:pt x="3869" y="7908"/>
                </a:lnTo>
                <a:lnTo>
                  <a:pt x="3650" y="7884"/>
                </a:lnTo>
                <a:lnTo>
                  <a:pt x="3699" y="7811"/>
                </a:lnTo>
                <a:close/>
                <a:moveTo>
                  <a:pt x="7543" y="6424"/>
                </a:moveTo>
                <a:lnTo>
                  <a:pt x="7640" y="6643"/>
                </a:lnTo>
                <a:lnTo>
                  <a:pt x="7713" y="6862"/>
                </a:lnTo>
                <a:lnTo>
                  <a:pt x="7786" y="7129"/>
                </a:lnTo>
                <a:lnTo>
                  <a:pt x="7835" y="7397"/>
                </a:lnTo>
                <a:lnTo>
                  <a:pt x="7884" y="7932"/>
                </a:lnTo>
                <a:lnTo>
                  <a:pt x="7300" y="7932"/>
                </a:lnTo>
                <a:lnTo>
                  <a:pt x="5742" y="7957"/>
                </a:lnTo>
                <a:lnTo>
                  <a:pt x="4988" y="7932"/>
                </a:lnTo>
                <a:lnTo>
                  <a:pt x="4988" y="7884"/>
                </a:lnTo>
                <a:lnTo>
                  <a:pt x="5256" y="7762"/>
                </a:lnTo>
                <a:lnTo>
                  <a:pt x="5523" y="7616"/>
                </a:lnTo>
                <a:lnTo>
                  <a:pt x="6034" y="7348"/>
                </a:lnTo>
                <a:lnTo>
                  <a:pt x="6399" y="7178"/>
                </a:lnTo>
                <a:lnTo>
                  <a:pt x="6813" y="6959"/>
                </a:lnTo>
                <a:lnTo>
                  <a:pt x="7202" y="6716"/>
                </a:lnTo>
                <a:lnTo>
                  <a:pt x="7373" y="6570"/>
                </a:lnTo>
                <a:lnTo>
                  <a:pt x="7543" y="6424"/>
                </a:lnTo>
                <a:close/>
                <a:moveTo>
                  <a:pt x="3845" y="8127"/>
                </a:moveTo>
                <a:lnTo>
                  <a:pt x="3674" y="8224"/>
                </a:lnTo>
                <a:lnTo>
                  <a:pt x="3650" y="8200"/>
                </a:lnTo>
                <a:lnTo>
                  <a:pt x="3845" y="8127"/>
                </a:lnTo>
                <a:close/>
                <a:moveTo>
                  <a:pt x="1144" y="5767"/>
                </a:moveTo>
                <a:lnTo>
                  <a:pt x="1338" y="5913"/>
                </a:lnTo>
                <a:lnTo>
                  <a:pt x="1509" y="6059"/>
                </a:lnTo>
                <a:lnTo>
                  <a:pt x="1849" y="6424"/>
                </a:lnTo>
                <a:lnTo>
                  <a:pt x="2166" y="6764"/>
                </a:lnTo>
                <a:lnTo>
                  <a:pt x="2336" y="6935"/>
                </a:lnTo>
                <a:lnTo>
                  <a:pt x="2506" y="7105"/>
                </a:lnTo>
                <a:lnTo>
                  <a:pt x="2871" y="7373"/>
                </a:lnTo>
                <a:lnTo>
                  <a:pt x="3261" y="7616"/>
                </a:lnTo>
                <a:lnTo>
                  <a:pt x="3188" y="7786"/>
                </a:lnTo>
                <a:lnTo>
                  <a:pt x="3163" y="7932"/>
                </a:lnTo>
                <a:lnTo>
                  <a:pt x="2725" y="8030"/>
                </a:lnTo>
                <a:lnTo>
                  <a:pt x="2312" y="8103"/>
                </a:lnTo>
                <a:lnTo>
                  <a:pt x="1411" y="8224"/>
                </a:lnTo>
                <a:lnTo>
                  <a:pt x="973" y="8273"/>
                </a:lnTo>
                <a:lnTo>
                  <a:pt x="535" y="8370"/>
                </a:lnTo>
                <a:lnTo>
                  <a:pt x="511" y="8030"/>
                </a:lnTo>
                <a:lnTo>
                  <a:pt x="535" y="7665"/>
                </a:lnTo>
                <a:lnTo>
                  <a:pt x="560" y="7324"/>
                </a:lnTo>
                <a:lnTo>
                  <a:pt x="633" y="7008"/>
                </a:lnTo>
                <a:lnTo>
                  <a:pt x="730" y="6667"/>
                </a:lnTo>
                <a:lnTo>
                  <a:pt x="852" y="6351"/>
                </a:lnTo>
                <a:lnTo>
                  <a:pt x="973" y="6034"/>
                </a:lnTo>
                <a:lnTo>
                  <a:pt x="1144" y="5767"/>
                </a:lnTo>
                <a:close/>
                <a:moveTo>
                  <a:pt x="4477" y="8273"/>
                </a:moveTo>
                <a:lnTo>
                  <a:pt x="4526" y="8322"/>
                </a:lnTo>
                <a:lnTo>
                  <a:pt x="4501" y="8370"/>
                </a:lnTo>
                <a:lnTo>
                  <a:pt x="4453" y="8273"/>
                </a:lnTo>
                <a:close/>
                <a:moveTo>
                  <a:pt x="3942" y="8176"/>
                </a:moveTo>
                <a:lnTo>
                  <a:pt x="3820" y="8395"/>
                </a:lnTo>
                <a:lnTo>
                  <a:pt x="3747" y="8346"/>
                </a:lnTo>
                <a:lnTo>
                  <a:pt x="3942" y="8176"/>
                </a:lnTo>
                <a:close/>
                <a:moveTo>
                  <a:pt x="4112" y="8151"/>
                </a:moveTo>
                <a:lnTo>
                  <a:pt x="4136" y="8176"/>
                </a:lnTo>
                <a:lnTo>
                  <a:pt x="4063" y="8492"/>
                </a:lnTo>
                <a:lnTo>
                  <a:pt x="4039" y="8492"/>
                </a:lnTo>
                <a:lnTo>
                  <a:pt x="4112" y="8151"/>
                </a:lnTo>
                <a:close/>
                <a:moveTo>
                  <a:pt x="4234" y="8224"/>
                </a:moveTo>
                <a:lnTo>
                  <a:pt x="4380" y="8249"/>
                </a:lnTo>
                <a:lnTo>
                  <a:pt x="4428" y="8443"/>
                </a:lnTo>
                <a:lnTo>
                  <a:pt x="4355" y="8468"/>
                </a:lnTo>
                <a:lnTo>
                  <a:pt x="4282" y="8492"/>
                </a:lnTo>
                <a:lnTo>
                  <a:pt x="4234" y="8224"/>
                </a:lnTo>
                <a:close/>
                <a:moveTo>
                  <a:pt x="17349" y="8370"/>
                </a:moveTo>
                <a:lnTo>
                  <a:pt x="17422" y="8395"/>
                </a:lnTo>
                <a:lnTo>
                  <a:pt x="17446" y="8443"/>
                </a:lnTo>
                <a:lnTo>
                  <a:pt x="17373" y="8492"/>
                </a:lnTo>
                <a:lnTo>
                  <a:pt x="17349" y="8370"/>
                </a:lnTo>
                <a:close/>
                <a:moveTo>
                  <a:pt x="16984" y="8273"/>
                </a:moveTo>
                <a:lnTo>
                  <a:pt x="17008" y="8322"/>
                </a:lnTo>
                <a:lnTo>
                  <a:pt x="16887" y="8516"/>
                </a:lnTo>
                <a:lnTo>
                  <a:pt x="16789" y="8443"/>
                </a:lnTo>
                <a:lnTo>
                  <a:pt x="16984" y="8273"/>
                </a:lnTo>
                <a:close/>
                <a:moveTo>
                  <a:pt x="13577" y="6667"/>
                </a:moveTo>
                <a:lnTo>
                  <a:pt x="13699" y="6813"/>
                </a:lnTo>
                <a:lnTo>
                  <a:pt x="13845" y="6935"/>
                </a:lnTo>
                <a:lnTo>
                  <a:pt x="14015" y="7056"/>
                </a:lnTo>
                <a:lnTo>
                  <a:pt x="14210" y="7178"/>
                </a:lnTo>
                <a:lnTo>
                  <a:pt x="14599" y="7348"/>
                </a:lnTo>
                <a:lnTo>
                  <a:pt x="14964" y="7519"/>
                </a:lnTo>
                <a:lnTo>
                  <a:pt x="15597" y="7786"/>
                </a:lnTo>
                <a:lnTo>
                  <a:pt x="15913" y="7932"/>
                </a:lnTo>
                <a:lnTo>
                  <a:pt x="16254" y="8030"/>
                </a:lnTo>
                <a:lnTo>
                  <a:pt x="16254" y="8054"/>
                </a:lnTo>
                <a:lnTo>
                  <a:pt x="15816" y="8151"/>
                </a:lnTo>
                <a:lnTo>
                  <a:pt x="15402" y="8224"/>
                </a:lnTo>
                <a:lnTo>
                  <a:pt x="14891" y="8297"/>
                </a:lnTo>
                <a:lnTo>
                  <a:pt x="14356" y="8346"/>
                </a:lnTo>
                <a:lnTo>
                  <a:pt x="13845" y="8419"/>
                </a:lnTo>
                <a:lnTo>
                  <a:pt x="13602" y="8468"/>
                </a:lnTo>
                <a:lnTo>
                  <a:pt x="13334" y="8541"/>
                </a:lnTo>
                <a:lnTo>
                  <a:pt x="13310" y="8297"/>
                </a:lnTo>
                <a:lnTo>
                  <a:pt x="13310" y="8054"/>
                </a:lnTo>
                <a:lnTo>
                  <a:pt x="13310" y="7811"/>
                </a:lnTo>
                <a:lnTo>
                  <a:pt x="13334" y="7567"/>
                </a:lnTo>
                <a:lnTo>
                  <a:pt x="13358" y="7348"/>
                </a:lnTo>
                <a:lnTo>
                  <a:pt x="13407" y="7105"/>
                </a:lnTo>
                <a:lnTo>
                  <a:pt x="13480" y="6886"/>
                </a:lnTo>
                <a:lnTo>
                  <a:pt x="13577" y="6667"/>
                </a:lnTo>
                <a:close/>
                <a:moveTo>
                  <a:pt x="21169" y="7324"/>
                </a:moveTo>
                <a:lnTo>
                  <a:pt x="21193" y="7543"/>
                </a:lnTo>
                <a:lnTo>
                  <a:pt x="21218" y="7762"/>
                </a:lnTo>
                <a:lnTo>
                  <a:pt x="21218" y="7981"/>
                </a:lnTo>
                <a:lnTo>
                  <a:pt x="21218" y="8200"/>
                </a:lnTo>
                <a:lnTo>
                  <a:pt x="21169" y="8419"/>
                </a:lnTo>
                <a:lnTo>
                  <a:pt x="21120" y="8638"/>
                </a:lnTo>
                <a:lnTo>
                  <a:pt x="21072" y="8857"/>
                </a:lnTo>
                <a:lnTo>
                  <a:pt x="20974" y="9052"/>
                </a:lnTo>
                <a:lnTo>
                  <a:pt x="20828" y="8979"/>
                </a:lnTo>
                <a:lnTo>
                  <a:pt x="20682" y="8906"/>
                </a:lnTo>
                <a:lnTo>
                  <a:pt x="20317" y="8833"/>
                </a:lnTo>
                <a:lnTo>
                  <a:pt x="19223" y="8565"/>
                </a:lnTo>
                <a:lnTo>
                  <a:pt x="18614" y="8395"/>
                </a:lnTo>
                <a:lnTo>
                  <a:pt x="17982" y="8224"/>
                </a:lnTo>
                <a:lnTo>
                  <a:pt x="17982" y="8103"/>
                </a:lnTo>
                <a:lnTo>
                  <a:pt x="19077" y="7835"/>
                </a:lnTo>
                <a:lnTo>
                  <a:pt x="20123" y="7616"/>
                </a:lnTo>
                <a:lnTo>
                  <a:pt x="20658" y="7494"/>
                </a:lnTo>
                <a:lnTo>
                  <a:pt x="21169" y="7324"/>
                </a:lnTo>
                <a:close/>
                <a:moveTo>
                  <a:pt x="16303" y="8419"/>
                </a:moveTo>
                <a:lnTo>
                  <a:pt x="15962" y="8662"/>
                </a:lnTo>
                <a:lnTo>
                  <a:pt x="15670" y="8906"/>
                </a:lnTo>
                <a:lnTo>
                  <a:pt x="14794" y="9465"/>
                </a:lnTo>
                <a:lnTo>
                  <a:pt x="13942" y="10049"/>
                </a:lnTo>
                <a:lnTo>
                  <a:pt x="13723" y="9684"/>
                </a:lnTo>
                <a:lnTo>
                  <a:pt x="13529" y="9271"/>
                </a:lnTo>
                <a:lnTo>
                  <a:pt x="13456" y="9003"/>
                </a:lnTo>
                <a:lnTo>
                  <a:pt x="13383" y="8735"/>
                </a:lnTo>
                <a:lnTo>
                  <a:pt x="13626" y="8760"/>
                </a:lnTo>
                <a:lnTo>
                  <a:pt x="13869" y="8760"/>
                </a:lnTo>
                <a:lnTo>
                  <a:pt x="14356" y="8711"/>
                </a:lnTo>
                <a:lnTo>
                  <a:pt x="14843" y="8638"/>
                </a:lnTo>
                <a:lnTo>
                  <a:pt x="15305" y="8565"/>
                </a:lnTo>
                <a:lnTo>
                  <a:pt x="16303" y="8419"/>
                </a:lnTo>
                <a:close/>
                <a:moveTo>
                  <a:pt x="4988" y="8370"/>
                </a:moveTo>
                <a:lnTo>
                  <a:pt x="5499" y="8395"/>
                </a:lnTo>
                <a:lnTo>
                  <a:pt x="6034" y="8419"/>
                </a:lnTo>
                <a:lnTo>
                  <a:pt x="7105" y="8395"/>
                </a:lnTo>
                <a:lnTo>
                  <a:pt x="7932" y="8395"/>
                </a:lnTo>
                <a:lnTo>
                  <a:pt x="7957" y="8589"/>
                </a:lnTo>
                <a:lnTo>
                  <a:pt x="7859" y="8930"/>
                </a:lnTo>
                <a:lnTo>
                  <a:pt x="7713" y="9246"/>
                </a:lnTo>
                <a:lnTo>
                  <a:pt x="7567" y="9563"/>
                </a:lnTo>
                <a:lnTo>
                  <a:pt x="7421" y="9855"/>
                </a:lnTo>
                <a:lnTo>
                  <a:pt x="7300" y="10074"/>
                </a:lnTo>
                <a:lnTo>
                  <a:pt x="7154" y="10268"/>
                </a:lnTo>
                <a:lnTo>
                  <a:pt x="7032" y="10122"/>
                </a:lnTo>
                <a:lnTo>
                  <a:pt x="6886" y="10001"/>
                </a:lnTo>
                <a:lnTo>
                  <a:pt x="6570" y="9757"/>
                </a:lnTo>
                <a:lnTo>
                  <a:pt x="5961" y="9319"/>
                </a:lnTo>
                <a:lnTo>
                  <a:pt x="4915" y="8541"/>
                </a:lnTo>
                <a:lnTo>
                  <a:pt x="4988" y="8370"/>
                </a:lnTo>
                <a:close/>
                <a:moveTo>
                  <a:pt x="3212" y="8297"/>
                </a:moveTo>
                <a:lnTo>
                  <a:pt x="3236" y="8395"/>
                </a:lnTo>
                <a:lnTo>
                  <a:pt x="3309" y="8516"/>
                </a:lnTo>
                <a:lnTo>
                  <a:pt x="2677" y="9003"/>
                </a:lnTo>
                <a:lnTo>
                  <a:pt x="1922" y="9611"/>
                </a:lnTo>
                <a:lnTo>
                  <a:pt x="1557" y="9952"/>
                </a:lnTo>
                <a:lnTo>
                  <a:pt x="1192" y="10317"/>
                </a:lnTo>
                <a:lnTo>
                  <a:pt x="973" y="9952"/>
                </a:lnTo>
                <a:lnTo>
                  <a:pt x="803" y="9538"/>
                </a:lnTo>
                <a:lnTo>
                  <a:pt x="657" y="9125"/>
                </a:lnTo>
                <a:lnTo>
                  <a:pt x="560" y="8687"/>
                </a:lnTo>
                <a:lnTo>
                  <a:pt x="973" y="8638"/>
                </a:lnTo>
                <a:lnTo>
                  <a:pt x="1387" y="8565"/>
                </a:lnTo>
                <a:lnTo>
                  <a:pt x="2190" y="8419"/>
                </a:lnTo>
                <a:lnTo>
                  <a:pt x="2677" y="8346"/>
                </a:lnTo>
                <a:lnTo>
                  <a:pt x="3212" y="8297"/>
                </a:lnTo>
                <a:close/>
                <a:moveTo>
                  <a:pt x="18006" y="8614"/>
                </a:moveTo>
                <a:lnTo>
                  <a:pt x="18590" y="8760"/>
                </a:lnTo>
                <a:lnTo>
                  <a:pt x="19125" y="8881"/>
                </a:lnTo>
                <a:lnTo>
                  <a:pt x="20220" y="9149"/>
                </a:lnTo>
                <a:lnTo>
                  <a:pt x="20585" y="9222"/>
                </a:lnTo>
                <a:lnTo>
                  <a:pt x="20731" y="9246"/>
                </a:lnTo>
                <a:lnTo>
                  <a:pt x="20901" y="9222"/>
                </a:lnTo>
                <a:lnTo>
                  <a:pt x="20682" y="9611"/>
                </a:lnTo>
                <a:lnTo>
                  <a:pt x="20439" y="9976"/>
                </a:lnTo>
                <a:lnTo>
                  <a:pt x="20123" y="10317"/>
                </a:lnTo>
                <a:lnTo>
                  <a:pt x="19807" y="10609"/>
                </a:lnTo>
                <a:lnTo>
                  <a:pt x="19320" y="10074"/>
                </a:lnTo>
                <a:lnTo>
                  <a:pt x="18809" y="9563"/>
                </a:lnTo>
                <a:lnTo>
                  <a:pt x="18079" y="8711"/>
                </a:lnTo>
                <a:lnTo>
                  <a:pt x="18006" y="8614"/>
                </a:lnTo>
                <a:close/>
                <a:moveTo>
                  <a:pt x="16449" y="8687"/>
                </a:moveTo>
                <a:lnTo>
                  <a:pt x="16570" y="8808"/>
                </a:lnTo>
                <a:lnTo>
                  <a:pt x="16692" y="8906"/>
                </a:lnTo>
                <a:lnTo>
                  <a:pt x="16546" y="9246"/>
                </a:lnTo>
                <a:lnTo>
                  <a:pt x="16400" y="9563"/>
                </a:lnTo>
                <a:lnTo>
                  <a:pt x="16157" y="10001"/>
                </a:lnTo>
                <a:lnTo>
                  <a:pt x="15865" y="10414"/>
                </a:lnTo>
                <a:lnTo>
                  <a:pt x="15597" y="10828"/>
                </a:lnTo>
                <a:lnTo>
                  <a:pt x="15354" y="11266"/>
                </a:lnTo>
                <a:lnTo>
                  <a:pt x="15329" y="11315"/>
                </a:lnTo>
                <a:lnTo>
                  <a:pt x="14989" y="11096"/>
                </a:lnTo>
                <a:lnTo>
                  <a:pt x="14648" y="10852"/>
                </a:lnTo>
                <a:lnTo>
                  <a:pt x="14332" y="10560"/>
                </a:lnTo>
                <a:lnTo>
                  <a:pt x="14064" y="10244"/>
                </a:lnTo>
                <a:lnTo>
                  <a:pt x="14916" y="9684"/>
                </a:lnTo>
                <a:lnTo>
                  <a:pt x="15767" y="9100"/>
                </a:lnTo>
                <a:lnTo>
                  <a:pt x="16108" y="8906"/>
                </a:lnTo>
                <a:lnTo>
                  <a:pt x="16449" y="8687"/>
                </a:lnTo>
                <a:close/>
                <a:moveTo>
                  <a:pt x="4842" y="8662"/>
                </a:moveTo>
                <a:lnTo>
                  <a:pt x="5329" y="9100"/>
                </a:lnTo>
                <a:lnTo>
                  <a:pt x="5791" y="9538"/>
                </a:lnTo>
                <a:lnTo>
                  <a:pt x="6375" y="10025"/>
                </a:lnTo>
                <a:lnTo>
                  <a:pt x="6691" y="10244"/>
                </a:lnTo>
                <a:lnTo>
                  <a:pt x="6862" y="10341"/>
                </a:lnTo>
                <a:lnTo>
                  <a:pt x="7032" y="10414"/>
                </a:lnTo>
                <a:lnTo>
                  <a:pt x="6886" y="10585"/>
                </a:lnTo>
                <a:lnTo>
                  <a:pt x="6716" y="10731"/>
                </a:lnTo>
                <a:lnTo>
                  <a:pt x="6375" y="10998"/>
                </a:lnTo>
                <a:lnTo>
                  <a:pt x="6010" y="11193"/>
                </a:lnTo>
                <a:lnTo>
                  <a:pt x="5621" y="11363"/>
                </a:lnTo>
                <a:lnTo>
                  <a:pt x="5450" y="10706"/>
                </a:lnTo>
                <a:lnTo>
                  <a:pt x="5231" y="10074"/>
                </a:lnTo>
                <a:lnTo>
                  <a:pt x="4964" y="9441"/>
                </a:lnTo>
                <a:lnTo>
                  <a:pt x="4696" y="8808"/>
                </a:lnTo>
                <a:lnTo>
                  <a:pt x="4720" y="8784"/>
                </a:lnTo>
                <a:lnTo>
                  <a:pt x="4842" y="8662"/>
                </a:lnTo>
                <a:close/>
                <a:moveTo>
                  <a:pt x="3382" y="8614"/>
                </a:moveTo>
                <a:lnTo>
                  <a:pt x="3480" y="8735"/>
                </a:lnTo>
                <a:lnTo>
                  <a:pt x="3626" y="8833"/>
                </a:lnTo>
                <a:lnTo>
                  <a:pt x="3334" y="9636"/>
                </a:lnTo>
                <a:lnTo>
                  <a:pt x="2993" y="10536"/>
                </a:lnTo>
                <a:lnTo>
                  <a:pt x="2871" y="11023"/>
                </a:lnTo>
                <a:lnTo>
                  <a:pt x="2823" y="11242"/>
                </a:lnTo>
                <a:lnTo>
                  <a:pt x="2798" y="11485"/>
                </a:lnTo>
                <a:lnTo>
                  <a:pt x="2531" y="11388"/>
                </a:lnTo>
                <a:lnTo>
                  <a:pt x="2263" y="11266"/>
                </a:lnTo>
                <a:lnTo>
                  <a:pt x="2020" y="11120"/>
                </a:lnTo>
                <a:lnTo>
                  <a:pt x="1776" y="10950"/>
                </a:lnTo>
                <a:lnTo>
                  <a:pt x="1509" y="10706"/>
                </a:lnTo>
                <a:lnTo>
                  <a:pt x="1265" y="10414"/>
                </a:lnTo>
                <a:lnTo>
                  <a:pt x="1606" y="10122"/>
                </a:lnTo>
                <a:lnTo>
                  <a:pt x="1971" y="9806"/>
                </a:lnTo>
                <a:lnTo>
                  <a:pt x="2652" y="9198"/>
                </a:lnTo>
                <a:lnTo>
                  <a:pt x="3017" y="8906"/>
                </a:lnTo>
                <a:lnTo>
                  <a:pt x="3382" y="8614"/>
                </a:lnTo>
                <a:close/>
                <a:moveTo>
                  <a:pt x="4574" y="8881"/>
                </a:moveTo>
                <a:lnTo>
                  <a:pt x="4939" y="10171"/>
                </a:lnTo>
                <a:lnTo>
                  <a:pt x="5280" y="11461"/>
                </a:lnTo>
                <a:lnTo>
                  <a:pt x="5012" y="11534"/>
                </a:lnTo>
                <a:lnTo>
                  <a:pt x="4623" y="11582"/>
                </a:lnTo>
                <a:lnTo>
                  <a:pt x="4234" y="11607"/>
                </a:lnTo>
                <a:lnTo>
                  <a:pt x="4234" y="11607"/>
                </a:lnTo>
                <a:lnTo>
                  <a:pt x="4258" y="11193"/>
                </a:lnTo>
                <a:lnTo>
                  <a:pt x="4258" y="10755"/>
                </a:lnTo>
                <a:lnTo>
                  <a:pt x="4258" y="9928"/>
                </a:lnTo>
                <a:lnTo>
                  <a:pt x="4307" y="8979"/>
                </a:lnTo>
                <a:lnTo>
                  <a:pt x="4428" y="8930"/>
                </a:lnTo>
                <a:lnTo>
                  <a:pt x="4574" y="8881"/>
                </a:lnTo>
                <a:close/>
                <a:moveTo>
                  <a:pt x="3918" y="8954"/>
                </a:moveTo>
                <a:lnTo>
                  <a:pt x="4039" y="8979"/>
                </a:lnTo>
                <a:lnTo>
                  <a:pt x="4039" y="9733"/>
                </a:lnTo>
                <a:lnTo>
                  <a:pt x="3991" y="10682"/>
                </a:lnTo>
                <a:lnTo>
                  <a:pt x="3991" y="11144"/>
                </a:lnTo>
                <a:lnTo>
                  <a:pt x="3991" y="11631"/>
                </a:lnTo>
                <a:lnTo>
                  <a:pt x="3480" y="11607"/>
                </a:lnTo>
                <a:lnTo>
                  <a:pt x="3212" y="11558"/>
                </a:lnTo>
                <a:lnTo>
                  <a:pt x="2969" y="11509"/>
                </a:lnTo>
                <a:lnTo>
                  <a:pt x="3066" y="11339"/>
                </a:lnTo>
                <a:lnTo>
                  <a:pt x="3139" y="11120"/>
                </a:lnTo>
                <a:lnTo>
                  <a:pt x="3261" y="10706"/>
                </a:lnTo>
                <a:lnTo>
                  <a:pt x="3382" y="10293"/>
                </a:lnTo>
                <a:lnTo>
                  <a:pt x="3504" y="9879"/>
                </a:lnTo>
                <a:lnTo>
                  <a:pt x="3699" y="9417"/>
                </a:lnTo>
                <a:lnTo>
                  <a:pt x="3893" y="8954"/>
                </a:lnTo>
                <a:close/>
                <a:moveTo>
                  <a:pt x="17690" y="8784"/>
                </a:moveTo>
                <a:lnTo>
                  <a:pt x="18079" y="9222"/>
                </a:lnTo>
                <a:lnTo>
                  <a:pt x="18468" y="9636"/>
                </a:lnTo>
                <a:lnTo>
                  <a:pt x="18979" y="10268"/>
                </a:lnTo>
                <a:lnTo>
                  <a:pt x="19247" y="10560"/>
                </a:lnTo>
                <a:lnTo>
                  <a:pt x="19539" y="10828"/>
                </a:lnTo>
                <a:lnTo>
                  <a:pt x="19247" y="11023"/>
                </a:lnTo>
                <a:lnTo>
                  <a:pt x="18955" y="11217"/>
                </a:lnTo>
                <a:lnTo>
                  <a:pt x="18663" y="11363"/>
                </a:lnTo>
                <a:lnTo>
                  <a:pt x="18371" y="11485"/>
                </a:lnTo>
                <a:lnTo>
                  <a:pt x="18103" y="11582"/>
                </a:lnTo>
                <a:lnTo>
                  <a:pt x="17860" y="11631"/>
                </a:lnTo>
                <a:lnTo>
                  <a:pt x="17811" y="11217"/>
                </a:lnTo>
                <a:lnTo>
                  <a:pt x="17738" y="10779"/>
                </a:lnTo>
                <a:lnTo>
                  <a:pt x="17592" y="9928"/>
                </a:lnTo>
                <a:lnTo>
                  <a:pt x="17519" y="9441"/>
                </a:lnTo>
                <a:lnTo>
                  <a:pt x="17471" y="8930"/>
                </a:lnTo>
                <a:lnTo>
                  <a:pt x="17519" y="8906"/>
                </a:lnTo>
                <a:lnTo>
                  <a:pt x="17617" y="8857"/>
                </a:lnTo>
                <a:lnTo>
                  <a:pt x="17690" y="8784"/>
                </a:lnTo>
                <a:close/>
                <a:moveTo>
                  <a:pt x="17154" y="9003"/>
                </a:moveTo>
                <a:lnTo>
                  <a:pt x="17227" y="9490"/>
                </a:lnTo>
                <a:lnTo>
                  <a:pt x="17300" y="9976"/>
                </a:lnTo>
                <a:lnTo>
                  <a:pt x="17422" y="10828"/>
                </a:lnTo>
                <a:lnTo>
                  <a:pt x="17471" y="11266"/>
                </a:lnTo>
                <a:lnTo>
                  <a:pt x="17544" y="11704"/>
                </a:lnTo>
                <a:lnTo>
                  <a:pt x="17300" y="11728"/>
                </a:lnTo>
                <a:lnTo>
                  <a:pt x="17033" y="11728"/>
                </a:lnTo>
                <a:lnTo>
                  <a:pt x="16765" y="11704"/>
                </a:lnTo>
                <a:lnTo>
                  <a:pt x="16522" y="11680"/>
                </a:lnTo>
                <a:lnTo>
                  <a:pt x="16254" y="11631"/>
                </a:lnTo>
                <a:lnTo>
                  <a:pt x="16011" y="11582"/>
                </a:lnTo>
                <a:lnTo>
                  <a:pt x="15767" y="11485"/>
                </a:lnTo>
                <a:lnTo>
                  <a:pt x="15524" y="11388"/>
                </a:lnTo>
                <a:lnTo>
                  <a:pt x="15694" y="11242"/>
                </a:lnTo>
                <a:lnTo>
                  <a:pt x="15840" y="11071"/>
                </a:lnTo>
                <a:lnTo>
                  <a:pt x="16108" y="10682"/>
                </a:lnTo>
                <a:lnTo>
                  <a:pt x="16351" y="10268"/>
                </a:lnTo>
                <a:lnTo>
                  <a:pt x="16570" y="9855"/>
                </a:lnTo>
                <a:lnTo>
                  <a:pt x="16789" y="9465"/>
                </a:lnTo>
                <a:lnTo>
                  <a:pt x="17008" y="9003"/>
                </a:lnTo>
                <a:close/>
                <a:moveTo>
                  <a:pt x="14624" y="0"/>
                </a:moveTo>
                <a:lnTo>
                  <a:pt x="14478" y="24"/>
                </a:lnTo>
                <a:lnTo>
                  <a:pt x="14332" y="73"/>
                </a:lnTo>
                <a:lnTo>
                  <a:pt x="14186" y="122"/>
                </a:lnTo>
                <a:lnTo>
                  <a:pt x="14064" y="219"/>
                </a:lnTo>
                <a:lnTo>
                  <a:pt x="14040" y="268"/>
                </a:lnTo>
                <a:lnTo>
                  <a:pt x="14015" y="292"/>
                </a:lnTo>
                <a:lnTo>
                  <a:pt x="14015" y="389"/>
                </a:lnTo>
                <a:lnTo>
                  <a:pt x="14064" y="487"/>
                </a:lnTo>
                <a:lnTo>
                  <a:pt x="14161" y="535"/>
                </a:lnTo>
                <a:lnTo>
                  <a:pt x="14161" y="779"/>
                </a:lnTo>
                <a:lnTo>
                  <a:pt x="14210" y="998"/>
                </a:lnTo>
                <a:lnTo>
                  <a:pt x="14259" y="1241"/>
                </a:lnTo>
                <a:lnTo>
                  <a:pt x="14332" y="1460"/>
                </a:lnTo>
                <a:lnTo>
                  <a:pt x="14648" y="2336"/>
                </a:lnTo>
                <a:lnTo>
                  <a:pt x="14745" y="2652"/>
                </a:lnTo>
                <a:lnTo>
                  <a:pt x="11655" y="2652"/>
                </a:lnTo>
                <a:lnTo>
                  <a:pt x="9928" y="2628"/>
                </a:lnTo>
                <a:lnTo>
                  <a:pt x="8614" y="2628"/>
                </a:lnTo>
                <a:lnTo>
                  <a:pt x="8419" y="2652"/>
                </a:lnTo>
                <a:lnTo>
                  <a:pt x="8200" y="2677"/>
                </a:lnTo>
                <a:lnTo>
                  <a:pt x="8054" y="2360"/>
                </a:lnTo>
                <a:lnTo>
                  <a:pt x="7665" y="1436"/>
                </a:lnTo>
                <a:lnTo>
                  <a:pt x="7567" y="1144"/>
                </a:lnTo>
                <a:lnTo>
                  <a:pt x="7494" y="1022"/>
                </a:lnTo>
                <a:lnTo>
                  <a:pt x="7397" y="900"/>
                </a:lnTo>
                <a:lnTo>
                  <a:pt x="7421" y="900"/>
                </a:lnTo>
                <a:lnTo>
                  <a:pt x="7835" y="973"/>
                </a:lnTo>
                <a:lnTo>
                  <a:pt x="8249" y="1071"/>
                </a:lnTo>
                <a:lnTo>
                  <a:pt x="8468" y="1095"/>
                </a:lnTo>
                <a:lnTo>
                  <a:pt x="8881" y="1095"/>
                </a:lnTo>
                <a:lnTo>
                  <a:pt x="9076" y="1046"/>
                </a:lnTo>
                <a:lnTo>
                  <a:pt x="9149" y="1022"/>
                </a:lnTo>
                <a:lnTo>
                  <a:pt x="9198" y="973"/>
                </a:lnTo>
                <a:lnTo>
                  <a:pt x="9246" y="925"/>
                </a:lnTo>
                <a:lnTo>
                  <a:pt x="9246" y="852"/>
                </a:lnTo>
                <a:lnTo>
                  <a:pt x="9246" y="779"/>
                </a:lnTo>
                <a:lnTo>
                  <a:pt x="9246" y="730"/>
                </a:lnTo>
                <a:lnTo>
                  <a:pt x="9198" y="657"/>
                </a:lnTo>
                <a:lnTo>
                  <a:pt x="9149" y="608"/>
                </a:lnTo>
                <a:lnTo>
                  <a:pt x="8954" y="535"/>
                </a:lnTo>
                <a:lnTo>
                  <a:pt x="8760" y="462"/>
                </a:lnTo>
                <a:lnTo>
                  <a:pt x="8541" y="389"/>
                </a:lnTo>
                <a:lnTo>
                  <a:pt x="8297" y="365"/>
                </a:lnTo>
                <a:lnTo>
                  <a:pt x="7835" y="316"/>
                </a:lnTo>
                <a:lnTo>
                  <a:pt x="7397" y="268"/>
                </a:lnTo>
                <a:lnTo>
                  <a:pt x="6570" y="146"/>
                </a:lnTo>
                <a:lnTo>
                  <a:pt x="6351" y="122"/>
                </a:lnTo>
                <a:lnTo>
                  <a:pt x="6132" y="97"/>
                </a:lnTo>
                <a:lnTo>
                  <a:pt x="5937" y="122"/>
                </a:lnTo>
                <a:lnTo>
                  <a:pt x="5742" y="146"/>
                </a:lnTo>
                <a:lnTo>
                  <a:pt x="5669" y="195"/>
                </a:lnTo>
                <a:lnTo>
                  <a:pt x="5621" y="219"/>
                </a:lnTo>
                <a:lnTo>
                  <a:pt x="5596" y="268"/>
                </a:lnTo>
                <a:lnTo>
                  <a:pt x="5572" y="341"/>
                </a:lnTo>
                <a:lnTo>
                  <a:pt x="5572" y="389"/>
                </a:lnTo>
                <a:lnTo>
                  <a:pt x="5596" y="438"/>
                </a:lnTo>
                <a:lnTo>
                  <a:pt x="5621" y="511"/>
                </a:lnTo>
                <a:lnTo>
                  <a:pt x="5694" y="535"/>
                </a:lnTo>
                <a:lnTo>
                  <a:pt x="5840" y="633"/>
                </a:lnTo>
                <a:lnTo>
                  <a:pt x="5986" y="681"/>
                </a:lnTo>
                <a:lnTo>
                  <a:pt x="6351" y="779"/>
                </a:lnTo>
                <a:lnTo>
                  <a:pt x="6716" y="827"/>
                </a:lnTo>
                <a:lnTo>
                  <a:pt x="7081" y="876"/>
                </a:lnTo>
                <a:lnTo>
                  <a:pt x="7056" y="1046"/>
                </a:lnTo>
                <a:lnTo>
                  <a:pt x="7056" y="1241"/>
                </a:lnTo>
                <a:lnTo>
                  <a:pt x="7105" y="1411"/>
                </a:lnTo>
                <a:lnTo>
                  <a:pt x="7154" y="1606"/>
                </a:lnTo>
                <a:lnTo>
                  <a:pt x="7324" y="1995"/>
                </a:lnTo>
                <a:lnTo>
                  <a:pt x="7470" y="2312"/>
                </a:lnTo>
                <a:lnTo>
                  <a:pt x="7762" y="3042"/>
                </a:lnTo>
                <a:lnTo>
                  <a:pt x="7665" y="3115"/>
                </a:lnTo>
                <a:lnTo>
                  <a:pt x="7567" y="3188"/>
                </a:lnTo>
                <a:lnTo>
                  <a:pt x="7397" y="3382"/>
                </a:lnTo>
                <a:lnTo>
                  <a:pt x="7105" y="3796"/>
                </a:lnTo>
                <a:lnTo>
                  <a:pt x="6594" y="4477"/>
                </a:lnTo>
                <a:lnTo>
                  <a:pt x="6521" y="4429"/>
                </a:lnTo>
                <a:lnTo>
                  <a:pt x="6448" y="4404"/>
                </a:lnTo>
                <a:lnTo>
                  <a:pt x="6375" y="4429"/>
                </a:lnTo>
                <a:lnTo>
                  <a:pt x="6059" y="4234"/>
                </a:lnTo>
                <a:lnTo>
                  <a:pt x="5718" y="4064"/>
                </a:lnTo>
                <a:lnTo>
                  <a:pt x="5353" y="3918"/>
                </a:lnTo>
                <a:lnTo>
                  <a:pt x="5012" y="3820"/>
                </a:lnTo>
                <a:lnTo>
                  <a:pt x="4647" y="3772"/>
                </a:lnTo>
                <a:lnTo>
                  <a:pt x="4282" y="3747"/>
                </a:lnTo>
                <a:lnTo>
                  <a:pt x="3893" y="3747"/>
                </a:lnTo>
                <a:lnTo>
                  <a:pt x="3528" y="3772"/>
                </a:lnTo>
                <a:lnTo>
                  <a:pt x="3188" y="3845"/>
                </a:lnTo>
                <a:lnTo>
                  <a:pt x="2823" y="3966"/>
                </a:lnTo>
                <a:lnTo>
                  <a:pt x="2482" y="4088"/>
                </a:lnTo>
                <a:lnTo>
                  <a:pt x="2141" y="4258"/>
                </a:lnTo>
                <a:lnTo>
                  <a:pt x="1825" y="4453"/>
                </a:lnTo>
                <a:lnTo>
                  <a:pt x="1509" y="4672"/>
                </a:lnTo>
                <a:lnTo>
                  <a:pt x="1241" y="4915"/>
                </a:lnTo>
                <a:lnTo>
                  <a:pt x="973" y="5207"/>
                </a:lnTo>
                <a:lnTo>
                  <a:pt x="706" y="5548"/>
                </a:lnTo>
                <a:lnTo>
                  <a:pt x="487" y="5913"/>
                </a:lnTo>
                <a:lnTo>
                  <a:pt x="316" y="6302"/>
                </a:lnTo>
                <a:lnTo>
                  <a:pt x="195" y="6716"/>
                </a:lnTo>
                <a:lnTo>
                  <a:pt x="73" y="7129"/>
                </a:lnTo>
                <a:lnTo>
                  <a:pt x="24" y="7567"/>
                </a:lnTo>
                <a:lnTo>
                  <a:pt x="0" y="8005"/>
                </a:lnTo>
                <a:lnTo>
                  <a:pt x="24" y="8443"/>
                </a:lnTo>
                <a:lnTo>
                  <a:pt x="73" y="8881"/>
                </a:lnTo>
                <a:lnTo>
                  <a:pt x="170" y="9295"/>
                </a:lnTo>
                <a:lnTo>
                  <a:pt x="292" y="9709"/>
                </a:lnTo>
                <a:lnTo>
                  <a:pt x="462" y="10122"/>
                </a:lnTo>
                <a:lnTo>
                  <a:pt x="657" y="10487"/>
                </a:lnTo>
                <a:lnTo>
                  <a:pt x="900" y="10852"/>
                </a:lnTo>
                <a:lnTo>
                  <a:pt x="1192" y="11169"/>
                </a:lnTo>
                <a:lnTo>
                  <a:pt x="1484" y="11461"/>
                </a:lnTo>
                <a:lnTo>
                  <a:pt x="1679" y="11607"/>
                </a:lnTo>
                <a:lnTo>
                  <a:pt x="1874" y="11728"/>
                </a:lnTo>
                <a:lnTo>
                  <a:pt x="2068" y="11826"/>
                </a:lnTo>
                <a:lnTo>
                  <a:pt x="2287" y="11923"/>
                </a:lnTo>
                <a:lnTo>
                  <a:pt x="2506" y="11996"/>
                </a:lnTo>
                <a:lnTo>
                  <a:pt x="2725" y="12045"/>
                </a:lnTo>
                <a:lnTo>
                  <a:pt x="3163" y="12142"/>
                </a:lnTo>
                <a:lnTo>
                  <a:pt x="3626" y="12166"/>
                </a:lnTo>
                <a:lnTo>
                  <a:pt x="4088" y="12166"/>
                </a:lnTo>
                <a:lnTo>
                  <a:pt x="4550" y="12142"/>
                </a:lnTo>
                <a:lnTo>
                  <a:pt x="4988" y="12093"/>
                </a:lnTo>
                <a:lnTo>
                  <a:pt x="5450" y="11996"/>
                </a:lnTo>
                <a:lnTo>
                  <a:pt x="5840" y="11874"/>
                </a:lnTo>
                <a:lnTo>
                  <a:pt x="6229" y="11704"/>
                </a:lnTo>
                <a:lnTo>
                  <a:pt x="6594" y="11485"/>
                </a:lnTo>
                <a:lnTo>
                  <a:pt x="6910" y="11217"/>
                </a:lnTo>
                <a:lnTo>
                  <a:pt x="7202" y="10925"/>
                </a:lnTo>
                <a:lnTo>
                  <a:pt x="7494" y="10585"/>
                </a:lnTo>
                <a:lnTo>
                  <a:pt x="7738" y="10220"/>
                </a:lnTo>
                <a:lnTo>
                  <a:pt x="7981" y="9806"/>
                </a:lnTo>
                <a:lnTo>
                  <a:pt x="8151" y="9368"/>
                </a:lnTo>
                <a:lnTo>
                  <a:pt x="8297" y="8881"/>
                </a:lnTo>
                <a:lnTo>
                  <a:pt x="8395" y="8395"/>
                </a:lnTo>
                <a:lnTo>
                  <a:pt x="10244" y="8346"/>
                </a:lnTo>
                <a:lnTo>
                  <a:pt x="10293" y="8419"/>
                </a:lnTo>
                <a:lnTo>
                  <a:pt x="10366" y="8443"/>
                </a:lnTo>
                <a:lnTo>
                  <a:pt x="10439" y="8468"/>
                </a:lnTo>
                <a:lnTo>
                  <a:pt x="10512" y="8443"/>
                </a:lnTo>
                <a:lnTo>
                  <a:pt x="10585" y="8395"/>
                </a:lnTo>
                <a:lnTo>
                  <a:pt x="10633" y="8346"/>
                </a:lnTo>
                <a:lnTo>
                  <a:pt x="10682" y="8273"/>
                </a:lnTo>
                <a:lnTo>
                  <a:pt x="10682" y="8200"/>
                </a:lnTo>
                <a:lnTo>
                  <a:pt x="10925" y="7981"/>
                </a:lnTo>
                <a:lnTo>
                  <a:pt x="11169" y="7762"/>
                </a:lnTo>
                <a:lnTo>
                  <a:pt x="11582" y="7300"/>
                </a:lnTo>
                <a:lnTo>
                  <a:pt x="12190" y="6618"/>
                </a:lnTo>
                <a:lnTo>
                  <a:pt x="12799" y="5913"/>
                </a:lnTo>
                <a:lnTo>
                  <a:pt x="13894" y="4623"/>
                </a:lnTo>
                <a:lnTo>
                  <a:pt x="14964" y="3285"/>
                </a:lnTo>
                <a:lnTo>
                  <a:pt x="15329" y="4258"/>
                </a:lnTo>
                <a:lnTo>
                  <a:pt x="14964" y="4429"/>
                </a:lnTo>
                <a:lnTo>
                  <a:pt x="14648" y="4623"/>
                </a:lnTo>
                <a:lnTo>
                  <a:pt x="14332" y="4866"/>
                </a:lnTo>
                <a:lnTo>
                  <a:pt x="14040" y="5110"/>
                </a:lnTo>
                <a:lnTo>
                  <a:pt x="13796" y="5402"/>
                </a:lnTo>
                <a:lnTo>
                  <a:pt x="13553" y="5718"/>
                </a:lnTo>
                <a:lnTo>
                  <a:pt x="13358" y="6034"/>
                </a:lnTo>
                <a:lnTo>
                  <a:pt x="13188" y="6375"/>
                </a:lnTo>
                <a:lnTo>
                  <a:pt x="13042" y="6740"/>
                </a:lnTo>
                <a:lnTo>
                  <a:pt x="12945" y="7105"/>
                </a:lnTo>
                <a:lnTo>
                  <a:pt x="12872" y="7494"/>
                </a:lnTo>
                <a:lnTo>
                  <a:pt x="12823" y="7859"/>
                </a:lnTo>
                <a:lnTo>
                  <a:pt x="12823" y="8249"/>
                </a:lnTo>
                <a:lnTo>
                  <a:pt x="12847" y="8638"/>
                </a:lnTo>
                <a:lnTo>
                  <a:pt x="12920" y="9027"/>
                </a:lnTo>
                <a:lnTo>
                  <a:pt x="13018" y="9417"/>
                </a:lnTo>
                <a:lnTo>
                  <a:pt x="13188" y="9830"/>
                </a:lnTo>
                <a:lnTo>
                  <a:pt x="13383" y="10244"/>
                </a:lnTo>
                <a:lnTo>
                  <a:pt x="13626" y="10585"/>
                </a:lnTo>
                <a:lnTo>
                  <a:pt x="13918" y="10925"/>
                </a:lnTo>
                <a:lnTo>
                  <a:pt x="14210" y="11217"/>
                </a:lnTo>
                <a:lnTo>
                  <a:pt x="14551" y="11485"/>
                </a:lnTo>
                <a:lnTo>
                  <a:pt x="14916" y="11704"/>
                </a:lnTo>
                <a:lnTo>
                  <a:pt x="15305" y="11874"/>
                </a:lnTo>
                <a:lnTo>
                  <a:pt x="15694" y="12020"/>
                </a:lnTo>
                <a:lnTo>
                  <a:pt x="16108" y="12142"/>
                </a:lnTo>
                <a:lnTo>
                  <a:pt x="16522" y="12215"/>
                </a:lnTo>
                <a:lnTo>
                  <a:pt x="16960" y="12239"/>
                </a:lnTo>
                <a:lnTo>
                  <a:pt x="17398" y="12239"/>
                </a:lnTo>
                <a:lnTo>
                  <a:pt x="17836" y="12191"/>
                </a:lnTo>
                <a:lnTo>
                  <a:pt x="18249" y="12093"/>
                </a:lnTo>
                <a:lnTo>
                  <a:pt x="18687" y="11947"/>
                </a:lnTo>
                <a:lnTo>
                  <a:pt x="19052" y="11777"/>
                </a:lnTo>
                <a:lnTo>
                  <a:pt x="19442" y="11582"/>
                </a:lnTo>
                <a:lnTo>
                  <a:pt x="19782" y="11339"/>
                </a:lnTo>
                <a:lnTo>
                  <a:pt x="20123" y="11096"/>
                </a:lnTo>
                <a:lnTo>
                  <a:pt x="20439" y="10804"/>
                </a:lnTo>
                <a:lnTo>
                  <a:pt x="20707" y="10487"/>
                </a:lnTo>
                <a:lnTo>
                  <a:pt x="20974" y="10147"/>
                </a:lnTo>
                <a:lnTo>
                  <a:pt x="21193" y="9782"/>
                </a:lnTo>
                <a:lnTo>
                  <a:pt x="21388" y="9417"/>
                </a:lnTo>
                <a:lnTo>
                  <a:pt x="21534" y="9027"/>
                </a:lnTo>
                <a:lnTo>
                  <a:pt x="21631" y="8614"/>
                </a:lnTo>
                <a:lnTo>
                  <a:pt x="21680" y="8224"/>
                </a:lnTo>
                <a:lnTo>
                  <a:pt x="21704" y="7811"/>
                </a:lnTo>
                <a:lnTo>
                  <a:pt x="21656" y="7397"/>
                </a:lnTo>
                <a:lnTo>
                  <a:pt x="21583" y="6983"/>
                </a:lnTo>
                <a:lnTo>
                  <a:pt x="21412" y="6570"/>
                </a:lnTo>
                <a:lnTo>
                  <a:pt x="21218" y="6180"/>
                </a:lnTo>
                <a:lnTo>
                  <a:pt x="20974" y="5791"/>
                </a:lnTo>
                <a:lnTo>
                  <a:pt x="20682" y="5450"/>
                </a:lnTo>
                <a:lnTo>
                  <a:pt x="20342" y="5110"/>
                </a:lnTo>
                <a:lnTo>
                  <a:pt x="20001" y="4818"/>
                </a:lnTo>
                <a:lnTo>
                  <a:pt x="19636" y="4526"/>
                </a:lnTo>
                <a:lnTo>
                  <a:pt x="19247" y="4307"/>
                </a:lnTo>
                <a:lnTo>
                  <a:pt x="18858" y="4088"/>
                </a:lnTo>
                <a:lnTo>
                  <a:pt x="18493" y="3942"/>
                </a:lnTo>
                <a:lnTo>
                  <a:pt x="18103" y="3845"/>
                </a:lnTo>
                <a:lnTo>
                  <a:pt x="17738" y="3772"/>
                </a:lnTo>
                <a:lnTo>
                  <a:pt x="17349" y="3747"/>
                </a:lnTo>
                <a:lnTo>
                  <a:pt x="16960" y="3747"/>
                </a:lnTo>
                <a:lnTo>
                  <a:pt x="16570" y="3820"/>
                </a:lnTo>
                <a:lnTo>
                  <a:pt x="16205" y="3918"/>
                </a:lnTo>
                <a:lnTo>
                  <a:pt x="15840" y="4039"/>
                </a:lnTo>
                <a:lnTo>
                  <a:pt x="15159" y="2214"/>
                </a:lnTo>
                <a:lnTo>
                  <a:pt x="15013" y="1801"/>
                </a:lnTo>
                <a:lnTo>
                  <a:pt x="14891" y="1387"/>
                </a:lnTo>
                <a:lnTo>
                  <a:pt x="14721" y="973"/>
                </a:lnTo>
                <a:lnTo>
                  <a:pt x="14648" y="779"/>
                </a:lnTo>
                <a:lnTo>
                  <a:pt x="14526" y="584"/>
                </a:lnTo>
                <a:lnTo>
                  <a:pt x="14794" y="560"/>
                </a:lnTo>
                <a:lnTo>
                  <a:pt x="15256" y="560"/>
                </a:lnTo>
                <a:lnTo>
                  <a:pt x="15475" y="584"/>
                </a:lnTo>
                <a:lnTo>
                  <a:pt x="15694" y="633"/>
                </a:lnTo>
                <a:lnTo>
                  <a:pt x="15816" y="657"/>
                </a:lnTo>
                <a:lnTo>
                  <a:pt x="15840" y="706"/>
                </a:lnTo>
                <a:lnTo>
                  <a:pt x="15865" y="730"/>
                </a:lnTo>
                <a:lnTo>
                  <a:pt x="15865" y="852"/>
                </a:lnTo>
                <a:lnTo>
                  <a:pt x="15840" y="1022"/>
                </a:lnTo>
                <a:lnTo>
                  <a:pt x="15743" y="1119"/>
                </a:lnTo>
                <a:lnTo>
                  <a:pt x="15646" y="1217"/>
                </a:lnTo>
                <a:lnTo>
                  <a:pt x="15621" y="1314"/>
                </a:lnTo>
                <a:lnTo>
                  <a:pt x="15621" y="1387"/>
                </a:lnTo>
                <a:lnTo>
                  <a:pt x="15646" y="1411"/>
                </a:lnTo>
                <a:lnTo>
                  <a:pt x="15670" y="1436"/>
                </a:lnTo>
                <a:lnTo>
                  <a:pt x="15743" y="1484"/>
                </a:lnTo>
                <a:lnTo>
                  <a:pt x="15840" y="1484"/>
                </a:lnTo>
                <a:lnTo>
                  <a:pt x="16011" y="1387"/>
                </a:lnTo>
                <a:lnTo>
                  <a:pt x="16157" y="1265"/>
                </a:lnTo>
                <a:lnTo>
                  <a:pt x="16278" y="1119"/>
                </a:lnTo>
                <a:lnTo>
                  <a:pt x="16376" y="949"/>
                </a:lnTo>
                <a:lnTo>
                  <a:pt x="16424" y="779"/>
                </a:lnTo>
                <a:lnTo>
                  <a:pt x="16424" y="681"/>
                </a:lnTo>
                <a:lnTo>
                  <a:pt x="16400" y="584"/>
                </a:lnTo>
                <a:lnTo>
                  <a:pt x="16376" y="511"/>
                </a:lnTo>
                <a:lnTo>
                  <a:pt x="16327" y="414"/>
                </a:lnTo>
                <a:lnTo>
                  <a:pt x="16254" y="341"/>
                </a:lnTo>
                <a:lnTo>
                  <a:pt x="16157" y="268"/>
                </a:lnTo>
                <a:lnTo>
                  <a:pt x="15938" y="170"/>
                </a:lnTo>
                <a:lnTo>
                  <a:pt x="15719" y="97"/>
                </a:lnTo>
                <a:lnTo>
                  <a:pt x="15475" y="49"/>
                </a:lnTo>
                <a:lnTo>
                  <a:pt x="15232" y="24"/>
                </a:lnTo>
                <a:lnTo>
                  <a:pt x="14940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8" name="Google Shape;2218;p48"/>
          <p:cNvSpPr/>
          <p:nvPr/>
        </p:nvSpPr>
        <p:spPr>
          <a:xfrm>
            <a:off x="1373014" y="7064783"/>
            <a:ext cx="611800" cy="644146"/>
          </a:xfrm>
          <a:custGeom>
            <a:avLst/>
            <a:gdLst/>
            <a:ahLst/>
            <a:cxnLst/>
            <a:rect l="l" t="t" r="r" b="b"/>
            <a:pathLst>
              <a:path w="17496" h="18421" extrusionOk="0">
                <a:moveTo>
                  <a:pt x="7421" y="1047"/>
                </a:moveTo>
                <a:lnTo>
                  <a:pt x="7373" y="1071"/>
                </a:lnTo>
                <a:lnTo>
                  <a:pt x="7348" y="1120"/>
                </a:lnTo>
                <a:lnTo>
                  <a:pt x="7324" y="1169"/>
                </a:lnTo>
                <a:lnTo>
                  <a:pt x="7348" y="1315"/>
                </a:lnTo>
                <a:lnTo>
                  <a:pt x="7348" y="1461"/>
                </a:lnTo>
                <a:lnTo>
                  <a:pt x="7324" y="1582"/>
                </a:lnTo>
                <a:lnTo>
                  <a:pt x="7300" y="1704"/>
                </a:lnTo>
                <a:lnTo>
                  <a:pt x="7178" y="1923"/>
                </a:lnTo>
                <a:lnTo>
                  <a:pt x="7008" y="2142"/>
                </a:lnTo>
                <a:lnTo>
                  <a:pt x="6862" y="2385"/>
                </a:lnTo>
                <a:lnTo>
                  <a:pt x="6813" y="2483"/>
                </a:lnTo>
                <a:lnTo>
                  <a:pt x="6765" y="2604"/>
                </a:lnTo>
                <a:lnTo>
                  <a:pt x="6740" y="2750"/>
                </a:lnTo>
                <a:lnTo>
                  <a:pt x="6740" y="2872"/>
                </a:lnTo>
                <a:lnTo>
                  <a:pt x="6740" y="3018"/>
                </a:lnTo>
                <a:lnTo>
                  <a:pt x="6789" y="3164"/>
                </a:lnTo>
                <a:lnTo>
                  <a:pt x="6862" y="3286"/>
                </a:lnTo>
                <a:lnTo>
                  <a:pt x="6959" y="3432"/>
                </a:lnTo>
                <a:lnTo>
                  <a:pt x="7154" y="3699"/>
                </a:lnTo>
                <a:lnTo>
                  <a:pt x="7251" y="3845"/>
                </a:lnTo>
                <a:lnTo>
                  <a:pt x="7275" y="3991"/>
                </a:lnTo>
                <a:lnTo>
                  <a:pt x="7275" y="4064"/>
                </a:lnTo>
                <a:lnTo>
                  <a:pt x="7275" y="4137"/>
                </a:lnTo>
                <a:lnTo>
                  <a:pt x="7251" y="4186"/>
                </a:lnTo>
                <a:lnTo>
                  <a:pt x="7178" y="4259"/>
                </a:lnTo>
                <a:lnTo>
                  <a:pt x="7154" y="4332"/>
                </a:lnTo>
                <a:lnTo>
                  <a:pt x="7129" y="4405"/>
                </a:lnTo>
                <a:lnTo>
                  <a:pt x="7129" y="4478"/>
                </a:lnTo>
                <a:lnTo>
                  <a:pt x="7178" y="4527"/>
                </a:lnTo>
                <a:lnTo>
                  <a:pt x="7251" y="4575"/>
                </a:lnTo>
                <a:lnTo>
                  <a:pt x="7324" y="4600"/>
                </a:lnTo>
                <a:lnTo>
                  <a:pt x="7397" y="4575"/>
                </a:lnTo>
                <a:lnTo>
                  <a:pt x="7470" y="4527"/>
                </a:lnTo>
                <a:lnTo>
                  <a:pt x="7567" y="4429"/>
                </a:lnTo>
                <a:lnTo>
                  <a:pt x="7616" y="4332"/>
                </a:lnTo>
                <a:lnTo>
                  <a:pt x="7665" y="4235"/>
                </a:lnTo>
                <a:lnTo>
                  <a:pt x="7689" y="4113"/>
                </a:lnTo>
                <a:lnTo>
                  <a:pt x="7689" y="4016"/>
                </a:lnTo>
                <a:lnTo>
                  <a:pt x="7665" y="3918"/>
                </a:lnTo>
                <a:lnTo>
                  <a:pt x="7592" y="3724"/>
                </a:lnTo>
                <a:lnTo>
                  <a:pt x="7470" y="3505"/>
                </a:lnTo>
                <a:lnTo>
                  <a:pt x="7324" y="3310"/>
                </a:lnTo>
                <a:lnTo>
                  <a:pt x="7202" y="3115"/>
                </a:lnTo>
                <a:lnTo>
                  <a:pt x="7105" y="2921"/>
                </a:lnTo>
                <a:lnTo>
                  <a:pt x="7081" y="2823"/>
                </a:lnTo>
                <a:lnTo>
                  <a:pt x="7105" y="2726"/>
                </a:lnTo>
                <a:lnTo>
                  <a:pt x="7154" y="2604"/>
                </a:lnTo>
                <a:lnTo>
                  <a:pt x="7202" y="2483"/>
                </a:lnTo>
                <a:lnTo>
                  <a:pt x="7373" y="2239"/>
                </a:lnTo>
                <a:lnTo>
                  <a:pt x="7543" y="1972"/>
                </a:lnTo>
                <a:lnTo>
                  <a:pt x="7689" y="1728"/>
                </a:lnTo>
                <a:lnTo>
                  <a:pt x="7738" y="1607"/>
                </a:lnTo>
                <a:lnTo>
                  <a:pt x="7762" y="1485"/>
                </a:lnTo>
                <a:lnTo>
                  <a:pt x="7762" y="1363"/>
                </a:lnTo>
                <a:lnTo>
                  <a:pt x="7713" y="1242"/>
                </a:lnTo>
                <a:lnTo>
                  <a:pt x="7616" y="1144"/>
                </a:lnTo>
                <a:lnTo>
                  <a:pt x="7494" y="1071"/>
                </a:lnTo>
                <a:lnTo>
                  <a:pt x="7421" y="1047"/>
                </a:lnTo>
                <a:close/>
                <a:moveTo>
                  <a:pt x="10293" y="1242"/>
                </a:moveTo>
                <a:lnTo>
                  <a:pt x="10268" y="1266"/>
                </a:lnTo>
                <a:lnTo>
                  <a:pt x="10244" y="1363"/>
                </a:lnTo>
                <a:lnTo>
                  <a:pt x="10220" y="1485"/>
                </a:lnTo>
                <a:lnTo>
                  <a:pt x="10195" y="1607"/>
                </a:lnTo>
                <a:lnTo>
                  <a:pt x="10171" y="1680"/>
                </a:lnTo>
                <a:lnTo>
                  <a:pt x="10098" y="1826"/>
                </a:lnTo>
                <a:lnTo>
                  <a:pt x="10001" y="1923"/>
                </a:lnTo>
                <a:lnTo>
                  <a:pt x="9782" y="2166"/>
                </a:lnTo>
                <a:lnTo>
                  <a:pt x="9684" y="2288"/>
                </a:lnTo>
                <a:lnTo>
                  <a:pt x="9611" y="2434"/>
                </a:lnTo>
                <a:lnTo>
                  <a:pt x="9587" y="2604"/>
                </a:lnTo>
                <a:lnTo>
                  <a:pt x="9587" y="2775"/>
                </a:lnTo>
                <a:lnTo>
                  <a:pt x="9636" y="2921"/>
                </a:lnTo>
                <a:lnTo>
                  <a:pt x="9709" y="3042"/>
                </a:lnTo>
                <a:lnTo>
                  <a:pt x="9879" y="3286"/>
                </a:lnTo>
                <a:lnTo>
                  <a:pt x="10001" y="3456"/>
                </a:lnTo>
                <a:lnTo>
                  <a:pt x="10074" y="3626"/>
                </a:lnTo>
                <a:lnTo>
                  <a:pt x="10098" y="3724"/>
                </a:lnTo>
                <a:lnTo>
                  <a:pt x="10098" y="3821"/>
                </a:lnTo>
                <a:lnTo>
                  <a:pt x="10074" y="3918"/>
                </a:lnTo>
                <a:lnTo>
                  <a:pt x="10025" y="4016"/>
                </a:lnTo>
                <a:lnTo>
                  <a:pt x="9952" y="4137"/>
                </a:lnTo>
                <a:lnTo>
                  <a:pt x="9855" y="4235"/>
                </a:lnTo>
                <a:lnTo>
                  <a:pt x="9782" y="4332"/>
                </a:lnTo>
                <a:lnTo>
                  <a:pt x="9709" y="4454"/>
                </a:lnTo>
                <a:lnTo>
                  <a:pt x="9684" y="4502"/>
                </a:lnTo>
                <a:lnTo>
                  <a:pt x="9684" y="4575"/>
                </a:lnTo>
                <a:lnTo>
                  <a:pt x="9733" y="4673"/>
                </a:lnTo>
                <a:lnTo>
                  <a:pt x="9757" y="4721"/>
                </a:lnTo>
                <a:lnTo>
                  <a:pt x="9806" y="4746"/>
                </a:lnTo>
                <a:lnTo>
                  <a:pt x="9855" y="4770"/>
                </a:lnTo>
                <a:lnTo>
                  <a:pt x="9928" y="4746"/>
                </a:lnTo>
                <a:lnTo>
                  <a:pt x="10122" y="4648"/>
                </a:lnTo>
                <a:lnTo>
                  <a:pt x="10268" y="4502"/>
                </a:lnTo>
                <a:lnTo>
                  <a:pt x="10414" y="4332"/>
                </a:lnTo>
                <a:lnTo>
                  <a:pt x="10487" y="4137"/>
                </a:lnTo>
                <a:lnTo>
                  <a:pt x="10536" y="3943"/>
                </a:lnTo>
                <a:lnTo>
                  <a:pt x="10536" y="3724"/>
                </a:lnTo>
                <a:lnTo>
                  <a:pt x="10487" y="3505"/>
                </a:lnTo>
                <a:lnTo>
                  <a:pt x="10414" y="3310"/>
                </a:lnTo>
                <a:lnTo>
                  <a:pt x="10293" y="3140"/>
                </a:lnTo>
                <a:lnTo>
                  <a:pt x="10171" y="2994"/>
                </a:lnTo>
                <a:lnTo>
                  <a:pt x="10074" y="2872"/>
                </a:lnTo>
                <a:lnTo>
                  <a:pt x="10025" y="2775"/>
                </a:lnTo>
                <a:lnTo>
                  <a:pt x="10001" y="2653"/>
                </a:lnTo>
                <a:lnTo>
                  <a:pt x="10025" y="2556"/>
                </a:lnTo>
                <a:lnTo>
                  <a:pt x="10074" y="2434"/>
                </a:lnTo>
                <a:lnTo>
                  <a:pt x="10122" y="2337"/>
                </a:lnTo>
                <a:lnTo>
                  <a:pt x="10293" y="2118"/>
                </a:lnTo>
                <a:lnTo>
                  <a:pt x="10414" y="1947"/>
                </a:lnTo>
                <a:lnTo>
                  <a:pt x="10512" y="1753"/>
                </a:lnTo>
                <a:lnTo>
                  <a:pt x="10512" y="1655"/>
                </a:lnTo>
                <a:lnTo>
                  <a:pt x="10536" y="1558"/>
                </a:lnTo>
                <a:lnTo>
                  <a:pt x="10512" y="1461"/>
                </a:lnTo>
                <a:lnTo>
                  <a:pt x="10487" y="1363"/>
                </a:lnTo>
                <a:lnTo>
                  <a:pt x="10463" y="1290"/>
                </a:lnTo>
                <a:lnTo>
                  <a:pt x="10390" y="1266"/>
                </a:lnTo>
                <a:lnTo>
                  <a:pt x="10317" y="1242"/>
                </a:lnTo>
                <a:close/>
                <a:moveTo>
                  <a:pt x="8322" y="1"/>
                </a:moveTo>
                <a:lnTo>
                  <a:pt x="8273" y="49"/>
                </a:lnTo>
                <a:lnTo>
                  <a:pt x="8249" y="98"/>
                </a:lnTo>
                <a:lnTo>
                  <a:pt x="8273" y="171"/>
                </a:lnTo>
                <a:lnTo>
                  <a:pt x="8492" y="512"/>
                </a:lnTo>
                <a:lnTo>
                  <a:pt x="8614" y="682"/>
                </a:lnTo>
                <a:lnTo>
                  <a:pt x="8687" y="877"/>
                </a:lnTo>
                <a:lnTo>
                  <a:pt x="8711" y="1023"/>
                </a:lnTo>
                <a:lnTo>
                  <a:pt x="8735" y="1144"/>
                </a:lnTo>
                <a:lnTo>
                  <a:pt x="8711" y="1266"/>
                </a:lnTo>
                <a:lnTo>
                  <a:pt x="8687" y="1388"/>
                </a:lnTo>
                <a:lnTo>
                  <a:pt x="8614" y="1631"/>
                </a:lnTo>
                <a:lnTo>
                  <a:pt x="8492" y="1850"/>
                </a:lnTo>
                <a:lnTo>
                  <a:pt x="8322" y="2166"/>
                </a:lnTo>
                <a:lnTo>
                  <a:pt x="8249" y="2312"/>
                </a:lnTo>
                <a:lnTo>
                  <a:pt x="8200" y="2458"/>
                </a:lnTo>
                <a:lnTo>
                  <a:pt x="8200" y="2604"/>
                </a:lnTo>
                <a:lnTo>
                  <a:pt x="8200" y="2775"/>
                </a:lnTo>
                <a:lnTo>
                  <a:pt x="8249" y="2921"/>
                </a:lnTo>
                <a:lnTo>
                  <a:pt x="8322" y="3091"/>
                </a:lnTo>
                <a:lnTo>
                  <a:pt x="8419" y="3213"/>
                </a:lnTo>
                <a:lnTo>
                  <a:pt x="8516" y="3334"/>
                </a:lnTo>
                <a:lnTo>
                  <a:pt x="8589" y="3432"/>
                </a:lnTo>
                <a:lnTo>
                  <a:pt x="8638" y="3529"/>
                </a:lnTo>
                <a:lnTo>
                  <a:pt x="8662" y="3651"/>
                </a:lnTo>
                <a:lnTo>
                  <a:pt x="8662" y="3748"/>
                </a:lnTo>
                <a:lnTo>
                  <a:pt x="8638" y="3845"/>
                </a:lnTo>
                <a:lnTo>
                  <a:pt x="8614" y="3967"/>
                </a:lnTo>
                <a:lnTo>
                  <a:pt x="8516" y="4162"/>
                </a:lnTo>
                <a:lnTo>
                  <a:pt x="8297" y="4551"/>
                </a:lnTo>
                <a:lnTo>
                  <a:pt x="8200" y="4746"/>
                </a:lnTo>
                <a:lnTo>
                  <a:pt x="8103" y="4940"/>
                </a:lnTo>
                <a:lnTo>
                  <a:pt x="8054" y="5062"/>
                </a:lnTo>
                <a:lnTo>
                  <a:pt x="8054" y="5208"/>
                </a:lnTo>
                <a:lnTo>
                  <a:pt x="8054" y="5354"/>
                </a:lnTo>
                <a:lnTo>
                  <a:pt x="8078" y="5476"/>
                </a:lnTo>
                <a:lnTo>
                  <a:pt x="8127" y="5622"/>
                </a:lnTo>
                <a:lnTo>
                  <a:pt x="8224" y="5719"/>
                </a:lnTo>
                <a:lnTo>
                  <a:pt x="8297" y="5816"/>
                </a:lnTo>
                <a:lnTo>
                  <a:pt x="8419" y="5889"/>
                </a:lnTo>
                <a:lnTo>
                  <a:pt x="8492" y="5914"/>
                </a:lnTo>
                <a:lnTo>
                  <a:pt x="8565" y="5914"/>
                </a:lnTo>
                <a:lnTo>
                  <a:pt x="8614" y="5889"/>
                </a:lnTo>
                <a:lnTo>
                  <a:pt x="8662" y="5841"/>
                </a:lnTo>
                <a:lnTo>
                  <a:pt x="8711" y="5792"/>
                </a:lnTo>
                <a:lnTo>
                  <a:pt x="8711" y="5719"/>
                </a:lnTo>
                <a:lnTo>
                  <a:pt x="8687" y="5670"/>
                </a:lnTo>
                <a:lnTo>
                  <a:pt x="8662" y="5597"/>
                </a:lnTo>
                <a:lnTo>
                  <a:pt x="8589" y="5476"/>
                </a:lnTo>
                <a:lnTo>
                  <a:pt x="8541" y="5378"/>
                </a:lnTo>
                <a:lnTo>
                  <a:pt x="8516" y="5257"/>
                </a:lnTo>
                <a:lnTo>
                  <a:pt x="8516" y="5159"/>
                </a:lnTo>
                <a:lnTo>
                  <a:pt x="8541" y="5038"/>
                </a:lnTo>
                <a:lnTo>
                  <a:pt x="8565" y="4940"/>
                </a:lnTo>
                <a:lnTo>
                  <a:pt x="8687" y="4721"/>
                </a:lnTo>
                <a:lnTo>
                  <a:pt x="8954" y="4283"/>
                </a:lnTo>
                <a:lnTo>
                  <a:pt x="9076" y="4040"/>
                </a:lnTo>
                <a:lnTo>
                  <a:pt x="9100" y="3943"/>
                </a:lnTo>
                <a:lnTo>
                  <a:pt x="9125" y="3821"/>
                </a:lnTo>
                <a:lnTo>
                  <a:pt x="9125" y="3626"/>
                </a:lnTo>
                <a:lnTo>
                  <a:pt x="9076" y="3480"/>
                </a:lnTo>
                <a:lnTo>
                  <a:pt x="9027" y="3310"/>
                </a:lnTo>
                <a:lnTo>
                  <a:pt x="8930" y="3164"/>
                </a:lnTo>
                <a:lnTo>
                  <a:pt x="8784" y="2921"/>
                </a:lnTo>
                <a:lnTo>
                  <a:pt x="8711" y="2823"/>
                </a:lnTo>
                <a:lnTo>
                  <a:pt x="8662" y="2726"/>
                </a:lnTo>
                <a:lnTo>
                  <a:pt x="8662" y="2604"/>
                </a:lnTo>
                <a:lnTo>
                  <a:pt x="8662" y="2507"/>
                </a:lnTo>
                <a:lnTo>
                  <a:pt x="8711" y="2361"/>
                </a:lnTo>
                <a:lnTo>
                  <a:pt x="8784" y="2215"/>
                </a:lnTo>
                <a:lnTo>
                  <a:pt x="8954" y="1899"/>
                </a:lnTo>
                <a:lnTo>
                  <a:pt x="9076" y="1582"/>
                </a:lnTo>
                <a:lnTo>
                  <a:pt x="9125" y="1436"/>
                </a:lnTo>
                <a:lnTo>
                  <a:pt x="9149" y="1266"/>
                </a:lnTo>
                <a:lnTo>
                  <a:pt x="9149" y="1096"/>
                </a:lnTo>
                <a:lnTo>
                  <a:pt x="9125" y="901"/>
                </a:lnTo>
                <a:lnTo>
                  <a:pt x="9100" y="755"/>
                </a:lnTo>
                <a:lnTo>
                  <a:pt x="9052" y="609"/>
                </a:lnTo>
                <a:lnTo>
                  <a:pt x="8979" y="463"/>
                </a:lnTo>
                <a:lnTo>
                  <a:pt x="8881" y="341"/>
                </a:lnTo>
                <a:lnTo>
                  <a:pt x="8784" y="220"/>
                </a:lnTo>
                <a:lnTo>
                  <a:pt x="8662" y="122"/>
                </a:lnTo>
                <a:lnTo>
                  <a:pt x="8541" y="49"/>
                </a:lnTo>
                <a:lnTo>
                  <a:pt x="8395" y="1"/>
                </a:lnTo>
                <a:close/>
                <a:moveTo>
                  <a:pt x="6497" y="7982"/>
                </a:moveTo>
                <a:lnTo>
                  <a:pt x="6424" y="8079"/>
                </a:lnTo>
                <a:lnTo>
                  <a:pt x="6229" y="8055"/>
                </a:lnTo>
                <a:lnTo>
                  <a:pt x="5791" y="8030"/>
                </a:lnTo>
                <a:lnTo>
                  <a:pt x="6156" y="8006"/>
                </a:lnTo>
                <a:lnTo>
                  <a:pt x="6497" y="7982"/>
                </a:lnTo>
                <a:close/>
                <a:moveTo>
                  <a:pt x="10512" y="6911"/>
                </a:moveTo>
                <a:lnTo>
                  <a:pt x="11242" y="6960"/>
                </a:lnTo>
                <a:lnTo>
                  <a:pt x="11972" y="7009"/>
                </a:lnTo>
                <a:lnTo>
                  <a:pt x="12677" y="7106"/>
                </a:lnTo>
                <a:lnTo>
                  <a:pt x="13407" y="7228"/>
                </a:lnTo>
                <a:lnTo>
                  <a:pt x="14089" y="7374"/>
                </a:lnTo>
                <a:lnTo>
                  <a:pt x="14186" y="7422"/>
                </a:lnTo>
                <a:lnTo>
                  <a:pt x="14259" y="7471"/>
                </a:lnTo>
                <a:lnTo>
                  <a:pt x="14283" y="7520"/>
                </a:lnTo>
                <a:lnTo>
                  <a:pt x="14283" y="7593"/>
                </a:lnTo>
                <a:lnTo>
                  <a:pt x="14259" y="7666"/>
                </a:lnTo>
                <a:lnTo>
                  <a:pt x="14210" y="7714"/>
                </a:lnTo>
                <a:lnTo>
                  <a:pt x="14162" y="7787"/>
                </a:lnTo>
                <a:lnTo>
                  <a:pt x="14089" y="7836"/>
                </a:lnTo>
                <a:lnTo>
                  <a:pt x="13894" y="7909"/>
                </a:lnTo>
                <a:lnTo>
                  <a:pt x="13699" y="7958"/>
                </a:lnTo>
                <a:lnTo>
                  <a:pt x="13310" y="8030"/>
                </a:lnTo>
                <a:lnTo>
                  <a:pt x="12775" y="8079"/>
                </a:lnTo>
                <a:lnTo>
                  <a:pt x="12750" y="8006"/>
                </a:lnTo>
                <a:lnTo>
                  <a:pt x="12677" y="7982"/>
                </a:lnTo>
                <a:lnTo>
                  <a:pt x="12215" y="7860"/>
                </a:lnTo>
                <a:lnTo>
                  <a:pt x="11753" y="7787"/>
                </a:lnTo>
                <a:lnTo>
                  <a:pt x="11290" y="7714"/>
                </a:lnTo>
                <a:lnTo>
                  <a:pt x="10804" y="7666"/>
                </a:lnTo>
                <a:lnTo>
                  <a:pt x="9855" y="7617"/>
                </a:lnTo>
                <a:lnTo>
                  <a:pt x="8906" y="7593"/>
                </a:lnTo>
                <a:lnTo>
                  <a:pt x="7884" y="7593"/>
                </a:lnTo>
                <a:lnTo>
                  <a:pt x="6862" y="7641"/>
                </a:lnTo>
                <a:lnTo>
                  <a:pt x="6424" y="7666"/>
                </a:lnTo>
                <a:lnTo>
                  <a:pt x="5986" y="7714"/>
                </a:lnTo>
                <a:lnTo>
                  <a:pt x="5767" y="7739"/>
                </a:lnTo>
                <a:lnTo>
                  <a:pt x="5548" y="7787"/>
                </a:lnTo>
                <a:lnTo>
                  <a:pt x="5353" y="7860"/>
                </a:lnTo>
                <a:lnTo>
                  <a:pt x="5159" y="7933"/>
                </a:lnTo>
                <a:lnTo>
                  <a:pt x="5159" y="7958"/>
                </a:lnTo>
                <a:lnTo>
                  <a:pt x="5159" y="7982"/>
                </a:lnTo>
                <a:lnTo>
                  <a:pt x="5207" y="8006"/>
                </a:lnTo>
                <a:lnTo>
                  <a:pt x="5207" y="8006"/>
                </a:lnTo>
                <a:lnTo>
                  <a:pt x="4696" y="7958"/>
                </a:lnTo>
                <a:lnTo>
                  <a:pt x="4331" y="7933"/>
                </a:lnTo>
                <a:lnTo>
                  <a:pt x="3869" y="7909"/>
                </a:lnTo>
                <a:lnTo>
                  <a:pt x="3626" y="7860"/>
                </a:lnTo>
                <a:lnTo>
                  <a:pt x="3431" y="7787"/>
                </a:lnTo>
                <a:lnTo>
                  <a:pt x="3334" y="7739"/>
                </a:lnTo>
                <a:lnTo>
                  <a:pt x="3261" y="7666"/>
                </a:lnTo>
                <a:lnTo>
                  <a:pt x="3212" y="7617"/>
                </a:lnTo>
                <a:lnTo>
                  <a:pt x="3163" y="7520"/>
                </a:lnTo>
                <a:lnTo>
                  <a:pt x="3261" y="7471"/>
                </a:lnTo>
                <a:lnTo>
                  <a:pt x="3358" y="7398"/>
                </a:lnTo>
                <a:lnTo>
                  <a:pt x="3577" y="7325"/>
                </a:lnTo>
                <a:lnTo>
                  <a:pt x="3820" y="7301"/>
                </a:lnTo>
                <a:lnTo>
                  <a:pt x="4064" y="7276"/>
                </a:lnTo>
                <a:lnTo>
                  <a:pt x="5548" y="7130"/>
                </a:lnTo>
                <a:lnTo>
                  <a:pt x="6935" y="7009"/>
                </a:lnTo>
                <a:lnTo>
                  <a:pt x="8322" y="6936"/>
                </a:lnTo>
                <a:lnTo>
                  <a:pt x="9052" y="6911"/>
                </a:lnTo>
                <a:close/>
                <a:moveTo>
                  <a:pt x="7032" y="7933"/>
                </a:moveTo>
                <a:lnTo>
                  <a:pt x="6935" y="8079"/>
                </a:lnTo>
                <a:lnTo>
                  <a:pt x="6935" y="8103"/>
                </a:lnTo>
                <a:lnTo>
                  <a:pt x="6765" y="8079"/>
                </a:lnTo>
                <a:lnTo>
                  <a:pt x="6789" y="8030"/>
                </a:lnTo>
                <a:lnTo>
                  <a:pt x="6862" y="7958"/>
                </a:lnTo>
                <a:lnTo>
                  <a:pt x="6862" y="7933"/>
                </a:lnTo>
                <a:close/>
                <a:moveTo>
                  <a:pt x="7519" y="7909"/>
                </a:moveTo>
                <a:lnTo>
                  <a:pt x="7470" y="8006"/>
                </a:lnTo>
                <a:lnTo>
                  <a:pt x="7421" y="8103"/>
                </a:lnTo>
                <a:lnTo>
                  <a:pt x="7275" y="8103"/>
                </a:lnTo>
                <a:lnTo>
                  <a:pt x="7348" y="8006"/>
                </a:lnTo>
                <a:lnTo>
                  <a:pt x="7421" y="7909"/>
                </a:lnTo>
                <a:close/>
                <a:moveTo>
                  <a:pt x="8054" y="7909"/>
                </a:moveTo>
                <a:lnTo>
                  <a:pt x="7981" y="8006"/>
                </a:lnTo>
                <a:lnTo>
                  <a:pt x="7908" y="8103"/>
                </a:lnTo>
                <a:lnTo>
                  <a:pt x="7908" y="8128"/>
                </a:lnTo>
                <a:lnTo>
                  <a:pt x="7665" y="8128"/>
                </a:lnTo>
                <a:lnTo>
                  <a:pt x="7689" y="8030"/>
                </a:lnTo>
                <a:lnTo>
                  <a:pt x="7786" y="7909"/>
                </a:lnTo>
                <a:close/>
                <a:moveTo>
                  <a:pt x="8468" y="7909"/>
                </a:moveTo>
                <a:lnTo>
                  <a:pt x="8395" y="8006"/>
                </a:lnTo>
                <a:lnTo>
                  <a:pt x="8322" y="8128"/>
                </a:lnTo>
                <a:lnTo>
                  <a:pt x="8224" y="8128"/>
                </a:lnTo>
                <a:lnTo>
                  <a:pt x="8322" y="7909"/>
                </a:lnTo>
                <a:close/>
                <a:moveTo>
                  <a:pt x="8784" y="7909"/>
                </a:moveTo>
                <a:lnTo>
                  <a:pt x="8662" y="8128"/>
                </a:lnTo>
                <a:lnTo>
                  <a:pt x="8541" y="8128"/>
                </a:lnTo>
                <a:lnTo>
                  <a:pt x="8589" y="7909"/>
                </a:lnTo>
                <a:close/>
                <a:moveTo>
                  <a:pt x="10171" y="7958"/>
                </a:moveTo>
                <a:lnTo>
                  <a:pt x="10122" y="8006"/>
                </a:lnTo>
                <a:lnTo>
                  <a:pt x="10001" y="8128"/>
                </a:lnTo>
                <a:lnTo>
                  <a:pt x="9976" y="8128"/>
                </a:lnTo>
                <a:lnTo>
                  <a:pt x="10049" y="7958"/>
                </a:lnTo>
                <a:close/>
                <a:moveTo>
                  <a:pt x="10414" y="7982"/>
                </a:moveTo>
                <a:lnTo>
                  <a:pt x="10585" y="8006"/>
                </a:lnTo>
                <a:lnTo>
                  <a:pt x="10585" y="8055"/>
                </a:lnTo>
                <a:lnTo>
                  <a:pt x="10560" y="8128"/>
                </a:lnTo>
                <a:lnTo>
                  <a:pt x="10341" y="8128"/>
                </a:lnTo>
                <a:lnTo>
                  <a:pt x="10414" y="7982"/>
                </a:lnTo>
                <a:close/>
                <a:moveTo>
                  <a:pt x="10779" y="8006"/>
                </a:moveTo>
                <a:lnTo>
                  <a:pt x="11485" y="8103"/>
                </a:lnTo>
                <a:lnTo>
                  <a:pt x="10804" y="8128"/>
                </a:lnTo>
                <a:lnTo>
                  <a:pt x="10779" y="8055"/>
                </a:lnTo>
                <a:lnTo>
                  <a:pt x="10779" y="8006"/>
                </a:lnTo>
                <a:close/>
                <a:moveTo>
                  <a:pt x="9319" y="7909"/>
                </a:moveTo>
                <a:lnTo>
                  <a:pt x="9222" y="8030"/>
                </a:lnTo>
                <a:lnTo>
                  <a:pt x="9125" y="8152"/>
                </a:lnTo>
                <a:lnTo>
                  <a:pt x="8979" y="8152"/>
                </a:lnTo>
                <a:lnTo>
                  <a:pt x="9027" y="7909"/>
                </a:lnTo>
                <a:close/>
                <a:moveTo>
                  <a:pt x="9417" y="7909"/>
                </a:moveTo>
                <a:lnTo>
                  <a:pt x="9952" y="7958"/>
                </a:lnTo>
                <a:lnTo>
                  <a:pt x="9855" y="8103"/>
                </a:lnTo>
                <a:lnTo>
                  <a:pt x="9855" y="8128"/>
                </a:lnTo>
                <a:lnTo>
                  <a:pt x="9611" y="8128"/>
                </a:lnTo>
                <a:lnTo>
                  <a:pt x="9660" y="8030"/>
                </a:lnTo>
                <a:lnTo>
                  <a:pt x="9660" y="7982"/>
                </a:lnTo>
                <a:lnTo>
                  <a:pt x="9636" y="7958"/>
                </a:lnTo>
                <a:lnTo>
                  <a:pt x="9611" y="7933"/>
                </a:lnTo>
                <a:lnTo>
                  <a:pt x="9563" y="7958"/>
                </a:lnTo>
                <a:lnTo>
                  <a:pt x="9441" y="8103"/>
                </a:lnTo>
                <a:lnTo>
                  <a:pt x="9417" y="8152"/>
                </a:lnTo>
                <a:lnTo>
                  <a:pt x="9344" y="8152"/>
                </a:lnTo>
                <a:lnTo>
                  <a:pt x="9417" y="7933"/>
                </a:lnTo>
                <a:lnTo>
                  <a:pt x="9417" y="7909"/>
                </a:lnTo>
                <a:close/>
                <a:moveTo>
                  <a:pt x="1874" y="8955"/>
                </a:moveTo>
                <a:lnTo>
                  <a:pt x="2117" y="9004"/>
                </a:lnTo>
                <a:lnTo>
                  <a:pt x="2360" y="9052"/>
                </a:lnTo>
                <a:lnTo>
                  <a:pt x="2604" y="9052"/>
                </a:lnTo>
                <a:lnTo>
                  <a:pt x="2823" y="10342"/>
                </a:lnTo>
                <a:lnTo>
                  <a:pt x="3115" y="11607"/>
                </a:lnTo>
                <a:lnTo>
                  <a:pt x="3309" y="12362"/>
                </a:lnTo>
                <a:lnTo>
                  <a:pt x="3309" y="12362"/>
                </a:lnTo>
                <a:lnTo>
                  <a:pt x="3163" y="12167"/>
                </a:lnTo>
                <a:lnTo>
                  <a:pt x="2993" y="11997"/>
                </a:lnTo>
                <a:lnTo>
                  <a:pt x="2823" y="11826"/>
                </a:lnTo>
                <a:lnTo>
                  <a:pt x="2628" y="11656"/>
                </a:lnTo>
                <a:lnTo>
                  <a:pt x="2385" y="11486"/>
                </a:lnTo>
                <a:lnTo>
                  <a:pt x="2117" y="11315"/>
                </a:lnTo>
                <a:lnTo>
                  <a:pt x="1825" y="11145"/>
                </a:lnTo>
                <a:lnTo>
                  <a:pt x="1557" y="10950"/>
                </a:lnTo>
                <a:lnTo>
                  <a:pt x="1338" y="10731"/>
                </a:lnTo>
                <a:lnTo>
                  <a:pt x="1217" y="10610"/>
                </a:lnTo>
                <a:lnTo>
                  <a:pt x="1144" y="10464"/>
                </a:lnTo>
                <a:lnTo>
                  <a:pt x="1071" y="10342"/>
                </a:lnTo>
                <a:lnTo>
                  <a:pt x="998" y="10196"/>
                </a:lnTo>
                <a:lnTo>
                  <a:pt x="973" y="10050"/>
                </a:lnTo>
                <a:lnTo>
                  <a:pt x="949" y="9880"/>
                </a:lnTo>
                <a:lnTo>
                  <a:pt x="949" y="9734"/>
                </a:lnTo>
                <a:lnTo>
                  <a:pt x="998" y="9563"/>
                </a:lnTo>
                <a:lnTo>
                  <a:pt x="1046" y="9442"/>
                </a:lnTo>
                <a:lnTo>
                  <a:pt x="1119" y="9320"/>
                </a:lnTo>
                <a:lnTo>
                  <a:pt x="1241" y="9198"/>
                </a:lnTo>
                <a:lnTo>
                  <a:pt x="1338" y="9101"/>
                </a:lnTo>
                <a:lnTo>
                  <a:pt x="1484" y="9028"/>
                </a:lnTo>
                <a:lnTo>
                  <a:pt x="1630" y="8979"/>
                </a:lnTo>
                <a:lnTo>
                  <a:pt x="1752" y="8955"/>
                </a:lnTo>
                <a:close/>
                <a:moveTo>
                  <a:pt x="14137" y="15525"/>
                </a:moveTo>
                <a:lnTo>
                  <a:pt x="14405" y="15598"/>
                </a:lnTo>
                <a:lnTo>
                  <a:pt x="14405" y="15720"/>
                </a:lnTo>
                <a:lnTo>
                  <a:pt x="14405" y="15841"/>
                </a:lnTo>
                <a:lnTo>
                  <a:pt x="14381" y="15939"/>
                </a:lnTo>
                <a:lnTo>
                  <a:pt x="14356" y="16012"/>
                </a:lnTo>
                <a:lnTo>
                  <a:pt x="14283" y="16060"/>
                </a:lnTo>
                <a:lnTo>
                  <a:pt x="14235" y="16085"/>
                </a:lnTo>
                <a:lnTo>
                  <a:pt x="14137" y="16109"/>
                </a:lnTo>
                <a:lnTo>
                  <a:pt x="14040" y="16109"/>
                </a:lnTo>
                <a:lnTo>
                  <a:pt x="13529" y="16133"/>
                </a:lnTo>
                <a:lnTo>
                  <a:pt x="13018" y="16133"/>
                </a:lnTo>
                <a:lnTo>
                  <a:pt x="13213" y="15866"/>
                </a:lnTo>
                <a:lnTo>
                  <a:pt x="13383" y="15549"/>
                </a:lnTo>
                <a:lnTo>
                  <a:pt x="13797" y="15549"/>
                </a:lnTo>
                <a:lnTo>
                  <a:pt x="14137" y="15525"/>
                </a:lnTo>
                <a:close/>
                <a:moveTo>
                  <a:pt x="4623" y="15379"/>
                </a:moveTo>
                <a:lnTo>
                  <a:pt x="4891" y="15768"/>
                </a:lnTo>
                <a:lnTo>
                  <a:pt x="5183" y="16157"/>
                </a:lnTo>
                <a:lnTo>
                  <a:pt x="5183" y="16157"/>
                </a:lnTo>
                <a:lnTo>
                  <a:pt x="3796" y="16085"/>
                </a:lnTo>
                <a:lnTo>
                  <a:pt x="3674" y="16109"/>
                </a:lnTo>
                <a:lnTo>
                  <a:pt x="3577" y="16060"/>
                </a:lnTo>
                <a:lnTo>
                  <a:pt x="3504" y="15987"/>
                </a:lnTo>
                <a:lnTo>
                  <a:pt x="3455" y="15841"/>
                </a:lnTo>
                <a:lnTo>
                  <a:pt x="3772" y="15695"/>
                </a:lnTo>
                <a:lnTo>
                  <a:pt x="4185" y="15525"/>
                </a:lnTo>
                <a:lnTo>
                  <a:pt x="4623" y="15379"/>
                </a:lnTo>
                <a:close/>
                <a:moveTo>
                  <a:pt x="3017" y="7982"/>
                </a:moveTo>
                <a:lnTo>
                  <a:pt x="3163" y="8079"/>
                </a:lnTo>
                <a:lnTo>
                  <a:pt x="3309" y="8152"/>
                </a:lnTo>
                <a:lnTo>
                  <a:pt x="3480" y="8201"/>
                </a:lnTo>
                <a:lnTo>
                  <a:pt x="3650" y="8249"/>
                </a:lnTo>
                <a:lnTo>
                  <a:pt x="3991" y="8298"/>
                </a:lnTo>
                <a:lnTo>
                  <a:pt x="4331" y="8322"/>
                </a:lnTo>
                <a:lnTo>
                  <a:pt x="5329" y="8420"/>
                </a:lnTo>
                <a:lnTo>
                  <a:pt x="6302" y="8493"/>
                </a:lnTo>
                <a:lnTo>
                  <a:pt x="7300" y="8541"/>
                </a:lnTo>
                <a:lnTo>
                  <a:pt x="8297" y="8566"/>
                </a:lnTo>
                <a:lnTo>
                  <a:pt x="10293" y="8566"/>
                </a:lnTo>
                <a:lnTo>
                  <a:pt x="12288" y="8517"/>
                </a:lnTo>
                <a:lnTo>
                  <a:pt x="13067" y="8493"/>
                </a:lnTo>
                <a:lnTo>
                  <a:pt x="13432" y="8468"/>
                </a:lnTo>
                <a:lnTo>
                  <a:pt x="13821" y="8395"/>
                </a:lnTo>
                <a:lnTo>
                  <a:pt x="14016" y="8347"/>
                </a:lnTo>
                <a:lnTo>
                  <a:pt x="14235" y="8249"/>
                </a:lnTo>
                <a:lnTo>
                  <a:pt x="14454" y="8152"/>
                </a:lnTo>
                <a:lnTo>
                  <a:pt x="14648" y="8006"/>
                </a:lnTo>
                <a:lnTo>
                  <a:pt x="14648" y="8931"/>
                </a:lnTo>
                <a:lnTo>
                  <a:pt x="14478" y="8931"/>
                </a:lnTo>
                <a:lnTo>
                  <a:pt x="14308" y="8955"/>
                </a:lnTo>
                <a:lnTo>
                  <a:pt x="13943" y="9052"/>
                </a:lnTo>
                <a:lnTo>
                  <a:pt x="13334" y="9174"/>
                </a:lnTo>
                <a:lnTo>
                  <a:pt x="12726" y="9247"/>
                </a:lnTo>
                <a:lnTo>
                  <a:pt x="12458" y="9271"/>
                </a:lnTo>
                <a:lnTo>
                  <a:pt x="12191" y="9271"/>
                </a:lnTo>
                <a:lnTo>
                  <a:pt x="11655" y="9247"/>
                </a:lnTo>
                <a:lnTo>
                  <a:pt x="10585" y="9247"/>
                </a:lnTo>
                <a:lnTo>
                  <a:pt x="10536" y="9271"/>
                </a:lnTo>
                <a:lnTo>
                  <a:pt x="10536" y="9296"/>
                </a:lnTo>
                <a:lnTo>
                  <a:pt x="10536" y="9344"/>
                </a:lnTo>
                <a:lnTo>
                  <a:pt x="10560" y="9369"/>
                </a:lnTo>
                <a:lnTo>
                  <a:pt x="10828" y="9442"/>
                </a:lnTo>
                <a:lnTo>
                  <a:pt x="11096" y="9490"/>
                </a:lnTo>
                <a:lnTo>
                  <a:pt x="11363" y="9539"/>
                </a:lnTo>
                <a:lnTo>
                  <a:pt x="11631" y="9563"/>
                </a:lnTo>
                <a:lnTo>
                  <a:pt x="12191" y="9539"/>
                </a:lnTo>
                <a:lnTo>
                  <a:pt x="12726" y="9515"/>
                </a:lnTo>
                <a:lnTo>
                  <a:pt x="13213" y="9490"/>
                </a:lnTo>
                <a:lnTo>
                  <a:pt x="13724" y="9417"/>
                </a:lnTo>
                <a:lnTo>
                  <a:pt x="13967" y="9369"/>
                </a:lnTo>
                <a:lnTo>
                  <a:pt x="14210" y="9320"/>
                </a:lnTo>
                <a:lnTo>
                  <a:pt x="14429" y="9223"/>
                </a:lnTo>
                <a:lnTo>
                  <a:pt x="14648" y="9125"/>
                </a:lnTo>
                <a:lnTo>
                  <a:pt x="14648" y="9125"/>
                </a:lnTo>
                <a:lnTo>
                  <a:pt x="14600" y="9612"/>
                </a:lnTo>
                <a:lnTo>
                  <a:pt x="13748" y="9855"/>
                </a:lnTo>
                <a:lnTo>
                  <a:pt x="13310" y="9977"/>
                </a:lnTo>
                <a:lnTo>
                  <a:pt x="12872" y="10050"/>
                </a:lnTo>
                <a:lnTo>
                  <a:pt x="12410" y="10050"/>
                </a:lnTo>
                <a:lnTo>
                  <a:pt x="11947" y="10026"/>
                </a:lnTo>
                <a:lnTo>
                  <a:pt x="11485" y="9977"/>
                </a:lnTo>
                <a:lnTo>
                  <a:pt x="11266" y="9977"/>
                </a:lnTo>
                <a:lnTo>
                  <a:pt x="11047" y="10001"/>
                </a:lnTo>
                <a:lnTo>
                  <a:pt x="10974" y="10026"/>
                </a:lnTo>
                <a:lnTo>
                  <a:pt x="10950" y="10074"/>
                </a:lnTo>
                <a:lnTo>
                  <a:pt x="10950" y="10123"/>
                </a:lnTo>
                <a:lnTo>
                  <a:pt x="10998" y="10172"/>
                </a:lnTo>
                <a:lnTo>
                  <a:pt x="11217" y="10293"/>
                </a:lnTo>
                <a:lnTo>
                  <a:pt x="11461" y="10366"/>
                </a:lnTo>
                <a:lnTo>
                  <a:pt x="11704" y="10439"/>
                </a:lnTo>
                <a:lnTo>
                  <a:pt x="11996" y="10464"/>
                </a:lnTo>
                <a:lnTo>
                  <a:pt x="12264" y="10464"/>
                </a:lnTo>
                <a:lnTo>
                  <a:pt x="12531" y="10439"/>
                </a:lnTo>
                <a:lnTo>
                  <a:pt x="13042" y="10415"/>
                </a:lnTo>
                <a:lnTo>
                  <a:pt x="13432" y="10342"/>
                </a:lnTo>
                <a:lnTo>
                  <a:pt x="13821" y="10269"/>
                </a:lnTo>
                <a:lnTo>
                  <a:pt x="14210" y="10123"/>
                </a:lnTo>
                <a:lnTo>
                  <a:pt x="14551" y="9953"/>
                </a:lnTo>
                <a:lnTo>
                  <a:pt x="14551" y="10074"/>
                </a:lnTo>
                <a:lnTo>
                  <a:pt x="14454" y="10537"/>
                </a:lnTo>
                <a:lnTo>
                  <a:pt x="14113" y="10585"/>
                </a:lnTo>
                <a:lnTo>
                  <a:pt x="13772" y="10658"/>
                </a:lnTo>
                <a:lnTo>
                  <a:pt x="13456" y="10756"/>
                </a:lnTo>
                <a:lnTo>
                  <a:pt x="13140" y="10829"/>
                </a:lnTo>
                <a:lnTo>
                  <a:pt x="12702" y="10853"/>
                </a:lnTo>
                <a:lnTo>
                  <a:pt x="12264" y="10902"/>
                </a:lnTo>
                <a:lnTo>
                  <a:pt x="11826" y="10950"/>
                </a:lnTo>
                <a:lnTo>
                  <a:pt x="11607" y="10999"/>
                </a:lnTo>
                <a:lnTo>
                  <a:pt x="11412" y="11072"/>
                </a:lnTo>
                <a:lnTo>
                  <a:pt x="11388" y="11096"/>
                </a:lnTo>
                <a:lnTo>
                  <a:pt x="11412" y="11121"/>
                </a:lnTo>
                <a:lnTo>
                  <a:pt x="11607" y="11218"/>
                </a:lnTo>
                <a:lnTo>
                  <a:pt x="11826" y="11267"/>
                </a:lnTo>
                <a:lnTo>
                  <a:pt x="12045" y="11291"/>
                </a:lnTo>
                <a:lnTo>
                  <a:pt x="12288" y="11291"/>
                </a:lnTo>
                <a:lnTo>
                  <a:pt x="12750" y="11242"/>
                </a:lnTo>
                <a:lnTo>
                  <a:pt x="13188" y="11194"/>
                </a:lnTo>
                <a:lnTo>
                  <a:pt x="13748" y="11121"/>
                </a:lnTo>
                <a:lnTo>
                  <a:pt x="14064" y="11048"/>
                </a:lnTo>
                <a:lnTo>
                  <a:pt x="14356" y="10950"/>
                </a:lnTo>
                <a:lnTo>
                  <a:pt x="14162" y="11729"/>
                </a:lnTo>
                <a:lnTo>
                  <a:pt x="13845" y="11753"/>
                </a:lnTo>
                <a:lnTo>
                  <a:pt x="13553" y="11778"/>
                </a:lnTo>
                <a:lnTo>
                  <a:pt x="12921" y="11875"/>
                </a:lnTo>
                <a:lnTo>
                  <a:pt x="12653" y="11875"/>
                </a:lnTo>
                <a:lnTo>
                  <a:pt x="12337" y="11899"/>
                </a:lnTo>
                <a:lnTo>
                  <a:pt x="12191" y="11899"/>
                </a:lnTo>
                <a:lnTo>
                  <a:pt x="12069" y="11948"/>
                </a:lnTo>
                <a:lnTo>
                  <a:pt x="11923" y="11997"/>
                </a:lnTo>
                <a:lnTo>
                  <a:pt x="11801" y="12070"/>
                </a:lnTo>
                <a:lnTo>
                  <a:pt x="11801" y="12094"/>
                </a:lnTo>
                <a:lnTo>
                  <a:pt x="11801" y="12118"/>
                </a:lnTo>
                <a:lnTo>
                  <a:pt x="11923" y="12191"/>
                </a:lnTo>
                <a:lnTo>
                  <a:pt x="12069" y="12240"/>
                </a:lnTo>
                <a:lnTo>
                  <a:pt x="12191" y="12264"/>
                </a:lnTo>
                <a:lnTo>
                  <a:pt x="12653" y="12264"/>
                </a:lnTo>
                <a:lnTo>
                  <a:pt x="12921" y="12216"/>
                </a:lnTo>
                <a:lnTo>
                  <a:pt x="13505" y="12167"/>
                </a:lnTo>
                <a:lnTo>
                  <a:pt x="13772" y="12143"/>
                </a:lnTo>
                <a:lnTo>
                  <a:pt x="14064" y="12070"/>
                </a:lnTo>
                <a:lnTo>
                  <a:pt x="14064" y="12070"/>
                </a:lnTo>
                <a:lnTo>
                  <a:pt x="13943" y="12483"/>
                </a:lnTo>
                <a:lnTo>
                  <a:pt x="13845" y="12848"/>
                </a:lnTo>
                <a:lnTo>
                  <a:pt x="13724" y="12800"/>
                </a:lnTo>
                <a:lnTo>
                  <a:pt x="13626" y="12775"/>
                </a:lnTo>
                <a:lnTo>
                  <a:pt x="13383" y="12775"/>
                </a:lnTo>
                <a:lnTo>
                  <a:pt x="12896" y="12848"/>
                </a:lnTo>
                <a:lnTo>
                  <a:pt x="12337" y="12897"/>
                </a:lnTo>
                <a:lnTo>
                  <a:pt x="12069" y="12946"/>
                </a:lnTo>
                <a:lnTo>
                  <a:pt x="11777" y="13043"/>
                </a:lnTo>
                <a:lnTo>
                  <a:pt x="11753" y="13067"/>
                </a:lnTo>
                <a:lnTo>
                  <a:pt x="11753" y="13116"/>
                </a:lnTo>
                <a:lnTo>
                  <a:pt x="11777" y="13165"/>
                </a:lnTo>
                <a:lnTo>
                  <a:pt x="11801" y="13189"/>
                </a:lnTo>
                <a:lnTo>
                  <a:pt x="12069" y="13238"/>
                </a:lnTo>
                <a:lnTo>
                  <a:pt x="12361" y="13238"/>
                </a:lnTo>
                <a:lnTo>
                  <a:pt x="12896" y="13213"/>
                </a:lnTo>
                <a:lnTo>
                  <a:pt x="13334" y="13189"/>
                </a:lnTo>
                <a:lnTo>
                  <a:pt x="13578" y="13165"/>
                </a:lnTo>
                <a:lnTo>
                  <a:pt x="13675" y="13140"/>
                </a:lnTo>
                <a:lnTo>
                  <a:pt x="13772" y="13092"/>
                </a:lnTo>
                <a:lnTo>
                  <a:pt x="13772" y="13092"/>
                </a:lnTo>
                <a:lnTo>
                  <a:pt x="13505" y="13870"/>
                </a:lnTo>
                <a:lnTo>
                  <a:pt x="13310" y="13870"/>
                </a:lnTo>
                <a:lnTo>
                  <a:pt x="13115" y="13895"/>
                </a:lnTo>
                <a:lnTo>
                  <a:pt x="12896" y="13919"/>
                </a:lnTo>
                <a:lnTo>
                  <a:pt x="12702" y="13943"/>
                </a:lnTo>
                <a:lnTo>
                  <a:pt x="12483" y="13943"/>
                </a:lnTo>
                <a:lnTo>
                  <a:pt x="12239" y="13919"/>
                </a:lnTo>
                <a:lnTo>
                  <a:pt x="11777" y="13870"/>
                </a:lnTo>
                <a:lnTo>
                  <a:pt x="11753" y="13895"/>
                </a:lnTo>
                <a:lnTo>
                  <a:pt x="11753" y="13919"/>
                </a:lnTo>
                <a:lnTo>
                  <a:pt x="11947" y="14041"/>
                </a:lnTo>
                <a:lnTo>
                  <a:pt x="12142" y="14138"/>
                </a:lnTo>
                <a:lnTo>
                  <a:pt x="12361" y="14187"/>
                </a:lnTo>
                <a:lnTo>
                  <a:pt x="12604" y="14211"/>
                </a:lnTo>
                <a:lnTo>
                  <a:pt x="12775" y="14235"/>
                </a:lnTo>
                <a:lnTo>
                  <a:pt x="13188" y="14235"/>
                </a:lnTo>
                <a:lnTo>
                  <a:pt x="13383" y="14187"/>
                </a:lnTo>
                <a:lnTo>
                  <a:pt x="13383" y="14187"/>
                </a:lnTo>
                <a:lnTo>
                  <a:pt x="13286" y="14430"/>
                </a:lnTo>
                <a:lnTo>
                  <a:pt x="13261" y="14454"/>
                </a:lnTo>
                <a:lnTo>
                  <a:pt x="13237" y="14479"/>
                </a:lnTo>
                <a:lnTo>
                  <a:pt x="13213" y="14576"/>
                </a:lnTo>
                <a:lnTo>
                  <a:pt x="13140" y="14527"/>
                </a:lnTo>
                <a:lnTo>
                  <a:pt x="12872" y="14527"/>
                </a:lnTo>
                <a:lnTo>
                  <a:pt x="12507" y="14552"/>
                </a:lnTo>
                <a:lnTo>
                  <a:pt x="12288" y="14552"/>
                </a:lnTo>
                <a:lnTo>
                  <a:pt x="12069" y="14503"/>
                </a:lnTo>
                <a:lnTo>
                  <a:pt x="11850" y="14479"/>
                </a:lnTo>
                <a:lnTo>
                  <a:pt x="11631" y="14454"/>
                </a:lnTo>
                <a:lnTo>
                  <a:pt x="11582" y="14479"/>
                </a:lnTo>
                <a:lnTo>
                  <a:pt x="11558" y="14503"/>
                </a:lnTo>
                <a:lnTo>
                  <a:pt x="11558" y="14552"/>
                </a:lnTo>
                <a:lnTo>
                  <a:pt x="11582" y="14600"/>
                </a:lnTo>
                <a:lnTo>
                  <a:pt x="11655" y="14673"/>
                </a:lnTo>
                <a:lnTo>
                  <a:pt x="11753" y="14746"/>
                </a:lnTo>
                <a:lnTo>
                  <a:pt x="11947" y="14844"/>
                </a:lnTo>
                <a:lnTo>
                  <a:pt x="12166" y="14917"/>
                </a:lnTo>
                <a:lnTo>
                  <a:pt x="12410" y="14941"/>
                </a:lnTo>
                <a:lnTo>
                  <a:pt x="12750" y="14941"/>
                </a:lnTo>
                <a:lnTo>
                  <a:pt x="12945" y="14892"/>
                </a:lnTo>
                <a:lnTo>
                  <a:pt x="13115" y="14819"/>
                </a:lnTo>
                <a:lnTo>
                  <a:pt x="12872" y="15257"/>
                </a:lnTo>
                <a:lnTo>
                  <a:pt x="12750" y="15233"/>
                </a:lnTo>
                <a:lnTo>
                  <a:pt x="12629" y="15257"/>
                </a:lnTo>
                <a:lnTo>
                  <a:pt x="12385" y="15257"/>
                </a:lnTo>
                <a:lnTo>
                  <a:pt x="12191" y="15233"/>
                </a:lnTo>
                <a:lnTo>
                  <a:pt x="11996" y="15209"/>
                </a:lnTo>
                <a:lnTo>
                  <a:pt x="11801" y="15184"/>
                </a:lnTo>
                <a:lnTo>
                  <a:pt x="11631" y="15184"/>
                </a:lnTo>
                <a:lnTo>
                  <a:pt x="11582" y="15209"/>
                </a:lnTo>
                <a:lnTo>
                  <a:pt x="11607" y="15257"/>
                </a:lnTo>
                <a:lnTo>
                  <a:pt x="11655" y="15330"/>
                </a:lnTo>
                <a:lnTo>
                  <a:pt x="11728" y="15403"/>
                </a:lnTo>
                <a:lnTo>
                  <a:pt x="11801" y="15476"/>
                </a:lnTo>
                <a:lnTo>
                  <a:pt x="11899" y="15525"/>
                </a:lnTo>
                <a:lnTo>
                  <a:pt x="12093" y="15574"/>
                </a:lnTo>
                <a:lnTo>
                  <a:pt x="12288" y="15598"/>
                </a:lnTo>
                <a:lnTo>
                  <a:pt x="12458" y="15622"/>
                </a:lnTo>
                <a:lnTo>
                  <a:pt x="12653" y="15622"/>
                </a:lnTo>
                <a:lnTo>
                  <a:pt x="12458" y="15890"/>
                </a:lnTo>
                <a:lnTo>
                  <a:pt x="12264" y="15866"/>
                </a:lnTo>
                <a:lnTo>
                  <a:pt x="12045" y="15890"/>
                </a:lnTo>
                <a:lnTo>
                  <a:pt x="11826" y="15866"/>
                </a:lnTo>
                <a:lnTo>
                  <a:pt x="11631" y="15841"/>
                </a:lnTo>
                <a:lnTo>
                  <a:pt x="11558" y="15841"/>
                </a:lnTo>
                <a:lnTo>
                  <a:pt x="11461" y="15890"/>
                </a:lnTo>
                <a:lnTo>
                  <a:pt x="11509" y="15987"/>
                </a:lnTo>
                <a:lnTo>
                  <a:pt x="11607" y="16060"/>
                </a:lnTo>
                <a:lnTo>
                  <a:pt x="11728" y="16133"/>
                </a:lnTo>
                <a:lnTo>
                  <a:pt x="11850" y="16157"/>
                </a:lnTo>
                <a:lnTo>
                  <a:pt x="8930" y="16206"/>
                </a:lnTo>
                <a:lnTo>
                  <a:pt x="7324" y="16206"/>
                </a:lnTo>
                <a:lnTo>
                  <a:pt x="5694" y="16182"/>
                </a:lnTo>
                <a:lnTo>
                  <a:pt x="5718" y="16109"/>
                </a:lnTo>
                <a:lnTo>
                  <a:pt x="5718" y="16036"/>
                </a:lnTo>
                <a:lnTo>
                  <a:pt x="5694" y="15963"/>
                </a:lnTo>
                <a:lnTo>
                  <a:pt x="5645" y="15890"/>
                </a:lnTo>
                <a:lnTo>
                  <a:pt x="5305" y="15428"/>
                </a:lnTo>
                <a:lnTo>
                  <a:pt x="5013" y="14965"/>
                </a:lnTo>
                <a:lnTo>
                  <a:pt x="4721" y="14454"/>
                </a:lnTo>
                <a:lnTo>
                  <a:pt x="4477" y="13968"/>
                </a:lnTo>
                <a:lnTo>
                  <a:pt x="4258" y="13432"/>
                </a:lnTo>
                <a:lnTo>
                  <a:pt x="4064" y="12897"/>
                </a:lnTo>
                <a:lnTo>
                  <a:pt x="3869" y="12362"/>
                </a:lnTo>
                <a:lnTo>
                  <a:pt x="3723" y="11826"/>
                </a:lnTo>
                <a:lnTo>
                  <a:pt x="3553" y="11267"/>
                </a:lnTo>
                <a:lnTo>
                  <a:pt x="3431" y="10683"/>
                </a:lnTo>
                <a:lnTo>
                  <a:pt x="3163" y="9539"/>
                </a:lnTo>
                <a:lnTo>
                  <a:pt x="3090" y="9125"/>
                </a:lnTo>
                <a:lnTo>
                  <a:pt x="3042" y="8736"/>
                </a:lnTo>
                <a:lnTo>
                  <a:pt x="3017" y="8371"/>
                </a:lnTo>
                <a:lnTo>
                  <a:pt x="3017" y="7982"/>
                </a:lnTo>
                <a:close/>
                <a:moveTo>
                  <a:pt x="4258" y="14746"/>
                </a:moveTo>
                <a:lnTo>
                  <a:pt x="4502" y="15209"/>
                </a:lnTo>
                <a:lnTo>
                  <a:pt x="4064" y="15257"/>
                </a:lnTo>
                <a:lnTo>
                  <a:pt x="3626" y="15379"/>
                </a:lnTo>
                <a:lnTo>
                  <a:pt x="3455" y="15428"/>
                </a:lnTo>
                <a:lnTo>
                  <a:pt x="3285" y="15501"/>
                </a:lnTo>
                <a:lnTo>
                  <a:pt x="3115" y="15622"/>
                </a:lnTo>
                <a:lnTo>
                  <a:pt x="3042" y="15671"/>
                </a:lnTo>
                <a:lnTo>
                  <a:pt x="2993" y="15744"/>
                </a:lnTo>
                <a:lnTo>
                  <a:pt x="2944" y="15914"/>
                </a:lnTo>
                <a:lnTo>
                  <a:pt x="2944" y="16060"/>
                </a:lnTo>
                <a:lnTo>
                  <a:pt x="2993" y="16182"/>
                </a:lnTo>
                <a:lnTo>
                  <a:pt x="3066" y="16279"/>
                </a:lnTo>
                <a:lnTo>
                  <a:pt x="3163" y="16352"/>
                </a:lnTo>
                <a:lnTo>
                  <a:pt x="3309" y="16401"/>
                </a:lnTo>
                <a:lnTo>
                  <a:pt x="3455" y="16449"/>
                </a:lnTo>
                <a:lnTo>
                  <a:pt x="3601" y="16474"/>
                </a:lnTo>
                <a:lnTo>
                  <a:pt x="4283" y="16547"/>
                </a:lnTo>
                <a:lnTo>
                  <a:pt x="4988" y="16571"/>
                </a:lnTo>
                <a:lnTo>
                  <a:pt x="6375" y="16620"/>
                </a:lnTo>
                <a:lnTo>
                  <a:pt x="9125" y="16620"/>
                </a:lnTo>
                <a:lnTo>
                  <a:pt x="11801" y="16571"/>
                </a:lnTo>
                <a:lnTo>
                  <a:pt x="13018" y="16571"/>
                </a:lnTo>
                <a:lnTo>
                  <a:pt x="13626" y="16547"/>
                </a:lnTo>
                <a:lnTo>
                  <a:pt x="13943" y="16522"/>
                </a:lnTo>
                <a:lnTo>
                  <a:pt x="14235" y="16498"/>
                </a:lnTo>
                <a:lnTo>
                  <a:pt x="14381" y="16449"/>
                </a:lnTo>
                <a:lnTo>
                  <a:pt x="14527" y="16376"/>
                </a:lnTo>
                <a:lnTo>
                  <a:pt x="14673" y="16303"/>
                </a:lnTo>
                <a:lnTo>
                  <a:pt x="14819" y="16182"/>
                </a:lnTo>
                <a:lnTo>
                  <a:pt x="14916" y="16060"/>
                </a:lnTo>
                <a:lnTo>
                  <a:pt x="14965" y="15914"/>
                </a:lnTo>
                <a:lnTo>
                  <a:pt x="14965" y="15841"/>
                </a:lnTo>
                <a:lnTo>
                  <a:pt x="14965" y="15744"/>
                </a:lnTo>
                <a:lnTo>
                  <a:pt x="14940" y="15671"/>
                </a:lnTo>
                <a:lnTo>
                  <a:pt x="14916" y="15574"/>
                </a:lnTo>
                <a:lnTo>
                  <a:pt x="14794" y="15403"/>
                </a:lnTo>
                <a:lnTo>
                  <a:pt x="14648" y="15282"/>
                </a:lnTo>
                <a:lnTo>
                  <a:pt x="14478" y="15209"/>
                </a:lnTo>
                <a:lnTo>
                  <a:pt x="14308" y="15184"/>
                </a:lnTo>
                <a:lnTo>
                  <a:pt x="14137" y="15160"/>
                </a:lnTo>
                <a:lnTo>
                  <a:pt x="13553" y="15160"/>
                </a:lnTo>
                <a:lnTo>
                  <a:pt x="13699" y="14819"/>
                </a:lnTo>
                <a:lnTo>
                  <a:pt x="13724" y="14771"/>
                </a:lnTo>
                <a:lnTo>
                  <a:pt x="14454" y="14844"/>
                </a:lnTo>
                <a:lnTo>
                  <a:pt x="14794" y="14917"/>
                </a:lnTo>
                <a:lnTo>
                  <a:pt x="15135" y="14990"/>
                </a:lnTo>
                <a:lnTo>
                  <a:pt x="15500" y="15087"/>
                </a:lnTo>
                <a:lnTo>
                  <a:pt x="15816" y="15184"/>
                </a:lnTo>
                <a:lnTo>
                  <a:pt x="16157" y="15330"/>
                </a:lnTo>
                <a:lnTo>
                  <a:pt x="16497" y="15452"/>
                </a:lnTo>
                <a:lnTo>
                  <a:pt x="16741" y="15598"/>
                </a:lnTo>
                <a:lnTo>
                  <a:pt x="16911" y="15744"/>
                </a:lnTo>
                <a:lnTo>
                  <a:pt x="17033" y="15914"/>
                </a:lnTo>
                <a:lnTo>
                  <a:pt x="17081" y="16060"/>
                </a:lnTo>
                <a:lnTo>
                  <a:pt x="17081" y="16230"/>
                </a:lnTo>
                <a:lnTo>
                  <a:pt x="17008" y="16401"/>
                </a:lnTo>
                <a:lnTo>
                  <a:pt x="16911" y="16547"/>
                </a:lnTo>
                <a:lnTo>
                  <a:pt x="16789" y="16717"/>
                </a:lnTo>
                <a:lnTo>
                  <a:pt x="16643" y="16863"/>
                </a:lnTo>
                <a:lnTo>
                  <a:pt x="16449" y="17009"/>
                </a:lnTo>
                <a:lnTo>
                  <a:pt x="16059" y="17277"/>
                </a:lnTo>
                <a:lnTo>
                  <a:pt x="15670" y="17496"/>
                </a:lnTo>
                <a:lnTo>
                  <a:pt x="15305" y="17642"/>
                </a:lnTo>
                <a:lnTo>
                  <a:pt x="14965" y="17763"/>
                </a:lnTo>
                <a:lnTo>
                  <a:pt x="14600" y="17836"/>
                </a:lnTo>
                <a:lnTo>
                  <a:pt x="14259" y="17909"/>
                </a:lnTo>
                <a:lnTo>
                  <a:pt x="13894" y="17958"/>
                </a:lnTo>
                <a:lnTo>
                  <a:pt x="13140" y="18007"/>
                </a:lnTo>
                <a:lnTo>
                  <a:pt x="12410" y="18055"/>
                </a:lnTo>
                <a:lnTo>
                  <a:pt x="11558" y="18080"/>
                </a:lnTo>
                <a:lnTo>
                  <a:pt x="10706" y="18080"/>
                </a:lnTo>
                <a:lnTo>
                  <a:pt x="9027" y="18055"/>
                </a:lnTo>
                <a:lnTo>
                  <a:pt x="7324" y="18031"/>
                </a:lnTo>
                <a:lnTo>
                  <a:pt x="6473" y="18007"/>
                </a:lnTo>
                <a:lnTo>
                  <a:pt x="5645" y="17982"/>
                </a:lnTo>
                <a:lnTo>
                  <a:pt x="4794" y="17934"/>
                </a:lnTo>
                <a:lnTo>
                  <a:pt x="3942" y="17861"/>
                </a:lnTo>
                <a:lnTo>
                  <a:pt x="3115" y="17739"/>
                </a:lnTo>
                <a:lnTo>
                  <a:pt x="2287" y="17593"/>
                </a:lnTo>
                <a:lnTo>
                  <a:pt x="1898" y="17496"/>
                </a:lnTo>
                <a:lnTo>
                  <a:pt x="1509" y="17350"/>
                </a:lnTo>
                <a:lnTo>
                  <a:pt x="1168" y="17179"/>
                </a:lnTo>
                <a:lnTo>
                  <a:pt x="827" y="16985"/>
                </a:lnTo>
                <a:lnTo>
                  <a:pt x="633" y="16839"/>
                </a:lnTo>
                <a:lnTo>
                  <a:pt x="487" y="16668"/>
                </a:lnTo>
                <a:lnTo>
                  <a:pt x="365" y="16449"/>
                </a:lnTo>
                <a:lnTo>
                  <a:pt x="316" y="16328"/>
                </a:lnTo>
                <a:lnTo>
                  <a:pt x="316" y="16230"/>
                </a:lnTo>
                <a:lnTo>
                  <a:pt x="316" y="16085"/>
                </a:lnTo>
                <a:lnTo>
                  <a:pt x="341" y="15963"/>
                </a:lnTo>
                <a:lnTo>
                  <a:pt x="414" y="15866"/>
                </a:lnTo>
                <a:lnTo>
                  <a:pt x="511" y="15768"/>
                </a:lnTo>
                <a:lnTo>
                  <a:pt x="730" y="15622"/>
                </a:lnTo>
                <a:lnTo>
                  <a:pt x="949" y="15501"/>
                </a:lnTo>
                <a:lnTo>
                  <a:pt x="1314" y="15330"/>
                </a:lnTo>
                <a:lnTo>
                  <a:pt x="1728" y="15184"/>
                </a:lnTo>
                <a:lnTo>
                  <a:pt x="2141" y="15063"/>
                </a:lnTo>
                <a:lnTo>
                  <a:pt x="2555" y="14965"/>
                </a:lnTo>
                <a:lnTo>
                  <a:pt x="2993" y="14892"/>
                </a:lnTo>
                <a:lnTo>
                  <a:pt x="3407" y="14844"/>
                </a:lnTo>
                <a:lnTo>
                  <a:pt x="4258" y="14746"/>
                </a:lnTo>
                <a:close/>
                <a:moveTo>
                  <a:pt x="9076" y="6498"/>
                </a:moveTo>
                <a:lnTo>
                  <a:pt x="8103" y="6522"/>
                </a:lnTo>
                <a:lnTo>
                  <a:pt x="7129" y="6571"/>
                </a:lnTo>
                <a:lnTo>
                  <a:pt x="6156" y="6644"/>
                </a:lnTo>
                <a:lnTo>
                  <a:pt x="5183" y="6717"/>
                </a:lnTo>
                <a:lnTo>
                  <a:pt x="4526" y="6765"/>
                </a:lnTo>
                <a:lnTo>
                  <a:pt x="4161" y="6790"/>
                </a:lnTo>
                <a:lnTo>
                  <a:pt x="3796" y="6838"/>
                </a:lnTo>
                <a:lnTo>
                  <a:pt x="3431" y="6911"/>
                </a:lnTo>
                <a:lnTo>
                  <a:pt x="3285" y="6960"/>
                </a:lnTo>
                <a:lnTo>
                  <a:pt x="3115" y="7033"/>
                </a:lnTo>
                <a:lnTo>
                  <a:pt x="2993" y="7106"/>
                </a:lnTo>
                <a:lnTo>
                  <a:pt x="2847" y="7228"/>
                </a:lnTo>
                <a:lnTo>
                  <a:pt x="2750" y="7325"/>
                </a:lnTo>
                <a:lnTo>
                  <a:pt x="2652" y="7471"/>
                </a:lnTo>
                <a:lnTo>
                  <a:pt x="2628" y="7520"/>
                </a:lnTo>
                <a:lnTo>
                  <a:pt x="2628" y="7593"/>
                </a:lnTo>
                <a:lnTo>
                  <a:pt x="2652" y="7666"/>
                </a:lnTo>
                <a:lnTo>
                  <a:pt x="2579" y="7812"/>
                </a:lnTo>
                <a:lnTo>
                  <a:pt x="2555" y="7982"/>
                </a:lnTo>
                <a:lnTo>
                  <a:pt x="2531" y="8152"/>
                </a:lnTo>
                <a:lnTo>
                  <a:pt x="2506" y="8298"/>
                </a:lnTo>
                <a:lnTo>
                  <a:pt x="2360" y="8249"/>
                </a:lnTo>
                <a:lnTo>
                  <a:pt x="2214" y="8201"/>
                </a:lnTo>
                <a:lnTo>
                  <a:pt x="2044" y="8176"/>
                </a:lnTo>
                <a:lnTo>
                  <a:pt x="1874" y="8176"/>
                </a:lnTo>
                <a:lnTo>
                  <a:pt x="1557" y="8201"/>
                </a:lnTo>
                <a:lnTo>
                  <a:pt x="1265" y="8249"/>
                </a:lnTo>
                <a:lnTo>
                  <a:pt x="1046" y="8347"/>
                </a:lnTo>
                <a:lnTo>
                  <a:pt x="827" y="8468"/>
                </a:lnTo>
                <a:lnTo>
                  <a:pt x="657" y="8639"/>
                </a:lnTo>
                <a:lnTo>
                  <a:pt x="487" y="8833"/>
                </a:lnTo>
                <a:lnTo>
                  <a:pt x="365" y="9052"/>
                </a:lnTo>
                <a:lnTo>
                  <a:pt x="268" y="9271"/>
                </a:lnTo>
                <a:lnTo>
                  <a:pt x="195" y="9515"/>
                </a:lnTo>
                <a:lnTo>
                  <a:pt x="170" y="9758"/>
                </a:lnTo>
                <a:lnTo>
                  <a:pt x="170" y="10026"/>
                </a:lnTo>
                <a:lnTo>
                  <a:pt x="219" y="10293"/>
                </a:lnTo>
                <a:lnTo>
                  <a:pt x="292" y="10537"/>
                </a:lnTo>
                <a:lnTo>
                  <a:pt x="389" y="10780"/>
                </a:lnTo>
                <a:lnTo>
                  <a:pt x="535" y="10999"/>
                </a:lnTo>
                <a:lnTo>
                  <a:pt x="706" y="11194"/>
                </a:lnTo>
                <a:lnTo>
                  <a:pt x="900" y="11388"/>
                </a:lnTo>
                <a:lnTo>
                  <a:pt x="1095" y="11559"/>
                </a:lnTo>
                <a:lnTo>
                  <a:pt x="1363" y="11729"/>
                </a:lnTo>
                <a:lnTo>
                  <a:pt x="1606" y="11899"/>
                </a:lnTo>
                <a:lnTo>
                  <a:pt x="2117" y="12240"/>
                </a:lnTo>
                <a:lnTo>
                  <a:pt x="2409" y="12459"/>
                </a:lnTo>
                <a:lnTo>
                  <a:pt x="2531" y="12581"/>
                </a:lnTo>
                <a:lnTo>
                  <a:pt x="2652" y="12727"/>
                </a:lnTo>
                <a:lnTo>
                  <a:pt x="2725" y="12873"/>
                </a:lnTo>
                <a:lnTo>
                  <a:pt x="2774" y="13043"/>
                </a:lnTo>
                <a:lnTo>
                  <a:pt x="2750" y="13165"/>
                </a:lnTo>
                <a:lnTo>
                  <a:pt x="2725" y="13238"/>
                </a:lnTo>
                <a:lnTo>
                  <a:pt x="2677" y="13262"/>
                </a:lnTo>
                <a:lnTo>
                  <a:pt x="2604" y="13262"/>
                </a:lnTo>
                <a:lnTo>
                  <a:pt x="2531" y="13213"/>
                </a:lnTo>
                <a:lnTo>
                  <a:pt x="2458" y="13189"/>
                </a:lnTo>
                <a:lnTo>
                  <a:pt x="2312" y="13165"/>
                </a:lnTo>
                <a:lnTo>
                  <a:pt x="2190" y="13213"/>
                </a:lnTo>
                <a:lnTo>
                  <a:pt x="2068" y="13286"/>
                </a:lnTo>
                <a:lnTo>
                  <a:pt x="1995" y="13408"/>
                </a:lnTo>
                <a:lnTo>
                  <a:pt x="1971" y="13530"/>
                </a:lnTo>
                <a:lnTo>
                  <a:pt x="1971" y="13603"/>
                </a:lnTo>
                <a:lnTo>
                  <a:pt x="1995" y="13651"/>
                </a:lnTo>
                <a:lnTo>
                  <a:pt x="2020" y="13724"/>
                </a:lnTo>
                <a:lnTo>
                  <a:pt x="2093" y="13773"/>
                </a:lnTo>
                <a:lnTo>
                  <a:pt x="2263" y="13895"/>
                </a:lnTo>
                <a:lnTo>
                  <a:pt x="2458" y="13968"/>
                </a:lnTo>
                <a:lnTo>
                  <a:pt x="2677" y="13992"/>
                </a:lnTo>
                <a:lnTo>
                  <a:pt x="2871" y="13968"/>
                </a:lnTo>
                <a:lnTo>
                  <a:pt x="3066" y="13895"/>
                </a:lnTo>
                <a:lnTo>
                  <a:pt x="3236" y="13773"/>
                </a:lnTo>
                <a:lnTo>
                  <a:pt x="3309" y="13700"/>
                </a:lnTo>
                <a:lnTo>
                  <a:pt x="3358" y="13603"/>
                </a:lnTo>
                <a:lnTo>
                  <a:pt x="3431" y="13505"/>
                </a:lnTo>
                <a:lnTo>
                  <a:pt x="3455" y="13408"/>
                </a:lnTo>
                <a:lnTo>
                  <a:pt x="3504" y="13213"/>
                </a:lnTo>
                <a:lnTo>
                  <a:pt x="3504" y="13019"/>
                </a:lnTo>
                <a:lnTo>
                  <a:pt x="3650" y="13432"/>
                </a:lnTo>
                <a:lnTo>
                  <a:pt x="3820" y="13822"/>
                </a:lnTo>
                <a:lnTo>
                  <a:pt x="3991" y="14211"/>
                </a:lnTo>
                <a:lnTo>
                  <a:pt x="4185" y="14600"/>
                </a:lnTo>
                <a:lnTo>
                  <a:pt x="3723" y="14600"/>
                </a:lnTo>
                <a:lnTo>
                  <a:pt x="3285" y="14625"/>
                </a:lnTo>
                <a:lnTo>
                  <a:pt x="2823" y="14673"/>
                </a:lnTo>
                <a:lnTo>
                  <a:pt x="2385" y="14746"/>
                </a:lnTo>
                <a:lnTo>
                  <a:pt x="1922" y="14819"/>
                </a:lnTo>
                <a:lnTo>
                  <a:pt x="1484" y="14941"/>
                </a:lnTo>
                <a:lnTo>
                  <a:pt x="1071" y="15087"/>
                </a:lnTo>
                <a:lnTo>
                  <a:pt x="657" y="15282"/>
                </a:lnTo>
                <a:lnTo>
                  <a:pt x="487" y="15379"/>
                </a:lnTo>
                <a:lnTo>
                  <a:pt x="341" y="15476"/>
                </a:lnTo>
                <a:lnTo>
                  <a:pt x="219" y="15574"/>
                </a:lnTo>
                <a:lnTo>
                  <a:pt x="122" y="15695"/>
                </a:lnTo>
                <a:lnTo>
                  <a:pt x="49" y="15841"/>
                </a:lnTo>
                <a:lnTo>
                  <a:pt x="24" y="15963"/>
                </a:lnTo>
                <a:lnTo>
                  <a:pt x="0" y="16109"/>
                </a:lnTo>
                <a:lnTo>
                  <a:pt x="0" y="16255"/>
                </a:lnTo>
                <a:lnTo>
                  <a:pt x="24" y="16376"/>
                </a:lnTo>
                <a:lnTo>
                  <a:pt x="49" y="16522"/>
                </a:lnTo>
                <a:lnTo>
                  <a:pt x="122" y="16668"/>
                </a:lnTo>
                <a:lnTo>
                  <a:pt x="195" y="16790"/>
                </a:lnTo>
                <a:lnTo>
                  <a:pt x="292" y="16936"/>
                </a:lnTo>
                <a:lnTo>
                  <a:pt x="389" y="17058"/>
                </a:lnTo>
                <a:lnTo>
                  <a:pt x="511" y="17179"/>
                </a:lnTo>
                <a:lnTo>
                  <a:pt x="633" y="17301"/>
                </a:lnTo>
                <a:lnTo>
                  <a:pt x="827" y="17423"/>
                </a:lnTo>
                <a:lnTo>
                  <a:pt x="1046" y="17544"/>
                </a:lnTo>
                <a:lnTo>
                  <a:pt x="1241" y="17642"/>
                </a:lnTo>
                <a:lnTo>
                  <a:pt x="1460" y="17739"/>
                </a:lnTo>
                <a:lnTo>
                  <a:pt x="1922" y="17885"/>
                </a:lnTo>
                <a:lnTo>
                  <a:pt x="2409" y="18007"/>
                </a:lnTo>
                <a:lnTo>
                  <a:pt x="2896" y="18080"/>
                </a:lnTo>
                <a:lnTo>
                  <a:pt x="3382" y="18128"/>
                </a:lnTo>
                <a:lnTo>
                  <a:pt x="4331" y="18226"/>
                </a:lnTo>
                <a:lnTo>
                  <a:pt x="5451" y="18299"/>
                </a:lnTo>
                <a:lnTo>
                  <a:pt x="6570" y="18347"/>
                </a:lnTo>
                <a:lnTo>
                  <a:pt x="8833" y="18396"/>
                </a:lnTo>
                <a:lnTo>
                  <a:pt x="9928" y="18420"/>
                </a:lnTo>
                <a:lnTo>
                  <a:pt x="11047" y="18420"/>
                </a:lnTo>
                <a:lnTo>
                  <a:pt x="12142" y="18396"/>
                </a:lnTo>
                <a:lnTo>
                  <a:pt x="13261" y="18347"/>
                </a:lnTo>
                <a:lnTo>
                  <a:pt x="13675" y="18323"/>
                </a:lnTo>
                <a:lnTo>
                  <a:pt x="14113" y="18274"/>
                </a:lnTo>
                <a:lnTo>
                  <a:pt x="14527" y="18201"/>
                </a:lnTo>
                <a:lnTo>
                  <a:pt x="14965" y="18128"/>
                </a:lnTo>
                <a:lnTo>
                  <a:pt x="15378" y="18007"/>
                </a:lnTo>
                <a:lnTo>
                  <a:pt x="15767" y="17861"/>
                </a:lnTo>
                <a:lnTo>
                  <a:pt x="16157" y="17690"/>
                </a:lnTo>
                <a:lnTo>
                  <a:pt x="16546" y="17471"/>
                </a:lnTo>
                <a:lnTo>
                  <a:pt x="16814" y="17277"/>
                </a:lnTo>
                <a:lnTo>
                  <a:pt x="17057" y="17033"/>
                </a:lnTo>
                <a:lnTo>
                  <a:pt x="17276" y="16766"/>
                </a:lnTo>
                <a:lnTo>
                  <a:pt x="17349" y="16620"/>
                </a:lnTo>
                <a:lnTo>
                  <a:pt x="17422" y="16474"/>
                </a:lnTo>
                <a:lnTo>
                  <a:pt x="17471" y="16328"/>
                </a:lnTo>
                <a:lnTo>
                  <a:pt x="17495" y="16157"/>
                </a:lnTo>
                <a:lnTo>
                  <a:pt x="17495" y="16012"/>
                </a:lnTo>
                <a:lnTo>
                  <a:pt x="17471" y="15866"/>
                </a:lnTo>
                <a:lnTo>
                  <a:pt x="17398" y="15720"/>
                </a:lnTo>
                <a:lnTo>
                  <a:pt x="17325" y="15598"/>
                </a:lnTo>
                <a:lnTo>
                  <a:pt x="17179" y="15452"/>
                </a:lnTo>
                <a:lnTo>
                  <a:pt x="17033" y="15330"/>
                </a:lnTo>
                <a:lnTo>
                  <a:pt x="16692" y="15111"/>
                </a:lnTo>
                <a:lnTo>
                  <a:pt x="16327" y="14941"/>
                </a:lnTo>
                <a:lnTo>
                  <a:pt x="15938" y="14795"/>
                </a:lnTo>
                <a:lnTo>
                  <a:pt x="15524" y="14673"/>
                </a:lnTo>
                <a:lnTo>
                  <a:pt x="15110" y="14576"/>
                </a:lnTo>
                <a:lnTo>
                  <a:pt x="14697" y="14503"/>
                </a:lnTo>
                <a:lnTo>
                  <a:pt x="14283" y="14454"/>
                </a:lnTo>
                <a:lnTo>
                  <a:pt x="13870" y="14406"/>
                </a:lnTo>
                <a:lnTo>
                  <a:pt x="14040" y="13968"/>
                </a:lnTo>
                <a:lnTo>
                  <a:pt x="14186" y="13530"/>
                </a:lnTo>
                <a:lnTo>
                  <a:pt x="14454" y="12629"/>
                </a:lnTo>
                <a:lnTo>
                  <a:pt x="14794" y="11340"/>
                </a:lnTo>
                <a:lnTo>
                  <a:pt x="14916" y="10683"/>
                </a:lnTo>
                <a:lnTo>
                  <a:pt x="15038" y="10026"/>
                </a:lnTo>
                <a:lnTo>
                  <a:pt x="15135" y="9417"/>
                </a:lnTo>
                <a:lnTo>
                  <a:pt x="15159" y="9077"/>
                </a:lnTo>
                <a:lnTo>
                  <a:pt x="15159" y="8760"/>
                </a:lnTo>
                <a:lnTo>
                  <a:pt x="15159" y="8444"/>
                </a:lnTo>
                <a:lnTo>
                  <a:pt x="15110" y="8128"/>
                </a:lnTo>
                <a:lnTo>
                  <a:pt x="15038" y="7836"/>
                </a:lnTo>
                <a:lnTo>
                  <a:pt x="14940" y="7544"/>
                </a:lnTo>
                <a:lnTo>
                  <a:pt x="14916" y="7495"/>
                </a:lnTo>
                <a:lnTo>
                  <a:pt x="14892" y="7471"/>
                </a:lnTo>
                <a:lnTo>
                  <a:pt x="14794" y="7447"/>
                </a:lnTo>
                <a:lnTo>
                  <a:pt x="14746" y="7325"/>
                </a:lnTo>
                <a:lnTo>
                  <a:pt x="14673" y="7228"/>
                </a:lnTo>
                <a:lnTo>
                  <a:pt x="14600" y="7130"/>
                </a:lnTo>
                <a:lnTo>
                  <a:pt x="14478" y="7057"/>
                </a:lnTo>
                <a:lnTo>
                  <a:pt x="14235" y="6936"/>
                </a:lnTo>
                <a:lnTo>
                  <a:pt x="13943" y="6863"/>
                </a:lnTo>
                <a:lnTo>
                  <a:pt x="13626" y="6790"/>
                </a:lnTo>
                <a:lnTo>
                  <a:pt x="13310" y="6765"/>
                </a:lnTo>
                <a:lnTo>
                  <a:pt x="12823" y="6717"/>
                </a:lnTo>
                <a:lnTo>
                  <a:pt x="11899" y="6595"/>
                </a:lnTo>
                <a:lnTo>
                  <a:pt x="10950" y="6522"/>
                </a:lnTo>
                <a:lnTo>
                  <a:pt x="10025" y="6498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19" name="Google Shape;2219;p48"/>
          <p:cNvSpPr/>
          <p:nvPr/>
        </p:nvSpPr>
        <p:spPr>
          <a:xfrm>
            <a:off x="2289359" y="7028207"/>
            <a:ext cx="673029" cy="694325"/>
          </a:xfrm>
          <a:custGeom>
            <a:avLst/>
            <a:gdLst/>
            <a:ahLst/>
            <a:cxnLst/>
            <a:rect l="l" t="t" r="r" b="b"/>
            <a:pathLst>
              <a:path w="19247" h="19856" extrusionOk="0">
                <a:moveTo>
                  <a:pt x="12531" y="585"/>
                </a:moveTo>
                <a:lnTo>
                  <a:pt x="12799" y="609"/>
                </a:lnTo>
                <a:lnTo>
                  <a:pt x="13066" y="658"/>
                </a:lnTo>
                <a:lnTo>
                  <a:pt x="13334" y="755"/>
                </a:lnTo>
                <a:lnTo>
                  <a:pt x="13577" y="877"/>
                </a:lnTo>
                <a:lnTo>
                  <a:pt x="13796" y="1022"/>
                </a:lnTo>
                <a:lnTo>
                  <a:pt x="13967" y="1168"/>
                </a:lnTo>
                <a:lnTo>
                  <a:pt x="14137" y="1363"/>
                </a:lnTo>
                <a:lnTo>
                  <a:pt x="14283" y="1558"/>
                </a:lnTo>
                <a:lnTo>
                  <a:pt x="14380" y="1777"/>
                </a:lnTo>
                <a:lnTo>
                  <a:pt x="14478" y="1996"/>
                </a:lnTo>
                <a:lnTo>
                  <a:pt x="14526" y="2239"/>
                </a:lnTo>
                <a:lnTo>
                  <a:pt x="14551" y="2482"/>
                </a:lnTo>
                <a:lnTo>
                  <a:pt x="14551" y="2750"/>
                </a:lnTo>
                <a:lnTo>
                  <a:pt x="14478" y="3018"/>
                </a:lnTo>
                <a:lnTo>
                  <a:pt x="14380" y="3285"/>
                </a:lnTo>
                <a:lnTo>
                  <a:pt x="14234" y="3529"/>
                </a:lnTo>
                <a:lnTo>
                  <a:pt x="14088" y="3748"/>
                </a:lnTo>
                <a:lnTo>
                  <a:pt x="13894" y="3967"/>
                </a:lnTo>
                <a:lnTo>
                  <a:pt x="13529" y="4356"/>
                </a:lnTo>
                <a:lnTo>
                  <a:pt x="13261" y="4575"/>
                </a:lnTo>
                <a:lnTo>
                  <a:pt x="12993" y="4794"/>
                </a:lnTo>
                <a:lnTo>
                  <a:pt x="12702" y="4989"/>
                </a:lnTo>
                <a:lnTo>
                  <a:pt x="12410" y="5159"/>
                </a:lnTo>
                <a:lnTo>
                  <a:pt x="12118" y="5329"/>
                </a:lnTo>
                <a:lnTo>
                  <a:pt x="11801" y="5475"/>
                </a:lnTo>
                <a:lnTo>
                  <a:pt x="11509" y="5597"/>
                </a:lnTo>
                <a:lnTo>
                  <a:pt x="11169" y="5719"/>
                </a:lnTo>
                <a:lnTo>
                  <a:pt x="11509" y="5524"/>
                </a:lnTo>
                <a:lnTo>
                  <a:pt x="11801" y="5305"/>
                </a:lnTo>
                <a:lnTo>
                  <a:pt x="12093" y="5062"/>
                </a:lnTo>
                <a:lnTo>
                  <a:pt x="12361" y="4794"/>
                </a:lnTo>
                <a:lnTo>
                  <a:pt x="12531" y="4575"/>
                </a:lnTo>
                <a:lnTo>
                  <a:pt x="12702" y="4332"/>
                </a:lnTo>
                <a:lnTo>
                  <a:pt x="12847" y="4064"/>
                </a:lnTo>
                <a:lnTo>
                  <a:pt x="12945" y="3772"/>
                </a:lnTo>
                <a:lnTo>
                  <a:pt x="12993" y="3626"/>
                </a:lnTo>
                <a:lnTo>
                  <a:pt x="12993" y="3480"/>
                </a:lnTo>
                <a:lnTo>
                  <a:pt x="12993" y="3358"/>
                </a:lnTo>
                <a:lnTo>
                  <a:pt x="12993" y="3212"/>
                </a:lnTo>
                <a:lnTo>
                  <a:pt x="12945" y="3066"/>
                </a:lnTo>
                <a:lnTo>
                  <a:pt x="12872" y="2945"/>
                </a:lnTo>
                <a:lnTo>
                  <a:pt x="12774" y="2823"/>
                </a:lnTo>
                <a:lnTo>
                  <a:pt x="12653" y="2726"/>
                </a:lnTo>
                <a:lnTo>
                  <a:pt x="12531" y="2653"/>
                </a:lnTo>
                <a:lnTo>
                  <a:pt x="12410" y="2580"/>
                </a:lnTo>
                <a:lnTo>
                  <a:pt x="12264" y="2531"/>
                </a:lnTo>
                <a:lnTo>
                  <a:pt x="12142" y="2482"/>
                </a:lnTo>
                <a:lnTo>
                  <a:pt x="12020" y="2482"/>
                </a:lnTo>
                <a:lnTo>
                  <a:pt x="11899" y="2458"/>
                </a:lnTo>
                <a:lnTo>
                  <a:pt x="11655" y="2507"/>
                </a:lnTo>
                <a:lnTo>
                  <a:pt x="11412" y="2604"/>
                </a:lnTo>
                <a:lnTo>
                  <a:pt x="11169" y="2726"/>
                </a:lnTo>
                <a:lnTo>
                  <a:pt x="10950" y="2920"/>
                </a:lnTo>
                <a:lnTo>
                  <a:pt x="10755" y="3115"/>
                </a:lnTo>
                <a:lnTo>
                  <a:pt x="10560" y="3358"/>
                </a:lnTo>
                <a:lnTo>
                  <a:pt x="10390" y="3626"/>
                </a:lnTo>
                <a:lnTo>
                  <a:pt x="10220" y="3918"/>
                </a:lnTo>
                <a:lnTo>
                  <a:pt x="10098" y="4210"/>
                </a:lnTo>
                <a:lnTo>
                  <a:pt x="9976" y="4526"/>
                </a:lnTo>
                <a:lnTo>
                  <a:pt x="9879" y="4818"/>
                </a:lnTo>
                <a:lnTo>
                  <a:pt x="9806" y="5135"/>
                </a:lnTo>
                <a:lnTo>
                  <a:pt x="9782" y="5427"/>
                </a:lnTo>
                <a:lnTo>
                  <a:pt x="9684" y="4964"/>
                </a:lnTo>
                <a:lnTo>
                  <a:pt x="9636" y="4526"/>
                </a:lnTo>
                <a:lnTo>
                  <a:pt x="9611" y="4234"/>
                </a:lnTo>
                <a:lnTo>
                  <a:pt x="9611" y="3942"/>
                </a:lnTo>
                <a:lnTo>
                  <a:pt x="9636" y="3675"/>
                </a:lnTo>
                <a:lnTo>
                  <a:pt x="9660" y="3383"/>
                </a:lnTo>
                <a:lnTo>
                  <a:pt x="9709" y="3115"/>
                </a:lnTo>
                <a:lnTo>
                  <a:pt x="9782" y="2823"/>
                </a:lnTo>
                <a:lnTo>
                  <a:pt x="9879" y="2555"/>
                </a:lnTo>
                <a:lnTo>
                  <a:pt x="10001" y="2288"/>
                </a:lnTo>
                <a:lnTo>
                  <a:pt x="10122" y="2044"/>
                </a:lnTo>
                <a:lnTo>
                  <a:pt x="10268" y="1825"/>
                </a:lnTo>
                <a:lnTo>
                  <a:pt x="10439" y="1606"/>
                </a:lnTo>
                <a:lnTo>
                  <a:pt x="10633" y="1412"/>
                </a:lnTo>
                <a:lnTo>
                  <a:pt x="10828" y="1241"/>
                </a:lnTo>
                <a:lnTo>
                  <a:pt x="11047" y="1071"/>
                </a:lnTo>
                <a:lnTo>
                  <a:pt x="11266" y="925"/>
                </a:lnTo>
                <a:lnTo>
                  <a:pt x="11509" y="804"/>
                </a:lnTo>
                <a:lnTo>
                  <a:pt x="11753" y="706"/>
                </a:lnTo>
                <a:lnTo>
                  <a:pt x="12020" y="633"/>
                </a:lnTo>
                <a:lnTo>
                  <a:pt x="12264" y="609"/>
                </a:lnTo>
                <a:lnTo>
                  <a:pt x="12531" y="585"/>
                </a:lnTo>
                <a:close/>
                <a:moveTo>
                  <a:pt x="7300" y="3626"/>
                </a:moveTo>
                <a:lnTo>
                  <a:pt x="7470" y="3675"/>
                </a:lnTo>
                <a:lnTo>
                  <a:pt x="7616" y="3723"/>
                </a:lnTo>
                <a:lnTo>
                  <a:pt x="7762" y="3796"/>
                </a:lnTo>
                <a:lnTo>
                  <a:pt x="7859" y="3869"/>
                </a:lnTo>
                <a:lnTo>
                  <a:pt x="7981" y="3967"/>
                </a:lnTo>
                <a:lnTo>
                  <a:pt x="8176" y="4186"/>
                </a:lnTo>
                <a:lnTo>
                  <a:pt x="8346" y="4405"/>
                </a:lnTo>
                <a:lnTo>
                  <a:pt x="8492" y="4648"/>
                </a:lnTo>
                <a:lnTo>
                  <a:pt x="8638" y="4916"/>
                </a:lnTo>
                <a:lnTo>
                  <a:pt x="8784" y="5183"/>
                </a:lnTo>
                <a:lnTo>
                  <a:pt x="8930" y="5475"/>
                </a:lnTo>
                <a:lnTo>
                  <a:pt x="9076" y="5743"/>
                </a:lnTo>
                <a:lnTo>
                  <a:pt x="8735" y="5646"/>
                </a:lnTo>
                <a:lnTo>
                  <a:pt x="8395" y="5524"/>
                </a:lnTo>
                <a:lnTo>
                  <a:pt x="8054" y="5378"/>
                </a:lnTo>
                <a:lnTo>
                  <a:pt x="7762" y="5208"/>
                </a:lnTo>
                <a:lnTo>
                  <a:pt x="7470" y="5013"/>
                </a:lnTo>
                <a:lnTo>
                  <a:pt x="7178" y="4794"/>
                </a:lnTo>
                <a:lnTo>
                  <a:pt x="6935" y="4502"/>
                </a:lnTo>
                <a:lnTo>
                  <a:pt x="6716" y="4210"/>
                </a:lnTo>
                <a:lnTo>
                  <a:pt x="6643" y="4064"/>
                </a:lnTo>
                <a:lnTo>
                  <a:pt x="6643" y="3942"/>
                </a:lnTo>
                <a:lnTo>
                  <a:pt x="6667" y="3845"/>
                </a:lnTo>
                <a:lnTo>
                  <a:pt x="6740" y="3772"/>
                </a:lnTo>
                <a:lnTo>
                  <a:pt x="6837" y="3723"/>
                </a:lnTo>
                <a:lnTo>
                  <a:pt x="6935" y="3675"/>
                </a:lnTo>
                <a:lnTo>
                  <a:pt x="7129" y="3626"/>
                </a:lnTo>
                <a:close/>
                <a:moveTo>
                  <a:pt x="11972" y="2847"/>
                </a:moveTo>
                <a:lnTo>
                  <a:pt x="12166" y="2872"/>
                </a:lnTo>
                <a:lnTo>
                  <a:pt x="12361" y="2945"/>
                </a:lnTo>
                <a:lnTo>
                  <a:pt x="12434" y="2993"/>
                </a:lnTo>
                <a:lnTo>
                  <a:pt x="12507" y="3066"/>
                </a:lnTo>
                <a:lnTo>
                  <a:pt x="12556" y="3139"/>
                </a:lnTo>
                <a:lnTo>
                  <a:pt x="12604" y="3237"/>
                </a:lnTo>
                <a:lnTo>
                  <a:pt x="12629" y="3334"/>
                </a:lnTo>
                <a:lnTo>
                  <a:pt x="12653" y="3456"/>
                </a:lnTo>
                <a:lnTo>
                  <a:pt x="12653" y="3626"/>
                </a:lnTo>
                <a:lnTo>
                  <a:pt x="12629" y="3772"/>
                </a:lnTo>
                <a:lnTo>
                  <a:pt x="12580" y="3918"/>
                </a:lnTo>
                <a:lnTo>
                  <a:pt x="12531" y="4064"/>
                </a:lnTo>
                <a:lnTo>
                  <a:pt x="12434" y="4186"/>
                </a:lnTo>
                <a:lnTo>
                  <a:pt x="12337" y="4332"/>
                </a:lnTo>
                <a:lnTo>
                  <a:pt x="12118" y="4599"/>
                </a:lnTo>
                <a:lnTo>
                  <a:pt x="11850" y="4818"/>
                </a:lnTo>
                <a:lnTo>
                  <a:pt x="11582" y="5037"/>
                </a:lnTo>
                <a:lnTo>
                  <a:pt x="11315" y="5208"/>
                </a:lnTo>
                <a:lnTo>
                  <a:pt x="11071" y="5354"/>
                </a:lnTo>
                <a:lnTo>
                  <a:pt x="10828" y="5475"/>
                </a:lnTo>
                <a:lnTo>
                  <a:pt x="10585" y="5573"/>
                </a:lnTo>
                <a:lnTo>
                  <a:pt x="10317" y="5646"/>
                </a:lnTo>
                <a:lnTo>
                  <a:pt x="10074" y="5743"/>
                </a:lnTo>
                <a:lnTo>
                  <a:pt x="10098" y="5451"/>
                </a:lnTo>
                <a:lnTo>
                  <a:pt x="10122" y="5135"/>
                </a:lnTo>
                <a:lnTo>
                  <a:pt x="10195" y="4843"/>
                </a:lnTo>
                <a:lnTo>
                  <a:pt x="10293" y="4551"/>
                </a:lnTo>
                <a:lnTo>
                  <a:pt x="10414" y="4283"/>
                </a:lnTo>
                <a:lnTo>
                  <a:pt x="10536" y="4015"/>
                </a:lnTo>
                <a:lnTo>
                  <a:pt x="10706" y="3748"/>
                </a:lnTo>
                <a:lnTo>
                  <a:pt x="10901" y="3480"/>
                </a:lnTo>
                <a:lnTo>
                  <a:pt x="11144" y="3237"/>
                </a:lnTo>
                <a:lnTo>
                  <a:pt x="11388" y="3042"/>
                </a:lnTo>
                <a:lnTo>
                  <a:pt x="11582" y="2920"/>
                </a:lnTo>
                <a:lnTo>
                  <a:pt x="11777" y="2872"/>
                </a:lnTo>
                <a:lnTo>
                  <a:pt x="11972" y="2847"/>
                </a:lnTo>
                <a:close/>
                <a:moveTo>
                  <a:pt x="5231" y="658"/>
                </a:moveTo>
                <a:lnTo>
                  <a:pt x="5499" y="682"/>
                </a:lnTo>
                <a:lnTo>
                  <a:pt x="5767" y="731"/>
                </a:lnTo>
                <a:lnTo>
                  <a:pt x="6034" y="779"/>
                </a:lnTo>
                <a:lnTo>
                  <a:pt x="6302" y="877"/>
                </a:lnTo>
                <a:lnTo>
                  <a:pt x="6545" y="1022"/>
                </a:lnTo>
                <a:lnTo>
                  <a:pt x="6789" y="1168"/>
                </a:lnTo>
                <a:lnTo>
                  <a:pt x="7032" y="1339"/>
                </a:lnTo>
                <a:lnTo>
                  <a:pt x="7251" y="1509"/>
                </a:lnTo>
                <a:lnTo>
                  <a:pt x="7446" y="1728"/>
                </a:lnTo>
                <a:lnTo>
                  <a:pt x="7640" y="1923"/>
                </a:lnTo>
                <a:lnTo>
                  <a:pt x="7811" y="2142"/>
                </a:lnTo>
                <a:lnTo>
                  <a:pt x="7957" y="2385"/>
                </a:lnTo>
                <a:lnTo>
                  <a:pt x="8103" y="2604"/>
                </a:lnTo>
                <a:lnTo>
                  <a:pt x="8370" y="3091"/>
                </a:lnTo>
                <a:lnTo>
                  <a:pt x="8589" y="3602"/>
                </a:lnTo>
                <a:lnTo>
                  <a:pt x="8760" y="4137"/>
                </a:lnTo>
                <a:lnTo>
                  <a:pt x="8857" y="4478"/>
                </a:lnTo>
                <a:lnTo>
                  <a:pt x="8735" y="4259"/>
                </a:lnTo>
                <a:lnTo>
                  <a:pt x="8589" y="4064"/>
                </a:lnTo>
                <a:lnTo>
                  <a:pt x="8419" y="3845"/>
                </a:lnTo>
                <a:lnTo>
                  <a:pt x="8249" y="3675"/>
                </a:lnTo>
                <a:lnTo>
                  <a:pt x="8054" y="3504"/>
                </a:lnTo>
                <a:lnTo>
                  <a:pt x="7811" y="3358"/>
                </a:lnTo>
                <a:lnTo>
                  <a:pt x="7543" y="3261"/>
                </a:lnTo>
                <a:lnTo>
                  <a:pt x="7275" y="3188"/>
                </a:lnTo>
                <a:lnTo>
                  <a:pt x="6862" y="3188"/>
                </a:lnTo>
                <a:lnTo>
                  <a:pt x="6716" y="3237"/>
                </a:lnTo>
                <a:lnTo>
                  <a:pt x="6618" y="3285"/>
                </a:lnTo>
                <a:lnTo>
                  <a:pt x="6497" y="3358"/>
                </a:lnTo>
                <a:lnTo>
                  <a:pt x="6399" y="3456"/>
                </a:lnTo>
                <a:lnTo>
                  <a:pt x="6326" y="3577"/>
                </a:lnTo>
                <a:lnTo>
                  <a:pt x="6253" y="3723"/>
                </a:lnTo>
                <a:lnTo>
                  <a:pt x="6229" y="3845"/>
                </a:lnTo>
                <a:lnTo>
                  <a:pt x="6205" y="3991"/>
                </a:lnTo>
                <a:lnTo>
                  <a:pt x="6229" y="4113"/>
                </a:lnTo>
                <a:lnTo>
                  <a:pt x="6253" y="4234"/>
                </a:lnTo>
                <a:lnTo>
                  <a:pt x="6302" y="4356"/>
                </a:lnTo>
                <a:lnTo>
                  <a:pt x="6424" y="4599"/>
                </a:lnTo>
                <a:lnTo>
                  <a:pt x="6594" y="4843"/>
                </a:lnTo>
                <a:lnTo>
                  <a:pt x="6813" y="5037"/>
                </a:lnTo>
                <a:lnTo>
                  <a:pt x="7008" y="5232"/>
                </a:lnTo>
                <a:lnTo>
                  <a:pt x="7227" y="5402"/>
                </a:lnTo>
                <a:lnTo>
                  <a:pt x="7567" y="5646"/>
                </a:lnTo>
                <a:lnTo>
                  <a:pt x="7957" y="5865"/>
                </a:lnTo>
                <a:lnTo>
                  <a:pt x="7227" y="5646"/>
                </a:lnTo>
                <a:lnTo>
                  <a:pt x="6886" y="5524"/>
                </a:lnTo>
                <a:lnTo>
                  <a:pt x="6545" y="5378"/>
                </a:lnTo>
                <a:lnTo>
                  <a:pt x="6180" y="5208"/>
                </a:lnTo>
                <a:lnTo>
                  <a:pt x="5864" y="5037"/>
                </a:lnTo>
                <a:lnTo>
                  <a:pt x="5523" y="4867"/>
                </a:lnTo>
                <a:lnTo>
                  <a:pt x="5207" y="4648"/>
                </a:lnTo>
                <a:lnTo>
                  <a:pt x="4988" y="4526"/>
                </a:lnTo>
                <a:lnTo>
                  <a:pt x="4793" y="4356"/>
                </a:lnTo>
                <a:lnTo>
                  <a:pt x="4599" y="4186"/>
                </a:lnTo>
                <a:lnTo>
                  <a:pt x="4404" y="3991"/>
                </a:lnTo>
                <a:lnTo>
                  <a:pt x="4234" y="3772"/>
                </a:lnTo>
                <a:lnTo>
                  <a:pt x="4064" y="3553"/>
                </a:lnTo>
                <a:lnTo>
                  <a:pt x="3918" y="3334"/>
                </a:lnTo>
                <a:lnTo>
                  <a:pt x="3796" y="3115"/>
                </a:lnTo>
                <a:lnTo>
                  <a:pt x="3699" y="2872"/>
                </a:lnTo>
                <a:lnTo>
                  <a:pt x="3626" y="2604"/>
                </a:lnTo>
                <a:lnTo>
                  <a:pt x="3577" y="2361"/>
                </a:lnTo>
                <a:lnTo>
                  <a:pt x="3577" y="2117"/>
                </a:lnTo>
                <a:lnTo>
                  <a:pt x="3626" y="1874"/>
                </a:lnTo>
                <a:lnTo>
                  <a:pt x="3699" y="1631"/>
                </a:lnTo>
                <a:lnTo>
                  <a:pt x="3820" y="1387"/>
                </a:lnTo>
                <a:lnTo>
                  <a:pt x="3991" y="1144"/>
                </a:lnTo>
                <a:lnTo>
                  <a:pt x="4088" y="1047"/>
                </a:lnTo>
                <a:lnTo>
                  <a:pt x="4210" y="950"/>
                </a:lnTo>
                <a:lnTo>
                  <a:pt x="4429" y="828"/>
                </a:lnTo>
                <a:lnTo>
                  <a:pt x="4696" y="731"/>
                </a:lnTo>
                <a:lnTo>
                  <a:pt x="4964" y="682"/>
                </a:lnTo>
                <a:lnTo>
                  <a:pt x="5231" y="658"/>
                </a:lnTo>
                <a:close/>
                <a:moveTo>
                  <a:pt x="17763" y="3553"/>
                </a:moveTo>
                <a:lnTo>
                  <a:pt x="17982" y="3602"/>
                </a:lnTo>
                <a:lnTo>
                  <a:pt x="18201" y="3650"/>
                </a:lnTo>
                <a:lnTo>
                  <a:pt x="18395" y="3723"/>
                </a:lnTo>
                <a:lnTo>
                  <a:pt x="18590" y="3845"/>
                </a:lnTo>
                <a:lnTo>
                  <a:pt x="18736" y="3991"/>
                </a:lnTo>
                <a:lnTo>
                  <a:pt x="18785" y="4088"/>
                </a:lnTo>
                <a:lnTo>
                  <a:pt x="18833" y="4210"/>
                </a:lnTo>
                <a:lnTo>
                  <a:pt x="18882" y="4307"/>
                </a:lnTo>
                <a:lnTo>
                  <a:pt x="18882" y="4405"/>
                </a:lnTo>
                <a:lnTo>
                  <a:pt x="18882" y="4624"/>
                </a:lnTo>
                <a:lnTo>
                  <a:pt x="18833" y="4818"/>
                </a:lnTo>
                <a:lnTo>
                  <a:pt x="18736" y="5013"/>
                </a:lnTo>
                <a:lnTo>
                  <a:pt x="18663" y="4794"/>
                </a:lnTo>
                <a:lnTo>
                  <a:pt x="18541" y="4624"/>
                </a:lnTo>
                <a:lnTo>
                  <a:pt x="18420" y="4478"/>
                </a:lnTo>
                <a:lnTo>
                  <a:pt x="18274" y="4356"/>
                </a:lnTo>
                <a:lnTo>
                  <a:pt x="18103" y="4259"/>
                </a:lnTo>
                <a:lnTo>
                  <a:pt x="17909" y="4186"/>
                </a:lnTo>
                <a:lnTo>
                  <a:pt x="17738" y="4113"/>
                </a:lnTo>
                <a:lnTo>
                  <a:pt x="17373" y="4015"/>
                </a:lnTo>
                <a:lnTo>
                  <a:pt x="17154" y="3967"/>
                </a:lnTo>
                <a:lnTo>
                  <a:pt x="16716" y="3967"/>
                </a:lnTo>
                <a:lnTo>
                  <a:pt x="16497" y="3991"/>
                </a:lnTo>
                <a:lnTo>
                  <a:pt x="16059" y="4064"/>
                </a:lnTo>
                <a:lnTo>
                  <a:pt x="15621" y="4186"/>
                </a:lnTo>
                <a:lnTo>
                  <a:pt x="15208" y="4356"/>
                </a:lnTo>
                <a:lnTo>
                  <a:pt x="14818" y="4551"/>
                </a:lnTo>
                <a:lnTo>
                  <a:pt x="14405" y="4770"/>
                </a:lnTo>
                <a:lnTo>
                  <a:pt x="14040" y="4989"/>
                </a:lnTo>
                <a:lnTo>
                  <a:pt x="13577" y="5256"/>
                </a:lnTo>
                <a:lnTo>
                  <a:pt x="13115" y="5524"/>
                </a:lnTo>
                <a:lnTo>
                  <a:pt x="12629" y="5767"/>
                </a:lnTo>
                <a:lnTo>
                  <a:pt x="12118" y="5986"/>
                </a:lnTo>
                <a:lnTo>
                  <a:pt x="12069" y="6011"/>
                </a:lnTo>
                <a:lnTo>
                  <a:pt x="12069" y="6011"/>
                </a:lnTo>
                <a:lnTo>
                  <a:pt x="12385" y="5840"/>
                </a:lnTo>
                <a:lnTo>
                  <a:pt x="12702" y="5670"/>
                </a:lnTo>
                <a:lnTo>
                  <a:pt x="13018" y="5475"/>
                </a:lnTo>
                <a:lnTo>
                  <a:pt x="13310" y="5256"/>
                </a:lnTo>
                <a:lnTo>
                  <a:pt x="13577" y="5037"/>
                </a:lnTo>
                <a:lnTo>
                  <a:pt x="13845" y="4794"/>
                </a:lnTo>
                <a:lnTo>
                  <a:pt x="14113" y="4551"/>
                </a:lnTo>
                <a:lnTo>
                  <a:pt x="14356" y="4307"/>
                </a:lnTo>
                <a:lnTo>
                  <a:pt x="14526" y="4283"/>
                </a:lnTo>
                <a:lnTo>
                  <a:pt x="14697" y="4234"/>
                </a:lnTo>
                <a:lnTo>
                  <a:pt x="15013" y="4137"/>
                </a:lnTo>
                <a:lnTo>
                  <a:pt x="15670" y="3869"/>
                </a:lnTo>
                <a:lnTo>
                  <a:pt x="16084" y="3748"/>
                </a:lnTo>
                <a:lnTo>
                  <a:pt x="16497" y="3650"/>
                </a:lnTo>
                <a:lnTo>
                  <a:pt x="16911" y="3577"/>
                </a:lnTo>
                <a:lnTo>
                  <a:pt x="17325" y="3553"/>
                </a:lnTo>
                <a:close/>
                <a:moveTo>
                  <a:pt x="1241" y="3261"/>
                </a:moveTo>
                <a:lnTo>
                  <a:pt x="1363" y="3480"/>
                </a:lnTo>
                <a:lnTo>
                  <a:pt x="1509" y="3699"/>
                </a:lnTo>
                <a:lnTo>
                  <a:pt x="1825" y="4064"/>
                </a:lnTo>
                <a:lnTo>
                  <a:pt x="2141" y="4405"/>
                </a:lnTo>
                <a:lnTo>
                  <a:pt x="2482" y="4697"/>
                </a:lnTo>
                <a:lnTo>
                  <a:pt x="2871" y="4964"/>
                </a:lnTo>
                <a:lnTo>
                  <a:pt x="3261" y="5208"/>
                </a:lnTo>
                <a:lnTo>
                  <a:pt x="3723" y="5427"/>
                </a:lnTo>
                <a:lnTo>
                  <a:pt x="4185" y="5621"/>
                </a:lnTo>
                <a:lnTo>
                  <a:pt x="4672" y="5767"/>
                </a:lnTo>
                <a:lnTo>
                  <a:pt x="5183" y="5889"/>
                </a:lnTo>
                <a:lnTo>
                  <a:pt x="5548" y="5962"/>
                </a:lnTo>
                <a:lnTo>
                  <a:pt x="5937" y="6035"/>
                </a:lnTo>
                <a:lnTo>
                  <a:pt x="6351" y="6084"/>
                </a:lnTo>
                <a:lnTo>
                  <a:pt x="6740" y="6084"/>
                </a:lnTo>
                <a:lnTo>
                  <a:pt x="7348" y="6278"/>
                </a:lnTo>
                <a:lnTo>
                  <a:pt x="7957" y="6449"/>
                </a:lnTo>
                <a:lnTo>
                  <a:pt x="7932" y="6473"/>
                </a:lnTo>
                <a:lnTo>
                  <a:pt x="6180" y="6400"/>
                </a:lnTo>
                <a:lnTo>
                  <a:pt x="5596" y="6376"/>
                </a:lnTo>
                <a:lnTo>
                  <a:pt x="4988" y="6327"/>
                </a:lnTo>
                <a:lnTo>
                  <a:pt x="4380" y="6278"/>
                </a:lnTo>
                <a:lnTo>
                  <a:pt x="3796" y="6278"/>
                </a:lnTo>
                <a:lnTo>
                  <a:pt x="3480" y="6205"/>
                </a:lnTo>
                <a:lnTo>
                  <a:pt x="3139" y="6108"/>
                </a:lnTo>
                <a:lnTo>
                  <a:pt x="2774" y="5962"/>
                </a:lnTo>
                <a:lnTo>
                  <a:pt x="2458" y="5792"/>
                </a:lnTo>
                <a:lnTo>
                  <a:pt x="2117" y="5597"/>
                </a:lnTo>
                <a:lnTo>
                  <a:pt x="1849" y="5402"/>
                </a:lnTo>
                <a:lnTo>
                  <a:pt x="1606" y="5208"/>
                </a:lnTo>
                <a:lnTo>
                  <a:pt x="1363" y="4989"/>
                </a:lnTo>
                <a:lnTo>
                  <a:pt x="1144" y="4745"/>
                </a:lnTo>
                <a:lnTo>
                  <a:pt x="949" y="4478"/>
                </a:lnTo>
                <a:lnTo>
                  <a:pt x="754" y="4210"/>
                </a:lnTo>
                <a:lnTo>
                  <a:pt x="608" y="3918"/>
                </a:lnTo>
                <a:lnTo>
                  <a:pt x="462" y="3626"/>
                </a:lnTo>
                <a:lnTo>
                  <a:pt x="973" y="3772"/>
                </a:lnTo>
                <a:lnTo>
                  <a:pt x="1046" y="3772"/>
                </a:lnTo>
                <a:lnTo>
                  <a:pt x="1119" y="3748"/>
                </a:lnTo>
                <a:lnTo>
                  <a:pt x="1144" y="3699"/>
                </a:lnTo>
                <a:lnTo>
                  <a:pt x="1168" y="3626"/>
                </a:lnTo>
                <a:lnTo>
                  <a:pt x="1241" y="3261"/>
                </a:lnTo>
                <a:close/>
                <a:moveTo>
                  <a:pt x="3796" y="6741"/>
                </a:moveTo>
                <a:lnTo>
                  <a:pt x="4039" y="6765"/>
                </a:lnTo>
                <a:lnTo>
                  <a:pt x="5937" y="6862"/>
                </a:lnTo>
                <a:lnTo>
                  <a:pt x="7835" y="6960"/>
                </a:lnTo>
                <a:lnTo>
                  <a:pt x="7811" y="7422"/>
                </a:lnTo>
                <a:lnTo>
                  <a:pt x="7786" y="7909"/>
                </a:lnTo>
                <a:lnTo>
                  <a:pt x="7738" y="9636"/>
                </a:lnTo>
                <a:lnTo>
                  <a:pt x="7713" y="10390"/>
                </a:lnTo>
                <a:lnTo>
                  <a:pt x="7008" y="10342"/>
                </a:lnTo>
                <a:lnTo>
                  <a:pt x="6278" y="10293"/>
                </a:lnTo>
                <a:lnTo>
                  <a:pt x="5572" y="10269"/>
                </a:lnTo>
                <a:lnTo>
                  <a:pt x="4064" y="10269"/>
                </a:lnTo>
                <a:lnTo>
                  <a:pt x="3309" y="10317"/>
                </a:lnTo>
                <a:lnTo>
                  <a:pt x="2823" y="10317"/>
                </a:lnTo>
                <a:lnTo>
                  <a:pt x="2579" y="10342"/>
                </a:lnTo>
                <a:lnTo>
                  <a:pt x="2360" y="10390"/>
                </a:lnTo>
                <a:lnTo>
                  <a:pt x="2360" y="9782"/>
                </a:lnTo>
                <a:lnTo>
                  <a:pt x="2360" y="9149"/>
                </a:lnTo>
                <a:lnTo>
                  <a:pt x="2385" y="8541"/>
                </a:lnTo>
                <a:lnTo>
                  <a:pt x="2458" y="7933"/>
                </a:lnTo>
                <a:lnTo>
                  <a:pt x="2482" y="7592"/>
                </a:lnTo>
                <a:lnTo>
                  <a:pt x="2531" y="7422"/>
                </a:lnTo>
                <a:lnTo>
                  <a:pt x="2579" y="7276"/>
                </a:lnTo>
                <a:lnTo>
                  <a:pt x="2652" y="7130"/>
                </a:lnTo>
                <a:lnTo>
                  <a:pt x="2750" y="7008"/>
                </a:lnTo>
                <a:lnTo>
                  <a:pt x="2896" y="6911"/>
                </a:lnTo>
                <a:lnTo>
                  <a:pt x="3042" y="6838"/>
                </a:lnTo>
                <a:lnTo>
                  <a:pt x="3285" y="6765"/>
                </a:lnTo>
                <a:lnTo>
                  <a:pt x="3553" y="6741"/>
                </a:lnTo>
                <a:close/>
                <a:moveTo>
                  <a:pt x="15378" y="6838"/>
                </a:moveTo>
                <a:lnTo>
                  <a:pt x="15621" y="6862"/>
                </a:lnTo>
                <a:lnTo>
                  <a:pt x="15865" y="6911"/>
                </a:lnTo>
                <a:lnTo>
                  <a:pt x="16035" y="6984"/>
                </a:lnTo>
                <a:lnTo>
                  <a:pt x="16157" y="7081"/>
                </a:lnTo>
                <a:lnTo>
                  <a:pt x="16254" y="7203"/>
                </a:lnTo>
                <a:lnTo>
                  <a:pt x="16327" y="7349"/>
                </a:lnTo>
                <a:lnTo>
                  <a:pt x="16376" y="7519"/>
                </a:lnTo>
                <a:lnTo>
                  <a:pt x="16400" y="7690"/>
                </a:lnTo>
                <a:lnTo>
                  <a:pt x="16424" y="8030"/>
                </a:lnTo>
                <a:lnTo>
                  <a:pt x="16400" y="8614"/>
                </a:lnTo>
                <a:lnTo>
                  <a:pt x="16400" y="9222"/>
                </a:lnTo>
                <a:lnTo>
                  <a:pt x="16400" y="9806"/>
                </a:lnTo>
                <a:lnTo>
                  <a:pt x="16424" y="10098"/>
                </a:lnTo>
                <a:lnTo>
                  <a:pt x="16449" y="10390"/>
                </a:lnTo>
                <a:lnTo>
                  <a:pt x="16084" y="10415"/>
                </a:lnTo>
                <a:lnTo>
                  <a:pt x="15986" y="10390"/>
                </a:lnTo>
                <a:lnTo>
                  <a:pt x="15889" y="10415"/>
                </a:lnTo>
                <a:lnTo>
                  <a:pt x="14818" y="10439"/>
                </a:lnTo>
                <a:lnTo>
                  <a:pt x="13723" y="10439"/>
                </a:lnTo>
                <a:lnTo>
                  <a:pt x="12215" y="10366"/>
                </a:lnTo>
                <a:lnTo>
                  <a:pt x="11680" y="10317"/>
                </a:lnTo>
                <a:lnTo>
                  <a:pt x="11436" y="10317"/>
                </a:lnTo>
                <a:lnTo>
                  <a:pt x="11290" y="10342"/>
                </a:lnTo>
                <a:lnTo>
                  <a:pt x="11193" y="10390"/>
                </a:lnTo>
                <a:lnTo>
                  <a:pt x="11193" y="9733"/>
                </a:lnTo>
                <a:lnTo>
                  <a:pt x="11169" y="8006"/>
                </a:lnTo>
                <a:lnTo>
                  <a:pt x="11193" y="7495"/>
                </a:lnTo>
                <a:lnTo>
                  <a:pt x="11193" y="7227"/>
                </a:lnTo>
                <a:lnTo>
                  <a:pt x="11169" y="6984"/>
                </a:lnTo>
                <a:lnTo>
                  <a:pt x="13018" y="6935"/>
                </a:lnTo>
                <a:lnTo>
                  <a:pt x="14867" y="6838"/>
                </a:lnTo>
                <a:close/>
                <a:moveTo>
                  <a:pt x="11193" y="10755"/>
                </a:moveTo>
                <a:lnTo>
                  <a:pt x="11315" y="10804"/>
                </a:lnTo>
                <a:lnTo>
                  <a:pt x="11436" y="10828"/>
                </a:lnTo>
                <a:lnTo>
                  <a:pt x="11193" y="11218"/>
                </a:lnTo>
                <a:lnTo>
                  <a:pt x="11193" y="10755"/>
                </a:lnTo>
                <a:close/>
                <a:moveTo>
                  <a:pt x="3626" y="10780"/>
                </a:moveTo>
                <a:lnTo>
                  <a:pt x="3358" y="10999"/>
                </a:lnTo>
                <a:lnTo>
                  <a:pt x="3139" y="11266"/>
                </a:lnTo>
                <a:lnTo>
                  <a:pt x="3115" y="11291"/>
                </a:lnTo>
                <a:lnTo>
                  <a:pt x="3115" y="10950"/>
                </a:lnTo>
                <a:lnTo>
                  <a:pt x="3090" y="10901"/>
                </a:lnTo>
                <a:lnTo>
                  <a:pt x="3066" y="10853"/>
                </a:lnTo>
                <a:lnTo>
                  <a:pt x="2993" y="10804"/>
                </a:lnTo>
                <a:lnTo>
                  <a:pt x="3115" y="10804"/>
                </a:lnTo>
                <a:lnTo>
                  <a:pt x="3626" y="10780"/>
                </a:lnTo>
                <a:close/>
                <a:moveTo>
                  <a:pt x="8297" y="6960"/>
                </a:moveTo>
                <a:lnTo>
                  <a:pt x="9465" y="6984"/>
                </a:lnTo>
                <a:lnTo>
                  <a:pt x="10731" y="6984"/>
                </a:lnTo>
                <a:lnTo>
                  <a:pt x="10706" y="7179"/>
                </a:lnTo>
                <a:lnTo>
                  <a:pt x="10706" y="7398"/>
                </a:lnTo>
                <a:lnTo>
                  <a:pt x="10706" y="7811"/>
                </a:lnTo>
                <a:lnTo>
                  <a:pt x="10706" y="9539"/>
                </a:lnTo>
                <a:lnTo>
                  <a:pt x="10682" y="12824"/>
                </a:lnTo>
                <a:lnTo>
                  <a:pt x="10658" y="19199"/>
                </a:lnTo>
                <a:lnTo>
                  <a:pt x="9782" y="19223"/>
                </a:lnTo>
                <a:lnTo>
                  <a:pt x="8151" y="19247"/>
                </a:lnTo>
                <a:lnTo>
                  <a:pt x="8151" y="17714"/>
                </a:lnTo>
                <a:lnTo>
                  <a:pt x="8151" y="16157"/>
                </a:lnTo>
                <a:lnTo>
                  <a:pt x="8176" y="13091"/>
                </a:lnTo>
                <a:lnTo>
                  <a:pt x="8249" y="9831"/>
                </a:lnTo>
                <a:lnTo>
                  <a:pt x="8273" y="8103"/>
                </a:lnTo>
                <a:lnTo>
                  <a:pt x="8297" y="7519"/>
                </a:lnTo>
                <a:lnTo>
                  <a:pt x="8297" y="6960"/>
                </a:lnTo>
                <a:close/>
                <a:moveTo>
                  <a:pt x="11753" y="10853"/>
                </a:moveTo>
                <a:lnTo>
                  <a:pt x="11996" y="10877"/>
                </a:lnTo>
                <a:lnTo>
                  <a:pt x="11801" y="11169"/>
                </a:lnTo>
                <a:lnTo>
                  <a:pt x="11607" y="11485"/>
                </a:lnTo>
                <a:lnTo>
                  <a:pt x="11412" y="11802"/>
                </a:lnTo>
                <a:lnTo>
                  <a:pt x="11339" y="11996"/>
                </a:lnTo>
                <a:lnTo>
                  <a:pt x="11315" y="12094"/>
                </a:lnTo>
                <a:lnTo>
                  <a:pt x="11315" y="12167"/>
                </a:lnTo>
                <a:lnTo>
                  <a:pt x="11339" y="12215"/>
                </a:lnTo>
                <a:lnTo>
                  <a:pt x="11363" y="12240"/>
                </a:lnTo>
                <a:lnTo>
                  <a:pt x="11388" y="12264"/>
                </a:lnTo>
                <a:lnTo>
                  <a:pt x="11436" y="12240"/>
                </a:lnTo>
                <a:lnTo>
                  <a:pt x="11509" y="12191"/>
                </a:lnTo>
                <a:lnTo>
                  <a:pt x="11582" y="12118"/>
                </a:lnTo>
                <a:lnTo>
                  <a:pt x="11680" y="11948"/>
                </a:lnTo>
                <a:lnTo>
                  <a:pt x="11850" y="11607"/>
                </a:lnTo>
                <a:lnTo>
                  <a:pt x="11996" y="11242"/>
                </a:lnTo>
                <a:lnTo>
                  <a:pt x="12142" y="10877"/>
                </a:lnTo>
                <a:lnTo>
                  <a:pt x="12434" y="10901"/>
                </a:lnTo>
                <a:lnTo>
                  <a:pt x="12142" y="11364"/>
                </a:lnTo>
                <a:lnTo>
                  <a:pt x="11972" y="11680"/>
                </a:lnTo>
                <a:lnTo>
                  <a:pt x="11899" y="11850"/>
                </a:lnTo>
                <a:lnTo>
                  <a:pt x="11899" y="11948"/>
                </a:lnTo>
                <a:lnTo>
                  <a:pt x="11899" y="12021"/>
                </a:lnTo>
                <a:lnTo>
                  <a:pt x="11923" y="12069"/>
                </a:lnTo>
                <a:lnTo>
                  <a:pt x="12020" y="12069"/>
                </a:lnTo>
                <a:lnTo>
                  <a:pt x="12093" y="12021"/>
                </a:lnTo>
                <a:lnTo>
                  <a:pt x="12142" y="11972"/>
                </a:lnTo>
                <a:lnTo>
                  <a:pt x="12239" y="11826"/>
                </a:lnTo>
                <a:lnTo>
                  <a:pt x="12385" y="11485"/>
                </a:lnTo>
                <a:lnTo>
                  <a:pt x="12507" y="11193"/>
                </a:lnTo>
                <a:lnTo>
                  <a:pt x="12604" y="10901"/>
                </a:lnTo>
                <a:lnTo>
                  <a:pt x="13115" y="10926"/>
                </a:lnTo>
                <a:lnTo>
                  <a:pt x="12872" y="11218"/>
                </a:lnTo>
                <a:lnTo>
                  <a:pt x="12629" y="11534"/>
                </a:lnTo>
                <a:lnTo>
                  <a:pt x="12410" y="11826"/>
                </a:lnTo>
                <a:lnTo>
                  <a:pt x="12337" y="11996"/>
                </a:lnTo>
                <a:lnTo>
                  <a:pt x="12312" y="12094"/>
                </a:lnTo>
                <a:lnTo>
                  <a:pt x="12312" y="12167"/>
                </a:lnTo>
                <a:lnTo>
                  <a:pt x="12337" y="12240"/>
                </a:lnTo>
                <a:lnTo>
                  <a:pt x="12410" y="12240"/>
                </a:lnTo>
                <a:lnTo>
                  <a:pt x="12483" y="12215"/>
                </a:lnTo>
                <a:lnTo>
                  <a:pt x="12556" y="12167"/>
                </a:lnTo>
                <a:lnTo>
                  <a:pt x="12653" y="12045"/>
                </a:lnTo>
                <a:lnTo>
                  <a:pt x="12799" y="11753"/>
                </a:lnTo>
                <a:lnTo>
                  <a:pt x="12993" y="11364"/>
                </a:lnTo>
                <a:lnTo>
                  <a:pt x="13188" y="10950"/>
                </a:lnTo>
                <a:lnTo>
                  <a:pt x="13188" y="10926"/>
                </a:lnTo>
                <a:lnTo>
                  <a:pt x="13796" y="10926"/>
                </a:lnTo>
                <a:lnTo>
                  <a:pt x="13650" y="11145"/>
                </a:lnTo>
                <a:lnTo>
                  <a:pt x="13504" y="11364"/>
                </a:lnTo>
                <a:lnTo>
                  <a:pt x="13261" y="11704"/>
                </a:lnTo>
                <a:lnTo>
                  <a:pt x="13164" y="11899"/>
                </a:lnTo>
                <a:lnTo>
                  <a:pt x="13091" y="12094"/>
                </a:lnTo>
                <a:lnTo>
                  <a:pt x="13091" y="12142"/>
                </a:lnTo>
                <a:lnTo>
                  <a:pt x="13115" y="12167"/>
                </a:lnTo>
                <a:lnTo>
                  <a:pt x="13164" y="12167"/>
                </a:lnTo>
                <a:lnTo>
                  <a:pt x="13188" y="12142"/>
                </a:lnTo>
                <a:lnTo>
                  <a:pt x="13334" y="12021"/>
                </a:lnTo>
                <a:lnTo>
                  <a:pt x="13431" y="11875"/>
                </a:lnTo>
                <a:lnTo>
                  <a:pt x="13626" y="11558"/>
                </a:lnTo>
                <a:lnTo>
                  <a:pt x="13821" y="11266"/>
                </a:lnTo>
                <a:lnTo>
                  <a:pt x="13918" y="11096"/>
                </a:lnTo>
                <a:lnTo>
                  <a:pt x="13991" y="10950"/>
                </a:lnTo>
                <a:lnTo>
                  <a:pt x="14259" y="10950"/>
                </a:lnTo>
                <a:lnTo>
                  <a:pt x="14064" y="11218"/>
                </a:lnTo>
                <a:lnTo>
                  <a:pt x="13796" y="11583"/>
                </a:lnTo>
                <a:lnTo>
                  <a:pt x="13675" y="11753"/>
                </a:lnTo>
                <a:lnTo>
                  <a:pt x="13626" y="11875"/>
                </a:lnTo>
                <a:lnTo>
                  <a:pt x="13602" y="11972"/>
                </a:lnTo>
                <a:lnTo>
                  <a:pt x="13626" y="11996"/>
                </a:lnTo>
                <a:lnTo>
                  <a:pt x="13626" y="12021"/>
                </a:lnTo>
                <a:lnTo>
                  <a:pt x="13675" y="12045"/>
                </a:lnTo>
                <a:lnTo>
                  <a:pt x="13699" y="12045"/>
                </a:lnTo>
                <a:lnTo>
                  <a:pt x="13845" y="11923"/>
                </a:lnTo>
                <a:lnTo>
                  <a:pt x="13942" y="11777"/>
                </a:lnTo>
                <a:lnTo>
                  <a:pt x="14137" y="11485"/>
                </a:lnTo>
                <a:lnTo>
                  <a:pt x="14307" y="11218"/>
                </a:lnTo>
                <a:lnTo>
                  <a:pt x="14453" y="10950"/>
                </a:lnTo>
                <a:lnTo>
                  <a:pt x="15086" y="10950"/>
                </a:lnTo>
                <a:lnTo>
                  <a:pt x="14697" y="11412"/>
                </a:lnTo>
                <a:lnTo>
                  <a:pt x="14405" y="11753"/>
                </a:lnTo>
                <a:lnTo>
                  <a:pt x="14259" y="11948"/>
                </a:lnTo>
                <a:lnTo>
                  <a:pt x="14210" y="12045"/>
                </a:lnTo>
                <a:lnTo>
                  <a:pt x="14161" y="12142"/>
                </a:lnTo>
                <a:lnTo>
                  <a:pt x="14161" y="12191"/>
                </a:lnTo>
                <a:lnTo>
                  <a:pt x="14210" y="12240"/>
                </a:lnTo>
                <a:lnTo>
                  <a:pt x="14283" y="12240"/>
                </a:lnTo>
                <a:lnTo>
                  <a:pt x="14380" y="12191"/>
                </a:lnTo>
                <a:lnTo>
                  <a:pt x="14453" y="12118"/>
                </a:lnTo>
                <a:lnTo>
                  <a:pt x="14624" y="11972"/>
                </a:lnTo>
                <a:lnTo>
                  <a:pt x="14867" y="11607"/>
                </a:lnTo>
                <a:lnTo>
                  <a:pt x="15062" y="11291"/>
                </a:lnTo>
                <a:lnTo>
                  <a:pt x="15208" y="10950"/>
                </a:lnTo>
                <a:lnTo>
                  <a:pt x="15597" y="10926"/>
                </a:lnTo>
                <a:lnTo>
                  <a:pt x="15597" y="10926"/>
                </a:lnTo>
                <a:lnTo>
                  <a:pt x="15183" y="11412"/>
                </a:lnTo>
                <a:lnTo>
                  <a:pt x="15013" y="11656"/>
                </a:lnTo>
                <a:lnTo>
                  <a:pt x="14940" y="11802"/>
                </a:lnTo>
                <a:lnTo>
                  <a:pt x="14891" y="11923"/>
                </a:lnTo>
                <a:lnTo>
                  <a:pt x="14891" y="11972"/>
                </a:lnTo>
                <a:lnTo>
                  <a:pt x="14891" y="11996"/>
                </a:lnTo>
                <a:lnTo>
                  <a:pt x="14940" y="11996"/>
                </a:lnTo>
                <a:lnTo>
                  <a:pt x="14964" y="11972"/>
                </a:lnTo>
                <a:lnTo>
                  <a:pt x="15086" y="11875"/>
                </a:lnTo>
                <a:lnTo>
                  <a:pt x="15183" y="11753"/>
                </a:lnTo>
                <a:lnTo>
                  <a:pt x="15378" y="11485"/>
                </a:lnTo>
                <a:lnTo>
                  <a:pt x="15694" y="10926"/>
                </a:lnTo>
                <a:lnTo>
                  <a:pt x="15743" y="10926"/>
                </a:lnTo>
                <a:lnTo>
                  <a:pt x="15743" y="11218"/>
                </a:lnTo>
                <a:lnTo>
                  <a:pt x="15573" y="11388"/>
                </a:lnTo>
                <a:lnTo>
                  <a:pt x="15427" y="11607"/>
                </a:lnTo>
                <a:lnTo>
                  <a:pt x="15354" y="11729"/>
                </a:lnTo>
                <a:lnTo>
                  <a:pt x="15256" y="11850"/>
                </a:lnTo>
                <a:lnTo>
                  <a:pt x="15208" y="11996"/>
                </a:lnTo>
                <a:lnTo>
                  <a:pt x="15208" y="12069"/>
                </a:lnTo>
                <a:lnTo>
                  <a:pt x="15232" y="12142"/>
                </a:lnTo>
                <a:lnTo>
                  <a:pt x="15256" y="12167"/>
                </a:lnTo>
                <a:lnTo>
                  <a:pt x="15305" y="12167"/>
                </a:lnTo>
                <a:lnTo>
                  <a:pt x="15402" y="12094"/>
                </a:lnTo>
                <a:lnTo>
                  <a:pt x="15475" y="11996"/>
                </a:lnTo>
                <a:lnTo>
                  <a:pt x="15573" y="11753"/>
                </a:lnTo>
                <a:lnTo>
                  <a:pt x="15767" y="11461"/>
                </a:lnTo>
                <a:lnTo>
                  <a:pt x="15792" y="14600"/>
                </a:lnTo>
                <a:lnTo>
                  <a:pt x="15816" y="16157"/>
                </a:lnTo>
                <a:lnTo>
                  <a:pt x="15816" y="17714"/>
                </a:lnTo>
                <a:lnTo>
                  <a:pt x="15792" y="18177"/>
                </a:lnTo>
                <a:lnTo>
                  <a:pt x="15792" y="18396"/>
                </a:lnTo>
                <a:lnTo>
                  <a:pt x="15743" y="18590"/>
                </a:lnTo>
                <a:lnTo>
                  <a:pt x="15670" y="18785"/>
                </a:lnTo>
                <a:lnTo>
                  <a:pt x="15548" y="18955"/>
                </a:lnTo>
                <a:lnTo>
                  <a:pt x="15475" y="19028"/>
                </a:lnTo>
                <a:lnTo>
                  <a:pt x="15402" y="19101"/>
                </a:lnTo>
                <a:lnTo>
                  <a:pt x="15281" y="19150"/>
                </a:lnTo>
                <a:lnTo>
                  <a:pt x="15183" y="19199"/>
                </a:lnTo>
                <a:lnTo>
                  <a:pt x="14964" y="19247"/>
                </a:lnTo>
                <a:lnTo>
                  <a:pt x="14770" y="19272"/>
                </a:lnTo>
                <a:lnTo>
                  <a:pt x="14332" y="19272"/>
                </a:lnTo>
                <a:lnTo>
                  <a:pt x="13869" y="19247"/>
                </a:lnTo>
                <a:lnTo>
                  <a:pt x="13456" y="19223"/>
                </a:lnTo>
                <a:lnTo>
                  <a:pt x="11169" y="19199"/>
                </a:lnTo>
                <a:lnTo>
                  <a:pt x="11193" y="16109"/>
                </a:lnTo>
                <a:lnTo>
                  <a:pt x="11193" y="13018"/>
                </a:lnTo>
                <a:lnTo>
                  <a:pt x="11193" y="11656"/>
                </a:lnTo>
                <a:lnTo>
                  <a:pt x="11266" y="11461"/>
                </a:lnTo>
                <a:lnTo>
                  <a:pt x="11388" y="11145"/>
                </a:lnTo>
                <a:lnTo>
                  <a:pt x="11509" y="10853"/>
                </a:lnTo>
                <a:close/>
                <a:moveTo>
                  <a:pt x="5621" y="10755"/>
                </a:moveTo>
                <a:lnTo>
                  <a:pt x="6059" y="10780"/>
                </a:lnTo>
                <a:lnTo>
                  <a:pt x="5961" y="10901"/>
                </a:lnTo>
                <a:lnTo>
                  <a:pt x="5864" y="11023"/>
                </a:lnTo>
                <a:lnTo>
                  <a:pt x="5694" y="11291"/>
                </a:lnTo>
                <a:lnTo>
                  <a:pt x="5499" y="11631"/>
                </a:lnTo>
                <a:lnTo>
                  <a:pt x="5426" y="11802"/>
                </a:lnTo>
                <a:lnTo>
                  <a:pt x="5426" y="11875"/>
                </a:lnTo>
                <a:lnTo>
                  <a:pt x="5426" y="11972"/>
                </a:lnTo>
                <a:lnTo>
                  <a:pt x="5475" y="12021"/>
                </a:lnTo>
                <a:lnTo>
                  <a:pt x="5523" y="12021"/>
                </a:lnTo>
                <a:lnTo>
                  <a:pt x="5596" y="11996"/>
                </a:lnTo>
                <a:lnTo>
                  <a:pt x="5669" y="11948"/>
                </a:lnTo>
                <a:lnTo>
                  <a:pt x="5791" y="11777"/>
                </a:lnTo>
                <a:lnTo>
                  <a:pt x="5961" y="11437"/>
                </a:lnTo>
                <a:lnTo>
                  <a:pt x="6107" y="11120"/>
                </a:lnTo>
                <a:lnTo>
                  <a:pt x="6180" y="10950"/>
                </a:lnTo>
                <a:lnTo>
                  <a:pt x="6229" y="10780"/>
                </a:lnTo>
                <a:lnTo>
                  <a:pt x="6667" y="10804"/>
                </a:lnTo>
                <a:lnTo>
                  <a:pt x="6448" y="11072"/>
                </a:lnTo>
                <a:lnTo>
                  <a:pt x="6278" y="11364"/>
                </a:lnTo>
                <a:lnTo>
                  <a:pt x="6205" y="11534"/>
                </a:lnTo>
                <a:lnTo>
                  <a:pt x="6156" y="11704"/>
                </a:lnTo>
                <a:lnTo>
                  <a:pt x="6107" y="11875"/>
                </a:lnTo>
                <a:lnTo>
                  <a:pt x="6107" y="11948"/>
                </a:lnTo>
                <a:lnTo>
                  <a:pt x="6132" y="12021"/>
                </a:lnTo>
                <a:lnTo>
                  <a:pt x="6156" y="12069"/>
                </a:lnTo>
                <a:lnTo>
                  <a:pt x="6253" y="12069"/>
                </a:lnTo>
                <a:lnTo>
                  <a:pt x="6326" y="11948"/>
                </a:lnTo>
                <a:lnTo>
                  <a:pt x="6375" y="11826"/>
                </a:lnTo>
                <a:lnTo>
                  <a:pt x="6448" y="11534"/>
                </a:lnTo>
                <a:lnTo>
                  <a:pt x="6594" y="11169"/>
                </a:lnTo>
                <a:lnTo>
                  <a:pt x="6764" y="10804"/>
                </a:lnTo>
                <a:lnTo>
                  <a:pt x="7129" y="10828"/>
                </a:lnTo>
                <a:lnTo>
                  <a:pt x="6813" y="11242"/>
                </a:lnTo>
                <a:lnTo>
                  <a:pt x="6545" y="11607"/>
                </a:lnTo>
                <a:lnTo>
                  <a:pt x="6424" y="11802"/>
                </a:lnTo>
                <a:lnTo>
                  <a:pt x="6399" y="11899"/>
                </a:lnTo>
                <a:lnTo>
                  <a:pt x="6375" y="11996"/>
                </a:lnTo>
                <a:lnTo>
                  <a:pt x="6399" y="12045"/>
                </a:lnTo>
                <a:lnTo>
                  <a:pt x="6424" y="12069"/>
                </a:lnTo>
                <a:lnTo>
                  <a:pt x="6472" y="12094"/>
                </a:lnTo>
                <a:lnTo>
                  <a:pt x="6521" y="12069"/>
                </a:lnTo>
                <a:lnTo>
                  <a:pt x="6594" y="12045"/>
                </a:lnTo>
                <a:lnTo>
                  <a:pt x="6667" y="11972"/>
                </a:lnTo>
                <a:lnTo>
                  <a:pt x="6789" y="11826"/>
                </a:lnTo>
                <a:lnTo>
                  <a:pt x="6983" y="11485"/>
                </a:lnTo>
                <a:lnTo>
                  <a:pt x="7178" y="11169"/>
                </a:lnTo>
                <a:lnTo>
                  <a:pt x="7348" y="10853"/>
                </a:lnTo>
                <a:lnTo>
                  <a:pt x="7640" y="10877"/>
                </a:lnTo>
                <a:lnTo>
                  <a:pt x="7470" y="11072"/>
                </a:lnTo>
                <a:lnTo>
                  <a:pt x="7324" y="11291"/>
                </a:lnTo>
                <a:lnTo>
                  <a:pt x="7227" y="11437"/>
                </a:lnTo>
                <a:lnTo>
                  <a:pt x="7129" y="11607"/>
                </a:lnTo>
                <a:lnTo>
                  <a:pt x="7056" y="11777"/>
                </a:lnTo>
                <a:lnTo>
                  <a:pt x="7056" y="11850"/>
                </a:lnTo>
                <a:lnTo>
                  <a:pt x="7056" y="11948"/>
                </a:lnTo>
                <a:lnTo>
                  <a:pt x="7081" y="11996"/>
                </a:lnTo>
                <a:lnTo>
                  <a:pt x="7154" y="11996"/>
                </a:lnTo>
                <a:lnTo>
                  <a:pt x="7227" y="11948"/>
                </a:lnTo>
                <a:lnTo>
                  <a:pt x="7275" y="11923"/>
                </a:lnTo>
                <a:lnTo>
                  <a:pt x="7373" y="11802"/>
                </a:lnTo>
                <a:lnTo>
                  <a:pt x="7519" y="11510"/>
                </a:lnTo>
                <a:lnTo>
                  <a:pt x="7616" y="11266"/>
                </a:lnTo>
                <a:lnTo>
                  <a:pt x="7713" y="11047"/>
                </a:lnTo>
                <a:lnTo>
                  <a:pt x="7713" y="11047"/>
                </a:lnTo>
                <a:lnTo>
                  <a:pt x="7689" y="11510"/>
                </a:lnTo>
                <a:lnTo>
                  <a:pt x="7543" y="11753"/>
                </a:lnTo>
                <a:lnTo>
                  <a:pt x="7397" y="11996"/>
                </a:lnTo>
                <a:lnTo>
                  <a:pt x="7373" y="12069"/>
                </a:lnTo>
                <a:lnTo>
                  <a:pt x="7397" y="12118"/>
                </a:lnTo>
                <a:lnTo>
                  <a:pt x="7421" y="12167"/>
                </a:lnTo>
                <a:lnTo>
                  <a:pt x="7470" y="12191"/>
                </a:lnTo>
                <a:lnTo>
                  <a:pt x="7567" y="12191"/>
                </a:lnTo>
                <a:lnTo>
                  <a:pt x="7616" y="12167"/>
                </a:lnTo>
                <a:lnTo>
                  <a:pt x="7640" y="12094"/>
                </a:lnTo>
                <a:lnTo>
                  <a:pt x="7689" y="11948"/>
                </a:lnTo>
                <a:lnTo>
                  <a:pt x="7665" y="12897"/>
                </a:lnTo>
                <a:lnTo>
                  <a:pt x="7665" y="14478"/>
                </a:lnTo>
                <a:lnTo>
                  <a:pt x="7665" y="16084"/>
                </a:lnTo>
                <a:lnTo>
                  <a:pt x="7713" y="19272"/>
                </a:lnTo>
                <a:lnTo>
                  <a:pt x="6083" y="19320"/>
                </a:lnTo>
                <a:lnTo>
                  <a:pt x="4356" y="19418"/>
                </a:lnTo>
                <a:lnTo>
                  <a:pt x="3918" y="19418"/>
                </a:lnTo>
                <a:lnTo>
                  <a:pt x="3723" y="19393"/>
                </a:lnTo>
                <a:lnTo>
                  <a:pt x="3528" y="19296"/>
                </a:lnTo>
                <a:lnTo>
                  <a:pt x="3431" y="19223"/>
                </a:lnTo>
                <a:lnTo>
                  <a:pt x="3358" y="19101"/>
                </a:lnTo>
                <a:lnTo>
                  <a:pt x="3309" y="18980"/>
                </a:lnTo>
                <a:lnTo>
                  <a:pt x="3285" y="18809"/>
                </a:lnTo>
                <a:lnTo>
                  <a:pt x="3285" y="18493"/>
                </a:lnTo>
                <a:lnTo>
                  <a:pt x="3285" y="18225"/>
                </a:lnTo>
                <a:lnTo>
                  <a:pt x="3236" y="15062"/>
                </a:lnTo>
                <a:lnTo>
                  <a:pt x="3139" y="11899"/>
                </a:lnTo>
                <a:lnTo>
                  <a:pt x="3236" y="11729"/>
                </a:lnTo>
                <a:lnTo>
                  <a:pt x="3309" y="11558"/>
                </a:lnTo>
                <a:lnTo>
                  <a:pt x="3553" y="11169"/>
                </a:lnTo>
                <a:lnTo>
                  <a:pt x="3796" y="10804"/>
                </a:lnTo>
                <a:lnTo>
                  <a:pt x="3796" y="10780"/>
                </a:lnTo>
                <a:lnTo>
                  <a:pt x="4088" y="10755"/>
                </a:lnTo>
                <a:lnTo>
                  <a:pt x="3942" y="10853"/>
                </a:lnTo>
                <a:lnTo>
                  <a:pt x="3820" y="10974"/>
                </a:lnTo>
                <a:lnTo>
                  <a:pt x="3699" y="11120"/>
                </a:lnTo>
                <a:lnTo>
                  <a:pt x="3577" y="11242"/>
                </a:lnTo>
                <a:lnTo>
                  <a:pt x="3455" y="11437"/>
                </a:lnTo>
                <a:lnTo>
                  <a:pt x="3309" y="11680"/>
                </a:lnTo>
                <a:lnTo>
                  <a:pt x="3236" y="11802"/>
                </a:lnTo>
                <a:lnTo>
                  <a:pt x="3212" y="11923"/>
                </a:lnTo>
                <a:lnTo>
                  <a:pt x="3212" y="12045"/>
                </a:lnTo>
                <a:lnTo>
                  <a:pt x="3261" y="12142"/>
                </a:lnTo>
                <a:lnTo>
                  <a:pt x="3309" y="12191"/>
                </a:lnTo>
                <a:lnTo>
                  <a:pt x="3358" y="12191"/>
                </a:lnTo>
                <a:lnTo>
                  <a:pt x="3455" y="12142"/>
                </a:lnTo>
                <a:lnTo>
                  <a:pt x="3504" y="12094"/>
                </a:lnTo>
                <a:lnTo>
                  <a:pt x="3626" y="11923"/>
                </a:lnTo>
                <a:lnTo>
                  <a:pt x="3796" y="11583"/>
                </a:lnTo>
                <a:lnTo>
                  <a:pt x="3918" y="11364"/>
                </a:lnTo>
                <a:lnTo>
                  <a:pt x="4064" y="11169"/>
                </a:lnTo>
                <a:lnTo>
                  <a:pt x="4234" y="10974"/>
                </a:lnTo>
                <a:lnTo>
                  <a:pt x="4356" y="10755"/>
                </a:lnTo>
                <a:lnTo>
                  <a:pt x="4745" y="10755"/>
                </a:lnTo>
                <a:lnTo>
                  <a:pt x="4526" y="10974"/>
                </a:lnTo>
                <a:lnTo>
                  <a:pt x="4331" y="11193"/>
                </a:lnTo>
                <a:lnTo>
                  <a:pt x="4185" y="11339"/>
                </a:lnTo>
                <a:lnTo>
                  <a:pt x="4064" y="11510"/>
                </a:lnTo>
                <a:lnTo>
                  <a:pt x="3966" y="11680"/>
                </a:lnTo>
                <a:lnTo>
                  <a:pt x="3942" y="11777"/>
                </a:lnTo>
                <a:lnTo>
                  <a:pt x="3918" y="11875"/>
                </a:lnTo>
                <a:lnTo>
                  <a:pt x="3942" y="11923"/>
                </a:lnTo>
                <a:lnTo>
                  <a:pt x="3991" y="11972"/>
                </a:lnTo>
                <a:lnTo>
                  <a:pt x="4039" y="12021"/>
                </a:lnTo>
                <a:lnTo>
                  <a:pt x="4112" y="11996"/>
                </a:lnTo>
                <a:lnTo>
                  <a:pt x="4210" y="11972"/>
                </a:lnTo>
                <a:lnTo>
                  <a:pt x="4283" y="11923"/>
                </a:lnTo>
                <a:lnTo>
                  <a:pt x="4429" y="11777"/>
                </a:lnTo>
                <a:lnTo>
                  <a:pt x="4526" y="11607"/>
                </a:lnTo>
                <a:lnTo>
                  <a:pt x="4648" y="11437"/>
                </a:lnTo>
                <a:lnTo>
                  <a:pt x="4842" y="11120"/>
                </a:lnTo>
                <a:lnTo>
                  <a:pt x="4939" y="10926"/>
                </a:lnTo>
                <a:lnTo>
                  <a:pt x="5012" y="10755"/>
                </a:lnTo>
                <a:lnTo>
                  <a:pt x="5475" y="10755"/>
                </a:lnTo>
                <a:lnTo>
                  <a:pt x="5061" y="11291"/>
                </a:lnTo>
                <a:lnTo>
                  <a:pt x="4842" y="11558"/>
                </a:lnTo>
                <a:lnTo>
                  <a:pt x="4745" y="11729"/>
                </a:lnTo>
                <a:lnTo>
                  <a:pt x="4721" y="11802"/>
                </a:lnTo>
                <a:lnTo>
                  <a:pt x="4721" y="11875"/>
                </a:lnTo>
                <a:lnTo>
                  <a:pt x="4721" y="11923"/>
                </a:lnTo>
                <a:lnTo>
                  <a:pt x="4769" y="11972"/>
                </a:lnTo>
                <a:lnTo>
                  <a:pt x="4842" y="11972"/>
                </a:lnTo>
                <a:lnTo>
                  <a:pt x="4915" y="11948"/>
                </a:lnTo>
                <a:lnTo>
                  <a:pt x="4988" y="11899"/>
                </a:lnTo>
                <a:lnTo>
                  <a:pt x="5134" y="11753"/>
                </a:lnTo>
                <a:lnTo>
                  <a:pt x="5231" y="11583"/>
                </a:lnTo>
                <a:lnTo>
                  <a:pt x="5304" y="11437"/>
                </a:lnTo>
                <a:lnTo>
                  <a:pt x="5475" y="11096"/>
                </a:lnTo>
                <a:lnTo>
                  <a:pt x="5621" y="10755"/>
                </a:lnTo>
                <a:close/>
                <a:moveTo>
                  <a:pt x="12458" y="1"/>
                </a:moveTo>
                <a:lnTo>
                  <a:pt x="12166" y="49"/>
                </a:lnTo>
                <a:lnTo>
                  <a:pt x="11874" y="98"/>
                </a:lnTo>
                <a:lnTo>
                  <a:pt x="11582" y="171"/>
                </a:lnTo>
                <a:lnTo>
                  <a:pt x="11315" y="293"/>
                </a:lnTo>
                <a:lnTo>
                  <a:pt x="11047" y="414"/>
                </a:lnTo>
                <a:lnTo>
                  <a:pt x="10779" y="585"/>
                </a:lnTo>
                <a:lnTo>
                  <a:pt x="10536" y="755"/>
                </a:lnTo>
                <a:lnTo>
                  <a:pt x="10317" y="950"/>
                </a:lnTo>
                <a:lnTo>
                  <a:pt x="10098" y="1144"/>
                </a:lnTo>
                <a:lnTo>
                  <a:pt x="9903" y="1363"/>
                </a:lnTo>
                <a:lnTo>
                  <a:pt x="9733" y="1606"/>
                </a:lnTo>
                <a:lnTo>
                  <a:pt x="9611" y="1825"/>
                </a:lnTo>
                <a:lnTo>
                  <a:pt x="9490" y="2069"/>
                </a:lnTo>
                <a:lnTo>
                  <a:pt x="9368" y="2288"/>
                </a:lnTo>
                <a:lnTo>
                  <a:pt x="9295" y="2531"/>
                </a:lnTo>
                <a:lnTo>
                  <a:pt x="9222" y="2799"/>
                </a:lnTo>
                <a:lnTo>
                  <a:pt x="9173" y="3042"/>
                </a:lnTo>
                <a:lnTo>
                  <a:pt x="9076" y="3553"/>
                </a:lnTo>
                <a:lnTo>
                  <a:pt x="9076" y="3504"/>
                </a:lnTo>
                <a:lnTo>
                  <a:pt x="8954" y="3188"/>
                </a:lnTo>
                <a:lnTo>
                  <a:pt x="8833" y="2896"/>
                </a:lnTo>
                <a:lnTo>
                  <a:pt x="8687" y="2604"/>
                </a:lnTo>
                <a:lnTo>
                  <a:pt x="8516" y="2312"/>
                </a:lnTo>
                <a:lnTo>
                  <a:pt x="8346" y="2044"/>
                </a:lnTo>
                <a:lnTo>
                  <a:pt x="8151" y="1777"/>
                </a:lnTo>
                <a:lnTo>
                  <a:pt x="7957" y="1533"/>
                </a:lnTo>
                <a:lnTo>
                  <a:pt x="7738" y="1290"/>
                </a:lnTo>
                <a:lnTo>
                  <a:pt x="7519" y="1095"/>
                </a:lnTo>
                <a:lnTo>
                  <a:pt x="7300" y="901"/>
                </a:lnTo>
                <a:lnTo>
                  <a:pt x="7081" y="755"/>
                </a:lnTo>
                <a:lnTo>
                  <a:pt x="6813" y="585"/>
                </a:lnTo>
                <a:lnTo>
                  <a:pt x="6570" y="463"/>
                </a:lnTo>
                <a:lnTo>
                  <a:pt x="6302" y="341"/>
                </a:lnTo>
                <a:lnTo>
                  <a:pt x="6010" y="268"/>
                </a:lnTo>
                <a:lnTo>
                  <a:pt x="5742" y="195"/>
                </a:lnTo>
                <a:lnTo>
                  <a:pt x="5450" y="147"/>
                </a:lnTo>
                <a:lnTo>
                  <a:pt x="5183" y="147"/>
                </a:lnTo>
                <a:lnTo>
                  <a:pt x="4891" y="171"/>
                </a:lnTo>
                <a:lnTo>
                  <a:pt x="4623" y="220"/>
                </a:lnTo>
                <a:lnTo>
                  <a:pt x="4356" y="293"/>
                </a:lnTo>
                <a:lnTo>
                  <a:pt x="4112" y="414"/>
                </a:lnTo>
                <a:lnTo>
                  <a:pt x="3869" y="585"/>
                </a:lnTo>
                <a:lnTo>
                  <a:pt x="3626" y="779"/>
                </a:lnTo>
                <a:lnTo>
                  <a:pt x="3431" y="998"/>
                </a:lnTo>
                <a:lnTo>
                  <a:pt x="3285" y="1241"/>
                </a:lnTo>
                <a:lnTo>
                  <a:pt x="3163" y="1485"/>
                </a:lnTo>
                <a:lnTo>
                  <a:pt x="3090" y="1728"/>
                </a:lnTo>
                <a:lnTo>
                  <a:pt x="3042" y="1996"/>
                </a:lnTo>
                <a:lnTo>
                  <a:pt x="3042" y="2263"/>
                </a:lnTo>
                <a:lnTo>
                  <a:pt x="3066" y="2531"/>
                </a:lnTo>
                <a:lnTo>
                  <a:pt x="3115" y="2799"/>
                </a:lnTo>
                <a:lnTo>
                  <a:pt x="3212" y="3066"/>
                </a:lnTo>
                <a:lnTo>
                  <a:pt x="3309" y="3334"/>
                </a:lnTo>
                <a:lnTo>
                  <a:pt x="3431" y="3577"/>
                </a:lnTo>
                <a:lnTo>
                  <a:pt x="3577" y="3821"/>
                </a:lnTo>
                <a:lnTo>
                  <a:pt x="3723" y="4064"/>
                </a:lnTo>
                <a:lnTo>
                  <a:pt x="3893" y="4283"/>
                </a:lnTo>
                <a:lnTo>
                  <a:pt x="4088" y="4478"/>
                </a:lnTo>
                <a:lnTo>
                  <a:pt x="4258" y="4648"/>
                </a:lnTo>
                <a:lnTo>
                  <a:pt x="4599" y="4916"/>
                </a:lnTo>
                <a:lnTo>
                  <a:pt x="4939" y="5159"/>
                </a:lnTo>
                <a:lnTo>
                  <a:pt x="5280" y="5402"/>
                </a:lnTo>
                <a:lnTo>
                  <a:pt x="5669" y="5597"/>
                </a:lnTo>
                <a:lnTo>
                  <a:pt x="5426" y="5573"/>
                </a:lnTo>
                <a:lnTo>
                  <a:pt x="4939" y="5475"/>
                </a:lnTo>
                <a:lnTo>
                  <a:pt x="4477" y="5354"/>
                </a:lnTo>
                <a:lnTo>
                  <a:pt x="4015" y="5183"/>
                </a:lnTo>
                <a:lnTo>
                  <a:pt x="3553" y="4989"/>
                </a:lnTo>
                <a:lnTo>
                  <a:pt x="3163" y="4770"/>
                </a:lnTo>
                <a:lnTo>
                  <a:pt x="2798" y="4526"/>
                </a:lnTo>
                <a:lnTo>
                  <a:pt x="2458" y="4259"/>
                </a:lnTo>
                <a:lnTo>
                  <a:pt x="2141" y="3967"/>
                </a:lnTo>
                <a:lnTo>
                  <a:pt x="1874" y="3650"/>
                </a:lnTo>
                <a:lnTo>
                  <a:pt x="1630" y="3285"/>
                </a:lnTo>
                <a:lnTo>
                  <a:pt x="1436" y="2969"/>
                </a:lnTo>
                <a:lnTo>
                  <a:pt x="1338" y="2799"/>
                </a:lnTo>
                <a:lnTo>
                  <a:pt x="1217" y="2653"/>
                </a:lnTo>
                <a:lnTo>
                  <a:pt x="1144" y="2653"/>
                </a:lnTo>
                <a:lnTo>
                  <a:pt x="1119" y="2677"/>
                </a:lnTo>
                <a:lnTo>
                  <a:pt x="1095" y="2701"/>
                </a:lnTo>
                <a:lnTo>
                  <a:pt x="1095" y="2774"/>
                </a:lnTo>
                <a:lnTo>
                  <a:pt x="998" y="2920"/>
                </a:lnTo>
                <a:lnTo>
                  <a:pt x="949" y="3091"/>
                </a:lnTo>
                <a:lnTo>
                  <a:pt x="925" y="3261"/>
                </a:lnTo>
                <a:lnTo>
                  <a:pt x="900" y="3431"/>
                </a:lnTo>
                <a:lnTo>
                  <a:pt x="219" y="3212"/>
                </a:lnTo>
                <a:lnTo>
                  <a:pt x="122" y="3212"/>
                </a:lnTo>
                <a:lnTo>
                  <a:pt x="49" y="3261"/>
                </a:lnTo>
                <a:lnTo>
                  <a:pt x="0" y="3334"/>
                </a:lnTo>
                <a:lnTo>
                  <a:pt x="0" y="3383"/>
                </a:lnTo>
                <a:lnTo>
                  <a:pt x="0" y="3431"/>
                </a:lnTo>
                <a:lnTo>
                  <a:pt x="146" y="3796"/>
                </a:lnTo>
                <a:lnTo>
                  <a:pt x="316" y="4137"/>
                </a:lnTo>
                <a:lnTo>
                  <a:pt x="511" y="4453"/>
                </a:lnTo>
                <a:lnTo>
                  <a:pt x="730" y="4770"/>
                </a:lnTo>
                <a:lnTo>
                  <a:pt x="973" y="5062"/>
                </a:lnTo>
                <a:lnTo>
                  <a:pt x="1241" y="5329"/>
                </a:lnTo>
                <a:lnTo>
                  <a:pt x="1533" y="5597"/>
                </a:lnTo>
                <a:lnTo>
                  <a:pt x="1825" y="5840"/>
                </a:lnTo>
                <a:lnTo>
                  <a:pt x="2068" y="6011"/>
                </a:lnTo>
                <a:lnTo>
                  <a:pt x="2336" y="6157"/>
                </a:lnTo>
                <a:lnTo>
                  <a:pt x="2579" y="6278"/>
                </a:lnTo>
                <a:lnTo>
                  <a:pt x="2871" y="6400"/>
                </a:lnTo>
                <a:lnTo>
                  <a:pt x="2701" y="6473"/>
                </a:lnTo>
                <a:lnTo>
                  <a:pt x="2555" y="6570"/>
                </a:lnTo>
                <a:lnTo>
                  <a:pt x="2409" y="6692"/>
                </a:lnTo>
                <a:lnTo>
                  <a:pt x="2312" y="6838"/>
                </a:lnTo>
                <a:lnTo>
                  <a:pt x="2214" y="6984"/>
                </a:lnTo>
                <a:lnTo>
                  <a:pt x="2141" y="7154"/>
                </a:lnTo>
                <a:lnTo>
                  <a:pt x="2068" y="7325"/>
                </a:lnTo>
                <a:lnTo>
                  <a:pt x="2044" y="7544"/>
                </a:lnTo>
                <a:lnTo>
                  <a:pt x="1971" y="8274"/>
                </a:lnTo>
                <a:lnTo>
                  <a:pt x="1922" y="9052"/>
                </a:lnTo>
                <a:lnTo>
                  <a:pt x="1947" y="9806"/>
                </a:lnTo>
                <a:lnTo>
                  <a:pt x="1971" y="10561"/>
                </a:lnTo>
                <a:lnTo>
                  <a:pt x="1995" y="10634"/>
                </a:lnTo>
                <a:lnTo>
                  <a:pt x="2020" y="10682"/>
                </a:lnTo>
                <a:lnTo>
                  <a:pt x="2044" y="10707"/>
                </a:lnTo>
                <a:lnTo>
                  <a:pt x="2093" y="10731"/>
                </a:lnTo>
                <a:lnTo>
                  <a:pt x="2287" y="10804"/>
                </a:lnTo>
                <a:lnTo>
                  <a:pt x="2482" y="10828"/>
                </a:lnTo>
                <a:lnTo>
                  <a:pt x="2677" y="10828"/>
                </a:lnTo>
                <a:lnTo>
                  <a:pt x="2871" y="10804"/>
                </a:lnTo>
                <a:lnTo>
                  <a:pt x="2823" y="10853"/>
                </a:lnTo>
                <a:lnTo>
                  <a:pt x="2798" y="10950"/>
                </a:lnTo>
                <a:lnTo>
                  <a:pt x="2823" y="14965"/>
                </a:lnTo>
                <a:lnTo>
                  <a:pt x="2847" y="17082"/>
                </a:lnTo>
                <a:lnTo>
                  <a:pt x="2823" y="18031"/>
                </a:lnTo>
                <a:lnTo>
                  <a:pt x="2823" y="18517"/>
                </a:lnTo>
                <a:lnTo>
                  <a:pt x="2847" y="18736"/>
                </a:lnTo>
                <a:lnTo>
                  <a:pt x="2871" y="18980"/>
                </a:lnTo>
                <a:lnTo>
                  <a:pt x="2944" y="19174"/>
                </a:lnTo>
                <a:lnTo>
                  <a:pt x="3017" y="19345"/>
                </a:lnTo>
                <a:lnTo>
                  <a:pt x="3115" y="19466"/>
                </a:lnTo>
                <a:lnTo>
                  <a:pt x="3236" y="19588"/>
                </a:lnTo>
                <a:lnTo>
                  <a:pt x="3358" y="19685"/>
                </a:lnTo>
                <a:lnTo>
                  <a:pt x="3528" y="19758"/>
                </a:lnTo>
                <a:lnTo>
                  <a:pt x="3674" y="19807"/>
                </a:lnTo>
                <a:lnTo>
                  <a:pt x="3845" y="19831"/>
                </a:lnTo>
                <a:lnTo>
                  <a:pt x="4234" y="19856"/>
                </a:lnTo>
                <a:lnTo>
                  <a:pt x="4599" y="19831"/>
                </a:lnTo>
                <a:lnTo>
                  <a:pt x="5304" y="19783"/>
                </a:lnTo>
                <a:lnTo>
                  <a:pt x="6521" y="19734"/>
                </a:lnTo>
                <a:lnTo>
                  <a:pt x="7738" y="19710"/>
                </a:lnTo>
                <a:lnTo>
                  <a:pt x="7762" y="19758"/>
                </a:lnTo>
                <a:lnTo>
                  <a:pt x="7811" y="19783"/>
                </a:lnTo>
                <a:lnTo>
                  <a:pt x="7884" y="19807"/>
                </a:lnTo>
                <a:lnTo>
                  <a:pt x="7932" y="19831"/>
                </a:lnTo>
                <a:lnTo>
                  <a:pt x="8005" y="19807"/>
                </a:lnTo>
                <a:lnTo>
                  <a:pt x="8054" y="19783"/>
                </a:lnTo>
                <a:lnTo>
                  <a:pt x="8103" y="19758"/>
                </a:lnTo>
                <a:lnTo>
                  <a:pt x="8151" y="19685"/>
                </a:lnTo>
                <a:lnTo>
                  <a:pt x="10682" y="19685"/>
                </a:lnTo>
                <a:lnTo>
                  <a:pt x="10731" y="19734"/>
                </a:lnTo>
                <a:lnTo>
                  <a:pt x="10779" y="19783"/>
                </a:lnTo>
                <a:lnTo>
                  <a:pt x="10852" y="19807"/>
                </a:lnTo>
                <a:lnTo>
                  <a:pt x="10925" y="19831"/>
                </a:lnTo>
                <a:lnTo>
                  <a:pt x="10998" y="19807"/>
                </a:lnTo>
                <a:lnTo>
                  <a:pt x="11071" y="19783"/>
                </a:lnTo>
                <a:lnTo>
                  <a:pt x="11120" y="19734"/>
                </a:lnTo>
                <a:lnTo>
                  <a:pt x="11169" y="19685"/>
                </a:lnTo>
                <a:lnTo>
                  <a:pt x="12507" y="19685"/>
                </a:lnTo>
                <a:lnTo>
                  <a:pt x="13845" y="19710"/>
                </a:lnTo>
                <a:lnTo>
                  <a:pt x="14551" y="19734"/>
                </a:lnTo>
                <a:lnTo>
                  <a:pt x="14916" y="19734"/>
                </a:lnTo>
                <a:lnTo>
                  <a:pt x="15256" y="19661"/>
                </a:lnTo>
                <a:lnTo>
                  <a:pt x="15427" y="19637"/>
                </a:lnTo>
                <a:lnTo>
                  <a:pt x="15573" y="19564"/>
                </a:lnTo>
                <a:lnTo>
                  <a:pt x="15719" y="19491"/>
                </a:lnTo>
                <a:lnTo>
                  <a:pt x="15840" y="19393"/>
                </a:lnTo>
                <a:lnTo>
                  <a:pt x="15962" y="19272"/>
                </a:lnTo>
                <a:lnTo>
                  <a:pt x="16059" y="19126"/>
                </a:lnTo>
                <a:lnTo>
                  <a:pt x="16132" y="18980"/>
                </a:lnTo>
                <a:lnTo>
                  <a:pt x="16205" y="18785"/>
                </a:lnTo>
                <a:lnTo>
                  <a:pt x="16230" y="18566"/>
                </a:lnTo>
                <a:lnTo>
                  <a:pt x="16254" y="18323"/>
                </a:lnTo>
                <a:lnTo>
                  <a:pt x="16254" y="17860"/>
                </a:lnTo>
                <a:lnTo>
                  <a:pt x="16230" y="17398"/>
                </a:lnTo>
                <a:lnTo>
                  <a:pt x="16205" y="16960"/>
                </a:lnTo>
                <a:lnTo>
                  <a:pt x="16205" y="14843"/>
                </a:lnTo>
                <a:lnTo>
                  <a:pt x="16230" y="10901"/>
                </a:lnTo>
                <a:lnTo>
                  <a:pt x="16789" y="10877"/>
                </a:lnTo>
                <a:lnTo>
                  <a:pt x="16862" y="10853"/>
                </a:lnTo>
                <a:lnTo>
                  <a:pt x="16935" y="10804"/>
                </a:lnTo>
                <a:lnTo>
                  <a:pt x="16984" y="10755"/>
                </a:lnTo>
                <a:lnTo>
                  <a:pt x="17008" y="10682"/>
                </a:lnTo>
                <a:lnTo>
                  <a:pt x="17008" y="10609"/>
                </a:lnTo>
                <a:lnTo>
                  <a:pt x="17008" y="10536"/>
                </a:lnTo>
                <a:lnTo>
                  <a:pt x="16960" y="10463"/>
                </a:lnTo>
                <a:lnTo>
                  <a:pt x="16911" y="10415"/>
                </a:lnTo>
                <a:lnTo>
                  <a:pt x="16935" y="10123"/>
                </a:lnTo>
                <a:lnTo>
                  <a:pt x="16935" y="9806"/>
                </a:lnTo>
                <a:lnTo>
                  <a:pt x="16911" y="9198"/>
                </a:lnTo>
                <a:lnTo>
                  <a:pt x="16911" y="8371"/>
                </a:lnTo>
                <a:lnTo>
                  <a:pt x="16911" y="7982"/>
                </a:lnTo>
                <a:lnTo>
                  <a:pt x="16887" y="7568"/>
                </a:lnTo>
                <a:lnTo>
                  <a:pt x="16838" y="7325"/>
                </a:lnTo>
                <a:lnTo>
                  <a:pt x="16765" y="7106"/>
                </a:lnTo>
                <a:lnTo>
                  <a:pt x="16643" y="6911"/>
                </a:lnTo>
                <a:lnTo>
                  <a:pt x="16522" y="6741"/>
                </a:lnTo>
                <a:lnTo>
                  <a:pt x="16327" y="6595"/>
                </a:lnTo>
                <a:lnTo>
                  <a:pt x="16132" y="6497"/>
                </a:lnTo>
                <a:lnTo>
                  <a:pt x="15913" y="6400"/>
                </a:lnTo>
                <a:lnTo>
                  <a:pt x="15670" y="6351"/>
                </a:lnTo>
                <a:lnTo>
                  <a:pt x="15329" y="6327"/>
                </a:lnTo>
                <a:lnTo>
                  <a:pt x="14964" y="6303"/>
                </a:lnTo>
                <a:lnTo>
                  <a:pt x="14210" y="6351"/>
                </a:lnTo>
                <a:lnTo>
                  <a:pt x="13480" y="6400"/>
                </a:lnTo>
                <a:lnTo>
                  <a:pt x="12750" y="6449"/>
                </a:lnTo>
                <a:lnTo>
                  <a:pt x="12191" y="6449"/>
                </a:lnTo>
                <a:lnTo>
                  <a:pt x="12458" y="6376"/>
                </a:lnTo>
                <a:lnTo>
                  <a:pt x="12702" y="6278"/>
                </a:lnTo>
                <a:lnTo>
                  <a:pt x="13212" y="6059"/>
                </a:lnTo>
                <a:lnTo>
                  <a:pt x="13675" y="5792"/>
                </a:lnTo>
                <a:lnTo>
                  <a:pt x="14137" y="5500"/>
                </a:lnTo>
                <a:lnTo>
                  <a:pt x="14697" y="5208"/>
                </a:lnTo>
                <a:lnTo>
                  <a:pt x="15232" y="4916"/>
                </a:lnTo>
                <a:lnTo>
                  <a:pt x="15524" y="4794"/>
                </a:lnTo>
                <a:lnTo>
                  <a:pt x="15792" y="4672"/>
                </a:lnTo>
                <a:lnTo>
                  <a:pt x="16084" y="4599"/>
                </a:lnTo>
                <a:lnTo>
                  <a:pt x="16400" y="4526"/>
                </a:lnTo>
                <a:lnTo>
                  <a:pt x="16741" y="4478"/>
                </a:lnTo>
                <a:lnTo>
                  <a:pt x="17081" y="4502"/>
                </a:lnTo>
                <a:lnTo>
                  <a:pt x="17422" y="4551"/>
                </a:lnTo>
                <a:lnTo>
                  <a:pt x="17763" y="4672"/>
                </a:lnTo>
                <a:lnTo>
                  <a:pt x="17933" y="4770"/>
                </a:lnTo>
                <a:lnTo>
                  <a:pt x="18079" y="4916"/>
                </a:lnTo>
                <a:lnTo>
                  <a:pt x="18201" y="5062"/>
                </a:lnTo>
                <a:lnTo>
                  <a:pt x="18274" y="5256"/>
                </a:lnTo>
                <a:lnTo>
                  <a:pt x="18298" y="5354"/>
                </a:lnTo>
                <a:lnTo>
                  <a:pt x="18298" y="5451"/>
                </a:lnTo>
                <a:lnTo>
                  <a:pt x="18298" y="5524"/>
                </a:lnTo>
                <a:lnTo>
                  <a:pt x="18249" y="5597"/>
                </a:lnTo>
                <a:lnTo>
                  <a:pt x="18225" y="5646"/>
                </a:lnTo>
                <a:lnTo>
                  <a:pt x="18152" y="5694"/>
                </a:lnTo>
                <a:lnTo>
                  <a:pt x="18030" y="5743"/>
                </a:lnTo>
                <a:lnTo>
                  <a:pt x="17909" y="5743"/>
                </a:lnTo>
                <a:lnTo>
                  <a:pt x="17836" y="5719"/>
                </a:lnTo>
                <a:lnTo>
                  <a:pt x="17787" y="5694"/>
                </a:lnTo>
                <a:lnTo>
                  <a:pt x="17738" y="5646"/>
                </a:lnTo>
                <a:lnTo>
                  <a:pt x="17690" y="5597"/>
                </a:lnTo>
                <a:lnTo>
                  <a:pt x="17665" y="5524"/>
                </a:lnTo>
                <a:lnTo>
                  <a:pt x="17665" y="5427"/>
                </a:lnTo>
                <a:lnTo>
                  <a:pt x="17641" y="5354"/>
                </a:lnTo>
                <a:lnTo>
                  <a:pt x="17617" y="5305"/>
                </a:lnTo>
                <a:lnTo>
                  <a:pt x="17568" y="5256"/>
                </a:lnTo>
                <a:lnTo>
                  <a:pt x="17495" y="5208"/>
                </a:lnTo>
                <a:lnTo>
                  <a:pt x="17422" y="5208"/>
                </a:lnTo>
                <a:lnTo>
                  <a:pt x="17373" y="5232"/>
                </a:lnTo>
                <a:lnTo>
                  <a:pt x="17300" y="5256"/>
                </a:lnTo>
                <a:lnTo>
                  <a:pt x="17252" y="5329"/>
                </a:lnTo>
                <a:lnTo>
                  <a:pt x="17203" y="5427"/>
                </a:lnTo>
                <a:lnTo>
                  <a:pt x="17179" y="5573"/>
                </a:lnTo>
                <a:lnTo>
                  <a:pt x="17179" y="5694"/>
                </a:lnTo>
                <a:lnTo>
                  <a:pt x="17203" y="5816"/>
                </a:lnTo>
                <a:lnTo>
                  <a:pt x="17227" y="5938"/>
                </a:lnTo>
                <a:lnTo>
                  <a:pt x="17300" y="6035"/>
                </a:lnTo>
                <a:lnTo>
                  <a:pt x="17373" y="6132"/>
                </a:lnTo>
                <a:lnTo>
                  <a:pt x="17495" y="6205"/>
                </a:lnTo>
                <a:lnTo>
                  <a:pt x="17641" y="6278"/>
                </a:lnTo>
                <a:lnTo>
                  <a:pt x="17787" y="6327"/>
                </a:lnTo>
                <a:lnTo>
                  <a:pt x="17933" y="6351"/>
                </a:lnTo>
                <a:lnTo>
                  <a:pt x="18079" y="6327"/>
                </a:lnTo>
                <a:lnTo>
                  <a:pt x="18201" y="6303"/>
                </a:lnTo>
                <a:lnTo>
                  <a:pt x="18347" y="6230"/>
                </a:lnTo>
                <a:lnTo>
                  <a:pt x="18468" y="6132"/>
                </a:lnTo>
                <a:lnTo>
                  <a:pt x="18590" y="6035"/>
                </a:lnTo>
                <a:lnTo>
                  <a:pt x="18712" y="5889"/>
                </a:lnTo>
                <a:lnTo>
                  <a:pt x="18785" y="5743"/>
                </a:lnTo>
                <a:lnTo>
                  <a:pt x="18882" y="5597"/>
                </a:lnTo>
                <a:lnTo>
                  <a:pt x="18979" y="5451"/>
                </a:lnTo>
                <a:lnTo>
                  <a:pt x="19077" y="5281"/>
                </a:lnTo>
                <a:lnTo>
                  <a:pt x="19150" y="5110"/>
                </a:lnTo>
                <a:lnTo>
                  <a:pt x="19198" y="4916"/>
                </a:lnTo>
                <a:lnTo>
                  <a:pt x="19223" y="4745"/>
                </a:lnTo>
                <a:lnTo>
                  <a:pt x="19247" y="4575"/>
                </a:lnTo>
                <a:lnTo>
                  <a:pt x="19247" y="4380"/>
                </a:lnTo>
                <a:lnTo>
                  <a:pt x="19223" y="4210"/>
                </a:lnTo>
                <a:lnTo>
                  <a:pt x="19174" y="4040"/>
                </a:lnTo>
                <a:lnTo>
                  <a:pt x="19101" y="3894"/>
                </a:lnTo>
                <a:lnTo>
                  <a:pt x="19028" y="3748"/>
                </a:lnTo>
                <a:lnTo>
                  <a:pt x="18906" y="3602"/>
                </a:lnTo>
                <a:lnTo>
                  <a:pt x="18760" y="3480"/>
                </a:lnTo>
                <a:lnTo>
                  <a:pt x="18614" y="3383"/>
                </a:lnTo>
                <a:lnTo>
                  <a:pt x="18420" y="3310"/>
                </a:lnTo>
                <a:lnTo>
                  <a:pt x="18176" y="3237"/>
                </a:lnTo>
                <a:lnTo>
                  <a:pt x="17933" y="3212"/>
                </a:lnTo>
                <a:lnTo>
                  <a:pt x="17690" y="3188"/>
                </a:lnTo>
                <a:lnTo>
                  <a:pt x="17179" y="3188"/>
                </a:lnTo>
                <a:lnTo>
                  <a:pt x="16935" y="3212"/>
                </a:lnTo>
                <a:lnTo>
                  <a:pt x="16424" y="3310"/>
                </a:lnTo>
                <a:lnTo>
                  <a:pt x="15986" y="3407"/>
                </a:lnTo>
                <a:lnTo>
                  <a:pt x="15548" y="3529"/>
                </a:lnTo>
                <a:lnTo>
                  <a:pt x="15086" y="3699"/>
                </a:lnTo>
                <a:lnTo>
                  <a:pt x="14867" y="3796"/>
                </a:lnTo>
                <a:lnTo>
                  <a:pt x="14648" y="3894"/>
                </a:lnTo>
                <a:lnTo>
                  <a:pt x="14794" y="3675"/>
                </a:lnTo>
                <a:lnTo>
                  <a:pt x="14891" y="3431"/>
                </a:lnTo>
                <a:lnTo>
                  <a:pt x="14964" y="3212"/>
                </a:lnTo>
                <a:lnTo>
                  <a:pt x="15037" y="2969"/>
                </a:lnTo>
                <a:lnTo>
                  <a:pt x="15062" y="2726"/>
                </a:lnTo>
                <a:lnTo>
                  <a:pt x="15086" y="2482"/>
                </a:lnTo>
                <a:lnTo>
                  <a:pt x="15062" y="2239"/>
                </a:lnTo>
                <a:lnTo>
                  <a:pt x="15037" y="1996"/>
                </a:lnTo>
                <a:lnTo>
                  <a:pt x="14964" y="1777"/>
                </a:lnTo>
                <a:lnTo>
                  <a:pt x="14867" y="1558"/>
                </a:lnTo>
                <a:lnTo>
                  <a:pt x="14770" y="1339"/>
                </a:lnTo>
                <a:lnTo>
                  <a:pt x="14648" y="1120"/>
                </a:lnTo>
                <a:lnTo>
                  <a:pt x="14478" y="925"/>
                </a:lnTo>
                <a:lnTo>
                  <a:pt x="14307" y="731"/>
                </a:lnTo>
                <a:lnTo>
                  <a:pt x="14088" y="560"/>
                </a:lnTo>
                <a:lnTo>
                  <a:pt x="13869" y="390"/>
                </a:lnTo>
                <a:lnTo>
                  <a:pt x="13602" y="244"/>
                </a:lnTo>
                <a:lnTo>
                  <a:pt x="13310" y="122"/>
                </a:lnTo>
                <a:lnTo>
                  <a:pt x="13018" y="49"/>
                </a:lnTo>
                <a:lnTo>
                  <a:pt x="12750" y="25"/>
                </a:lnTo>
                <a:lnTo>
                  <a:pt x="12458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0" name="Google Shape;2220;p48"/>
          <p:cNvSpPr/>
          <p:nvPr/>
        </p:nvSpPr>
        <p:spPr>
          <a:xfrm>
            <a:off x="3263542" y="7086918"/>
            <a:ext cx="593931" cy="601589"/>
          </a:xfrm>
          <a:custGeom>
            <a:avLst/>
            <a:gdLst/>
            <a:ahLst/>
            <a:cxnLst/>
            <a:rect l="l" t="t" r="r" b="b"/>
            <a:pathLst>
              <a:path w="16985" h="17204" extrusionOk="0">
                <a:moveTo>
                  <a:pt x="8906" y="7252"/>
                </a:moveTo>
                <a:lnTo>
                  <a:pt x="8833" y="7349"/>
                </a:lnTo>
                <a:lnTo>
                  <a:pt x="8784" y="7446"/>
                </a:lnTo>
                <a:lnTo>
                  <a:pt x="8760" y="7616"/>
                </a:lnTo>
                <a:lnTo>
                  <a:pt x="8784" y="7689"/>
                </a:lnTo>
                <a:lnTo>
                  <a:pt x="8809" y="7762"/>
                </a:lnTo>
                <a:lnTo>
                  <a:pt x="8833" y="7787"/>
                </a:lnTo>
                <a:lnTo>
                  <a:pt x="8882" y="7811"/>
                </a:lnTo>
                <a:lnTo>
                  <a:pt x="8955" y="7811"/>
                </a:lnTo>
                <a:lnTo>
                  <a:pt x="9028" y="7738"/>
                </a:lnTo>
                <a:lnTo>
                  <a:pt x="9052" y="7714"/>
                </a:lnTo>
                <a:lnTo>
                  <a:pt x="9028" y="7665"/>
                </a:lnTo>
                <a:lnTo>
                  <a:pt x="8979" y="7470"/>
                </a:lnTo>
                <a:lnTo>
                  <a:pt x="8979" y="7397"/>
                </a:lnTo>
                <a:lnTo>
                  <a:pt x="8979" y="7300"/>
                </a:lnTo>
                <a:lnTo>
                  <a:pt x="8979" y="7276"/>
                </a:lnTo>
                <a:lnTo>
                  <a:pt x="8955" y="7252"/>
                </a:lnTo>
                <a:close/>
                <a:moveTo>
                  <a:pt x="1363" y="414"/>
                </a:moveTo>
                <a:lnTo>
                  <a:pt x="1533" y="463"/>
                </a:lnTo>
                <a:lnTo>
                  <a:pt x="1728" y="560"/>
                </a:lnTo>
                <a:lnTo>
                  <a:pt x="1898" y="657"/>
                </a:lnTo>
                <a:lnTo>
                  <a:pt x="2190" y="876"/>
                </a:lnTo>
                <a:lnTo>
                  <a:pt x="2750" y="1363"/>
                </a:lnTo>
                <a:lnTo>
                  <a:pt x="3261" y="1874"/>
                </a:lnTo>
                <a:lnTo>
                  <a:pt x="4283" y="2945"/>
                </a:lnTo>
                <a:lnTo>
                  <a:pt x="6327" y="5013"/>
                </a:lnTo>
                <a:lnTo>
                  <a:pt x="8395" y="7106"/>
                </a:lnTo>
                <a:lnTo>
                  <a:pt x="6984" y="8395"/>
                </a:lnTo>
                <a:lnTo>
                  <a:pt x="6887" y="8298"/>
                </a:lnTo>
                <a:lnTo>
                  <a:pt x="6765" y="8225"/>
                </a:lnTo>
                <a:lnTo>
                  <a:pt x="6668" y="8176"/>
                </a:lnTo>
                <a:lnTo>
                  <a:pt x="6570" y="8152"/>
                </a:lnTo>
                <a:lnTo>
                  <a:pt x="6497" y="8127"/>
                </a:lnTo>
                <a:lnTo>
                  <a:pt x="6424" y="8054"/>
                </a:lnTo>
                <a:lnTo>
                  <a:pt x="6351" y="8030"/>
                </a:lnTo>
                <a:lnTo>
                  <a:pt x="6303" y="8030"/>
                </a:lnTo>
                <a:lnTo>
                  <a:pt x="6230" y="8054"/>
                </a:lnTo>
                <a:lnTo>
                  <a:pt x="6181" y="8103"/>
                </a:lnTo>
                <a:lnTo>
                  <a:pt x="6084" y="8200"/>
                </a:lnTo>
                <a:lnTo>
                  <a:pt x="6011" y="8249"/>
                </a:lnTo>
                <a:lnTo>
                  <a:pt x="5938" y="8225"/>
                </a:lnTo>
                <a:lnTo>
                  <a:pt x="5889" y="8152"/>
                </a:lnTo>
                <a:lnTo>
                  <a:pt x="5816" y="7981"/>
                </a:lnTo>
                <a:lnTo>
                  <a:pt x="5767" y="7835"/>
                </a:lnTo>
                <a:lnTo>
                  <a:pt x="5694" y="7787"/>
                </a:lnTo>
                <a:lnTo>
                  <a:pt x="5646" y="7787"/>
                </a:lnTo>
                <a:lnTo>
                  <a:pt x="5500" y="7860"/>
                </a:lnTo>
                <a:lnTo>
                  <a:pt x="5402" y="7981"/>
                </a:lnTo>
                <a:lnTo>
                  <a:pt x="5305" y="7787"/>
                </a:lnTo>
                <a:lnTo>
                  <a:pt x="5232" y="7616"/>
                </a:lnTo>
                <a:lnTo>
                  <a:pt x="5208" y="7568"/>
                </a:lnTo>
                <a:lnTo>
                  <a:pt x="5159" y="7543"/>
                </a:lnTo>
                <a:lnTo>
                  <a:pt x="5086" y="7543"/>
                </a:lnTo>
                <a:lnTo>
                  <a:pt x="5013" y="7568"/>
                </a:lnTo>
                <a:lnTo>
                  <a:pt x="4964" y="7641"/>
                </a:lnTo>
                <a:lnTo>
                  <a:pt x="4672" y="7616"/>
                </a:lnTo>
                <a:lnTo>
                  <a:pt x="4672" y="7495"/>
                </a:lnTo>
                <a:lnTo>
                  <a:pt x="4648" y="7422"/>
                </a:lnTo>
                <a:lnTo>
                  <a:pt x="4575" y="7373"/>
                </a:lnTo>
                <a:lnTo>
                  <a:pt x="4526" y="7349"/>
                </a:lnTo>
                <a:lnTo>
                  <a:pt x="4453" y="7373"/>
                </a:lnTo>
                <a:lnTo>
                  <a:pt x="4332" y="7446"/>
                </a:lnTo>
                <a:lnTo>
                  <a:pt x="4283" y="7470"/>
                </a:lnTo>
                <a:lnTo>
                  <a:pt x="4210" y="7495"/>
                </a:lnTo>
                <a:lnTo>
                  <a:pt x="4161" y="7470"/>
                </a:lnTo>
                <a:lnTo>
                  <a:pt x="4161" y="7422"/>
                </a:lnTo>
                <a:lnTo>
                  <a:pt x="4161" y="7276"/>
                </a:lnTo>
                <a:lnTo>
                  <a:pt x="4210" y="7081"/>
                </a:lnTo>
                <a:lnTo>
                  <a:pt x="4210" y="7008"/>
                </a:lnTo>
                <a:lnTo>
                  <a:pt x="4161" y="6960"/>
                </a:lnTo>
                <a:lnTo>
                  <a:pt x="4113" y="6935"/>
                </a:lnTo>
                <a:lnTo>
                  <a:pt x="4064" y="6960"/>
                </a:lnTo>
                <a:lnTo>
                  <a:pt x="3967" y="7008"/>
                </a:lnTo>
                <a:lnTo>
                  <a:pt x="3845" y="7081"/>
                </a:lnTo>
                <a:lnTo>
                  <a:pt x="3748" y="7081"/>
                </a:lnTo>
                <a:lnTo>
                  <a:pt x="3699" y="7033"/>
                </a:lnTo>
                <a:lnTo>
                  <a:pt x="3699" y="6960"/>
                </a:lnTo>
                <a:lnTo>
                  <a:pt x="3723" y="6838"/>
                </a:lnTo>
                <a:lnTo>
                  <a:pt x="3675" y="6741"/>
                </a:lnTo>
                <a:lnTo>
                  <a:pt x="3650" y="6716"/>
                </a:lnTo>
                <a:lnTo>
                  <a:pt x="3602" y="6716"/>
                </a:lnTo>
                <a:lnTo>
                  <a:pt x="3456" y="6765"/>
                </a:lnTo>
                <a:lnTo>
                  <a:pt x="3334" y="6741"/>
                </a:lnTo>
                <a:lnTo>
                  <a:pt x="3237" y="6692"/>
                </a:lnTo>
                <a:lnTo>
                  <a:pt x="3164" y="6619"/>
                </a:lnTo>
                <a:lnTo>
                  <a:pt x="3115" y="6522"/>
                </a:lnTo>
                <a:lnTo>
                  <a:pt x="3091" y="6424"/>
                </a:lnTo>
                <a:lnTo>
                  <a:pt x="3091" y="6303"/>
                </a:lnTo>
                <a:lnTo>
                  <a:pt x="3115" y="6205"/>
                </a:lnTo>
                <a:lnTo>
                  <a:pt x="3139" y="6132"/>
                </a:lnTo>
                <a:lnTo>
                  <a:pt x="3091" y="6059"/>
                </a:lnTo>
                <a:lnTo>
                  <a:pt x="3018" y="6035"/>
                </a:lnTo>
                <a:lnTo>
                  <a:pt x="2945" y="6035"/>
                </a:lnTo>
                <a:lnTo>
                  <a:pt x="2823" y="6084"/>
                </a:lnTo>
                <a:lnTo>
                  <a:pt x="2701" y="6132"/>
                </a:lnTo>
                <a:lnTo>
                  <a:pt x="2653" y="6059"/>
                </a:lnTo>
                <a:lnTo>
                  <a:pt x="2604" y="5962"/>
                </a:lnTo>
                <a:lnTo>
                  <a:pt x="2604" y="5767"/>
                </a:lnTo>
                <a:lnTo>
                  <a:pt x="2580" y="5573"/>
                </a:lnTo>
                <a:lnTo>
                  <a:pt x="2531" y="5524"/>
                </a:lnTo>
                <a:lnTo>
                  <a:pt x="2482" y="5500"/>
                </a:lnTo>
                <a:lnTo>
                  <a:pt x="2409" y="5500"/>
                </a:lnTo>
                <a:lnTo>
                  <a:pt x="2361" y="5524"/>
                </a:lnTo>
                <a:lnTo>
                  <a:pt x="2263" y="5427"/>
                </a:lnTo>
                <a:lnTo>
                  <a:pt x="2190" y="5305"/>
                </a:lnTo>
                <a:lnTo>
                  <a:pt x="2190" y="5183"/>
                </a:lnTo>
                <a:lnTo>
                  <a:pt x="2215" y="5062"/>
                </a:lnTo>
                <a:lnTo>
                  <a:pt x="2215" y="4989"/>
                </a:lnTo>
                <a:lnTo>
                  <a:pt x="2190" y="4916"/>
                </a:lnTo>
                <a:lnTo>
                  <a:pt x="2117" y="4867"/>
                </a:lnTo>
                <a:lnTo>
                  <a:pt x="2020" y="4867"/>
                </a:lnTo>
                <a:lnTo>
                  <a:pt x="1898" y="4891"/>
                </a:lnTo>
                <a:lnTo>
                  <a:pt x="1801" y="4867"/>
                </a:lnTo>
                <a:lnTo>
                  <a:pt x="1752" y="4794"/>
                </a:lnTo>
                <a:lnTo>
                  <a:pt x="1704" y="4697"/>
                </a:lnTo>
                <a:lnTo>
                  <a:pt x="1655" y="4575"/>
                </a:lnTo>
                <a:lnTo>
                  <a:pt x="1655" y="4453"/>
                </a:lnTo>
                <a:lnTo>
                  <a:pt x="1655" y="4234"/>
                </a:lnTo>
                <a:lnTo>
                  <a:pt x="1655" y="4186"/>
                </a:lnTo>
                <a:lnTo>
                  <a:pt x="1631" y="4137"/>
                </a:lnTo>
                <a:lnTo>
                  <a:pt x="1582" y="4088"/>
                </a:lnTo>
                <a:lnTo>
                  <a:pt x="1558" y="4088"/>
                </a:lnTo>
                <a:lnTo>
                  <a:pt x="1460" y="4064"/>
                </a:lnTo>
                <a:lnTo>
                  <a:pt x="1363" y="4113"/>
                </a:lnTo>
                <a:lnTo>
                  <a:pt x="1266" y="4186"/>
                </a:lnTo>
                <a:lnTo>
                  <a:pt x="1217" y="3942"/>
                </a:lnTo>
                <a:lnTo>
                  <a:pt x="1193" y="3699"/>
                </a:lnTo>
                <a:lnTo>
                  <a:pt x="1193" y="3650"/>
                </a:lnTo>
                <a:lnTo>
                  <a:pt x="1144" y="3626"/>
                </a:lnTo>
                <a:lnTo>
                  <a:pt x="1095" y="3602"/>
                </a:lnTo>
                <a:lnTo>
                  <a:pt x="974" y="3602"/>
                </a:lnTo>
                <a:lnTo>
                  <a:pt x="925" y="3529"/>
                </a:lnTo>
                <a:lnTo>
                  <a:pt x="925" y="3431"/>
                </a:lnTo>
                <a:lnTo>
                  <a:pt x="925" y="3310"/>
                </a:lnTo>
                <a:lnTo>
                  <a:pt x="949" y="3042"/>
                </a:lnTo>
                <a:lnTo>
                  <a:pt x="974" y="2896"/>
                </a:lnTo>
                <a:lnTo>
                  <a:pt x="974" y="2823"/>
                </a:lnTo>
                <a:lnTo>
                  <a:pt x="949" y="2774"/>
                </a:lnTo>
                <a:lnTo>
                  <a:pt x="925" y="2726"/>
                </a:lnTo>
                <a:lnTo>
                  <a:pt x="852" y="2701"/>
                </a:lnTo>
                <a:lnTo>
                  <a:pt x="658" y="2701"/>
                </a:lnTo>
                <a:lnTo>
                  <a:pt x="682" y="2044"/>
                </a:lnTo>
                <a:lnTo>
                  <a:pt x="658" y="1971"/>
                </a:lnTo>
                <a:lnTo>
                  <a:pt x="633" y="1923"/>
                </a:lnTo>
                <a:lnTo>
                  <a:pt x="585" y="1898"/>
                </a:lnTo>
                <a:lnTo>
                  <a:pt x="512" y="1874"/>
                </a:lnTo>
                <a:lnTo>
                  <a:pt x="317" y="1898"/>
                </a:lnTo>
                <a:lnTo>
                  <a:pt x="317" y="1704"/>
                </a:lnTo>
                <a:lnTo>
                  <a:pt x="293" y="1509"/>
                </a:lnTo>
                <a:lnTo>
                  <a:pt x="317" y="1460"/>
                </a:lnTo>
                <a:lnTo>
                  <a:pt x="366" y="1193"/>
                </a:lnTo>
                <a:lnTo>
                  <a:pt x="463" y="949"/>
                </a:lnTo>
                <a:lnTo>
                  <a:pt x="536" y="828"/>
                </a:lnTo>
                <a:lnTo>
                  <a:pt x="609" y="730"/>
                </a:lnTo>
                <a:lnTo>
                  <a:pt x="706" y="633"/>
                </a:lnTo>
                <a:lnTo>
                  <a:pt x="828" y="536"/>
                </a:lnTo>
                <a:lnTo>
                  <a:pt x="998" y="463"/>
                </a:lnTo>
                <a:lnTo>
                  <a:pt x="1168" y="414"/>
                </a:lnTo>
                <a:close/>
                <a:moveTo>
                  <a:pt x="1241" y="14357"/>
                </a:moveTo>
                <a:lnTo>
                  <a:pt x="1266" y="14527"/>
                </a:lnTo>
                <a:lnTo>
                  <a:pt x="1339" y="14770"/>
                </a:lnTo>
                <a:lnTo>
                  <a:pt x="1266" y="14795"/>
                </a:lnTo>
                <a:lnTo>
                  <a:pt x="1193" y="14843"/>
                </a:lnTo>
                <a:lnTo>
                  <a:pt x="1071" y="14624"/>
                </a:lnTo>
                <a:lnTo>
                  <a:pt x="1047" y="14576"/>
                </a:lnTo>
                <a:lnTo>
                  <a:pt x="1241" y="14357"/>
                </a:lnTo>
                <a:close/>
                <a:moveTo>
                  <a:pt x="12970" y="1631"/>
                </a:moveTo>
                <a:lnTo>
                  <a:pt x="12629" y="2093"/>
                </a:lnTo>
                <a:lnTo>
                  <a:pt x="12313" y="2580"/>
                </a:lnTo>
                <a:lnTo>
                  <a:pt x="11996" y="3066"/>
                </a:lnTo>
                <a:lnTo>
                  <a:pt x="11729" y="3577"/>
                </a:lnTo>
                <a:lnTo>
                  <a:pt x="11680" y="3650"/>
                </a:lnTo>
                <a:lnTo>
                  <a:pt x="11680" y="3723"/>
                </a:lnTo>
                <a:lnTo>
                  <a:pt x="11680" y="3772"/>
                </a:lnTo>
                <a:lnTo>
                  <a:pt x="11704" y="3821"/>
                </a:lnTo>
                <a:lnTo>
                  <a:pt x="11802" y="3918"/>
                </a:lnTo>
                <a:lnTo>
                  <a:pt x="11899" y="3967"/>
                </a:lnTo>
                <a:lnTo>
                  <a:pt x="11875" y="4015"/>
                </a:lnTo>
                <a:lnTo>
                  <a:pt x="11899" y="4040"/>
                </a:lnTo>
                <a:lnTo>
                  <a:pt x="11899" y="4064"/>
                </a:lnTo>
                <a:lnTo>
                  <a:pt x="11948" y="4064"/>
                </a:lnTo>
                <a:lnTo>
                  <a:pt x="12215" y="4015"/>
                </a:lnTo>
                <a:lnTo>
                  <a:pt x="12483" y="3918"/>
                </a:lnTo>
                <a:lnTo>
                  <a:pt x="12751" y="3796"/>
                </a:lnTo>
                <a:lnTo>
                  <a:pt x="13018" y="3626"/>
                </a:lnTo>
                <a:lnTo>
                  <a:pt x="13505" y="3261"/>
                </a:lnTo>
                <a:lnTo>
                  <a:pt x="13943" y="2920"/>
                </a:lnTo>
                <a:lnTo>
                  <a:pt x="14722" y="2288"/>
                </a:lnTo>
                <a:lnTo>
                  <a:pt x="14722" y="2288"/>
                </a:lnTo>
                <a:lnTo>
                  <a:pt x="14430" y="2726"/>
                </a:lnTo>
                <a:lnTo>
                  <a:pt x="13675" y="3796"/>
                </a:lnTo>
                <a:lnTo>
                  <a:pt x="12945" y="4891"/>
                </a:lnTo>
                <a:lnTo>
                  <a:pt x="12897" y="4989"/>
                </a:lnTo>
                <a:lnTo>
                  <a:pt x="12921" y="5062"/>
                </a:lnTo>
                <a:lnTo>
                  <a:pt x="12945" y="5135"/>
                </a:lnTo>
                <a:lnTo>
                  <a:pt x="13018" y="5208"/>
                </a:lnTo>
                <a:lnTo>
                  <a:pt x="13091" y="5232"/>
                </a:lnTo>
                <a:lnTo>
                  <a:pt x="13164" y="5256"/>
                </a:lnTo>
                <a:lnTo>
                  <a:pt x="13262" y="5232"/>
                </a:lnTo>
                <a:lnTo>
                  <a:pt x="13335" y="5183"/>
                </a:lnTo>
                <a:lnTo>
                  <a:pt x="13481" y="5135"/>
                </a:lnTo>
                <a:lnTo>
                  <a:pt x="13602" y="5086"/>
                </a:lnTo>
                <a:lnTo>
                  <a:pt x="13846" y="4916"/>
                </a:lnTo>
                <a:lnTo>
                  <a:pt x="14381" y="4575"/>
                </a:lnTo>
                <a:lnTo>
                  <a:pt x="14892" y="4234"/>
                </a:lnTo>
                <a:lnTo>
                  <a:pt x="15476" y="3796"/>
                </a:lnTo>
                <a:lnTo>
                  <a:pt x="16084" y="3358"/>
                </a:lnTo>
                <a:lnTo>
                  <a:pt x="16084" y="3358"/>
                </a:lnTo>
                <a:lnTo>
                  <a:pt x="15646" y="4161"/>
                </a:lnTo>
                <a:lnTo>
                  <a:pt x="15208" y="4964"/>
                </a:lnTo>
                <a:lnTo>
                  <a:pt x="14965" y="5329"/>
                </a:lnTo>
                <a:lnTo>
                  <a:pt x="14697" y="5719"/>
                </a:lnTo>
                <a:lnTo>
                  <a:pt x="14430" y="6084"/>
                </a:lnTo>
                <a:lnTo>
                  <a:pt x="14138" y="6424"/>
                </a:lnTo>
                <a:lnTo>
                  <a:pt x="13967" y="6619"/>
                </a:lnTo>
                <a:lnTo>
                  <a:pt x="13797" y="6814"/>
                </a:lnTo>
                <a:lnTo>
                  <a:pt x="13602" y="6984"/>
                </a:lnTo>
                <a:lnTo>
                  <a:pt x="13383" y="7130"/>
                </a:lnTo>
                <a:lnTo>
                  <a:pt x="13164" y="7276"/>
                </a:lnTo>
                <a:lnTo>
                  <a:pt x="12945" y="7397"/>
                </a:lnTo>
                <a:lnTo>
                  <a:pt x="12702" y="7495"/>
                </a:lnTo>
                <a:lnTo>
                  <a:pt x="12459" y="7568"/>
                </a:lnTo>
                <a:lnTo>
                  <a:pt x="12240" y="7592"/>
                </a:lnTo>
                <a:lnTo>
                  <a:pt x="12021" y="7616"/>
                </a:lnTo>
                <a:lnTo>
                  <a:pt x="11826" y="7592"/>
                </a:lnTo>
                <a:lnTo>
                  <a:pt x="11607" y="7543"/>
                </a:lnTo>
                <a:lnTo>
                  <a:pt x="11242" y="7422"/>
                </a:lnTo>
                <a:lnTo>
                  <a:pt x="10828" y="7276"/>
                </a:lnTo>
                <a:lnTo>
                  <a:pt x="10780" y="7179"/>
                </a:lnTo>
                <a:lnTo>
                  <a:pt x="10682" y="7106"/>
                </a:lnTo>
                <a:lnTo>
                  <a:pt x="10561" y="7106"/>
                </a:lnTo>
                <a:lnTo>
                  <a:pt x="10512" y="7130"/>
                </a:lnTo>
                <a:lnTo>
                  <a:pt x="10463" y="7179"/>
                </a:lnTo>
                <a:lnTo>
                  <a:pt x="9393" y="8492"/>
                </a:lnTo>
                <a:lnTo>
                  <a:pt x="8322" y="9782"/>
                </a:lnTo>
                <a:lnTo>
                  <a:pt x="7227" y="11047"/>
                </a:lnTo>
                <a:lnTo>
                  <a:pt x="6108" y="12313"/>
                </a:lnTo>
                <a:lnTo>
                  <a:pt x="4916" y="13578"/>
                </a:lnTo>
                <a:lnTo>
                  <a:pt x="3723" y="14819"/>
                </a:lnTo>
                <a:lnTo>
                  <a:pt x="3139" y="15427"/>
                </a:lnTo>
                <a:lnTo>
                  <a:pt x="2823" y="15743"/>
                </a:lnTo>
                <a:lnTo>
                  <a:pt x="2507" y="16011"/>
                </a:lnTo>
                <a:lnTo>
                  <a:pt x="2312" y="16133"/>
                </a:lnTo>
                <a:lnTo>
                  <a:pt x="2142" y="16230"/>
                </a:lnTo>
                <a:lnTo>
                  <a:pt x="1947" y="16303"/>
                </a:lnTo>
                <a:lnTo>
                  <a:pt x="1752" y="16352"/>
                </a:lnTo>
                <a:lnTo>
                  <a:pt x="1558" y="16376"/>
                </a:lnTo>
                <a:lnTo>
                  <a:pt x="1363" y="16376"/>
                </a:lnTo>
                <a:lnTo>
                  <a:pt x="1168" y="16303"/>
                </a:lnTo>
                <a:lnTo>
                  <a:pt x="949" y="16230"/>
                </a:lnTo>
                <a:lnTo>
                  <a:pt x="876" y="16206"/>
                </a:lnTo>
                <a:lnTo>
                  <a:pt x="828" y="16206"/>
                </a:lnTo>
                <a:lnTo>
                  <a:pt x="779" y="16011"/>
                </a:lnTo>
                <a:lnTo>
                  <a:pt x="828" y="16060"/>
                </a:lnTo>
                <a:lnTo>
                  <a:pt x="901" y="16084"/>
                </a:lnTo>
                <a:lnTo>
                  <a:pt x="949" y="16084"/>
                </a:lnTo>
                <a:lnTo>
                  <a:pt x="998" y="16035"/>
                </a:lnTo>
                <a:lnTo>
                  <a:pt x="998" y="15962"/>
                </a:lnTo>
                <a:lnTo>
                  <a:pt x="925" y="15792"/>
                </a:lnTo>
                <a:lnTo>
                  <a:pt x="852" y="15646"/>
                </a:lnTo>
                <a:lnTo>
                  <a:pt x="779" y="15476"/>
                </a:lnTo>
                <a:lnTo>
                  <a:pt x="706" y="15330"/>
                </a:lnTo>
                <a:lnTo>
                  <a:pt x="779" y="15087"/>
                </a:lnTo>
                <a:lnTo>
                  <a:pt x="852" y="14892"/>
                </a:lnTo>
                <a:lnTo>
                  <a:pt x="876" y="14989"/>
                </a:lnTo>
                <a:lnTo>
                  <a:pt x="974" y="15257"/>
                </a:lnTo>
                <a:lnTo>
                  <a:pt x="1120" y="15500"/>
                </a:lnTo>
                <a:lnTo>
                  <a:pt x="1168" y="15549"/>
                </a:lnTo>
                <a:lnTo>
                  <a:pt x="1266" y="15646"/>
                </a:lnTo>
                <a:lnTo>
                  <a:pt x="1363" y="15719"/>
                </a:lnTo>
                <a:lnTo>
                  <a:pt x="1509" y="15743"/>
                </a:lnTo>
                <a:lnTo>
                  <a:pt x="1655" y="15768"/>
                </a:lnTo>
                <a:lnTo>
                  <a:pt x="1801" y="15743"/>
                </a:lnTo>
                <a:lnTo>
                  <a:pt x="1947" y="15719"/>
                </a:lnTo>
                <a:lnTo>
                  <a:pt x="2215" y="15646"/>
                </a:lnTo>
                <a:lnTo>
                  <a:pt x="2458" y="15500"/>
                </a:lnTo>
                <a:lnTo>
                  <a:pt x="2677" y="15354"/>
                </a:lnTo>
                <a:lnTo>
                  <a:pt x="2896" y="15184"/>
                </a:lnTo>
                <a:lnTo>
                  <a:pt x="3115" y="15014"/>
                </a:lnTo>
                <a:lnTo>
                  <a:pt x="3553" y="14624"/>
                </a:lnTo>
                <a:lnTo>
                  <a:pt x="3918" y="14259"/>
                </a:lnTo>
                <a:lnTo>
                  <a:pt x="4259" y="13870"/>
                </a:lnTo>
                <a:lnTo>
                  <a:pt x="4599" y="13481"/>
                </a:lnTo>
                <a:lnTo>
                  <a:pt x="4745" y="13262"/>
                </a:lnTo>
                <a:lnTo>
                  <a:pt x="4916" y="13067"/>
                </a:lnTo>
                <a:lnTo>
                  <a:pt x="4989" y="12945"/>
                </a:lnTo>
                <a:lnTo>
                  <a:pt x="5037" y="12824"/>
                </a:lnTo>
                <a:lnTo>
                  <a:pt x="5086" y="12702"/>
                </a:lnTo>
                <a:lnTo>
                  <a:pt x="5086" y="12580"/>
                </a:lnTo>
                <a:lnTo>
                  <a:pt x="5086" y="12532"/>
                </a:lnTo>
                <a:lnTo>
                  <a:pt x="5037" y="12507"/>
                </a:lnTo>
                <a:lnTo>
                  <a:pt x="4964" y="12507"/>
                </a:lnTo>
                <a:lnTo>
                  <a:pt x="4867" y="12580"/>
                </a:lnTo>
                <a:lnTo>
                  <a:pt x="4770" y="12653"/>
                </a:lnTo>
                <a:lnTo>
                  <a:pt x="4599" y="12848"/>
                </a:lnTo>
                <a:lnTo>
                  <a:pt x="4453" y="13067"/>
                </a:lnTo>
                <a:lnTo>
                  <a:pt x="4307" y="13262"/>
                </a:lnTo>
                <a:lnTo>
                  <a:pt x="3942" y="13700"/>
                </a:lnTo>
                <a:lnTo>
                  <a:pt x="3529" y="14089"/>
                </a:lnTo>
                <a:lnTo>
                  <a:pt x="3066" y="14503"/>
                </a:lnTo>
                <a:lnTo>
                  <a:pt x="2604" y="14892"/>
                </a:lnTo>
                <a:lnTo>
                  <a:pt x="2312" y="15111"/>
                </a:lnTo>
                <a:lnTo>
                  <a:pt x="2020" y="15306"/>
                </a:lnTo>
                <a:lnTo>
                  <a:pt x="1898" y="15354"/>
                </a:lnTo>
                <a:lnTo>
                  <a:pt x="1777" y="15379"/>
                </a:lnTo>
                <a:lnTo>
                  <a:pt x="1655" y="15379"/>
                </a:lnTo>
                <a:lnTo>
                  <a:pt x="1558" y="15330"/>
                </a:lnTo>
                <a:lnTo>
                  <a:pt x="1485" y="15281"/>
                </a:lnTo>
                <a:lnTo>
                  <a:pt x="1436" y="15184"/>
                </a:lnTo>
                <a:lnTo>
                  <a:pt x="1460" y="15087"/>
                </a:lnTo>
                <a:lnTo>
                  <a:pt x="1533" y="14941"/>
                </a:lnTo>
                <a:lnTo>
                  <a:pt x="1631" y="14941"/>
                </a:lnTo>
                <a:lnTo>
                  <a:pt x="1704" y="14892"/>
                </a:lnTo>
                <a:lnTo>
                  <a:pt x="1728" y="14819"/>
                </a:lnTo>
                <a:lnTo>
                  <a:pt x="1728" y="14770"/>
                </a:lnTo>
                <a:lnTo>
                  <a:pt x="1704" y="14673"/>
                </a:lnTo>
                <a:lnTo>
                  <a:pt x="1655" y="14551"/>
                </a:lnTo>
                <a:lnTo>
                  <a:pt x="1606" y="14454"/>
                </a:lnTo>
                <a:lnTo>
                  <a:pt x="1509" y="14308"/>
                </a:lnTo>
                <a:lnTo>
                  <a:pt x="1412" y="14162"/>
                </a:lnTo>
                <a:lnTo>
                  <a:pt x="1679" y="13919"/>
                </a:lnTo>
                <a:lnTo>
                  <a:pt x="1801" y="14405"/>
                </a:lnTo>
                <a:lnTo>
                  <a:pt x="1825" y="14478"/>
                </a:lnTo>
                <a:lnTo>
                  <a:pt x="1898" y="14527"/>
                </a:lnTo>
                <a:lnTo>
                  <a:pt x="2020" y="14527"/>
                </a:lnTo>
                <a:lnTo>
                  <a:pt x="2069" y="14503"/>
                </a:lnTo>
                <a:lnTo>
                  <a:pt x="2117" y="14454"/>
                </a:lnTo>
                <a:lnTo>
                  <a:pt x="2142" y="14381"/>
                </a:lnTo>
                <a:lnTo>
                  <a:pt x="2142" y="14308"/>
                </a:lnTo>
                <a:lnTo>
                  <a:pt x="2044" y="13992"/>
                </a:lnTo>
                <a:lnTo>
                  <a:pt x="1923" y="13675"/>
                </a:lnTo>
                <a:lnTo>
                  <a:pt x="2093" y="13529"/>
                </a:lnTo>
                <a:lnTo>
                  <a:pt x="2117" y="13748"/>
                </a:lnTo>
                <a:lnTo>
                  <a:pt x="2117" y="13870"/>
                </a:lnTo>
                <a:lnTo>
                  <a:pt x="2142" y="13967"/>
                </a:lnTo>
                <a:lnTo>
                  <a:pt x="2190" y="14065"/>
                </a:lnTo>
                <a:lnTo>
                  <a:pt x="2239" y="14089"/>
                </a:lnTo>
                <a:lnTo>
                  <a:pt x="2288" y="14113"/>
                </a:lnTo>
                <a:lnTo>
                  <a:pt x="2336" y="14113"/>
                </a:lnTo>
                <a:lnTo>
                  <a:pt x="2385" y="14089"/>
                </a:lnTo>
                <a:lnTo>
                  <a:pt x="2434" y="14016"/>
                </a:lnTo>
                <a:lnTo>
                  <a:pt x="2434" y="13919"/>
                </a:lnTo>
                <a:lnTo>
                  <a:pt x="2385" y="13724"/>
                </a:lnTo>
                <a:lnTo>
                  <a:pt x="2263" y="13359"/>
                </a:lnTo>
                <a:lnTo>
                  <a:pt x="2385" y="13262"/>
                </a:lnTo>
                <a:lnTo>
                  <a:pt x="2458" y="13554"/>
                </a:lnTo>
                <a:lnTo>
                  <a:pt x="2531" y="13846"/>
                </a:lnTo>
                <a:lnTo>
                  <a:pt x="2555" y="13894"/>
                </a:lnTo>
                <a:lnTo>
                  <a:pt x="2580" y="13943"/>
                </a:lnTo>
                <a:lnTo>
                  <a:pt x="2628" y="13967"/>
                </a:lnTo>
                <a:lnTo>
                  <a:pt x="2677" y="13967"/>
                </a:lnTo>
                <a:lnTo>
                  <a:pt x="2774" y="13943"/>
                </a:lnTo>
                <a:lnTo>
                  <a:pt x="2823" y="13919"/>
                </a:lnTo>
                <a:lnTo>
                  <a:pt x="2847" y="13870"/>
                </a:lnTo>
                <a:lnTo>
                  <a:pt x="2872" y="13797"/>
                </a:lnTo>
                <a:lnTo>
                  <a:pt x="2847" y="13748"/>
                </a:lnTo>
                <a:lnTo>
                  <a:pt x="2750" y="13408"/>
                </a:lnTo>
                <a:lnTo>
                  <a:pt x="2604" y="13067"/>
                </a:lnTo>
                <a:lnTo>
                  <a:pt x="2823" y="12848"/>
                </a:lnTo>
                <a:lnTo>
                  <a:pt x="2920" y="13164"/>
                </a:lnTo>
                <a:lnTo>
                  <a:pt x="2969" y="13286"/>
                </a:lnTo>
                <a:lnTo>
                  <a:pt x="3018" y="13383"/>
                </a:lnTo>
                <a:lnTo>
                  <a:pt x="3066" y="13481"/>
                </a:lnTo>
                <a:lnTo>
                  <a:pt x="3115" y="13529"/>
                </a:lnTo>
                <a:lnTo>
                  <a:pt x="3212" y="13529"/>
                </a:lnTo>
                <a:lnTo>
                  <a:pt x="3237" y="13505"/>
                </a:lnTo>
                <a:lnTo>
                  <a:pt x="3261" y="13456"/>
                </a:lnTo>
                <a:lnTo>
                  <a:pt x="3285" y="13408"/>
                </a:lnTo>
                <a:lnTo>
                  <a:pt x="3261" y="13310"/>
                </a:lnTo>
                <a:lnTo>
                  <a:pt x="3188" y="13116"/>
                </a:lnTo>
                <a:lnTo>
                  <a:pt x="3091" y="12921"/>
                </a:lnTo>
                <a:lnTo>
                  <a:pt x="2969" y="12726"/>
                </a:lnTo>
                <a:lnTo>
                  <a:pt x="3261" y="12459"/>
                </a:lnTo>
                <a:lnTo>
                  <a:pt x="3285" y="12678"/>
                </a:lnTo>
                <a:lnTo>
                  <a:pt x="3334" y="12897"/>
                </a:lnTo>
                <a:lnTo>
                  <a:pt x="3383" y="12994"/>
                </a:lnTo>
                <a:lnTo>
                  <a:pt x="3480" y="13067"/>
                </a:lnTo>
                <a:lnTo>
                  <a:pt x="3529" y="13067"/>
                </a:lnTo>
                <a:lnTo>
                  <a:pt x="3577" y="13043"/>
                </a:lnTo>
                <a:lnTo>
                  <a:pt x="3626" y="12945"/>
                </a:lnTo>
                <a:lnTo>
                  <a:pt x="3626" y="12848"/>
                </a:lnTo>
                <a:lnTo>
                  <a:pt x="3577" y="12678"/>
                </a:lnTo>
                <a:lnTo>
                  <a:pt x="3529" y="12483"/>
                </a:lnTo>
                <a:lnTo>
                  <a:pt x="3431" y="12288"/>
                </a:lnTo>
                <a:lnTo>
                  <a:pt x="3650" y="12094"/>
                </a:lnTo>
                <a:lnTo>
                  <a:pt x="3699" y="12313"/>
                </a:lnTo>
                <a:lnTo>
                  <a:pt x="3748" y="12483"/>
                </a:lnTo>
                <a:lnTo>
                  <a:pt x="3796" y="12556"/>
                </a:lnTo>
                <a:lnTo>
                  <a:pt x="3845" y="12605"/>
                </a:lnTo>
                <a:lnTo>
                  <a:pt x="3942" y="12605"/>
                </a:lnTo>
                <a:lnTo>
                  <a:pt x="4015" y="12580"/>
                </a:lnTo>
                <a:lnTo>
                  <a:pt x="4040" y="12532"/>
                </a:lnTo>
                <a:lnTo>
                  <a:pt x="4064" y="12483"/>
                </a:lnTo>
                <a:lnTo>
                  <a:pt x="4064" y="12410"/>
                </a:lnTo>
                <a:lnTo>
                  <a:pt x="4015" y="12142"/>
                </a:lnTo>
                <a:lnTo>
                  <a:pt x="3967" y="11996"/>
                </a:lnTo>
                <a:lnTo>
                  <a:pt x="3894" y="11875"/>
                </a:lnTo>
                <a:lnTo>
                  <a:pt x="4161" y="11607"/>
                </a:lnTo>
                <a:lnTo>
                  <a:pt x="4210" y="11729"/>
                </a:lnTo>
                <a:lnTo>
                  <a:pt x="4283" y="11923"/>
                </a:lnTo>
                <a:lnTo>
                  <a:pt x="4332" y="11996"/>
                </a:lnTo>
                <a:lnTo>
                  <a:pt x="4380" y="12021"/>
                </a:lnTo>
                <a:lnTo>
                  <a:pt x="4429" y="12045"/>
                </a:lnTo>
                <a:lnTo>
                  <a:pt x="4478" y="12045"/>
                </a:lnTo>
                <a:lnTo>
                  <a:pt x="4526" y="11996"/>
                </a:lnTo>
                <a:lnTo>
                  <a:pt x="4551" y="11923"/>
                </a:lnTo>
                <a:lnTo>
                  <a:pt x="4551" y="11826"/>
                </a:lnTo>
                <a:lnTo>
                  <a:pt x="4478" y="11680"/>
                </a:lnTo>
                <a:lnTo>
                  <a:pt x="4356" y="11437"/>
                </a:lnTo>
                <a:lnTo>
                  <a:pt x="4405" y="11388"/>
                </a:lnTo>
                <a:lnTo>
                  <a:pt x="4672" y="11169"/>
                </a:lnTo>
                <a:lnTo>
                  <a:pt x="4745" y="11364"/>
                </a:lnTo>
                <a:lnTo>
                  <a:pt x="4818" y="11607"/>
                </a:lnTo>
                <a:lnTo>
                  <a:pt x="4867" y="11729"/>
                </a:lnTo>
                <a:lnTo>
                  <a:pt x="4916" y="11777"/>
                </a:lnTo>
                <a:lnTo>
                  <a:pt x="4964" y="11826"/>
                </a:lnTo>
                <a:lnTo>
                  <a:pt x="5013" y="11826"/>
                </a:lnTo>
                <a:lnTo>
                  <a:pt x="5037" y="11802"/>
                </a:lnTo>
                <a:lnTo>
                  <a:pt x="5062" y="11729"/>
                </a:lnTo>
                <a:lnTo>
                  <a:pt x="5086" y="11680"/>
                </a:lnTo>
                <a:lnTo>
                  <a:pt x="5062" y="11558"/>
                </a:lnTo>
                <a:lnTo>
                  <a:pt x="4964" y="11339"/>
                </a:lnTo>
                <a:lnTo>
                  <a:pt x="4794" y="11023"/>
                </a:lnTo>
                <a:lnTo>
                  <a:pt x="5135" y="10731"/>
                </a:lnTo>
                <a:lnTo>
                  <a:pt x="5135" y="10755"/>
                </a:lnTo>
                <a:lnTo>
                  <a:pt x="5208" y="10950"/>
                </a:lnTo>
                <a:lnTo>
                  <a:pt x="5281" y="11145"/>
                </a:lnTo>
                <a:lnTo>
                  <a:pt x="5329" y="11218"/>
                </a:lnTo>
                <a:lnTo>
                  <a:pt x="5378" y="11242"/>
                </a:lnTo>
                <a:lnTo>
                  <a:pt x="5427" y="11242"/>
                </a:lnTo>
                <a:lnTo>
                  <a:pt x="5475" y="11218"/>
                </a:lnTo>
                <a:lnTo>
                  <a:pt x="5524" y="11193"/>
                </a:lnTo>
                <a:lnTo>
                  <a:pt x="5573" y="11145"/>
                </a:lnTo>
                <a:lnTo>
                  <a:pt x="5597" y="11096"/>
                </a:lnTo>
                <a:lnTo>
                  <a:pt x="5597" y="11023"/>
                </a:lnTo>
                <a:lnTo>
                  <a:pt x="5524" y="10828"/>
                </a:lnTo>
                <a:lnTo>
                  <a:pt x="5475" y="10658"/>
                </a:lnTo>
                <a:lnTo>
                  <a:pt x="5378" y="10488"/>
                </a:lnTo>
                <a:lnTo>
                  <a:pt x="5670" y="10244"/>
                </a:lnTo>
                <a:lnTo>
                  <a:pt x="5670" y="10366"/>
                </a:lnTo>
                <a:lnTo>
                  <a:pt x="5694" y="10512"/>
                </a:lnTo>
                <a:lnTo>
                  <a:pt x="5743" y="10707"/>
                </a:lnTo>
                <a:lnTo>
                  <a:pt x="5792" y="10780"/>
                </a:lnTo>
                <a:lnTo>
                  <a:pt x="5816" y="10804"/>
                </a:lnTo>
                <a:lnTo>
                  <a:pt x="5865" y="10828"/>
                </a:lnTo>
                <a:lnTo>
                  <a:pt x="5913" y="10828"/>
                </a:lnTo>
                <a:lnTo>
                  <a:pt x="5938" y="10804"/>
                </a:lnTo>
                <a:lnTo>
                  <a:pt x="5986" y="10731"/>
                </a:lnTo>
                <a:lnTo>
                  <a:pt x="5986" y="10658"/>
                </a:lnTo>
                <a:lnTo>
                  <a:pt x="5938" y="10488"/>
                </a:lnTo>
                <a:lnTo>
                  <a:pt x="5865" y="10293"/>
                </a:lnTo>
                <a:lnTo>
                  <a:pt x="5767" y="10123"/>
                </a:lnTo>
                <a:lnTo>
                  <a:pt x="5986" y="9928"/>
                </a:lnTo>
                <a:lnTo>
                  <a:pt x="6011" y="10050"/>
                </a:lnTo>
                <a:lnTo>
                  <a:pt x="6035" y="10147"/>
                </a:lnTo>
                <a:lnTo>
                  <a:pt x="6108" y="10244"/>
                </a:lnTo>
                <a:lnTo>
                  <a:pt x="6181" y="10317"/>
                </a:lnTo>
                <a:lnTo>
                  <a:pt x="6230" y="10366"/>
                </a:lnTo>
                <a:lnTo>
                  <a:pt x="6303" y="10366"/>
                </a:lnTo>
                <a:lnTo>
                  <a:pt x="6376" y="10317"/>
                </a:lnTo>
                <a:lnTo>
                  <a:pt x="6400" y="10269"/>
                </a:lnTo>
                <a:lnTo>
                  <a:pt x="6400" y="10220"/>
                </a:lnTo>
                <a:lnTo>
                  <a:pt x="6376" y="10171"/>
                </a:lnTo>
                <a:lnTo>
                  <a:pt x="6327" y="10074"/>
                </a:lnTo>
                <a:lnTo>
                  <a:pt x="6205" y="9952"/>
                </a:lnTo>
                <a:lnTo>
                  <a:pt x="6084" y="9855"/>
                </a:lnTo>
                <a:lnTo>
                  <a:pt x="6376" y="9587"/>
                </a:lnTo>
                <a:lnTo>
                  <a:pt x="6400" y="9758"/>
                </a:lnTo>
                <a:lnTo>
                  <a:pt x="6449" y="9952"/>
                </a:lnTo>
                <a:lnTo>
                  <a:pt x="6473" y="10025"/>
                </a:lnTo>
                <a:lnTo>
                  <a:pt x="6522" y="10050"/>
                </a:lnTo>
                <a:lnTo>
                  <a:pt x="6595" y="10074"/>
                </a:lnTo>
                <a:lnTo>
                  <a:pt x="6643" y="10074"/>
                </a:lnTo>
                <a:lnTo>
                  <a:pt x="6716" y="10025"/>
                </a:lnTo>
                <a:lnTo>
                  <a:pt x="6741" y="10001"/>
                </a:lnTo>
                <a:lnTo>
                  <a:pt x="6765" y="9928"/>
                </a:lnTo>
                <a:lnTo>
                  <a:pt x="6765" y="9855"/>
                </a:lnTo>
                <a:lnTo>
                  <a:pt x="6692" y="9612"/>
                </a:lnTo>
                <a:lnTo>
                  <a:pt x="6643" y="9490"/>
                </a:lnTo>
                <a:lnTo>
                  <a:pt x="6595" y="9393"/>
                </a:lnTo>
                <a:lnTo>
                  <a:pt x="6765" y="9222"/>
                </a:lnTo>
                <a:lnTo>
                  <a:pt x="6814" y="9417"/>
                </a:lnTo>
                <a:lnTo>
                  <a:pt x="6887" y="9587"/>
                </a:lnTo>
                <a:lnTo>
                  <a:pt x="6911" y="9636"/>
                </a:lnTo>
                <a:lnTo>
                  <a:pt x="6960" y="9660"/>
                </a:lnTo>
                <a:lnTo>
                  <a:pt x="7033" y="9660"/>
                </a:lnTo>
                <a:lnTo>
                  <a:pt x="7081" y="9636"/>
                </a:lnTo>
                <a:lnTo>
                  <a:pt x="7130" y="9612"/>
                </a:lnTo>
                <a:lnTo>
                  <a:pt x="7179" y="9563"/>
                </a:lnTo>
                <a:lnTo>
                  <a:pt x="7179" y="9514"/>
                </a:lnTo>
                <a:lnTo>
                  <a:pt x="7179" y="9441"/>
                </a:lnTo>
                <a:lnTo>
                  <a:pt x="7057" y="9174"/>
                </a:lnTo>
                <a:lnTo>
                  <a:pt x="6984" y="9003"/>
                </a:lnTo>
                <a:lnTo>
                  <a:pt x="7106" y="8906"/>
                </a:lnTo>
                <a:lnTo>
                  <a:pt x="7106" y="8955"/>
                </a:lnTo>
                <a:lnTo>
                  <a:pt x="7106" y="9125"/>
                </a:lnTo>
                <a:lnTo>
                  <a:pt x="7130" y="9198"/>
                </a:lnTo>
                <a:lnTo>
                  <a:pt x="7179" y="9271"/>
                </a:lnTo>
                <a:lnTo>
                  <a:pt x="7227" y="9271"/>
                </a:lnTo>
                <a:lnTo>
                  <a:pt x="7276" y="9247"/>
                </a:lnTo>
                <a:lnTo>
                  <a:pt x="7325" y="9198"/>
                </a:lnTo>
                <a:lnTo>
                  <a:pt x="7349" y="9125"/>
                </a:lnTo>
                <a:lnTo>
                  <a:pt x="7325" y="8955"/>
                </a:lnTo>
                <a:lnTo>
                  <a:pt x="7276" y="8736"/>
                </a:lnTo>
                <a:lnTo>
                  <a:pt x="7519" y="8517"/>
                </a:lnTo>
                <a:lnTo>
                  <a:pt x="7544" y="8638"/>
                </a:lnTo>
                <a:lnTo>
                  <a:pt x="7617" y="8760"/>
                </a:lnTo>
                <a:lnTo>
                  <a:pt x="7665" y="8784"/>
                </a:lnTo>
                <a:lnTo>
                  <a:pt x="7714" y="8784"/>
                </a:lnTo>
                <a:lnTo>
                  <a:pt x="7763" y="8736"/>
                </a:lnTo>
                <a:lnTo>
                  <a:pt x="7787" y="8687"/>
                </a:lnTo>
                <a:lnTo>
                  <a:pt x="7763" y="8638"/>
                </a:lnTo>
                <a:lnTo>
                  <a:pt x="7738" y="8590"/>
                </a:lnTo>
                <a:lnTo>
                  <a:pt x="7690" y="8492"/>
                </a:lnTo>
                <a:lnTo>
                  <a:pt x="7641" y="8419"/>
                </a:lnTo>
                <a:lnTo>
                  <a:pt x="7884" y="8176"/>
                </a:lnTo>
                <a:lnTo>
                  <a:pt x="7909" y="8298"/>
                </a:lnTo>
                <a:lnTo>
                  <a:pt x="7933" y="8419"/>
                </a:lnTo>
                <a:lnTo>
                  <a:pt x="7957" y="8468"/>
                </a:lnTo>
                <a:lnTo>
                  <a:pt x="8006" y="8517"/>
                </a:lnTo>
                <a:lnTo>
                  <a:pt x="8152" y="8517"/>
                </a:lnTo>
                <a:lnTo>
                  <a:pt x="8201" y="8492"/>
                </a:lnTo>
                <a:lnTo>
                  <a:pt x="8225" y="8444"/>
                </a:lnTo>
                <a:lnTo>
                  <a:pt x="8249" y="8371"/>
                </a:lnTo>
                <a:lnTo>
                  <a:pt x="8201" y="8152"/>
                </a:lnTo>
                <a:lnTo>
                  <a:pt x="8128" y="7957"/>
                </a:lnTo>
                <a:lnTo>
                  <a:pt x="8468" y="7641"/>
                </a:lnTo>
                <a:lnTo>
                  <a:pt x="8444" y="7762"/>
                </a:lnTo>
                <a:lnTo>
                  <a:pt x="8444" y="7884"/>
                </a:lnTo>
                <a:lnTo>
                  <a:pt x="8493" y="7981"/>
                </a:lnTo>
                <a:lnTo>
                  <a:pt x="8517" y="8030"/>
                </a:lnTo>
                <a:lnTo>
                  <a:pt x="8566" y="8054"/>
                </a:lnTo>
                <a:lnTo>
                  <a:pt x="8590" y="8054"/>
                </a:lnTo>
                <a:lnTo>
                  <a:pt x="8614" y="8030"/>
                </a:lnTo>
                <a:lnTo>
                  <a:pt x="8639" y="7981"/>
                </a:lnTo>
                <a:lnTo>
                  <a:pt x="8639" y="7933"/>
                </a:lnTo>
                <a:lnTo>
                  <a:pt x="8614" y="7835"/>
                </a:lnTo>
                <a:lnTo>
                  <a:pt x="8566" y="7714"/>
                </a:lnTo>
                <a:lnTo>
                  <a:pt x="8541" y="7568"/>
                </a:lnTo>
                <a:lnTo>
                  <a:pt x="9125" y="7033"/>
                </a:lnTo>
                <a:lnTo>
                  <a:pt x="9125" y="7179"/>
                </a:lnTo>
                <a:lnTo>
                  <a:pt x="9149" y="7325"/>
                </a:lnTo>
                <a:lnTo>
                  <a:pt x="9198" y="7373"/>
                </a:lnTo>
                <a:lnTo>
                  <a:pt x="9222" y="7397"/>
                </a:lnTo>
                <a:lnTo>
                  <a:pt x="9271" y="7422"/>
                </a:lnTo>
                <a:lnTo>
                  <a:pt x="9320" y="7397"/>
                </a:lnTo>
                <a:lnTo>
                  <a:pt x="9368" y="7397"/>
                </a:lnTo>
                <a:lnTo>
                  <a:pt x="9393" y="7349"/>
                </a:lnTo>
                <a:lnTo>
                  <a:pt x="9417" y="7300"/>
                </a:lnTo>
                <a:lnTo>
                  <a:pt x="9417" y="7252"/>
                </a:lnTo>
                <a:lnTo>
                  <a:pt x="9393" y="7154"/>
                </a:lnTo>
                <a:lnTo>
                  <a:pt x="9393" y="7033"/>
                </a:lnTo>
                <a:lnTo>
                  <a:pt x="9417" y="6935"/>
                </a:lnTo>
                <a:lnTo>
                  <a:pt x="9417" y="6838"/>
                </a:lnTo>
                <a:lnTo>
                  <a:pt x="9393" y="6789"/>
                </a:lnTo>
                <a:lnTo>
                  <a:pt x="9466" y="6716"/>
                </a:lnTo>
                <a:lnTo>
                  <a:pt x="9490" y="6838"/>
                </a:lnTo>
                <a:lnTo>
                  <a:pt x="9514" y="6960"/>
                </a:lnTo>
                <a:lnTo>
                  <a:pt x="9539" y="7008"/>
                </a:lnTo>
                <a:lnTo>
                  <a:pt x="9587" y="7033"/>
                </a:lnTo>
                <a:lnTo>
                  <a:pt x="9636" y="7057"/>
                </a:lnTo>
                <a:lnTo>
                  <a:pt x="9660" y="7057"/>
                </a:lnTo>
                <a:lnTo>
                  <a:pt x="9709" y="7033"/>
                </a:lnTo>
                <a:lnTo>
                  <a:pt x="9733" y="7008"/>
                </a:lnTo>
                <a:lnTo>
                  <a:pt x="9782" y="6984"/>
                </a:lnTo>
                <a:lnTo>
                  <a:pt x="9782" y="6935"/>
                </a:lnTo>
                <a:lnTo>
                  <a:pt x="9782" y="6741"/>
                </a:lnTo>
                <a:lnTo>
                  <a:pt x="9733" y="6619"/>
                </a:lnTo>
                <a:lnTo>
                  <a:pt x="9709" y="6522"/>
                </a:lnTo>
                <a:lnTo>
                  <a:pt x="9831" y="6376"/>
                </a:lnTo>
                <a:lnTo>
                  <a:pt x="9879" y="6327"/>
                </a:lnTo>
                <a:lnTo>
                  <a:pt x="9904" y="6278"/>
                </a:lnTo>
                <a:lnTo>
                  <a:pt x="9904" y="6205"/>
                </a:lnTo>
                <a:lnTo>
                  <a:pt x="9928" y="6132"/>
                </a:lnTo>
                <a:lnTo>
                  <a:pt x="9952" y="6059"/>
                </a:lnTo>
                <a:lnTo>
                  <a:pt x="9855" y="5670"/>
                </a:lnTo>
                <a:lnTo>
                  <a:pt x="9831" y="5475"/>
                </a:lnTo>
                <a:lnTo>
                  <a:pt x="9806" y="5281"/>
                </a:lnTo>
                <a:lnTo>
                  <a:pt x="9806" y="5037"/>
                </a:lnTo>
                <a:lnTo>
                  <a:pt x="9855" y="4794"/>
                </a:lnTo>
                <a:lnTo>
                  <a:pt x="9904" y="4575"/>
                </a:lnTo>
                <a:lnTo>
                  <a:pt x="9977" y="4332"/>
                </a:lnTo>
                <a:lnTo>
                  <a:pt x="10074" y="4088"/>
                </a:lnTo>
                <a:lnTo>
                  <a:pt x="10196" y="3869"/>
                </a:lnTo>
                <a:lnTo>
                  <a:pt x="10317" y="3650"/>
                </a:lnTo>
                <a:lnTo>
                  <a:pt x="10488" y="3456"/>
                </a:lnTo>
                <a:lnTo>
                  <a:pt x="10658" y="3261"/>
                </a:lnTo>
                <a:lnTo>
                  <a:pt x="10853" y="3091"/>
                </a:lnTo>
                <a:lnTo>
                  <a:pt x="11242" y="2750"/>
                </a:lnTo>
                <a:lnTo>
                  <a:pt x="11680" y="2458"/>
                </a:lnTo>
                <a:lnTo>
                  <a:pt x="12094" y="2166"/>
                </a:lnTo>
                <a:lnTo>
                  <a:pt x="12970" y="1631"/>
                </a:lnTo>
                <a:close/>
                <a:moveTo>
                  <a:pt x="10755" y="11631"/>
                </a:moveTo>
                <a:lnTo>
                  <a:pt x="10755" y="11680"/>
                </a:lnTo>
                <a:lnTo>
                  <a:pt x="10853" y="11850"/>
                </a:lnTo>
                <a:lnTo>
                  <a:pt x="10974" y="12021"/>
                </a:lnTo>
                <a:lnTo>
                  <a:pt x="11266" y="12361"/>
                </a:lnTo>
                <a:lnTo>
                  <a:pt x="11875" y="12970"/>
                </a:lnTo>
                <a:lnTo>
                  <a:pt x="13286" y="14503"/>
                </a:lnTo>
                <a:lnTo>
                  <a:pt x="13943" y="15184"/>
                </a:lnTo>
                <a:lnTo>
                  <a:pt x="14259" y="15549"/>
                </a:lnTo>
                <a:lnTo>
                  <a:pt x="14430" y="15719"/>
                </a:lnTo>
                <a:lnTo>
                  <a:pt x="14503" y="15792"/>
                </a:lnTo>
                <a:lnTo>
                  <a:pt x="14600" y="15841"/>
                </a:lnTo>
                <a:lnTo>
                  <a:pt x="14916" y="16035"/>
                </a:lnTo>
                <a:lnTo>
                  <a:pt x="15208" y="16206"/>
                </a:lnTo>
                <a:lnTo>
                  <a:pt x="15354" y="16279"/>
                </a:lnTo>
                <a:lnTo>
                  <a:pt x="15500" y="16352"/>
                </a:lnTo>
                <a:lnTo>
                  <a:pt x="15671" y="16376"/>
                </a:lnTo>
                <a:lnTo>
                  <a:pt x="15890" y="16376"/>
                </a:lnTo>
                <a:lnTo>
                  <a:pt x="15914" y="16352"/>
                </a:lnTo>
                <a:lnTo>
                  <a:pt x="15938" y="16279"/>
                </a:lnTo>
                <a:lnTo>
                  <a:pt x="15914" y="16230"/>
                </a:lnTo>
                <a:lnTo>
                  <a:pt x="15890" y="16206"/>
                </a:lnTo>
                <a:lnTo>
                  <a:pt x="15865" y="16206"/>
                </a:lnTo>
                <a:lnTo>
                  <a:pt x="15622" y="16157"/>
                </a:lnTo>
                <a:lnTo>
                  <a:pt x="15403" y="16084"/>
                </a:lnTo>
                <a:lnTo>
                  <a:pt x="15233" y="15987"/>
                </a:lnTo>
                <a:lnTo>
                  <a:pt x="15062" y="15865"/>
                </a:lnTo>
                <a:lnTo>
                  <a:pt x="14892" y="15743"/>
                </a:lnTo>
                <a:lnTo>
                  <a:pt x="14746" y="15573"/>
                </a:lnTo>
                <a:lnTo>
                  <a:pt x="14454" y="15233"/>
                </a:lnTo>
                <a:lnTo>
                  <a:pt x="13846" y="14624"/>
                </a:lnTo>
                <a:lnTo>
                  <a:pt x="13262" y="14016"/>
                </a:lnTo>
                <a:lnTo>
                  <a:pt x="12045" y="12799"/>
                </a:lnTo>
                <a:lnTo>
                  <a:pt x="11461" y="12167"/>
                </a:lnTo>
                <a:lnTo>
                  <a:pt x="11145" y="11875"/>
                </a:lnTo>
                <a:lnTo>
                  <a:pt x="10974" y="11729"/>
                </a:lnTo>
                <a:lnTo>
                  <a:pt x="10804" y="11631"/>
                </a:lnTo>
                <a:close/>
                <a:moveTo>
                  <a:pt x="9904" y="8638"/>
                </a:moveTo>
                <a:lnTo>
                  <a:pt x="10123" y="8882"/>
                </a:lnTo>
                <a:lnTo>
                  <a:pt x="9977" y="9003"/>
                </a:lnTo>
                <a:lnTo>
                  <a:pt x="9709" y="9271"/>
                </a:lnTo>
                <a:lnTo>
                  <a:pt x="9587" y="9417"/>
                </a:lnTo>
                <a:lnTo>
                  <a:pt x="9466" y="9587"/>
                </a:lnTo>
                <a:lnTo>
                  <a:pt x="9466" y="9612"/>
                </a:lnTo>
                <a:lnTo>
                  <a:pt x="9490" y="9660"/>
                </a:lnTo>
                <a:lnTo>
                  <a:pt x="9539" y="9660"/>
                </a:lnTo>
                <a:lnTo>
                  <a:pt x="9685" y="9612"/>
                </a:lnTo>
                <a:lnTo>
                  <a:pt x="9831" y="9539"/>
                </a:lnTo>
                <a:lnTo>
                  <a:pt x="10098" y="9320"/>
                </a:lnTo>
                <a:lnTo>
                  <a:pt x="10366" y="9101"/>
                </a:lnTo>
                <a:lnTo>
                  <a:pt x="10536" y="9247"/>
                </a:lnTo>
                <a:lnTo>
                  <a:pt x="10244" y="9466"/>
                </a:lnTo>
                <a:lnTo>
                  <a:pt x="10025" y="9636"/>
                </a:lnTo>
                <a:lnTo>
                  <a:pt x="9928" y="9733"/>
                </a:lnTo>
                <a:lnTo>
                  <a:pt x="9831" y="9855"/>
                </a:lnTo>
                <a:lnTo>
                  <a:pt x="9831" y="9928"/>
                </a:lnTo>
                <a:lnTo>
                  <a:pt x="9855" y="9977"/>
                </a:lnTo>
                <a:lnTo>
                  <a:pt x="9904" y="10025"/>
                </a:lnTo>
                <a:lnTo>
                  <a:pt x="9977" y="10025"/>
                </a:lnTo>
                <a:lnTo>
                  <a:pt x="10098" y="9977"/>
                </a:lnTo>
                <a:lnTo>
                  <a:pt x="10196" y="9904"/>
                </a:lnTo>
                <a:lnTo>
                  <a:pt x="10390" y="9758"/>
                </a:lnTo>
                <a:lnTo>
                  <a:pt x="10780" y="9490"/>
                </a:lnTo>
                <a:lnTo>
                  <a:pt x="10950" y="9660"/>
                </a:lnTo>
                <a:lnTo>
                  <a:pt x="10780" y="9733"/>
                </a:lnTo>
                <a:lnTo>
                  <a:pt x="10609" y="9855"/>
                </a:lnTo>
                <a:lnTo>
                  <a:pt x="10390" y="10001"/>
                </a:lnTo>
                <a:lnTo>
                  <a:pt x="10293" y="10098"/>
                </a:lnTo>
                <a:lnTo>
                  <a:pt x="10220" y="10220"/>
                </a:lnTo>
                <a:lnTo>
                  <a:pt x="10220" y="10269"/>
                </a:lnTo>
                <a:lnTo>
                  <a:pt x="10244" y="10293"/>
                </a:lnTo>
                <a:lnTo>
                  <a:pt x="10293" y="10317"/>
                </a:lnTo>
                <a:lnTo>
                  <a:pt x="10439" y="10317"/>
                </a:lnTo>
                <a:lnTo>
                  <a:pt x="10585" y="10244"/>
                </a:lnTo>
                <a:lnTo>
                  <a:pt x="10828" y="10074"/>
                </a:lnTo>
                <a:lnTo>
                  <a:pt x="10999" y="9977"/>
                </a:lnTo>
                <a:lnTo>
                  <a:pt x="11072" y="9904"/>
                </a:lnTo>
                <a:lnTo>
                  <a:pt x="11145" y="9831"/>
                </a:lnTo>
                <a:lnTo>
                  <a:pt x="11364" y="10025"/>
                </a:lnTo>
                <a:lnTo>
                  <a:pt x="11193" y="10123"/>
                </a:lnTo>
                <a:lnTo>
                  <a:pt x="11072" y="10244"/>
                </a:lnTo>
                <a:lnTo>
                  <a:pt x="10974" y="10342"/>
                </a:lnTo>
                <a:lnTo>
                  <a:pt x="10901" y="10439"/>
                </a:lnTo>
                <a:lnTo>
                  <a:pt x="10853" y="10561"/>
                </a:lnTo>
                <a:lnTo>
                  <a:pt x="10853" y="10634"/>
                </a:lnTo>
                <a:lnTo>
                  <a:pt x="10853" y="10682"/>
                </a:lnTo>
                <a:lnTo>
                  <a:pt x="10877" y="10707"/>
                </a:lnTo>
                <a:lnTo>
                  <a:pt x="10974" y="10682"/>
                </a:lnTo>
                <a:lnTo>
                  <a:pt x="11072" y="10634"/>
                </a:lnTo>
                <a:lnTo>
                  <a:pt x="11218" y="10536"/>
                </a:lnTo>
                <a:lnTo>
                  <a:pt x="11437" y="10366"/>
                </a:lnTo>
                <a:lnTo>
                  <a:pt x="11607" y="10269"/>
                </a:lnTo>
                <a:lnTo>
                  <a:pt x="11753" y="10415"/>
                </a:lnTo>
                <a:lnTo>
                  <a:pt x="11656" y="10488"/>
                </a:lnTo>
                <a:lnTo>
                  <a:pt x="11364" y="10731"/>
                </a:lnTo>
                <a:lnTo>
                  <a:pt x="11242" y="10877"/>
                </a:lnTo>
                <a:lnTo>
                  <a:pt x="11218" y="10950"/>
                </a:lnTo>
                <a:lnTo>
                  <a:pt x="11169" y="11023"/>
                </a:lnTo>
                <a:lnTo>
                  <a:pt x="11193" y="11072"/>
                </a:lnTo>
                <a:lnTo>
                  <a:pt x="11242" y="11096"/>
                </a:lnTo>
                <a:lnTo>
                  <a:pt x="11388" y="11047"/>
                </a:lnTo>
                <a:lnTo>
                  <a:pt x="11510" y="10974"/>
                </a:lnTo>
                <a:lnTo>
                  <a:pt x="11777" y="10780"/>
                </a:lnTo>
                <a:lnTo>
                  <a:pt x="11972" y="10634"/>
                </a:lnTo>
                <a:lnTo>
                  <a:pt x="12191" y="10828"/>
                </a:lnTo>
                <a:lnTo>
                  <a:pt x="12069" y="10926"/>
                </a:lnTo>
                <a:lnTo>
                  <a:pt x="11923" y="11023"/>
                </a:lnTo>
                <a:lnTo>
                  <a:pt x="11777" y="11169"/>
                </a:lnTo>
                <a:lnTo>
                  <a:pt x="11729" y="11242"/>
                </a:lnTo>
                <a:lnTo>
                  <a:pt x="11680" y="11315"/>
                </a:lnTo>
                <a:lnTo>
                  <a:pt x="11656" y="11388"/>
                </a:lnTo>
                <a:lnTo>
                  <a:pt x="11656" y="11485"/>
                </a:lnTo>
                <a:lnTo>
                  <a:pt x="11680" y="11534"/>
                </a:lnTo>
                <a:lnTo>
                  <a:pt x="11704" y="11558"/>
                </a:lnTo>
                <a:lnTo>
                  <a:pt x="11729" y="11558"/>
                </a:lnTo>
                <a:lnTo>
                  <a:pt x="11826" y="11534"/>
                </a:lnTo>
                <a:lnTo>
                  <a:pt x="11899" y="11510"/>
                </a:lnTo>
                <a:lnTo>
                  <a:pt x="12021" y="11412"/>
                </a:lnTo>
                <a:lnTo>
                  <a:pt x="12288" y="11193"/>
                </a:lnTo>
                <a:lnTo>
                  <a:pt x="12459" y="11072"/>
                </a:lnTo>
                <a:lnTo>
                  <a:pt x="12726" y="11315"/>
                </a:lnTo>
                <a:lnTo>
                  <a:pt x="12483" y="11534"/>
                </a:lnTo>
                <a:lnTo>
                  <a:pt x="12361" y="11656"/>
                </a:lnTo>
                <a:lnTo>
                  <a:pt x="12264" y="11777"/>
                </a:lnTo>
                <a:lnTo>
                  <a:pt x="12264" y="11826"/>
                </a:lnTo>
                <a:lnTo>
                  <a:pt x="12264" y="11850"/>
                </a:lnTo>
                <a:lnTo>
                  <a:pt x="12288" y="11948"/>
                </a:lnTo>
                <a:lnTo>
                  <a:pt x="12361" y="11972"/>
                </a:lnTo>
                <a:lnTo>
                  <a:pt x="12459" y="11972"/>
                </a:lnTo>
                <a:lnTo>
                  <a:pt x="12605" y="11875"/>
                </a:lnTo>
                <a:lnTo>
                  <a:pt x="12726" y="11777"/>
                </a:lnTo>
                <a:lnTo>
                  <a:pt x="12970" y="11558"/>
                </a:lnTo>
                <a:lnTo>
                  <a:pt x="12970" y="11534"/>
                </a:lnTo>
                <a:lnTo>
                  <a:pt x="13262" y="11802"/>
                </a:lnTo>
                <a:lnTo>
                  <a:pt x="13116" y="11923"/>
                </a:lnTo>
                <a:lnTo>
                  <a:pt x="12994" y="12021"/>
                </a:lnTo>
                <a:lnTo>
                  <a:pt x="12872" y="12142"/>
                </a:lnTo>
                <a:lnTo>
                  <a:pt x="12799" y="12288"/>
                </a:lnTo>
                <a:lnTo>
                  <a:pt x="12775" y="12361"/>
                </a:lnTo>
                <a:lnTo>
                  <a:pt x="12775" y="12434"/>
                </a:lnTo>
                <a:lnTo>
                  <a:pt x="12799" y="12507"/>
                </a:lnTo>
                <a:lnTo>
                  <a:pt x="12824" y="12532"/>
                </a:lnTo>
                <a:lnTo>
                  <a:pt x="12872" y="12532"/>
                </a:lnTo>
                <a:lnTo>
                  <a:pt x="12994" y="12483"/>
                </a:lnTo>
                <a:lnTo>
                  <a:pt x="13116" y="12434"/>
                </a:lnTo>
                <a:lnTo>
                  <a:pt x="13310" y="12264"/>
                </a:lnTo>
                <a:lnTo>
                  <a:pt x="13554" y="12094"/>
                </a:lnTo>
                <a:lnTo>
                  <a:pt x="13700" y="12215"/>
                </a:lnTo>
                <a:lnTo>
                  <a:pt x="13627" y="12264"/>
                </a:lnTo>
                <a:lnTo>
                  <a:pt x="13432" y="12434"/>
                </a:lnTo>
                <a:lnTo>
                  <a:pt x="13262" y="12653"/>
                </a:lnTo>
                <a:lnTo>
                  <a:pt x="13237" y="12702"/>
                </a:lnTo>
                <a:lnTo>
                  <a:pt x="13262" y="12751"/>
                </a:lnTo>
                <a:lnTo>
                  <a:pt x="13310" y="12799"/>
                </a:lnTo>
                <a:lnTo>
                  <a:pt x="13383" y="12799"/>
                </a:lnTo>
                <a:lnTo>
                  <a:pt x="13602" y="12702"/>
                </a:lnTo>
                <a:lnTo>
                  <a:pt x="13797" y="12556"/>
                </a:lnTo>
                <a:lnTo>
                  <a:pt x="13919" y="12459"/>
                </a:lnTo>
                <a:lnTo>
                  <a:pt x="14162" y="12702"/>
                </a:lnTo>
                <a:lnTo>
                  <a:pt x="13992" y="12848"/>
                </a:lnTo>
                <a:lnTo>
                  <a:pt x="13894" y="12945"/>
                </a:lnTo>
                <a:lnTo>
                  <a:pt x="13797" y="13043"/>
                </a:lnTo>
                <a:lnTo>
                  <a:pt x="13724" y="13164"/>
                </a:lnTo>
                <a:lnTo>
                  <a:pt x="13700" y="13237"/>
                </a:lnTo>
                <a:lnTo>
                  <a:pt x="13700" y="13310"/>
                </a:lnTo>
                <a:lnTo>
                  <a:pt x="13700" y="13359"/>
                </a:lnTo>
                <a:lnTo>
                  <a:pt x="13748" y="13359"/>
                </a:lnTo>
                <a:lnTo>
                  <a:pt x="13870" y="13335"/>
                </a:lnTo>
                <a:lnTo>
                  <a:pt x="13992" y="13286"/>
                </a:lnTo>
                <a:lnTo>
                  <a:pt x="14089" y="13189"/>
                </a:lnTo>
                <a:lnTo>
                  <a:pt x="14186" y="13116"/>
                </a:lnTo>
                <a:lnTo>
                  <a:pt x="14381" y="12921"/>
                </a:lnTo>
                <a:lnTo>
                  <a:pt x="14746" y="13335"/>
                </a:lnTo>
                <a:lnTo>
                  <a:pt x="14624" y="13408"/>
                </a:lnTo>
                <a:lnTo>
                  <a:pt x="14503" y="13505"/>
                </a:lnTo>
                <a:lnTo>
                  <a:pt x="14284" y="13651"/>
                </a:lnTo>
                <a:lnTo>
                  <a:pt x="14186" y="13748"/>
                </a:lnTo>
                <a:lnTo>
                  <a:pt x="14138" y="13870"/>
                </a:lnTo>
                <a:lnTo>
                  <a:pt x="14138" y="13919"/>
                </a:lnTo>
                <a:lnTo>
                  <a:pt x="14162" y="13992"/>
                </a:lnTo>
                <a:lnTo>
                  <a:pt x="14211" y="14016"/>
                </a:lnTo>
                <a:lnTo>
                  <a:pt x="14259" y="14040"/>
                </a:lnTo>
                <a:lnTo>
                  <a:pt x="14381" y="14016"/>
                </a:lnTo>
                <a:lnTo>
                  <a:pt x="14503" y="13943"/>
                </a:lnTo>
                <a:lnTo>
                  <a:pt x="14697" y="13773"/>
                </a:lnTo>
                <a:lnTo>
                  <a:pt x="14819" y="13651"/>
                </a:lnTo>
                <a:lnTo>
                  <a:pt x="14941" y="13529"/>
                </a:lnTo>
                <a:lnTo>
                  <a:pt x="15160" y="13748"/>
                </a:lnTo>
                <a:lnTo>
                  <a:pt x="14989" y="13919"/>
                </a:lnTo>
                <a:lnTo>
                  <a:pt x="14795" y="14065"/>
                </a:lnTo>
                <a:lnTo>
                  <a:pt x="14722" y="14138"/>
                </a:lnTo>
                <a:lnTo>
                  <a:pt x="14673" y="14259"/>
                </a:lnTo>
                <a:lnTo>
                  <a:pt x="14673" y="14284"/>
                </a:lnTo>
                <a:lnTo>
                  <a:pt x="14697" y="14284"/>
                </a:lnTo>
                <a:lnTo>
                  <a:pt x="14770" y="14308"/>
                </a:lnTo>
                <a:lnTo>
                  <a:pt x="14819" y="14308"/>
                </a:lnTo>
                <a:lnTo>
                  <a:pt x="14941" y="14284"/>
                </a:lnTo>
                <a:lnTo>
                  <a:pt x="15062" y="14235"/>
                </a:lnTo>
                <a:lnTo>
                  <a:pt x="15184" y="14162"/>
                </a:lnTo>
                <a:lnTo>
                  <a:pt x="15281" y="14089"/>
                </a:lnTo>
                <a:lnTo>
                  <a:pt x="15379" y="13992"/>
                </a:lnTo>
                <a:lnTo>
                  <a:pt x="15573" y="14186"/>
                </a:lnTo>
                <a:lnTo>
                  <a:pt x="15452" y="14284"/>
                </a:lnTo>
                <a:lnTo>
                  <a:pt x="15330" y="14381"/>
                </a:lnTo>
                <a:lnTo>
                  <a:pt x="15184" y="14503"/>
                </a:lnTo>
                <a:lnTo>
                  <a:pt x="15111" y="14576"/>
                </a:lnTo>
                <a:lnTo>
                  <a:pt x="15038" y="14673"/>
                </a:lnTo>
                <a:lnTo>
                  <a:pt x="15038" y="14746"/>
                </a:lnTo>
                <a:lnTo>
                  <a:pt x="15062" y="14795"/>
                </a:lnTo>
                <a:lnTo>
                  <a:pt x="15111" y="14843"/>
                </a:lnTo>
                <a:lnTo>
                  <a:pt x="15184" y="14843"/>
                </a:lnTo>
                <a:lnTo>
                  <a:pt x="15257" y="14819"/>
                </a:lnTo>
                <a:lnTo>
                  <a:pt x="15354" y="14770"/>
                </a:lnTo>
                <a:lnTo>
                  <a:pt x="15500" y="14649"/>
                </a:lnTo>
                <a:lnTo>
                  <a:pt x="15646" y="14527"/>
                </a:lnTo>
                <a:lnTo>
                  <a:pt x="15792" y="14405"/>
                </a:lnTo>
                <a:lnTo>
                  <a:pt x="15987" y="14649"/>
                </a:lnTo>
                <a:lnTo>
                  <a:pt x="15890" y="14722"/>
                </a:lnTo>
                <a:lnTo>
                  <a:pt x="15744" y="14892"/>
                </a:lnTo>
                <a:lnTo>
                  <a:pt x="15598" y="15087"/>
                </a:lnTo>
                <a:lnTo>
                  <a:pt x="15573" y="15111"/>
                </a:lnTo>
                <a:lnTo>
                  <a:pt x="15598" y="15135"/>
                </a:lnTo>
                <a:lnTo>
                  <a:pt x="15622" y="15160"/>
                </a:lnTo>
                <a:lnTo>
                  <a:pt x="15646" y="15160"/>
                </a:lnTo>
                <a:lnTo>
                  <a:pt x="15865" y="15038"/>
                </a:lnTo>
                <a:lnTo>
                  <a:pt x="16036" y="14916"/>
                </a:lnTo>
                <a:lnTo>
                  <a:pt x="16133" y="14868"/>
                </a:lnTo>
                <a:lnTo>
                  <a:pt x="16230" y="15014"/>
                </a:lnTo>
                <a:lnTo>
                  <a:pt x="16084" y="15135"/>
                </a:lnTo>
                <a:lnTo>
                  <a:pt x="15914" y="15306"/>
                </a:lnTo>
                <a:lnTo>
                  <a:pt x="15768" y="15476"/>
                </a:lnTo>
                <a:lnTo>
                  <a:pt x="15744" y="15524"/>
                </a:lnTo>
                <a:lnTo>
                  <a:pt x="15744" y="15573"/>
                </a:lnTo>
                <a:lnTo>
                  <a:pt x="15792" y="15622"/>
                </a:lnTo>
                <a:lnTo>
                  <a:pt x="15865" y="15670"/>
                </a:lnTo>
                <a:lnTo>
                  <a:pt x="15938" y="15646"/>
                </a:lnTo>
                <a:lnTo>
                  <a:pt x="16109" y="15524"/>
                </a:lnTo>
                <a:lnTo>
                  <a:pt x="16303" y="15403"/>
                </a:lnTo>
                <a:lnTo>
                  <a:pt x="16376" y="15330"/>
                </a:lnTo>
                <a:lnTo>
                  <a:pt x="16425" y="15500"/>
                </a:lnTo>
                <a:lnTo>
                  <a:pt x="16449" y="15695"/>
                </a:lnTo>
                <a:lnTo>
                  <a:pt x="16376" y="15719"/>
                </a:lnTo>
                <a:lnTo>
                  <a:pt x="16255" y="15841"/>
                </a:lnTo>
                <a:lnTo>
                  <a:pt x="16206" y="15938"/>
                </a:lnTo>
                <a:lnTo>
                  <a:pt x="16182" y="16011"/>
                </a:lnTo>
                <a:lnTo>
                  <a:pt x="16157" y="16060"/>
                </a:lnTo>
                <a:lnTo>
                  <a:pt x="16206" y="16108"/>
                </a:lnTo>
                <a:lnTo>
                  <a:pt x="16255" y="16133"/>
                </a:lnTo>
                <a:lnTo>
                  <a:pt x="16303" y="16133"/>
                </a:lnTo>
                <a:lnTo>
                  <a:pt x="16401" y="16108"/>
                </a:lnTo>
                <a:lnTo>
                  <a:pt x="16401" y="16108"/>
                </a:lnTo>
                <a:lnTo>
                  <a:pt x="16328" y="16327"/>
                </a:lnTo>
                <a:lnTo>
                  <a:pt x="16255" y="16449"/>
                </a:lnTo>
                <a:lnTo>
                  <a:pt x="16157" y="16546"/>
                </a:lnTo>
                <a:lnTo>
                  <a:pt x="16060" y="16619"/>
                </a:lnTo>
                <a:lnTo>
                  <a:pt x="15963" y="16668"/>
                </a:lnTo>
                <a:lnTo>
                  <a:pt x="15841" y="16692"/>
                </a:lnTo>
                <a:lnTo>
                  <a:pt x="15719" y="16692"/>
                </a:lnTo>
                <a:lnTo>
                  <a:pt x="15598" y="16668"/>
                </a:lnTo>
                <a:lnTo>
                  <a:pt x="15452" y="16644"/>
                </a:lnTo>
                <a:lnTo>
                  <a:pt x="15160" y="16522"/>
                </a:lnTo>
                <a:lnTo>
                  <a:pt x="14843" y="16327"/>
                </a:lnTo>
                <a:lnTo>
                  <a:pt x="14527" y="16108"/>
                </a:lnTo>
                <a:lnTo>
                  <a:pt x="14186" y="15841"/>
                </a:lnTo>
                <a:lnTo>
                  <a:pt x="13870" y="15549"/>
                </a:lnTo>
                <a:lnTo>
                  <a:pt x="13554" y="15257"/>
                </a:lnTo>
                <a:lnTo>
                  <a:pt x="12970" y="14649"/>
                </a:lnTo>
                <a:lnTo>
                  <a:pt x="12167" y="13797"/>
                </a:lnTo>
                <a:lnTo>
                  <a:pt x="11291" y="12897"/>
                </a:lnTo>
                <a:lnTo>
                  <a:pt x="10439" y="11972"/>
                </a:lnTo>
                <a:lnTo>
                  <a:pt x="10001" y="11534"/>
                </a:lnTo>
                <a:lnTo>
                  <a:pt x="9539" y="11096"/>
                </a:lnTo>
                <a:lnTo>
                  <a:pt x="9076" y="10658"/>
                </a:lnTo>
                <a:lnTo>
                  <a:pt x="8614" y="10269"/>
                </a:lnTo>
                <a:lnTo>
                  <a:pt x="8566" y="10244"/>
                </a:lnTo>
                <a:lnTo>
                  <a:pt x="9904" y="8638"/>
                </a:lnTo>
                <a:close/>
                <a:moveTo>
                  <a:pt x="1071" y="0"/>
                </a:moveTo>
                <a:lnTo>
                  <a:pt x="828" y="73"/>
                </a:lnTo>
                <a:lnTo>
                  <a:pt x="609" y="171"/>
                </a:lnTo>
                <a:lnTo>
                  <a:pt x="414" y="317"/>
                </a:lnTo>
                <a:lnTo>
                  <a:pt x="244" y="511"/>
                </a:lnTo>
                <a:lnTo>
                  <a:pt x="122" y="730"/>
                </a:lnTo>
                <a:lnTo>
                  <a:pt x="25" y="949"/>
                </a:lnTo>
                <a:lnTo>
                  <a:pt x="25" y="1071"/>
                </a:lnTo>
                <a:lnTo>
                  <a:pt x="25" y="1193"/>
                </a:lnTo>
                <a:lnTo>
                  <a:pt x="25" y="1314"/>
                </a:lnTo>
                <a:lnTo>
                  <a:pt x="49" y="1436"/>
                </a:lnTo>
                <a:lnTo>
                  <a:pt x="25" y="1777"/>
                </a:lnTo>
                <a:lnTo>
                  <a:pt x="1" y="2117"/>
                </a:lnTo>
                <a:lnTo>
                  <a:pt x="25" y="2215"/>
                </a:lnTo>
                <a:lnTo>
                  <a:pt x="74" y="2263"/>
                </a:lnTo>
                <a:lnTo>
                  <a:pt x="147" y="2288"/>
                </a:lnTo>
                <a:lnTo>
                  <a:pt x="244" y="2263"/>
                </a:lnTo>
                <a:lnTo>
                  <a:pt x="341" y="2239"/>
                </a:lnTo>
                <a:lnTo>
                  <a:pt x="317" y="2896"/>
                </a:lnTo>
                <a:lnTo>
                  <a:pt x="341" y="2993"/>
                </a:lnTo>
                <a:lnTo>
                  <a:pt x="414" y="3042"/>
                </a:lnTo>
                <a:lnTo>
                  <a:pt x="560" y="3042"/>
                </a:lnTo>
                <a:lnTo>
                  <a:pt x="658" y="3018"/>
                </a:lnTo>
                <a:lnTo>
                  <a:pt x="658" y="3285"/>
                </a:lnTo>
                <a:lnTo>
                  <a:pt x="658" y="3431"/>
                </a:lnTo>
                <a:lnTo>
                  <a:pt x="682" y="3529"/>
                </a:lnTo>
                <a:lnTo>
                  <a:pt x="731" y="3650"/>
                </a:lnTo>
                <a:lnTo>
                  <a:pt x="779" y="3723"/>
                </a:lnTo>
                <a:lnTo>
                  <a:pt x="876" y="3748"/>
                </a:lnTo>
                <a:lnTo>
                  <a:pt x="998" y="3772"/>
                </a:lnTo>
                <a:lnTo>
                  <a:pt x="949" y="3942"/>
                </a:lnTo>
                <a:lnTo>
                  <a:pt x="949" y="4137"/>
                </a:lnTo>
                <a:lnTo>
                  <a:pt x="949" y="4332"/>
                </a:lnTo>
                <a:lnTo>
                  <a:pt x="998" y="4526"/>
                </a:lnTo>
                <a:lnTo>
                  <a:pt x="1047" y="4575"/>
                </a:lnTo>
                <a:lnTo>
                  <a:pt x="1095" y="4624"/>
                </a:lnTo>
                <a:lnTo>
                  <a:pt x="1168" y="4648"/>
                </a:lnTo>
                <a:lnTo>
                  <a:pt x="1241" y="4624"/>
                </a:lnTo>
                <a:lnTo>
                  <a:pt x="1339" y="4551"/>
                </a:lnTo>
                <a:lnTo>
                  <a:pt x="1363" y="4745"/>
                </a:lnTo>
                <a:lnTo>
                  <a:pt x="1436" y="4916"/>
                </a:lnTo>
                <a:lnTo>
                  <a:pt x="1533" y="5086"/>
                </a:lnTo>
                <a:lnTo>
                  <a:pt x="1655" y="5232"/>
                </a:lnTo>
                <a:lnTo>
                  <a:pt x="1728" y="5281"/>
                </a:lnTo>
                <a:lnTo>
                  <a:pt x="1801" y="5281"/>
                </a:lnTo>
                <a:lnTo>
                  <a:pt x="1874" y="5256"/>
                </a:lnTo>
                <a:lnTo>
                  <a:pt x="1850" y="5378"/>
                </a:lnTo>
                <a:lnTo>
                  <a:pt x="1874" y="5500"/>
                </a:lnTo>
                <a:lnTo>
                  <a:pt x="1923" y="5621"/>
                </a:lnTo>
                <a:lnTo>
                  <a:pt x="1996" y="5719"/>
                </a:lnTo>
                <a:lnTo>
                  <a:pt x="2093" y="5792"/>
                </a:lnTo>
                <a:lnTo>
                  <a:pt x="2190" y="5840"/>
                </a:lnTo>
                <a:lnTo>
                  <a:pt x="2263" y="5840"/>
                </a:lnTo>
                <a:lnTo>
                  <a:pt x="2361" y="5816"/>
                </a:lnTo>
                <a:lnTo>
                  <a:pt x="2458" y="5986"/>
                </a:lnTo>
                <a:lnTo>
                  <a:pt x="2434" y="6084"/>
                </a:lnTo>
                <a:lnTo>
                  <a:pt x="2434" y="6181"/>
                </a:lnTo>
                <a:lnTo>
                  <a:pt x="2482" y="6424"/>
                </a:lnTo>
                <a:lnTo>
                  <a:pt x="2531" y="6473"/>
                </a:lnTo>
                <a:lnTo>
                  <a:pt x="2580" y="6522"/>
                </a:lnTo>
                <a:lnTo>
                  <a:pt x="2653" y="6522"/>
                </a:lnTo>
                <a:lnTo>
                  <a:pt x="2726" y="6473"/>
                </a:lnTo>
                <a:lnTo>
                  <a:pt x="2823" y="6424"/>
                </a:lnTo>
                <a:lnTo>
                  <a:pt x="2847" y="6546"/>
                </a:lnTo>
                <a:lnTo>
                  <a:pt x="2896" y="6643"/>
                </a:lnTo>
                <a:lnTo>
                  <a:pt x="2969" y="6741"/>
                </a:lnTo>
                <a:lnTo>
                  <a:pt x="3042" y="6838"/>
                </a:lnTo>
                <a:lnTo>
                  <a:pt x="3139" y="6887"/>
                </a:lnTo>
                <a:lnTo>
                  <a:pt x="3261" y="6911"/>
                </a:lnTo>
                <a:lnTo>
                  <a:pt x="3383" y="6911"/>
                </a:lnTo>
                <a:lnTo>
                  <a:pt x="3529" y="6887"/>
                </a:lnTo>
                <a:lnTo>
                  <a:pt x="3553" y="6887"/>
                </a:lnTo>
                <a:lnTo>
                  <a:pt x="3553" y="6911"/>
                </a:lnTo>
                <a:lnTo>
                  <a:pt x="3529" y="6984"/>
                </a:lnTo>
                <a:lnTo>
                  <a:pt x="3504" y="7130"/>
                </a:lnTo>
                <a:lnTo>
                  <a:pt x="3504" y="7252"/>
                </a:lnTo>
                <a:lnTo>
                  <a:pt x="3529" y="7276"/>
                </a:lnTo>
                <a:lnTo>
                  <a:pt x="3553" y="7325"/>
                </a:lnTo>
                <a:lnTo>
                  <a:pt x="3626" y="7349"/>
                </a:lnTo>
                <a:lnTo>
                  <a:pt x="3723" y="7349"/>
                </a:lnTo>
                <a:lnTo>
                  <a:pt x="3845" y="7300"/>
                </a:lnTo>
                <a:lnTo>
                  <a:pt x="3942" y="7252"/>
                </a:lnTo>
                <a:lnTo>
                  <a:pt x="3942" y="7373"/>
                </a:lnTo>
                <a:lnTo>
                  <a:pt x="3967" y="7470"/>
                </a:lnTo>
                <a:lnTo>
                  <a:pt x="3991" y="7568"/>
                </a:lnTo>
                <a:lnTo>
                  <a:pt x="4088" y="7641"/>
                </a:lnTo>
                <a:lnTo>
                  <a:pt x="4210" y="7689"/>
                </a:lnTo>
                <a:lnTo>
                  <a:pt x="4283" y="7714"/>
                </a:lnTo>
                <a:lnTo>
                  <a:pt x="4356" y="7689"/>
                </a:lnTo>
                <a:lnTo>
                  <a:pt x="4453" y="7641"/>
                </a:lnTo>
                <a:lnTo>
                  <a:pt x="4453" y="7762"/>
                </a:lnTo>
                <a:lnTo>
                  <a:pt x="4453" y="7884"/>
                </a:lnTo>
                <a:lnTo>
                  <a:pt x="4478" y="7933"/>
                </a:lnTo>
                <a:lnTo>
                  <a:pt x="4526" y="7981"/>
                </a:lnTo>
                <a:lnTo>
                  <a:pt x="4575" y="8030"/>
                </a:lnTo>
                <a:lnTo>
                  <a:pt x="4648" y="8054"/>
                </a:lnTo>
                <a:lnTo>
                  <a:pt x="4770" y="8103"/>
                </a:lnTo>
                <a:lnTo>
                  <a:pt x="4891" y="8079"/>
                </a:lnTo>
                <a:lnTo>
                  <a:pt x="5013" y="8054"/>
                </a:lnTo>
                <a:lnTo>
                  <a:pt x="5110" y="7981"/>
                </a:lnTo>
                <a:lnTo>
                  <a:pt x="5159" y="8079"/>
                </a:lnTo>
                <a:lnTo>
                  <a:pt x="5208" y="8103"/>
                </a:lnTo>
                <a:lnTo>
                  <a:pt x="5232" y="8127"/>
                </a:lnTo>
                <a:lnTo>
                  <a:pt x="5329" y="8103"/>
                </a:lnTo>
                <a:lnTo>
                  <a:pt x="5329" y="8127"/>
                </a:lnTo>
                <a:lnTo>
                  <a:pt x="5329" y="8152"/>
                </a:lnTo>
                <a:lnTo>
                  <a:pt x="5354" y="8152"/>
                </a:lnTo>
                <a:lnTo>
                  <a:pt x="5475" y="8103"/>
                </a:lnTo>
                <a:lnTo>
                  <a:pt x="5597" y="8054"/>
                </a:lnTo>
                <a:lnTo>
                  <a:pt x="5597" y="8225"/>
                </a:lnTo>
                <a:lnTo>
                  <a:pt x="5646" y="8298"/>
                </a:lnTo>
                <a:lnTo>
                  <a:pt x="5694" y="8346"/>
                </a:lnTo>
                <a:lnTo>
                  <a:pt x="5840" y="8444"/>
                </a:lnTo>
                <a:lnTo>
                  <a:pt x="5938" y="8492"/>
                </a:lnTo>
                <a:lnTo>
                  <a:pt x="6059" y="8492"/>
                </a:lnTo>
                <a:lnTo>
                  <a:pt x="6181" y="8468"/>
                </a:lnTo>
                <a:lnTo>
                  <a:pt x="6278" y="8419"/>
                </a:lnTo>
                <a:lnTo>
                  <a:pt x="6400" y="8492"/>
                </a:lnTo>
                <a:lnTo>
                  <a:pt x="6546" y="8565"/>
                </a:lnTo>
                <a:lnTo>
                  <a:pt x="6668" y="8687"/>
                </a:lnTo>
                <a:lnTo>
                  <a:pt x="3383" y="11729"/>
                </a:lnTo>
                <a:lnTo>
                  <a:pt x="1947" y="13067"/>
                </a:lnTo>
                <a:lnTo>
                  <a:pt x="1314" y="13627"/>
                </a:lnTo>
                <a:lnTo>
                  <a:pt x="1022" y="13943"/>
                </a:lnTo>
                <a:lnTo>
                  <a:pt x="731" y="14259"/>
                </a:lnTo>
                <a:lnTo>
                  <a:pt x="585" y="14503"/>
                </a:lnTo>
                <a:lnTo>
                  <a:pt x="463" y="14770"/>
                </a:lnTo>
                <a:lnTo>
                  <a:pt x="341" y="15087"/>
                </a:lnTo>
                <a:lnTo>
                  <a:pt x="268" y="15403"/>
                </a:lnTo>
                <a:lnTo>
                  <a:pt x="268" y="15573"/>
                </a:lnTo>
                <a:lnTo>
                  <a:pt x="268" y="15719"/>
                </a:lnTo>
                <a:lnTo>
                  <a:pt x="268" y="15865"/>
                </a:lnTo>
                <a:lnTo>
                  <a:pt x="317" y="16011"/>
                </a:lnTo>
                <a:lnTo>
                  <a:pt x="366" y="16157"/>
                </a:lnTo>
                <a:lnTo>
                  <a:pt x="463" y="16279"/>
                </a:lnTo>
                <a:lnTo>
                  <a:pt x="560" y="16376"/>
                </a:lnTo>
                <a:lnTo>
                  <a:pt x="682" y="16473"/>
                </a:lnTo>
                <a:lnTo>
                  <a:pt x="731" y="16522"/>
                </a:lnTo>
                <a:lnTo>
                  <a:pt x="852" y="16644"/>
                </a:lnTo>
                <a:lnTo>
                  <a:pt x="974" y="16741"/>
                </a:lnTo>
                <a:lnTo>
                  <a:pt x="1095" y="16790"/>
                </a:lnTo>
                <a:lnTo>
                  <a:pt x="1241" y="16838"/>
                </a:lnTo>
                <a:lnTo>
                  <a:pt x="1387" y="16863"/>
                </a:lnTo>
                <a:lnTo>
                  <a:pt x="1679" y="16863"/>
                </a:lnTo>
                <a:lnTo>
                  <a:pt x="1850" y="16838"/>
                </a:lnTo>
                <a:lnTo>
                  <a:pt x="2142" y="16741"/>
                </a:lnTo>
                <a:lnTo>
                  <a:pt x="2434" y="16595"/>
                </a:lnTo>
                <a:lnTo>
                  <a:pt x="2701" y="16425"/>
                </a:lnTo>
                <a:lnTo>
                  <a:pt x="2920" y="16254"/>
                </a:lnTo>
                <a:lnTo>
                  <a:pt x="3285" y="15938"/>
                </a:lnTo>
                <a:lnTo>
                  <a:pt x="3650" y="15597"/>
                </a:lnTo>
                <a:lnTo>
                  <a:pt x="4356" y="14892"/>
                </a:lnTo>
                <a:lnTo>
                  <a:pt x="5694" y="13432"/>
                </a:lnTo>
                <a:lnTo>
                  <a:pt x="7057" y="11972"/>
                </a:lnTo>
                <a:lnTo>
                  <a:pt x="8371" y="10463"/>
                </a:lnTo>
                <a:lnTo>
                  <a:pt x="8833" y="11047"/>
                </a:lnTo>
                <a:lnTo>
                  <a:pt x="9320" y="11583"/>
                </a:lnTo>
                <a:lnTo>
                  <a:pt x="10342" y="12629"/>
                </a:lnTo>
                <a:lnTo>
                  <a:pt x="12386" y="14770"/>
                </a:lnTo>
                <a:lnTo>
                  <a:pt x="12775" y="15160"/>
                </a:lnTo>
                <a:lnTo>
                  <a:pt x="13237" y="15622"/>
                </a:lnTo>
                <a:lnTo>
                  <a:pt x="13773" y="16133"/>
                </a:lnTo>
                <a:lnTo>
                  <a:pt x="14065" y="16376"/>
                </a:lnTo>
                <a:lnTo>
                  <a:pt x="14357" y="16595"/>
                </a:lnTo>
                <a:lnTo>
                  <a:pt x="14649" y="16814"/>
                </a:lnTo>
                <a:lnTo>
                  <a:pt x="14965" y="16960"/>
                </a:lnTo>
                <a:lnTo>
                  <a:pt x="15257" y="17106"/>
                </a:lnTo>
                <a:lnTo>
                  <a:pt x="15549" y="17179"/>
                </a:lnTo>
                <a:lnTo>
                  <a:pt x="15695" y="17203"/>
                </a:lnTo>
                <a:lnTo>
                  <a:pt x="15963" y="17203"/>
                </a:lnTo>
                <a:lnTo>
                  <a:pt x="16084" y="17179"/>
                </a:lnTo>
                <a:lnTo>
                  <a:pt x="16230" y="17130"/>
                </a:lnTo>
                <a:lnTo>
                  <a:pt x="16352" y="17057"/>
                </a:lnTo>
                <a:lnTo>
                  <a:pt x="16474" y="16984"/>
                </a:lnTo>
                <a:lnTo>
                  <a:pt x="16595" y="16863"/>
                </a:lnTo>
                <a:lnTo>
                  <a:pt x="16741" y="16692"/>
                </a:lnTo>
                <a:lnTo>
                  <a:pt x="16863" y="16473"/>
                </a:lnTo>
                <a:lnTo>
                  <a:pt x="16936" y="16230"/>
                </a:lnTo>
                <a:lnTo>
                  <a:pt x="16984" y="15987"/>
                </a:lnTo>
                <a:lnTo>
                  <a:pt x="16984" y="15743"/>
                </a:lnTo>
                <a:lnTo>
                  <a:pt x="16960" y="15500"/>
                </a:lnTo>
                <a:lnTo>
                  <a:pt x="16911" y="15257"/>
                </a:lnTo>
                <a:lnTo>
                  <a:pt x="16838" y="15038"/>
                </a:lnTo>
                <a:lnTo>
                  <a:pt x="16668" y="14722"/>
                </a:lnTo>
                <a:lnTo>
                  <a:pt x="16425" y="14381"/>
                </a:lnTo>
                <a:lnTo>
                  <a:pt x="16157" y="14016"/>
                </a:lnTo>
                <a:lnTo>
                  <a:pt x="15865" y="13651"/>
                </a:lnTo>
                <a:lnTo>
                  <a:pt x="15549" y="13310"/>
                </a:lnTo>
                <a:lnTo>
                  <a:pt x="15233" y="12970"/>
                </a:lnTo>
                <a:lnTo>
                  <a:pt x="14673" y="12459"/>
                </a:lnTo>
                <a:lnTo>
                  <a:pt x="13967" y="11826"/>
                </a:lnTo>
                <a:lnTo>
                  <a:pt x="13262" y="11193"/>
                </a:lnTo>
                <a:lnTo>
                  <a:pt x="13286" y="11120"/>
                </a:lnTo>
                <a:lnTo>
                  <a:pt x="13286" y="11072"/>
                </a:lnTo>
                <a:lnTo>
                  <a:pt x="13262" y="11047"/>
                </a:lnTo>
                <a:lnTo>
                  <a:pt x="13189" y="11023"/>
                </a:lnTo>
                <a:lnTo>
                  <a:pt x="13091" y="11047"/>
                </a:lnTo>
                <a:lnTo>
                  <a:pt x="11631" y="9660"/>
                </a:lnTo>
                <a:lnTo>
                  <a:pt x="10196" y="8273"/>
                </a:lnTo>
                <a:lnTo>
                  <a:pt x="10707" y="7641"/>
                </a:lnTo>
                <a:lnTo>
                  <a:pt x="10828" y="7762"/>
                </a:lnTo>
                <a:lnTo>
                  <a:pt x="10974" y="7860"/>
                </a:lnTo>
                <a:lnTo>
                  <a:pt x="11120" y="7933"/>
                </a:lnTo>
                <a:lnTo>
                  <a:pt x="11291" y="8006"/>
                </a:lnTo>
                <a:lnTo>
                  <a:pt x="11461" y="8054"/>
                </a:lnTo>
                <a:lnTo>
                  <a:pt x="11631" y="8103"/>
                </a:lnTo>
                <a:lnTo>
                  <a:pt x="11996" y="8127"/>
                </a:lnTo>
                <a:lnTo>
                  <a:pt x="12264" y="8127"/>
                </a:lnTo>
                <a:lnTo>
                  <a:pt x="12532" y="8103"/>
                </a:lnTo>
                <a:lnTo>
                  <a:pt x="12799" y="8030"/>
                </a:lnTo>
                <a:lnTo>
                  <a:pt x="13067" y="7933"/>
                </a:lnTo>
                <a:lnTo>
                  <a:pt x="13310" y="7811"/>
                </a:lnTo>
                <a:lnTo>
                  <a:pt x="13554" y="7665"/>
                </a:lnTo>
                <a:lnTo>
                  <a:pt x="13773" y="7519"/>
                </a:lnTo>
                <a:lnTo>
                  <a:pt x="13992" y="7349"/>
                </a:lnTo>
                <a:lnTo>
                  <a:pt x="14235" y="7130"/>
                </a:lnTo>
                <a:lnTo>
                  <a:pt x="14478" y="6911"/>
                </a:lnTo>
                <a:lnTo>
                  <a:pt x="14697" y="6668"/>
                </a:lnTo>
                <a:lnTo>
                  <a:pt x="14892" y="6400"/>
                </a:lnTo>
                <a:lnTo>
                  <a:pt x="15281" y="5865"/>
                </a:lnTo>
                <a:lnTo>
                  <a:pt x="15622" y="5305"/>
                </a:lnTo>
                <a:lnTo>
                  <a:pt x="16011" y="4697"/>
                </a:lnTo>
                <a:lnTo>
                  <a:pt x="16376" y="4064"/>
                </a:lnTo>
                <a:lnTo>
                  <a:pt x="16692" y="3407"/>
                </a:lnTo>
                <a:lnTo>
                  <a:pt x="16960" y="2726"/>
                </a:lnTo>
                <a:lnTo>
                  <a:pt x="16984" y="2628"/>
                </a:lnTo>
                <a:lnTo>
                  <a:pt x="16960" y="2555"/>
                </a:lnTo>
                <a:lnTo>
                  <a:pt x="16960" y="2507"/>
                </a:lnTo>
                <a:lnTo>
                  <a:pt x="16960" y="2434"/>
                </a:lnTo>
                <a:lnTo>
                  <a:pt x="16911" y="2385"/>
                </a:lnTo>
                <a:lnTo>
                  <a:pt x="16863" y="2336"/>
                </a:lnTo>
                <a:lnTo>
                  <a:pt x="16814" y="2288"/>
                </a:lnTo>
                <a:lnTo>
                  <a:pt x="16692" y="2288"/>
                </a:lnTo>
                <a:lnTo>
                  <a:pt x="16644" y="2312"/>
                </a:lnTo>
                <a:lnTo>
                  <a:pt x="15646" y="3066"/>
                </a:lnTo>
                <a:lnTo>
                  <a:pt x="15160" y="3456"/>
                </a:lnTo>
                <a:lnTo>
                  <a:pt x="14649" y="3821"/>
                </a:lnTo>
                <a:lnTo>
                  <a:pt x="13919" y="4332"/>
                </a:lnTo>
                <a:lnTo>
                  <a:pt x="13919" y="4332"/>
                </a:lnTo>
                <a:lnTo>
                  <a:pt x="14746" y="3115"/>
                </a:lnTo>
                <a:lnTo>
                  <a:pt x="15476" y="2020"/>
                </a:lnTo>
                <a:lnTo>
                  <a:pt x="15671" y="1704"/>
                </a:lnTo>
                <a:lnTo>
                  <a:pt x="15768" y="1533"/>
                </a:lnTo>
                <a:lnTo>
                  <a:pt x="15817" y="1363"/>
                </a:lnTo>
                <a:lnTo>
                  <a:pt x="15890" y="1290"/>
                </a:lnTo>
                <a:lnTo>
                  <a:pt x="15963" y="1217"/>
                </a:lnTo>
                <a:lnTo>
                  <a:pt x="15987" y="1120"/>
                </a:lnTo>
                <a:lnTo>
                  <a:pt x="15963" y="1022"/>
                </a:lnTo>
                <a:lnTo>
                  <a:pt x="15890" y="949"/>
                </a:lnTo>
                <a:lnTo>
                  <a:pt x="15817" y="901"/>
                </a:lnTo>
                <a:lnTo>
                  <a:pt x="15744" y="876"/>
                </a:lnTo>
                <a:lnTo>
                  <a:pt x="15622" y="876"/>
                </a:lnTo>
                <a:lnTo>
                  <a:pt x="15549" y="949"/>
                </a:lnTo>
                <a:lnTo>
                  <a:pt x="14551" y="1777"/>
                </a:lnTo>
                <a:lnTo>
                  <a:pt x="13554" y="2580"/>
                </a:lnTo>
                <a:lnTo>
                  <a:pt x="13043" y="2920"/>
                </a:lnTo>
                <a:lnTo>
                  <a:pt x="12532" y="3310"/>
                </a:lnTo>
                <a:lnTo>
                  <a:pt x="12532" y="3310"/>
                </a:lnTo>
                <a:lnTo>
                  <a:pt x="12945" y="2653"/>
                </a:lnTo>
                <a:lnTo>
                  <a:pt x="13359" y="1996"/>
                </a:lnTo>
                <a:lnTo>
                  <a:pt x="13554" y="1752"/>
                </a:lnTo>
                <a:lnTo>
                  <a:pt x="13821" y="1436"/>
                </a:lnTo>
                <a:lnTo>
                  <a:pt x="13919" y="1290"/>
                </a:lnTo>
                <a:lnTo>
                  <a:pt x="14040" y="1120"/>
                </a:lnTo>
                <a:lnTo>
                  <a:pt x="14113" y="949"/>
                </a:lnTo>
                <a:lnTo>
                  <a:pt x="14162" y="779"/>
                </a:lnTo>
                <a:lnTo>
                  <a:pt x="14357" y="584"/>
                </a:lnTo>
                <a:lnTo>
                  <a:pt x="14430" y="487"/>
                </a:lnTo>
                <a:lnTo>
                  <a:pt x="14454" y="390"/>
                </a:lnTo>
                <a:lnTo>
                  <a:pt x="14430" y="292"/>
                </a:lnTo>
                <a:lnTo>
                  <a:pt x="14357" y="195"/>
                </a:lnTo>
                <a:lnTo>
                  <a:pt x="14284" y="146"/>
                </a:lnTo>
                <a:lnTo>
                  <a:pt x="14186" y="122"/>
                </a:lnTo>
                <a:lnTo>
                  <a:pt x="14065" y="122"/>
                </a:lnTo>
                <a:lnTo>
                  <a:pt x="13967" y="195"/>
                </a:lnTo>
                <a:lnTo>
                  <a:pt x="13554" y="560"/>
                </a:lnTo>
                <a:lnTo>
                  <a:pt x="13091" y="901"/>
                </a:lnTo>
                <a:lnTo>
                  <a:pt x="12629" y="1217"/>
                </a:lnTo>
                <a:lnTo>
                  <a:pt x="12142" y="1509"/>
                </a:lnTo>
                <a:lnTo>
                  <a:pt x="11680" y="1801"/>
                </a:lnTo>
                <a:lnTo>
                  <a:pt x="11193" y="2117"/>
                </a:lnTo>
                <a:lnTo>
                  <a:pt x="10755" y="2434"/>
                </a:lnTo>
                <a:lnTo>
                  <a:pt x="10317" y="2823"/>
                </a:lnTo>
                <a:lnTo>
                  <a:pt x="10147" y="2993"/>
                </a:lnTo>
                <a:lnTo>
                  <a:pt x="10001" y="3164"/>
                </a:lnTo>
                <a:lnTo>
                  <a:pt x="9855" y="3383"/>
                </a:lnTo>
                <a:lnTo>
                  <a:pt x="9733" y="3577"/>
                </a:lnTo>
                <a:lnTo>
                  <a:pt x="9612" y="3796"/>
                </a:lnTo>
                <a:lnTo>
                  <a:pt x="9514" y="4015"/>
                </a:lnTo>
                <a:lnTo>
                  <a:pt x="9417" y="4234"/>
                </a:lnTo>
                <a:lnTo>
                  <a:pt x="9368" y="4478"/>
                </a:lnTo>
                <a:lnTo>
                  <a:pt x="9320" y="4672"/>
                </a:lnTo>
                <a:lnTo>
                  <a:pt x="9295" y="4867"/>
                </a:lnTo>
                <a:lnTo>
                  <a:pt x="9295" y="5062"/>
                </a:lnTo>
                <a:lnTo>
                  <a:pt x="9295" y="5281"/>
                </a:lnTo>
                <a:lnTo>
                  <a:pt x="9344" y="5475"/>
                </a:lnTo>
                <a:lnTo>
                  <a:pt x="9393" y="5670"/>
                </a:lnTo>
                <a:lnTo>
                  <a:pt x="9441" y="5865"/>
                </a:lnTo>
                <a:lnTo>
                  <a:pt x="9539" y="6035"/>
                </a:lnTo>
                <a:lnTo>
                  <a:pt x="9514" y="6059"/>
                </a:lnTo>
                <a:lnTo>
                  <a:pt x="8760" y="6765"/>
                </a:lnTo>
                <a:lnTo>
                  <a:pt x="7422" y="5402"/>
                </a:lnTo>
                <a:lnTo>
                  <a:pt x="6059" y="4088"/>
                </a:lnTo>
                <a:lnTo>
                  <a:pt x="3358" y="1412"/>
                </a:lnTo>
                <a:lnTo>
                  <a:pt x="2872" y="925"/>
                </a:lnTo>
                <a:lnTo>
                  <a:pt x="2604" y="682"/>
                </a:lnTo>
                <a:lnTo>
                  <a:pt x="2336" y="438"/>
                </a:lnTo>
                <a:lnTo>
                  <a:pt x="2044" y="244"/>
                </a:lnTo>
                <a:lnTo>
                  <a:pt x="1898" y="171"/>
                </a:lnTo>
                <a:lnTo>
                  <a:pt x="1728" y="98"/>
                </a:lnTo>
                <a:lnTo>
                  <a:pt x="1582" y="49"/>
                </a:lnTo>
                <a:lnTo>
                  <a:pt x="141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1" name="Google Shape;2221;p48"/>
          <p:cNvSpPr/>
          <p:nvPr/>
        </p:nvSpPr>
        <p:spPr>
          <a:xfrm>
            <a:off x="4144149" y="7088630"/>
            <a:ext cx="713907" cy="595610"/>
          </a:xfrm>
          <a:custGeom>
            <a:avLst/>
            <a:gdLst/>
            <a:ahLst/>
            <a:cxnLst/>
            <a:rect l="l" t="t" r="r" b="b"/>
            <a:pathLst>
              <a:path w="20416" h="17033" extrusionOk="0">
                <a:moveTo>
                  <a:pt x="9003" y="852"/>
                </a:moveTo>
                <a:lnTo>
                  <a:pt x="8882" y="925"/>
                </a:lnTo>
                <a:lnTo>
                  <a:pt x="8736" y="998"/>
                </a:lnTo>
                <a:lnTo>
                  <a:pt x="8614" y="1095"/>
                </a:lnTo>
                <a:lnTo>
                  <a:pt x="8492" y="1192"/>
                </a:lnTo>
                <a:lnTo>
                  <a:pt x="8395" y="1314"/>
                </a:lnTo>
                <a:lnTo>
                  <a:pt x="8322" y="1460"/>
                </a:lnTo>
                <a:lnTo>
                  <a:pt x="8249" y="1582"/>
                </a:lnTo>
                <a:lnTo>
                  <a:pt x="8225" y="1752"/>
                </a:lnTo>
                <a:lnTo>
                  <a:pt x="8225" y="1898"/>
                </a:lnTo>
                <a:lnTo>
                  <a:pt x="8249" y="2068"/>
                </a:lnTo>
                <a:lnTo>
                  <a:pt x="8298" y="2214"/>
                </a:lnTo>
                <a:lnTo>
                  <a:pt x="8371" y="2360"/>
                </a:lnTo>
                <a:lnTo>
                  <a:pt x="8468" y="2482"/>
                </a:lnTo>
                <a:lnTo>
                  <a:pt x="8565" y="2604"/>
                </a:lnTo>
                <a:lnTo>
                  <a:pt x="8784" y="2847"/>
                </a:lnTo>
                <a:lnTo>
                  <a:pt x="8857" y="2969"/>
                </a:lnTo>
                <a:lnTo>
                  <a:pt x="8882" y="3115"/>
                </a:lnTo>
                <a:lnTo>
                  <a:pt x="8882" y="3188"/>
                </a:lnTo>
                <a:lnTo>
                  <a:pt x="8882" y="3261"/>
                </a:lnTo>
                <a:lnTo>
                  <a:pt x="8833" y="3334"/>
                </a:lnTo>
                <a:lnTo>
                  <a:pt x="8784" y="3431"/>
                </a:lnTo>
                <a:lnTo>
                  <a:pt x="8784" y="3455"/>
                </a:lnTo>
                <a:lnTo>
                  <a:pt x="8784" y="3504"/>
                </a:lnTo>
                <a:lnTo>
                  <a:pt x="8809" y="3528"/>
                </a:lnTo>
                <a:lnTo>
                  <a:pt x="8857" y="3528"/>
                </a:lnTo>
                <a:lnTo>
                  <a:pt x="8979" y="3504"/>
                </a:lnTo>
                <a:lnTo>
                  <a:pt x="9076" y="3431"/>
                </a:lnTo>
                <a:lnTo>
                  <a:pt x="9174" y="3358"/>
                </a:lnTo>
                <a:lnTo>
                  <a:pt x="9198" y="3261"/>
                </a:lnTo>
                <a:lnTo>
                  <a:pt x="9222" y="3163"/>
                </a:lnTo>
                <a:lnTo>
                  <a:pt x="9222" y="3042"/>
                </a:lnTo>
                <a:lnTo>
                  <a:pt x="9198" y="2920"/>
                </a:lnTo>
                <a:lnTo>
                  <a:pt x="9174" y="2774"/>
                </a:lnTo>
                <a:lnTo>
                  <a:pt x="9076" y="2628"/>
                </a:lnTo>
                <a:lnTo>
                  <a:pt x="8979" y="2506"/>
                </a:lnTo>
                <a:lnTo>
                  <a:pt x="8736" y="2263"/>
                </a:lnTo>
                <a:lnTo>
                  <a:pt x="8663" y="2166"/>
                </a:lnTo>
                <a:lnTo>
                  <a:pt x="8614" y="2068"/>
                </a:lnTo>
                <a:lnTo>
                  <a:pt x="8565" y="1971"/>
                </a:lnTo>
                <a:lnTo>
                  <a:pt x="8565" y="1898"/>
                </a:lnTo>
                <a:lnTo>
                  <a:pt x="8565" y="1801"/>
                </a:lnTo>
                <a:lnTo>
                  <a:pt x="8590" y="1728"/>
                </a:lnTo>
                <a:lnTo>
                  <a:pt x="8638" y="1582"/>
                </a:lnTo>
                <a:lnTo>
                  <a:pt x="8760" y="1436"/>
                </a:lnTo>
                <a:lnTo>
                  <a:pt x="8882" y="1290"/>
                </a:lnTo>
                <a:lnTo>
                  <a:pt x="9003" y="1144"/>
                </a:lnTo>
                <a:lnTo>
                  <a:pt x="9125" y="998"/>
                </a:lnTo>
                <a:lnTo>
                  <a:pt x="9125" y="949"/>
                </a:lnTo>
                <a:lnTo>
                  <a:pt x="9101" y="900"/>
                </a:lnTo>
                <a:lnTo>
                  <a:pt x="9076" y="852"/>
                </a:lnTo>
                <a:close/>
                <a:moveTo>
                  <a:pt x="11461" y="925"/>
                </a:moveTo>
                <a:lnTo>
                  <a:pt x="11461" y="949"/>
                </a:lnTo>
                <a:lnTo>
                  <a:pt x="11461" y="1046"/>
                </a:lnTo>
                <a:lnTo>
                  <a:pt x="11437" y="1144"/>
                </a:lnTo>
                <a:lnTo>
                  <a:pt x="11364" y="1338"/>
                </a:lnTo>
                <a:lnTo>
                  <a:pt x="11266" y="1484"/>
                </a:lnTo>
                <a:lnTo>
                  <a:pt x="11145" y="1630"/>
                </a:lnTo>
                <a:lnTo>
                  <a:pt x="10999" y="1776"/>
                </a:lnTo>
                <a:lnTo>
                  <a:pt x="10901" y="1947"/>
                </a:lnTo>
                <a:lnTo>
                  <a:pt x="10828" y="2117"/>
                </a:lnTo>
                <a:lnTo>
                  <a:pt x="10804" y="2214"/>
                </a:lnTo>
                <a:lnTo>
                  <a:pt x="10804" y="2336"/>
                </a:lnTo>
                <a:lnTo>
                  <a:pt x="10828" y="2482"/>
                </a:lnTo>
                <a:lnTo>
                  <a:pt x="10877" y="2604"/>
                </a:lnTo>
                <a:lnTo>
                  <a:pt x="10950" y="2750"/>
                </a:lnTo>
                <a:lnTo>
                  <a:pt x="11047" y="2871"/>
                </a:lnTo>
                <a:lnTo>
                  <a:pt x="11242" y="3115"/>
                </a:lnTo>
                <a:lnTo>
                  <a:pt x="11339" y="3236"/>
                </a:lnTo>
                <a:lnTo>
                  <a:pt x="11412" y="3358"/>
                </a:lnTo>
                <a:lnTo>
                  <a:pt x="11461" y="3480"/>
                </a:lnTo>
                <a:lnTo>
                  <a:pt x="11485" y="3626"/>
                </a:lnTo>
                <a:lnTo>
                  <a:pt x="11510" y="3772"/>
                </a:lnTo>
                <a:lnTo>
                  <a:pt x="11485" y="3966"/>
                </a:lnTo>
                <a:lnTo>
                  <a:pt x="11485" y="3991"/>
                </a:lnTo>
                <a:lnTo>
                  <a:pt x="11510" y="4039"/>
                </a:lnTo>
                <a:lnTo>
                  <a:pt x="11558" y="4039"/>
                </a:lnTo>
                <a:lnTo>
                  <a:pt x="11680" y="4015"/>
                </a:lnTo>
                <a:lnTo>
                  <a:pt x="11777" y="3942"/>
                </a:lnTo>
                <a:lnTo>
                  <a:pt x="11826" y="3869"/>
                </a:lnTo>
                <a:lnTo>
                  <a:pt x="11875" y="3796"/>
                </a:lnTo>
                <a:lnTo>
                  <a:pt x="11899" y="3723"/>
                </a:lnTo>
                <a:lnTo>
                  <a:pt x="11899" y="3626"/>
                </a:lnTo>
                <a:lnTo>
                  <a:pt x="11850" y="3407"/>
                </a:lnTo>
                <a:lnTo>
                  <a:pt x="11753" y="3212"/>
                </a:lnTo>
                <a:lnTo>
                  <a:pt x="11631" y="3017"/>
                </a:lnTo>
                <a:lnTo>
                  <a:pt x="11510" y="2847"/>
                </a:lnTo>
                <a:lnTo>
                  <a:pt x="11412" y="2701"/>
                </a:lnTo>
                <a:lnTo>
                  <a:pt x="11315" y="2579"/>
                </a:lnTo>
                <a:lnTo>
                  <a:pt x="11266" y="2433"/>
                </a:lnTo>
                <a:lnTo>
                  <a:pt x="11242" y="2312"/>
                </a:lnTo>
                <a:lnTo>
                  <a:pt x="11242" y="2190"/>
                </a:lnTo>
                <a:lnTo>
                  <a:pt x="11291" y="2068"/>
                </a:lnTo>
                <a:lnTo>
                  <a:pt x="11364" y="1947"/>
                </a:lnTo>
                <a:lnTo>
                  <a:pt x="11437" y="1825"/>
                </a:lnTo>
                <a:lnTo>
                  <a:pt x="11534" y="1728"/>
                </a:lnTo>
                <a:lnTo>
                  <a:pt x="11631" y="1630"/>
                </a:lnTo>
                <a:lnTo>
                  <a:pt x="11704" y="1533"/>
                </a:lnTo>
                <a:lnTo>
                  <a:pt x="11753" y="1411"/>
                </a:lnTo>
                <a:lnTo>
                  <a:pt x="11777" y="1290"/>
                </a:lnTo>
                <a:lnTo>
                  <a:pt x="11777" y="1144"/>
                </a:lnTo>
                <a:lnTo>
                  <a:pt x="11704" y="1022"/>
                </a:lnTo>
                <a:lnTo>
                  <a:pt x="11680" y="973"/>
                </a:lnTo>
                <a:lnTo>
                  <a:pt x="11631" y="949"/>
                </a:lnTo>
                <a:lnTo>
                  <a:pt x="11558" y="925"/>
                </a:lnTo>
                <a:close/>
                <a:moveTo>
                  <a:pt x="10050" y="0"/>
                </a:moveTo>
                <a:lnTo>
                  <a:pt x="10025" y="49"/>
                </a:lnTo>
                <a:lnTo>
                  <a:pt x="10025" y="73"/>
                </a:lnTo>
                <a:lnTo>
                  <a:pt x="10050" y="122"/>
                </a:lnTo>
                <a:lnTo>
                  <a:pt x="10123" y="219"/>
                </a:lnTo>
                <a:lnTo>
                  <a:pt x="10147" y="316"/>
                </a:lnTo>
                <a:lnTo>
                  <a:pt x="10171" y="414"/>
                </a:lnTo>
                <a:lnTo>
                  <a:pt x="10171" y="487"/>
                </a:lnTo>
                <a:lnTo>
                  <a:pt x="10147" y="560"/>
                </a:lnTo>
                <a:lnTo>
                  <a:pt x="10098" y="657"/>
                </a:lnTo>
                <a:lnTo>
                  <a:pt x="9977" y="803"/>
                </a:lnTo>
                <a:lnTo>
                  <a:pt x="9685" y="1095"/>
                </a:lnTo>
                <a:lnTo>
                  <a:pt x="9539" y="1265"/>
                </a:lnTo>
                <a:lnTo>
                  <a:pt x="9466" y="1411"/>
                </a:lnTo>
                <a:lnTo>
                  <a:pt x="9417" y="1557"/>
                </a:lnTo>
                <a:lnTo>
                  <a:pt x="9393" y="1703"/>
                </a:lnTo>
                <a:lnTo>
                  <a:pt x="9417" y="1849"/>
                </a:lnTo>
                <a:lnTo>
                  <a:pt x="9441" y="1995"/>
                </a:lnTo>
                <a:lnTo>
                  <a:pt x="9490" y="2117"/>
                </a:lnTo>
                <a:lnTo>
                  <a:pt x="9539" y="2263"/>
                </a:lnTo>
                <a:lnTo>
                  <a:pt x="9709" y="2506"/>
                </a:lnTo>
                <a:lnTo>
                  <a:pt x="9977" y="2847"/>
                </a:lnTo>
                <a:lnTo>
                  <a:pt x="10098" y="3042"/>
                </a:lnTo>
                <a:lnTo>
                  <a:pt x="10123" y="3139"/>
                </a:lnTo>
                <a:lnTo>
                  <a:pt x="10147" y="3261"/>
                </a:lnTo>
                <a:lnTo>
                  <a:pt x="10147" y="3358"/>
                </a:lnTo>
                <a:lnTo>
                  <a:pt x="10098" y="3431"/>
                </a:lnTo>
                <a:lnTo>
                  <a:pt x="10050" y="3528"/>
                </a:lnTo>
                <a:lnTo>
                  <a:pt x="9977" y="3601"/>
                </a:lnTo>
                <a:lnTo>
                  <a:pt x="9806" y="3747"/>
                </a:lnTo>
                <a:lnTo>
                  <a:pt x="9636" y="3869"/>
                </a:lnTo>
                <a:lnTo>
                  <a:pt x="9563" y="3966"/>
                </a:lnTo>
                <a:lnTo>
                  <a:pt x="9490" y="4064"/>
                </a:lnTo>
                <a:lnTo>
                  <a:pt x="9417" y="4161"/>
                </a:lnTo>
                <a:lnTo>
                  <a:pt x="9368" y="4283"/>
                </a:lnTo>
                <a:lnTo>
                  <a:pt x="9344" y="4404"/>
                </a:lnTo>
                <a:lnTo>
                  <a:pt x="9344" y="4526"/>
                </a:lnTo>
                <a:lnTo>
                  <a:pt x="9344" y="4648"/>
                </a:lnTo>
                <a:lnTo>
                  <a:pt x="9393" y="4745"/>
                </a:lnTo>
                <a:lnTo>
                  <a:pt x="9417" y="4818"/>
                </a:lnTo>
                <a:lnTo>
                  <a:pt x="9490" y="4867"/>
                </a:lnTo>
                <a:lnTo>
                  <a:pt x="9563" y="4891"/>
                </a:lnTo>
                <a:lnTo>
                  <a:pt x="9685" y="4891"/>
                </a:lnTo>
                <a:lnTo>
                  <a:pt x="9733" y="4842"/>
                </a:lnTo>
                <a:lnTo>
                  <a:pt x="9782" y="4745"/>
                </a:lnTo>
                <a:lnTo>
                  <a:pt x="9806" y="4648"/>
                </a:lnTo>
                <a:lnTo>
                  <a:pt x="9806" y="4575"/>
                </a:lnTo>
                <a:lnTo>
                  <a:pt x="9806" y="4477"/>
                </a:lnTo>
                <a:lnTo>
                  <a:pt x="9855" y="4356"/>
                </a:lnTo>
                <a:lnTo>
                  <a:pt x="9928" y="4234"/>
                </a:lnTo>
                <a:lnTo>
                  <a:pt x="10025" y="4137"/>
                </a:lnTo>
                <a:lnTo>
                  <a:pt x="10269" y="3942"/>
                </a:lnTo>
                <a:lnTo>
                  <a:pt x="10390" y="3796"/>
                </a:lnTo>
                <a:lnTo>
                  <a:pt x="10512" y="3650"/>
                </a:lnTo>
                <a:lnTo>
                  <a:pt x="10561" y="3480"/>
                </a:lnTo>
                <a:lnTo>
                  <a:pt x="10585" y="3309"/>
                </a:lnTo>
                <a:lnTo>
                  <a:pt x="10585" y="3139"/>
                </a:lnTo>
                <a:lnTo>
                  <a:pt x="10561" y="2969"/>
                </a:lnTo>
                <a:lnTo>
                  <a:pt x="10488" y="2798"/>
                </a:lnTo>
                <a:lnTo>
                  <a:pt x="10390" y="2604"/>
                </a:lnTo>
                <a:lnTo>
                  <a:pt x="10244" y="2433"/>
                </a:lnTo>
                <a:lnTo>
                  <a:pt x="10098" y="2239"/>
                </a:lnTo>
                <a:lnTo>
                  <a:pt x="9952" y="2044"/>
                </a:lnTo>
                <a:lnTo>
                  <a:pt x="9831" y="1825"/>
                </a:lnTo>
                <a:lnTo>
                  <a:pt x="9831" y="1752"/>
                </a:lnTo>
                <a:lnTo>
                  <a:pt x="9806" y="1679"/>
                </a:lnTo>
                <a:lnTo>
                  <a:pt x="9855" y="1557"/>
                </a:lnTo>
                <a:lnTo>
                  <a:pt x="9928" y="1411"/>
                </a:lnTo>
                <a:lnTo>
                  <a:pt x="10025" y="1290"/>
                </a:lnTo>
                <a:lnTo>
                  <a:pt x="10269" y="1022"/>
                </a:lnTo>
                <a:lnTo>
                  <a:pt x="10366" y="900"/>
                </a:lnTo>
                <a:lnTo>
                  <a:pt x="10439" y="779"/>
                </a:lnTo>
                <a:lnTo>
                  <a:pt x="10488" y="657"/>
                </a:lnTo>
                <a:lnTo>
                  <a:pt x="10512" y="535"/>
                </a:lnTo>
                <a:lnTo>
                  <a:pt x="10512" y="389"/>
                </a:lnTo>
                <a:lnTo>
                  <a:pt x="10488" y="268"/>
                </a:lnTo>
                <a:lnTo>
                  <a:pt x="10439" y="146"/>
                </a:lnTo>
                <a:lnTo>
                  <a:pt x="10366" y="73"/>
                </a:lnTo>
                <a:lnTo>
                  <a:pt x="10244" y="0"/>
                </a:lnTo>
                <a:close/>
                <a:moveTo>
                  <a:pt x="11266" y="6959"/>
                </a:moveTo>
                <a:lnTo>
                  <a:pt x="11558" y="6984"/>
                </a:lnTo>
                <a:lnTo>
                  <a:pt x="11850" y="7032"/>
                </a:lnTo>
                <a:lnTo>
                  <a:pt x="12142" y="7081"/>
                </a:lnTo>
                <a:lnTo>
                  <a:pt x="12434" y="7178"/>
                </a:lnTo>
                <a:lnTo>
                  <a:pt x="12021" y="7300"/>
                </a:lnTo>
                <a:lnTo>
                  <a:pt x="11826" y="7373"/>
                </a:lnTo>
                <a:lnTo>
                  <a:pt x="11656" y="7470"/>
                </a:lnTo>
                <a:lnTo>
                  <a:pt x="11607" y="7519"/>
                </a:lnTo>
                <a:lnTo>
                  <a:pt x="11607" y="7543"/>
                </a:lnTo>
                <a:lnTo>
                  <a:pt x="11607" y="7640"/>
                </a:lnTo>
                <a:lnTo>
                  <a:pt x="11631" y="7665"/>
                </a:lnTo>
                <a:lnTo>
                  <a:pt x="11656" y="7689"/>
                </a:lnTo>
                <a:lnTo>
                  <a:pt x="11704" y="7713"/>
                </a:lnTo>
                <a:lnTo>
                  <a:pt x="11753" y="7713"/>
                </a:lnTo>
                <a:lnTo>
                  <a:pt x="12337" y="7543"/>
                </a:lnTo>
                <a:lnTo>
                  <a:pt x="12629" y="7446"/>
                </a:lnTo>
                <a:lnTo>
                  <a:pt x="12945" y="7397"/>
                </a:lnTo>
                <a:lnTo>
                  <a:pt x="13286" y="7592"/>
                </a:lnTo>
                <a:lnTo>
                  <a:pt x="12945" y="7640"/>
                </a:lnTo>
                <a:lnTo>
                  <a:pt x="12653" y="7713"/>
                </a:lnTo>
                <a:lnTo>
                  <a:pt x="12410" y="7835"/>
                </a:lnTo>
                <a:lnTo>
                  <a:pt x="12167" y="8005"/>
                </a:lnTo>
                <a:lnTo>
                  <a:pt x="12069" y="8103"/>
                </a:lnTo>
                <a:lnTo>
                  <a:pt x="11972" y="8224"/>
                </a:lnTo>
                <a:lnTo>
                  <a:pt x="11972" y="8249"/>
                </a:lnTo>
                <a:lnTo>
                  <a:pt x="11972" y="8273"/>
                </a:lnTo>
                <a:lnTo>
                  <a:pt x="12021" y="8273"/>
                </a:lnTo>
                <a:lnTo>
                  <a:pt x="12532" y="8103"/>
                </a:lnTo>
                <a:lnTo>
                  <a:pt x="12775" y="8030"/>
                </a:lnTo>
                <a:lnTo>
                  <a:pt x="13043" y="7981"/>
                </a:lnTo>
                <a:lnTo>
                  <a:pt x="13213" y="7957"/>
                </a:lnTo>
                <a:lnTo>
                  <a:pt x="13408" y="7957"/>
                </a:lnTo>
                <a:lnTo>
                  <a:pt x="13602" y="7981"/>
                </a:lnTo>
                <a:lnTo>
                  <a:pt x="13797" y="7957"/>
                </a:lnTo>
                <a:lnTo>
                  <a:pt x="14040" y="8224"/>
                </a:lnTo>
                <a:lnTo>
                  <a:pt x="14259" y="8492"/>
                </a:lnTo>
                <a:lnTo>
                  <a:pt x="14259" y="8492"/>
                </a:lnTo>
                <a:lnTo>
                  <a:pt x="14089" y="8468"/>
                </a:lnTo>
                <a:lnTo>
                  <a:pt x="13894" y="8468"/>
                </a:lnTo>
                <a:lnTo>
                  <a:pt x="13529" y="8492"/>
                </a:lnTo>
                <a:lnTo>
                  <a:pt x="13286" y="8541"/>
                </a:lnTo>
                <a:lnTo>
                  <a:pt x="13043" y="8589"/>
                </a:lnTo>
                <a:lnTo>
                  <a:pt x="12799" y="8662"/>
                </a:lnTo>
                <a:lnTo>
                  <a:pt x="12580" y="8784"/>
                </a:lnTo>
                <a:lnTo>
                  <a:pt x="12556" y="8784"/>
                </a:lnTo>
                <a:lnTo>
                  <a:pt x="12556" y="8808"/>
                </a:lnTo>
                <a:lnTo>
                  <a:pt x="12580" y="8833"/>
                </a:lnTo>
                <a:lnTo>
                  <a:pt x="12848" y="8833"/>
                </a:lnTo>
                <a:lnTo>
                  <a:pt x="13067" y="8808"/>
                </a:lnTo>
                <a:lnTo>
                  <a:pt x="13529" y="8760"/>
                </a:lnTo>
                <a:lnTo>
                  <a:pt x="13748" y="8760"/>
                </a:lnTo>
                <a:lnTo>
                  <a:pt x="13992" y="8784"/>
                </a:lnTo>
                <a:lnTo>
                  <a:pt x="14211" y="8784"/>
                </a:lnTo>
                <a:lnTo>
                  <a:pt x="14430" y="8735"/>
                </a:lnTo>
                <a:lnTo>
                  <a:pt x="14551" y="8979"/>
                </a:lnTo>
                <a:lnTo>
                  <a:pt x="14673" y="9222"/>
                </a:lnTo>
                <a:lnTo>
                  <a:pt x="14673" y="9222"/>
                </a:lnTo>
                <a:lnTo>
                  <a:pt x="14576" y="9173"/>
                </a:lnTo>
                <a:lnTo>
                  <a:pt x="14454" y="9149"/>
                </a:lnTo>
                <a:lnTo>
                  <a:pt x="14332" y="9125"/>
                </a:lnTo>
                <a:lnTo>
                  <a:pt x="14186" y="9149"/>
                </a:lnTo>
                <a:lnTo>
                  <a:pt x="13627" y="9222"/>
                </a:lnTo>
                <a:lnTo>
                  <a:pt x="13335" y="9295"/>
                </a:lnTo>
                <a:lnTo>
                  <a:pt x="13213" y="9344"/>
                </a:lnTo>
                <a:lnTo>
                  <a:pt x="13091" y="9417"/>
                </a:lnTo>
                <a:lnTo>
                  <a:pt x="13067" y="9465"/>
                </a:lnTo>
                <a:lnTo>
                  <a:pt x="13116" y="9490"/>
                </a:lnTo>
                <a:lnTo>
                  <a:pt x="13286" y="9538"/>
                </a:lnTo>
                <a:lnTo>
                  <a:pt x="13456" y="9538"/>
                </a:lnTo>
                <a:lnTo>
                  <a:pt x="13821" y="9465"/>
                </a:lnTo>
                <a:lnTo>
                  <a:pt x="14016" y="9441"/>
                </a:lnTo>
                <a:lnTo>
                  <a:pt x="14381" y="9441"/>
                </a:lnTo>
                <a:lnTo>
                  <a:pt x="14551" y="9514"/>
                </a:lnTo>
                <a:lnTo>
                  <a:pt x="14673" y="9514"/>
                </a:lnTo>
                <a:lnTo>
                  <a:pt x="14722" y="9490"/>
                </a:lnTo>
                <a:lnTo>
                  <a:pt x="14746" y="9441"/>
                </a:lnTo>
                <a:lnTo>
                  <a:pt x="14843" y="9782"/>
                </a:lnTo>
                <a:lnTo>
                  <a:pt x="14649" y="9757"/>
                </a:lnTo>
                <a:lnTo>
                  <a:pt x="14454" y="9757"/>
                </a:lnTo>
                <a:lnTo>
                  <a:pt x="14211" y="9782"/>
                </a:lnTo>
                <a:lnTo>
                  <a:pt x="13992" y="9806"/>
                </a:lnTo>
                <a:lnTo>
                  <a:pt x="13773" y="9855"/>
                </a:lnTo>
                <a:lnTo>
                  <a:pt x="13675" y="9903"/>
                </a:lnTo>
                <a:lnTo>
                  <a:pt x="13578" y="9952"/>
                </a:lnTo>
                <a:lnTo>
                  <a:pt x="13554" y="9976"/>
                </a:lnTo>
                <a:lnTo>
                  <a:pt x="13529" y="10025"/>
                </a:lnTo>
                <a:lnTo>
                  <a:pt x="13554" y="10049"/>
                </a:lnTo>
                <a:lnTo>
                  <a:pt x="13578" y="10074"/>
                </a:lnTo>
                <a:lnTo>
                  <a:pt x="13773" y="10098"/>
                </a:lnTo>
                <a:lnTo>
                  <a:pt x="14892" y="10098"/>
                </a:lnTo>
                <a:lnTo>
                  <a:pt x="14916" y="10463"/>
                </a:lnTo>
                <a:lnTo>
                  <a:pt x="14795" y="10414"/>
                </a:lnTo>
                <a:lnTo>
                  <a:pt x="14405" y="10414"/>
                </a:lnTo>
                <a:lnTo>
                  <a:pt x="14065" y="10439"/>
                </a:lnTo>
                <a:lnTo>
                  <a:pt x="13894" y="10487"/>
                </a:lnTo>
                <a:lnTo>
                  <a:pt x="13724" y="10536"/>
                </a:lnTo>
                <a:lnTo>
                  <a:pt x="13700" y="10560"/>
                </a:lnTo>
                <a:lnTo>
                  <a:pt x="13700" y="10585"/>
                </a:lnTo>
                <a:lnTo>
                  <a:pt x="13700" y="10633"/>
                </a:lnTo>
                <a:lnTo>
                  <a:pt x="13724" y="10658"/>
                </a:lnTo>
                <a:lnTo>
                  <a:pt x="13894" y="10706"/>
                </a:lnTo>
                <a:lnTo>
                  <a:pt x="14065" y="10731"/>
                </a:lnTo>
                <a:lnTo>
                  <a:pt x="14405" y="10755"/>
                </a:lnTo>
                <a:lnTo>
                  <a:pt x="14649" y="10755"/>
                </a:lnTo>
                <a:lnTo>
                  <a:pt x="14795" y="10731"/>
                </a:lnTo>
                <a:lnTo>
                  <a:pt x="14916" y="10682"/>
                </a:lnTo>
                <a:lnTo>
                  <a:pt x="14892" y="10779"/>
                </a:lnTo>
                <a:lnTo>
                  <a:pt x="14916" y="10877"/>
                </a:lnTo>
                <a:lnTo>
                  <a:pt x="14965" y="10950"/>
                </a:lnTo>
                <a:lnTo>
                  <a:pt x="15038" y="10998"/>
                </a:lnTo>
                <a:lnTo>
                  <a:pt x="15135" y="11023"/>
                </a:lnTo>
                <a:lnTo>
                  <a:pt x="15233" y="11023"/>
                </a:lnTo>
                <a:lnTo>
                  <a:pt x="15306" y="10998"/>
                </a:lnTo>
                <a:lnTo>
                  <a:pt x="15379" y="10950"/>
                </a:lnTo>
                <a:lnTo>
                  <a:pt x="15403" y="10852"/>
                </a:lnTo>
                <a:lnTo>
                  <a:pt x="15451" y="10439"/>
                </a:lnTo>
                <a:lnTo>
                  <a:pt x="15670" y="10463"/>
                </a:lnTo>
                <a:lnTo>
                  <a:pt x="15914" y="10463"/>
                </a:lnTo>
                <a:lnTo>
                  <a:pt x="16060" y="10487"/>
                </a:lnTo>
                <a:lnTo>
                  <a:pt x="15865" y="10609"/>
                </a:lnTo>
                <a:lnTo>
                  <a:pt x="15695" y="10755"/>
                </a:lnTo>
                <a:lnTo>
                  <a:pt x="15670" y="10804"/>
                </a:lnTo>
                <a:lnTo>
                  <a:pt x="15646" y="10877"/>
                </a:lnTo>
                <a:lnTo>
                  <a:pt x="15646" y="10925"/>
                </a:lnTo>
                <a:lnTo>
                  <a:pt x="15695" y="10974"/>
                </a:lnTo>
                <a:lnTo>
                  <a:pt x="15719" y="11023"/>
                </a:lnTo>
                <a:lnTo>
                  <a:pt x="15768" y="11047"/>
                </a:lnTo>
                <a:lnTo>
                  <a:pt x="15841" y="11047"/>
                </a:lnTo>
                <a:lnTo>
                  <a:pt x="15914" y="11023"/>
                </a:lnTo>
                <a:lnTo>
                  <a:pt x="16133" y="10901"/>
                </a:lnTo>
                <a:lnTo>
                  <a:pt x="16352" y="10779"/>
                </a:lnTo>
                <a:lnTo>
                  <a:pt x="16571" y="10731"/>
                </a:lnTo>
                <a:lnTo>
                  <a:pt x="16814" y="10682"/>
                </a:lnTo>
                <a:lnTo>
                  <a:pt x="17033" y="10779"/>
                </a:lnTo>
                <a:lnTo>
                  <a:pt x="17179" y="10852"/>
                </a:lnTo>
                <a:lnTo>
                  <a:pt x="16814" y="10974"/>
                </a:lnTo>
                <a:lnTo>
                  <a:pt x="16498" y="11096"/>
                </a:lnTo>
                <a:lnTo>
                  <a:pt x="16230" y="11217"/>
                </a:lnTo>
                <a:lnTo>
                  <a:pt x="16060" y="11315"/>
                </a:lnTo>
                <a:lnTo>
                  <a:pt x="16060" y="11339"/>
                </a:lnTo>
                <a:lnTo>
                  <a:pt x="16060" y="11363"/>
                </a:lnTo>
                <a:lnTo>
                  <a:pt x="16084" y="11388"/>
                </a:lnTo>
                <a:lnTo>
                  <a:pt x="16108" y="11388"/>
                </a:lnTo>
                <a:lnTo>
                  <a:pt x="16522" y="11266"/>
                </a:lnTo>
                <a:lnTo>
                  <a:pt x="16936" y="11144"/>
                </a:lnTo>
                <a:lnTo>
                  <a:pt x="17155" y="11096"/>
                </a:lnTo>
                <a:lnTo>
                  <a:pt x="17374" y="11071"/>
                </a:lnTo>
                <a:lnTo>
                  <a:pt x="17447" y="11071"/>
                </a:lnTo>
                <a:lnTo>
                  <a:pt x="17666" y="11290"/>
                </a:lnTo>
                <a:lnTo>
                  <a:pt x="17398" y="11315"/>
                </a:lnTo>
                <a:lnTo>
                  <a:pt x="17179" y="11339"/>
                </a:lnTo>
                <a:lnTo>
                  <a:pt x="16984" y="11412"/>
                </a:lnTo>
                <a:lnTo>
                  <a:pt x="16790" y="11509"/>
                </a:lnTo>
                <a:lnTo>
                  <a:pt x="16619" y="11631"/>
                </a:lnTo>
                <a:lnTo>
                  <a:pt x="16595" y="11655"/>
                </a:lnTo>
                <a:lnTo>
                  <a:pt x="16595" y="11680"/>
                </a:lnTo>
                <a:lnTo>
                  <a:pt x="16619" y="11704"/>
                </a:lnTo>
                <a:lnTo>
                  <a:pt x="16668" y="11704"/>
                </a:lnTo>
                <a:lnTo>
                  <a:pt x="17082" y="11655"/>
                </a:lnTo>
                <a:lnTo>
                  <a:pt x="17276" y="11631"/>
                </a:lnTo>
                <a:lnTo>
                  <a:pt x="17714" y="11631"/>
                </a:lnTo>
                <a:lnTo>
                  <a:pt x="17909" y="11655"/>
                </a:lnTo>
                <a:lnTo>
                  <a:pt x="18031" y="11874"/>
                </a:lnTo>
                <a:lnTo>
                  <a:pt x="18104" y="12069"/>
                </a:lnTo>
                <a:lnTo>
                  <a:pt x="17179" y="12045"/>
                </a:lnTo>
                <a:lnTo>
                  <a:pt x="16157" y="12045"/>
                </a:lnTo>
                <a:lnTo>
                  <a:pt x="13992" y="12069"/>
                </a:lnTo>
                <a:lnTo>
                  <a:pt x="11899" y="12118"/>
                </a:lnTo>
                <a:lnTo>
                  <a:pt x="10171" y="12142"/>
                </a:lnTo>
                <a:lnTo>
                  <a:pt x="5548" y="12142"/>
                </a:lnTo>
                <a:lnTo>
                  <a:pt x="5719" y="11826"/>
                </a:lnTo>
                <a:lnTo>
                  <a:pt x="5889" y="11534"/>
                </a:lnTo>
                <a:lnTo>
                  <a:pt x="5986" y="11388"/>
                </a:lnTo>
                <a:lnTo>
                  <a:pt x="6084" y="11266"/>
                </a:lnTo>
                <a:lnTo>
                  <a:pt x="6205" y="11144"/>
                </a:lnTo>
                <a:lnTo>
                  <a:pt x="6351" y="11023"/>
                </a:lnTo>
                <a:lnTo>
                  <a:pt x="6546" y="10901"/>
                </a:lnTo>
                <a:lnTo>
                  <a:pt x="6765" y="10804"/>
                </a:lnTo>
                <a:lnTo>
                  <a:pt x="6984" y="10731"/>
                </a:lnTo>
                <a:lnTo>
                  <a:pt x="7203" y="10682"/>
                </a:lnTo>
                <a:lnTo>
                  <a:pt x="7665" y="10585"/>
                </a:lnTo>
                <a:lnTo>
                  <a:pt x="8103" y="10512"/>
                </a:lnTo>
                <a:lnTo>
                  <a:pt x="8200" y="10487"/>
                </a:lnTo>
                <a:lnTo>
                  <a:pt x="8273" y="10463"/>
                </a:lnTo>
                <a:lnTo>
                  <a:pt x="8322" y="10390"/>
                </a:lnTo>
                <a:lnTo>
                  <a:pt x="8346" y="10293"/>
                </a:lnTo>
                <a:lnTo>
                  <a:pt x="8371" y="10098"/>
                </a:lnTo>
                <a:lnTo>
                  <a:pt x="8419" y="9928"/>
                </a:lnTo>
                <a:lnTo>
                  <a:pt x="8468" y="9757"/>
                </a:lnTo>
                <a:lnTo>
                  <a:pt x="8541" y="9587"/>
                </a:lnTo>
                <a:lnTo>
                  <a:pt x="8638" y="9417"/>
                </a:lnTo>
                <a:lnTo>
                  <a:pt x="8736" y="9271"/>
                </a:lnTo>
                <a:lnTo>
                  <a:pt x="8979" y="8979"/>
                </a:lnTo>
                <a:lnTo>
                  <a:pt x="9101" y="8906"/>
                </a:lnTo>
                <a:lnTo>
                  <a:pt x="9198" y="8808"/>
                </a:lnTo>
                <a:lnTo>
                  <a:pt x="9441" y="8687"/>
                </a:lnTo>
                <a:lnTo>
                  <a:pt x="9685" y="8541"/>
                </a:lnTo>
                <a:lnTo>
                  <a:pt x="9782" y="8443"/>
                </a:lnTo>
                <a:lnTo>
                  <a:pt x="9879" y="8346"/>
                </a:lnTo>
                <a:lnTo>
                  <a:pt x="9879" y="8297"/>
                </a:lnTo>
                <a:lnTo>
                  <a:pt x="9879" y="8273"/>
                </a:lnTo>
                <a:lnTo>
                  <a:pt x="9855" y="8224"/>
                </a:lnTo>
                <a:lnTo>
                  <a:pt x="9831" y="8200"/>
                </a:lnTo>
                <a:lnTo>
                  <a:pt x="9758" y="8176"/>
                </a:lnTo>
                <a:lnTo>
                  <a:pt x="9660" y="8151"/>
                </a:lnTo>
                <a:lnTo>
                  <a:pt x="9490" y="8151"/>
                </a:lnTo>
                <a:lnTo>
                  <a:pt x="9320" y="8200"/>
                </a:lnTo>
                <a:lnTo>
                  <a:pt x="9149" y="8297"/>
                </a:lnTo>
                <a:lnTo>
                  <a:pt x="8979" y="8395"/>
                </a:lnTo>
                <a:lnTo>
                  <a:pt x="8833" y="8516"/>
                </a:lnTo>
                <a:lnTo>
                  <a:pt x="8565" y="8760"/>
                </a:lnTo>
                <a:lnTo>
                  <a:pt x="8444" y="8906"/>
                </a:lnTo>
                <a:lnTo>
                  <a:pt x="8322" y="9052"/>
                </a:lnTo>
                <a:lnTo>
                  <a:pt x="8225" y="9198"/>
                </a:lnTo>
                <a:lnTo>
                  <a:pt x="8127" y="9368"/>
                </a:lnTo>
                <a:lnTo>
                  <a:pt x="7981" y="9709"/>
                </a:lnTo>
                <a:lnTo>
                  <a:pt x="7908" y="10074"/>
                </a:lnTo>
                <a:lnTo>
                  <a:pt x="7398" y="10171"/>
                </a:lnTo>
                <a:lnTo>
                  <a:pt x="7130" y="10220"/>
                </a:lnTo>
                <a:lnTo>
                  <a:pt x="6887" y="10293"/>
                </a:lnTo>
                <a:lnTo>
                  <a:pt x="6643" y="10366"/>
                </a:lnTo>
                <a:lnTo>
                  <a:pt x="6400" y="10463"/>
                </a:lnTo>
                <a:lnTo>
                  <a:pt x="6181" y="10585"/>
                </a:lnTo>
                <a:lnTo>
                  <a:pt x="5962" y="10731"/>
                </a:lnTo>
                <a:lnTo>
                  <a:pt x="5816" y="10877"/>
                </a:lnTo>
                <a:lnTo>
                  <a:pt x="5670" y="11023"/>
                </a:lnTo>
                <a:lnTo>
                  <a:pt x="5524" y="11193"/>
                </a:lnTo>
                <a:lnTo>
                  <a:pt x="5427" y="11363"/>
                </a:lnTo>
                <a:lnTo>
                  <a:pt x="5329" y="11558"/>
                </a:lnTo>
                <a:lnTo>
                  <a:pt x="5281" y="11753"/>
                </a:lnTo>
                <a:lnTo>
                  <a:pt x="5256" y="11947"/>
                </a:lnTo>
                <a:lnTo>
                  <a:pt x="5305" y="12142"/>
                </a:lnTo>
                <a:lnTo>
                  <a:pt x="2142" y="12142"/>
                </a:lnTo>
                <a:lnTo>
                  <a:pt x="2239" y="11850"/>
                </a:lnTo>
                <a:lnTo>
                  <a:pt x="2336" y="11558"/>
                </a:lnTo>
                <a:lnTo>
                  <a:pt x="2409" y="11266"/>
                </a:lnTo>
                <a:lnTo>
                  <a:pt x="2531" y="10974"/>
                </a:lnTo>
                <a:lnTo>
                  <a:pt x="2726" y="10633"/>
                </a:lnTo>
                <a:lnTo>
                  <a:pt x="2945" y="10341"/>
                </a:lnTo>
                <a:lnTo>
                  <a:pt x="3188" y="10049"/>
                </a:lnTo>
                <a:lnTo>
                  <a:pt x="3456" y="9782"/>
                </a:lnTo>
                <a:lnTo>
                  <a:pt x="3723" y="9563"/>
                </a:lnTo>
                <a:lnTo>
                  <a:pt x="4040" y="9368"/>
                </a:lnTo>
                <a:lnTo>
                  <a:pt x="4429" y="9173"/>
                </a:lnTo>
                <a:lnTo>
                  <a:pt x="4818" y="9003"/>
                </a:lnTo>
                <a:lnTo>
                  <a:pt x="5013" y="8954"/>
                </a:lnTo>
                <a:lnTo>
                  <a:pt x="5208" y="8906"/>
                </a:lnTo>
                <a:lnTo>
                  <a:pt x="5427" y="8881"/>
                </a:lnTo>
                <a:lnTo>
                  <a:pt x="5597" y="8881"/>
                </a:lnTo>
                <a:lnTo>
                  <a:pt x="5792" y="8906"/>
                </a:lnTo>
                <a:lnTo>
                  <a:pt x="5962" y="8954"/>
                </a:lnTo>
                <a:lnTo>
                  <a:pt x="6132" y="9027"/>
                </a:lnTo>
                <a:lnTo>
                  <a:pt x="6278" y="9125"/>
                </a:lnTo>
                <a:lnTo>
                  <a:pt x="6230" y="9368"/>
                </a:lnTo>
                <a:lnTo>
                  <a:pt x="6230" y="9611"/>
                </a:lnTo>
                <a:lnTo>
                  <a:pt x="6254" y="9660"/>
                </a:lnTo>
                <a:lnTo>
                  <a:pt x="6303" y="9709"/>
                </a:lnTo>
                <a:lnTo>
                  <a:pt x="6351" y="9709"/>
                </a:lnTo>
                <a:lnTo>
                  <a:pt x="6400" y="9660"/>
                </a:lnTo>
                <a:lnTo>
                  <a:pt x="6546" y="9368"/>
                </a:lnTo>
                <a:lnTo>
                  <a:pt x="6716" y="9076"/>
                </a:lnTo>
                <a:lnTo>
                  <a:pt x="6887" y="8833"/>
                </a:lnTo>
                <a:lnTo>
                  <a:pt x="7106" y="8589"/>
                </a:lnTo>
                <a:lnTo>
                  <a:pt x="7300" y="8370"/>
                </a:lnTo>
                <a:lnTo>
                  <a:pt x="7543" y="8151"/>
                </a:lnTo>
                <a:lnTo>
                  <a:pt x="7811" y="7957"/>
                </a:lnTo>
                <a:lnTo>
                  <a:pt x="8079" y="7786"/>
                </a:lnTo>
                <a:lnTo>
                  <a:pt x="8444" y="7567"/>
                </a:lnTo>
                <a:lnTo>
                  <a:pt x="8833" y="7397"/>
                </a:lnTo>
                <a:lnTo>
                  <a:pt x="9222" y="7251"/>
                </a:lnTo>
                <a:lnTo>
                  <a:pt x="9612" y="7130"/>
                </a:lnTo>
                <a:lnTo>
                  <a:pt x="10025" y="7057"/>
                </a:lnTo>
                <a:lnTo>
                  <a:pt x="10439" y="6984"/>
                </a:lnTo>
                <a:lnTo>
                  <a:pt x="10853" y="6959"/>
                </a:lnTo>
                <a:close/>
                <a:moveTo>
                  <a:pt x="19758" y="12556"/>
                </a:moveTo>
                <a:lnTo>
                  <a:pt x="19929" y="12604"/>
                </a:lnTo>
                <a:lnTo>
                  <a:pt x="19977" y="12945"/>
                </a:lnTo>
                <a:lnTo>
                  <a:pt x="19904" y="13042"/>
                </a:lnTo>
                <a:lnTo>
                  <a:pt x="19807" y="13140"/>
                </a:lnTo>
                <a:lnTo>
                  <a:pt x="19685" y="13213"/>
                </a:lnTo>
                <a:lnTo>
                  <a:pt x="19564" y="13261"/>
                </a:lnTo>
                <a:lnTo>
                  <a:pt x="19418" y="13286"/>
                </a:lnTo>
                <a:lnTo>
                  <a:pt x="19247" y="13310"/>
                </a:lnTo>
                <a:lnTo>
                  <a:pt x="18931" y="13310"/>
                </a:lnTo>
                <a:lnTo>
                  <a:pt x="18298" y="13286"/>
                </a:lnTo>
                <a:lnTo>
                  <a:pt x="17033" y="13261"/>
                </a:lnTo>
                <a:lnTo>
                  <a:pt x="15792" y="13213"/>
                </a:lnTo>
                <a:lnTo>
                  <a:pt x="14381" y="13164"/>
                </a:lnTo>
                <a:lnTo>
                  <a:pt x="12970" y="13140"/>
                </a:lnTo>
                <a:lnTo>
                  <a:pt x="12970" y="13115"/>
                </a:lnTo>
                <a:lnTo>
                  <a:pt x="12970" y="13067"/>
                </a:lnTo>
                <a:lnTo>
                  <a:pt x="12921" y="13018"/>
                </a:lnTo>
                <a:lnTo>
                  <a:pt x="12872" y="13018"/>
                </a:lnTo>
                <a:lnTo>
                  <a:pt x="12824" y="13067"/>
                </a:lnTo>
                <a:lnTo>
                  <a:pt x="12775" y="13140"/>
                </a:lnTo>
                <a:lnTo>
                  <a:pt x="10585" y="13115"/>
                </a:lnTo>
                <a:lnTo>
                  <a:pt x="7981" y="13115"/>
                </a:lnTo>
                <a:lnTo>
                  <a:pt x="5378" y="13140"/>
                </a:lnTo>
                <a:lnTo>
                  <a:pt x="2847" y="13164"/>
                </a:lnTo>
                <a:lnTo>
                  <a:pt x="1509" y="13188"/>
                </a:lnTo>
                <a:lnTo>
                  <a:pt x="1022" y="13213"/>
                </a:lnTo>
                <a:lnTo>
                  <a:pt x="803" y="13188"/>
                </a:lnTo>
                <a:lnTo>
                  <a:pt x="584" y="13091"/>
                </a:lnTo>
                <a:lnTo>
                  <a:pt x="463" y="12994"/>
                </a:lnTo>
                <a:lnTo>
                  <a:pt x="414" y="12945"/>
                </a:lnTo>
                <a:lnTo>
                  <a:pt x="414" y="12896"/>
                </a:lnTo>
                <a:lnTo>
                  <a:pt x="414" y="12848"/>
                </a:lnTo>
                <a:lnTo>
                  <a:pt x="414" y="12775"/>
                </a:lnTo>
                <a:lnTo>
                  <a:pt x="536" y="12653"/>
                </a:lnTo>
                <a:lnTo>
                  <a:pt x="609" y="12653"/>
                </a:lnTo>
                <a:lnTo>
                  <a:pt x="657" y="12629"/>
                </a:lnTo>
                <a:lnTo>
                  <a:pt x="730" y="12604"/>
                </a:lnTo>
                <a:lnTo>
                  <a:pt x="779" y="12580"/>
                </a:lnTo>
                <a:lnTo>
                  <a:pt x="949" y="12580"/>
                </a:lnTo>
                <a:lnTo>
                  <a:pt x="1241" y="12604"/>
                </a:lnTo>
                <a:lnTo>
                  <a:pt x="7641" y="12604"/>
                </a:lnTo>
                <a:lnTo>
                  <a:pt x="9977" y="12629"/>
                </a:lnTo>
                <a:lnTo>
                  <a:pt x="12848" y="12653"/>
                </a:lnTo>
                <a:lnTo>
                  <a:pt x="16060" y="12653"/>
                </a:lnTo>
                <a:lnTo>
                  <a:pt x="18663" y="12629"/>
                </a:lnTo>
                <a:lnTo>
                  <a:pt x="19466" y="12604"/>
                </a:lnTo>
                <a:lnTo>
                  <a:pt x="19685" y="12580"/>
                </a:lnTo>
                <a:lnTo>
                  <a:pt x="19758" y="12556"/>
                </a:lnTo>
                <a:close/>
                <a:moveTo>
                  <a:pt x="2580" y="13578"/>
                </a:moveTo>
                <a:lnTo>
                  <a:pt x="2458" y="13675"/>
                </a:lnTo>
                <a:lnTo>
                  <a:pt x="2361" y="13797"/>
                </a:lnTo>
                <a:lnTo>
                  <a:pt x="2288" y="13918"/>
                </a:lnTo>
                <a:lnTo>
                  <a:pt x="2215" y="14040"/>
                </a:lnTo>
                <a:lnTo>
                  <a:pt x="2117" y="14259"/>
                </a:lnTo>
                <a:lnTo>
                  <a:pt x="2093" y="14381"/>
                </a:lnTo>
                <a:lnTo>
                  <a:pt x="2093" y="14502"/>
                </a:lnTo>
                <a:lnTo>
                  <a:pt x="1947" y="14259"/>
                </a:lnTo>
                <a:lnTo>
                  <a:pt x="1777" y="14016"/>
                </a:lnTo>
                <a:lnTo>
                  <a:pt x="1582" y="13797"/>
                </a:lnTo>
                <a:lnTo>
                  <a:pt x="1485" y="13699"/>
                </a:lnTo>
                <a:lnTo>
                  <a:pt x="1387" y="13626"/>
                </a:lnTo>
                <a:lnTo>
                  <a:pt x="1971" y="13602"/>
                </a:lnTo>
                <a:lnTo>
                  <a:pt x="2580" y="13578"/>
                </a:lnTo>
                <a:close/>
                <a:moveTo>
                  <a:pt x="12556" y="13505"/>
                </a:moveTo>
                <a:lnTo>
                  <a:pt x="12361" y="13918"/>
                </a:lnTo>
                <a:lnTo>
                  <a:pt x="12167" y="14308"/>
                </a:lnTo>
                <a:lnTo>
                  <a:pt x="12118" y="14502"/>
                </a:lnTo>
                <a:lnTo>
                  <a:pt x="12118" y="14600"/>
                </a:lnTo>
                <a:lnTo>
                  <a:pt x="12118" y="14721"/>
                </a:lnTo>
                <a:lnTo>
                  <a:pt x="12142" y="14746"/>
                </a:lnTo>
                <a:lnTo>
                  <a:pt x="12167" y="14770"/>
                </a:lnTo>
                <a:lnTo>
                  <a:pt x="12240" y="14770"/>
                </a:lnTo>
                <a:lnTo>
                  <a:pt x="12313" y="14697"/>
                </a:lnTo>
                <a:lnTo>
                  <a:pt x="12361" y="14648"/>
                </a:lnTo>
                <a:lnTo>
                  <a:pt x="12459" y="14502"/>
                </a:lnTo>
                <a:lnTo>
                  <a:pt x="12605" y="14162"/>
                </a:lnTo>
                <a:lnTo>
                  <a:pt x="12848" y="13529"/>
                </a:lnTo>
                <a:lnTo>
                  <a:pt x="13335" y="13529"/>
                </a:lnTo>
                <a:lnTo>
                  <a:pt x="13116" y="13845"/>
                </a:lnTo>
                <a:lnTo>
                  <a:pt x="12945" y="14186"/>
                </a:lnTo>
                <a:lnTo>
                  <a:pt x="12848" y="14332"/>
                </a:lnTo>
                <a:lnTo>
                  <a:pt x="12775" y="14527"/>
                </a:lnTo>
                <a:lnTo>
                  <a:pt x="12775" y="14624"/>
                </a:lnTo>
                <a:lnTo>
                  <a:pt x="12775" y="14697"/>
                </a:lnTo>
                <a:lnTo>
                  <a:pt x="12799" y="14794"/>
                </a:lnTo>
                <a:lnTo>
                  <a:pt x="12848" y="14867"/>
                </a:lnTo>
                <a:lnTo>
                  <a:pt x="12897" y="14892"/>
                </a:lnTo>
                <a:lnTo>
                  <a:pt x="12945" y="14892"/>
                </a:lnTo>
                <a:lnTo>
                  <a:pt x="13018" y="14867"/>
                </a:lnTo>
                <a:lnTo>
                  <a:pt x="13067" y="14819"/>
                </a:lnTo>
                <a:lnTo>
                  <a:pt x="13140" y="14697"/>
                </a:lnTo>
                <a:lnTo>
                  <a:pt x="13237" y="14405"/>
                </a:lnTo>
                <a:lnTo>
                  <a:pt x="13408" y="13967"/>
                </a:lnTo>
                <a:lnTo>
                  <a:pt x="13627" y="13529"/>
                </a:lnTo>
                <a:lnTo>
                  <a:pt x="14065" y="13529"/>
                </a:lnTo>
                <a:lnTo>
                  <a:pt x="13846" y="14162"/>
                </a:lnTo>
                <a:lnTo>
                  <a:pt x="13675" y="14478"/>
                </a:lnTo>
                <a:lnTo>
                  <a:pt x="13627" y="14648"/>
                </a:lnTo>
                <a:lnTo>
                  <a:pt x="13602" y="14746"/>
                </a:lnTo>
                <a:lnTo>
                  <a:pt x="13602" y="14819"/>
                </a:lnTo>
                <a:lnTo>
                  <a:pt x="13627" y="14867"/>
                </a:lnTo>
                <a:lnTo>
                  <a:pt x="13651" y="14916"/>
                </a:lnTo>
                <a:lnTo>
                  <a:pt x="13748" y="14916"/>
                </a:lnTo>
                <a:lnTo>
                  <a:pt x="13821" y="14867"/>
                </a:lnTo>
                <a:lnTo>
                  <a:pt x="13894" y="14794"/>
                </a:lnTo>
                <a:lnTo>
                  <a:pt x="13992" y="14648"/>
                </a:lnTo>
                <a:lnTo>
                  <a:pt x="14065" y="14502"/>
                </a:lnTo>
                <a:lnTo>
                  <a:pt x="14113" y="14332"/>
                </a:lnTo>
                <a:lnTo>
                  <a:pt x="14259" y="13943"/>
                </a:lnTo>
                <a:lnTo>
                  <a:pt x="14357" y="13529"/>
                </a:lnTo>
                <a:lnTo>
                  <a:pt x="14795" y="13529"/>
                </a:lnTo>
                <a:lnTo>
                  <a:pt x="14503" y="14064"/>
                </a:lnTo>
                <a:lnTo>
                  <a:pt x="14357" y="14332"/>
                </a:lnTo>
                <a:lnTo>
                  <a:pt x="14308" y="14478"/>
                </a:lnTo>
                <a:lnTo>
                  <a:pt x="14308" y="14648"/>
                </a:lnTo>
                <a:lnTo>
                  <a:pt x="14308" y="14673"/>
                </a:lnTo>
                <a:lnTo>
                  <a:pt x="14357" y="14721"/>
                </a:lnTo>
                <a:lnTo>
                  <a:pt x="14430" y="14721"/>
                </a:lnTo>
                <a:lnTo>
                  <a:pt x="14551" y="14624"/>
                </a:lnTo>
                <a:lnTo>
                  <a:pt x="14624" y="14478"/>
                </a:lnTo>
                <a:lnTo>
                  <a:pt x="14770" y="14210"/>
                </a:lnTo>
                <a:lnTo>
                  <a:pt x="14892" y="13870"/>
                </a:lnTo>
                <a:lnTo>
                  <a:pt x="15038" y="13529"/>
                </a:lnTo>
                <a:lnTo>
                  <a:pt x="15427" y="13553"/>
                </a:lnTo>
                <a:lnTo>
                  <a:pt x="15233" y="13797"/>
                </a:lnTo>
                <a:lnTo>
                  <a:pt x="15038" y="14089"/>
                </a:lnTo>
                <a:lnTo>
                  <a:pt x="14916" y="14308"/>
                </a:lnTo>
                <a:lnTo>
                  <a:pt x="14868" y="14454"/>
                </a:lnTo>
                <a:lnTo>
                  <a:pt x="14868" y="14575"/>
                </a:lnTo>
                <a:lnTo>
                  <a:pt x="14868" y="14624"/>
                </a:lnTo>
                <a:lnTo>
                  <a:pt x="14916" y="14648"/>
                </a:lnTo>
                <a:lnTo>
                  <a:pt x="14989" y="14648"/>
                </a:lnTo>
                <a:lnTo>
                  <a:pt x="15062" y="14600"/>
                </a:lnTo>
                <a:lnTo>
                  <a:pt x="15111" y="14551"/>
                </a:lnTo>
                <a:lnTo>
                  <a:pt x="15184" y="14429"/>
                </a:lnTo>
                <a:lnTo>
                  <a:pt x="15306" y="14137"/>
                </a:lnTo>
                <a:lnTo>
                  <a:pt x="15403" y="13845"/>
                </a:lnTo>
                <a:lnTo>
                  <a:pt x="15500" y="13553"/>
                </a:lnTo>
                <a:lnTo>
                  <a:pt x="16108" y="13553"/>
                </a:lnTo>
                <a:lnTo>
                  <a:pt x="16060" y="13578"/>
                </a:lnTo>
                <a:lnTo>
                  <a:pt x="15865" y="13797"/>
                </a:lnTo>
                <a:lnTo>
                  <a:pt x="15695" y="14064"/>
                </a:lnTo>
                <a:lnTo>
                  <a:pt x="15622" y="14186"/>
                </a:lnTo>
                <a:lnTo>
                  <a:pt x="15549" y="14308"/>
                </a:lnTo>
                <a:lnTo>
                  <a:pt x="15524" y="14454"/>
                </a:lnTo>
                <a:lnTo>
                  <a:pt x="15524" y="14527"/>
                </a:lnTo>
                <a:lnTo>
                  <a:pt x="15549" y="14575"/>
                </a:lnTo>
                <a:lnTo>
                  <a:pt x="15573" y="14600"/>
                </a:lnTo>
                <a:lnTo>
                  <a:pt x="15622" y="14624"/>
                </a:lnTo>
                <a:lnTo>
                  <a:pt x="15695" y="14624"/>
                </a:lnTo>
                <a:lnTo>
                  <a:pt x="15743" y="14575"/>
                </a:lnTo>
                <a:lnTo>
                  <a:pt x="15768" y="14551"/>
                </a:lnTo>
                <a:lnTo>
                  <a:pt x="15841" y="14429"/>
                </a:lnTo>
                <a:lnTo>
                  <a:pt x="15914" y="14210"/>
                </a:lnTo>
                <a:lnTo>
                  <a:pt x="16011" y="13943"/>
                </a:lnTo>
                <a:lnTo>
                  <a:pt x="16157" y="13675"/>
                </a:lnTo>
                <a:lnTo>
                  <a:pt x="16157" y="13602"/>
                </a:lnTo>
                <a:lnTo>
                  <a:pt x="16133" y="13578"/>
                </a:lnTo>
                <a:lnTo>
                  <a:pt x="16108" y="13553"/>
                </a:lnTo>
                <a:lnTo>
                  <a:pt x="16668" y="13553"/>
                </a:lnTo>
                <a:lnTo>
                  <a:pt x="16522" y="13748"/>
                </a:lnTo>
                <a:lnTo>
                  <a:pt x="16376" y="13967"/>
                </a:lnTo>
                <a:lnTo>
                  <a:pt x="16254" y="14113"/>
                </a:lnTo>
                <a:lnTo>
                  <a:pt x="16157" y="14308"/>
                </a:lnTo>
                <a:lnTo>
                  <a:pt x="16108" y="14381"/>
                </a:lnTo>
                <a:lnTo>
                  <a:pt x="16084" y="14478"/>
                </a:lnTo>
                <a:lnTo>
                  <a:pt x="16060" y="14575"/>
                </a:lnTo>
                <a:lnTo>
                  <a:pt x="16084" y="14673"/>
                </a:lnTo>
                <a:lnTo>
                  <a:pt x="16108" y="14697"/>
                </a:lnTo>
                <a:lnTo>
                  <a:pt x="16133" y="14721"/>
                </a:lnTo>
                <a:lnTo>
                  <a:pt x="16181" y="14746"/>
                </a:lnTo>
                <a:lnTo>
                  <a:pt x="16230" y="14746"/>
                </a:lnTo>
                <a:lnTo>
                  <a:pt x="16303" y="14721"/>
                </a:lnTo>
                <a:lnTo>
                  <a:pt x="16376" y="14673"/>
                </a:lnTo>
                <a:lnTo>
                  <a:pt x="16473" y="14551"/>
                </a:lnTo>
                <a:lnTo>
                  <a:pt x="16644" y="14235"/>
                </a:lnTo>
                <a:lnTo>
                  <a:pt x="16814" y="13894"/>
                </a:lnTo>
                <a:lnTo>
                  <a:pt x="16887" y="13724"/>
                </a:lnTo>
                <a:lnTo>
                  <a:pt x="16960" y="13553"/>
                </a:lnTo>
                <a:lnTo>
                  <a:pt x="17398" y="13553"/>
                </a:lnTo>
                <a:lnTo>
                  <a:pt x="17325" y="13675"/>
                </a:lnTo>
                <a:lnTo>
                  <a:pt x="17252" y="13797"/>
                </a:lnTo>
                <a:lnTo>
                  <a:pt x="17106" y="14040"/>
                </a:lnTo>
                <a:lnTo>
                  <a:pt x="17033" y="14186"/>
                </a:lnTo>
                <a:lnTo>
                  <a:pt x="16960" y="14332"/>
                </a:lnTo>
                <a:lnTo>
                  <a:pt x="16936" y="14429"/>
                </a:lnTo>
                <a:lnTo>
                  <a:pt x="16911" y="14502"/>
                </a:lnTo>
                <a:lnTo>
                  <a:pt x="16936" y="14575"/>
                </a:lnTo>
                <a:lnTo>
                  <a:pt x="16960" y="14648"/>
                </a:lnTo>
                <a:lnTo>
                  <a:pt x="17009" y="14697"/>
                </a:lnTo>
                <a:lnTo>
                  <a:pt x="17082" y="14697"/>
                </a:lnTo>
                <a:lnTo>
                  <a:pt x="17155" y="14673"/>
                </a:lnTo>
                <a:lnTo>
                  <a:pt x="17203" y="14624"/>
                </a:lnTo>
                <a:lnTo>
                  <a:pt x="17252" y="14575"/>
                </a:lnTo>
                <a:lnTo>
                  <a:pt x="17301" y="14502"/>
                </a:lnTo>
                <a:lnTo>
                  <a:pt x="17374" y="14332"/>
                </a:lnTo>
                <a:lnTo>
                  <a:pt x="17422" y="14162"/>
                </a:lnTo>
                <a:lnTo>
                  <a:pt x="17544" y="13870"/>
                </a:lnTo>
                <a:lnTo>
                  <a:pt x="17593" y="13724"/>
                </a:lnTo>
                <a:lnTo>
                  <a:pt x="17617" y="13578"/>
                </a:lnTo>
                <a:lnTo>
                  <a:pt x="18371" y="13578"/>
                </a:lnTo>
                <a:lnTo>
                  <a:pt x="18201" y="13797"/>
                </a:lnTo>
                <a:lnTo>
                  <a:pt x="18055" y="14016"/>
                </a:lnTo>
                <a:lnTo>
                  <a:pt x="17812" y="14259"/>
                </a:lnTo>
                <a:lnTo>
                  <a:pt x="17714" y="14381"/>
                </a:lnTo>
                <a:lnTo>
                  <a:pt x="17690" y="14454"/>
                </a:lnTo>
                <a:lnTo>
                  <a:pt x="17666" y="14551"/>
                </a:lnTo>
                <a:lnTo>
                  <a:pt x="17666" y="14575"/>
                </a:lnTo>
                <a:lnTo>
                  <a:pt x="17690" y="14624"/>
                </a:lnTo>
                <a:lnTo>
                  <a:pt x="17739" y="14648"/>
                </a:lnTo>
                <a:lnTo>
                  <a:pt x="17763" y="14648"/>
                </a:lnTo>
                <a:lnTo>
                  <a:pt x="17860" y="14624"/>
                </a:lnTo>
                <a:lnTo>
                  <a:pt x="17933" y="14575"/>
                </a:lnTo>
                <a:lnTo>
                  <a:pt x="18055" y="14478"/>
                </a:lnTo>
                <a:lnTo>
                  <a:pt x="18177" y="14332"/>
                </a:lnTo>
                <a:lnTo>
                  <a:pt x="18274" y="14186"/>
                </a:lnTo>
                <a:lnTo>
                  <a:pt x="18420" y="13894"/>
                </a:lnTo>
                <a:lnTo>
                  <a:pt x="18566" y="13602"/>
                </a:lnTo>
                <a:lnTo>
                  <a:pt x="19028" y="13602"/>
                </a:lnTo>
                <a:lnTo>
                  <a:pt x="18907" y="13724"/>
                </a:lnTo>
                <a:lnTo>
                  <a:pt x="18809" y="13845"/>
                </a:lnTo>
                <a:lnTo>
                  <a:pt x="18615" y="14137"/>
                </a:lnTo>
                <a:lnTo>
                  <a:pt x="18274" y="14721"/>
                </a:lnTo>
                <a:lnTo>
                  <a:pt x="17787" y="15451"/>
                </a:lnTo>
                <a:lnTo>
                  <a:pt x="17276" y="16205"/>
                </a:lnTo>
                <a:lnTo>
                  <a:pt x="16425" y="16327"/>
                </a:lnTo>
                <a:lnTo>
                  <a:pt x="15549" y="16400"/>
                </a:lnTo>
                <a:lnTo>
                  <a:pt x="14673" y="16449"/>
                </a:lnTo>
                <a:lnTo>
                  <a:pt x="13773" y="16473"/>
                </a:lnTo>
                <a:lnTo>
                  <a:pt x="10244" y="16473"/>
                </a:lnTo>
                <a:lnTo>
                  <a:pt x="6619" y="16522"/>
                </a:lnTo>
                <a:lnTo>
                  <a:pt x="5816" y="16522"/>
                </a:lnTo>
                <a:lnTo>
                  <a:pt x="4989" y="16497"/>
                </a:lnTo>
                <a:lnTo>
                  <a:pt x="4161" y="16522"/>
                </a:lnTo>
                <a:lnTo>
                  <a:pt x="3772" y="16546"/>
                </a:lnTo>
                <a:lnTo>
                  <a:pt x="3358" y="16570"/>
                </a:lnTo>
                <a:lnTo>
                  <a:pt x="3334" y="16497"/>
                </a:lnTo>
                <a:lnTo>
                  <a:pt x="2774" y="15573"/>
                </a:lnTo>
                <a:lnTo>
                  <a:pt x="2190" y="14673"/>
                </a:lnTo>
                <a:lnTo>
                  <a:pt x="2166" y="14600"/>
                </a:lnTo>
                <a:lnTo>
                  <a:pt x="2190" y="14624"/>
                </a:lnTo>
                <a:lnTo>
                  <a:pt x="2215" y="14600"/>
                </a:lnTo>
                <a:lnTo>
                  <a:pt x="2288" y="14527"/>
                </a:lnTo>
                <a:lnTo>
                  <a:pt x="2361" y="14429"/>
                </a:lnTo>
                <a:lnTo>
                  <a:pt x="2409" y="14186"/>
                </a:lnTo>
                <a:lnTo>
                  <a:pt x="2507" y="13894"/>
                </a:lnTo>
                <a:lnTo>
                  <a:pt x="2628" y="13602"/>
                </a:lnTo>
                <a:lnTo>
                  <a:pt x="2628" y="13578"/>
                </a:lnTo>
                <a:lnTo>
                  <a:pt x="2653" y="13578"/>
                </a:lnTo>
                <a:lnTo>
                  <a:pt x="3407" y="13553"/>
                </a:lnTo>
                <a:lnTo>
                  <a:pt x="3091" y="13991"/>
                </a:lnTo>
                <a:lnTo>
                  <a:pt x="2872" y="14332"/>
                </a:lnTo>
                <a:lnTo>
                  <a:pt x="2774" y="14502"/>
                </a:lnTo>
                <a:lnTo>
                  <a:pt x="2701" y="14697"/>
                </a:lnTo>
                <a:lnTo>
                  <a:pt x="2701" y="14746"/>
                </a:lnTo>
                <a:lnTo>
                  <a:pt x="2726" y="14770"/>
                </a:lnTo>
                <a:lnTo>
                  <a:pt x="2774" y="14770"/>
                </a:lnTo>
                <a:lnTo>
                  <a:pt x="2920" y="14648"/>
                </a:lnTo>
                <a:lnTo>
                  <a:pt x="3018" y="14502"/>
                </a:lnTo>
                <a:lnTo>
                  <a:pt x="3212" y="14186"/>
                </a:lnTo>
                <a:lnTo>
                  <a:pt x="3553" y="13553"/>
                </a:lnTo>
                <a:lnTo>
                  <a:pt x="4161" y="13553"/>
                </a:lnTo>
                <a:lnTo>
                  <a:pt x="3918" y="13845"/>
                </a:lnTo>
                <a:lnTo>
                  <a:pt x="3699" y="14162"/>
                </a:lnTo>
                <a:lnTo>
                  <a:pt x="3602" y="14332"/>
                </a:lnTo>
                <a:lnTo>
                  <a:pt x="3504" y="14527"/>
                </a:lnTo>
                <a:lnTo>
                  <a:pt x="3480" y="14624"/>
                </a:lnTo>
                <a:lnTo>
                  <a:pt x="3456" y="14721"/>
                </a:lnTo>
                <a:lnTo>
                  <a:pt x="3456" y="14819"/>
                </a:lnTo>
                <a:lnTo>
                  <a:pt x="3504" y="14916"/>
                </a:lnTo>
                <a:lnTo>
                  <a:pt x="3553" y="14940"/>
                </a:lnTo>
                <a:lnTo>
                  <a:pt x="3602" y="14965"/>
                </a:lnTo>
                <a:lnTo>
                  <a:pt x="3675" y="14916"/>
                </a:lnTo>
                <a:lnTo>
                  <a:pt x="3748" y="14843"/>
                </a:lnTo>
                <a:lnTo>
                  <a:pt x="3796" y="14770"/>
                </a:lnTo>
                <a:lnTo>
                  <a:pt x="3845" y="14697"/>
                </a:lnTo>
                <a:lnTo>
                  <a:pt x="3991" y="14332"/>
                </a:lnTo>
                <a:lnTo>
                  <a:pt x="4210" y="13943"/>
                </a:lnTo>
                <a:lnTo>
                  <a:pt x="4429" y="13553"/>
                </a:lnTo>
                <a:lnTo>
                  <a:pt x="5281" y="13529"/>
                </a:lnTo>
                <a:lnTo>
                  <a:pt x="5062" y="13821"/>
                </a:lnTo>
                <a:lnTo>
                  <a:pt x="4989" y="13967"/>
                </a:lnTo>
                <a:lnTo>
                  <a:pt x="4916" y="14113"/>
                </a:lnTo>
                <a:lnTo>
                  <a:pt x="4867" y="14259"/>
                </a:lnTo>
                <a:lnTo>
                  <a:pt x="4867" y="14332"/>
                </a:lnTo>
                <a:lnTo>
                  <a:pt x="4891" y="14405"/>
                </a:lnTo>
                <a:lnTo>
                  <a:pt x="4940" y="14429"/>
                </a:lnTo>
                <a:lnTo>
                  <a:pt x="4989" y="14429"/>
                </a:lnTo>
                <a:lnTo>
                  <a:pt x="5037" y="14405"/>
                </a:lnTo>
                <a:lnTo>
                  <a:pt x="5086" y="14356"/>
                </a:lnTo>
                <a:lnTo>
                  <a:pt x="5135" y="14235"/>
                </a:lnTo>
                <a:lnTo>
                  <a:pt x="5232" y="14016"/>
                </a:lnTo>
                <a:lnTo>
                  <a:pt x="5378" y="13748"/>
                </a:lnTo>
                <a:lnTo>
                  <a:pt x="5548" y="13529"/>
                </a:lnTo>
                <a:lnTo>
                  <a:pt x="6011" y="13529"/>
                </a:lnTo>
                <a:lnTo>
                  <a:pt x="5913" y="13553"/>
                </a:lnTo>
                <a:lnTo>
                  <a:pt x="5840" y="13602"/>
                </a:lnTo>
                <a:lnTo>
                  <a:pt x="5719" y="13748"/>
                </a:lnTo>
                <a:lnTo>
                  <a:pt x="5597" y="13894"/>
                </a:lnTo>
                <a:lnTo>
                  <a:pt x="5500" y="14040"/>
                </a:lnTo>
                <a:lnTo>
                  <a:pt x="5402" y="14235"/>
                </a:lnTo>
                <a:lnTo>
                  <a:pt x="5281" y="14454"/>
                </a:lnTo>
                <a:lnTo>
                  <a:pt x="5232" y="14575"/>
                </a:lnTo>
                <a:lnTo>
                  <a:pt x="5208" y="14673"/>
                </a:lnTo>
                <a:lnTo>
                  <a:pt x="5208" y="14794"/>
                </a:lnTo>
                <a:lnTo>
                  <a:pt x="5208" y="14892"/>
                </a:lnTo>
                <a:lnTo>
                  <a:pt x="5256" y="14940"/>
                </a:lnTo>
                <a:lnTo>
                  <a:pt x="5305" y="14989"/>
                </a:lnTo>
                <a:lnTo>
                  <a:pt x="5354" y="14989"/>
                </a:lnTo>
                <a:lnTo>
                  <a:pt x="5427" y="14965"/>
                </a:lnTo>
                <a:lnTo>
                  <a:pt x="5475" y="14916"/>
                </a:lnTo>
                <a:lnTo>
                  <a:pt x="5548" y="14843"/>
                </a:lnTo>
                <a:lnTo>
                  <a:pt x="5621" y="14673"/>
                </a:lnTo>
                <a:lnTo>
                  <a:pt x="5694" y="14478"/>
                </a:lnTo>
                <a:lnTo>
                  <a:pt x="5767" y="14308"/>
                </a:lnTo>
                <a:lnTo>
                  <a:pt x="5962" y="13943"/>
                </a:lnTo>
                <a:lnTo>
                  <a:pt x="6059" y="13748"/>
                </a:lnTo>
                <a:lnTo>
                  <a:pt x="6084" y="13651"/>
                </a:lnTo>
                <a:lnTo>
                  <a:pt x="6084" y="13553"/>
                </a:lnTo>
                <a:lnTo>
                  <a:pt x="6084" y="13529"/>
                </a:lnTo>
                <a:lnTo>
                  <a:pt x="6668" y="13529"/>
                </a:lnTo>
                <a:lnTo>
                  <a:pt x="6522" y="13724"/>
                </a:lnTo>
                <a:lnTo>
                  <a:pt x="6351" y="13918"/>
                </a:lnTo>
                <a:lnTo>
                  <a:pt x="6181" y="14162"/>
                </a:lnTo>
                <a:lnTo>
                  <a:pt x="6132" y="14308"/>
                </a:lnTo>
                <a:lnTo>
                  <a:pt x="6108" y="14429"/>
                </a:lnTo>
                <a:lnTo>
                  <a:pt x="6132" y="14478"/>
                </a:lnTo>
                <a:lnTo>
                  <a:pt x="6157" y="14502"/>
                </a:lnTo>
                <a:lnTo>
                  <a:pt x="6205" y="14502"/>
                </a:lnTo>
                <a:lnTo>
                  <a:pt x="6327" y="14429"/>
                </a:lnTo>
                <a:lnTo>
                  <a:pt x="6400" y="14332"/>
                </a:lnTo>
                <a:lnTo>
                  <a:pt x="6522" y="14113"/>
                </a:lnTo>
                <a:lnTo>
                  <a:pt x="6668" y="13821"/>
                </a:lnTo>
                <a:lnTo>
                  <a:pt x="6789" y="13505"/>
                </a:lnTo>
                <a:lnTo>
                  <a:pt x="7179" y="13505"/>
                </a:lnTo>
                <a:lnTo>
                  <a:pt x="6984" y="13821"/>
                </a:lnTo>
                <a:lnTo>
                  <a:pt x="6814" y="14137"/>
                </a:lnTo>
                <a:lnTo>
                  <a:pt x="6741" y="14283"/>
                </a:lnTo>
                <a:lnTo>
                  <a:pt x="6692" y="14429"/>
                </a:lnTo>
                <a:lnTo>
                  <a:pt x="6692" y="14502"/>
                </a:lnTo>
                <a:lnTo>
                  <a:pt x="6692" y="14575"/>
                </a:lnTo>
                <a:lnTo>
                  <a:pt x="6716" y="14624"/>
                </a:lnTo>
                <a:lnTo>
                  <a:pt x="6765" y="14697"/>
                </a:lnTo>
                <a:lnTo>
                  <a:pt x="6789" y="14721"/>
                </a:lnTo>
                <a:lnTo>
                  <a:pt x="6838" y="14721"/>
                </a:lnTo>
                <a:lnTo>
                  <a:pt x="6911" y="14697"/>
                </a:lnTo>
                <a:lnTo>
                  <a:pt x="6960" y="14648"/>
                </a:lnTo>
                <a:lnTo>
                  <a:pt x="7033" y="14551"/>
                </a:lnTo>
                <a:lnTo>
                  <a:pt x="7106" y="14283"/>
                </a:lnTo>
                <a:lnTo>
                  <a:pt x="7227" y="13894"/>
                </a:lnTo>
                <a:lnTo>
                  <a:pt x="7373" y="13505"/>
                </a:lnTo>
                <a:lnTo>
                  <a:pt x="7762" y="13505"/>
                </a:lnTo>
                <a:lnTo>
                  <a:pt x="7592" y="13845"/>
                </a:lnTo>
                <a:lnTo>
                  <a:pt x="7422" y="14210"/>
                </a:lnTo>
                <a:lnTo>
                  <a:pt x="7276" y="14551"/>
                </a:lnTo>
                <a:lnTo>
                  <a:pt x="7227" y="14721"/>
                </a:lnTo>
                <a:lnTo>
                  <a:pt x="7227" y="14819"/>
                </a:lnTo>
                <a:lnTo>
                  <a:pt x="7227" y="14916"/>
                </a:lnTo>
                <a:lnTo>
                  <a:pt x="7252" y="14940"/>
                </a:lnTo>
                <a:lnTo>
                  <a:pt x="7276" y="14965"/>
                </a:lnTo>
                <a:lnTo>
                  <a:pt x="7349" y="14965"/>
                </a:lnTo>
                <a:lnTo>
                  <a:pt x="7422" y="14916"/>
                </a:lnTo>
                <a:lnTo>
                  <a:pt x="7495" y="14843"/>
                </a:lnTo>
                <a:lnTo>
                  <a:pt x="7592" y="14697"/>
                </a:lnTo>
                <a:lnTo>
                  <a:pt x="7714" y="14381"/>
                </a:lnTo>
                <a:lnTo>
                  <a:pt x="7908" y="13967"/>
                </a:lnTo>
                <a:lnTo>
                  <a:pt x="7981" y="13748"/>
                </a:lnTo>
                <a:lnTo>
                  <a:pt x="8054" y="13529"/>
                </a:lnTo>
                <a:lnTo>
                  <a:pt x="8054" y="13505"/>
                </a:lnTo>
                <a:lnTo>
                  <a:pt x="8614" y="13505"/>
                </a:lnTo>
                <a:lnTo>
                  <a:pt x="8346" y="13991"/>
                </a:lnTo>
                <a:lnTo>
                  <a:pt x="8152" y="14308"/>
                </a:lnTo>
                <a:lnTo>
                  <a:pt x="8079" y="14478"/>
                </a:lnTo>
                <a:lnTo>
                  <a:pt x="8054" y="14575"/>
                </a:lnTo>
                <a:lnTo>
                  <a:pt x="8054" y="14673"/>
                </a:lnTo>
                <a:lnTo>
                  <a:pt x="8054" y="14697"/>
                </a:lnTo>
                <a:lnTo>
                  <a:pt x="8079" y="14721"/>
                </a:lnTo>
                <a:lnTo>
                  <a:pt x="8152" y="14721"/>
                </a:lnTo>
                <a:lnTo>
                  <a:pt x="8273" y="14624"/>
                </a:lnTo>
                <a:lnTo>
                  <a:pt x="8371" y="14502"/>
                </a:lnTo>
                <a:lnTo>
                  <a:pt x="8517" y="14210"/>
                </a:lnTo>
                <a:lnTo>
                  <a:pt x="8882" y="13505"/>
                </a:lnTo>
                <a:lnTo>
                  <a:pt x="9198" y="13505"/>
                </a:lnTo>
                <a:lnTo>
                  <a:pt x="8979" y="13821"/>
                </a:lnTo>
                <a:lnTo>
                  <a:pt x="8784" y="14162"/>
                </a:lnTo>
                <a:lnTo>
                  <a:pt x="8687" y="14332"/>
                </a:lnTo>
                <a:lnTo>
                  <a:pt x="8590" y="14527"/>
                </a:lnTo>
                <a:lnTo>
                  <a:pt x="8517" y="14721"/>
                </a:lnTo>
                <a:lnTo>
                  <a:pt x="8517" y="14819"/>
                </a:lnTo>
                <a:lnTo>
                  <a:pt x="8517" y="14916"/>
                </a:lnTo>
                <a:lnTo>
                  <a:pt x="8541" y="14965"/>
                </a:lnTo>
                <a:lnTo>
                  <a:pt x="8590" y="14989"/>
                </a:lnTo>
                <a:lnTo>
                  <a:pt x="8638" y="14989"/>
                </a:lnTo>
                <a:lnTo>
                  <a:pt x="8687" y="14965"/>
                </a:lnTo>
                <a:lnTo>
                  <a:pt x="8760" y="14916"/>
                </a:lnTo>
                <a:lnTo>
                  <a:pt x="8809" y="14843"/>
                </a:lnTo>
                <a:lnTo>
                  <a:pt x="8906" y="14673"/>
                </a:lnTo>
                <a:lnTo>
                  <a:pt x="9052" y="14308"/>
                </a:lnTo>
                <a:lnTo>
                  <a:pt x="9271" y="13894"/>
                </a:lnTo>
                <a:lnTo>
                  <a:pt x="9514" y="13505"/>
                </a:lnTo>
                <a:lnTo>
                  <a:pt x="9855" y="13505"/>
                </a:lnTo>
                <a:lnTo>
                  <a:pt x="9514" y="14064"/>
                </a:lnTo>
                <a:lnTo>
                  <a:pt x="9320" y="14405"/>
                </a:lnTo>
                <a:lnTo>
                  <a:pt x="9247" y="14575"/>
                </a:lnTo>
                <a:lnTo>
                  <a:pt x="9222" y="14673"/>
                </a:lnTo>
                <a:lnTo>
                  <a:pt x="9222" y="14770"/>
                </a:lnTo>
                <a:lnTo>
                  <a:pt x="9247" y="14819"/>
                </a:lnTo>
                <a:lnTo>
                  <a:pt x="9271" y="14843"/>
                </a:lnTo>
                <a:lnTo>
                  <a:pt x="9320" y="14867"/>
                </a:lnTo>
                <a:lnTo>
                  <a:pt x="9368" y="14843"/>
                </a:lnTo>
                <a:lnTo>
                  <a:pt x="9514" y="14746"/>
                </a:lnTo>
                <a:lnTo>
                  <a:pt x="9612" y="14624"/>
                </a:lnTo>
                <a:lnTo>
                  <a:pt x="9782" y="14332"/>
                </a:lnTo>
                <a:lnTo>
                  <a:pt x="10196" y="13505"/>
                </a:lnTo>
                <a:lnTo>
                  <a:pt x="10293" y="13505"/>
                </a:lnTo>
                <a:lnTo>
                  <a:pt x="9977" y="14137"/>
                </a:lnTo>
                <a:lnTo>
                  <a:pt x="9758" y="14478"/>
                </a:lnTo>
                <a:lnTo>
                  <a:pt x="9685" y="14673"/>
                </a:lnTo>
                <a:lnTo>
                  <a:pt x="9660" y="14770"/>
                </a:lnTo>
                <a:lnTo>
                  <a:pt x="9660" y="14867"/>
                </a:lnTo>
                <a:lnTo>
                  <a:pt x="9660" y="14916"/>
                </a:lnTo>
                <a:lnTo>
                  <a:pt x="9709" y="14940"/>
                </a:lnTo>
                <a:lnTo>
                  <a:pt x="9758" y="14965"/>
                </a:lnTo>
                <a:lnTo>
                  <a:pt x="9806" y="14965"/>
                </a:lnTo>
                <a:lnTo>
                  <a:pt x="9904" y="14916"/>
                </a:lnTo>
                <a:lnTo>
                  <a:pt x="9977" y="14867"/>
                </a:lnTo>
                <a:lnTo>
                  <a:pt x="10098" y="14697"/>
                </a:lnTo>
                <a:lnTo>
                  <a:pt x="10220" y="14527"/>
                </a:lnTo>
                <a:lnTo>
                  <a:pt x="10293" y="14332"/>
                </a:lnTo>
                <a:lnTo>
                  <a:pt x="10390" y="14137"/>
                </a:lnTo>
                <a:lnTo>
                  <a:pt x="10488" y="13943"/>
                </a:lnTo>
                <a:lnTo>
                  <a:pt x="10634" y="13505"/>
                </a:lnTo>
                <a:lnTo>
                  <a:pt x="11023" y="13505"/>
                </a:lnTo>
                <a:lnTo>
                  <a:pt x="10974" y="13553"/>
                </a:lnTo>
                <a:lnTo>
                  <a:pt x="10926" y="13626"/>
                </a:lnTo>
                <a:lnTo>
                  <a:pt x="10828" y="13797"/>
                </a:lnTo>
                <a:lnTo>
                  <a:pt x="10707" y="14113"/>
                </a:lnTo>
                <a:lnTo>
                  <a:pt x="10634" y="14259"/>
                </a:lnTo>
                <a:lnTo>
                  <a:pt x="10585" y="14478"/>
                </a:lnTo>
                <a:lnTo>
                  <a:pt x="10561" y="14600"/>
                </a:lnTo>
                <a:lnTo>
                  <a:pt x="10585" y="14673"/>
                </a:lnTo>
                <a:lnTo>
                  <a:pt x="10634" y="14746"/>
                </a:lnTo>
                <a:lnTo>
                  <a:pt x="10731" y="14770"/>
                </a:lnTo>
                <a:lnTo>
                  <a:pt x="10828" y="14746"/>
                </a:lnTo>
                <a:lnTo>
                  <a:pt x="10926" y="14673"/>
                </a:lnTo>
                <a:lnTo>
                  <a:pt x="10999" y="14575"/>
                </a:lnTo>
                <a:lnTo>
                  <a:pt x="11047" y="14478"/>
                </a:lnTo>
                <a:lnTo>
                  <a:pt x="11120" y="14235"/>
                </a:lnTo>
                <a:lnTo>
                  <a:pt x="11169" y="14040"/>
                </a:lnTo>
                <a:lnTo>
                  <a:pt x="11266" y="13797"/>
                </a:lnTo>
                <a:lnTo>
                  <a:pt x="11291" y="13626"/>
                </a:lnTo>
                <a:lnTo>
                  <a:pt x="11291" y="13553"/>
                </a:lnTo>
                <a:lnTo>
                  <a:pt x="11266" y="13505"/>
                </a:lnTo>
                <a:lnTo>
                  <a:pt x="11704" y="13505"/>
                </a:lnTo>
                <a:lnTo>
                  <a:pt x="11558" y="13870"/>
                </a:lnTo>
                <a:lnTo>
                  <a:pt x="11485" y="14064"/>
                </a:lnTo>
                <a:lnTo>
                  <a:pt x="11412" y="14259"/>
                </a:lnTo>
                <a:lnTo>
                  <a:pt x="11388" y="14356"/>
                </a:lnTo>
                <a:lnTo>
                  <a:pt x="11364" y="14454"/>
                </a:lnTo>
                <a:lnTo>
                  <a:pt x="11388" y="14551"/>
                </a:lnTo>
                <a:lnTo>
                  <a:pt x="11412" y="14648"/>
                </a:lnTo>
                <a:lnTo>
                  <a:pt x="11437" y="14673"/>
                </a:lnTo>
                <a:lnTo>
                  <a:pt x="11461" y="14697"/>
                </a:lnTo>
                <a:lnTo>
                  <a:pt x="11534" y="14673"/>
                </a:lnTo>
                <a:lnTo>
                  <a:pt x="11607" y="14624"/>
                </a:lnTo>
                <a:lnTo>
                  <a:pt x="11680" y="14551"/>
                </a:lnTo>
                <a:lnTo>
                  <a:pt x="11729" y="14454"/>
                </a:lnTo>
                <a:lnTo>
                  <a:pt x="11777" y="14356"/>
                </a:lnTo>
                <a:lnTo>
                  <a:pt x="11826" y="14162"/>
                </a:lnTo>
                <a:lnTo>
                  <a:pt x="11875" y="13967"/>
                </a:lnTo>
                <a:lnTo>
                  <a:pt x="11948" y="13748"/>
                </a:lnTo>
                <a:lnTo>
                  <a:pt x="11996" y="13505"/>
                </a:lnTo>
                <a:close/>
                <a:moveTo>
                  <a:pt x="10658" y="6473"/>
                </a:moveTo>
                <a:lnTo>
                  <a:pt x="10196" y="6546"/>
                </a:lnTo>
                <a:lnTo>
                  <a:pt x="9733" y="6643"/>
                </a:lnTo>
                <a:lnTo>
                  <a:pt x="9271" y="6765"/>
                </a:lnTo>
                <a:lnTo>
                  <a:pt x="8833" y="6935"/>
                </a:lnTo>
                <a:lnTo>
                  <a:pt x="8395" y="7105"/>
                </a:lnTo>
                <a:lnTo>
                  <a:pt x="7981" y="7324"/>
                </a:lnTo>
                <a:lnTo>
                  <a:pt x="7543" y="7592"/>
                </a:lnTo>
                <a:lnTo>
                  <a:pt x="7325" y="7738"/>
                </a:lnTo>
                <a:lnTo>
                  <a:pt x="7130" y="7908"/>
                </a:lnTo>
                <a:lnTo>
                  <a:pt x="6935" y="8078"/>
                </a:lnTo>
                <a:lnTo>
                  <a:pt x="6741" y="8273"/>
                </a:lnTo>
                <a:lnTo>
                  <a:pt x="6595" y="8468"/>
                </a:lnTo>
                <a:lnTo>
                  <a:pt x="6449" y="8687"/>
                </a:lnTo>
                <a:lnTo>
                  <a:pt x="6278" y="8589"/>
                </a:lnTo>
                <a:lnTo>
                  <a:pt x="6108" y="8516"/>
                </a:lnTo>
                <a:lnTo>
                  <a:pt x="5938" y="8468"/>
                </a:lnTo>
                <a:lnTo>
                  <a:pt x="5743" y="8443"/>
                </a:lnTo>
                <a:lnTo>
                  <a:pt x="5354" y="8443"/>
                </a:lnTo>
                <a:lnTo>
                  <a:pt x="5159" y="8468"/>
                </a:lnTo>
                <a:lnTo>
                  <a:pt x="4964" y="8516"/>
                </a:lnTo>
                <a:lnTo>
                  <a:pt x="4575" y="8638"/>
                </a:lnTo>
                <a:lnTo>
                  <a:pt x="4210" y="8784"/>
                </a:lnTo>
                <a:lnTo>
                  <a:pt x="3869" y="8954"/>
                </a:lnTo>
                <a:lnTo>
                  <a:pt x="3553" y="9149"/>
                </a:lnTo>
                <a:lnTo>
                  <a:pt x="3358" y="9295"/>
                </a:lnTo>
                <a:lnTo>
                  <a:pt x="3188" y="9417"/>
                </a:lnTo>
                <a:lnTo>
                  <a:pt x="2847" y="9733"/>
                </a:lnTo>
                <a:lnTo>
                  <a:pt x="2555" y="10098"/>
                </a:lnTo>
                <a:lnTo>
                  <a:pt x="2312" y="10463"/>
                </a:lnTo>
                <a:lnTo>
                  <a:pt x="2093" y="10828"/>
                </a:lnTo>
                <a:lnTo>
                  <a:pt x="1996" y="11047"/>
                </a:lnTo>
                <a:lnTo>
                  <a:pt x="1898" y="11266"/>
                </a:lnTo>
                <a:lnTo>
                  <a:pt x="1825" y="11485"/>
                </a:lnTo>
                <a:lnTo>
                  <a:pt x="1777" y="11728"/>
                </a:lnTo>
                <a:lnTo>
                  <a:pt x="1752" y="11947"/>
                </a:lnTo>
                <a:lnTo>
                  <a:pt x="1777" y="12142"/>
                </a:lnTo>
                <a:lnTo>
                  <a:pt x="1217" y="12191"/>
                </a:lnTo>
                <a:lnTo>
                  <a:pt x="657" y="12215"/>
                </a:lnTo>
                <a:lnTo>
                  <a:pt x="560" y="12239"/>
                </a:lnTo>
                <a:lnTo>
                  <a:pt x="487" y="12239"/>
                </a:lnTo>
                <a:lnTo>
                  <a:pt x="390" y="12264"/>
                </a:lnTo>
                <a:lnTo>
                  <a:pt x="317" y="12288"/>
                </a:lnTo>
                <a:lnTo>
                  <a:pt x="244" y="12312"/>
                </a:lnTo>
                <a:lnTo>
                  <a:pt x="122" y="12410"/>
                </a:lnTo>
                <a:lnTo>
                  <a:pt x="49" y="12556"/>
                </a:lnTo>
                <a:lnTo>
                  <a:pt x="0" y="12726"/>
                </a:lnTo>
                <a:lnTo>
                  <a:pt x="0" y="12896"/>
                </a:lnTo>
                <a:lnTo>
                  <a:pt x="49" y="13067"/>
                </a:lnTo>
                <a:lnTo>
                  <a:pt x="122" y="13237"/>
                </a:lnTo>
                <a:lnTo>
                  <a:pt x="195" y="13310"/>
                </a:lnTo>
                <a:lnTo>
                  <a:pt x="268" y="13383"/>
                </a:lnTo>
                <a:lnTo>
                  <a:pt x="463" y="13505"/>
                </a:lnTo>
                <a:lnTo>
                  <a:pt x="657" y="13578"/>
                </a:lnTo>
                <a:lnTo>
                  <a:pt x="876" y="13602"/>
                </a:lnTo>
                <a:lnTo>
                  <a:pt x="1047" y="13626"/>
                </a:lnTo>
                <a:lnTo>
                  <a:pt x="1047" y="13699"/>
                </a:lnTo>
                <a:lnTo>
                  <a:pt x="1047" y="13772"/>
                </a:lnTo>
                <a:lnTo>
                  <a:pt x="1071" y="13943"/>
                </a:lnTo>
                <a:lnTo>
                  <a:pt x="1168" y="14137"/>
                </a:lnTo>
                <a:lnTo>
                  <a:pt x="1266" y="14308"/>
                </a:lnTo>
                <a:lnTo>
                  <a:pt x="1533" y="14624"/>
                </a:lnTo>
                <a:lnTo>
                  <a:pt x="1752" y="14916"/>
                </a:lnTo>
                <a:lnTo>
                  <a:pt x="2336" y="15816"/>
                </a:lnTo>
                <a:lnTo>
                  <a:pt x="2896" y="16741"/>
                </a:lnTo>
                <a:lnTo>
                  <a:pt x="2945" y="16814"/>
                </a:lnTo>
                <a:lnTo>
                  <a:pt x="3018" y="16862"/>
                </a:lnTo>
                <a:lnTo>
                  <a:pt x="3066" y="16911"/>
                </a:lnTo>
                <a:lnTo>
                  <a:pt x="3115" y="16935"/>
                </a:lnTo>
                <a:lnTo>
                  <a:pt x="3529" y="16984"/>
                </a:lnTo>
                <a:lnTo>
                  <a:pt x="3967" y="17008"/>
                </a:lnTo>
                <a:lnTo>
                  <a:pt x="4405" y="17033"/>
                </a:lnTo>
                <a:lnTo>
                  <a:pt x="4867" y="17008"/>
                </a:lnTo>
                <a:lnTo>
                  <a:pt x="5743" y="16984"/>
                </a:lnTo>
                <a:lnTo>
                  <a:pt x="6619" y="16960"/>
                </a:lnTo>
                <a:lnTo>
                  <a:pt x="10244" y="16935"/>
                </a:lnTo>
                <a:lnTo>
                  <a:pt x="13894" y="16911"/>
                </a:lnTo>
                <a:lnTo>
                  <a:pt x="15524" y="16911"/>
                </a:lnTo>
                <a:lnTo>
                  <a:pt x="16352" y="16862"/>
                </a:lnTo>
                <a:lnTo>
                  <a:pt x="16741" y="16838"/>
                </a:lnTo>
                <a:lnTo>
                  <a:pt x="17155" y="16765"/>
                </a:lnTo>
                <a:lnTo>
                  <a:pt x="17252" y="16838"/>
                </a:lnTo>
                <a:lnTo>
                  <a:pt x="17374" y="16862"/>
                </a:lnTo>
                <a:lnTo>
                  <a:pt x="17422" y="16862"/>
                </a:lnTo>
                <a:lnTo>
                  <a:pt x="17471" y="16838"/>
                </a:lnTo>
                <a:lnTo>
                  <a:pt x="17544" y="16789"/>
                </a:lnTo>
                <a:lnTo>
                  <a:pt x="17593" y="16741"/>
                </a:lnTo>
                <a:lnTo>
                  <a:pt x="17860" y="16303"/>
                </a:lnTo>
                <a:lnTo>
                  <a:pt x="18128" y="15840"/>
                </a:lnTo>
                <a:lnTo>
                  <a:pt x="18663" y="14940"/>
                </a:lnTo>
                <a:lnTo>
                  <a:pt x="18858" y="14648"/>
                </a:lnTo>
                <a:lnTo>
                  <a:pt x="19101" y="14308"/>
                </a:lnTo>
                <a:lnTo>
                  <a:pt x="19199" y="14137"/>
                </a:lnTo>
                <a:lnTo>
                  <a:pt x="19272" y="13943"/>
                </a:lnTo>
                <a:lnTo>
                  <a:pt x="19320" y="13772"/>
                </a:lnTo>
                <a:lnTo>
                  <a:pt x="19320" y="13602"/>
                </a:lnTo>
                <a:lnTo>
                  <a:pt x="19539" y="13578"/>
                </a:lnTo>
                <a:lnTo>
                  <a:pt x="19734" y="13529"/>
                </a:lnTo>
                <a:lnTo>
                  <a:pt x="19929" y="13456"/>
                </a:lnTo>
                <a:lnTo>
                  <a:pt x="20075" y="13334"/>
                </a:lnTo>
                <a:lnTo>
                  <a:pt x="20221" y="13188"/>
                </a:lnTo>
                <a:lnTo>
                  <a:pt x="20318" y="13018"/>
                </a:lnTo>
                <a:lnTo>
                  <a:pt x="20391" y="12823"/>
                </a:lnTo>
                <a:lnTo>
                  <a:pt x="20415" y="12629"/>
                </a:lnTo>
                <a:lnTo>
                  <a:pt x="20391" y="12580"/>
                </a:lnTo>
                <a:lnTo>
                  <a:pt x="20367" y="12531"/>
                </a:lnTo>
                <a:lnTo>
                  <a:pt x="20269" y="12434"/>
                </a:lnTo>
                <a:lnTo>
                  <a:pt x="20123" y="12361"/>
                </a:lnTo>
                <a:lnTo>
                  <a:pt x="19929" y="12288"/>
                </a:lnTo>
                <a:lnTo>
                  <a:pt x="19661" y="12215"/>
                </a:lnTo>
                <a:lnTo>
                  <a:pt x="19345" y="12166"/>
                </a:lnTo>
                <a:lnTo>
                  <a:pt x="18615" y="12093"/>
                </a:lnTo>
                <a:lnTo>
                  <a:pt x="18542" y="11850"/>
                </a:lnTo>
                <a:lnTo>
                  <a:pt x="18444" y="11607"/>
                </a:lnTo>
                <a:lnTo>
                  <a:pt x="18298" y="11388"/>
                </a:lnTo>
                <a:lnTo>
                  <a:pt x="18152" y="11169"/>
                </a:lnTo>
                <a:lnTo>
                  <a:pt x="17982" y="10974"/>
                </a:lnTo>
                <a:lnTo>
                  <a:pt x="17812" y="10804"/>
                </a:lnTo>
                <a:lnTo>
                  <a:pt x="17617" y="10633"/>
                </a:lnTo>
                <a:lnTo>
                  <a:pt x="17398" y="10463"/>
                </a:lnTo>
                <a:lnTo>
                  <a:pt x="17203" y="10366"/>
                </a:lnTo>
                <a:lnTo>
                  <a:pt x="16984" y="10244"/>
                </a:lnTo>
                <a:lnTo>
                  <a:pt x="16741" y="10147"/>
                </a:lnTo>
                <a:lnTo>
                  <a:pt x="16473" y="10074"/>
                </a:lnTo>
                <a:lnTo>
                  <a:pt x="16181" y="10025"/>
                </a:lnTo>
                <a:lnTo>
                  <a:pt x="15914" y="10001"/>
                </a:lnTo>
                <a:lnTo>
                  <a:pt x="15670" y="10025"/>
                </a:lnTo>
                <a:lnTo>
                  <a:pt x="15549" y="10049"/>
                </a:lnTo>
                <a:lnTo>
                  <a:pt x="15451" y="10098"/>
                </a:lnTo>
                <a:lnTo>
                  <a:pt x="15403" y="9733"/>
                </a:lnTo>
                <a:lnTo>
                  <a:pt x="15330" y="9392"/>
                </a:lnTo>
                <a:lnTo>
                  <a:pt x="15208" y="9052"/>
                </a:lnTo>
                <a:lnTo>
                  <a:pt x="15062" y="8735"/>
                </a:lnTo>
                <a:lnTo>
                  <a:pt x="14892" y="8443"/>
                </a:lnTo>
                <a:lnTo>
                  <a:pt x="14673" y="8151"/>
                </a:lnTo>
                <a:lnTo>
                  <a:pt x="14454" y="7884"/>
                </a:lnTo>
                <a:lnTo>
                  <a:pt x="14186" y="7640"/>
                </a:lnTo>
                <a:lnTo>
                  <a:pt x="13919" y="7421"/>
                </a:lnTo>
                <a:lnTo>
                  <a:pt x="13627" y="7227"/>
                </a:lnTo>
                <a:lnTo>
                  <a:pt x="13310" y="7032"/>
                </a:lnTo>
                <a:lnTo>
                  <a:pt x="12994" y="6886"/>
                </a:lnTo>
                <a:lnTo>
                  <a:pt x="12653" y="6740"/>
                </a:lnTo>
                <a:lnTo>
                  <a:pt x="12288" y="6643"/>
                </a:lnTo>
                <a:lnTo>
                  <a:pt x="11948" y="6546"/>
                </a:lnTo>
                <a:lnTo>
                  <a:pt x="11583" y="6497"/>
                </a:lnTo>
                <a:lnTo>
                  <a:pt x="11120" y="6473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2" name="Google Shape;2222;p48"/>
          <p:cNvSpPr/>
          <p:nvPr/>
        </p:nvSpPr>
        <p:spPr>
          <a:xfrm>
            <a:off x="5164278" y="7037578"/>
            <a:ext cx="550536" cy="666245"/>
          </a:xfrm>
          <a:custGeom>
            <a:avLst/>
            <a:gdLst/>
            <a:ahLst/>
            <a:cxnLst/>
            <a:rect l="l" t="t" r="r" b="b"/>
            <a:pathLst>
              <a:path w="15744" h="19053" extrusionOk="0">
                <a:moveTo>
                  <a:pt x="11680" y="803"/>
                </a:moveTo>
                <a:lnTo>
                  <a:pt x="11656" y="1460"/>
                </a:lnTo>
                <a:lnTo>
                  <a:pt x="11632" y="1801"/>
                </a:lnTo>
                <a:lnTo>
                  <a:pt x="11583" y="2117"/>
                </a:lnTo>
                <a:lnTo>
                  <a:pt x="11510" y="2458"/>
                </a:lnTo>
                <a:lnTo>
                  <a:pt x="11413" y="2774"/>
                </a:lnTo>
                <a:lnTo>
                  <a:pt x="11315" y="3090"/>
                </a:lnTo>
                <a:lnTo>
                  <a:pt x="11145" y="3382"/>
                </a:lnTo>
                <a:lnTo>
                  <a:pt x="11048" y="3553"/>
                </a:lnTo>
                <a:lnTo>
                  <a:pt x="10926" y="3723"/>
                </a:lnTo>
                <a:lnTo>
                  <a:pt x="10804" y="3869"/>
                </a:lnTo>
                <a:lnTo>
                  <a:pt x="10658" y="4015"/>
                </a:lnTo>
                <a:lnTo>
                  <a:pt x="10512" y="4137"/>
                </a:lnTo>
                <a:lnTo>
                  <a:pt x="10342" y="4234"/>
                </a:lnTo>
                <a:lnTo>
                  <a:pt x="10172" y="4331"/>
                </a:lnTo>
                <a:lnTo>
                  <a:pt x="10002" y="4404"/>
                </a:lnTo>
                <a:lnTo>
                  <a:pt x="9734" y="4477"/>
                </a:lnTo>
                <a:lnTo>
                  <a:pt x="9491" y="4502"/>
                </a:lnTo>
                <a:lnTo>
                  <a:pt x="9247" y="4477"/>
                </a:lnTo>
                <a:lnTo>
                  <a:pt x="9004" y="4453"/>
                </a:lnTo>
                <a:lnTo>
                  <a:pt x="9320" y="4161"/>
                </a:lnTo>
                <a:lnTo>
                  <a:pt x="9661" y="3918"/>
                </a:lnTo>
                <a:lnTo>
                  <a:pt x="10026" y="3674"/>
                </a:lnTo>
                <a:lnTo>
                  <a:pt x="10220" y="3528"/>
                </a:lnTo>
                <a:lnTo>
                  <a:pt x="10391" y="3407"/>
                </a:lnTo>
                <a:lnTo>
                  <a:pt x="10512" y="3236"/>
                </a:lnTo>
                <a:lnTo>
                  <a:pt x="10634" y="3090"/>
                </a:lnTo>
                <a:lnTo>
                  <a:pt x="10634" y="3017"/>
                </a:lnTo>
                <a:lnTo>
                  <a:pt x="10634" y="2944"/>
                </a:lnTo>
                <a:lnTo>
                  <a:pt x="10585" y="2896"/>
                </a:lnTo>
                <a:lnTo>
                  <a:pt x="10512" y="2896"/>
                </a:lnTo>
                <a:lnTo>
                  <a:pt x="10318" y="2920"/>
                </a:lnTo>
                <a:lnTo>
                  <a:pt x="10123" y="2969"/>
                </a:lnTo>
                <a:lnTo>
                  <a:pt x="9953" y="3066"/>
                </a:lnTo>
                <a:lnTo>
                  <a:pt x="9783" y="3188"/>
                </a:lnTo>
                <a:lnTo>
                  <a:pt x="9442" y="3455"/>
                </a:lnTo>
                <a:lnTo>
                  <a:pt x="9126" y="3723"/>
                </a:lnTo>
                <a:lnTo>
                  <a:pt x="8809" y="3991"/>
                </a:lnTo>
                <a:lnTo>
                  <a:pt x="8493" y="4283"/>
                </a:lnTo>
                <a:lnTo>
                  <a:pt x="8371" y="4064"/>
                </a:lnTo>
                <a:lnTo>
                  <a:pt x="8298" y="3942"/>
                </a:lnTo>
                <a:lnTo>
                  <a:pt x="8274" y="3845"/>
                </a:lnTo>
                <a:lnTo>
                  <a:pt x="8225" y="3626"/>
                </a:lnTo>
                <a:lnTo>
                  <a:pt x="8250" y="3407"/>
                </a:lnTo>
                <a:lnTo>
                  <a:pt x="8298" y="3188"/>
                </a:lnTo>
                <a:lnTo>
                  <a:pt x="8371" y="2993"/>
                </a:lnTo>
                <a:lnTo>
                  <a:pt x="8469" y="2798"/>
                </a:lnTo>
                <a:lnTo>
                  <a:pt x="8590" y="2604"/>
                </a:lnTo>
                <a:lnTo>
                  <a:pt x="8712" y="2433"/>
                </a:lnTo>
                <a:lnTo>
                  <a:pt x="8858" y="2287"/>
                </a:lnTo>
                <a:lnTo>
                  <a:pt x="9126" y="2020"/>
                </a:lnTo>
                <a:lnTo>
                  <a:pt x="9466" y="1776"/>
                </a:lnTo>
                <a:lnTo>
                  <a:pt x="9807" y="1582"/>
                </a:lnTo>
                <a:lnTo>
                  <a:pt x="10172" y="1387"/>
                </a:lnTo>
                <a:lnTo>
                  <a:pt x="10537" y="1217"/>
                </a:lnTo>
                <a:lnTo>
                  <a:pt x="10926" y="1071"/>
                </a:lnTo>
                <a:lnTo>
                  <a:pt x="11680" y="803"/>
                </a:lnTo>
                <a:close/>
                <a:moveTo>
                  <a:pt x="4867" y="7203"/>
                </a:moveTo>
                <a:lnTo>
                  <a:pt x="4746" y="7227"/>
                </a:lnTo>
                <a:lnTo>
                  <a:pt x="4478" y="7276"/>
                </a:lnTo>
                <a:lnTo>
                  <a:pt x="4235" y="7373"/>
                </a:lnTo>
                <a:lnTo>
                  <a:pt x="3991" y="7495"/>
                </a:lnTo>
                <a:lnTo>
                  <a:pt x="3748" y="7641"/>
                </a:lnTo>
                <a:lnTo>
                  <a:pt x="3553" y="7811"/>
                </a:lnTo>
                <a:lnTo>
                  <a:pt x="3383" y="7981"/>
                </a:lnTo>
                <a:lnTo>
                  <a:pt x="3237" y="8152"/>
                </a:lnTo>
                <a:lnTo>
                  <a:pt x="3067" y="8395"/>
                </a:lnTo>
                <a:lnTo>
                  <a:pt x="2921" y="8663"/>
                </a:lnTo>
                <a:lnTo>
                  <a:pt x="2775" y="8954"/>
                </a:lnTo>
                <a:lnTo>
                  <a:pt x="2677" y="9246"/>
                </a:lnTo>
                <a:lnTo>
                  <a:pt x="2653" y="9392"/>
                </a:lnTo>
                <a:lnTo>
                  <a:pt x="2653" y="9514"/>
                </a:lnTo>
                <a:lnTo>
                  <a:pt x="2653" y="9660"/>
                </a:lnTo>
                <a:lnTo>
                  <a:pt x="2702" y="9782"/>
                </a:lnTo>
                <a:lnTo>
                  <a:pt x="2750" y="9879"/>
                </a:lnTo>
                <a:lnTo>
                  <a:pt x="2823" y="9976"/>
                </a:lnTo>
                <a:lnTo>
                  <a:pt x="2896" y="10001"/>
                </a:lnTo>
                <a:lnTo>
                  <a:pt x="2945" y="10025"/>
                </a:lnTo>
                <a:lnTo>
                  <a:pt x="3018" y="10025"/>
                </a:lnTo>
                <a:lnTo>
                  <a:pt x="3067" y="10001"/>
                </a:lnTo>
                <a:lnTo>
                  <a:pt x="3188" y="9879"/>
                </a:lnTo>
                <a:lnTo>
                  <a:pt x="3261" y="9782"/>
                </a:lnTo>
                <a:lnTo>
                  <a:pt x="3286" y="9636"/>
                </a:lnTo>
                <a:lnTo>
                  <a:pt x="3310" y="9465"/>
                </a:lnTo>
                <a:lnTo>
                  <a:pt x="3359" y="9246"/>
                </a:lnTo>
                <a:lnTo>
                  <a:pt x="3456" y="9003"/>
                </a:lnTo>
                <a:lnTo>
                  <a:pt x="3553" y="8808"/>
                </a:lnTo>
                <a:lnTo>
                  <a:pt x="3675" y="8590"/>
                </a:lnTo>
                <a:lnTo>
                  <a:pt x="3845" y="8395"/>
                </a:lnTo>
                <a:lnTo>
                  <a:pt x="4016" y="8200"/>
                </a:lnTo>
                <a:lnTo>
                  <a:pt x="4235" y="8054"/>
                </a:lnTo>
                <a:lnTo>
                  <a:pt x="4454" y="7933"/>
                </a:lnTo>
                <a:lnTo>
                  <a:pt x="4648" y="7835"/>
                </a:lnTo>
                <a:lnTo>
                  <a:pt x="4867" y="7738"/>
                </a:lnTo>
                <a:lnTo>
                  <a:pt x="5062" y="7665"/>
                </a:lnTo>
                <a:lnTo>
                  <a:pt x="5257" y="7519"/>
                </a:lnTo>
                <a:lnTo>
                  <a:pt x="5281" y="7470"/>
                </a:lnTo>
                <a:lnTo>
                  <a:pt x="5305" y="7422"/>
                </a:lnTo>
                <a:lnTo>
                  <a:pt x="5281" y="7349"/>
                </a:lnTo>
                <a:lnTo>
                  <a:pt x="5232" y="7300"/>
                </a:lnTo>
                <a:lnTo>
                  <a:pt x="5111" y="7251"/>
                </a:lnTo>
                <a:lnTo>
                  <a:pt x="4989" y="7227"/>
                </a:lnTo>
                <a:lnTo>
                  <a:pt x="4867" y="7203"/>
                </a:lnTo>
                <a:close/>
                <a:moveTo>
                  <a:pt x="13846" y="14819"/>
                </a:moveTo>
                <a:lnTo>
                  <a:pt x="13457" y="14867"/>
                </a:lnTo>
                <a:lnTo>
                  <a:pt x="13043" y="14916"/>
                </a:lnTo>
                <a:lnTo>
                  <a:pt x="12629" y="14989"/>
                </a:lnTo>
                <a:lnTo>
                  <a:pt x="12216" y="15013"/>
                </a:lnTo>
                <a:lnTo>
                  <a:pt x="11802" y="15038"/>
                </a:lnTo>
                <a:lnTo>
                  <a:pt x="11388" y="15062"/>
                </a:lnTo>
                <a:lnTo>
                  <a:pt x="10975" y="15111"/>
                </a:lnTo>
                <a:lnTo>
                  <a:pt x="10950" y="15135"/>
                </a:lnTo>
                <a:lnTo>
                  <a:pt x="10926" y="15184"/>
                </a:lnTo>
                <a:lnTo>
                  <a:pt x="10950" y="15208"/>
                </a:lnTo>
                <a:lnTo>
                  <a:pt x="10975" y="15257"/>
                </a:lnTo>
                <a:lnTo>
                  <a:pt x="11169" y="15305"/>
                </a:lnTo>
                <a:lnTo>
                  <a:pt x="11388" y="15354"/>
                </a:lnTo>
                <a:lnTo>
                  <a:pt x="11802" y="15427"/>
                </a:lnTo>
                <a:lnTo>
                  <a:pt x="12629" y="15427"/>
                </a:lnTo>
                <a:lnTo>
                  <a:pt x="13067" y="15403"/>
                </a:lnTo>
                <a:lnTo>
                  <a:pt x="13505" y="15330"/>
                </a:lnTo>
                <a:lnTo>
                  <a:pt x="13724" y="15281"/>
                </a:lnTo>
                <a:lnTo>
                  <a:pt x="13919" y="15208"/>
                </a:lnTo>
                <a:lnTo>
                  <a:pt x="14114" y="15135"/>
                </a:lnTo>
                <a:lnTo>
                  <a:pt x="14308" y="15038"/>
                </a:lnTo>
                <a:lnTo>
                  <a:pt x="14357" y="14965"/>
                </a:lnTo>
                <a:lnTo>
                  <a:pt x="14357" y="14916"/>
                </a:lnTo>
                <a:lnTo>
                  <a:pt x="14333" y="14843"/>
                </a:lnTo>
                <a:lnTo>
                  <a:pt x="14260" y="14819"/>
                </a:lnTo>
                <a:close/>
                <a:moveTo>
                  <a:pt x="5816" y="5937"/>
                </a:moveTo>
                <a:lnTo>
                  <a:pt x="6108" y="5962"/>
                </a:lnTo>
                <a:lnTo>
                  <a:pt x="6181" y="5962"/>
                </a:lnTo>
                <a:lnTo>
                  <a:pt x="6254" y="6059"/>
                </a:lnTo>
                <a:lnTo>
                  <a:pt x="6352" y="6156"/>
                </a:lnTo>
                <a:lnTo>
                  <a:pt x="6595" y="6302"/>
                </a:lnTo>
                <a:lnTo>
                  <a:pt x="6863" y="6424"/>
                </a:lnTo>
                <a:lnTo>
                  <a:pt x="7155" y="6521"/>
                </a:lnTo>
                <a:lnTo>
                  <a:pt x="7447" y="6594"/>
                </a:lnTo>
                <a:lnTo>
                  <a:pt x="7739" y="6643"/>
                </a:lnTo>
                <a:lnTo>
                  <a:pt x="8274" y="6692"/>
                </a:lnTo>
                <a:lnTo>
                  <a:pt x="8542" y="6692"/>
                </a:lnTo>
                <a:lnTo>
                  <a:pt x="8834" y="6667"/>
                </a:lnTo>
                <a:lnTo>
                  <a:pt x="9126" y="6619"/>
                </a:lnTo>
                <a:lnTo>
                  <a:pt x="9418" y="6546"/>
                </a:lnTo>
                <a:lnTo>
                  <a:pt x="9685" y="6448"/>
                </a:lnTo>
                <a:lnTo>
                  <a:pt x="9953" y="6327"/>
                </a:lnTo>
                <a:lnTo>
                  <a:pt x="10220" y="6181"/>
                </a:lnTo>
                <a:lnTo>
                  <a:pt x="10464" y="6035"/>
                </a:lnTo>
                <a:lnTo>
                  <a:pt x="10658" y="5986"/>
                </a:lnTo>
                <a:lnTo>
                  <a:pt x="10853" y="5962"/>
                </a:lnTo>
                <a:lnTo>
                  <a:pt x="11218" y="5962"/>
                </a:lnTo>
                <a:lnTo>
                  <a:pt x="11169" y="6010"/>
                </a:lnTo>
                <a:lnTo>
                  <a:pt x="11048" y="6132"/>
                </a:lnTo>
                <a:lnTo>
                  <a:pt x="10902" y="6229"/>
                </a:lnTo>
                <a:lnTo>
                  <a:pt x="10780" y="6327"/>
                </a:lnTo>
                <a:lnTo>
                  <a:pt x="10634" y="6448"/>
                </a:lnTo>
                <a:lnTo>
                  <a:pt x="10634" y="6497"/>
                </a:lnTo>
                <a:lnTo>
                  <a:pt x="10634" y="6546"/>
                </a:lnTo>
                <a:lnTo>
                  <a:pt x="10658" y="6594"/>
                </a:lnTo>
                <a:lnTo>
                  <a:pt x="10853" y="6594"/>
                </a:lnTo>
                <a:lnTo>
                  <a:pt x="10999" y="6546"/>
                </a:lnTo>
                <a:lnTo>
                  <a:pt x="11145" y="6473"/>
                </a:lnTo>
                <a:lnTo>
                  <a:pt x="11267" y="6375"/>
                </a:lnTo>
                <a:lnTo>
                  <a:pt x="11461" y="6229"/>
                </a:lnTo>
                <a:lnTo>
                  <a:pt x="11559" y="6108"/>
                </a:lnTo>
                <a:lnTo>
                  <a:pt x="11607" y="6010"/>
                </a:lnTo>
                <a:lnTo>
                  <a:pt x="11875" y="6083"/>
                </a:lnTo>
                <a:lnTo>
                  <a:pt x="12167" y="6181"/>
                </a:lnTo>
                <a:lnTo>
                  <a:pt x="11997" y="6205"/>
                </a:lnTo>
                <a:lnTo>
                  <a:pt x="11851" y="6254"/>
                </a:lnTo>
                <a:lnTo>
                  <a:pt x="11559" y="6424"/>
                </a:lnTo>
                <a:lnTo>
                  <a:pt x="11413" y="6521"/>
                </a:lnTo>
                <a:lnTo>
                  <a:pt x="11267" y="6643"/>
                </a:lnTo>
                <a:lnTo>
                  <a:pt x="11121" y="6765"/>
                </a:lnTo>
                <a:lnTo>
                  <a:pt x="10999" y="6911"/>
                </a:lnTo>
                <a:lnTo>
                  <a:pt x="10999" y="6935"/>
                </a:lnTo>
                <a:lnTo>
                  <a:pt x="10999" y="6959"/>
                </a:lnTo>
                <a:lnTo>
                  <a:pt x="11048" y="6959"/>
                </a:lnTo>
                <a:lnTo>
                  <a:pt x="11242" y="6935"/>
                </a:lnTo>
                <a:lnTo>
                  <a:pt x="11413" y="6886"/>
                </a:lnTo>
                <a:lnTo>
                  <a:pt x="11583" y="6813"/>
                </a:lnTo>
                <a:lnTo>
                  <a:pt x="11753" y="6740"/>
                </a:lnTo>
                <a:lnTo>
                  <a:pt x="12045" y="6546"/>
                </a:lnTo>
                <a:lnTo>
                  <a:pt x="12191" y="6448"/>
                </a:lnTo>
                <a:lnTo>
                  <a:pt x="12240" y="6375"/>
                </a:lnTo>
                <a:lnTo>
                  <a:pt x="12289" y="6302"/>
                </a:lnTo>
                <a:lnTo>
                  <a:pt x="12289" y="6229"/>
                </a:lnTo>
                <a:lnTo>
                  <a:pt x="12483" y="6351"/>
                </a:lnTo>
                <a:lnTo>
                  <a:pt x="12678" y="6473"/>
                </a:lnTo>
                <a:lnTo>
                  <a:pt x="12532" y="6497"/>
                </a:lnTo>
                <a:lnTo>
                  <a:pt x="12410" y="6570"/>
                </a:lnTo>
                <a:lnTo>
                  <a:pt x="12143" y="6740"/>
                </a:lnTo>
                <a:lnTo>
                  <a:pt x="11948" y="6886"/>
                </a:lnTo>
                <a:lnTo>
                  <a:pt x="11802" y="7008"/>
                </a:lnTo>
                <a:lnTo>
                  <a:pt x="11656" y="7178"/>
                </a:lnTo>
                <a:lnTo>
                  <a:pt x="11534" y="7349"/>
                </a:lnTo>
                <a:lnTo>
                  <a:pt x="11510" y="7373"/>
                </a:lnTo>
                <a:lnTo>
                  <a:pt x="11534" y="7397"/>
                </a:lnTo>
                <a:lnTo>
                  <a:pt x="11559" y="7422"/>
                </a:lnTo>
                <a:lnTo>
                  <a:pt x="11583" y="7422"/>
                </a:lnTo>
                <a:lnTo>
                  <a:pt x="11778" y="7324"/>
                </a:lnTo>
                <a:lnTo>
                  <a:pt x="11948" y="7251"/>
                </a:lnTo>
                <a:lnTo>
                  <a:pt x="12289" y="7032"/>
                </a:lnTo>
                <a:lnTo>
                  <a:pt x="12605" y="6838"/>
                </a:lnTo>
                <a:lnTo>
                  <a:pt x="12751" y="6740"/>
                </a:lnTo>
                <a:lnTo>
                  <a:pt x="12873" y="6594"/>
                </a:lnTo>
                <a:lnTo>
                  <a:pt x="13165" y="6838"/>
                </a:lnTo>
                <a:lnTo>
                  <a:pt x="13408" y="7081"/>
                </a:lnTo>
                <a:lnTo>
                  <a:pt x="12994" y="7251"/>
                </a:lnTo>
                <a:lnTo>
                  <a:pt x="12678" y="7349"/>
                </a:lnTo>
                <a:lnTo>
                  <a:pt x="12362" y="7470"/>
                </a:lnTo>
                <a:lnTo>
                  <a:pt x="12216" y="7543"/>
                </a:lnTo>
                <a:lnTo>
                  <a:pt x="12045" y="7641"/>
                </a:lnTo>
                <a:lnTo>
                  <a:pt x="11924" y="7738"/>
                </a:lnTo>
                <a:lnTo>
                  <a:pt x="11802" y="7835"/>
                </a:lnTo>
                <a:lnTo>
                  <a:pt x="11778" y="7884"/>
                </a:lnTo>
                <a:lnTo>
                  <a:pt x="11778" y="7933"/>
                </a:lnTo>
                <a:lnTo>
                  <a:pt x="11802" y="7957"/>
                </a:lnTo>
                <a:lnTo>
                  <a:pt x="11851" y="7981"/>
                </a:lnTo>
                <a:lnTo>
                  <a:pt x="11997" y="8006"/>
                </a:lnTo>
                <a:lnTo>
                  <a:pt x="12143" y="7981"/>
                </a:lnTo>
                <a:lnTo>
                  <a:pt x="12410" y="7933"/>
                </a:lnTo>
                <a:lnTo>
                  <a:pt x="12702" y="7835"/>
                </a:lnTo>
                <a:lnTo>
                  <a:pt x="12970" y="7738"/>
                </a:lnTo>
                <a:lnTo>
                  <a:pt x="13359" y="7616"/>
                </a:lnTo>
                <a:lnTo>
                  <a:pt x="13554" y="7543"/>
                </a:lnTo>
                <a:lnTo>
                  <a:pt x="13749" y="7470"/>
                </a:lnTo>
                <a:lnTo>
                  <a:pt x="14041" y="7860"/>
                </a:lnTo>
                <a:lnTo>
                  <a:pt x="13846" y="7933"/>
                </a:lnTo>
                <a:lnTo>
                  <a:pt x="13651" y="8054"/>
                </a:lnTo>
                <a:lnTo>
                  <a:pt x="13311" y="8249"/>
                </a:lnTo>
                <a:lnTo>
                  <a:pt x="12654" y="8565"/>
                </a:lnTo>
                <a:lnTo>
                  <a:pt x="12337" y="8736"/>
                </a:lnTo>
                <a:lnTo>
                  <a:pt x="12191" y="8833"/>
                </a:lnTo>
                <a:lnTo>
                  <a:pt x="12070" y="8954"/>
                </a:lnTo>
                <a:lnTo>
                  <a:pt x="12045" y="9003"/>
                </a:lnTo>
                <a:lnTo>
                  <a:pt x="12045" y="9052"/>
                </a:lnTo>
                <a:lnTo>
                  <a:pt x="12070" y="9100"/>
                </a:lnTo>
                <a:lnTo>
                  <a:pt x="12289" y="9100"/>
                </a:lnTo>
                <a:lnTo>
                  <a:pt x="12459" y="9076"/>
                </a:lnTo>
                <a:lnTo>
                  <a:pt x="12775" y="8979"/>
                </a:lnTo>
                <a:lnTo>
                  <a:pt x="13067" y="8833"/>
                </a:lnTo>
                <a:lnTo>
                  <a:pt x="13359" y="8711"/>
                </a:lnTo>
                <a:lnTo>
                  <a:pt x="13822" y="8492"/>
                </a:lnTo>
                <a:lnTo>
                  <a:pt x="14065" y="8395"/>
                </a:lnTo>
                <a:lnTo>
                  <a:pt x="14284" y="8249"/>
                </a:lnTo>
                <a:lnTo>
                  <a:pt x="14527" y="8711"/>
                </a:lnTo>
                <a:lnTo>
                  <a:pt x="14333" y="8808"/>
                </a:lnTo>
                <a:lnTo>
                  <a:pt x="14162" y="8930"/>
                </a:lnTo>
                <a:lnTo>
                  <a:pt x="13822" y="9149"/>
                </a:lnTo>
                <a:lnTo>
                  <a:pt x="13505" y="9319"/>
                </a:lnTo>
                <a:lnTo>
                  <a:pt x="13189" y="9465"/>
                </a:lnTo>
                <a:lnTo>
                  <a:pt x="12873" y="9636"/>
                </a:lnTo>
                <a:lnTo>
                  <a:pt x="12751" y="9733"/>
                </a:lnTo>
                <a:lnTo>
                  <a:pt x="12605" y="9830"/>
                </a:lnTo>
                <a:lnTo>
                  <a:pt x="12605" y="9879"/>
                </a:lnTo>
                <a:lnTo>
                  <a:pt x="12605" y="9903"/>
                </a:lnTo>
                <a:lnTo>
                  <a:pt x="12629" y="9928"/>
                </a:lnTo>
                <a:lnTo>
                  <a:pt x="12654" y="9952"/>
                </a:lnTo>
                <a:lnTo>
                  <a:pt x="12824" y="9952"/>
                </a:lnTo>
                <a:lnTo>
                  <a:pt x="12970" y="9928"/>
                </a:lnTo>
                <a:lnTo>
                  <a:pt x="13140" y="9903"/>
                </a:lnTo>
                <a:lnTo>
                  <a:pt x="13286" y="9855"/>
                </a:lnTo>
                <a:lnTo>
                  <a:pt x="13603" y="9709"/>
                </a:lnTo>
                <a:lnTo>
                  <a:pt x="13895" y="9587"/>
                </a:lnTo>
                <a:lnTo>
                  <a:pt x="14284" y="9392"/>
                </a:lnTo>
                <a:lnTo>
                  <a:pt x="14503" y="9271"/>
                </a:lnTo>
                <a:lnTo>
                  <a:pt x="14698" y="9149"/>
                </a:lnTo>
                <a:lnTo>
                  <a:pt x="14892" y="9684"/>
                </a:lnTo>
                <a:lnTo>
                  <a:pt x="14600" y="9806"/>
                </a:lnTo>
                <a:lnTo>
                  <a:pt x="14333" y="9928"/>
                </a:lnTo>
                <a:lnTo>
                  <a:pt x="13797" y="10195"/>
                </a:lnTo>
                <a:lnTo>
                  <a:pt x="13481" y="10341"/>
                </a:lnTo>
                <a:lnTo>
                  <a:pt x="13140" y="10487"/>
                </a:lnTo>
                <a:lnTo>
                  <a:pt x="12970" y="10585"/>
                </a:lnTo>
                <a:lnTo>
                  <a:pt x="12824" y="10682"/>
                </a:lnTo>
                <a:lnTo>
                  <a:pt x="12678" y="10804"/>
                </a:lnTo>
                <a:lnTo>
                  <a:pt x="12581" y="10925"/>
                </a:lnTo>
                <a:lnTo>
                  <a:pt x="12556" y="10974"/>
                </a:lnTo>
                <a:lnTo>
                  <a:pt x="12605" y="10998"/>
                </a:lnTo>
                <a:lnTo>
                  <a:pt x="12921" y="10998"/>
                </a:lnTo>
                <a:lnTo>
                  <a:pt x="13092" y="10974"/>
                </a:lnTo>
                <a:lnTo>
                  <a:pt x="13238" y="10925"/>
                </a:lnTo>
                <a:lnTo>
                  <a:pt x="13554" y="10804"/>
                </a:lnTo>
                <a:lnTo>
                  <a:pt x="13870" y="10658"/>
                </a:lnTo>
                <a:lnTo>
                  <a:pt x="14430" y="10414"/>
                </a:lnTo>
                <a:lnTo>
                  <a:pt x="14722" y="10293"/>
                </a:lnTo>
                <a:lnTo>
                  <a:pt x="14990" y="10122"/>
                </a:lnTo>
                <a:lnTo>
                  <a:pt x="15063" y="10487"/>
                </a:lnTo>
                <a:lnTo>
                  <a:pt x="15136" y="10828"/>
                </a:lnTo>
                <a:lnTo>
                  <a:pt x="14868" y="10925"/>
                </a:lnTo>
                <a:lnTo>
                  <a:pt x="14600" y="11047"/>
                </a:lnTo>
                <a:lnTo>
                  <a:pt x="14089" y="11266"/>
                </a:lnTo>
                <a:lnTo>
                  <a:pt x="13408" y="11534"/>
                </a:lnTo>
                <a:lnTo>
                  <a:pt x="13067" y="11655"/>
                </a:lnTo>
                <a:lnTo>
                  <a:pt x="12897" y="11753"/>
                </a:lnTo>
                <a:lnTo>
                  <a:pt x="12751" y="11850"/>
                </a:lnTo>
                <a:lnTo>
                  <a:pt x="12727" y="11899"/>
                </a:lnTo>
                <a:lnTo>
                  <a:pt x="12727" y="11947"/>
                </a:lnTo>
                <a:lnTo>
                  <a:pt x="12751" y="11972"/>
                </a:lnTo>
                <a:lnTo>
                  <a:pt x="12800" y="11996"/>
                </a:lnTo>
                <a:lnTo>
                  <a:pt x="12970" y="12020"/>
                </a:lnTo>
                <a:lnTo>
                  <a:pt x="13165" y="11996"/>
                </a:lnTo>
                <a:lnTo>
                  <a:pt x="13505" y="11923"/>
                </a:lnTo>
                <a:lnTo>
                  <a:pt x="13870" y="11801"/>
                </a:lnTo>
                <a:lnTo>
                  <a:pt x="14187" y="11680"/>
                </a:lnTo>
                <a:lnTo>
                  <a:pt x="14698" y="11509"/>
                </a:lnTo>
                <a:lnTo>
                  <a:pt x="14941" y="11412"/>
                </a:lnTo>
                <a:lnTo>
                  <a:pt x="15184" y="11290"/>
                </a:lnTo>
                <a:lnTo>
                  <a:pt x="15209" y="11923"/>
                </a:lnTo>
                <a:lnTo>
                  <a:pt x="14868" y="11972"/>
                </a:lnTo>
                <a:lnTo>
                  <a:pt x="14503" y="12045"/>
                </a:lnTo>
                <a:lnTo>
                  <a:pt x="13822" y="12215"/>
                </a:lnTo>
                <a:lnTo>
                  <a:pt x="13408" y="12288"/>
                </a:lnTo>
                <a:lnTo>
                  <a:pt x="12970" y="12361"/>
                </a:lnTo>
                <a:lnTo>
                  <a:pt x="12556" y="12458"/>
                </a:lnTo>
                <a:lnTo>
                  <a:pt x="12337" y="12531"/>
                </a:lnTo>
                <a:lnTo>
                  <a:pt x="12143" y="12604"/>
                </a:lnTo>
                <a:lnTo>
                  <a:pt x="12094" y="12653"/>
                </a:lnTo>
                <a:lnTo>
                  <a:pt x="12094" y="12750"/>
                </a:lnTo>
                <a:lnTo>
                  <a:pt x="12118" y="12799"/>
                </a:lnTo>
                <a:lnTo>
                  <a:pt x="12143" y="12823"/>
                </a:lnTo>
                <a:lnTo>
                  <a:pt x="12191" y="12848"/>
                </a:lnTo>
                <a:lnTo>
                  <a:pt x="12386" y="12872"/>
                </a:lnTo>
                <a:lnTo>
                  <a:pt x="12581" y="12872"/>
                </a:lnTo>
                <a:lnTo>
                  <a:pt x="12970" y="12823"/>
                </a:lnTo>
                <a:lnTo>
                  <a:pt x="13384" y="12775"/>
                </a:lnTo>
                <a:lnTo>
                  <a:pt x="13749" y="12677"/>
                </a:lnTo>
                <a:lnTo>
                  <a:pt x="14479" y="12531"/>
                </a:lnTo>
                <a:lnTo>
                  <a:pt x="14844" y="12434"/>
                </a:lnTo>
                <a:lnTo>
                  <a:pt x="15209" y="12312"/>
                </a:lnTo>
                <a:lnTo>
                  <a:pt x="15209" y="12312"/>
                </a:lnTo>
                <a:lnTo>
                  <a:pt x="15184" y="12507"/>
                </a:lnTo>
                <a:lnTo>
                  <a:pt x="14868" y="12629"/>
                </a:lnTo>
                <a:lnTo>
                  <a:pt x="14552" y="12750"/>
                </a:lnTo>
                <a:lnTo>
                  <a:pt x="14260" y="12896"/>
                </a:lnTo>
                <a:lnTo>
                  <a:pt x="13968" y="12994"/>
                </a:lnTo>
                <a:lnTo>
                  <a:pt x="13505" y="13140"/>
                </a:lnTo>
                <a:lnTo>
                  <a:pt x="13019" y="13286"/>
                </a:lnTo>
                <a:lnTo>
                  <a:pt x="12556" y="13432"/>
                </a:lnTo>
                <a:lnTo>
                  <a:pt x="12337" y="13529"/>
                </a:lnTo>
                <a:lnTo>
                  <a:pt x="12118" y="13626"/>
                </a:lnTo>
                <a:lnTo>
                  <a:pt x="12070" y="13675"/>
                </a:lnTo>
                <a:lnTo>
                  <a:pt x="12070" y="13748"/>
                </a:lnTo>
                <a:lnTo>
                  <a:pt x="12118" y="13797"/>
                </a:lnTo>
                <a:lnTo>
                  <a:pt x="12167" y="13821"/>
                </a:lnTo>
                <a:lnTo>
                  <a:pt x="12654" y="13821"/>
                </a:lnTo>
                <a:lnTo>
                  <a:pt x="12897" y="13772"/>
                </a:lnTo>
                <a:lnTo>
                  <a:pt x="13140" y="13724"/>
                </a:lnTo>
                <a:lnTo>
                  <a:pt x="13627" y="13602"/>
                </a:lnTo>
                <a:lnTo>
                  <a:pt x="14089" y="13456"/>
                </a:lnTo>
                <a:lnTo>
                  <a:pt x="14600" y="13286"/>
                </a:lnTo>
                <a:lnTo>
                  <a:pt x="14868" y="13188"/>
                </a:lnTo>
                <a:lnTo>
                  <a:pt x="15111" y="13091"/>
                </a:lnTo>
                <a:lnTo>
                  <a:pt x="15014" y="13651"/>
                </a:lnTo>
                <a:lnTo>
                  <a:pt x="14965" y="13651"/>
                </a:lnTo>
                <a:lnTo>
                  <a:pt x="14795" y="13602"/>
                </a:lnTo>
                <a:lnTo>
                  <a:pt x="14406" y="13602"/>
                </a:lnTo>
                <a:lnTo>
                  <a:pt x="14211" y="13626"/>
                </a:lnTo>
                <a:lnTo>
                  <a:pt x="13822" y="13724"/>
                </a:lnTo>
                <a:lnTo>
                  <a:pt x="13432" y="13797"/>
                </a:lnTo>
                <a:lnTo>
                  <a:pt x="12970" y="13894"/>
                </a:lnTo>
                <a:lnTo>
                  <a:pt x="12532" y="14016"/>
                </a:lnTo>
                <a:lnTo>
                  <a:pt x="12094" y="14137"/>
                </a:lnTo>
                <a:lnTo>
                  <a:pt x="11656" y="14308"/>
                </a:lnTo>
                <a:lnTo>
                  <a:pt x="11607" y="14356"/>
                </a:lnTo>
                <a:lnTo>
                  <a:pt x="11583" y="14405"/>
                </a:lnTo>
                <a:lnTo>
                  <a:pt x="11607" y="14454"/>
                </a:lnTo>
                <a:lnTo>
                  <a:pt x="11632" y="14478"/>
                </a:lnTo>
                <a:lnTo>
                  <a:pt x="11680" y="14478"/>
                </a:lnTo>
                <a:lnTo>
                  <a:pt x="12094" y="14454"/>
                </a:lnTo>
                <a:lnTo>
                  <a:pt x="12532" y="14429"/>
                </a:lnTo>
                <a:lnTo>
                  <a:pt x="12946" y="14356"/>
                </a:lnTo>
                <a:lnTo>
                  <a:pt x="13384" y="14283"/>
                </a:lnTo>
                <a:lnTo>
                  <a:pt x="13773" y="14210"/>
                </a:lnTo>
                <a:lnTo>
                  <a:pt x="14187" y="14137"/>
                </a:lnTo>
                <a:lnTo>
                  <a:pt x="14406" y="14089"/>
                </a:lnTo>
                <a:lnTo>
                  <a:pt x="14600" y="14016"/>
                </a:lnTo>
                <a:lnTo>
                  <a:pt x="14795" y="13943"/>
                </a:lnTo>
                <a:lnTo>
                  <a:pt x="14965" y="13821"/>
                </a:lnTo>
                <a:lnTo>
                  <a:pt x="14795" y="14381"/>
                </a:lnTo>
                <a:lnTo>
                  <a:pt x="14576" y="14916"/>
                </a:lnTo>
                <a:lnTo>
                  <a:pt x="14308" y="15451"/>
                </a:lnTo>
                <a:lnTo>
                  <a:pt x="14016" y="15938"/>
                </a:lnTo>
                <a:lnTo>
                  <a:pt x="13870" y="16206"/>
                </a:lnTo>
                <a:lnTo>
                  <a:pt x="13797" y="16157"/>
                </a:lnTo>
                <a:lnTo>
                  <a:pt x="13627" y="16108"/>
                </a:lnTo>
                <a:lnTo>
                  <a:pt x="13457" y="16084"/>
                </a:lnTo>
                <a:lnTo>
                  <a:pt x="12386" y="16084"/>
                </a:lnTo>
                <a:lnTo>
                  <a:pt x="11924" y="16060"/>
                </a:lnTo>
                <a:lnTo>
                  <a:pt x="11461" y="16011"/>
                </a:lnTo>
                <a:lnTo>
                  <a:pt x="10537" y="15889"/>
                </a:lnTo>
                <a:lnTo>
                  <a:pt x="10488" y="15889"/>
                </a:lnTo>
                <a:lnTo>
                  <a:pt x="10464" y="15914"/>
                </a:lnTo>
                <a:lnTo>
                  <a:pt x="10464" y="15962"/>
                </a:lnTo>
                <a:lnTo>
                  <a:pt x="10488" y="15987"/>
                </a:lnTo>
                <a:lnTo>
                  <a:pt x="10853" y="16181"/>
                </a:lnTo>
                <a:lnTo>
                  <a:pt x="11242" y="16352"/>
                </a:lnTo>
                <a:lnTo>
                  <a:pt x="11632" y="16473"/>
                </a:lnTo>
                <a:lnTo>
                  <a:pt x="12045" y="16546"/>
                </a:lnTo>
                <a:lnTo>
                  <a:pt x="12435" y="16595"/>
                </a:lnTo>
                <a:lnTo>
                  <a:pt x="12848" y="16619"/>
                </a:lnTo>
                <a:lnTo>
                  <a:pt x="13067" y="16619"/>
                </a:lnTo>
                <a:lnTo>
                  <a:pt x="13262" y="16595"/>
                </a:lnTo>
                <a:lnTo>
                  <a:pt x="13457" y="16571"/>
                </a:lnTo>
                <a:lnTo>
                  <a:pt x="13651" y="16498"/>
                </a:lnTo>
                <a:lnTo>
                  <a:pt x="13335" y="16887"/>
                </a:lnTo>
                <a:lnTo>
                  <a:pt x="13019" y="17252"/>
                </a:lnTo>
                <a:lnTo>
                  <a:pt x="12873" y="17203"/>
                </a:lnTo>
                <a:lnTo>
                  <a:pt x="12702" y="17154"/>
                </a:lnTo>
                <a:lnTo>
                  <a:pt x="12386" y="17106"/>
                </a:lnTo>
                <a:lnTo>
                  <a:pt x="12045" y="17081"/>
                </a:lnTo>
                <a:lnTo>
                  <a:pt x="11729" y="17008"/>
                </a:lnTo>
                <a:lnTo>
                  <a:pt x="11340" y="16911"/>
                </a:lnTo>
                <a:lnTo>
                  <a:pt x="10950" y="16790"/>
                </a:lnTo>
                <a:lnTo>
                  <a:pt x="10172" y="16522"/>
                </a:lnTo>
                <a:lnTo>
                  <a:pt x="10123" y="16522"/>
                </a:lnTo>
                <a:lnTo>
                  <a:pt x="10099" y="16546"/>
                </a:lnTo>
                <a:lnTo>
                  <a:pt x="10099" y="16595"/>
                </a:lnTo>
                <a:lnTo>
                  <a:pt x="10099" y="16619"/>
                </a:lnTo>
                <a:lnTo>
                  <a:pt x="10415" y="16863"/>
                </a:lnTo>
                <a:lnTo>
                  <a:pt x="10756" y="17057"/>
                </a:lnTo>
                <a:lnTo>
                  <a:pt x="11096" y="17227"/>
                </a:lnTo>
                <a:lnTo>
                  <a:pt x="11461" y="17373"/>
                </a:lnTo>
                <a:lnTo>
                  <a:pt x="11729" y="17446"/>
                </a:lnTo>
                <a:lnTo>
                  <a:pt x="12045" y="17519"/>
                </a:lnTo>
                <a:lnTo>
                  <a:pt x="12362" y="17568"/>
                </a:lnTo>
                <a:lnTo>
                  <a:pt x="12678" y="17592"/>
                </a:lnTo>
                <a:lnTo>
                  <a:pt x="12289" y="17884"/>
                </a:lnTo>
                <a:lnTo>
                  <a:pt x="12118" y="18030"/>
                </a:lnTo>
                <a:lnTo>
                  <a:pt x="11899" y="18128"/>
                </a:lnTo>
                <a:lnTo>
                  <a:pt x="11607" y="18055"/>
                </a:lnTo>
                <a:lnTo>
                  <a:pt x="11315" y="17982"/>
                </a:lnTo>
                <a:lnTo>
                  <a:pt x="10999" y="17884"/>
                </a:lnTo>
                <a:lnTo>
                  <a:pt x="10707" y="17787"/>
                </a:lnTo>
                <a:lnTo>
                  <a:pt x="10415" y="17641"/>
                </a:lnTo>
                <a:lnTo>
                  <a:pt x="10123" y="17446"/>
                </a:lnTo>
                <a:lnTo>
                  <a:pt x="9856" y="17276"/>
                </a:lnTo>
                <a:lnTo>
                  <a:pt x="9564" y="17106"/>
                </a:lnTo>
                <a:lnTo>
                  <a:pt x="9515" y="17106"/>
                </a:lnTo>
                <a:lnTo>
                  <a:pt x="9466" y="17130"/>
                </a:lnTo>
                <a:lnTo>
                  <a:pt x="9442" y="17154"/>
                </a:lnTo>
                <a:lnTo>
                  <a:pt x="9442" y="17203"/>
                </a:lnTo>
                <a:lnTo>
                  <a:pt x="9539" y="17422"/>
                </a:lnTo>
                <a:lnTo>
                  <a:pt x="9685" y="17617"/>
                </a:lnTo>
                <a:lnTo>
                  <a:pt x="9856" y="17811"/>
                </a:lnTo>
                <a:lnTo>
                  <a:pt x="10075" y="17982"/>
                </a:lnTo>
                <a:lnTo>
                  <a:pt x="10318" y="18128"/>
                </a:lnTo>
                <a:lnTo>
                  <a:pt x="10561" y="18249"/>
                </a:lnTo>
                <a:lnTo>
                  <a:pt x="10829" y="18347"/>
                </a:lnTo>
                <a:lnTo>
                  <a:pt x="11096" y="18420"/>
                </a:lnTo>
                <a:lnTo>
                  <a:pt x="10853" y="18444"/>
                </a:lnTo>
                <a:lnTo>
                  <a:pt x="10634" y="18444"/>
                </a:lnTo>
                <a:lnTo>
                  <a:pt x="10439" y="18420"/>
                </a:lnTo>
                <a:lnTo>
                  <a:pt x="10220" y="18395"/>
                </a:lnTo>
                <a:lnTo>
                  <a:pt x="10026" y="18322"/>
                </a:lnTo>
                <a:lnTo>
                  <a:pt x="9637" y="18176"/>
                </a:lnTo>
                <a:lnTo>
                  <a:pt x="9223" y="18006"/>
                </a:lnTo>
                <a:lnTo>
                  <a:pt x="8834" y="17811"/>
                </a:lnTo>
                <a:lnTo>
                  <a:pt x="8444" y="17665"/>
                </a:lnTo>
                <a:lnTo>
                  <a:pt x="8225" y="17617"/>
                </a:lnTo>
                <a:lnTo>
                  <a:pt x="8031" y="17568"/>
                </a:lnTo>
                <a:lnTo>
                  <a:pt x="7812" y="17519"/>
                </a:lnTo>
                <a:lnTo>
                  <a:pt x="7593" y="17519"/>
                </a:lnTo>
                <a:lnTo>
                  <a:pt x="7398" y="17544"/>
                </a:lnTo>
                <a:lnTo>
                  <a:pt x="7228" y="17568"/>
                </a:lnTo>
                <a:lnTo>
                  <a:pt x="7033" y="17617"/>
                </a:lnTo>
                <a:lnTo>
                  <a:pt x="6863" y="17690"/>
                </a:lnTo>
                <a:lnTo>
                  <a:pt x="6522" y="17860"/>
                </a:lnTo>
                <a:lnTo>
                  <a:pt x="6181" y="18055"/>
                </a:lnTo>
                <a:lnTo>
                  <a:pt x="5792" y="18274"/>
                </a:lnTo>
                <a:lnTo>
                  <a:pt x="5597" y="18371"/>
                </a:lnTo>
                <a:lnTo>
                  <a:pt x="5378" y="18444"/>
                </a:lnTo>
                <a:lnTo>
                  <a:pt x="5232" y="18493"/>
                </a:lnTo>
                <a:lnTo>
                  <a:pt x="5062" y="18493"/>
                </a:lnTo>
                <a:lnTo>
                  <a:pt x="4916" y="18468"/>
                </a:lnTo>
                <a:lnTo>
                  <a:pt x="4770" y="18444"/>
                </a:lnTo>
                <a:lnTo>
                  <a:pt x="4454" y="18347"/>
                </a:lnTo>
                <a:lnTo>
                  <a:pt x="4186" y="18201"/>
                </a:lnTo>
                <a:lnTo>
                  <a:pt x="3748" y="17957"/>
                </a:lnTo>
                <a:lnTo>
                  <a:pt x="3359" y="17690"/>
                </a:lnTo>
                <a:lnTo>
                  <a:pt x="2994" y="17373"/>
                </a:lnTo>
                <a:lnTo>
                  <a:pt x="2629" y="17057"/>
                </a:lnTo>
                <a:lnTo>
                  <a:pt x="2312" y="16692"/>
                </a:lnTo>
                <a:lnTo>
                  <a:pt x="1996" y="16327"/>
                </a:lnTo>
                <a:lnTo>
                  <a:pt x="1729" y="15938"/>
                </a:lnTo>
                <a:lnTo>
                  <a:pt x="1485" y="15524"/>
                </a:lnTo>
                <a:lnTo>
                  <a:pt x="1266" y="15086"/>
                </a:lnTo>
                <a:lnTo>
                  <a:pt x="1072" y="14648"/>
                </a:lnTo>
                <a:lnTo>
                  <a:pt x="901" y="14186"/>
                </a:lnTo>
                <a:lnTo>
                  <a:pt x="755" y="13724"/>
                </a:lnTo>
                <a:lnTo>
                  <a:pt x="658" y="13261"/>
                </a:lnTo>
                <a:lnTo>
                  <a:pt x="585" y="12775"/>
                </a:lnTo>
                <a:lnTo>
                  <a:pt x="561" y="12312"/>
                </a:lnTo>
                <a:lnTo>
                  <a:pt x="561" y="11826"/>
                </a:lnTo>
                <a:lnTo>
                  <a:pt x="609" y="11266"/>
                </a:lnTo>
                <a:lnTo>
                  <a:pt x="682" y="10682"/>
                </a:lnTo>
                <a:lnTo>
                  <a:pt x="828" y="10147"/>
                </a:lnTo>
                <a:lnTo>
                  <a:pt x="1023" y="9611"/>
                </a:lnTo>
                <a:lnTo>
                  <a:pt x="1242" y="9076"/>
                </a:lnTo>
                <a:lnTo>
                  <a:pt x="1510" y="8565"/>
                </a:lnTo>
                <a:lnTo>
                  <a:pt x="1826" y="8103"/>
                </a:lnTo>
                <a:lnTo>
                  <a:pt x="2166" y="7641"/>
                </a:lnTo>
                <a:lnTo>
                  <a:pt x="2361" y="7422"/>
                </a:lnTo>
                <a:lnTo>
                  <a:pt x="2556" y="7203"/>
                </a:lnTo>
                <a:lnTo>
                  <a:pt x="2775" y="7008"/>
                </a:lnTo>
                <a:lnTo>
                  <a:pt x="2994" y="6838"/>
                </a:lnTo>
                <a:lnTo>
                  <a:pt x="3213" y="6692"/>
                </a:lnTo>
                <a:lnTo>
                  <a:pt x="3432" y="6546"/>
                </a:lnTo>
                <a:lnTo>
                  <a:pt x="3675" y="6400"/>
                </a:lnTo>
                <a:lnTo>
                  <a:pt x="3918" y="6278"/>
                </a:lnTo>
                <a:lnTo>
                  <a:pt x="4186" y="6181"/>
                </a:lnTo>
                <a:lnTo>
                  <a:pt x="4429" y="6108"/>
                </a:lnTo>
                <a:lnTo>
                  <a:pt x="4697" y="6035"/>
                </a:lnTo>
                <a:lnTo>
                  <a:pt x="4965" y="5986"/>
                </a:lnTo>
                <a:lnTo>
                  <a:pt x="5257" y="5962"/>
                </a:lnTo>
                <a:lnTo>
                  <a:pt x="5524" y="5937"/>
                </a:lnTo>
                <a:close/>
                <a:moveTo>
                  <a:pt x="11802" y="0"/>
                </a:moveTo>
                <a:lnTo>
                  <a:pt x="11729" y="49"/>
                </a:lnTo>
                <a:lnTo>
                  <a:pt x="11680" y="122"/>
                </a:lnTo>
                <a:lnTo>
                  <a:pt x="11656" y="219"/>
                </a:lnTo>
                <a:lnTo>
                  <a:pt x="11656" y="244"/>
                </a:lnTo>
                <a:lnTo>
                  <a:pt x="11583" y="268"/>
                </a:lnTo>
                <a:lnTo>
                  <a:pt x="11096" y="438"/>
                </a:lnTo>
                <a:lnTo>
                  <a:pt x="10610" y="633"/>
                </a:lnTo>
                <a:lnTo>
                  <a:pt x="10123" y="852"/>
                </a:lnTo>
                <a:lnTo>
                  <a:pt x="9661" y="1119"/>
                </a:lnTo>
                <a:lnTo>
                  <a:pt x="9199" y="1387"/>
                </a:lnTo>
                <a:lnTo>
                  <a:pt x="8980" y="1557"/>
                </a:lnTo>
                <a:lnTo>
                  <a:pt x="8785" y="1728"/>
                </a:lnTo>
                <a:lnTo>
                  <a:pt x="8590" y="1898"/>
                </a:lnTo>
                <a:lnTo>
                  <a:pt x="8420" y="2093"/>
                </a:lnTo>
                <a:lnTo>
                  <a:pt x="8250" y="2287"/>
                </a:lnTo>
                <a:lnTo>
                  <a:pt x="8104" y="2506"/>
                </a:lnTo>
                <a:lnTo>
                  <a:pt x="8006" y="2677"/>
                </a:lnTo>
                <a:lnTo>
                  <a:pt x="7933" y="2871"/>
                </a:lnTo>
                <a:lnTo>
                  <a:pt x="7860" y="3066"/>
                </a:lnTo>
                <a:lnTo>
                  <a:pt x="7836" y="3261"/>
                </a:lnTo>
                <a:lnTo>
                  <a:pt x="7812" y="3480"/>
                </a:lnTo>
                <a:lnTo>
                  <a:pt x="7812" y="3674"/>
                </a:lnTo>
                <a:lnTo>
                  <a:pt x="7836" y="3869"/>
                </a:lnTo>
                <a:lnTo>
                  <a:pt x="7885" y="4088"/>
                </a:lnTo>
                <a:lnTo>
                  <a:pt x="7909" y="4210"/>
                </a:lnTo>
                <a:lnTo>
                  <a:pt x="7982" y="4356"/>
                </a:lnTo>
                <a:lnTo>
                  <a:pt x="8079" y="4502"/>
                </a:lnTo>
                <a:lnTo>
                  <a:pt x="8177" y="4648"/>
                </a:lnTo>
                <a:lnTo>
                  <a:pt x="8104" y="4745"/>
                </a:lnTo>
                <a:lnTo>
                  <a:pt x="7933" y="4453"/>
                </a:lnTo>
                <a:lnTo>
                  <a:pt x="7739" y="4039"/>
                </a:lnTo>
                <a:lnTo>
                  <a:pt x="7593" y="3820"/>
                </a:lnTo>
                <a:lnTo>
                  <a:pt x="7447" y="3601"/>
                </a:lnTo>
                <a:lnTo>
                  <a:pt x="7276" y="3407"/>
                </a:lnTo>
                <a:lnTo>
                  <a:pt x="7106" y="3236"/>
                </a:lnTo>
                <a:lnTo>
                  <a:pt x="6911" y="3115"/>
                </a:lnTo>
                <a:lnTo>
                  <a:pt x="6717" y="3017"/>
                </a:lnTo>
                <a:lnTo>
                  <a:pt x="6644" y="3017"/>
                </a:lnTo>
                <a:lnTo>
                  <a:pt x="6595" y="3066"/>
                </a:lnTo>
                <a:lnTo>
                  <a:pt x="6546" y="3115"/>
                </a:lnTo>
                <a:lnTo>
                  <a:pt x="6546" y="3188"/>
                </a:lnTo>
                <a:lnTo>
                  <a:pt x="6595" y="3358"/>
                </a:lnTo>
                <a:lnTo>
                  <a:pt x="6668" y="3504"/>
                </a:lnTo>
                <a:lnTo>
                  <a:pt x="6887" y="3772"/>
                </a:lnTo>
                <a:lnTo>
                  <a:pt x="7155" y="4161"/>
                </a:lnTo>
                <a:lnTo>
                  <a:pt x="7398" y="4575"/>
                </a:lnTo>
                <a:lnTo>
                  <a:pt x="7617" y="4964"/>
                </a:lnTo>
                <a:lnTo>
                  <a:pt x="7787" y="5378"/>
                </a:lnTo>
                <a:lnTo>
                  <a:pt x="7909" y="5767"/>
                </a:lnTo>
                <a:lnTo>
                  <a:pt x="7958" y="5937"/>
                </a:lnTo>
                <a:lnTo>
                  <a:pt x="8055" y="6108"/>
                </a:lnTo>
                <a:lnTo>
                  <a:pt x="7641" y="6059"/>
                </a:lnTo>
                <a:lnTo>
                  <a:pt x="7228" y="5962"/>
                </a:lnTo>
                <a:lnTo>
                  <a:pt x="6936" y="5864"/>
                </a:lnTo>
                <a:lnTo>
                  <a:pt x="6668" y="5743"/>
                </a:lnTo>
                <a:lnTo>
                  <a:pt x="6400" y="5645"/>
                </a:lnTo>
                <a:lnTo>
                  <a:pt x="6279" y="5621"/>
                </a:lnTo>
                <a:lnTo>
                  <a:pt x="6133" y="5597"/>
                </a:lnTo>
                <a:lnTo>
                  <a:pt x="6084" y="5597"/>
                </a:lnTo>
                <a:lnTo>
                  <a:pt x="6060" y="5621"/>
                </a:lnTo>
                <a:lnTo>
                  <a:pt x="5865" y="5548"/>
                </a:lnTo>
                <a:lnTo>
                  <a:pt x="5670" y="5499"/>
                </a:lnTo>
                <a:lnTo>
                  <a:pt x="5476" y="5475"/>
                </a:lnTo>
                <a:lnTo>
                  <a:pt x="5257" y="5451"/>
                </a:lnTo>
                <a:lnTo>
                  <a:pt x="5062" y="5451"/>
                </a:lnTo>
                <a:lnTo>
                  <a:pt x="4867" y="5475"/>
                </a:lnTo>
                <a:lnTo>
                  <a:pt x="4478" y="5524"/>
                </a:lnTo>
                <a:lnTo>
                  <a:pt x="4089" y="5645"/>
                </a:lnTo>
                <a:lnTo>
                  <a:pt x="3699" y="5791"/>
                </a:lnTo>
                <a:lnTo>
                  <a:pt x="3334" y="5986"/>
                </a:lnTo>
                <a:lnTo>
                  <a:pt x="2994" y="6181"/>
                </a:lnTo>
                <a:lnTo>
                  <a:pt x="2604" y="6448"/>
                </a:lnTo>
                <a:lnTo>
                  <a:pt x="2264" y="6765"/>
                </a:lnTo>
                <a:lnTo>
                  <a:pt x="1948" y="7081"/>
                </a:lnTo>
                <a:lnTo>
                  <a:pt x="1631" y="7422"/>
                </a:lnTo>
                <a:lnTo>
                  <a:pt x="1364" y="7811"/>
                </a:lnTo>
                <a:lnTo>
                  <a:pt x="1120" y="8200"/>
                </a:lnTo>
                <a:lnTo>
                  <a:pt x="877" y="8590"/>
                </a:lnTo>
                <a:lnTo>
                  <a:pt x="682" y="9003"/>
                </a:lnTo>
                <a:lnTo>
                  <a:pt x="512" y="9417"/>
                </a:lnTo>
                <a:lnTo>
                  <a:pt x="342" y="9855"/>
                </a:lnTo>
                <a:lnTo>
                  <a:pt x="220" y="10293"/>
                </a:lnTo>
                <a:lnTo>
                  <a:pt x="123" y="10731"/>
                </a:lnTo>
                <a:lnTo>
                  <a:pt x="50" y="11193"/>
                </a:lnTo>
                <a:lnTo>
                  <a:pt x="25" y="11631"/>
                </a:lnTo>
                <a:lnTo>
                  <a:pt x="1" y="12093"/>
                </a:lnTo>
                <a:lnTo>
                  <a:pt x="1" y="12531"/>
                </a:lnTo>
                <a:lnTo>
                  <a:pt x="50" y="12994"/>
                </a:lnTo>
                <a:lnTo>
                  <a:pt x="123" y="13432"/>
                </a:lnTo>
                <a:lnTo>
                  <a:pt x="196" y="13870"/>
                </a:lnTo>
                <a:lnTo>
                  <a:pt x="317" y="14308"/>
                </a:lnTo>
                <a:lnTo>
                  <a:pt x="463" y="14746"/>
                </a:lnTo>
                <a:lnTo>
                  <a:pt x="634" y="15159"/>
                </a:lnTo>
                <a:lnTo>
                  <a:pt x="828" y="15573"/>
                </a:lnTo>
                <a:lnTo>
                  <a:pt x="1047" y="15987"/>
                </a:lnTo>
                <a:lnTo>
                  <a:pt x="1291" y="16352"/>
                </a:lnTo>
                <a:lnTo>
                  <a:pt x="1558" y="16717"/>
                </a:lnTo>
                <a:lnTo>
                  <a:pt x="1826" y="17057"/>
                </a:lnTo>
                <a:lnTo>
                  <a:pt x="2118" y="17373"/>
                </a:lnTo>
                <a:lnTo>
                  <a:pt x="2458" y="17665"/>
                </a:lnTo>
                <a:lnTo>
                  <a:pt x="2775" y="17957"/>
                </a:lnTo>
                <a:lnTo>
                  <a:pt x="3140" y="18225"/>
                </a:lnTo>
                <a:lnTo>
                  <a:pt x="3505" y="18468"/>
                </a:lnTo>
                <a:lnTo>
                  <a:pt x="3870" y="18687"/>
                </a:lnTo>
                <a:lnTo>
                  <a:pt x="4235" y="18882"/>
                </a:lnTo>
                <a:lnTo>
                  <a:pt x="4429" y="18955"/>
                </a:lnTo>
                <a:lnTo>
                  <a:pt x="4648" y="19004"/>
                </a:lnTo>
                <a:lnTo>
                  <a:pt x="4843" y="19052"/>
                </a:lnTo>
                <a:lnTo>
                  <a:pt x="5257" y="19052"/>
                </a:lnTo>
                <a:lnTo>
                  <a:pt x="5451" y="19004"/>
                </a:lnTo>
                <a:lnTo>
                  <a:pt x="5646" y="18931"/>
                </a:lnTo>
                <a:lnTo>
                  <a:pt x="5841" y="18858"/>
                </a:lnTo>
                <a:lnTo>
                  <a:pt x="6230" y="18639"/>
                </a:lnTo>
                <a:lnTo>
                  <a:pt x="6571" y="18444"/>
                </a:lnTo>
                <a:lnTo>
                  <a:pt x="6790" y="18322"/>
                </a:lnTo>
                <a:lnTo>
                  <a:pt x="6984" y="18225"/>
                </a:lnTo>
                <a:lnTo>
                  <a:pt x="7203" y="18152"/>
                </a:lnTo>
                <a:lnTo>
                  <a:pt x="7398" y="18079"/>
                </a:lnTo>
                <a:lnTo>
                  <a:pt x="7617" y="18055"/>
                </a:lnTo>
                <a:lnTo>
                  <a:pt x="7836" y="18055"/>
                </a:lnTo>
                <a:lnTo>
                  <a:pt x="8079" y="18103"/>
                </a:lnTo>
                <a:lnTo>
                  <a:pt x="8298" y="18152"/>
                </a:lnTo>
                <a:lnTo>
                  <a:pt x="8736" y="18298"/>
                </a:lnTo>
                <a:lnTo>
                  <a:pt x="9150" y="18468"/>
                </a:lnTo>
                <a:lnTo>
                  <a:pt x="9564" y="18663"/>
                </a:lnTo>
                <a:lnTo>
                  <a:pt x="10002" y="18833"/>
                </a:lnTo>
                <a:lnTo>
                  <a:pt x="10220" y="18906"/>
                </a:lnTo>
                <a:lnTo>
                  <a:pt x="10439" y="18931"/>
                </a:lnTo>
                <a:lnTo>
                  <a:pt x="10634" y="18955"/>
                </a:lnTo>
                <a:lnTo>
                  <a:pt x="11048" y="18955"/>
                </a:lnTo>
                <a:lnTo>
                  <a:pt x="11242" y="18906"/>
                </a:lnTo>
                <a:lnTo>
                  <a:pt x="11461" y="18858"/>
                </a:lnTo>
                <a:lnTo>
                  <a:pt x="11632" y="18809"/>
                </a:lnTo>
                <a:lnTo>
                  <a:pt x="12021" y="18639"/>
                </a:lnTo>
                <a:lnTo>
                  <a:pt x="12386" y="18420"/>
                </a:lnTo>
                <a:lnTo>
                  <a:pt x="12727" y="18176"/>
                </a:lnTo>
                <a:lnTo>
                  <a:pt x="13067" y="17884"/>
                </a:lnTo>
                <a:lnTo>
                  <a:pt x="13335" y="17641"/>
                </a:lnTo>
                <a:lnTo>
                  <a:pt x="13603" y="17349"/>
                </a:lnTo>
                <a:lnTo>
                  <a:pt x="13846" y="17081"/>
                </a:lnTo>
                <a:lnTo>
                  <a:pt x="14089" y="16790"/>
                </a:lnTo>
                <a:lnTo>
                  <a:pt x="14308" y="16473"/>
                </a:lnTo>
                <a:lnTo>
                  <a:pt x="14503" y="16157"/>
                </a:lnTo>
                <a:lnTo>
                  <a:pt x="14698" y="15841"/>
                </a:lnTo>
                <a:lnTo>
                  <a:pt x="14868" y="15524"/>
                </a:lnTo>
                <a:lnTo>
                  <a:pt x="15038" y="15184"/>
                </a:lnTo>
                <a:lnTo>
                  <a:pt x="15160" y="14843"/>
                </a:lnTo>
                <a:lnTo>
                  <a:pt x="15282" y="14478"/>
                </a:lnTo>
                <a:lnTo>
                  <a:pt x="15403" y="14137"/>
                </a:lnTo>
                <a:lnTo>
                  <a:pt x="15501" y="13772"/>
                </a:lnTo>
                <a:lnTo>
                  <a:pt x="15574" y="13407"/>
                </a:lnTo>
                <a:lnTo>
                  <a:pt x="15622" y="13042"/>
                </a:lnTo>
                <a:lnTo>
                  <a:pt x="15671" y="12677"/>
                </a:lnTo>
                <a:lnTo>
                  <a:pt x="15720" y="12629"/>
                </a:lnTo>
                <a:lnTo>
                  <a:pt x="15744" y="12580"/>
                </a:lnTo>
                <a:lnTo>
                  <a:pt x="15744" y="12556"/>
                </a:lnTo>
                <a:lnTo>
                  <a:pt x="15695" y="12483"/>
                </a:lnTo>
                <a:lnTo>
                  <a:pt x="15720" y="11996"/>
                </a:lnTo>
                <a:lnTo>
                  <a:pt x="15720" y="11509"/>
                </a:lnTo>
                <a:lnTo>
                  <a:pt x="15671" y="10998"/>
                </a:lnTo>
                <a:lnTo>
                  <a:pt x="15622" y="10512"/>
                </a:lnTo>
                <a:lnTo>
                  <a:pt x="15525" y="10074"/>
                </a:lnTo>
                <a:lnTo>
                  <a:pt x="15403" y="9636"/>
                </a:lnTo>
                <a:lnTo>
                  <a:pt x="15257" y="9173"/>
                </a:lnTo>
                <a:lnTo>
                  <a:pt x="15087" y="8711"/>
                </a:lnTo>
                <a:lnTo>
                  <a:pt x="14892" y="8273"/>
                </a:lnTo>
                <a:lnTo>
                  <a:pt x="14649" y="7860"/>
                </a:lnTo>
                <a:lnTo>
                  <a:pt x="14381" y="7446"/>
                </a:lnTo>
                <a:lnTo>
                  <a:pt x="14089" y="7032"/>
                </a:lnTo>
                <a:lnTo>
                  <a:pt x="13773" y="6692"/>
                </a:lnTo>
                <a:lnTo>
                  <a:pt x="13432" y="6351"/>
                </a:lnTo>
                <a:lnTo>
                  <a:pt x="13067" y="6059"/>
                </a:lnTo>
                <a:lnTo>
                  <a:pt x="12678" y="5816"/>
                </a:lnTo>
                <a:lnTo>
                  <a:pt x="12483" y="5718"/>
                </a:lnTo>
                <a:lnTo>
                  <a:pt x="12264" y="5645"/>
                </a:lnTo>
                <a:lnTo>
                  <a:pt x="12070" y="5572"/>
                </a:lnTo>
                <a:lnTo>
                  <a:pt x="11826" y="5499"/>
                </a:lnTo>
                <a:lnTo>
                  <a:pt x="11607" y="5451"/>
                </a:lnTo>
                <a:lnTo>
                  <a:pt x="11388" y="5426"/>
                </a:lnTo>
                <a:lnTo>
                  <a:pt x="10902" y="5426"/>
                </a:lnTo>
                <a:lnTo>
                  <a:pt x="10853" y="5329"/>
                </a:lnTo>
                <a:lnTo>
                  <a:pt x="10756" y="5280"/>
                </a:lnTo>
                <a:lnTo>
                  <a:pt x="10658" y="5256"/>
                </a:lnTo>
                <a:lnTo>
                  <a:pt x="10610" y="5280"/>
                </a:lnTo>
                <a:lnTo>
                  <a:pt x="10561" y="5305"/>
                </a:lnTo>
                <a:lnTo>
                  <a:pt x="10075" y="5597"/>
                </a:lnTo>
                <a:lnTo>
                  <a:pt x="9807" y="5743"/>
                </a:lnTo>
                <a:lnTo>
                  <a:pt x="9564" y="5840"/>
                </a:lnTo>
                <a:lnTo>
                  <a:pt x="9320" y="5937"/>
                </a:lnTo>
                <a:lnTo>
                  <a:pt x="9053" y="6035"/>
                </a:lnTo>
                <a:lnTo>
                  <a:pt x="8761" y="6083"/>
                </a:lnTo>
                <a:lnTo>
                  <a:pt x="8469" y="6108"/>
                </a:lnTo>
                <a:lnTo>
                  <a:pt x="8469" y="6108"/>
                </a:lnTo>
                <a:lnTo>
                  <a:pt x="8493" y="5864"/>
                </a:lnTo>
                <a:lnTo>
                  <a:pt x="8444" y="5597"/>
                </a:lnTo>
                <a:lnTo>
                  <a:pt x="8371" y="5353"/>
                </a:lnTo>
                <a:lnTo>
                  <a:pt x="8274" y="5086"/>
                </a:lnTo>
                <a:lnTo>
                  <a:pt x="8542" y="4867"/>
                </a:lnTo>
                <a:lnTo>
                  <a:pt x="8639" y="4891"/>
                </a:lnTo>
                <a:lnTo>
                  <a:pt x="8712" y="4867"/>
                </a:lnTo>
                <a:lnTo>
                  <a:pt x="8736" y="4842"/>
                </a:lnTo>
                <a:lnTo>
                  <a:pt x="8761" y="4818"/>
                </a:lnTo>
                <a:lnTo>
                  <a:pt x="8907" y="4891"/>
                </a:lnTo>
                <a:lnTo>
                  <a:pt x="9077" y="4940"/>
                </a:lnTo>
                <a:lnTo>
                  <a:pt x="9247" y="4964"/>
                </a:lnTo>
                <a:lnTo>
                  <a:pt x="9418" y="4988"/>
                </a:lnTo>
                <a:lnTo>
                  <a:pt x="9588" y="4964"/>
                </a:lnTo>
                <a:lnTo>
                  <a:pt x="9758" y="4940"/>
                </a:lnTo>
                <a:lnTo>
                  <a:pt x="9953" y="4891"/>
                </a:lnTo>
                <a:lnTo>
                  <a:pt x="10123" y="4842"/>
                </a:lnTo>
                <a:lnTo>
                  <a:pt x="10464" y="4672"/>
                </a:lnTo>
                <a:lnTo>
                  <a:pt x="10756" y="4477"/>
                </a:lnTo>
                <a:lnTo>
                  <a:pt x="11048" y="4258"/>
                </a:lnTo>
                <a:lnTo>
                  <a:pt x="11267" y="4015"/>
                </a:lnTo>
                <a:lnTo>
                  <a:pt x="11413" y="3820"/>
                </a:lnTo>
                <a:lnTo>
                  <a:pt x="11559" y="3626"/>
                </a:lnTo>
                <a:lnTo>
                  <a:pt x="11680" y="3407"/>
                </a:lnTo>
                <a:lnTo>
                  <a:pt x="11778" y="3163"/>
                </a:lnTo>
                <a:lnTo>
                  <a:pt x="11851" y="2944"/>
                </a:lnTo>
                <a:lnTo>
                  <a:pt x="11924" y="2701"/>
                </a:lnTo>
                <a:lnTo>
                  <a:pt x="12045" y="2214"/>
                </a:lnTo>
                <a:lnTo>
                  <a:pt x="12094" y="1703"/>
                </a:lnTo>
                <a:lnTo>
                  <a:pt x="12118" y="1217"/>
                </a:lnTo>
                <a:lnTo>
                  <a:pt x="12118" y="706"/>
                </a:lnTo>
                <a:lnTo>
                  <a:pt x="12118" y="219"/>
                </a:lnTo>
                <a:lnTo>
                  <a:pt x="12094" y="122"/>
                </a:lnTo>
                <a:lnTo>
                  <a:pt x="12045" y="49"/>
                </a:lnTo>
                <a:lnTo>
                  <a:pt x="11972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3" name="Google Shape;2223;p48"/>
          <p:cNvSpPr/>
          <p:nvPr/>
        </p:nvSpPr>
        <p:spPr>
          <a:xfrm>
            <a:off x="5987891" y="7029920"/>
            <a:ext cx="790486" cy="717299"/>
          </a:xfrm>
          <a:custGeom>
            <a:avLst/>
            <a:gdLst/>
            <a:ahLst/>
            <a:cxnLst/>
            <a:rect l="l" t="t" r="r" b="b"/>
            <a:pathLst>
              <a:path w="22606" h="20513" extrusionOk="0">
                <a:moveTo>
                  <a:pt x="3650" y="5086"/>
                </a:moveTo>
                <a:lnTo>
                  <a:pt x="3650" y="5280"/>
                </a:lnTo>
                <a:lnTo>
                  <a:pt x="3650" y="5451"/>
                </a:lnTo>
                <a:lnTo>
                  <a:pt x="3650" y="5621"/>
                </a:lnTo>
                <a:lnTo>
                  <a:pt x="3431" y="5475"/>
                </a:lnTo>
                <a:lnTo>
                  <a:pt x="3212" y="5329"/>
                </a:lnTo>
                <a:lnTo>
                  <a:pt x="3431" y="5207"/>
                </a:lnTo>
                <a:lnTo>
                  <a:pt x="3650" y="5086"/>
                </a:lnTo>
                <a:close/>
                <a:moveTo>
                  <a:pt x="18323" y="4915"/>
                </a:moveTo>
                <a:lnTo>
                  <a:pt x="18736" y="5134"/>
                </a:lnTo>
                <a:lnTo>
                  <a:pt x="19150" y="5353"/>
                </a:lnTo>
                <a:lnTo>
                  <a:pt x="18347" y="5889"/>
                </a:lnTo>
                <a:lnTo>
                  <a:pt x="18347" y="5451"/>
                </a:lnTo>
                <a:lnTo>
                  <a:pt x="18347" y="5183"/>
                </a:lnTo>
                <a:lnTo>
                  <a:pt x="18323" y="4915"/>
                </a:lnTo>
                <a:close/>
                <a:moveTo>
                  <a:pt x="4380" y="4599"/>
                </a:moveTo>
                <a:lnTo>
                  <a:pt x="4307" y="4964"/>
                </a:lnTo>
                <a:lnTo>
                  <a:pt x="4283" y="5329"/>
                </a:lnTo>
                <a:lnTo>
                  <a:pt x="4283" y="5718"/>
                </a:lnTo>
                <a:lnTo>
                  <a:pt x="4307" y="6083"/>
                </a:lnTo>
                <a:lnTo>
                  <a:pt x="4307" y="6083"/>
                </a:lnTo>
                <a:lnTo>
                  <a:pt x="3869" y="5767"/>
                </a:lnTo>
                <a:lnTo>
                  <a:pt x="3845" y="5451"/>
                </a:lnTo>
                <a:lnTo>
                  <a:pt x="3821" y="5232"/>
                </a:lnTo>
                <a:lnTo>
                  <a:pt x="3796" y="4988"/>
                </a:lnTo>
                <a:lnTo>
                  <a:pt x="4380" y="4599"/>
                </a:lnTo>
                <a:close/>
                <a:moveTo>
                  <a:pt x="17569" y="4453"/>
                </a:moveTo>
                <a:lnTo>
                  <a:pt x="18201" y="4842"/>
                </a:lnTo>
                <a:lnTo>
                  <a:pt x="18153" y="5086"/>
                </a:lnTo>
                <a:lnTo>
                  <a:pt x="18104" y="5329"/>
                </a:lnTo>
                <a:lnTo>
                  <a:pt x="18080" y="5694"/>
                </a:lnTo>
                <a:lnTo>
                  <a:pt x="18055" y="5864"/>
                </a:lnTo>
                <a:lnTo>
                  <a:pt x="18055" y="6059"/>
                </a:lnTo>
                <a:lnTo>
                  <a:pt x="17398" y="6473"/>
                </a:lnTo>
                <a:lnTo>
                  <a:pt x="17471" y="5913"/>
                </a:lnTo>
                <a:lnTo>
                  <a:pt x="17520" y="5353"/>
                </a:lnTo>
                <a:lnTo>
                  <a:pt x="17569" y="4915"/>
                </a:lnTo>
                <a:lnTo>
                  <a:pt x="17569" y="4672"/>
                </a:lnTo>
                <a:lnTo>
                  <a:pt x="17569" y="4453"/>
                </a:lnTo>
                <a:close/>
                <a:moveTo>
                  <a:pt x="5135" y="4161"/>
                </a:moveTo>
                <a:lnTo>
                  <a:pt x="5110" y="4380"/>
                </a:lnTo>
                <a:lnTo>
                  <a:pt x="5086" y="4648"/>
                </a:lnTo>
                <a:lnTo>
                  <a:pt x="5086" y="5134"/>
                </a:lnTo>
                <a:lnTo>
                  <a:pt x="5013" y="6546"/>
                </a:lnTo>
                <a:lnTo>
                  <a:pt x="4575" y="6278"/>
                </a:lnTo>
                <a:lnTo>
                  <a:pt x="4575" y="5378"/>
                </a:lnTo>
                <a:lnTo>
                  <a:pt x="4575" y="4940"/>
                </a:lnTo>
                <a:lnTo>
                  <a:pt x="4575" y="4721"/>
                </a:lnTo>
                <a:lnTo>
                  <a:pt x="4551" y="4502"/>
                </a:lnTo>
                <a:lnTo>
                  <a:pt x="4599" y="4477"/>
                </a:lnTo>
                <a:lnTo>
                  <a:pt x="5135" y="4161"/>
                </a:lnTo>
                <a:close/>
                <a:moveTo>
                  <a:pt x="5889" y="3699"/>
                </a:moveTo>
                <a:lnTo>
                  <a:pt x="5865" y="4088"/>
                </a:lnTo>
                <a:lnTo>
                  <a:pt x="5865" y="4453"/>
                </a:lnTo>
                <a:lnTo>
                  <a:pt x="5865" y="5232"/>
                </a:lnTo>
                <a:lnTo>
                  <a:pt x="5840" y="6132"/>
                </a:lnTo>
                <a:lnTo>
                  <a:pt x="5816" y="6594"/>
                </a:lnTo>
                <a:lnTo>
                  <a:pt x="5816" y="7032"/>
                </a:lnTo>
                <a:lnTo>
                  <a:pt x="5256" y="6692"/>
                </a:lnTo>
                <a:lnTo>
                  <a:pt x="5305" y="5305"/>
                </a:lnTo>
                <a:lnTo>
                  <a:pt x="5354" y="4672"/>
                </a:lnTo>
                <a:lnTo>
                  <a:pt x="5354" y="4356"/>
                </a:lnTo>
                <a:lnTo>
                  <a:pt x="5329" y="4039"/>
                </a:lnTo>
                <a:lnTo>
                  <a:pt x="5889" y="3699"/>
                </a:lnTo>
                <a:close/>
                <a:moveTo>
                  <a:pt x="15817" y="3407"/>
                </a:moveTo>
                <a:lnTo>
                  <a:pt x="17252" y="4258"/>
                </a:lnTo>
                <a:lnTo>
                  <a:pt x="17374" y="4331"/>
                </a:lnTo>
                <a:lnTo>
                  <a:pt x="17350" y="4526"/>
                </a:lnTo>
                <a:lnTo>
                  <a:pt x="17325" y="4745"/>
                </a:lnTo>
                <a:lnTo>
                  <a:pt x="17325" y="5159"/>
                </a:lnTo>
                <a:lnTo>
                  <a:pt x="17301" y="5840"/>
                </a:lnTo>
                <a:lnTo>
                  <a:pt x="17325" y="6497"/>
                </a:lnTo>
                <a:lnTo>
                  <a:pt x="16668" y="6911"/>
                </a:lnTo>
                <a:lnTo>
                  <a:pt x="16693" y="6594"/>
                </a:lnTo>
                <a:lnTo>
                  <a:pt x="16693" y="6254"/>
                </a:lnTo>
                <a:lnTo>
                  <a:pt x="16693" y="5597"/>
                </a:lnTo>
                <a:lnTo>
                  <a:pt x="16717" y="5183"/>
                </a:lnTo>
                <a:lnTo>
                  <a:pt x="16741" y="4745"/>
                </a:lnTo>
                <a:lnTo>
                  <a:pt x="16741" y="4526"/>
                </a:lnTo>
                <a:lnTo>
                  <a:pt x="16717" y="4307"/>
                </a:lnTo>
                <a:lnTo>
                  <a:pt x="16693" y="4112"/>
                </a:lnTo>
                <a:lnTo>
                  <a:pt x="16620" y="3918"/>
                </a:lnTo>
                <a:lnTo>
                  <a:pt x="16595" y="3893"/>
                </a:lnTo>
                <a:lnTo>
                  <a:pt x="16571" y="3893"/>
                </a:lnTo>
                <a:lnTo>
                  <a:pt x="16498" y="4088"/>
                </a:lnTo>
                <a:lnTo>
                  <a:pt x="16474" y="4258"/>
                </a:lnTo>
                <a:lnTo>
                  <a:pt x="16449" y="4453"/>
                </a:lnTo>
                <a:lnTo>
                  <a:pt x="16425" y="4648"/>
                </a:lnTo>
                <a:lnTo>
                  <a:pt x="16449" y="5426"/>
                </a:lnTo>
                <a:lnTo>
                  <a:pt x="16425" y="6229"/>
                </a:lnTo>
                <a:lnTo>
                  <a:pt x="16425" y="6643"/>
                </a:lnTo>
                <a:lnTo>
                  <a:pt x="16474" y="7032"/>
                </a:lnTo>
                <a:lnTo>
                  <a:pt x="15963" y="7324"/>
                </a:lnTo>
                <a:lnTo>
                  <a:pt x="15914" y="5280"/>
                </a:lnTo>
                <a:lnTo>
                  <a:pt x="15914" y="4331"/>
                </a:lnTo>
                <a:lnTo>
                  <a:pt x="15890" y="3869"/>
                </a:lnTo>
                <a:lnTo>
                  <a:pt x="15817" y="3407"/>
                </a:lnTo>
                <a:close/>
                <a:moveTo>
                  <a:pt x="6814" y="3139"/>
                </a:moveTo>
                <a:lnTo>
                  <a:pt x="6789" y="3382"/>
                </a:lnTo>
                <a:lnTo>
                  <a:pt x="6765" y="3650"/>
                </a:lnTo>
                <a:lnTo>
                  <a:pt x="6765" y="4137"/>
                </a:lnTo>
                <a:lnTo>
                  <a:pt x="6765" y="5134"/>
                </a:lnTo>
                <a:lnTo>
                  <a:pt x="6716" y="6351"/>
                </a:lnTo>
                <a:lnTo>
                  <a:pt x="6716" y="6959"/>
                </a:lnTo>
                <a:lnTo>
                  <a:pt x="6716" y="7543"/>
                </a:lnTo>
                <a:lnTo>
                  <a:pt x="6084" y="7203"/>
                </a:lnTo>
                <a:lnTo>
                  <a:pt x="6108" y="6740"/>
                </a:lnTo>
                <a:lnTo>
                  <a:pt x="6108" y="6302"/>
                </a:lnTo>
                <a:lnTo>
                  <a:pt x="6108" y="5402"/>
                </a:lnTo>
                <a:lnTo>
                  <a:pt x="6132" y="4502"/>
                </a:lnTo>
                <a:lnTo>
                  <a:pt x="6132" y="4039"/>
                </a:lnTo>
                <a:lnTo>
                  <a:pt x="6084" y="3577"/>
                </a:lnTo>
                <a:lnTo>
                  <a:pt x="6814" y="3139"/>
                </a:lnTo>
                <a:close/>
                <a:moveTo>
                  <a:pt x="15087" y="2969"/>
                </a:moveTo>
                <a:lnTo>
                  <a:pt x="15695" y="3334"/>
                </a:lnTo>
                <a:lnTo>
                  <a:pt x="15671" y="3820"/>
                </a:lnTo>
                <a:lnTo>
                  <a:pt x="15646" y="4307"/>
                </a:lnTo>
                <a:lnTo>
                  <a:pt x="15695" y="5280"/>
                </a:lnTo>
                <a:lnTo>
                  <a:pt x="15768" y="7446"/>
                </a:lnTo>
                <a:lnTo>
                  <a:pt x="15695" y="7495"/>
                </a:lnTo>
                <a:lnTo>
                  <a:pt x="15111" y="7811"/>
                </a:lnTo>
                <a:lnTo>
                  <a:pt x="15135" y="7178"/>
                </a:lnTo>
                <a:lnTo>
                  <a:pt x="15135" y="6546"/>
                </a:lnTo>
                <a:lnTo>
                  <a:pt x="15135" y="5280"/>
                </a:lnTo>
                <a:lnTo>
                  <a:pt x="15135" y="3942"/>
                </a:lnTo>
                <a:lnTo>
                  <a:pt x="15135" y="3455"/>
                </a:lnTo>
                <a:lnTo>
                  <a:pt x="15111" y="3212"/>
                </a:lnTo>
                <a:lnTo>
                  <a:pt x="15087" y="2969"/>
                </a:lnTo>
                <a:close/>
                <a:moveTo>
                  <a:pt x="7665" y="2628"/>
                </a:moveTo>
                <a:lnTo>
                  <a:pt x="7641" y="2871"/>
                </a:lnTo>
                <a:lnTo>
                  <a:pt x="7617" y="3115"/>
                </a:lnTo>
                <a:lnTo>
                  <a:pt x="7568" y="3577"/>
                </a:lnTo>
                <a:lnTo>
                  <a:pt x="7495" y="5110"/>
                </a:lnTo>
                <a:lnTo>
                  <a:pt x="7446" y="6497"/>
                </a:lnTo>
                <a:lnTo>
                  <a:pt x="7398" y="7908"/>
                </a:lnTo>
                <a:lnTo>
                  <a:pt x="6984" y="7689"/>
                </a:lnTo>
                <a:lnTo>
                  <a:pt x="7008" y="7105"/>
                </a:lnTo>
                <a:lnTo>
                  <a:pt x="7033" y="6497"/>
                </a:lnTo>
                <a:lnTo>
                  <a:pt x="7033" y="5329"/>
                </a:lnTo>
                <a:lnTo>
                  <a:pt x="7057" y="4769"/>
                </a:lnTo>
                <a:lnTo>
                  <a:pt x="7081" y="4185"/>
                </a:lnTo>
                <a:lnTo>
                  <a:pt x="7081" y="3601"/>
                </a:lnTo>
                <a:lnTo>
                  <a:pt x="7057" y="3309"/>
                </a:lnTo>
                <a:lnTo>
                  <a:pt x="7033" y="3017"/>
                </a:lnTo>
                <a:lnTo>
                  <a:pt x="7665" y="2628"/>
                </a:lnTo>
                <a:close/>
                <a:moveTo>
                  <a:pt x="8517" y="2117"/>
                </a:moveTo>
                <a:lnTo>
                  <a:pt x="8468" y="2458"/>
                </a:lnTo>
                <a:lnTo>
                  <a:pt x="8395" y="2798"/>
                </a:lnTo>
                <a:lnTo>
                  <a:pt x="8322" y="3504"/>
                </a:lnTo>
                <a:lnTo>
                  <a:pt x="8274" y="4185"/>
                </a:lnTo>
                <a:lnTo>
                  <a:pt x="8225" y="4867"/>
                </a:lnTo>
                <a:lnTo>
                  <a:pt x="8152" y="5743"/>
                </a:lnTo>
                <a:lnTo>
                  <a:pt x="8079" y="6619"/>
                </a:lnTo>
                <a:lnTo>
                  <a:pt x="8030" y="6984"/>
                </a:lnTo>
                <a:lnTo>
                  <a:pt x="7982" y="7373"/>
                </a:lnTo>
                <a:lnTo>
                  <a:pt x="7860" y="8127"/>
                </a:lnTo>
                <a:lnTo>
                  <a:pt x="7617" y="8006"/>
                </a:lnTo>
                <a:lnTo>
                  <a:pt x="7763" y="5280"/>
                </a:lnTo>
                <a:lnTo>
                  <a:pt x="7811" y="3772"/>
                </a:lnTo>
                <a:lnTo>
                  <a:pt x="7836" y="3163"/>
                </a:lnTo>
                <a:lnTo>
                  <a:pt x="7836" y="2871"/>
                </a:lnTo>
                <a:lnTo>
                  <a:pt x="7787" y="2555"/>
                </a:lnTo>
                <a:lnTo>
                  <a:pt x="8517" y="2117"/>
                </a:lnTo>
                <a:close/>
                <a:moveTo>
                  <a:pt x="14381" y="2531"/>
                </a:moveTo>
                <a:lnTo>
                  <a:pt x="14989" y="2896"/>
                </a:lnTo>
                <a:lnTo>
                  <a:pt x="14941" y="3163"/>
                </a:lnTo>
                <a:lnTo>
                  <a:pt x="14941" y="3431"/>
                </a:lnTo>
                <a:lnTo>
                  <a:pt x="14941" y="3942"/>
                </a:lnTo>
                <a:lnTo>
                  <a:pt x="14941" y="5280"/>
                </a:lnTo>
                <a:lnTo>
                  <a:pt x="14941" y="6594"/>
                </a:lnTo>
                <a:lnTo>
                  <a:pt x="14941" y="7251"/>
                </a:lnTo>
                <a:lnTo>
                  <a:pt x="14965" y="7908"/>
                </a:lnTo>
                <a:lnTo>
                  <a:pt x="14332" y="8249"/>
                </a:lnTo>
                <a:lnTo>
                  <a:pt x="14332" y="6838"/>
                </a:lnTo>
                <a:lnTo>
                  <a:pt x="14308" y="5426"/>
                </a:lnTo>
                <a:lnTo>
                  <a:pt x="14332" y="4721"/>
                </a:lnTo>
                <a:lnTo>
                  <a:pt x="14357" y="3991"/>
                </a:lnTo>
                <a:lnTo>
                  <a:pt x="14381" y="3261"/>
                </a:lnTo>
                <a:lnTo>
                  <a:pt x="14381" y="2531"/>
                </a:lnTo>
                <a:close/>
                <a:moveTo>
                  <a:pt x="9393" y="1606"/>
                </a:moveTo>
                <a:lnTo>
                  <a:pt x="9344" y="1971"/>
                </a:lnTo>
                <a:lnTo>
                  <a:pt x="9320" y="2336"/>
                </a:lnTo>
                <a:lnTo>
                  <a:pt x="9296" y="3042"/>
                </a:lnTo>
                <a:lnTo>
                  <a:pt x="9150" y="4940"/>
                </a:lnTo>
                <a:lnTo>
                  <a:pt x="9004" y="6740"/>
                </a:lnTo>
                <a:lnTo>
                  <a:pt x="8931" y="7641"/>
                </a:lnTo>
                <a:lnTo>
                  <a:pt x="8833" y="8565"/>
                </a:lnTo>
                <a:lnTo>
                  <a:pt x="8055" y="8225"/>
                </a:lnTo>
                <a:lnTo>
                  <a:pt x="8128" y="7519"/>
                </a:lnTo>
                <a:lnTo>
                  <a:pt x="8176" y="6789"/>
                </a:lnTo>
                <a:lnTo>
                  <a:pt x="8201" y="6351"/>
                </a:lnTo>
                <a:lnTo>
                  <a:pt x="8274" y="5937"/>
                </a:lnTo>
                <a:lnTo>
                  <a:pt x="8347" y="5499"/>
                </a:lnTo>
                <a:lnTo>
                  <a:pt x="8420" y="5061"/>
                </a:lnTo>
                <a:lnTo>
                  <a:pt x="8590" y="3504"/>
                </a:lnTo>
                <a:lnTo>
                  <a:pt x="8687" y="2750"/>
                </a:lnTo>
                <a:lnTo>
                  <a:pt x="8736" y="2385"/>
                </a:lnTo>
                <a:lnTo>
                  <a:pt x="8736" y="1995"/>
                </a:lnTo>
                <a:lnTo>
                  <a:pt x="9077" y="1776"/>
                </a:lnTo>
                <a:lnTo>
                  <a:pt x="9393" y="1606"/>
                </a:lnTo>
                <a:close/>
                <a:moveTo>
                  <a:pt x="10123" y="1192"/>
                </a:moveTo>
                <a:lnTo>
                  <a:pt x="10074" y="1387"/>
                </a:lnTo>
                <a:lnTo>
                  <a:pt x="10050" y="1557"/>
                </a:lnTo>
                <a:lnTo>
                  <a:pt x="10026" y="1947"/>
                </a:lnTo>
                <a:lnTo>
                  <a:pt x="9977" y="2701"/>
                </a:lnTo>
                <a:lnTo>
                  <a:pt x="9807" y="4794"/>
                </a:lnTo>
                <a:lnTo>
                  <a:pt x="9734" y="5840"/>
                </a:lnTo>
                <a:lnTo>
                  <a:pt x="9685" y="6886"/>
                </a:lnTo>
                <a:lnTo>
                  <a:pt x="9661" y="7373"/>
                </a:lnTo>
                <a:lnTo>
                  <a:pt x="9612" y="7860"/>
                </a:lnTo>
                <a:lnTo>
                  <a:pt x="9563" y="8371"/>
                </a:lnTo>
                <a:lnTo>
                  <a:pt x="9539" y="8857"/>
                </a:lnTo>
                <a:lnTo>
                  <a:pt x="9028" y="8638"/>
                </a:lnTo>
                <a:lnTo>
                  <a:pt x="9271" y="6886"/>
                </a:lnTo>
                <a:lnTo>
                  <a:pt x="9369" y="6010"/>
                </a:lnTo>
                <a:lnTo>
                  <a:pt x="9442" y="5110"/>
                </a:lnTo>
                <a:lnTo>
                  <a:pt x="9563" y="3236"/>
                </a:lnTo>
                <a:lnTo>
                  <a:pt x="9636" y="2360"/>
                </a:lnTo>
                <a:lnTo>
                  <a:pt x="9636" y="1922"/>
                </a:lnTo>
                <a:lnTo>
                  <a:pt x="9612" y="1484"/>
                </a:lnTo>
                <a:lnTo>
                  <a:pt x="10123" y="1192"/>
                </a:lnTo>
                <a:close/>
                <a:moveTo>
                  <a:pt x="12751" y="1557"/>
                </a:moveTo>
                <a:lnTo>
                  <a:pt x="12945" y="1655"/>
                </a:lnTo>
                <a:lnTo>
                  <a:pt x="13408" y="1947"/>
                </a:lnTo>
                <a:lnTo>
                  <a:pt x="13335" y="2093"/>
                </a:lnTo>
                <a:lnTo>
                  <a:pt x="13310" y="2239"/>
                </a:lnTo>
                <a:lnTo>
                  <a:pt x="13286" y="2555"/>
                </a:lnTo>
                <a:lnTo>
                  <a:pt x="13286" y="3212"/>
                </a:lnTo>
                <a:lnTo>
                  <a:pt x="13286" y="4940"/>
                </a:lnTo>
                <a:lnTo>
                  <a:pt x="13286" y="5791"/>
                </a:lnTo>
                <a:lnTo>
                  <a:pt x="13335" y="6667"/>
                </a:lnTo>
                <a:lnTo>
                  <a:pt x="13383" y="7519"/>
                </a:lnTo>
                <a:lnTo>
                  <a:pt x="13505" y="8371"/>
                </a:lnTo>
                <a:lnTo>
                  <a:pt x="13505" y="8395"/>
                </a:lnTo>
                <a:lnTo>
                  <a:pt x="13554" y="8395"/>
                </a:lnTo>
                <a:lnTo>
                  <a:pt x="13554" y="8371"/>
                </a:lnTo>
                <a:lnTo>
                  <a:pt x="13602" y="7519"/>
                </a:lnTo>
                <a:lnTo>
                  <a:pt x="13602" y="6643"/>
                </a:lnTo>
                <a:lnTo>
                  <a:pt x="13602" y="4940"/>
                </a:lnTo>
                <a:lnTo>
                  <a:pt x="13602" y="3212"/>
                </a:lnTo>
                <a:lnTo>
                  <a:pt x="13651" y="2628"/>
                </a:lnTo>
                <a:lnTo>
                  <a:pt x="13651" y="2336"/>
                </a:lnTo>
                <a:lnTo>
                  <a:pt x="13627" y="2190"/>
                </a:lnTo>
                <a:lnTo>
                  <a:pt x="13602" y="2068"/>
                </a:lnTo>
                <a:lnTo>
                  <a:pt x="14235" y="2458"/>
                </a:lnTo>
                <a:lnTo>
                  <a:pt x="14162" y="3139"/>
                </a:lnTo>
                <a:lnTo>
                  <a:pt x="14113" y="3845"/>
                </a:lnTo>
                <a:lnTo>
                  <a:pt x="14089" y="5232"/>
                </a:lnTo>
                <a:lnTo>
                  <a:pt x="14065" y="6789"/>
                </a:lnTo>
                <a:lnTo>
                  <a:pt x="14089" y="7568"/>
                </a:lnTo>
                <a:lnTo>
                  <a:pt x="14113" y="8346"/>
                </a:lnTo>
                <a:lnTo>
                  <a:pt x="14113" y="8371"/>
                </a:lnTo>
                <a:lnTo>
                  <a:pt x="13627" y="8638"/>
                </a:lnTo>
                <a:lnTo>
                  <a:pt x="12945" y="9003"/>
                </a:lnTo>
                <a:lnTo>
                  <a:pt x="12945" y="9003"/>
                </a:lnTo>
                <a:lnTo>
                  <a:pt x="12970" y="7203"/>
                </a:lnTo>
                <a:lnTo>
                  <a:pt x="12970" y="5426"/>
                </a:lnTo>
                <a:lnTo>
                  <a:pt x="12945" y="4356"/>
                </a:lnTo>
                <a:lnTo>
                  <a:pt x="12897" y="3309"/>
                </a:lnTo>
                <a:lnTo>
                  <a:pt x="12872" y="2433"/>
                </a:lnTo>
                <a:lnTo>
                  <a:pt x="12824" y="1995"/>
                </a:lnTo>
                <a:lnTo>
                  <a:pt x="12751" y="1557"/>
                </a:lnTo>
                <a:close/>
                <a:moveTo>
                  <a:pt x="10780" y="803"/>
                </a:moveTo>
                <a:lnTo>
                  <a:pt x="10731" y="1241"/>
                </a:lnTo>
                <a:lnTo>
                  <a:pt x="10731" y="1679"/>
                </a:lnTo>
                <a:lnTo>
                  <a:pt x="10731" y="2555"/>
                </a:lnTo>
                <a:lnTo>
                  <a:pt x="10682" y="5037"/>
                </a:lnTo>
                <a:lnTo>
                  <a:pt x="10585" y="9246"/>
                </a:lnTo>
                <a:lnTo>
                  <a:pt x="9782" y="8930"/>
                </a:lnTo>
                <a:lnTo>
                  <a:pt x="9831" y="8517"/>
                </a:lnTo>
                <a:lnTo>
                  <a:pt x="9855" y="8103"/>
                </a:lnTo>
                <a:lnTo>
                  <a:pt x="9904" y="7276"/>
                </a:lnTo>
                <a:lnTo>
                  <a:pt x="10001" y="6229"/>
                </a:lnTo>
                <a:lnTo>
                  <a:pt x="10074" y="5183"/>
                </a:lnTo>
                <a:lnTo>
                  <a:pt x="10196" y="3090"/>
                </a:lnTo>
                <a:lnTo>
                  <a:pt x="10269" y="1947"/>
                </a:lnTo>
                <a:lnTo>
                  <a:pt x="10293" y="1533"/>
                </a:lnTo>
                <a:lnTo>
                  <a:pt x="10293" y="1314"/>
                </a:lnTo>
                <a:lnTo>
                  <a:pt x="10269" y="1119"/>
                </a:lnTo>
                <a:lnTo>
                  <a:pt x="10780" y="803"/>
                </a:lnTo>
                <a:close/>
                <a:moveTo>
                  <a:pt x="11996" y="1095"/>
                </a:moveTo>
                <a:lnTo>
                  <a:pt x="12653" y="1484"/>
                </a:lnTo>
                <a:lnTo>
                  <a:pt x="12605" y="1922"/>
                </a:lnTo>
                <a:lnTo>
                  <a:pt x="12605" y="2385"/>
                </a:lnTo>
                <a:lnTo>
                  <a:pt x="12629" y="3309"/>
                </a:lnTo>
                <a:lnTo>
                  <a:pt x="12678" y="5426"/>
                </a:lnTo>
                <a:lnTo>
                  <a:pt x="12726" y="7276"/>
                </a:lnTo>
                <a:lnTo>
                  <a:pt x="12751" y="9125"/>
                </a:lnTo>
                <a:lnTo>
                  <a:pt x="11996" y="9514"/>
                </a:lnTo>
                <a:lnTo>
                  <a:pt x="12094" y="8444"/>
                </a:lnTo>
                <a:lnTo>
                  <a:pt x="12142" y="7349"/>
                </a:lnTo>
                <a:lnTo>
                  <a:pt x="12167" y="6278"/>
                </a:lnTo>
                <a:lnTo>
                  <a:pt x="12142" y="5183"/>
                </a:lnTo>
                <a:lnTo>
                  <a:pt x="12094" y="2920"/>
                </a:lnTo>
                <a:lnTo>
                  <a:pt x="12118" y="2458"/>
                </a:lnTo>
                <a:lnTo>
                  <a:pt x="12118" y="1995"/>
                </a:lnTo>
                <a:lnTo>
                  <a:pt x="12118" y="1752"/>
                </a:lnTo>
                <a:lnTo>
                  <a:pt x="12118" y="1533"/>
                </a:lnTo>
                <a:lnTo>
                  <a:pt x="12069" y="1314"/>
                </a:lnTo>
                <a:lnTo>
                  <a:pt x="11996" y="1095"/>
                </a:lnTo>
                <a:close/>
                <a:moveTo>
                  <a:pt x="11291" y="609"/>
                </a:moveTo>
                <a:lnTo>
                  <a:pt x="11583" y="828"/>
                </a:lnTo>
                <a:lnTo>
                  <a:pt x="11923" y="1046"/>
                </a:lnTo>
                <a:lnTo>
                  <a:pt x="11850" y="1241"/>
                </a:lnTo>
                <a:lnTo>
                  <a:pt x="11826" y="1484"/>
                </a:lnTo>
                <a:lnTo>
                  <a:pt x="11802" y="1728"/>
                </a:lnTo>
                <a:lnTo>
                  <a:pt x="11826" y="1971"/>
                </a:lnTo>
                <a:lnTo>
                  <a:pt x="11899" y="2920"/>
                </a:lnTo>
                <a:lnTo>
                  <a:pt x="11899" y="3480"/>
                </a:lnTo>
                <a:lnTo>
                  <a:pt x="11899" y="4064"/>
                </a:lnTo>
                <a:lnTo>
                  <a:pt x="11875" y="5183"/>
                </a:lnTo>
                <a:lnTo>
                  <a:pt x="11777" y="7373"/>
                </a:lnTo>
                <a:lnTo>
                  <a:pt x="11753" y="8468"/>
                </a:lnTo>
                <a:lnTo>
                  <a:pt x="11729" y="9563"/>
                </a:lnTo>
                <a:lnTo>
                  <a:pt x="11753" y="9611"/>
                </a:lnTo>
                <a:lnTo>
                  <a:pt x="11753" y="9636"/>
                </a:lnTo>
                <a:lnTo>
                  <a:pt x="11704" y="9611"/>
                </a:lnTo>
                <a:lnTo>
                  <a:pt x="11193" y="9441"/>
                </a:lnTo>
                <a:lnTo>
                  <a:pt x="11266" y="5232"/>
                </a:lnTo>
                <a:lnTo>
                  <a:pt x="11315" y="2750"/>
                </a:lnTo>
                <a:lnTo>
                  <a:pt x="11364" y="1679"/>
                </a:lnTo>
                <a:lnTo>
                  <a:pt x="11364" y="1144"/>
                </a:lnTo>
                <a:lnTo>
                  <a:pt x="11339" y="876"/>
                </a:lnTo>
                <a:lnTo>
                  <a:pt x="11291" y="609"/>
                </a:lnTo>
                <a:close/>
                <a:moveTo>
                  <a:pt x="2604" y="5475"/>
                </a:moveTo>
                <a:lnTo>
                  <a:pt x="2701" y="5621"/>
                </a:lnTo>
                <a:lnTo>
                  <a:pt x="2823" y="5743"/>
                </a:lnTo>
                <a:lnTo>
                  <a:pt x="3091" y="5937"/>
                </a:lnTo>
                <a:lnTo>
                  <a:pt x="3577" y="6327"/>
                </a:lnTo>
                <a:lnTo>
                  <a:pt x="4113" y="6692"/>
                </a:lnTo>
                <a:lnTo>
                  <a:pt x="4672" y="7057"/>
                </a:lnTo>
                <a:lnTo>
                  <a:pt x="5256" y="7422"/>
                </a:lnTo>
                <a:lnTo>
                  <a:pt x="5840" y="7762"/>
                </a:lnTo>
                <a:lnTo>
                  <a:pt x="6424" y="8103"/>
                </a:lnTo>
                <a:lnTo>
                  <a:pt x="7422" y="8614"/>
                </a:lnTo>
                <a:lnTo>
                  <a:pt x="8468" y="9100"/>
                </a:lnTo>
                <a:lnTo>
                  <a:pt x="9515" y="9538"/>
                </a:lnTo>
                <a:lnTo>
                  <a:pt x="10561" y="9928"/>
                </a:lnTo>
                <a:lnTo>
                  <a:pt x="10561" y="10001"/>
                </a:lnTo>
                <a:lnTo>
                  <a:pt x="10585" y="10074"/>
                </a:lnTo>
                <a:lnTo>
                  <a:pt x="10609" y="10147"/>
                </a:lnTo>
                <a:lnTo>
                  <a:pt x="10634" y="10195"/>
                </a:lnTo>
                <a:lnTo>
                  <a:pt x="10682" y="10244"/>
                </a:lnTo>
                <a:lnTo>
                  <a:pt x="10536" y="10414"/>
                </a:lnTo>
                <a:lnTo>
                  <a:pt x="10390" y="10609"/>
                </a:lnTo>
                <a:lnTo>
                  <a:pt x="10245" y="10804"/>
                </a:lnTo>
                <a:lnTo>
                  <a:pt x="10123" y="11047"/>
                </a:lnTo>
                <a:lnTo>
                  <a:pt x="9928" y="11485"/>
                </a:lnTo>
                <a:lnTo>
                  <a:pt x="9734" y="11899"/>
                </a:lnTo>
                <a:lnTo>
                  <a:pt x="9223" y="12921"/>
                </a:lnTo>
                <a:lnTo>
                  <a:pt x="8979" y="13456"/>
                </a:lnTo>
                <a:lnTo>
                  <a:pt x="8785" y="13991"/>
                </a:lnTo>
                <a:lnTo>
                  <a:pt x="8420" y="13821"/>
                </a:lnTo>
                <a:lnTo>
                  <a:pt x="8055" y="13626"/>
                </a:lnTo>
                <a:lnTo>
                  <a:pt x="7787" y="13456"/>
                </a:lnTo>
                <a:lnTo>
                  <a:pt x="7519" y="13286"/>
                </a:lnTo>
                <a:lnTo>
                  <a:pt x="7008" y="12921"/>
                </a:lnTo>
                <a:lnTo>
                  <a:pt x="5889" y="12191"/>
                </a:lnTo>
                <a:lnTo>
                  <a:pt x="4770" y="11412"/>
                </a:lnTo>
                <a:lnTo>
                  <a:pt x="4210" y="11047"/>
                </a:lnTo>
                <a:lnTo>
                  <a:pt x="3650" y="10706"/>
                </a:lnTo>
                <a:lnTo>
                  <a:pt x="3091" y="10366"/>
                </a:lnTo>
                <a:lnTo>
                  <a:pt x="2482" y="10049"/>
                </a:lnTo>
                <a:lnTo>
                  <a:pt x="2069" y="9830"/>
                </a:lnTo>
                <a:lnTo>
                  <a:pt x="1631" y="9636"/>
                </a:lnTo>
                <a:lnTo>
                  <a:pt x="1169" y="9441"/>
                </a:lnTo>
                <a:lnTo>
                  <a:pt x="706" y="9295"/>
                </a:lnTo>
                <a:lnTo>
                  <a:pt x="1217" y="8322"/>
                </a:lnTo>
                <a:lnTo>
                  <a:pt x="1704" y="7324"/>
                </a:lnTo>
                <a:lnTo>
                  <a:pt x="2312" y="6132"/>
                </a:lnTo>
                <a:lnTo>
                  <a:pt x="2482" y="5816"/>
                </a:lnTo>
                <a:lnTo>
                  <a:pt x="2555" y="5645"/>
                </a:lnTo>
                <a:lnTo>
                  <a:pt x="2604" y="5475"/>
                </a:lnTo>
                <a:close/>
                <a:moveTo>
                  <a:pt x="19734" y="5597"/>
                </a:moveTo>
                <a:lnTo>
                  <a:pt x="19831" y="5840"/>
                </a:lnTo>
                <a:lnTo>
                  <a:pt x="19929" y="6083"/>
                </a:lnTo>
                <a:lnTo>
                  <a:pt x="20172" y="6546"/>
                </a:lnTo>
                <a:lnTo>
                  <a:pt x="20707" y="7470"/>
                </a:lnTo>
                <a:lnTo>
                  <a:pt x="20975" y="7933"/>
                </a:lnTo>
                <a:lnTo>
                  <a:pt x="21267" y="8395"/>
                </a:lnTo>
                <a:lnTo>
                  <a:pt x="21875" y="9295"/>
                </a:lnTo>
                <a:lnTo>
                  <a:pt x="20756" y="9757"/>
                </a:lnTo>
                <a:lnTo>
                  <a:pt x="19661" y="10244"/>
                </a:lnTo>
                <a:lnTo>
                  <a:pt x="18566" y="10779"/>
                </a:lnTo>
                <a:lnTo>
                  <a:pt x="17496" y="11339"/>
                </a:lnTo>
                <a:lnTo>
                  <a:pt x="16328" y="11972"/>
                </a:lnTo>
                <a:lnTo>
                  <a:pt x="15208" y="12653"/>
                </a:lnTo>
                <a:lnTo>
                  <a:pt x="14722" y="12945"/>
                </a:lnTo>
                <a:lnTo>
                  <a:pt x="14211" y="13261"/>
                </a:lnTo>
                <a:lnTo>
                  <a:pt x="13967" y="13432"/>
                </a:lnTo>
                <a:lnTo>
                  <a:pt x="13724" y="13602"/>
                </a:lnTo>
                <a:lnTo>
                  <a:pt x="13505" y="13821"/>
                </a:lnTo>
                <a:lnTo>
                  <a:pt x="13310" y="14016"/>
                </a:lnTo>
                <a:lnTo>
                  <a:pt x="13140" y="13675"/>
                </a:lnTo>
                <a:lnTo>
                  <a:pt x="12970" y="13334"/>
                </a:lnTo>
                <a:lnTo>
                  <a:pt x="12702" y="12799"/>
                </a:lnTo>
                <a:lnTo>
                  <a:pt x="12434" y="12239"/>
                </a:lnTo>
                <a:lnTo>
                  <a:pt x="11948" y="10998"/>
                </a:lnTo>
                <a:lnTo>
                  <a:pt x="11777" y="10609"/>
                </a:lnTo>
                <a:lnTo>
                  <a:pt x="11704" y="10414"/>
                </a:lnTo>
                <a:lnTo>
                  <a:pt x="11607" y="10244"/>
                </a:lnTo>
                <a:lnTo>
                  <a:pt x="11704" y="10220"/>
                </a:lnTo>
                <a:lnTo>
                  <a:pt x="11802" y="10171"/>
                </a:lnTo>
                <a:lnTo>
                  <a:pt x="11850" y="10098"/>
                </a:lnTo>
                <a:lnTo>
                  <a:pt x="11899" y="10001"/>
                </a:lnTo>
                <a:lnTo>
                  <a:pt x="12337" y="9830"/>
                </a:lnTo>
                <a:lnTo>
                  <a:pt x="12751" y="9660"/>
                </a:lnTo>
                <a:lnTo>
                  <a:pt x="12775" y="9684"/>
                </a:lnTo>
                <a:lnTo>
                  <a:pt x="12799" y="9709"/>
                </a:lnTo>
                <a:lnTo>
                  <a:pt x="12848" y="9733"/>
                </a:lnTo>
                <a:lnTo>
                  <a:pt x="12921" y="9709"/>
                </a:lnTo>
                <a:lnTo>
                  <a:pt x="12945" y="9684"/>
                </a:lnTo>
                <a:lnTo>
                  <a:pt x="12945" y="9636"/>
                </a:lnTo>
                <a:lnTo>
                  <a:pt x="12945" y="9563"/>
                </a:lnTo>
                <a:lnTo>
                  <a:pt x="13675" y="9198"/>
                </a:lnTo>
                <a:lnTo>
                  <a:pt x="14405" y="8809"/>
                </a:lnTo>
                <a:lnTo>
                  <a:pt x="15792" y="8006"/>
                </a:lnTo>
                <a:lnTo>
                  <a:pt x="16790" y="7422"/>
                </a:lnTo>
                <a:lnTo>
                  <a:pt x="17788" y="6838"/>
                </a:lnTo>
                <a:lnTo>
                  <a:pt x="18761" y="6229"/>
                </a:lnTo>
                <a:lnTo>
                  <a:pt x="19734" y="5597"/>
                </a:lnTo>
                <a:close/>
                <a:moveTo>
                  <a:pt x="19637" y="10950"/>
                </a:moveTo>
                <a:lnTo>
                  <a:pt x="19637" y="10974"/>
                </a:lnTo>
                <a:lnTo>
                  <a:pt x="19612" y="11461"/>
                </a:lnTo>
                <a:lnTo>
                  <a:pt x="19612" y="11947"/>
                </a:lnTo>
                <a:lnTo>
                  <a:pt x="19637" y="12921"/>
                </a:lnTo>
                <a:lnTo>
                  <a:pt x="19734" y="14892"/>
                </a:lnTo>
                <a:lnTo>
                  <a:pt x="19272" y="15111"/>
                </a:lnTo>
                <a:lnTo>
                  <a:pt x="18834" y="15378"/>
                </a:lnTo>
                <a:lnTo>
                  <a:pt x="17958" y="15938"/>
                </a:lnTo>
                <a:lnTo>
                  <a:pt x="16814" y="16619"/>
                </a:lnTo>
                <a:lnTo>
                  <a:pt x="15646" y="17300"/>
                </a:lnTo>
                <a:lnTo>
                  <a:pt x="13335" y="18663"/>
                </a:lnTo>
                <a:lnTo>
                  <a:pt x="12167" y="19344"/>
                </a:lnTo>
                <a:lnTo>
                  <a:pt x="11923" y="19490"/>
                </a:lnTo>
                <a:lnTo>
                  <a:pt x="11680" y="19661"/>
                </a:lnTo>
                <a:lnTo>
                  <a:pt x="11558" y="15013"/>
                </a:lnTo>
                <a:lnTo>
                  <a:pt x="11485" y="12507"/>
                </a:lnTo>
                <a:lnTo>
                  <a:pt x="11461" y="11388"/>
                </a:lnTo>
                <a:lnTo>
                  <a:pt x="11704" y="11947"/>
                </a:lnTo>
                <a:lnTo>
                  <a:pt x="11923" y="12458"/>
                </a:lnTo>
                <a:lnTo>
                  <a:pt x="12142" y="12994"/>
                </a:lnTo>
                <a:lnTo>
                  <a:pt x="12386" y="13578"/>
                </a:lnTo>
                <a:lnTo>
                  <a:pt x="12507" y="13870"/>
                </a:lnTo>
                <a:lnTo>
                  <a:pt x="12678" y="14137"/>
                </a:lnTo>
                <a:lnTo>
                  <a:pt x="12848" y="14381"/>
                </a:lnTo>
                <a:lnTo>
                  <a:pt x="13018" y="14600"/>
                </a:lnTo>
                <a:lnTo>
                  <a:pt x="13091" y="14648"/>
                </a:lnTo>
                <a:lnTo>
                  <a:pt x="13164" y="14673"/>
                </a:lnTo>
                <a:lnTo>
                  <a:pt x="13262" y="14673"/>
                </a:lnTo>
                <a:lnTo>
                  <a:pt x="13335" y="14624"/>
                </a:lnTo>
                <a:lnTo>
                  <a:pt x="13383" y="14575"/>
                </a:lnTo>
                <a:lnTo>
                  <a:pt x="13432" y="14527"/>
                </a:lnTo>
                <a:lnTo>
                  <a:pt x="13456" y="14429"/>
                </a:lnTo>
                <a:lnTo>
                  <a:pt x="13456" y="14356"/>
                </a:lnTo>
                <a:lnTo>
                  <a:pt x="13432" y="14308"/>
                </a:lnTo>
                <a:lnTo>
                  <a:pt x="13675" y="14210"/>
                </a:lnTo>
                <a:lnTo>
                  <a:pt x="13943" y="14113"/>
                </a:lnTo>
                <a:lnTo>
                  <a:pt x="14186" y="13991"/>
                </a:lnTo>
                <a:lnTo>
                  <a:pt x="14430" y="13845"/>
                </a:lnTo>
                <a:lnTo>
                  <a:pt x="14892" y="13529"/>
                </a:lnTo>
                <a:lnTo>
                  <a:pt x="15330" y="13237"/>
                </a:lnTo>
                <a:lnTo>
                  <a:pt x="16498" y="12580"/>
                </a:lnTo>
                <a:lnTo>
                  <a:pt x="17642" y="11923"/>
                </a:lnTo>
                <a:lnTo>
                  <a:pt x="18639" y="11412"/>
                </a:lnTo>
                <a:lnTo>
                  <a:pt x="19637" y="10950"/>
                </a:lnTo>
                <a:close/>
                <a:moveTo>
                  <a:pt x="2653" y="10755"/>
                </a:moveTo>
                <a:lnTo>
                  <a:pt x="3139" y="11047"/>
                </a:lnTo>
                <a:lnTo>
                  <a:pt x="3650" y="11363"/>
                </a:lnTo>
                <a:lnTo>
                  <a:pt x="4624" y="11996"/>
                </a:lnTo>
                <a:lnTo>
                  <a:pt x="5670" y="12702"/>
                </a:lnTo>
                <a:lnTo>
                  <a:pt x="6741" y="13359"/>
                </a:lnTo>
                <a:lnTo>
                  <a:pt x="7033" y="13529"/>
                </a:lnTo>
                <a:lnTo>
                  <a:pt x="7300" y="13675"/>
                </a:lnTo>
                <a:lnTo>
                  <a:pt x="7860" y="13967"/>
                </a:lnTo>
                <a:lnTo>
                  <a:pt x="8274" y="14186"/>
                </a:lnTo>
                <a:lnTo>
                  <a:pt x="8712" y="14381"/>
                </a:lnTo>
                <a:lnTo>
                  <a:pt x="8736" y="14454"/>
                </a:lnTo>
                <a:lnTo>
                  <a:pt x="8785" y="14502"/>
                </a:lnTo>
                <a:lnTo>
                  <a:pt x="8833" y="14551"/>
                </a:lnTo>
                <a:lnTo>
                  <a:pt x="8906" y="14575"/>
                </a:lnTo>
                <a:lnTo>
                  <a:pt x="8979" y="14600"/>
                </a:lnTo>
                <a:lnTo>
                  <a:pt x="9052" y="14575"/>
                </a:lnTo>
                <a:lnTo>
                  <a:pt x="9101" y="14551"/>
                </a:lnTo>
                <a:lnTo>
                  <a:pt x="9174" y="14478"/>
                </a:lnTo>
                <a:lnTo>
                  <a:pt x="9223" y="14429"/>
                </a:lnTo>
                <a:lnTo>
                  <a:pt x="9223" y="14356"/>
                </a:lnTo>
                <a:lnTo>
                  <a:pt x="9490" y="13821"/>
                </a:lnTo>
                <a:lnTo>
                  <a:pt x="9734" y="13286"/>
                </a:lnTo>
                <a:lnTo>
                  <a:pt x="9977" y="12726"/>
                </a:lnTo>
                <a:lnTo>
                  <a:pt x="10220" y="12166"/>
                </a:lnTo>
                <a:lnTo>
                  <a:pt x="10780" y="11047"/>
                </a:lnTo>
                <a:lnTo>
                  <a:pt x="10877" y="10828"/>
                </a:lnTo>
                <a:lnTo>
                  <a:pt x="10901" y="11582"/>
                </a:lnTo>
                <a:lnTo>
                  <a:pt x="10926" y="12312"/>
                </a:lnTo>
                <a:lnTo>
                  <a:pt x="10999" y="15013"/>
                </a:lnTo>
                <a:lnTo>
                  <a:pt x="11120" y="19807"/>
                </a:lnTo>
                <a:lnTo>
                  <a:pt x="11120" y="19807"/>
                </a:lnTo>
                <a:lnTo>
                  <a:pt x="9004" y="18687"/>
                </a:lnTo>
                <a:lnTo>
                  <a:pt x="6887" y="17568"/>
                </a:lnTo>
                <a:lnTo>
                  <a:pt x="4672" y="16400"/>
                </a:lnTo>
                <a:lnTo>
                  <a:pt x="3456" y="15768"/>
                </a:lnTo>
                <a:lnTo>
                  <a:pt x="3115" y="15597"/>
                </a:lnTo>
                <a:lnTo>
                  <a:pt x="2945" y="15524"/>
                </a:lnTo>
                <a:lnTo>
                  <a:pt x="2750" y="15451"/>
                </a:lnTo>
                <a:lnTo>
                  <a:pt x="2774" y="15159"/>
                </a:lnTo>
                <a:lnTo>
                  <a:pt x="2774" y="14867"/>
                </a:lnTo>
                <a:lnTo>
                  <a:pt x="2750" y="14283"/>
                </a:lnTo>
                <a:lnTo>
                  <a:pt x="2701" y="13675"/>
                </a:lnTo>
                <a:lnTo>
                  <a:pt x="2653" y="13091"/>
                </a:lnTo>
                <a:lnTo>
                  <a:pt x="2677" y="12507"/>
                </a:lnTo>
                <a:lnTo>
                  <a:pt x="2677" y="11923"/>
                </a:lnTo>
                <a:lnTo>
                  <a:pt x="2677" y="11339"/>
                </a:lnTo>
                <a:lnTo>
                  <a:pt x="2677" y="11047"/>
                </a:lnTo>
                <a:lnTo>
                  <a:pt x="2653" y="10755"/>
                </a:lnTo>
                <a:close/>
                <a:moveTo>
                  <a:pt x="11145" y="0"/>
                </a:moveTo>
                <a:lnTo>
                  <a:pt x="11047" y="25"/>
                </a:lnTo>
                <a:lnTo>
                  <a:pt x="10780" y="122"/>
                </a:lnTo>
                <a:lnTo>
                  <a:pt x="10512" y="268"/>
                </a:lnTo>
                <a:lnTo>
                  <a:pt x="9977" y="560"/>
                </a:lnTo>
                <a:lnTo>
                  <a:pt x="8979" y="1192"/>
                </a:lnTo>
                <a:lnTo>
                  <a:pt x="6643" y="2604"/>
                </a:lnTo>
                <a:lnTo>
                  <a:pt x="4478" y="3893"/>
                </a:lnTo>
                <a:lnTo>
                  <a:pt x="3310" y="4599"/>
                </a:lnTo>
                <a:lnTo>
                  <a:pt x="2920" y="4818"/>
                </a:lnTo>
                <a:lnTo>
                  <a:pt x="2750" y="4940"/>
                </a:lnTo>
                <a:lnTo>
                  <a:pt x="2604" y="5110"/>
                </a:lnTo>
                <a:lnTo>
                  <a:pt x="2555" y="5086"/>
                </a:lnTo>
                <a:lnTo>
                  <a:pt x="2507" y="5086"/>
                </a:lnTo>
                <a:lnTo>
                  <a:pt x="2337" y="5207"/>
                </a:lnTo>
                <a:lnTo>
                  <a:pt x="2191" y="5353"/>
                </a:lnTo>
                <a:lnTo>
                  <a:pt x="2093" y="5548"/>
                </a:lnTo>
                <a:lnTo>
                  <a:pt x="1996" y="5718"/>
                </a:lnTo>
                <a:lnTo>
                  <a:pt x="1680" y="6327"/>
                </a:lnTo>
                <a:lnTo>
                  <a:pt x="1363" y="6911"/>
                </a:lnTo>
                <a:lnTo>
                  <a:pt x="779" y="8054"/>
                </a:lnTo>
                <a:lnTo>
                  <a:pt x="195" y="9222"/>
                </a:lnTo>
                <a:lnTo>
                  <a:pt x="122" y="9222"/>
                </a:lnTo>
                <a:lnTo>
                  <a:pt x="74" y="9271"/>
                </a:lnTo>
                <a:lnTo>
                  <a:pt x="25" y="9319"/>
                </a:lnTo>
                <a:lnTo>
                  <a:pt x="1" y="9368"/>
                </a:lnTo>
                <a:lnTo>
                  <a:pt x="1" y="9417"/>
                </a:lnTo>
                <a:lnTo>
                  <a:pt x="25" y="9490"/>
                </a:lnTo>
                <a:lnTo>
                  <a:pt x="49" y="9538"/>
                </a:lnTo>
                <a:lnTo>
                  <a:pt x="98" y="9587"/>
                </a:lnTo>
                <a:lnTo>
                  <a:pt x="633" y="9855"/>
                </a:lnTo>
                <a:lnTo>
                  <a:pt x="1193" y="10098"/>
                </a:lnTo>
                <a:lnTo>
                  <a:pt x="1753" y="10317"/>
                </a:lnTo>
                <a:lnTo>
                  <a:pt x="2312" y="10585"/>
                </a:lnTo>
                <a:lnTo>
                  <a:pt x="2288" y="10585"/>
                </a:lnTo>
                <a:lnTo>
                  <a:pt x="2215" y="10877"/>
                </a:lnTo>
                <a:lnTo>
                  <a:pt x="2166" y="11193"/>
                </a:lnTo>
                <a:lnTo>
                  <a:pt x="2142" y="11509"/>
                </a:lnTo>
                <a:lnTo>
                  <a:pt x="2118" y="11826"/>
                </a:lnTo>
                <a:lnTo>
                  <a:pt x="2118" y="12483"/>
                </a:lnTo>
                <a:lnTo>
                  <a:pt x="2142" y="13091"/>
                </a:lnTo>
                <a:lnTo>
                  <a:pt x="2118" y="13724"/>
                </a:lnTo>
                <a:lnTo>
                  <a:pt x="2142" y="14356"/>
                </a:lnTo>
                <a:lnTo>
                  <a:pt x="2142" y="14697"/>
                </a:lnTo>
                <a:lnTo>
                  <a:pt x="2166" y="15013"/>
                </a:lnTo>
                <a:lnTo>
                  <a:pt x="2215" y="15305"/>
                </a:lnTo>
                <a:lnTo>
                  <a:pt x="2288" y="15622"/>
                </a:lnTo>
                <a:lnTo>
                  <a:pt x="2337" y="15695"/>
                </a:lnTo>
                <a:lnTo>
                  <a:pt x="2410" y="15768"/>
                </a:lnTo>
                <a:lnTo>
                  <a:pt x="2580" y="15768"/>
                </a:lnTo>
                <a:lnTo>
                  <a:pt x="2774" y="15914"/>
                </a:lnTo>
                <a:lnTo>
                  <a:pt x="2969" y="16060"/>
                </a:lnTo>
                <a:lnTo>
                  <a:pt x="3383" y="16303"/>
                </a:lnTo>
                <a:lnTo>
                  <a:pt x="3845" y="16498"/>
                </a:lnTo>
                <a:lnTo>
                  <a:pt x="4259" y="16717"/>
                </a:lnTo>
                <a:lnTo>
                  <a:pt x="6473" y="17884"/>
                </a:lnTo>
                <a:lnTo>
                  <a:pt x="8760" y="19125"/>
                </a:lnTo>
                <a:lnTo>
                  <a:pt x="9928" y="19734"/>
                </a:lnTo>
                <a:lnTo>
                  <a:pt x="11072" y="20318"/>
                </a:lnTo>
                <a:lnTo>
                  <a:pt x="11145" y="20342"/>
                </a:lnTo>
                <a:lnTo>
                  <a:pt x="11218" y="20415"/>
                </a:lnTo>
                <a:lnTo>
                  <a:pt x="11291" y="20464"/>
                </a:lnTo>
                <a:lnTo>
                  <a:pt x="11388" y="20512"/>
                </a:lnTo>
                <a:lnTo>
                  <a:pt x="11485" y="20488"/>
                </a:lnTo>
                <a:lnTo>
                  <a:pt x="11558" y="20464"/>
                </a:lnTo>
                <a:lnTo>
                  <a:pt x="11631" y="20415"/>
                </a:lnTo>
                <a:lnTo>
                  <a:pt x="11680" y="20342"/>
                </a:lnTo>
                <a:lnTo>
                  <a:pt x="11704" y="20220"/>
                </a:lnTo>
                <a:lnTo>
                  <a:pt x="11704" y="20074"/>
                </a:lnTo>
                <a:lnTo>
                  <a:pt x="11826" y="20026"/>
                </a:lnTo>
                <a:lnTo>
                  <a:pt x="11972" y="19977"/>
                </a:lnTo>
                <a:lnTo>
                  <a:pt x="12240" y="19831"/>
                </a:lnTo>
                <a:lnTo>
                  <a:pt x="13408" y="19174"/>
                </a:lnTo>
                <a:lnTo>
                  <a:pt x="15744" y="17836"/>
                </a:lnTo>
                <a:lnTo>
                  <a:pt x="18055" y="16498"/>
                </a:lnTo>
                <a:lnTo>
                  <a:pt x="18517" y="16254"/>
                </a:lnTo>
                <a:lnTo>
                  <a:pt x="18980" y="16011"/>
                </a:lnTo>
                <a:lnTo>
                  <a:pt x="19442" y="15768"/>
                </a:lnTo>
                <a:lnTo>
                  <a:pt x="19880" y="15476"/>
                </a:lnTo>
                <a:lnTo>
                  <a:pt x="19953" y="15524"/>
                </a:lnTo>
                <a:lnTo>
                  <a:pt x="20099" y="15524"/>
                </a:lnTo>
                <a:lnTo>
                  <a:pt x="20172" y="15500"/>
                </a:lnTo>
                <a:lnTo>
                  <a:pt x="20221" y="15451"/>
                </a:lnTo>
                <a:lnTo>
                  <a:pt x="20269" y="15403"/>
                </a:lnTo>
                <a:lnTo>
                  <a:pt x="20294" y="15330"/>
                </a:lnTo>
                <a:lnTo>
                  <a:pt x="20318" y="15257"/>
                </a:lnTo>
                <a:lnTo>
                  <a:pt x="20318" y="15135"/>
                </a:lnTo>
                <a:lnTo>
                  <a:pt x="20318" y="15086"/>
                </a:lnTo>
                <a:lnTo>
                  <a:pt x="20342" y="15013"/>
                </a:lnTo>
                <a:lnTo>
                  <a:pt x="20294" y="14892"/>
                </a:lnTo>
                <a:lnTo>
                  <a:pt x="20221" y="12921"/>
                </a:lnTo>
                <a:lnTo>
                  <a:pt x="20172" y="11947"/>
                </a:lnTo>
                <a:lnTo>
                  <a:pt x="20148" y="11461"/>
                </a:lnTo>
                <a:lnTo>
                  <a:pt x="20099" y="10974"/>
                </a:lnTo>
                <a:lnTo>
                  <a:pt x="20050" y="10852"/>
                </a:lnTo>
                <a:lnTo>
                  <a:pt x="19977" y="10779"/>
                </a:lnTo>
                <a:lnTo>
                  <a:pt x="21218" y="10244"/>
                </a:lnTo>
                <a:lnTo>
                  <a:pt x="22459" y="9684"/>
                </a:lnTo>
                <a:lnTo>
                  <a:pt x="22532" y="9636"/>
                </a:lnTo>
                <a:lnTo>
                  <a:pt x="22581" y="9587"/>
                </a:lnTo>
                <a:lnTo>
                  <a:pt x="22605" y="9490"/>
                </a:lnTo>
                <a:lnTo>
                  <a:pt x="22605" y="9417"/>
                </a:lnTo>
                <a:lnTo>
                  <a:pt x="22581" y="9344"/>
                </a:lnTo>
                <a:lnTo>
                  <a:pt x="22532" y="9271"/>
                </a:lnTo>
                <a:lnTo>
                  <a:pt x="22484" y="9198"/>
                </a:lnTo>
                <a:lnTo>
                  <a:pt x="22411" y="9173"/>
                </a:lnTo>
                <a:lnTo>
                  <a:pt x="21778" y="8200"/>
                </a:lnTo>
                <a:lnTo>
                  <a:pt x="21170" y="7203"/>
                </a:lnTo>
                <a:lnTo>
                  <a:pt x="20902" y="6740"/>
                </a:lnTo>
                <a:lnTo>
                  <a:pt x="20634" y="6229"/>
                </a:lnTo>
                <a:lnTo>
                  <a:pt x="20367" y="5767"/>
                </a:lnTo>
                <a:lnTo>
                  <a:pt x="20221" y="5524"/>
                </a:lnTo>
                <a:lnTo>
                  <a:pt x="20075" y="5305"/>
                </a:lnTo>
                <a:lnTo>
                  <a:pt x="20099" y="5232"/>
                </a:lnTo>
                <a:lnTo>
                  <a:pt x="20075" y="5159"/>
                </a:lnTo>
                <a:lnTo>
                  <a:pt x="20050" y="5086"/>
                </a:lnTo>
                <a:lnTo>
                  <a:pt x="20002" y="5013"/>
                </a:lnTo>
                <a:lnTo>
                  <a:pt x="19953" y="4964"/>
                </a:lnTo>
                <a:lnTo>
                  <a:pt x="19880" y="4940"/>
                </a:lnTo>
                <a:lnTo>
                  <a:pt x="19783" y="4940"/>
                </a:lnTo>
                <a:lnTo>
                  <a:pt x="19710" y="4988"/>
                </a:lnTo>
                <a:lnTo>
                  <a:pt x="19612" y="5037"/>
                </a:lnTo>
                <a:lnTo>
                  <a:pt x="19588" y="5013"/>
                </a:lnTo>
                <a:lnTo>
                  <a:pt x="19369" y="4842"/>
                </a:lnTo>
                <a:lnTo>
                  <a:pt x="19150" y="4696"/>
                </a:lnTo>
                <a:lnTo>
                  <a:pt x="18663" y="4404"/>
                </a:lnTo>
                <a:lnTo>
                  <a:pt x="17715" y="3845"/>
                </a:lnTo>
                <a:lnTo>
                  <a:pt x="15549" y="2579"/>
                </a:lnTo>
                <a:lnTo>
                  <a:pt x="14478" y="1922"/>
                </a:lnTo>
                <a:lnTo>
                  <a:pt x="13383" y="1290"/>
                </a:lnTo>
                <a:lnTo>
                  <a:pt x="12872" y="1022"/>
                </a:lnTo>
                <a:lnTo>
                  <a:pt x="12386" y="730"/>
                </a:lnTo>
                <a:lnTo>
                  <a:pt x="11875" y="438"/>
                </a:lnTo>
                <a:lnTo>
                  <a:pt x="11339" y="195"/>
                </a:lnTo>
                <a:lnTo>
                  <a:pt x="11315" y="98"/>
                </a:lnTo>
                <a:lnTo>
                  <a:pt x="11242" y="25"/>
                </a:lnTo>
                <a:lnTo>
                  <a:pt x="11145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4" name="Google Shape;2224;p48"/>
          <p:cNvSpPr/>
          <p:nvPr/>
        </p:nvSpPr>
        <p:spPr>
          <a:xfrm>
            <a:off x="6938259" y="7018835"/>
            <a:ext cx="776010" cy="742826"/>
          </a:xfrm>
          <a:custGeom>
            <a:avLst/>
            <a:gdLst/>
            <a:ahLst/>
            <a:cxnLst/>
            <a:rect l="l" t="t" r="r" b="b"/>
            <a:pathLst>
              <a:path w="22192" h="21243" extrusionOk="0">
                <a:moveTo>
                  <a:pt x="17812" y="512"/>
                </a:moveTo>
                <a:lnTo>
                  <a:pt x="17909" y="585"/>
                </a:lnTo>
                <a:lnTo>
                  <a:pt x="17958" y="609"/>
                </a:lnTo>
                <a:lnTo>
                  <a:pt x="18031" y="634"/>
                </a:lnTo>
                <a:lnTo>
                  <a:pt x="18201" y="634"/>
                </a:lnTo>
                <a:lnTo>
                  <a:pt x="18396" y="658"/>
                </a:lnTo>
                <a:lnTo>
                  <a:pt x="18566" y="682"/>
                </a:lnTo>
                <a:lnTo>
                  <a:pt x="18712" y="755"/>
                </a:lnTo>
                <a:lnTo>
                  <a:pt x="18858" y="828"/>
                </a:lnTo>
                <a:lnTo>
                  <a:pt x="19004" y="926"/>
                </a:lnTo>
                <a:lnTo>
                  <a:pt x="19126" y="1023"/>
                </a:lnTo>
                <a:lnTo>
                  <a:pt x="19248" y="1145"/>
                </a:lnTo>
                <a:lnTo>
                  <a:pt x="19345" y="1266"/>
                </a:lnTo>
                <a:lnTo>
                  <a:pt x="19442" y="1388"/>
                </a:lnTo>
                <a:lnTo>
                  <a:pt x="19491" y="1558"/>
                </a:lnTo>
                <a:lnTo>
                  <a:pt x="19540" y="1704"/>
                </a:lnTo>
                <a:lnTo>
                  <a:pt x="19564" y="1874"/>
                </a:lnTo>
                <a:lnTo>
                  <a:pt x="19564" y="2045"/>
                </a:lnTo>
                <a:lnTo>
                  <a:pt x="19564" y="2239"/>
                </a:lnTo>
                <a:lnTo>
                  <a:pt x="19515" y="2410"/>
                </a:lnTo>
                <a:lnTo>
                  <a:pt x="19467" y="2580"/>
                </a:lnTo>
                <a:lnTo>
                  <a:pt x="19394" y="2750"/>
                </a:lnTo>
                <a:lnTo>
                  <a:pt x="19296" y="2896"/>
                </a:lnTo>
                <a:lnTo>
                  <a:pt x="19199" y="3018"/>
                </a:lnTo>
                <a:lnTo>
                  <a:pt x="19077" y="3140"/>
                </a:lnTo>
                <a:lnTo>
                  <a:pt x="18956" y="3237"/>
                </a:lnTo>
                <a:lnTo>
                  <a:pt x="18810" y="3334"/>
                </a:lnTo>
                <a:lnTo>
                  <a:pt x="18664" y="3407"/>
                </a:lnTo>
                <a:lnTo>
                  <a:pt x="18347" y="3529"/>
                </a:lnTo>
                <a:lnTo>
                  <a:pt x="18031" y="3602"/>
                </a:lnTo>
                <a:lnTo>
                  <a:pt x="17690" y="3651"/>
                </a:lnTo>
                <a:lnTo>
                  <a:pt x="17350" y="3651"/>
                </a:lnTo>
                <a:lnTo>
                  <a:pt x="17423" y="3553"/>
                </a:lnTo>
                <a:lnTo>
                  <a:pt x="17666" y="3213"/>
                </a:lnTo>
                <a:lnTo>
                  <a:pt x="17885" y="2823"/>
                </a:lnTo>
                <a:lnTo>
                  <a:pt x="17982" y="2629"/>
                </a:lnTo>
                <a:lnTo>
                  <a:pt x="18055" y="2410"/>
                </a:lnTo>
                <a:lnTo>
                  <a:pt x="18128" y="2215"/>
                </a:lnTo>
                <a:lnTo>
                  <a:pt x="18153" y="2020"/>
                </a:lnTo>
                <a:lnTo>
                  <a:pt x="18153" y="1947"/>
                </a:lnTo>
                <a:lnTo>
                  <a:pt x="18104" y="1899"/>
                </a:lnTo>
                <a:lnTo>
                  <a:pt x="18080" y="1850"/>
                </a:lnTo>
                <a:lnTo>
                  <a:pt x="18007" y="1826"/>
                </a:lnTo>
                <a:lnTo>
                  <a:pt x="17958" y="1801"/>
                </a:lnTo>
                <a:lnTo>
                  <a:pt x="17885" y="1801"/>
                </a:lnTo>
                <a:lnTo>
                  <a:pt x="17836" y="1826"/>
                </a:lnTo>
                <a:lnTo>
                  <a:pt x="17788" y="1874"/>
                </a:lnTo>
                <a:lnTo>
                  <a:pt x="17666" y="2020"/>
                </a:lnTo>
                <a:lnTo>
                  <a:pt x="17569" y="2191"/>
                </a:lnTo>
                <a:lnTo>
                  <a:pt x="17374" y="2556"/>
                </a:lnTo>
                <a:lnTo>
                  <a:pt x="17179" y="2896"/>
                </a:lnTo>
                <a:lnTo>
                  <a:pt x="16985" y="3261"/>
                </a:lnTo>
                <a:lnTo>
                  <a:pt x="16912" y="3067"/>
                </a:lnTo>
                <a:lnTo>
                  <a:pt x="16839" y="2848"/>
                </a:lnTo>
                <a:lnTo>
                  <a:pt x="16766" y="2653"/>
                </a:lnTo>
                <a:lnTo>
                  <a:pt x="16741" y="2458"/>
                </a:lnTo>
                <a:lnTo>
                  <a:pt x="16717" y="2239"/>
                </a:lnTo>
                <a:lnTo>
                  <a:pt x="16717" y="2020"/>
                </a:lnTo>
                <a:lnTo>
                  <a:pt x="16741" y="1801"/>
                </a:lnTo>
                <a:lnTo>
                  <a:pt x="16766" y="1582"/>
                </a:lnTo>
                <a:lnTo>
                  <a:pt x="16814" y="1436"/>
                </a:lnTo>
                <a:lnTo>
                  <a:pt x="16887" y="1315"/>
                </a:lnTo>
                <a:lnTo>
                  <a:pt x="16960" y="1169"/>
                </a:lnTo>
                <a:lnTo>
                  <a:pt x="17033" y="1047"/>
                </a:lnTo>
                <a:lnTo>
                  <a:pt x="17252" y="828"/>
                </a:lnTo>
                <a:lnTo>
                  <a:pt x="17496" y="658"/>
                </a:lnTo>
                <a:lnTo>
                  <a:pt x="17642" y="585"/>
                </a:lnTo>
                <a:lnTo>
                  <a:pt x="17812" y="512"/>
                </a:lnTo>
                <a:close/>
                <a:moveTo>
                  <a:pt x="5111" y="1582"/>
                </a:moveTo>
                <a:lnTo>
                  <a:pt x="5159" y="1655"/>
                </a:lnTo>
                <a:lnTo>
                  <a:pt x="5232" y="1704"/>
                </a:lnTo>
                <a:lnTo>
                  <a:pt x="5305" y="1728"/>
                </a:lnTo>
                <a:lnTo>
                  <a:pt x="5403" y="1704"/>
                </a:lnTo>
                <a:lnTo>
                  <a:pt x="5573" y="1655"/>
                </a:lnTo>
                <a:lnTo>
                  <a:pt x="5719" y="1631"/>
                </a:lnTo>
                <a:lnTo>
                  <a:pt x="5987" y="1631"/>
                </a:lnTo>
                <a:lnTo>
                  <a:pt x="6133" y="1680"/>
                </a:lnTo>
                <a:lnTo>
                  <a:pt x="6230" y="1753"/>
                </a:lnTo>
                <a:lnTo>
                  <a:pt x="6352" y="1850"/>
                </a:lnTo>
                <a:lnTo>
                  <a:pt x="6473" y="1996"/>
                </a:lnTo>
                <a:lnTo>
                  <a:pt x="6595" y="2264"/>
                </a:lnTo>
                <a:lnTo>
                  <a:pt x="6717" y="2531"/>
                </a:lnTo>
                <a:lnTo>
                  <a:pt x="6790" y="2799"/>
                </a:lnTo>
                <a:lnTo>
                  <a:pt x="6838" y="3091"/>
                </a:lnTo>
                <a:lnTo>
                  <a:pt x="6887" y="3286"/>
                </a:lnTo>
                <a:lnTo>
                  <a:pt x="6887" y="3456"/>
                </a:lnTo>
                <a:lnTo>
                  <a:pt x="6863" y="3626"/>
                </a:lnTo>
                <a:lnTo>
                  <a:pt x="6814" y="3797"/>
                </a:lnTo>
                <a:lnTo>
                  <a:pt x="6765" y="3943"/>
                </a:lnTo>
                <a:lnTo>
                  <a:pt x="6692" y="4064"/>
                </a:lnTo>
                <a:lnTo>
                  <a:pt x="6595" y="4186"/>
                </a:lnTo>
                <a:lnTo>
                  <a:pt x="6473" y="4308"/>
                </a:lnTo>
                <a:lnTo>
                  <a:pt x="6303" y="4040"/>
                </a:lnTo>
                <a:lnTo>
                  <a:pt x="6133" y="3797"/>
                </a:lnTo>
                <a:lnTo>
                  <a:pt x="5987" y="3529"/>
                </a:lnTo>
                <a:lnTo>
                  <a:pt x="5865" y="3261"/>
                </a:lnTo>
                <a:lnTo>
                  <a:pt x="5816" y="3164"/>
                </a:lnTo>
                <a:lnTo>
                  <a:pt x="5719" y="2994"/>
                </a:lnTo>
                <a:lnTo>
                  <a:pt x="5670" y="2921"/>
                </a:lnTo>
                <a:lnTo>
                  <a:pt x="5597" y="2872"/>
                </a:lnTo>
                <a:lnTo>
                  <a:pt x="5524" y="2848"/>
                </a:lnTo>
                <a:lnTo>
                  <a:pt x="5476" y="2896"/>
                </a:lnTo>
                <a:lnTo>
                  <a:pt x="5403" y="2969"/>
                </a:lnTo>
                <a:lnTo>
                  <a:pt x="5378" y="3067"/>
                </a:lnTo>
                <a:lnTo>
                  <a:pt x="5378" y="3164"/>
                </a:lnTo>
                <a:lnTo>
                  <a:pt x="5378" y="3261"/>
                </a:lnTo>
                <a:lnTo>
                  <a:pt x="5451" y="3456"/>
                </a:lnTo>
                <a:lnTo>
                  <a:pt x="5524" y="3626"/>
                </a:lnTo>
                <a:lnTo>
                  <a:pt x="5768" y="4089"/>
                </a:lnTo>
                <a:lnTo>
                  <a:pt x="6035" y="4551"/>
                </a:lnTo>
                <a:lnTo>
                  <a:pt x="5768" y="4624"/>
                </a:lnTo>
                <a:lnTo>
                  <a:pt x="5451" y="4648"/>
                </a:lnTo>
                <a:lnTo>
                  <a:pt x="5257" y="4648"/>
                </a:lnTo>
                <a:lnTo>
                  <a:pt x="5086" y="4624"/>
                </a:lnTo>
                <a:lnTo>
                  <a:pt x="4940" y="4600"/>
                </a:lnTo>
                <a:lnTo>
                  <a:pt x="4794" y="4551"/>
                </a:lnTo>
                <a:lnTo>
                  <a:pt x="4673" y="4478"/>
                </a:lnTo>
                <a:lnTo>
                  <a:pt x="4551" y="4381"/>
                </a:lnTo>
                <a:lnTo>
                  <a:pt x="4429" y="4308"/>
                </a:lnTo>
                <a:lnTo>
                  <a:pt x="4356" y="4186"/>
                </a:lnTo>
                <a:lnTo>
                  <a:pt x="4259" y="4064"/>
                </a:lnTo>
                <a:lnTo>
                  <a:pt x="4186" y="3943"/>
                </a:lnTo>
                <a:lnTo>
                  <a:pt x="4137" y="3821"/>
                </a:lnTo>
                <a:lnTo>
                  <a:pt x="4089" y="3675"/>
                </a:lnTo>
                <a:lnTo>
                  <a:pt x="4064" y="3505"/>
                </a:lnTo>
                <a:lnTo>
                  <a:pt x="4064" y="3359"/>
                </a:lnTo>
                <a:lnTo>
                  <a:pt x="4064" y="3188"/>
                </a:lnTo>
                <a:lnTo>
                  <a:pt x="4089" y="3018"/>
                </a:lnTo>
                <a:lnTo>
                  <a:pt x="4137" y="2775"/>
                </a:lnTo>
                <a:lnTo>
                  <a:pt x="4210" y="2556"/>
                </a:lnTo>
                <a:lnTo>
                  <a:pt x="4308" y="2337"/>
                </a:lnTo>
                <a:lnTo>
                  <a:pt x="4429" y="2142"/>
                </a:lnTo>
                <a:lnTo>
                  <a:pt x="4551" y="1972"/>
                </a:lnTo>
                <a:lnTo>
                  <a:pt x="4721" y="1801"/>
                </a:lnTo>
                <a:lnTo>
                  <a:pt x="4916" y="1680"/>
                </a:lnTo>
                <a:lnTo>
                  <a:pt x="5111" y="1582"/>
                </a:lnTo>
                <a:close/>
                <a:moveTo>
                  <a:pt x="12532" y="7544"/>
                </a:moveTo>
                <a:lnTo>
                  <a:pt x="12264" y="7568"/>
                </a:lnTo>
                <a:lnTo>
                  <a:pt x="11997" y="7593"/>
                </a:lnTo>
                <a:lnTo>
                  <a:pt x="11753" y="7641"/>
                </a:lnTo>
                <a:lnTo>
                  <a:pt x="11486" y="7690"/>
                </a:lnTo>
                <a:lnTo>
                  <a:pt x="11218" y="7763"/>
                </a:lnTo>
                <a:lnTo>
                  <a:pt x="10975" y="7885"/>
                </a:lnTo>
                <a:lnTo>
                  <a:pt x="10926" y="7933"/>
                </a:lnTo>
                <a:lnTo>
                  <a:pt x="10926" y="8006"/>
                </a:lnTo>
                <a:lnTo>
                  <a:pt x="10975" y="8055"/>
                </a:lnTo>
                <a:lnTo>
                  <a:pt x="11048" y="8079"/>
                </a:lnTo>
                <a:lnTo>
                  <a:pt x="11315" y="8055"/>
                </a:lnTo>
                <a:lnTo>
                  <a:pt x="11583" y="8031"/>
                </a:lnTo>
                <a:lnTo>
                  <a:pt x="11875" y="7982"/>
                </a:lnTo>
                <a:lnTo>
                  <a:pt x="12143" y="7933"/>
                </a:lnTo>
                <a:lnTo>
                  <a:pt x="12386" y="7909"/>
                </a:lnTo>
                <a:lnTo>
                  <a:pt x="12605" y="7909"/>
                </a:lnTo>
                <a:lnTo>
                  <a:pt x="12824" y="7885"/>
                </a:lnTo>
                <a:lnTo>
                  <a:pt x="12946" y="7860"/>
                </a:lnTo>
                <a:lnTo>
                  <a:pt x="13043" y="7787"/>
                </a:lnTo>
                <a:lnTo>
                  <a:pt x="13067" y="7763"/>
                </a:lnTo>
                <a:lnTo>
                  <a:pt x="13092" y="7714"/>
                </a:lnTo>
                <a:lnTo>
                  <a:pt x="13067" y="7690"/>
                </a:lnTo>
                <a:lnTo>
                  <a:pt x="13043" y="7641"/>
                </a:lnTo>
                <a:lnTo>
                  <a:pt x="12921" y="7593"/>
                </a:lnTo>
                <a:lnTo>
                  <a:pt x="12800" y="7544"/>
                </a:lnTo>
                <a:close/>
                <a:moveTo>
                  <a:pt x="20002" y="10026"/>
                </a:moveTo>
                <a:lnTo>
                  <a:pt x="20172" y="10050"/>
                </a:lnTo>
                <a:lnTo>
                  <a:pt x="20367" y="10074"/>
                </a:lnTo>
                <a:lnTo>
                  <a:pt x="20537" y="10099"/>
                </a:lnTo>
                <a:lnTo>
                  <a:pt x="20708" y="10172"/>
                </a:lnTo>
                <a:lnTo>
                  <a:pt x="20854" y="10245"/>
                </a:lnTo>
                <a:lnTo>
                  <a:pt x="21024" y="10342"/>
                </a:lnTo>
                <a:lnTo>
                  <a:pt x="21194" y="10439"/>
                </a:lnTo>
                <a:lnTo>
                  <a:pt x="21316" y="10585"/>
                </a:lnTo>
                <a:lnTo>
                  <a:pt x="21438" y="10707"/>
                </a:lnTo>
                <a:lnTo>
                  <a:pt x="21511" y="10877"/>
                </a:lnTo>
                <a:lnTo>
                  <a:pt x="21584" y="11023"/>
                </a:lnTo>
                <a:lnTo>
                  <a:pt x="21608" y="11194"/>
                </a:lnTo>
                <a:lnTo>
                  <a:pt x="21632" y="11364"/>
                </a:lnTo>
                <a:lnTo>
                  <a:pt x="21632" y="11534"/>
                </a:lnTo>
                <a:lnTo>
                  <a:pt x="21608" y="11705"/>
                </a:lnTo>
                <a:lnTo>
                  <a:pt x="21559" y="11875"/>
                </a:lnTo>
                <a:lnTo>
                  <a:pt x="21511" y="12021"/>
                </a:lnTo>
                <a:lnTo>
                  <a:pt x="21438" y="12191"/>
                </a:lnTo>
                <a:lnTo>
                  <a:pt x="21340" y="12337"/>
                </a:lnTo>
                <a:lnTo>
                  <a:pt x="21219" y="12483"/>
                </a:lnTo>
                <a:lnTo>
                  <a:pt x="21097" y="12605"/>
                </a:lnTo>
                <a:lnTo>
                  <a:pt x="20951" y="12702"/>
                </a:lnTo>
                <a:lnTo>
                  <a:pt x="20805" y="12800"/>
                </a:lnTo>
                <a:lnTo>
                  <a:pt x="20635" y="12873"/>
                </a:lnTo>
                <a:lnTo>
                  <a:pt x="20489" y="12921"/>
                </a:lnTo>
                <a:lnTo>
                  <a:pt x="20343" y="12970"/>
                </a:lnTo>
                <a:lnTo>
                  <a:pt x="20172" y="12994"/>
                </a:lnTo>
                <a:lnTo>
                  <a:pt x="20026" y="12994"/>
                </a:lnTo>
                <a:lnTo>
                  <a:pt x="19856" y="12970"/>
                </a:lnTo>
                <a:lnTo>
                  <a:pt x="19710" y="12946"/>
                </a:lnTo>
                <a:lnTo>
                  <a:pt x="19540" y="12897"/>
                </a:lnTo>
                <a:lnTo>
                  <a:pt x="19394" y="12848"/>
                </a:lnTo>
                <a:lnTo>
                  <a:pt x="19248" y="12775"/>
                </a:lnTo>
                <a:lnTo>
                  <a:pt x="19126" y="12678"/>
                </a:lnTo>
                <a:lnTo>
                  <a:pt x="18980" y="12581"/>
                </a:lnTo>
                <a:lnTo>
                  <a:pt x="18858" y="12459"/>
                </a:lnTo>
                <a:lnTo>
                  <a:pt x="18761" y="12337"/>
                </a:lnTo>
                <a:lnTo>
                  <a:pt x="18664" y="12216"/>
                </a:lnTo>
                <a:lnTo>
                  <a:pt x="18566" y="12070"/>
                </a:lnTo>
                <a:lnTo>
                  <a:pt x="18493" y="11899"/>
                </a:lnTo>
                <a:lnTo>
                  <a:pt x="18445" y="11729"/>
                </a:lnTo>
                <a:lnTo>
                  <a:pt x="18420" y="11583"/>
                </a:lnTo>
                <a:lnTo>
                  <a:pt x="19783" y="11753"/>
                </a:lnTo>
                <a:lnTo>
                  <a:pt x="19880" y="11753"/>
                </a:lnTo>
                <a:lnTo>
                  <a:pt x="19953" y="11705"/>
                </a:lnTo>
                <a:lnTo>
                  <a:pt x="20002" y="11632"/>
                </a:lnTo>
                <a:lnTo>
                  <a:pt x="20026" y="11534"/>
                </a:lnTo>
                <a:lnTo>
                  <a:pt x="20002" y="11437"/>
                </a:lnTo>
                <a:lnTo>
                  <a:pt x="19953" y="11364"/>
                </a:lnTo>
                <a:lnTo>
                  <a:pt x="19880" y="11291"/>
                </a:lnTo>
                <a:lnTo>
                  <a:pt x="19783" y="11267"/>
                </a:lnTo>
                <a:lnTo>
                  <a:pt x="18420" y="11096"/>
                </a:lnTo>
                <a:lnTo>
                  <a:pt x="18493" y="10804"/>
                </a:lnTo>
                <a:lnTo>
                  <a:pt x="18615" y="10512"/>
                </a:lnTo>
                <a:lnTo>
                  <a:pt x="18883" y="10415"/>
                </a:lnTo>
                <a:lnTo>
                  <a:pt x="19126" y="10293"/>
                </a:lnTo>
                <a:lnTo>
                  <a:pt x="19369" y="10172"/>
                </a:lnTo>
                <a:lnTo>
                  <a:pt x="19637" y="10074"/>
                </a:lnTo>
                <a:lnTo>
                  <a:pt x="19832" y="10050"/>
                </a:lnTo>
                <a:lnTo>
                  <a:pt x="20002" y="10026"/>
                </a:lnTo>
                <a:close/>
                <a:moveTo>
                  <a:pt x="11048" y="6838"/>
                </a:moveTo>
                <a:lnTo>
                  <a:pt x="11267" y="6863"/>
                </a:lnTo>
                <a:lnTo>
                  <a:pt x="11510" y="6887"/>
                </a:lnTo>
                <a:lnTo>
                  <a:pt x="11729" y="6936"/>
                </a:lnTo>
                <a:lnTo>
                  <a:pt x="11559" y="6960"/>
                </a:lnTo>
                <a:lnTo>
                  <a:pt x="11364" y="7009"/>
                </a:lnTo>
                <a:lnTo>
                  <a:pt x="11169" y="7057"/>
                </a:lnTo>
                <a:lnTo>
                  <a:pt x="10975" y="7155"/>
                </a:lnTo>
                <a:lnTo>
                  <a:pt x="10902" y="7228"/>
                </a:lnTo>
                <a:lnTo>
                  <a:pt x="10853" y="7301"/>
                </a:lnTo>
                <a:lnTo>
                  <a:pt x="10853" y="7325"/>
                </a:lnTo>
                <a:lnTo>
                  <a:pt x="10950" y="7349"/>
                </a:lnTo>
                <a:lnTo>
                  <a:pt x="11048" y="7374"/>
                </a:lnTo>
                <a:lnTo>
                  <a:pt x="11242" y="7349"/>
                </a:lnTo>
                <a:lnTo>
                  <a:pt x="11632" y="7252"/>
                </a:lnTo>
                <a:lnTo>
                  <a:pt x="11972" y="7203"/>
                </a:lnTo>
                <a:lnTo>
                  <a:pt x="12167" y="7179"/>
                </a:lnTo>
                <a:lnTo>
                  <a:pt x="12313" y="7106"/>
                </a:lnTo>
                <a:lnTo>
                  <a:pt x="12532" y="7203"/>
                </a:lnTo>
                <a:lnTo>
                  <a:pt x="12727" y="7325"/>
                </a:lnTo>
                <a:lnTo>
                  <a:pt x="12921" y="7447"/>
                </a:lnTo>
                <a:lnTo>
                  <a:pt x="13116" y="7568"/>
                </a:lnTo>
                <a:lnTo>
                  <a:pt x="13286" y="7714"/>
                </a:lnTo>
                <a:lnTo>
                  <a:pt x="13457" y="7885"/>
                </a:lnTo>
                <a:lnTo>
                  <a:pt x="13627" y="8055"/>
                </a:lnTo>
                <a:lnTo>
                  <a:pt x="13773" y="8250"/>
                </a:lnTo>
                <a:lnTo>
                  <a:pt x="13530" y="8225"/>
                </a:lnTo>
                <a:lnTo>
                  <a:pt x="13311" y="8225"/>
                </a:lnTo>
                <a:lnTo>
                  <a:pt x="12848" y="8274"/>
                </a:lnTo>
                <a:lnTo>
                  <a:pt x="12459" y="8347"/>
                </a:lnTo>
                <a:lnTo>
                  <a:pt x="12070" y="8420"/>
                </a:lnTo>
                <a:lnTo>
                  <a:pt x="11705" y="8566"/>
                </a:lnTo>
                <a:lnTo>
                  <a:pt x="11534" y="8663"/>
                </a:lnTo>
                <a:lnTo>
                  <a:pt x="11364" y="8761"/>
                </a:lnTo>
                <a:lnTo>
                  <a:pt x="11340" y="8785"/>
                </a:lnTo>
                <a:lnTo>
                  <a:pt x="11340" y="8834"/>
                </a:lnTo>
                <a:lnTo>
                  <a:pt x="11364" y="8858"/>
                </a:lnTo>
                <a:lnTo>
                  <a:pt x="11388" y="8882"/>
                </a:lnTo>
                <a:lnTo>
                  <a:pt x="11753" y="8834"/>
                </a:lnTo>
                <a:lnTo>
                  <a:pt x="12118" y="8761"/>
                </a:lnTo>
                <a:lnTo>
                  <a:pt x="12483" y="8688"/>
                </a:lnTo>
                <a:lnTo>
                  <a:pt x="12848" y="8663"/>
                </a:lnTo>
                <a:lnTo>
                  <a:pt x="13432" y="8663"/>
                </a:lnTo>
                <a:lnTo>
                  <a:pt x="13749" y="8688"/>
                </a:lnTo>
                <a:lnTo>
                  <a:pt x="13895" y="8663"/>
                </a:lnTo>
                <a:lnTo>
                  <a:pt x="14016" y="8663"/>
                </a:lnTo>
                <a:lnTo>
                  <a:pt x="14187" y="9028"/>
                </a:lnTo>
                <a:lnTo>
                  <a:pt x="13773" y="9053"/>
                </a:lnTo>
                <a:lnTo>
                  <a:pt x="13359" y="9101"/>
                </a:lnTo>
                <a:lnTo>
                  <a:pt x="12994" y="9150"/>
                </a:lnTo>
                <a:lnTo>
                  <a:pt x="12605" y="9199"/>
                </a:lnTo>
                <a:lnTo>
                  <a:pt x="12240" y="9296"/>
                </a:lnTo>
                <a:lnTo>
                  <a:pt x="12070" y="9369"/>
                </a:lnTo>
                <a:lnTo>
                  <a:pt x="11899" y="9466"/>
                </a:lnTo>
                <a:lnTo>
                  <a:pt x="11875" y="9490"/>
                </a:lnTo>
                <a:lnTo>
                  <a:pt x="11875" y="9539"/>
                </a:lnTo>
                <a:lnTo>
                  <a:pt x="11899" y="9563"/>
                </a:lnTo>
                <a:lnTo>
                  <a:pt x="11948" y="9588"/>
                </a:lnTo>
                <a:lnTo>
                  <a:pt x="12337" y="9588"/>
                </a:lnTo>
                <a:lnTo>
                  <a:pt x="12751" y="9539"/>
                </a:lnTo>
                <a:lnTo>
                  <a:pt x="13140" y="9466"/>
                </a:lnTo>
                <a:lnTo>
                  <a:pt x="13530" y="9417"/>
                </a:lnTo>
                <a:lnTo>
                  <a:pt x="13919" y="9417"/>
                </a:lnTo>
                <a:lnTo>
                  <a:pt x="14333" y="9393"/>
                </a:lnTo>
                <a:lnTo>
                  <a:pt x="14381" y="9661"/>
                </a:lnTo>
                <a:lnTo>
                  <a:pt x="14406" y="9904"/>
                </a:lnTo>
                <a:lnTo>
                  <a:pt x="14138" y="9831"/>
                </a:lnTo>
                <a:lnTo>
                  <a:pt x="13870" y="9782"/>
                </a:lnTo>
                <a:lnTo>
                  <a:pt x="13578" y="9782"/>
                </a:lnTo>
                <a:lnTo>
                  <a:pt x="13286" y="9807"/>
                </a:lnTo>
                <a:lnTo>
                  <a:pt x="12994" y="9855"/>
                </a:lnTo>
                <a:lnTo>
                  <a:pt x="12727" y="9904"/>
                </a:lnTo>
                <a:lnTo>
                  <a:pt x="12459" y="10001"/>
                </a:lnTo>
                <a:lnTo>
                  <a:pt x="12216" y="10099"/>
                </a:lnTo>
                <a:lnTo>
                  <a:pt x="12191" y="10123"/>
                </a:lnTo>
                <a:lnTo>
                  <a:pt x="12191" y="10172"/>
                </a:lnTo>
                <a:lnTo>
                  <a:pt x="12216" y="10196"/>
                </a:lnTo>
                <a:lnTo>
                  <a:pt x="12240" y="10220"/>
                </a:lnTo>
                <a:lnTo>
                  <a:pt x="12848" y="10196"/>
                </a:lnTo>
                <a:lnTo>
                  <a:pt x="13457" y="10196"/>
                </a:lnTo>
                <a:lnTo>
                  <a:pt x="13943" y="10220"/>
                </a:lnTo>
                <a:lnTo>
                  <a:pt x="14430" y="10220"/>
                </a:lnTo>
                <a:lnTo>
                  <a:pt x="14430" y="10464"/>
                </a:lnTo>
                <a:lnTo>
                  <a:pt x="14406" y="10707"/>
                </a:lnTo>
                <a:lnTo>
                  <a:pt x="14187" y="10634"/>
                </a:lnTo>
                <a:lnTo>
                  <a:pt x="13968" y="10610"/>
                </a:lnTo>
                <a:lnTo>
                  <a:pt x="13505" y="10561"/>
                </a:lnTo>
                <a:lnTo>
                  <a:pt x="13189" y="10512"/>
                </a:lnTo>
                <a:lnTo>
                  <a:pt x="12824" y="10464"/>
                </a:lnTo>
                <a:lnTo>
                  <a:pt x="12654" y="10464"/>
                </a:lnTo>
                <a:lnTo>
                  <a:pt x="12483" y="10488"/>
                </a:lnTo>
                <a:lnTo>
                  <a:pt x="12337" y="10537"/>
                </a:lnTo>
                <a:lnTo>
                  <a:pt x="12191" y="10610"/>
                </a:lnTo>
                <a:lnTo>
                  <a:pt x="12191" y="10634"/>
                </a:lnTo>
                <a:lnTo>
                  <a:pt x="12313" y="10731"/>
                </a:lnTo>
                <a:lnTo>
                  <a:pt x="12459" y="10804"/>
                </a:lnTo>
                <a:lnTo>
                  <a:pt x="12629" y="10853"/>
                </a:lnTo>
                <a:lnTo>
                  <a:pt x="12775" y="10877"/>
                </a:lnTo>
                <a:lnTo>
                  <a:pt x="13140" y="10926"/>
                </a:lnTo>
                <a:lnTo>
                  <a:pt x="13457" y="10950"/>
                </a:lnTo>
                <a:lnTo>
                  <a:pt x="13870" y="11048"/>
                </a:lnTo>
                <a:lnTo>
                  <a:pt x="14114" y="11072"/>
                </a:lnTo>
                <a:lnTo>
                  <a:pt x="14333" y="11072"/>
                </a:lnTo>
                <a:lnTo>
                  <a:pt x="14235" y="11340"/>
                </a:lnTo>
                <a:lnTo>
                  <a:pt x="14138" y="11607"/>
                </a:lnTo>
                <a:lnTo>
                  <a:pt x="14016" y="11851"/>
                </a:lnTo>
                <a:lnTo>
                  <a:pt x="13870" y="12094"/>
                </a:lnTo>
                <a:lnTo>
                  <a:pt x="13846" y="11997"/>
                </a:lnTo>
                <a:lnTo>
                  <a:pt x="13797" y="11899"/>
                </a:lnTo>
                <a:lnTo>
                  <a:pt x="13724" y="11826"/>
                </a:lnTo>
                <a:lnTo>
                  <a:pt x="13627" y="11778"/>
                </a:lnTo>
                <a:lnTo>
                  <a:pt x="13432" y="11680"/>
                </a:lnTo>
                <a:lnTo>
                  <a:pt x="13238" y="11607"/>
                </a:lnTo>
                <a:lnTo>
                  <a:pt x="12946" y="11534"/>
                </a:lnTo>
                <a:lnTo>
                  <a:pt x="12654" y="11486"/>
                </a:lnTo>
                <a:lnTo>
                  <a:pt x="12362" y="11486"/>
                </a:lnTo>
                <a:lnTo>
                  <a:pt x="12070" y="11510"/>
                </a:lnTo>
                <a:lnTo>
                  <a:pt x="12045" y="11534"/>
                </a:lnTo>
                <a:lnTo>
                  <a:pt x="12045" y="11559"/>
                </a:lnTo>
                <a:lnTo>
                  <a:pt x="12045" y="11607"/>
                </a:lnTo>
                <a:lnTo>
                  <a:pt x="12070" y="11632"/>
                </a:lnTo>
                <a:lnTo>
                  <a:pt x="12678" y="11826"/>
                </a:lnTo>
                <a:lnTo>
                  <a:pt x="12970" y="11948"/>
                </a:lnTo>
                <a:lnTo>
                  <a:pt x="13262" y="12070"/>
                </a:lnTo>
                <a:lnTo>
                  <a:pt x="13481" y="12191"/>
                </a:lnTo>
                <a:lnTo>
                  <a:pt x="13627" y="12240"/>
                </a:lnTo>
                <a:lnTo>
                  <a:pt x="13749" y="12240"/>
                </a:lnTo>
                <a:lnTo>
                  <a:pt x="13505" y="12556"/>
                </a:lnTo>
                <a:lnTo>
                  <a:pt x="13189" y="12362"/>
                </a:lnTo>
                <a:lnTo>
                  <a:pt x="12605" y="12021"/>
                </a:lnTo>
                <a:lnTo>
                  <a:pt x="12289" y="11899"/>
                </a:lnTo>
                <a:lnTo>
                  <a:pt x="12143" y="11851"/>
                </a:lnTo>
                <a:lnTo>
                  <a:pt x="11972" y="11802"/>
                </a:lnTo>
                <a:lnTo>
                  <a:pt x="11924" y="11802"/>
                </a:lnTo>
                <a:lnTo>
                  <a:pt x="11899" y="11826"/>
                </a:lnTo>
                <a:lnTo>
                  <a:pt x="11875" y="11875"/>
                </a:lnTo>
                <a:lnTo>
                  <a:pt x="11899" y="11924"/>
                </a:lnTo>
                <a:lnTo>
                  <a:pt x="12070" y="12118"/>
                </a:lnTo>
                <a:lnTo>
                  <a:pt x="12264" y="12289"/>
                </a:lnTo>
                <a:lnTo>
                  <a:pt x="12483" y="12435"/>
                </a:lnTo>
                <a:lnTo>
                  <a:pt x="12727" y="12581"/>
                </a:lnTo>
                <a:lnTo>
                  <a:pt x="13140" y="12873"/>
                </a:lnTo>
                <a:lnTo>
                  <a:pt x="12800" y="13116"/>
                </a:lnTo>
                <a:lnTo>
                  <a:pt x="12629" y="12946"/>
                </a:lnTo>
                <a:lnTo>
                  <a:pt x="12435" y="12800"/>
                </a:lnTo>
                <a:lnTo>
                  <a:pt x="12289" y="12702"/>
                </a:lnTo>
                <a:lnTo>
                  <a:pt x="12143" y="12605"/>
                </a:lnTo>
                <a:lnTo>
                  <a:pt x="12045" y="12581"/>
                </a:lnTo>
                <a:lnTo>
                  <a:pt x="11972" y="12556"/>
                </a:lnTo>
                <a:lnTo>
                  <a:pt x="11875" y="12556"/>
                </a:lnTo>
                <a:lnTo>
                  <a:pt x="11802" y="12581"/>
                </a:lnTo>
                <a:lnTo>
                  <a:pt x="11753" y="12629"/>
                </a:lnTo>
                <a:lnTo>
                  <a:pt x="11753" y="12678"/>
                </a:lnTo>
                <a:lnTo>
                  <a:pt x="11802" y="12824"/>
                </a:lnTo>
                <a:lnTo>
                  <a:pt x="11875" y="12921"/>
                </a:lnTo>
                <a:lnTo>
                  <a:pt x="12118" y="13116"/>
                </a:lnTo>
                <a:lnTo>
                  <a:pt x="12240" y="13238"/>
                </a:lnTo>
                <a:lnTo>
                  <a:pt x="12362" y="13359"/>
                </a:lnTo>
                <a:lnTo>
                  <a:pt x="11997" y="13505"/>
                </a:lnTo>
                <a:lnTo>
                  <a:pt x="11826" y="13554"/>
                </a:lnTo>
                <a:lnTo>
                  <a:pt x="11680" y="13384"/>
                </a:lnTo>
                <a:lnTo>
                  <a:pt x="11510" y="13213"/>
                </a:lnTo>
                <a:lnTo>
                  <a:pt x="11315" y="13067"/>
                </a:lnTo>
                <a:lnTo>
                  <a:pt x="11121" y="12946"/>
                </a:lnTo>
                <a:lnTo>
                  <a:pt x="11072" y="12946"/>
                </a:lnTo>
                <a:lnTo>
                  <a:pt x="11023" y="12970"/>
                </a:lnTo>
                <a:lnTo>
                  <a:pt x="10999" y="12994"/>
                </a:lnTo>
                <a:lnTo>
                  <a:pt x="10999" y="13043"/>
                </a:lnTo>
                <a:lnTo>
                  <a:pt x="11072" y="13213"/>
                </a:lnTo>
                <a:lnTo>
                  <a:pt x="11145" y="13359"/>
                </a:lnTo>
                <a:lnTo>
                  <a:pt x="11364" y="13651"/>
                </a:lnTo>
                <a:lnTo>
                  <a:pt x="11169" y="13651"/>
                </a:lnTo>
                <a:lnTo>
                  <a:pt x="11072" y="13481"/>
                </a:lnTo>
                <a:lnTo>
                  <a:pt x="10999" y="13286"/>
                </a:lnTo>
                <a:lnTo>
                  <a:pt x="10950" y="13213"/>
                </a:lnTo>
                <a:lnTo>
                  <a:pt x="10877" y="13165"/>
                </a:lnTo>
                <a:lnTo>
                  <a:pt x="10780" y="13116"/>
                </a:lnTo>
                <a:lnTo>
                  <a:pt x="10731" y="13116"/>
                </a:lnTo>
                <a:lnTo>
                  <a:pt x="10707" y="13140"/>
                </a:lnTo>
                <a:lnTo>
                  <a:pt x="10658" y="13213"/>
                </a:lnTo>
                <a:lnTo>
                  <a:pt x="10634" y="13311"/>
                </a:lnTo>
                <a:lnTo>
                  <a:pt x="10634" y="13408"/>
                </a:lnTo>
                <a:lnTo>
                  <a:pt x="10658" y="13481"/>
                </a:lnTo>
                <a:lnTo>
                  <a:pt x="10683" y="13627"/>
                </a:lnTo>
                <a:lnTo>
                  <a:pt x="10415" y="13603"/>
                </a:lnTo>
                <a:lnTo>
                  <a:pt x="10172" y="13530"/>
                </a:lnTo>
                <a:lnTo>
                  <a:pt x="9904" y="13457"/>
                </a:lnTo>
                <a:lnTo>
                  <a:pt x="9661" y="13359"/>
                </a:lnTo>
                <a:lnTo>
                  <a:pt x="9442" y="13238"/>
                </a:lnTo>
                <a:lnTo>
                  <a:pt x="9198" y="13092"/>
                </a:lnTo>
                <a:lnTo>
                  <a:pt x="8979" y="12946"/>
                </a:lnTo>
                <a:lnTo>
                  <a:pt x="8785" y="12775"/>
                </a:lnTo>
                <a:lnTo>
                  <a:pt x="8590" y="12581"/>
                </a:lnTo>
                <a:lnTo>
                  <a:pt x="8420" y="12386"/>
                </a:lnTo>
                <a:lnTo>
                  <a:pt x="8249" y="12167"/>
                </a:lnTo>
                <a:lnTo>
                  <a:pt x="8103" y="11948"/>
                </a:lnTo>
                <a:lnTo>
                  <a:pt x="7957" y="11705"/>
                </a:lnTo>
                <a:lnTo>
                  <a:pt x="7836" y="11461"/>
                </a:lnTo>
                <a:lnTo>
                  <a:pt x="7738" y="11218"/>
                </a:lnTo>
                <a:lnTo>
                  <a:pt x="7665" y="10950"/>
                </a:lnTo>
                <a:lnTo>
                  <a:pt x="7592" y="10610"/>
                </a:lnTo>
                <a:lnTo>
                  <a:pt x="7568" y="10245"/>
                </a:lnTo>
                <a:lnTo>
                  <a:pt x="7568" y="9880"/>
                </a:lnTo>
                <a:lnTo>
                  <a:pt x="7617" y="9539"/>
                </a:lnTo>
                <a:lnTo>
                  <a:pt x="7714" y="9174"/>
                </a:lnTo>
                <a:lnTo>
                  <a:pt x="7811" y="8834"/>
                </a:lnTo>
                <a:lnTo>
                  <a:pt x="7957" y="8517"/>
                </a:lnTo>
                <a:lnTo>
                  <a:pt x="8152" y="8201"/>
                </a:lnTo>
                <a:lnTo>
                  <a:pt x="8274" y="8006"/>
                </a:lnTo>
                <a:lnTo>
                  <a:pt x="8444" y="7812"/>
                </a:lnTo>
                <a:lnTo>
                  <a:pt x="8590" y="7641"/>
                </a:lnTo>
                <a:lnTo>
                  <a:pt x="8785" y="7471"/>
                </a:lnTo>
                <a:lnTo>
                  <a:pt x="9150" y="7179"/>
                </a:lnTo>
                <a:lnTo>
                  <a:pt x="9539" y="6936"/>
                </a:lnTo>
                <a:lnTo>
                  <a:pt x="9588" y="6984"/>
                </a:lnTo>
                <a:lnTo>
                  <a:pt x="9661" y="7033"/>
                </a:lnTo>
                <a:lnTo>
                  <a:pt x="9758" y="7057"/>
                </a:lnTo>
                <a:lnTo>
                  <a:pt x="9855" y="7033"/>
                </a:lnTo>
                <a:lnTo>
                  <a:pt x="10074" y="6960"/>
                </a:lnTo>
                <a:lnTo>
                  <a:pt x="10318" y="6911"/>
                </a:lnTo>
                <a:lnTo>
                  <a:pt x="10561" y="6863"/>
                </a:lnTo>
                <a:lnTo>
                  <a:pt x="10804" y="6863"/>
                </a:lnTo>
                <a:lnTo>
                  <a:pt x="11048" y="6838"/>
                </a:lnTo>
                <a:close/>
                <a:moveTo>
                  <a:pt x="2166" y="12410"/>
                </a:moveTo>
                <a:lnTo>
                  <a:pt x="2385" y="12435"/>
                </a:lnTo>
                <a:lnTo>
                  <a:pt x="2556" y="12483"/>
                </a:lnTo>
                <a:lnTo>
                  <a:pt x="2726" y="12605"/>
                </a:lnTo>
                <a:lnTo>
                  <a:pt x="2872" y="12727"/>
                </a:lnTo>
                <a:lnTo>
                  <a:pt x="3018" y="12897"/>
                </a:lnTo>
                <a:lnTo>
                  <a:pt x="3140" y="13092"/>
                </a:lnTo>
                <a:lnTo>
                  <a:pt x="2312" y="13530"/>
                </a:lnTo>
                <a:lnTo>
                  <a:pt x="2166" y="13603"/>
                </a:lnTo>
                <a:lnTo>
                  <a:pt x="1947" y="13773"/>
                </a:lnTo>
                <a:lnTo>
                  <a:pt x="1826" y="13846"/>
                </a:lnTo>
                <a:lnTo>
                  <a:pt x="1753" y="13943"/>
                </a:lnTo>
                <a:lnTo>
                  <a:pt x="1728" y="14041"/>
                </a:lnTo>
                <a:lnTo>
                  <a:pt x="1753" y="14065"/>
                </a:lnTo>
                <a:lnTo>
                  <a:pt x="1777" y="14089"/>
                </a:lnTo>
                <a:lnTo>
                  <a:pt x="1899" y="14162"/>
                </a:lnTo>
                <a:lnTo>
                  <a:pt x="2045" y="14162"/>
                </a:lnTo>
                <a:lnTo>
                  <a:pt x="2191" y="14114"/>
                </a:lnTo>
                <a:lnTo>
                  <a:pt x="2337" y="14065"/>
                </a:lnTo>
                <a:lnTo>
                  <a:pt x="2629" y="13919"/>
                </a:lnTo>
                <a:lnTo>
                  <a:pt x="2872" y="13773"/>
                </a:lnTo>
                <a:lnTo>
                  <a:pt x="3334" y="13530"/>
                </a:lnTo>
                <a:lnTo>
                  <a:pt x="3407" y="13895"/>
                </a:lnTo>
                <a:lnTo>
                  <a:pt x="3432" y="14235"/>
                </a:lnTo>
                <a:lnTo>
                  <a:pt x="3407" y="14381"/>
                </a:lnTo>
                <a:lnTo>
                  <a:pt x="3383" y="14552"/>
                </a:lnTo>
                <a:lnTo>
                  <a:pt x="3334" y="14698"/>
                </a:lnTo>
                <a:lnTo>
                  <a:pt x="3261" y="14819"/>
                </a:lnTo>
                <a:lnTo>
                  <a:pt x="3188" y="14941"/>
                </a:lnTo>
                <a:lnTo>
                  <a:pt x="3067" y="15063"/>
                </a:lnTo>
                <a:lnTo>
                  <a:pt x="2969" y="15160"/>
                </a:lnTo>
                <a:lnTo>
                  <a:pt x="2848" y="15233"/>
                </a:lnTo>
                <a:lnTo>
                  <a:pt x="2702" y="15330"/>
                </a:lnTo>
                <a:lnTo>
                  <a:pt x="2580" y="15379"/>
                </a:lnTo>
                <a:lnTo>
                  <a:pt x="2288" y="15476"/>
                </a:lnTo>
                <a:lnTo>
                  <a:pt x="2118" y="15476"/>
                </a:lnTo>
                <a:lnTo>
                  <a:pt x="1972" y="15501"/>
                </a:lnTo>
                <a:lnTo>
                  <a:pt x="1826" y="15476"/>
                </a:lnTo>
                <a:lnTo>
                  <a:pt x="1655" y="15452"/>
                </a:lnTo>
                <a:lnTo>
                  <a:pt x="1509" y="15403"/>
                </a:lnTo>
                <a:lnTo>
                  <a:pt x="1363" y="15355"/>
                </a:lnTo>
                <a:lnTo>
                  <a:pt x="1242" y="15282"/>
                </a:lnTo>
                <a:lnTo>
                  <a:pt x="1120" y="15184"/>
                </a:lnTo>
                <a:lnTo>
                  <a:pt x="1023" y="15087"/>
                </a:lnTo>
                <a:lnTo>
                  <a:pt x="925" y="14965"/>
                </a:lnTo>
                <a:lnTo>
                  <a:pt x="779" y="14722"/>
                </a:lnTo>
                <a:lnTo>
                  <a:pt x="658" y="14430"/>
                </a:lnTo>
                <a:lnTo>
                  <a:pt x="609" y="14138"/>
                </a:lnTo>
                <a:lnTo>
                  <a:pt x="609" y="13822"/>
                </a:lnTo>
                <a:lnTo>
                  <a:pt x="658" y="13530"/>
                </a:lnTo>
                <a:lnTo>
                  <a:pt x="706" y="13384"/>
                </a:lnTo>
                <a:lnTo>
                  <a:pt x="779" y="13238"/>
                </a:lnTo>
                <a:lnTo>
                  <a:pt x="852" y="13092"/>
                </a:lnTo>
                <a:lnTo>
                  <a:pt x="950" y="12970"/>
                </a:lnTo>
                <a:lnTo>
                  <a:pt x="1193" y="12727"/>
                </a:lnTo>
                <a:lnTo>
                  <a:pt x="1436" y="12532"/>
                </a:lnTo>
                <a:lnTo>
                  <a:pt x="1509" y="12581"/>
                </a:lnTo>
                <a:lnTo>
                  <a:pt x="1582" y="12605"/>
                </a:lnTo>
                <a:lnTo>
                  <a:pt x="1655" y="12605"/>
                </a:lnTo>
                <a:lnTo>
                  <a:pt x="1728" y="12581"/>
                </a:lnTo>
                <a:lnTo>
                  <a:pt x="1972" y="12459"/>
                </a:lnTo>
                <a:lnTo>
                  <a:pt x="2166" y="12410"/>
                </a:lnTo>
                <a:close/>
                <a:moveTo>
                  <a:pt x="10950" y="17496"/>
                </a:moveTo>
                <a:lnTo>
                  <a:pt x="11194" y="17569"/>
                </a:lnTo>
                <a:lnTo>
                  <a:pt x="11413" y="17666"/>
                </a:lnTo>
                <a:lnTo>
                  <a:pt x="11632" y="17812"/>
                </a:lnTo>
                <a:lnTo>
                  <a:pt x="11802" y="17958"/>
                </a:lnTo>
                <a:lnTo>
                  <a:pt x="11948" y="18153"/>
                </a:lnTo>
                <a:lnTo>
                  <a:pt x="12094" y="18372"/>
                </a:lnTo>
                <a:lnTo>
                  <a:pt x="12167" y="18615"/>
                </a:lnTo>
                <a:lnTo>
                  <a:pt x="12240" y="18883"/>
                </a:lnTo>
                <a:lnTo>
                  <a:pt x="12240" y="19077"/>
                </a:lnTo>
                <a:lnTo>
                  <a:pt x="12240" y="19248"/>
                </a:lnTo>
                <a:lnTo>
                  <a:pt x="12216" y="19418"/>
                </a:lnTo>
                <a:lnTo>
                  <a:pt x="12167" y="19588"/>
                </a:lnTo>
                <a:lnTo>
                  <a:pt x="12094" y="19734"/>
                </a:lnTo>
                <a:lnTo>
                  <a:pt x="12021" y="19880"/>
                </a:lnTo>
                <a:lnTo>
                  <a:pt x="11924" y="20002"/>
                </a:lnTo>
                <a:lnTo>
                  <a:pt x="11826" y="20124"/>
                </a:lnTo>
                <a:lnTo>
                  <a:pt x="11705" y="20245"/>
                </a:lnTo>
                <a:lnTo>
                  <a:pt x="11559" y="20343"/>
                </a:lnTo>
                <a:lnTo>
                  <a:pt x="11413" y="20416"/>
                </a:lnTo>
                <a:lnTo>
                  <a:pt x="11267" y="20489"/>
                </a:lnTo>
                <a:lnTo>
                  <a:pt x="11121" y="20562"/>
                </a:lnTo>
                <a:lnTo>
                  <a:pt x="10950" y="20610"/>
                </a:lnTo>
                <a:lnTo>
                  <a:pt x="10780" y="20635"/>
                </a:lnTo>
                <a:lnTo>
                  <a:pt x="10610" y="20659"/>
                </a:lnTo>
                <a:lnTo>
                  <a:pt x="10439" y="20635"/>
                </a:lnTo>
                <a:lnTo>
                  <a:pt x="10293" y="20610"/>
                </a:lnTo>
                <a:lnTo>
                  <a:pt x="10147" y="20586"/>
                </a:lnTo>
                <a:lnTo>
                  <a:pt x="10001" y="20513"/>
                </a:lnTo>
                <a:lnTo>
                  <a:pt x="9855" y="20464"/>
                </a:lnTo>
                <a:lnTo>
                  <a:pt x="9734" y="20367"/>
                </a:lnTo>
                <a:lnTo>
                  <a:pt x="9612" y="20270"/>
                </a:lnTo>
                <a:lnTo>
                  <a:pt x="9515" y="20148"/>
                </a:lnTo>
                <a:lnTo>
                  <a:pt x="9320" y="19905"/>
                </a:lnTo>
                <a:lnTo>
                  <a:pt x="9198" y="19637"/>
                </a:lnTo>
                <a:lnTo>
                  <a:pt x="9101" y="19345"/>
                </a:lnTo>
                <a:lnTo>
                  <a:pt x="9101" y="19175"/>
                </a:lnTo>
                <a:lnTo>
                  <a:pt x="9077" y="19029"/>
                </a:lnTo>
                <a:lnTo>
                  <a:pt x="9101" y="18883"/>
                </a:lnTo>
                <a:lnTo>
                  <a:pt x="9125" y="18712"/>
                </a:lnTo>
                <a:lnTo>
                  <a:pt x="9174" y="18566"/>
                </a:lnTo>
                <a:lnTo>
                  <a:pt x="9247" y="18420"/>
                </a:lnTo>
                <a:lnTo>
                  <a:pt x="9417" y="18177"/>
                </a:lnTo>
                <a:lnTo>
                  <a:pt x="9612" y="17934"/>
                </a:lnTo>
                <a:lnTo>
                  <a:pt x="9782" y="17812"/>
                </a:lnTo>
                <a:lnTo>
                  <a:pt x="9953" y="17690"/>
                </a:lnTo>
                <a:lnTo>
                  <a:pt x="10147" y="17617"/>
                </a:lnTo>
                <a:lnTo>
                  <a:pt x="10342" y="17544"/>
                </a:lnTo>
                <a:lnTo>
                  <a:pt x="10342" y="17544"/>
                </a:lnTo>
                <a:lnTo>
                  <a:pt x="10318" y="18323"/>
                </a:lnTo>
                <a:lnTo>
                  <a:pt x="10342" y="18688"/>
                </a:lnTo>
                <a:lnTo>
                  <a:pt x="10342" y="18883"/>
                </a:lnTo>
                <a:lnTo>
                  <a:pt x="10391" y="19053"/>
                </a:lnTo>
                <a:lnTo>
                  <a:pt x="10439" y="19150"/>
                </a:lnTo>
                <a:lnTo>
                  <a:pt x="10488" y="19199"/>
                </a:lnTo>
                <a:lnTo>
                  <a:pt x="10561" y="19223"/>
                </a:lnTo>
                <a:lnTo>
                  <a:pt x="10707" y="19223"/>
                </a:lnTo>
                <a:lnTo>
                  <a:pt x="10756" y="19199"/>
                </a:lnTo>
                <a:lnTo>
                  <a:pt x="10829" y="19150"/>
                </a:lnTo>
                <a:lnTo>
                  <a:pt x="10853" y="19053"/>
                </a:lnTo>
                <a:lnTo>
                  <a:pt x="10926" y="18688"/>
                </a:lnTo>
                <a:lnTo>
                  <a:pt x="10950" y="18299"/>
                </a:lnTo>
                <a:lnTo>
                  <a:pt x="10950" y="17885"/>
                </a:lnTo>
                <a:lnTo>
                  <a:pt x="10950" y="17496"/>
                </a:lnTo>
                <a:close/>
                <a:moveTo>
                  <a:pt x="17861" y="1"/>
                </a:moveTo>
                <a:lnTo>
                  <a:pt x="17715" y="25"/>
                </a:lnTo>
                <a:lnTo>
                  <a:pt x="17447" y="98"/>
                </a:lnTo>
                <a:lnTo>
                  <a:pt x="17204" y="171"/>
                </a:lnTo>
                <a:lnTo>
                  <a:pt x="17009" y="293"/>
                </a:lnTo>
                <a:lnTo>
                  <a:pt x="16839" y="415"/>
                </a:lnTo>
                <a:lnTo>
                  <a:pt x="16668" y="585"/>
                </a:lnTo>
                <a:lnTo>
                  <a:pt x="16522" y="755"/>
                </a:lnTo>
                <a:lnTo>
                  <a:pt x="16401" y="950"/>
                </a:lnTo>
                <a:lnTo>
                  <a:pt x="16303" y="1145"/>
                </a:lnTo>
                <a:lnTo>
                  <a:pt x="16230" y="1363"/>
                </a:lnTo>
                <a:lnTo>
                  <a:pt x="16157" y="1558"/>
                </a:lnTo>
                <a:lnTo>
                  <a:pt x="16109" y="1801"/>
                </a:lnTo>
                <a:lnTo>
                  <a:pt x="16084" y="2020"/>
                </a:lnTo>
                <a:lnTo>
                  <a:pt x="16084" y="2239"/>
                </a:lnTo>
                <a:lnTo>
                  <a:pt x="16109" y="2483"/>
                </a:lnTo>
                <a:lnTo>
                  <a:pt x="16157" y="2702"/>
                </a:lnTo>
                <a:lnTo>
                  <a:pt x="16206" y="2921"/>
                </a:lnTo>
                <a:lnTo>
                  <a:pt x="16352" y="3334"/>
                </a:lnTo>
                <a:lnTo>
                  <a:pt x="16449" y="3578"/>
                </a:lnTo>
                <a:lnTo>
                  <a:pt x="16571" y="3821"/>
                </a:lnTo>
                <a:lnTo>
                  <a:pt x="16206" y="4259"/>
                </a:lnTo>
                <a:lnTo>
                  <a:pt x="15792" y="4697"/>
                </a:lnTo>
                <a:lnTo>
                  <a:pt x="15062" y="5378"/>
                </a:lnTo>
                <a:lnTo>
                  <a:pt x="14308" y="6060"/>
                </a:lnTo>
                <a:lnTo>
                  <a:pt x="13773" y="6522"/>
                </a:lnTo>
                <a:lnTo>
                  <a:pt x="13651" y="6644"/>
                </a:lnTo>
                <a:lnTo>
                  <a:pt x="13530" y="6765"/>
                </a:lnTo>
                <a:lnTo>
                  <a:pt x="13432" y="6911"/>
                </a:lnTo>
                <a:lnTo>
                  <a:pt x="13384" y="7057"/>
                </a:lnTo>
                <a:lnTo>
                  <a:pt x="13043" y="6838"/>
                </a:lnTo>
                <a:lnTo>
                  <a:pt x="12678" y="6644"/>
                </a:lnTo>
                <a:lnTo>
                  <a:pt x="12289" y="6498"/>
                </a:lnTo>
                <a:lnTo>
                  <a:pt x="11899" y="6400"/>
                </a:lnTo>
                <a:lnTo>
                  <a:pt x="11510" y="6303"/>
                </a:lnTo>
                <a:lnTo>
                  <a:pt x="11096" y="6279"/>
                </a:lnTo>
                <a:lnTo>
                  <a:pt x="10683" y="6279"/>
                </a:lnTo>
                <a:lnTo>
                  <a:pt x="10269" y="6327"/>
                </a:lnTo>
                <a:lnTo>
                  <a:pt x="10245" y="6303"/>
                </a:lnTo>
                <a:lnTo>
                  <a:pt x="9977" y="6303"/>
                </a:lnTo>
                <a:lnTo>
                  <a:pt x="9758" y="6352"/>
                </a:lnTo>
                <a:lnTo>
                  <a:pt x="9563" y="6400"/>
                </a:lnTo>
                <a:lnTo>
                  <a:pt x="9369" y="6473"/>
                </a:lnTo>
                <a:lnTo>
                  <a:pt x="9174" y="6546"/>
                </a:lnTo>
                <a:lnTo>
                  <a:pt x="8979" y="6668"/>
                </a:lnTo>
                <a:lnTo>
                  <a:pt x="8639" y="6911"/>
                </a:lnTo>
                <a:lnTo>
                  <a:pt x="8468" y="6668"/>
                </a:lnTo>
                <a:lnTo>
                  <a:pt x="8274" y="6425"/>
                </a:lnTo>
                <a:lnTo>
                  <a:pt x="7884" y="5987"/>
                </a:lnTo>
                <a:lnTo>
                  <a:pt x="6838" y="4770"/>
                </a:lnTo>
                <a:lnTo>
                  <a:pt x="6984" y="4648"/>
                </a:lnTo>
                <a:lnTo>
                  <a:pt x="7106" y="4502"/>
                </a:lnTo>
                <a:lnTo>
                  <a:pt x="7252" y="4308"/>
                </a:lnTo>
                <a:lnTo>
                  <a:pt x="7349" y="4113"/>
                </a:lnTo>
                <a:lnTo>
                  <a:pt x="7398" y="3894"/>
                </a:lnTo>
                <a:lnTo>
                  <a:pt x="7446" y="3675"/>
                </a:lnTo>
                <a:lnTo>
                  <a:pt x="7446" y="3456"/>
                </a:lnTo>
                <a:lnTo>
                  <a:pt x="7446" y="3213"/>
                </a:lnTo>
                <a:lnTo>
                  <a:pt x="7422" y="2994"/>
                </a:lnTo>
                <a:lnTo>
                  <a:pt x="7373" y="2775"/>
                </a:lnTo>
                <a:lnTo>
                  <a:pt x="7252" y="2312"/>
                </a:lnTo>
                <a:lnTo>
                  <a:pt x="7154" y="2093"/>
                </a:lnTo>
                <a:lnTo>
                  <a:pt x="7057" y="1899"/>
                </a:lnTo>
                <a:lnTo>
                  <a:pt x="6936" y="1704"/>
                </a:lnTo>
                <a:lnTo>
                  <a:pt x="6814" y="1509"/>
                </a:lnTo>
                <a:lnTo>
                  <a:pt x="6644" y="1339"/>
                </a:lnTo>
                <a:lnTo>
                  <a:pt x="6473" y="1193"/>
                </a:lnTo>
                <a:lnTo>
                  <a:pt x="6254" y="1072"/>
                </a:lnTo>
                <a:lnTo>
                  <a:pt x="6035" y="1023"/>
                </a:lnTo>
                <a:lnTo>
                  <a:pt x="5792" y="999"/>
                </a:lnTo>
                <a:lnTo>
                  <a:pt x="5573" y="1047"/>
                </a:lnTo>
                <a:lnTo>
                  <a:pt x="5354" y="999"/>
                </a:lnTo>
                <a:lnTo>
                  <a:pt x="5135" y="999"/>
                </a:lnTo>
                <a:lnTo>
                  <a:pt x="4940" y="1047"/>
                </a:lnTo>
                <a:lnTo>
                  <a:pt x="4770" y="1096"/>
                </a:lnTo>
                <a:lnTo>
                  <a:pt x="4575" y="1193"/>
                </a:lnTo>
                <a:lnTo>
                  <a:pt x="4429" y="1290"/>
                </a:lnTo>
                <a:lnTo>
                  <a:pt x="4259" y="1436"/>
                </a:lnTo>
                <a:lnTo>
                  <a:pt x="4113" y="1582"/>
                </a:lnTo>
                <a:lnTo>
                  <a:pt x="3991" y="1753"/>
                </a:lnTo>
                <a:lnTo>
                  <a:pt x="3870" y="1923"/>
                </a:lnTo>
                <a:lnTo>
                  <a:pt x="3772" y="2118"/>
                </a:lnTo>
                <a:lnTo>
                  <a:pt x="3675" y="2288"/>
                </a:lnTo>
                <a:lnTo>
                  <a:pt x="3602" y="2507"/>
                </a:lnTo>
                <a:lnTo>
                  <a:pt x="3529" y="2702"/>
                </a:lnTo>
                <a:lnTo>
                  <a:pt x="3505" y="2896"/>
                </a:lnTo>
                <a:lnTo>
                  <a:pt x="3480" y="3091"/>
                </a:lnTo>
                <a:lnTo>
                  <a:pt x="3456" y="3334"/>
                </a:lnTo>
                <a:lnTo>
                  <a:pt x="3480" y="3578"/>
                </a:lnTo>
                <a:lnTo>
                  <a:pt x="3529" y="3821"/>
                </a:lnTo>
                <a:lnTo>
                  <a:pt x="3578" y="4016"/>
                </a:lnTo>
                <a:lnTo>
                  <a:pt x="3675" y="4235"/>
                </a:lnTo>
                <a:lnTo>
                  <a:pt x="3772" y="4405"/>
                </a:lnTo>
                <a:lnTo>
                  <a:pt x="3894" y="4575"/>
                </a:lnTo>
                <a:lnTo>
                  <a:pt x="4040" y="4721"/>
                </a:lnTo>
                <a:lnTo>
                  <a:pt x="4210" y="4867"/>
                </a:lnTo>
                <a:lnTo>
                  <a:pt x="4381" y="4965"/>
                </a:lnTo>
                <a:lnTo>
                  <a:pt x="4575" y="5062"/>
                </a:lnTo>
                <a:lnTo>
                  <a:pt x="4770" y="5135"/>
                </a:lnTo>
                <a:lnTo>
                  <a:pt x="4989" y="5208"/>
                </a:lnTo>
                <a:lnTo>
                  <a:pt x="5232" y="5232"/>
                </a:lnTo>
                <a:lnTo>
                  <a:pt x="5719" y="5232"/>
                </a:lnTo>
                <a:lnTo>
                  <a:pt x="5889" y="5184"/>
                </a:lnTo>
                <a:lnTo>
                  <a:pt x="6084" y="5159"/>
                </a:lnTo>
                <a:lnTo>
                  <a:pt x="6400" y="5038"/>
                </a:lnTo>
                <a:lnTo>
                  <a:pt x="6838" y="5573"/>
                </a:lnTo>
                <a:lnTo>
                  <a:pt x="7276" y="6084"/>
                </a:lnTo>
                <a:lnTo>
                  <a:pt x="7738" y="6692"/>
                </a:lnTo>
                <a:lnTo>
                  <a:pt x="7982" y="6984"/>
                </a:lnTo>
                <a:lnTo>
                  <a:pt x="8103" y="7106"/>
                </a:lnTo>
                <a:lnTo>
                  <a:pt x="8249" y="7228"/>
                </a:lnTo>
                <a:lnTo>
                  <a:pt x="7982" y="7520"/>
                </a:lnTo>
                <a:lnTo>
                  <a:pt x="7738" y="7812"/>
                </a:lnTo>
                <a:lnTo>
                  <a:pt x="7519" y="8152"/>
                </a:lnTo>
                <a:lnTo>
                  <a:pt x="7325" y="8517"/>
                </a:lnTo>
                <a:lnTo>
                  <a:pt x="7179" y="8907"/>
                </a:lnTo>
                <a:lnTo>
                  <a:pt x="7081" y="9320"/>
                </a:lnTo>
                <a:lnTo>
                  <a:pt x="7009" y="9734"/>
                </a:lnTo>
                <a:lnTo>
                  <a:pt x="7009" y="10147"/>
                </a:lnTo>
                <a:lnTo>
                  <a:pt x="7009" y="10561"/>
                </a:lnTo>
                <a:lnTo>
                  <a:pt x="7081" y="10975"/>
                </a:lnTo>
                <a:lnTo>
                  <a:pt x="7154" y="11340"/>
                </a:lnTo>
                <a:lnTo>
                  <a:pt x="6984" y="11364"/>
                </a:lnTo>
                <a:lnTo>
                  <a:pt x="6814" y="11413"/>
                </a:lnTo>
                <a:lnTo>
                  <a:pt x="6449" y="11559"/>
                </a:lnTo>
                <a:lnTo>
                  <a:pt x="5792" y="11851"/>
                </a:lnTo>
                <a:lnTo>
                  <a:pt x="4916" y="12216"/>
                </a:lnTo>
                <a:lnTo>
                  <a:pt x="4064" y="12605"/>
                </a:lnTo>
                <a:lnTo>
                  <a:pt x="3602" y="12848"/>
                </a:lnTo>
                <a:lnTo>
                  <a:pt x="3432" y="12629"/>
                </a:lnTo>
                <a:lnTo>
                  <a:pt x="3261" y="12435"/>
                </a:lnTo>
                <a:lnTo>
                  <a:pt x="3091" y="12264"/>
                </a:lnTo>
                <a:lnTo>
                  <a:pt x="2872" y="12118"/>
                </a:lnTo>
                <a:lnTo>
                  <a:pt x="2653" y="12021"/>
                </a:lnTo>
                <a:lnTo>
                  <a:pt x="2434" y="11948"/>
                </a:lnTo>
                <a:lnTo>
                  <a:pt x="2191" y="11924"/>
                </a:lnTo>
                <a:lnTo>
                  <a:pt x="1923" y="11948"/>
                </a:lnTo>
                <a:lnTo>
                  <a:pt x="1777" y="11924"/>
                </a:lnTo>
                <a:lnTo>
                  <a:pt x="1631" y="11948"/>
                </a:lnTo>
                <a:lnTo>
                  <a:pt x="1461" y="11972"/>
                </a:lnTo>
                <a:lnTo>
                  <a:pt x="1315" y="12045"/>
                </a:lnTo>
                <a:lnTo>
                  <a:pt x="1023" y="12191"/>
                </a:lnTo>
                <a:lnTo>
                  <a:pt x="804" y="12386"/>
                </a:lnTo>
                <a:lnTo>
                  <a:pt x="633" y="12532"/>
                </a:lnTo>
                <a:lnTo>
                  <a:pt x="487" y="12678"/>
                </a:lnTo>
                <a:lnTo>
                  <a:pt x="366" y="12848"/>
                </a:lnTo>
                <a:lnTo>
                  <a:pt x="268" y="13043"/>
                </a:lnTo>
                <a:lnTo>
                  <a:pt x="171" y="13238"/>
                </a:lnTo>
                <a:lnTo>
                  <a:pt x="98" y="13432"/>
                </a:lnTo>
                <a:lnTo>
                  <a:pt x="49" y="13651"/>
                </a:lnTo>
                <a:lnTo>
                  <a:pt x="25" y="13846"/>
                </a:lnTo>
                <a:lnTo>
                  <a:pt x="1" y="14089"/>
                </a:lnTo>
                <a:lnTo>
                  <a:pt x="25" y="14308"/>
                </a:lnTo>
                <a:lnTo>
                  <a:pt x="74" y="14503"/>
                </a:lnTo>
                <a:lnTo>
                  <a:pt x="122" y="14722"/>
                </a:lnTo>
                <a:lnTo>
                  <a:pt x="195" y="14917"/>
                </a:lnTo>
                <a:lnTo>
                  <a:pt x="317" y="15087"/>
                </a:lnTo>
                <a:lnTo>
                  <a:pt x="439" y="15257"/>
                </a:lnTo>
                <a:lnTo>
                  <a:pt x="560" y="15428"/>
                </a:lnTo>
                <a:lnTo>
                  <a:pt x="706" y="15574"/>
                </a:lnTo>
                <a:lnTo>
                  <a:pt x="877" y="15695"/>
                </a:lnTo>
                <a:lnTo>
                  <a:pt x="1071" y="15817"/>
                </a:lnTo>
                <a:lnTo>
                  <a:pt x="1242" y="15914"/>
                </a:lnTo>
                <a:lnTo>
                  <a:pt x="1436" y="15987"/>
                </a:lnTo>
                <a:lnTo>
                  <a:pt x="1655" y="16036"/>
                </a:lnTo>
                <a:lnTo>
                  <a:pt x="1850" y="16085"/>
                </a:lnTo>
                <a:lnTo>
                  <a:pt x="2312" y="16085"/>
                </a:lnTo>
                <a:lnTo>
                  <a:pt x="2531" y="16036"/>
                </a:lnTo>
                <a:lnTo>
                  <a:pt x="2726" y="15963"/>
                </a:lnTo>
                <a:lnTo>
                  <a:pt x="2921" y="15890"/>
                </a:lnTo>
                <a:lnTo>
                  <a:pt x="3091" y="15793"/>
                </a:lnTo>
                <a:lnTo>
                  <a:pt x="3237" y="15671"/>
                </a:lnTo>
                <a:lnTo>
                  <a:pt x="3383" y="15525"/>
                </a:lnTo>
                <a:lnTo>
                  <a:pt x="3529" y="15355"/>
                </a:lnTo>
                <a:lnTo>
                  <a:pt x="3626" y="15184"/>
                </a:lnTo>
                <a:lnTo>
                  <a:pt x="3724" y="15014"/>
                </a:lnTo>
                <a:lnTo>
                  <a:pt x="3797" y="14819"/>
                </a:lnTo>
                <a:lnTo>
                  <a:pt x="3870" y="14625"/>
                </a:lnTo>
                <a:lnTo>
                  <a:pt x="3918" y="14406"/>
                </a:lnTo>
                <a:lnTo>
                  <a:pt x="3918" y="14211"/>
                </a:lnTo>
                <a:lnTo>
                  <a:pt x="3943" y="13992"/>
                </a:lnTo>
                <a:lnTo>
                  <a:pt x="3918" y="13773"/>
                </a:lnTo>
                <a:lnTo>
                  <a:pt x="3870" y="13530"/>
                </a:lnTo>
                <a:lnTo>
                  <a:pt x="3797" y="13311"/>
                </a:lnTo>
                <a:lnTo>
                  <a:pt x="4502" y="12970"/>
                </a:lnTo>
                <a:lnTo>
                  <a:pt x="5378" y="12581"/>
                </a:lnTo>
                <a:lnTo>
                  <a:pt x="6254" y="12216"/>
                </a:lnTo>
                <a:lnTo>
                  <a:pt x="6522" y="12118"/>
                </a:lnTo>
                <a:lnTo>
                  <a:pt x="6790" y="12021"/>
                </a:lnTo>
                <a:lnTo>
                  <a:pt x="7081" y="11924"/>
                </a:lnTo>
                <a:lnTo>
                  <a:pt x="7203" y="11851"/>
                </a:lnTo>
                <a:lnTo>
                  <a:pt x="7325" y="11778"/>
                </a:lnTo>
                <a:lnTo>
                  <a:pt x="7422" y="12021"/>
                </a:lnTo>
                <a:lnTo>
                  <a:pt x="7544" y="12240"/>
                </a:lnTo>
                <a:lnTo>
                  <a:pt x="7690" y="12459"/>
                </a:lnTo>
                <a:lnTo>
                  <a:pt x="7836" y="12678"/>
                </a:lnTo>
                <a:lnTo>
                  <a:pt x="8006" y="12873"/>
                </a:lnTo>
                <a:lnTo>
                  <a:pt x="8176" y="13043"/>
                </a:lnTo>
                <a:lnTo>
                  <a:pt x="8371" y="13213"/>
                </a:lnTo>
                <a:lnTo>
                  <a:pt x="8566" y="13384"/>
                </a:lnTo>
                <a:lnTo>
                  <a:pt x="8785" y="13530"/>
                </a:lnTo>
                <a:lnTo>
                  <a:pt x="9004" y="13651"/>
                </a:lnTo>
                <a:lnTo>
                  <a:pt x="9223" y="13773"/>
                </a:lnTo>
                <a:lnTo>
                  <a:pt x="9466" y="13870"/>
                </a:lnTo>
                <a:lnTo>
                  <a:pt x="9685" y="13968"/>
                </a:lnTo>
                <a:lnTo>
                  <a:pt x="9928" y="14041"/>
                </a:lnTo>
                <a:lnTo>
                  <a:pt x="10196" y="14114"/>
                </a:lnTo>
                <a:lnTo>
                  <a:pt x="10439" y="14162"/>
                </a:lnTo>
                <a:lnTo>
                  <a:pt x="10391" y="14308"/>
                </a:lnTo>
                <a:lnTo>
                  <a:pt x="10366" y="14454"/>
                </a:lnTo>
                <a:lnTo>
                  <a:pt x="10342" y="14844"/>
                </a:lnTo>
                <a:lnTo>
                  <a:pt x="10342" y="15209"/>
                </a:lnTo>
                <a:lnTo>
                  <a:pt x="10342" y="15963"/>
                </a:lnTo>
                <a:lnTo>
                  <a:pt x="10342" y="16936"/>
                </a:lnTo>
                <a:lnTo>
                  <a:pt x="10220" y="16961"/>
                </a:lnTo>
                <a:lnTo>
                  <a:pt x="10147" y="16985"/>
                </a:lnTo>
                <a:lnTo>
                  <a:pt x="10099" y="17034"/>
                </a:lnTo>
                <a:lnTo>
                  <a:pt x="10074" y="17082"/>
                </a:lnTo>
                <a:lnTo>
                  <a:pt x="10050" y="17155"/>
                </a:lnTo>
                <a:lnTo>
                  <a:pt x="9758" y="17253"/>
                </a:lnTo>
                <a:lnTo>
                  <a:pt x="9490" y="17399"/>
                </a:lnTo>
                <a:lnTo>
                  <a:pt x="9247" y="17569"/>
                </a:lnTo>
                <a:lnTo>
                  <a:pt x="9028" y="17763"/>
                </a:lnTo>
                <a:lnTo>
                  <a:pt x="8833" y="18007"/>
                </a:lnTo>
                <a:lnTo>
                  <a:pt x="8687" y="18299"/>
                </a:lnTo>
                <a:lnTo>
                  <a:pt x="8590" y="18591"/>
                </a:lnTo>
                <a:lnTo>
                  <a:pt x="8517" y="18907"/>
                </a:lnTo>
                <a:lnTo>
                  <a:pt x="8517" y="19126"/>
                </a:lnTo>
                <a:lnTo>
                  <a:pt x="8517" y="19345"/>
                </a:lnTo>
                <a:lnTo>
                  <a:pt x="8566" y="19564"/>
                </a:lnTo>
                <a:lnTo>
                  <a:pt x="8614" y="19783"/>
                </a:lnTo>
                <a:lnTo>
                  <a:pt x="8712" y="19978"/>
                </a:lnTo>
                <a:lnTo>
                  <a:pt x="8809" y="20172"/>
                </a:lnTo>
                <a:lnTo>
                  <a:pt x="8931" y="20343"/>
                </a:lnTo>
                <a:lnTo>
                  <a:pt x="9052" y="20513"/>
                </a:lnTo>
                <a:lnTo>
                  <a:pt x="9198" y="20659"/>
                </a:lnTo>
                <a:lnTo>
                  <a:pt x="9369" y="20805"/>
                </a:lnTo>
                <a:lnTo>
                  <a:pt x="9563" y="20927"/>
                </a:lnTo>
                <a:lnTo>
                  <a:pt x="9758" y="21024"/>
                </a:lnTo>
                <a:lnTo>
                  <a:pt x="9953" y="21121"/>
                </a:lnTo>
                <a:lnTo>
                  <a:pt x="10147" y="21170"/>
                </a:lnTo>
                <a:lnTo>
                  <a:pt x="10366" y="21219"/>
                </a:lnTo>
                <a:lnTo>
                  <a:pt x="10610" y="21243"/>
                </a:lnTo>
                <a:lnTo>
                  <a:pt x="10853" y="21243"/>
                </a:lnTo>
                <a:lnTo>
                  <a:pt x="11072" y="21194"/>
                </a:lnTo>
                <a:lnTo>
                  <a:pt x="11291" y="21146"/>
                </a:lnTo>
                <a:lnTo>
                  <a:pt x="11486" y="21073"/>
                </a:lnTo>
                <a:lnTo>
                  <a:pt x="11680" y="20975"/>
                </a:lnTo>
                <a:lnTo>
                  <a:pt x="11875" y="20854"/>
                </a:lnTo>
                <a:lnTo>
                  <a:pt x="12045" y="20708"/>
                </a:lnTo>
                <a:lnTo>
                  <a:pt x="12191" y="20537"/>
                </a:lnTo>
                <a:lnTo>
                  <a:pt x="12313" y="20367"/>
                </a:lnTo>
                <a:lnTo>
                  <a:pt x="12435" y="20172"/>
                </a:lnTo>
                <a:lnTo>
                  <a:pt x="12532" y="19978"/>
                </a:lnTo>
                <a:lnTo>
                  <a:pt x="12629" y="19783"/>
                </a:lnTo>
                <a:lnTo>
                  <a:pt x="12678" y="19564"/>
                </a:lnTo>
                <a:lnTo>
                  <a:pt x="12727" y="19345"/>
                </a:lnTo>
                <a:lnTo>
                  <a:pt x="12751" y="19126"/>
                </a:lnTo>
                <a:lnTo>
                  <a:pt x="12751" y="18883"/>
                </a:lnTo>
                <a:lnTo>
                  <a:pt x="12727" y="18712"/>
                </a:lnTo>
                <a:lnTo>
                  <a:pt x="12678" y="18518"/>
                </a:lnTo>
                <a:lnTo>
                  <a:pt x="12629" y="18347"/>
                </a:lnTo>
                <a:lnTo>
                  <a:pt x="12581" y="18177"/>
                </a:lnTo>
                <a:lnTo>
                  <a:pt x="12483" y="18031"/>
                </a:lnTo>
                <a:lnTo>
                  <a:pt x="12386" y="17885"/>
                </a:lnTo>
                <a:lnTo>
                  <a:pt x="12289" y="17739"/>
                </a:lnTo>
                <a:lnTo>
                  <a:pt x="12167" y="17617"/>
                </a:lnTo>
                <a:lnTo>
                  <a:pt x="11899" y="17374"/>
                </a:lnTo>
                <a:lnTo>
                  <a:pt x="11607" y="17180"/>
                </a:lnTo>
                <a:lnTo>
                  <a:pt x="11267" y="17058"/>
                </a:lnTo>
                <a:lnTo>
                  <a:pt x="10926" y="16961"/>
                </a:lnTo>
                <a:lnTo>
                  <a:pt x="10926" y="16717"/>
                </a:lnTo>
                <a:lnTo>
                  <a:pt x="10926" y="15598"/>
                </a:lnTo>
                <a:lnTo>
                  <a:pt x="10926" y="15014"/>
                </a:lnTo>
                <a:lnTo>
                  <a:pt x="10902" y="14649"/>
                </a:lnTo>
                <a:lnTo>
                  <a:pt x="10926" y="14454"/>
                </a:lnTo>
                <a:lnTo>
                  <a:pt x="10926" y="14381"/>
                </a:lnTo>
                <a:lnTo>
                  <a:pt x="10975" y="14308"/>
                </a:lnTo>
                <a:lnTo>
                  <a:pt x="10999" y="14211"/>
                </a:lnTo>
                <a:lnTo>
                  <a:pt x="11413" y="14187"/>
                </a:lnTo>
                <a:lnTo>
                  <a:pt x="11826" y="14114"/>
                </a:lnTo>
                <a:lnTo>
                  <a:pt x="11924" y="14114"/>
                </a:lnTo>
                <a:lnTo>
                  <a:pt x="11997" y="14089"/>
                </a:lnTo>
                <a:lnTo>
                  <a:pt x="12021" y="14065"/>
                </a:lnTo>
                <a:lnTo>
                  <a:pt x="12264" y="13992"/>
                </a:lnTo>
                <a:lnTo>
                  <a:pt x="12483" y="13919"/>
                </a:lnTo>
                <a:lnTo>
                  <a:pt x="12727" y="13822"/>
                </a:lnTo>
                <a:lnTo>
                  <a:pt x="12946" y="13700"/>
                </a:lnTo>
                <a:lnTo>
                  <a:pt x="13140" y="13578"/>
                </a:lnTo>
                <a:lnTo>
                  <a:pt x="13335" y="13432"/>
                </a:lnTo>
                <a:lnTo>
                  <a:pt x="13530" y="13286"/>
                </a:lnTo>
                <a:lnTo>
                  <a:pt x="13700" y="13116"/>
                </a:lnTo>
                <a:lnTo>
                  <a:pt x="13822" y="13140"/>
                </a:lnTo>
                <a:lnTo>
                  <a:pt x="13870" y="13116"/>
                </a:lnTo>
                <a:lnTo>
                  <a:pt x="13919" y="13067"/>
                </a:lnTo>
                <a:lnTo>
                  <a:pt x="13943" y="13043"/>
                </a:lnTo>
                <a:lnTo>
                  <a:pt x="13943" y="12970"/>
                </a:lnTo>
                <a:lnTo>
                  <a:pt x="13919" y="12921"/>
                </a:lnTo>
                <a:lnTo>
                  <a:pt x="14089" y="12727"/>
                </a:lnTo>
                <a:lnTo>
                  <a:pt x="14235" y="12508"/>
                </a:lnTo>
                <a:lnTo>
                  <a:pt x="14381" y="12289"/>
                </a:lnTo>
                <a:lnTo>
                  <a:pt x="14503" y="12045"/>
                </a:lnTo>
                <a:lnTo>
                  <a:pt x="14625" y="11802"/>
                </a:lnTo>
                <a:lnTo>
                  <a:pt x="14722" y="11559"/>
                </a:lnTo>
                <a:lnTo>
                  <a:pt x="14795" y="11315"/>
                </a:lnTo>
                <a:lnTo>
                  <a:pt x="14868" y="11048"/>
                </a:lnTo>
                <a:lnTo>
                  <a:pt x="14989" y="11096"/>
                </a:lnTo>
                <a:lnTo>
                  <a:pt x="15135" y="11145"/>
                </a:lnTo>
                <a:lnTo>
                  <a:pt x="15403" y="11169"/>
                </a:lnTo>
                <a:lnTo>
                  <a:pt x="16912" y="11364"/>
                </a:lnTo>
                <a:lnTo>
                  <a:pt x="17885" y="11510"/>
                </a:lnTo>
                <a:lnTo>
                  <a:pt x="17909" y="11753"/>
                </a:lnTo>
                <a:lnTo>
                  <a:pt x="17982" y="11997"/>
                </a:lnTo>
                <a:lnTo>
                  <a:pt x="18055" y="12264"/>
                </a:lnTo>
                <a:lnTo>
                  <a:pt x="18177" y="12483"/>
                </a:lnTo>
                <a:lnTo>
                  <a:pt x="18299" y="12678"/>
                </a:lnTo>
                <a:lnTo>
                  <a:pt x="18445" y="12848"/>
                </a:lnTo>
                <a:lnTo>
                  <a:pt x="18615" y="13019"/>
                </a:lnTo>
                <a:lnTo>
                  <a:pt x="18785" y="13140"/>
                </a:lnTo>
                <a:lnTo>
                  <a:pt x="18956" y="13262"/>
                </a:lnTo>
                <a:lnTo>
                  <a:pt x="19150" y="13359"/>
                </a:lnTo>
                <a:lnTo>
                  <a:pt x="19345" y="13432"/>
                </a:lnTo>
                <a:lnTo>
                  <a:pt x="19564" y="13481"/>
                </a:lnTo>
                <a:lnTo>
                  <a:pt x="19759" y="13505"/>
                </a:lnTo>
                <a:lnTo>
                  <a:pt x="19978" y="13530"/>
                </a:lnTo>
                <a:lnTo>
                  <a:pt x="20197" y="13530"/>
                </a:lnTo>
                <a:lnTo>
                  <a:pt x="20416" y="13505"/>
                </a:lnTo>
                <a:lnTo>
                  <a:pt x="20610" y="13457"/>
                </a:lnTo>
                <a:lnTo>
                  <a:pt x="20829" y="13384"/>
                </a:lnTo>
                <a:lnTo>
                  <a:pt x="21024" y="13311"/>
                </a:lnTo>
                <a:lnTo>
                  <a:pt x="21219" y="13189"/>
                </a:lnTo>
                <a:lnTo>
                  <a:pt x="21413" y="13067"/>
                </a:lnTo>
                <a:lnTo>
                  <a:pt x="21608" y="12921"/>
                </a:lnTo>
                <a:lnTo>
                  <a:pt x="21754" y="12751"/>
                </a:lnTo>
                <a:lnTo>
                  <a:pt x="21876" y="12581"/>
                </a:lnTo>
                <a:lnTo>
                  <a:pt x="21973" y="12386"/>
                </a:lnTo>
                <a:lnTo>
                  <a:pt x="22070" y="12191"/>
                </a:lnTo>
                <a:lnTo>
                  <a:pt x="22119" y="11997"/>
                </a:lnTo>
                <a:lnTo>
                  <a:pt x="22168" y="11778"/>
                </a:lnTo>
                <a:lnTo>
                  <a:pt x="22192" y="11583"/>
                </a:lnTo>
                <a:lnTo>
                  <a:pt x="22192" y="11364"/>
                </a:lnTo>
                <a:lnTo>
                  <a:pt x="22143" y="11145"/>
                </a:lnTo>
                <a:lnTo>
                  <a:pt x="22095" y="10926"/>
                </a:lnTo>
                <a:lnTo>
                  <a:pt x="22022" y="10731"/>
                </a:lnTo>
                <a:lnTo>
                  <a:pt x="21949" y="10537"/>
                </a:lnTo>
                <a:lnTo>
                  <a:pt x="21827" y="10342"/>
                </a:lnTo>
                <a:lnTo>
                  <a:pt x="21681" y="10172"/>
                </a:lnTo>
                <a:lnTo>
                  <a:pt x="21559" y="10050"/>
                </a:lnTo>
                <a:lnTo>
                  <a:pt x="21413" y="9928"/>
                </a:lnTo>
                <a:lnTo>
                  <a:pt x="21267" y="9831"/>
                </a:lnTo>
                <a:lnTo>
                  <a:pt x="21121" y="9734"/>
                </a:lnTo>
                <a:lnTo>
                  <a:pt x="20951" y="9661"/>
                </a:lnTo>
                <a:lnTo>
                  <a:pt x="20781" y="9612"/>
                </a:lnTo>
                <a:lnTo>
                  <a:pt x="20416" y="9515"/>
                </a:lnTo>
                <a:lnTo>
                  <a:pt x="20026" y="9466"/>
                </a:lnTo>
                <a:lnTo>
                  <a:pt x="19661" y="9490"/>
                </a:lnTo>
                <a:lnTo>
                  <a:pt x="19467" y="9515"/>
                </a:lnTo>
                <a:lnTo>
                  <a:pt x="19296" y="9563"/>
                </a:lnTo>
                <a:lnTo>
                  <a:pt x="19126" y="9636"/>
                </a:lnTo>
                <a:lnTo>
                  <a:pt x="18956" y="9709"/>
                </a:lnTo>
                <a:lnTo>
                  <a:pt x="18931" y="9709"/>
                </a:lnTo>
                <a:lnTo>
                  <a:pt x="18737" y="9807"/>
                </a:lnTo>
                <a:lnTo>
                  <a:pt x="18542" y="9928"/>
                </a:lnTo>
                <a:lnTo>
                  <a:pt x="18372" y="10074"/>
                </a:lnTo>
                <a:lnTo>
                  <a:pt x="18250" y="10245"/>
                </a:lnTo>
                <a:lnTo>
                  <a:pt x="18128" y="10415"/>
                </a:lnTo>
                <a:lnTo>
                  <a:pt x="18031" y="10610"/>
                </a:lnTo>
                <a:lnTo>
                  <a:pt x="17958" y="10804"/>
                </a:lnTo>
                <a:lnTo>
                  <a:pt x="17909" y="11023"/>
                </a:lnTo>
                <a:lnTo>
                  <a:pt x="16595" y="10853"/>
                </a:lnTo>
                <a:lnTo>
                  <a:pt x="15890" y="10756"/>
                </a:lnTo>
                <a:lnTo>
                  <a:pt x="15354" y="10707"/>
                </a:lnTo>
                <a:lnTo>
                  <a:pt x="15111" y="10683"/>
                </a:lnTo>
                <a:lnTo>
                  <a:pt x="14917" y="10707"/>
                </a:lnTo>
                <a:lnTo>
                  <a:pt x="14941" y="10366"/>
                </a:lnTo>
                <a:lnTo>
                  <a:pt x="14941" y="10001"/>
                </a:lnTo>
                <a:lnTo>
                  <a:pt x="14917" y="9636"/>
                </a:lnTo>
                <a:lnTo>
                  <a:pt x="14844" y="9296"/>
                </a:lnTo>
                <a:lnTo>
                  <a:pt x="14892" y="9247"/>
                </a:lnTo>
                <a:lnTo>
                  <a:pt x="14892" y="9223"/>
                </a:lnTo>
                <a:lnTo>
                  <a:pt x="14868" y="9174"/>
                </a:lnTo>
                <a:lnTo>
                  <a:pt x="14844" y="9150"/>
                </a:lnTo>
                <a:lnTo>
                  <a:pt x="14819" y="9126"/>
                </a:lnTo>
                <a:lnTo>
                  <a:pt x="14722" y="8858"/>
                </a:lnTo>
                <a:lnTo>
                  <a:pt x="14625" y="8590"/>
                </a:lnTo>
                <a:lnTo>
                  <a:pt x="14503" y="8323"/>
                </a:lnTo>
                <a:lnTo>
                  <a:pt x="14357" y="8079"/>
                </a:lnTo>
                <a:lnTo>
                  <a:pt x="14187" y="7860"/>
                </a:lnTo>
                <a:lnTo>
                  <a:pt x="14016" y="7641"/>
                </a:lnTo>
                <a:lnTo>
                  <a:pt x="13822" y="7447"/>
                </a:lnTo>
                <a:lnTo>
                  <a:pt x="13627" y="7252"/>
                </a:lnTo>
                <a:lnTo>
                  <a:pt x="13773" y="7179"/>
                </a:lnTo>
                <a:lnTo>
                  <a:pt x="13919" y="7106"/>
                </a:lnTo>
                <a:lnTo>
                  <a:pt x="14187" y="6887"/>
                </a:lnTo>
                <a:lnTo>
                  <a:pt x="14673" y="6425"/>
                </a:lnTo>
                <a:lnTo>
                  <a:pt x="15500" y="5695"/>
                </a:lnTo>
                <a:lnTo>
                  <a:pt x="15890" y="5330"/>
                </a:lnTo>
                <a:lnTo>
                  <a:pt x="16279" y="4940"/>
                </a:lnTo>
                <a:lnTo>
                  <a:pt x="16620" y="4600"/>
                </a:lnTo>
                <a:lnTo>
                  <a:pt x="16912" y="4235"/>
                </a:lnTo>
                <a:lnTo>
                  <a:pt x="17106" y="4283"/>
                </a:lnTo>
                <a:lnTo>
                  <a:pt x="17666" y="4283"/>
                </a:lnTo>
                <a:lnTo>
                  <a:pt x="17909" y="4259"/>
                </a:lnTo>
                <a:lnTo>
                  <a:pt x="18128" y="4235"/>
                </a:lnTo>
                <a:lnTo>
                  <a:pt x="18347" y="4162"/>
                </a:lnTo>
                <a:lnTo>
                  <a:pt x="18566" y="4089"/>
                </a:lnTo>
                <a:lnTo>
                  <a:pt x="18785" y="3991"/>
                </a:lnTo>
                <a:lnTo>
                  <a:pt x="18980" y="3894"/>
                </a:lnTo>
                <a:lnTo>
                  <a:pt x="19150" y="3772"/>
                </a:lnTo>
                <a:lnTo>
                  <a:pt x="19345" y="3626"/>
                </a:lnTo>
                <a:lnTo>
                  <a:pt x="19491" y="3480"/>
                </a:lnTo>
                <a:lnTo>
                  <a:pt x="19637" y="3310"/>
                </a:lnTo>
                <a:lnTo>
                  <a:pt x="19783" y="3140"/>
                </a:lnTo>
                <a:lnTo>
                  <a:pt x="19880" y="2945"/>
                </a:lnTo>
                <a:lnTo>
                  <a:pt x="19978" y="2726"/>
                </a:lnTo>
                <a:lnTo>
                  <a:pt x="20051" y="2531"/>
                </a:lnTo>
                <a:lnTo>
                  <a:pt x="20124" y="2288"/>
                </a:lnTo>
                <a:lnTo>
                  <a:pt x="20148" y="2069"/>
                </a:lnTo>
                <a:lnTo>
                  <a:pt x="20172" y="1874"/>
                </a:lnTo>
                <a:lnTo>
                  <a:pt x="20148" y="1680"/>
                </a:lnTo>
                <a:lnTo>
                  <a:pt x="20099" y="1485"/>
                </a:lnTo>
                <a:lnTo>
                  <a:pt x="20051" y="1290"/>
                </a:lnTo>
                <a:lnTo>
                  <a:pt x="19953" y="1120"/>
                </a:lnTo>
                <a:lnTo>
                  <a:pt x="19856" y="974"/>
                </a:lnTo>
                <a:lnTo>
                  <a:pt x="19759" y="804"/>
                </a:lnTo>
                <a:lnTo>
                  <a:pt x="19613" y="682"/>
                </a:lnTo>
                <a:lnTo>
                  <a:pt x="19467" y="536"/>
                </a:lnTo>
                <a:lnTo>
                  <a:pt x="19321" y="415"/>
                </a:lnTo>
                <a:lnTo>
                  <a:pt x="19150" y="317"/>
                </a:lnTo>
                <a:lnTo>
                  <a:pt x="18980" y="244"/>
                </a:lnTo>
                <a:lnTo>
                  <a:pt x="18810" y="171"/>
                </a:lnTo>
                <a:lnTo>
                  <a:pt x="18615" y="123"/>
                </a:lnTo>
                <a:lnTo>
                  <a:pt x="18420" y="74"/>
                </a:lnTo>
                <a:lnTo>
                  <a:pt x="18226" y="74"/>
                </a:lnTo>
                <a:lnTo>
                  <a:pt x="18104" y="25"/>
                </a:lnTo>
                <a:lnTo>
                  <a:pt x="17982" y="1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5" name="Google Shape;2225;p48"/>
          <p:cNvSpPr/>
          <p:nvPr/>
        </p:nvSpPr>
        <p:spPr>
          <a:xfrm>
            <a:off x="7914154" y="7196678"/>
            <a:ext cx="690093" cy="399930"/>
          </a:xfrm>
          <a:custGeom>
            <a:avLst/>
            <a:gdLst/>
            <a:ahLst/>
            <a:cxnLst/>
            <a:rect l="l" t="t" r="r" b="b"/>
            <a:pathLst>
              <a:path w="19735" h="11437" extrusionOk="0">
                <a:moveTo>
                  <a:pt x="17155" y="1363"/>
                </a:moveTo>
                <a:lnTo>
                  <a:pt x="17058" y="1387"/>
                </a:lnTo>
                <a:lnTo>
                  <a:pt x="16985" y="1460"/>
                </a:lnTo>
                <a:lnTo>
                  <a:pt x="16936" y="1533"/>
                </a:lnTo>
                <a:lnTo>
                  <a:pt x="16912" y="1777"/>
                </a:lnTo>
                <a:lnTo>
                  <a:pt x="16912" y="1825"/>
                </a:lnTo>
                <a:lnTo>
                  <a:pt x="16936" y="1874"/>
                </a:lnTo>
                <a:lnTo>
                  <a:pt x="16985" y="1971"/>
                </a:lnTo>
                <a:lnTo>
                  <a:pt x="17082" y="2044"/>
                </a:lnTo>
                <a:lnTo>
                  <a:pt x="17204" y="2069"/>
                </a:lnTo>
                <a:lnTo>
                  <a:pt x="17277" y="2069"/>
                </a:lnTo>
                <a:lnTo>
                  <a:pt x="17374" y="2093"/>
                </a:lnTo>
                <a:lnTo>
                  <a:pt x="17496" y="2069"/>
                </a:lnTo>
                <a:lnTo>
                  <a:pt x="17593" y="2020"/>
                </a:lnTo>
                <a:lnTo>
                  <a:pt x="17666" y="1947"/>
                </a:lnTo>
                <a:lnTo>
                  <a:pt x="17691" y="1874"/>
                </a:lnTo>
                <a:lnTo>
                  <a:pt x="17715" y="1801"/>
                </a:lnTo>
                <a:lnTo>
                  <a:pt x="17715" y="1655"/>
                </a:lnTo>
                <a:lnTo>
                  <a:pt x="17642" y="1533"/>
                </a:lnTo>
                <a:lnTo>
                  <a:pt x="17593" y="1485"/>
                </a:lnTo>
                <a:lnTo>
                  <a:pt x="17545" y="1436"/>
                </a:lnTo>
                <a:lnTo>
                  <a:pt x="17447" y="1387"/>
                </a:lnTo>
                <a:lnTo>
                  <a:pt x="17326" y="1387"/>
                </a:lnTo>
                <a:lnTo>
                  <a:pt x="17277" y="1363"/>
                </a:lnTo>
                <a:close/>
                <a:moveTo>
                  <a:pt x="16523" y="511"/>
                </a:moveTo>
                <a:lnTo>
                  <a:pt x="16888" y="560"/>
                </a:lnTo>
                <a:lnTo>
                  <a:pt x="17058" y="609"/>
                </a:lnTo>
                <a:lnTo>
                  <a:pt x="17228" y="657"/>
                </a:lnTo>
                <a:lnTo>
                  <a:pt x="17374" y="730"/>
                </a:lnTo>
                <a:lnTo>
                  <a:pt x="17520" y="828"/>
                </a:lnTo>
                <a:lnTo>
                  <a:pt x="17642" y="949"/>
                </a:lnTo>
                <a:lnTo>
                  <a:pt x="17764" y="1071"/>
                </a:lnTo>
                <a:lnTo>
                  <a:pt x="17861" y="1217"/>
                </a:lnTo>
                <a:lnTo>
                  <a:pt x="17934" y="1387"/>
                </a:lnTo>
                <a:lnTo>
                  <a:pt x="17983" y="1533"/>
                </a:lnTo>
                <a:lnTo>
                  <a:pt x="18031" y="1704"/>
                </a:lnTo>
                <a:lnTo>
                  <a:pt x="18056" y="2044"/>
                </a:lnTo>
                <a:lnTo>
                  <a:pt x="18031" y="2385"/>
                </a:lnTo>
                <a:lnTo>
                  <a:pt x="18031" y="2726"/>
                </a:lnTo>
                <a:lnTo>
                  <a:pt x="17958" y="3504"/>
                </a:lnTo>
                <a:lnTo>
                  <a:pt x="17885" y="4283"/>
                </a:lnTo>
                <a:lnTo>
                  <a:pt x="17861" y="4331"/>
                </a:lnTo>
                <a:lnTo>
                  <a:pt x="17739" y="4380"/>
                </a:lnTo>
                <a:lnTo>
                  <a:pt x="17593" y="4453"/>
                </a:lnTo>
                <a:lnTo>
                  <a:pt x="17520" y="4502"/>
                </a:lnTo>
                <a:lnTo>
                  <a:pt x="17472" y="4575"/>
                </a:lnTo>
                <a:lnTo>
                  <a:pt x="17472" y="4599"/>
                </a:lnTo>
                <a:lnTo>
                  <a:pt x="17496" y="4648"/>
                </a:lnTo>
                <a:lnTo>
                  <a:pt x="17569" y="4672"/>
                </a:lnTo>
                <a:lnTo>
                  <a:pt x="17618" y="4696"/>
                </a:lnTo>
                <a:lnTo>
                  <a:pt x="17764" y="4696"/>
                </a:lnTo>
                <a:lnTo>
                  <a:pt x="17812" y="4672"/>
                </a:lnTo>
                <a:lnTo>
                  <a:pt x="17764" y="4891"/>
                </a:lnTo>
                <a:lnTo>
                  <a:pt x="17715" y="4867"/>
                </a:lnTo>
                <a:lnTo>
                  <a:pt x="17569" y="4818"/>
                </a:lnTo>
                <a:lnTo>
                  <a:pt x="17423" y="4769"/>
                </a:lnTo>
                <a:lnTo>
                  <a:pt x="17350" y="4769"/>
                </a:lnTo>
                <a:lnTo>
                  <a:pt x="17326" y="4794"/>
                </a:lnTo>
                <a:lnTo>
                  <a:pt x="17301" y="4842"/>
                </a:lnTo>
                <a:lnTo>
                  <a:pt x="17301" y="4915"/>
                </a:lnTo>
                <a:lnTo>
                  <a:pt x="17374" y="4988"/>
                </a:lnTo>
                <a:lnTo>
                  <a:pt x="17472" y="5061"/>
                </a:lnTo>
                <a:lnTo>
                  <a:pt x="17593" y="5134"/>
                </a:lnTo>
                <a:lnTo>
                  <a:pt x="17691" y="5159"/>
                </a:lnTo>
                <a:lnTo>
                  <a:pt x="17642" y="5353"/>
                </a:lnTo>
                <a:lnTo>
                  <a:pt x="17569" y="5329"/>
                </a:lnTo>
                <a:lnTo>
                  <a:pt x="17374" y="5256"/>
                </a:lnTo>
                <a:lnTo>
                  <a:pt x="17277" y="5207"/>
                </a:lnTo>
                <a:lnTo>
                  <a:pt x="17155" y="5183"/>
                </a:lnTo>
                <a:lnTo>
                  <a:pt x="17131" y="5207"/>
                </a:lnTo>
                <a:lnTo>
                  <a:pt x="17107" y="5232"/>
                </a:lnTo>
                <a:lnTo>
                  <a:pt x="17082" y="5305"/>
                </a:lnTo>
                <a:lnTo>
                  <a:pt x="17107" y="5378"/>
                </a:lnTo>
                <a:lnTo>
                  <a:pt x="17131" y="5426"/>
                </a:lnTo>
                <a:lnTo>
                  <a:pt x="17228" y="5548"/>
                </a:lnTo>
                <a:lnTo>
                  <a:pt x="17374" y="5645"/>
                </a:lnTo>
                <a:lnTo>
                  <a:pt x="17545" y="5694"/>
                </a:lnTo>
                <a:lnTo>
                  <a:pt x="17399" y="6059"/>
                </a:lnTo>
                <a:lnTo>
                  <a:pt x="17253" y="6010"/>
                </a:lnTo>
                <a:lnTo>
                  <a:pt x="17107" y="5937"/>
                </a:lnTo>
                <a:lnTo>
                  <a:pt x="17034" y="5864"/>
                </a:lnTo>
                <a:lnTo>
                  <a:pt x="16961" y="5791"/>
                </a:lnTo>
                <a:lnTo>
                  <a:pt x="16888" y="5718"/>
                </a:lnTo>
                <a:lnTo>
                  <a:pt x="16790" y="5645"/>
                </a:lnTo>
                <a:lnTo>
                  <a:pt x="16742" y="5621"/>
                </a:lnTo>
                <a:lnTo>
                  <a:pt x="16693" y="5645"/>
                </a:lnTo>
                <a:lnTo>
                  <a:pt x="16644" y="5670"/>
                </a:lnTo>
                <a:lnTo>
                  <a:pt x="16620" y="5743"/>
                </a:lnTo>
                <a:lnTo>
                  <a:pt x="16644" y="5840"/>
                </a:lnTo>
                <a:lnTo>
                  <a:pt x="16669" y="5962"/>
                </a:lnTo>
                <a:lnTo>
                  <a:pt x="16742" y="6059"/>
                </a:lnTo>
                <a:lnTo>
                  <a:pt x="16815" y="6156"/>
                </a:lnTo>
                <a:lnTo>
                  <a:pt x="16912" y="6229"/>
                </a:lnTo>
                <a:lnTo>
                  <a:pt x="17034" y="6302"/>
                </a:lnTo>
                <a:lnTo>
                  <a:pt x="17131" y="6351"/>
                </a:lnTo>
                <a:lnTo>
                  <a:pt x="17253" y="6400"/>
                </a:lnTo>
                <a:lnTo>
                  <a:pt x="17082" y="6740"/>
                </a:lnTo>
                <a:lnTo>
                  <a:pt x="16985" y="6740"/>
                </a:lnTo>
                <a:lnTo>
                  <a:pt x="16790" y="6643"/>
                </a:lnTo>
                <a:lnTo>
                  <a:pt x="16596" y="6546"/>
                </a:lnTo>
                <a:lnTo>
                  <a:pt x="16401" y="6424"/>
                </a:lnTo>
                <a:lnTo>
                  <a:pt x="16231" y="6278"/>
                </a:lnTo>
                <a:lnTo>
                  <a:pt x="16158" y="6278"/>
                </a:lnTo>
                <a:lnTo>
                  <a:pt x="16133" y="6302"/>
                </a:lnTo>
                <a:lnTo>
                  <a:pt x="16133" y="6327"/>
                </a:lnTo>
                <a:lnTo>
                  <a:pt x="16182" y="6448"/>
                </a:lnTo>
                <a:lnTo>
                  <a:pt x="16255" y="6546"/>
                </a:lnTo>
                <a:lnTo>
                  <a:pt x="16401" y="6740"/>
                </a:lnTo>
                <a:lnTo>
                  <a:pt x="16571" y="6886"/>
                </a:lnTo>
                <a:lnTo>
                  <a:pt x="16790" y="7008"/>
                </a:lnTo>
                <a:lnTo>
                  <a:pt x="16888" y="7057"/>
                </a:lnTo>
                <a:lnTo>
                  <a:pt x="16669" y="7373"/>
                </a:lnTo>
                <a:lnTo>
                  <a:pt x="16401" y="7251"/>
                </a:lnTo>
                <a:lnTo>
                  <a:pt x="16158" y="7154"/>
                </a:lnTo>
                <a:lnTo>
                  <a:pt x="15987" y="7057"/>
                </a:lnTo>
                <a:lnTo>
                  <a:pt x="15817" y="6935"/>
                </a:lnTo>
                <a:lnTo>
                  <a:pt x="15647" y="6813"/>
                </a:lnTo>
                <a:lnTo>
                  <a:pt x="15476" y="6740"/>
                </a:lnTo>
                <a:lnTo>
                  <a:pt x="15428" y="6740"/>
                </a:lnTo>
                <a:lnTo>
                  <a:pt x="15403" y="6765"/>
                </a:lnTo>
                <a:lnTo>
                  <a:pt x="15379" y="6789"/>
                </a:lnTo>
                <a:lnTo>
                  <a:pt x="15379" y="6813"/>
                </a:lnTo>
                <a:lnTo>
                  <a:pt x="15403" y="6935"/>
                </a:lnTo>
                <a:lnTo>
                  <a:pt x="15452" y="7032"/>
                </a:lnTo>
                <a:lnTo>
                  <a:pt x="15525" y="7130"/>
                </a:lnTo>
                <a:lnTo>
                  <a:pt x="15598" y="7227"/>
                </a:lnTo>
                <a:lnTo>
                  <a:pt x="15768" y="7373"/>
                </a:lnTo>
                <a:lnTo>
                  <a:pt x="15963" y="7495"/>
                </a:lnTo>
                <a:lnTo>
                  <a:pt x="16133" y="7616"/>
                </a:lnTo>
                <a:lnTo>
                  <a:pt x="16352" y="7689"/>
                </a:lnTo>
                <a:lnTo>
                  <a:pt x="16036" y="7957"/>
                </a:lnTo>
                <a:lnTo>
                  <a:pt x="15866" y="7884"/>
                </a:lnTo>
                <a:lnTo>
                  <a:pt x="15671" y="7811"/>
                </a:lnTo>
                <a:lnTo>
                  <a:pt x="15501" y="7738"/>
                </a:lnTo>
                <a:lnTo>
                  <a:pt x="15330" y="7665"/>
                </a:lnTo>
                <a:lnTo>
                  <a:pt x="14892" y="7422"/>
                </a:lnTo>
                <a:lnTo>
                  <a:pt x="14649" y="7300"/>
                </a:lnTo>
                <a:lnTo>
                  <a:pt x="14430" y="7227"/>
                </a:lnTo>
                <a:lnTo>
                  <a:pt x="14406" y="7227"/>
                </a:lnTo>
                <a:lnTo>
                  <a:pt x="14406" y="7251"/>
                </a:lnTo>
                <a:lnTo>
                  <a:pt x="14454" y="7373"/>
                </a:lnTo>
                <a:lnTo>
                  <a:pt x="14503" y="7495"/>
                </a:lnTo>
                <a:lnTo>
                  <a:pt x="14600" y="7592"/>
                </a:lnTo>
                <a:lnTo>
                  <a:pt x="14698" y="7689"/>
                </a:lnTo>
                <a:lnTo>
                  <a:pt x="14892" y="7860"/>
                </a:lnTo>
                <a:lnTo>
                  <a:pt x="15111" y="8006"/>
                </a:lnTo>
                <a:lnTo>
                  <a:pt x="15355" y="8127"/>
                </a:lnTo>
                <a:lnTo>
                  <a:pt x="15622" y="8249"/>
                </a:lnTo>
                <a:lnTo>
                  <a:pt x="15379" y="8371"/>
                </a:lnTo>
                <a:lnTo>
                  <a:pt x="15111" y="8492"/>
                </a:lnTo>
                <a:lnTo>
                  <a:pt x="15038" y="8419"/>
                </a:lnTo>
                <a:lnTo>
                  <a:pt x="14917" y="8371"/>
                </a:lnTo>
                <a:lnTo>
                  <a:pt x="14698" y="8249"/>
                </a:lnTo>
                <a:lnTo>
                  <a:pt x="14454" y="8176"/>
                </a:lnTo>
                <a:lnTo>
                  <a:pt x="14235" y="8079"/>
                </a:lnTo>
                <a:lnTo>
                  <a:pt x="14016" y="7957"/>
                </a:lnTo>
                <a:lnTo>
                  <a:pt x="13797" y="7811"/>
                </a:lnTo>
                <a:lnTo>
                  <a:pt x="13578" y="7689"/>
                </a:lnTo>
                <a:lnTo>
                  <a:pt x="13359" y="7568"/>
                </a:lnTo>
                <a:lnTo>
                  <a:pt x="13335" y="7592"/>
                </a:lnTo>
                <a:lnTo>
                  <a:pt x="13311" y="7616"/>
                </a:lnTo>
                <a:lnTo>
                  <a:pt x="13384" y="7738"/>
                </a:lnTo>
                <a:lnTo>
                  <a:pt x="13432" y="7860"/>
                </a:lnTo>
                <a:lnTo>
                  <a:pt x="13627" y="8054"/>
                </a:lnTo>
                <a:lnTo>
                  <a:pt x="13822" y="8249"/>
                </a:lnTo>
                <a:lnTo>
                  <a:pt x="14041" y="8419"/>
                </a:lnTo>
                <a:lnTo>
                  <a:pt x="14284" y="8565"/>
                </a:lnTo>
                <a:lnTo>
                  <a:pt x="14552" y="8687"/>
                </a:lnTo>
                <a:lnTo>
                  <a:pt x="14211" y="8760"/>
                </a:lnTo>
                <a:lnTo>
                  <a:pt x="13870" y="8833"/>
                </a:lnTo>
                <a:lnTo>
                  <a:pt x="13724" y="8736"/>
                </a:lnTo>
                <a:lnTo>
                  <a:pt x="13578" y="8663"/>
                </a:lnTo>
                <a:lnTo>
                  <a:pt x="13286" y="8492"/>
                </a:lnTo>
                <a:lnTo>
                  <a:pt x="13092" y="8322"/>
                </a:lnTo>
                <a:lnTo>
                  <a:pt x="12897" y="8152"/>
                </a:lnTo>
                <a:lnTo>
                  <a:pt x="12678" y="7981"/>
                </a:lnTo>
                <a:lnTo>
                  <a:pt x="12483" y="7835"/>
                </a:lnTo>
                <a:lnTo>
                  <a:pt x="12435" y="7835"/>
                </a:lnTo>
                <a:lnTo>
                  <a:pt x="12410" y="7860"/>
                </a:lnTo>
                <a:lnTo>
                  <a:pt x="12386" y="7884"/>
                </a:lnTo>
                <a:lnTo>
                  <a:pt x="12386" y="7908"/>
                </a:lnTo>
                <a:lnTo>
                  <a:pt x="12435" y="8030"/>
                </a:lnTo>
                <a:lnTo>
                  <a:pt x="12508" y="8176"/>
                </a:lnTo>
                <a:lnTo>
                  <a:pt x="12654" y="8395"/>
                </a:lnTo>
                <a:lnTo>
                  <a:pt x="12848" y="8614"/>
                </a:lnTo>
                <a:lnTo>
                  <a:pt x="13043" y="8784"/>
                </a:lnTo>
                <a:lnTo>
                  <a:pt x="13189" y="8906"/>
                </a:lnTo>
                <a:lnTo>
                  <a:pt x="12727" y="8906"/>
                </a:lnTo>
                <a:lnTo>
                  <a:pt x="12556" y="8760"/>
                </a:lnTo>
                <a:lnTo>
                  <a:pt x="12410" y="8638"/>
                </a:lnTo>
                <a:lnTo>
                  <a:pt x="12094" y="8322"/>
                </a:lnTo>
                <a:lnTo>
                  <a:pt x="11729" y="8054"/>
                </a:lnTo>
                <a:lnTo>
                  <a:pt x="11680" y="8054"/>
                </a:lnTo>
                <a:lnTo>
                  <a:pt x="11656" y="8079"/>
                </a:lnTo>
                <a:lnTo>
                  <a:pt x="11632" y="8103"/>
                </a:lnTo>
                <a:lnTo>
                  <a:pt x="11632" y="8152"/>
                </a:lnTo>
                <a:lnTo>
                  <a:pt x="11899" y="8517"/>
                </a:lnTo>
                <a:lnTo>
                  <a:pt x="12167" y="8857"/>
                </a:lnTo>
                <a:lnTo>
                  <a:pt x="12191" y="8882"/>
                </a:lnTo>
                <a:lnTo>
                  <a:pt x="12118" y="8882"/>
                </a:lnTo>
                <a:lnTo>
                  <a:pt x="11753" y="8833"/>
                </a:lnTo>
                <a:lnTo>
                  <a:pt x="11632" y="8663"/>
                </a:lnTo>
                <a:lnTo>
                  <a:pt x="11486" y="8517"/>
                </a:lnTo>
                <a:lnTo>
                  <a:pt x="11218" y="8176"/>
                </a:lnTo>
                <a:lnTo>
                  <a:pt x="10926" y="7860"/>
                </a:lnTo>
                <a:lnTo>
                  <a:pt x="10878" y="7835"/>
                </a:lnTo>
                <a:lnTo>
                  <a:pt x="10853" y="7835"/>
                </a:lnTo>
                <a:lnTo>
                  <a:pt x="10780" y="7860"/>
                </a:lnTo>
                <a:lnTo>
                  <a:pt x="10732" y="7908"/>
                </a:lnTo>
                <a:lnTo>
                  <a:pt x="10732" y="7957"/>
                </a:lnTo>
                <a:lnTo>
                  <a:pt x="10756" y="8006"/>
                </a:lnTo>
                <a:lnTo>
                  <a:pt x="10926" y="8322"/>
                </a:lnTo>
                <a:lnTo>
                  <a:pt x="11145" y="8638"/>
                </a:lnTo>
                <a:lnTo>
                  <a:pt x="11242" y="8736"/>
                </a:lnTo>
                <a:lnTo>
                  <a:pt x="10659" y="8614"/>
                </a:lnTo>
                <a:lnTo>
                  <a:pt x="10513" y="8492"/>
                </a:lnTo>
                <a:lnTo>
                  <a:pt x="10391" y="8273"/>
                </a:lnTo>
                <a:lnTo>
                  <a:pt x="10269" y="8054"/>
                </a:lnTo>
                <a:lnTo>
                  <a:pt x="10221" y="8006"/>
                </a:lnTo>
                <a:lnTo>
                  <a:pt x="10172" y="8006"/>
                </a:lnTo>
                <a:lnTo>
                  <a:pt x="10123" y="8030"/>
                </a:lnTo>
                <a:lnTo>
                  <a:pt x="10075" y="8079"/>
                </a:lnTo>
                <a:lnTo>
                  <a:pt x="10075" y="8176"/>
                </a:lnTo>
                <a:lnTo>
                  <a:pt x="10075" y="8298"/>
                </a:lnTo>
                <a:lnTo>
                  <a:pt x="10099" y="8395"/>
                </a:lnTo>
                <a:lnTo>
                  <a:pt x="10123" y="8492"/>
                </a:lnTo>
                <a:lnTo>
                  <a:pt x="9856" y="8419"/>
                </a:lnTo>
                <a:lnTo>
                  <a:pt x="9807" y="8273"/>
                </a:lnTo>
                <a:lnTo>
                  <a:pt x="9734" y="8103"/>
                </a:lnTo>
                <a:lnTo>
                  <a:pt x="9685" y="8079"/>
                </a:lnTo>
                <a:lnTo>
                  <a:pt x="9661" y="8103"/>
                </a:lnTo>
                <a:lnTo>
                  <a:pt x="9612" y="8225"/>
                </a:lnTo>
                <a:lnTo>
                  <a:pt x="9637" y="8371"/>
                </a:lnTo>
                <a:lnTo>
                  <a:pt x="9637" y="8371"/>
                </a:lnTo>
                <a:lnTo>
                  <a:pt x="9199" y="8249"/>
                </a:lnTo>
                <a:lnTo>
                  <a:pt x="8566" y="8079"/>
                </a:lnTo>
                <a:lnTo>
                  <a:pt x="8250" y="7957"/>
                </a:lnTo>
                <a:lnTo>
                  <a:pt x="7933" y="7835"/>
                </a:lnTo>
                <a:lnTo>
                  <a:pt x="7641" y="7689"/>
                </a:lnTo>
                <a:lnTo>
                  <a:pt x="7374" y="7519"/>
                </a:lnTo>
                <a:lnTo>
                  <a:pt x="7106" y="7300"/>
                </a:lnTo>
                <a:lnTo>
                  <a:pt x="6863" y="7057"/>
                </a:lnTo>
                <a:lnTo>
                  <a:pt x="6814" y="7008"/>
                </a:lnTo>
                <a:lnTo>
                  <a:pt x="6741" y="6984"/>
                </a:lnTo>
                <a:lnTo>
                  <a:pt x="6692" y="6886"/>
                </a:lnTo>
                <a:lnTo>
                  <a:pt x="6571" y="6813"/>
                </a:lnTo>
                <a:lnTo>
                  <a:pt x="6473" y="6813"/>
                </a:lnTo>
                <a:lnTo>
                  <a:pt x="6400" y="6862"/>
                </a:lnTo>
                <a:lnTo>
                  <a:pt x="6352" y="6886"/>
                </a:lnTo>
                <a:lnTo>
                  <a:pt x="5865" y="7422"/>
                </a:lnTo>
                <a:lnTo>
                  <a:pt x="5354" y="7933"/>
                </a:lnTo>
                <a:lnTo>
                  <a:pt x="4794" y="8395"/>
                </a:lnTo>
                <a:lnTo>
                  <a:pt x="4235" y="8857"/>
                </a:lnTo>
                <a:lnTo>
                  <a:pt x="3699" y="9222"/>
                </a:lnTo>
                <a:lnTo>
                  <a:pt x="3140" y="9563"/>
                </a:lnTo>
                <a:lnTo>
                  <a:pt x="2580" y="9904"/>
                </a:lnTo>
                <a:lnTo>
                  <a:pt x="2288" y="10050"/>
                </a:lnTo>
                <a:lnTo>
                  <a:pt x="2045" y="10123"/>
                </a:lnTo>
                <a:lnTo>
                  <a:pt x="1923" y="10171"/>
                </a:lnTo>
                <a:lnTo>
                  <a:pt x="1777" y="10171"/>
                </a:lnTo>
                <a:lnTo>
                  <a:pt x="1729" y="10123"/>
                </a:lnTo>
                <a:lnTo>
                  <a:pt x="1680" y="10074"/>
                </a:lnTo>
                <a:lnTo>
                  <a:pt x="1656" y="10001"/>
                </a:lnTo>
                <a:lnTo>
                  <a:pt x="1631" y="9904"/>
                </a:lnTo>
                <a:lnTo>
                  <a:pt x="1631" y="9782"/>
                </a:lnTo>
                <a:lnTo>
                  <a:pt x="1704" y="9685"/>
                </a:lnTo>
                <a:lnTo>
                  <a:pt x="1875" y="9612"/>
                </a:lnTo>
                <a:lnTo>
                  <a:pt x="2045" y="9539"/>
                </a:lnTo>
                <a:lnTo>
                  <a:pt x="2361" y="9320"/>
                </a:lnTo>
                <a:lnTo>
                  <a:pt x="2994" y="8906"/>
                </a:lnTo>
                <a:lnTo>
                  <a:pt x="3918" y="8298"/>
                </a:lnTo>
                <a:lnTo>
                  <a:pt x="4356" y="8030"/>
                </a:lnTo>
                <a:lnTo>
                  <a:pt x="4527" y="7884"/>
                </a:lnTo>
                <a:lnTo>
                  <a:pt x="4697" y="7714"/>
                </a:lnTo>
                <a:lnTo>
                  <a:pt x="4721" y="7665"/>
                </a:lnTo>
                <a:lnTo>
                  <a:pt x="4697" y="7616"/>
                </a:lnTo>
                <a:lnTo>
                  <a:pt x="4648" y="7592"/>
                </a:lnTo>
                <a:lnTo>
                  <a:pt x="4624" y="7592"/>
                </a:lnTo>
                <a:lnTo>
                  <a:pt x="4381" y="7665"/>
                </a:lnTo>
                <a:lnTo>
                  <a:pt x="4186" y="7762"/>
                </a:lnTo>
                <a:lnTo>
                  <a:pt x="3772" y="8030"/>
                </a:lnTo>
                <a:lnTo>
                  <a:pt x="2824" y="8638"/>
                </a:lnTo>
                <a:lnTo>
                  <a:pt x="2215" y="8979"/>
                </a:lnTo>
                <a:lnTo>
                  <a:pt x="1899" y="9198"/>
                </a:lnTo>
                <a:lnTo>
                  <a:pt x="1607" y="9417"/>
                </a:lnTo>
                <a:lnTo>
                  <a:pt x="1534" y="9368"/>
                </a:lnTo>
                <a:lnTo>
                  <a:pt x="1437" y="9344"/>
                </a:lnTo>
                <a:lnTo>
                  <a:pt x="1339" y="9344"/>
                </a:lnTo>
                <a:lnTo>
                  <a:pt x="1242" y="9417"/>
                </a:lnTo>
                <a:lnTo>
                  <a:pt x="1169" y="9466"/>
                </a:lnTo>
                <a:lnTo>
                  <a:pt x="1096" y="9539"/>
                </a:lnTo>
                <a:lnTo>
                  <a:pt x="1023" y="9539"/>
                </a:lnTo>
                <a:lnTo>
                  <a:pt x="999" y="9490"/>
                </a:lnTo>
                <a:lnTo>
                  <a:pt x="974" y="9417"/>
                </a:lnTo>
                <a:lnTo>
                  <a:pt x="950" y="9344"/>
                </a:lnTo>
                <a:lnTo>
                  <a:pt x="974" y="9271"/>
                </a:lnTo>
                <a:lnTo>
                  <a:pt x="999" y="9222"/>
                </a:lnTo>
                <a:lnTo>
                  <a:pt x="1072" y="9174"/>
                </a:lnTo>
                <a:lnTo>
                  <a:pt x="1315" y="9174"/>
                </a:lnTo>
                <a:lnTo>
                  <a:pt x="1388" y="9125"/>
                </a:lnTo>
                <a:lnTo>
                  <a:pt x="1437" y="9028"/>
                </a:lnTo>
                <a:lnTo>
                  <a:pt x="1485" y="8955"/>
                </a:lnTo>
                <a:lnTo>
                  <a:pt x="1729" y="8857"/>
                </a:lnTo>
                <a:lnTo>
                  <a:pt x="1996" y="8736"/>
                </a:lnTo>
                <a:lnTo>
                  <a:pt x="2580" y="8468"/>
                </a:lnTo>
                <a:lnTo>
                  <a:pt x="3164" y="8200"/>
                </a:lnTo>
                <a:lnTo>
                  <a:pt x="3772" y="7860"/>
                </a:lnTo>
                <a:lnTo>
                  <a:pt x="4405" y="7495"/>
                </a:lnTo>
                <a:lnTo>
                  <a:pt x="4648" y="7373"/>
                </a:lnTo>
                <a:lnTo>
                  <a:pt x="4892" y="7227"/>
                </a:lnTo>
                <a:lnTo>
                  <a:pt x="5111" y="7032"/>
                </a:lnTo>
                <a:lnTo>
                  <a:pt x="5208" y="6935"/>
                </a:lnTo>
                <a:lnTo>
                  <a:pt x="5281" y="6838"/>
                </a:lnTo>
                <a:lnTo>
                  <a:pt x="5281" y="6789"/>
                </a:lnTo>
                <a:lnTo>
                  <a:pt x="5281" y="6765"/>
                </a:lnTo>
                <a:lnTo>
                  <a:pt x="5232" y="6740"/>
                </a:lnTo>
                <a:lnTo>
                  <a:pt x="5208" y="6740"/>
                </a:lnTo>
                <a:lnTo>
                  <a:pt x="5062" y="6765"/>
                </a:lnTo>
                <a:lnTo>
                  <a:pt x="4940" y="6813"/>
                </a:lnTo>
                <a:lnTo>
                  <a:pt x="4697" y="6935"/>
                </a:lnTo>
                <a:lnTo>
                  <a:pt x="4235" y="7227"/>
                </a:lnTo>
                <a:lnTo>
                  <a:pt x="3699" y="7543"/>
                </a:lnTo>
                <a:lnTo>
                  <a:pt x="3164" y="7835"/>
                </a:lnTo>
                <a:lnTo>
                  <a:pt x="2605" y="8127"/>
                </a:lnTo>
                <a:lnTo>
                  <a:pt x="2045" y="8395"/>
                </a:lnTo>
                <a:lnTo>
                  <a:pt x="1704" y="8541"/>
                </a:lnTo>
                <a:lnTo>
                  <a:pt x="1534" y="8590"/>
                </a:lnTo>
                <a:lnTo>
                  <a:pt x="1388" y="8687"/>
                </a:lnTo>
                <a:lnTo>
                  <a:pt x="1291" y="8638"/>
                </a:lnTo>
                <a:lnTo>
                  <a:pt x="1120" y="8614"/>
                </a:lnTo>
                <a:lnTo>
                  <a:pt x="974" y="8638"/>
                </a:lnTo>
                <a:lnTo>
                  <a:pt x="804" y="8614"/>
                </a:lnTo>
                <a:lnTo>
                  <a:pt x="682" y="8273"/>
                </a:lnTo>
                <a:lnTo>
                  <a:pt x="1047" y="8127"/>
                </a:lnTo>
                <a:lnTo>
                  <a:pt x="2142" y="7738"/>
                </a:lnTo>
                <a:lnTo>
                  <a:pt x="4332" y="6935"/>
                </a:lnTo>
                <a:lnTo>
                  <a:pt x="6327" y="6181"/>
                </a:lnTo>
                <a:lnTo>
                  <a:pt x="7422" y="5767"/>
                </a:lnTo>
                <a:lnTo>
                  <a:pt x="7690" y="5645"/>
                </a:lnTo>
                <a:lnTo>
                  <a:pt x="7787" y="5597"/>
                </a:lnTo>
                <a:lnTo>
                  <a:pt x="7909" y="5499"/>
                </a:lnTo>
                <a:lnTo>
                  <a:pt x="8079" y="5499"/>
                </a:lnTo>
                <a:lnTo>
                  <a:pt x="8055" y="5524"/>
                </a:lnTo>
                <a:lnTo>
                  <a:pt x="8055" y="5597"/>
                </a:lnTo>
                <a:lnTo>
                  <a:pt x="8079" y="5694"/>
                </a:lnTo>
                <a:lnTo>
                  <a:pt x="8128" y="5791"/>
                </a:lnTo>
                <a:lnTo>
                  <a:pt x="8201" y="5840"/>
                </a:lnTo>
                <a:lnTo>
                  <a:pt x="8639" y="6035"/>
                </a:lnTo>
                <a:lnTo>
                  <a:pt x="9101" y="6205"/>
                </a:lnTo>
                <a:lnTo>
                  <a:pt x="9564" y="6327"/>
                </a:lnTo>
                <a:lnTo>
                  <a:pt x="10050" y="6424"/>
                </a:lnTo>
                <a:lnTo>
                  <a:pt x="10537" y="6497"/>
                </a:lnTo>
                <a:lnTo>
                  <a:pt x="11023" y="6521"/>
                </a:lnTo>
                <a:lnTo>
                  <a:pt x="11510" y="6497"/>
                </a:lnTo>
                <a:lnTo>
                  <a:pt x="11997" y="6448"/>
                </a:lnTo>
                <a:lnTo>
                  <a:pt x="12459" y="6351"/>
                </a:lnTo>
                <a:lnTo>
                  <a:pt x="12921" y="6229"/>
                </a:lnTo>
                <a:lnTo>
                  <a:pt x="13384" y="6083"/>
                </a:lnTo>
                <a:lnTo>
                  <a:pt x="13870" y="5889"/>
                </a:lnTo>
                <a:lnTo>
                  <a:pt x="14308" y="5670"/>
                </a:lnTo>
                <a:lnTo>
                  <a:pt x="14722" y="5402"/>
                </a:lnTo>
                <a:lnTo>
                  <a:pt x="14917" y="5256"/>
                </a:lnTo>
                <a:lnTo>
                  <a:pt x="15111" y="5086"/>
                </a:lnTo>
                <a:lnTo>
                  <a:pt x="15257" y="4915"/>
                </a:lnTo>
                <a:lnTo>
                  <a:pt x="15403" y="4745"/>
                </a:lnTo>
                <a:lnTo>
                  <a:pt x="15452" y="4672"/>
                </a:lnTo>
                <a:lnTo>
                  <a:pt x="15452" y="4575"/>
                </a:lnTo>
                <a:lnTo>
                  <a:pt x="15428" y="4502"/>
                </a:lnTo>
                <a:lnTo>
                  <a:pt x="15379" y="4453"/>
                </a:lnTo>
                <a:lnTo>
                  <a:pt x="15306" y="4404"/>
                </a:lnTo>
                <a:lnTo>
                  <a:pt x="15233" y="4380"/>
                </a:lnTo>
                <a:lnTo>
                  <a:pt x="15160" y="4380"/>
                </a:lnTo>
                <a:lnTo>
                  <a:pt x="15063" y="4404"/>
                </a:lnTo>
                <a:lnTo>
                  <a:pt x="14746" y="4623"/>
                </a:lnTo>
                <a:lnTo>
                  <a:pt x="14406" y="4842"/>
                </a:lnTo>
                <a:lnTo>
                  <a:pt x="14089" y="5086"/>
                </a:lnTo>
                <a:lnTo>
                  <a:pt x="13749" y="5280"/>
                </a:lnTo>
                <a:lnTo>
                  <a:pt x="13359" y="5475"/>
                </a:lnTo>
                <a:lnTo>
                  <a:pt x="12970" y="5621"/>
                </a:lnTo>
                <a:lnTo>
                  <a:pt x="12581" y="5743"/>
                </a:lnTo>
                <a:lnTo>
                  <a:pt x="12167" y="5840"/>
                </a:lnTo>
                <a:lnTo>
                  <a:pt x="11729" y="5913"/>
                </a:lnTo>
                <a:lnTo>
                  <a:pt x="11291" y="5937"/>
                </a:lnTo>
                <a:lnTo>
                  <a:pt x="10853" y="5937"/>
                </a:lnTo>
                <a:lnTo>
                  <a:pt x="10415" y="5913"/>
                </a:lnTo>
                <a:lnTo>
                  <a:pt x="9977" y="5840"/>
                </a:lnTo>
                <a:lnTo>
                  <a:pt x="9539" y="5743"/>
                </a:lnTo>
                <a:lnTo>
                  <a:pt x="9126" y="5597"/>
                </a:lnTo>
                <a:lnTo>
                  <a:pt x="8712" y="5451"/>
                </a:lnTo>
                <a:lnTo>
                  <a:pt x="8785" y="5353"/>
                </a:lnTo>
                <a:lnTo>
                  <a:pt x="8858" y="5280"/>
                </a:lnTo>
                <a:lnTo>
                  <a:pt x="8907" y="5183"/>
                </a:lnTo>
                <a:lnTo>
                  <a:pt x="8931" y="5110"/>
                </a:lnTo>
                <a:lnTo>
                  <a:pt x="8931" y="5013"/>
                </a:lnTo>
                <a:lnTo>
                  <a:pt x="8882" y="4915"/>
                </a:lnTo>
                <a:lnTo>
                  <a:pt x="8834" y="4842"/>
                </a:lnTo>
                <a:lnTo>
                  <a:pt x="8761" y="4794"/>
                </a:lnTo>
                <a:lnTo>
                  <a:pt x="8688" y="4769"/>
                </a:lnTo>
                <a:lnTo>
                  <a:pt x="8566" y="4794"/>
                </a:lnTo>
                <a:lnTo>
                  <a:pt x="8323" y="4867"/>
                </a:lnTo>
                <a:lnTo>
                  <a:pt x="8201" y="4915"/>
                </a:lnTo>
                <a:lnTo>
                  <a:pt x="8055" y="4940"/>
                </a:lnTo>
                <a:lnTo>
                  <a:pt x="7933" y="4940"/>
                </a:lnTo>
                <a:lnTo>
                  <a:pt x="7812" y="4915"/>
                </a:lnTo>
                <a:lnTo>
                  <a:pt x="7714" y="4842"/>
                </a:lnTo>
                <a:lnTo>
                  <a:pt x="7617" y="4721"/>
                </a:lnTo>
                <a:lnTo>
                  <a:pt x="7617" y="4696"/>
                </a:lnTo>
                <a:lnTo>
                  <a:pt x="7641" y="4672"/>
                </a:lnTo>
                <a:lnTo>
                  <a:pt x="7714" y="4599"/>
                </a:lnTo>
                <a:lnTo>
                  <a:pt x="7812" y="4550"/>
                </a:lnTo>
                <a:lnTo>
                  <a:pt x="7958" y="4502"/>
                </a:lnTo>
                <a:lnTo>
                  <a:pt x="8250" y="4429"/>
                </a:lnTo>
                <a:lnTo>
                  <a:pt x="8420" y="4404"/>
                </a:lnTo>
                <a:lnTo>
                  <a:pt x="10269" y="3991"/>
                </a:lnTo>
                <a:lnTo>
                  <a:pt x="12118" y="3553"/>
                </a:lnTo>
                <a:lnTo>
                  <a:pt x="12970" y="3383"/>
                </a:lnTo>
                <a:lnTo>
                  <a:pt x="13189" y="3334"/>
                </a:lnTo>
                <a:lnTo>
                  <a:pt x="13408" y="3261"/>
                </a:lnTo>
                <a:lnTo>
                  <a:pt x="13603" y="3188"/>
                </a:lnTo>
                <a:lnTo>
                  <a:pt x="13773" y="3066"/>
                </a:lnTo>
                <a:lnTo>
                  <a:pt x="13846" y="2993"/>
                </a:lnTo>
                <a:lnTo>
                  <a:pt x="13846" y="2896"/>
                </a:lnTo>
                <a:lnTo>
                  <a:pt x="13895" y="2847"/>
                </a:lnTo>
                <a:lnTo>
                  <a:pt x="13895" y="2750"/>
                </a:lnTo>
                <a:lnTo>
                  <a:pt x="13895" y="2555"/>
                </a:lnTo>
                <a:lnTo>
                  <a:pt x="13919" y="2385"/>
                </a:lnTo>
                <a:lnTo>
                  <a:pt x="13943" y="2215"/>
                </a:lnTo>
                <a:lnTo>
                  <a:pt x="13992" y="2044"/>
                </a:lnTo>
                <a:lnTo>
                  <a:pt x="14065" y="1874"/>
                </a:lnTo>
                <a:lnTo>
                  <a:pt x="14138" y="1728"/>
                </a:lnTo>
                <a:lnTo>
                  <a:pt x="14211" y="1582"/>
                </a:lnTo>
                <a:lnTo>
                  <a:pt x="14333" y="1436"/>
                </a:lnTo>
                <a:lnTo>
                  <a:pt x="14552" y="1193"/>
                </a:lnTo>
                <a:lnTo>
                  <a:pt x="14844" y="974"/>
                </a:lnTo>
                <a:lnTo>
                  <a:pt x="15136" y="779"/>
                </a:lnTo>
                <a:lnTo>
                  <a:pt x="15476" y="657"/>
                </a:lnTo>
                <a:lnTo>
                  <a:pt x="15817" y="560"/>
                </a:lnTo>
                <a:lnTo>
                  <a:pt x="16158" y="511"/>
                </a:lnTo>
                <a:close/>
                <a:moveTo>
                  <a:pt x="16182" y="0"/>
                </a:moveTo>
                <a:lnTo>
                  <a:pt x="15817" y="49"/>
                </a:lnTo>
                <a:lnTo>
                  <a:pt x="15476" y="122"/>
                </a:lnTo>
                <a:lnTo>
                  <a:pt x="15136" y="268"/>
                </a:lnTo>
                <a:lnTo>
                  <a:pt x="14795" y="414"/>
                </a:lnTo>
                <a:lnTo>
                  <a:pt x="14503" y="633"/>
                </a:lnTo>
                <a:lnTo>
                  <a:pt x="14235" y="852"/>
                </a:lnTo>
                <a:lnTo>
                  <a:pt x="13992" y="1120"/>
                </a:lnTo>
                <a:lnTo>
                  <a:pt x="13797" y="1387"/>
                </a:lnTo>
                <a:lnTo>
                  <a:pt x="13651" y="1704"/>
                </a:lnTo>
                <a:lnTo>
                  <a:pt x="13530" y="2044"/>
                </a:lnTo>
                <a:lnTo>
                  <a:pt x="13505" y="2215"/>
                </a:lnTo>
                <a:lnTo>
                  <a:pt x="13481" y="2385"/>
                </a:lnTo>
                <a:lnTo>
                  <a:pt x="13481" y="2580"/>
                </a:lnTo>
                <a:lnTo>
                  <a:pt x="13481" y="2750"/>
                </a:lnTo>
                <a:lnTo>
                  <a:pt x="13481" y="2774"/>
                </a:lnTo>
                <a:lnTo>
                  <a:pt x="13238" y="2799"/>
                </a:lnTo>
                <a:lnTo>
                  <a:pt x="12994" y="2847"/>
                </a:lnTo>
                <a:lnTo>
                  <a:pt x="12532" y="2945"/>
                </a:lnTo>
                <a:lnTo>
                  <a:pt x="11802" y="3115"/>
                </a:lnTo>
                <a:lnTo>
                  <a:pt x="11048" y="3261"/>
                </a:lnTo>
                <a:lnTo>
                  <a:pt x="8104" y="3918"/>
                </a:lnTo>
                <a:lnTo>
                  <a:pt x="7885" y="3967"/>
                </a:lnTo>
                <a:lnTo>
                  <a:pt x="7666" y="4015"/>
                </a:lnTo>
                <a:lnTo>
                  <a:pt x="7447" y="4113"/>
                </a:lnTo>
                <a:lnTo>
                  <a:pt x="7276" y="4210"/>
                </a:lnTo>
                <a:lnTo>
                  <a:pt x="7203" y="4283"/>
                </a:lnTo>
                <a:lnTo>
                  <a:pt x="7130" y="4356"/>
                </a:lnTo>
                <a:lnTo>
                  <a:pt x="7082" y="4429"/>
                </a:lnTo>
                <a:lnTo>
                  <a:pt x="7057" y="4526"/>
                </a:lnTo>
                <a:lnTo>
                  <a:pt x="7033" y="4623"/>
                </a:lnTo>
                <a:lnTo>
                  <a:pt x="7033" y="4721"/>
                </a:lnTo>
                <a:lnTo>
                  <a:pt x="7057" y="4842"/>
                </a:lnTo>
                <a:lnTo>
                  <a:pt x="7106" y="4988"/>
                </a:lnTo>
                <a:lnTo>
                  <a:pt x="7155" y="5086"/>
                </a:lnTo>
                <a:lnTo>
                  <a:pt x="7228" y="5183"/>
                </a:lnTo>
                <a:lnTo>
                  <a:pt x="7301" y="5280"/>
                </a:lnTo>
                <a:lnTo>
                  <a:pt x="7374" y="5329"/>
                </a:lnTo>
                <a:lnTo>
                  <a:pt x="7057" y="5451"/>
                </a:lnTo>
                <a:lnTo>
                  <a:pt x="6765" y="5572"/>
                </a:lnTo>
                <a:lnTo>
                  <a:pt x="6035" y="5816"/>
                </a:lnTo>
                <a:lnTo>
                  <a:pt x="5305" y="6059"/>
                </a:lnTo>
                <a:lnTo>
                  <a:pt x="2191" y="7154"/>
                </a:lnTo>
                <a:lnTo>
                  <a:pt x="731" y="7689"/>
                </a:lnTo>
                <a:lnTo>
                  <a:pt x="512" y="7762"/>
                </a:lnTo>
                <a:lnTo>
                  <a:pt x="342" y="7860"/>
                </a:lnTo>
                <a:lnTo>
                  <a:pt x="196" y="8006"/>
                </a:lnTo>
                <a:lnTo>
                  <a:pt x="123" y="8079"/>
                </a:lnTo>
                <a:lnTo>
                  <a:pt x="74" y="8176"/>
                </a:lnTo>
                <a:lnTo>
                  <a:pt x="25" y="8322"/>
                </a:lnTo>
                <a:lnTo>
                  <a:pt x="1" y="8468"/>
                </a:lnTo>
                <a:lnTo>
                  <a:pt x="1" y="8565"/>
                </a:lnTo>
                <a:lnTo>
                  <a:pt x="50" y="8687"/>
                </a:lnTo>
                <a:lnTo>
                  <a:pt x="123" y="8784"/>
                </a:lnTo>
                <a:lnTo>
                  <a:pt x="196" y="8857"/>
                </a:lnTo>
                <a:lnTo>
                  <a:pt x="293" y="8930"/>
                </a:lnTo>
                <a:lnTo>
                  <a:pt x="415" y="9003"/>
                </a:lnTo>
                <a:lnTo>
                  <a:pt x="366" y="9125"/>
                </a:lnTo>
                <a:lnTo>
                  <a:pt x="317" y="9271"/>
                </a:lnTo>
                <a:lnTo>
                  <a:pt x="317" y="9417"/>
                </a:lnTo>
                <a:lnTo>
                  <a:pt x="317" y="9563"/>
                </a:lnTo>
                <a:lnTo>
                  <a:pt x="366" y="9685"/>
                </a:lnTo>
                <a:lnTo>
                  <a:pt x="415" y="9782"/>
                </a:lnTo>
                <a:lnTo>
                  <a:pt x="488" y="9879"/>
                </a:lnTo>
                <a:lnTo>
                  <a:pt x="561" y="9952"/>
                </a:lnTo>
                <a:lnTo>
                  <a:pt x="682" y="10001"/>
                </a:lnTo>
                <a:lnTo>
                  <a:pt x="780" y="10025"/>
                </a:lnTo>
                <a:lnTo>
                  <a:pt x="901" y="10050"/>
                </a:lnTo>
                <a:lnTo>
                  <a:pt x="1023" y="10050"/>
                </a:lnTo>
                <a:lnTo>
                  <a:pt x="1047" y="10196"/>
                </a:lnTo>
                <a:lnTo>
                  <a:pt x="1096" y="10317"/>
                </a:lnTo>
                <a:lnTo>
                  <a:pt x="1193" y="10415"/>
                </a:lnTo>
                <a:lnTo>
                  <a:pt x="1315" y="10512"/>
                </a:lnTo>
                <a:lnTo>
                  <a:pt x="1412" y="10561"/>
                </a:lnTo>
                <a:lnTo>
                  <a:pt x="1534" y="10609"/>
                </a:lnTo>
                <a:lnTo>
                  <a:pt x="1656" y="10658"/>
                </a:lnTo>
                <a:lnTo>
                  <a:pt x="1996" y="10658"/>
                </a:lnTo>
                <a:lnTo>
                  <a:pt x="2240" y="10609"/>
                </a:lnTo>
                <a:lnTo>
                  <a:pt x="2459" y="10536"/>
                </a:lnTo>
                <a:lnTo>
                  <a:pt x="2702" y="10415"/>
                </a:lnTo>
                <a:lnTo>
                  <a:pt x="3140" y="10196"/>
                </a:lnTo>
                <a:lnTo>
                  <a:pt x="3578" y="9928"/>
                </a:lnTo>
                <a:lnTo>
                  <a:pt x="4040" y="9636"/>
                </a:lnTo>
                <a:lnTo>
                  <a:pt x="4478" y="9320"/>
                </a:lnTo>
                <a:lnTo>
                  <a:pt x="4892" y="9003"/>
                </a:lnTo>
                <a:lnTo>
                  <a:pt x="5305" y="8663"/>
                </a:lnTo>
                <a:lnTo>
                  <a:pt x="5719" y="8298"/>
                </a:lnTo>
                <a:lnTo>
                  <a:pt x="6108" y="7933"/>
                </a:lnTo>
                <a:lnTo>
                  <a:pt x="6473" y="7543"/>
                </a:lnTo>
                <a:lnTo>
                  <a:pt x="6717" y="7787"/>
                </a:lnTo>
                <a:lnTo>
                  <a:pt x="7009" y="8030"/>
                </a:lnTo>
                <a:lnTo>
                  <a:pt x="7325" y="8200"/>
                </a:lnTo>
                <a:lnTo>
                  <a:pt x="7641" y="8371"/>
                </a:lnTo>
                <a:lnTo>
                  <a:pt x="7982" y="8517"/>
                </a:lnTo>
                <a:lnTo>
                  <a:pt x="8347" y="8614"/>
                </a:lnTo>
                <a:lnTo>
                  <a:pt x="9053" y="8809"/>
                </a:lnTo>
                <a:lnTo>
                  <a:pt x="10221" y="9101"/>
                </a:lnTo>
                <a:lnTo>
                  <a:pt x="10829" y="9198"/>
                </a:lnTo>
                <a:lnTo>
                  <a:pt x="11413" y="9295"/>
                </a:lnTo>
                <a:lnTo>
                  <a:pt x="11364" y="9368"/>
                </a:lnTo>
                <a:lnTo>
                  <a:pt x="11291" y="9758"/>
                </a:lnTo>
                <a:lnTo>
                  <a:pt x="11194" y="10147"/>
                </a:lnTo>
                <a:lnTo>
                  <a:pt x="11145" y="10536"/>
                </a:lnTo>
                <a:lnTo>
                  <a:pt x="11121" y="10926"/>
                </a:lnTo>
                <a:lnTo>
                  <a:pt x="11121" y="10999"/>
                </a:lnTo>
                <a:lnTo>
                  <a:pt x="11169" y="11072"/>
                </a:lnTo>
                <a:lnTo>
                  <a:pt x="11218" y="11096"/>
                </a:lnTo>
                <a:lnTo>
                  <a:pt x="11291" y="11096"/>
                </a:lnTo>
                <a:lnTo>
                  <a:pt x="11340" y="11169"/>
                </a:lnTo>
                <a:lnTo>
                  <a:pt x="11388" y="11218"/>
                </a:lnTo>
                <a:lnTo>
                  <a:pt x="11534" y="11291"/>
                </a:lnTo>
                <a:lnTo>
                  <a:pt x="11729" y="11388"/>
                </a:lnTo>
                <a:lnTo>
                  <a:pt x="11826" y="11437"/>
                </a:lnTo>
                <a:lnTo>
                  <a:pt x="11972" y="11437"/>
                </a:lnTo>
                <a:lnTo>
                  <a:pt x="12021" y="11412"/>
                </a:lnTo>
                <a:lnTo>
                  <a:pt x="12070" y="11364"/>
                </a:lnTo>
                <a:lnTo>
                  <a:pt x="12070" y="11339"/>
                </a:lnTo>
                <a:lnTo>
                  <a:pt x="12070" y="11218"/>
                </a:lnTo>
                <a:lnTo>
                  <a:pt x="12045" y="11193"/>
                </a:lnTo>
                <a:lnTo>
                  <a:pt x="11997" y="11145"/>
                </a:lnTo>
                <a:lnTo>
                  <a:pt x="11851" y="11072"/>
                </a:lnTo>
                <a:lnTo>
                  <a:pt x="11705" y="10999"/>
                </a:lnTo>
                <a:lnTo>
                  <a:pt x="11632" y="10974"/>
                </a:lnTo>
                <a:lnTo>
                  <a:pt x="11997" y="10877"/>
                </a:lnTo>
                <a:lnTo>
                  <a:pt x="12094" y="10828"/>
                </a:lnTo>
                <a:lnTo>
                  <a:pt x="12118" y="10780"/>
                </a:lnTo>
                <a:lnTo>
                  <a:pt x="12143" y="10707"/>
                </a:lnTo>
                <a:lnTo>
                  <a:pt x="12143" y="10634"/>
                </a:lnTo>
                <a:lnTo>
                  <a:pt x="12118" y="10561"/>
                </a:lnTo>
                <a:lnTo>
                  <a:pt x="12070" y="10512"/>
                </a:lnTo>
                <a:lnTo>
                  <a:pt x="11997" y="10488"/>
                </a:lnTo>
                <a:lnTo>
                  <a:pt x="11899" y="10488"/>
                </a:lnTo>
                <a:lnTo>
                  <a:pt x="11753" y="10512"/>
                </a:lnTo>
                <a:lnTo>
                  <a:pt x="11510" y="10585"/>
                </a:lnTo>
                <a:lnTo>
                  <a:pt x="11559" y="10366"/>
                </a:lnTo>
                <a:lnTo>
                  <a:pt x="11583" y="10147"/>
                </a:lnTo>
                <a:lnTo>
                  <a:pt x="11632" y="9952"/>
                </a:lnTo>
                <a:lnTo>
                  <a:pt x="11705" y="9758"/>
                </a:lnTo>
                <a:lnTo>
                  <a:pt x="11826" y="9393"/>
                </a:lnTo>
                <a:lnTo>
                  <a:pt x="11826" y="9368"/>
                </a:lnTo>
                <a:lnTo>
                  <a:pt x="11899" y="9368"/>
                </a:lnTo>
                <a:lnTo>
                  <a:pt x="11924" y="9539"/>
                </a:lnTo>
                <a:lnTo>
                  <a:pt x="11972" y="9733"/>
                </a:lnTo>
                <a:lnTo>
                  <a:pt x="12094" y="10074"/>
                </a:lnTo>
                <a:lnTo>
                  <a:pt x="12216" y="10415"/>
                </a:lnTo>
                <a:lnTo>
                  <a:pt x="12337" y="10731"/>
                </a:lnTo>
                <a:lnTo>
                  <a:pt x="12337" y="10780"/>
                </a:lnTo>
                <a:lnTo>
                  <a:pt x="12386" y="10853"/>
                </a:lnTo>
                <a:lnTo>
                  <a:pt x="12435" y="10926"/>
                </a:lnTo>
                <a:lnTo>
                  <a:pt x="12605" y="11047"/>
                </a:lnTo>
                <a:lnTo>
                  <a:pt x="12800" y="11193"/>
                </a:lnTo>
                <a:lnTo>
                  <a:pt x="13019" y="11291"/>
                </a:lnTo>
                <a:lnTo>
                  <a:pt x="13116" y="11315"/>
                </a:lnTo>
                <a:lnTo>
                  <a:pt x="13189" y="11315"/>
                </a:lnTo>
                <a:lnTo>
                  <a:pt x="13238" y="11266"/>
                </a:lnTo>
                <a:lnTo>
                  <a:pt x="13286" y="11218"/>
                </a:lnTo>
                <a:lnTo>
                  <a:pt x="13311" y="11169"/>
                </a:lnTo>
                <a:lnTo>
                  <a:pt x="13311" y="11096"/>
                </a:lnTo>
                <a:lnTo>
                  <a:pt x="13286" y="11023"/>
                </a:lnTo>
                <a:lnTo>
                  <a:pt x="13213" y="10950"/>
                </a:lnTo>
                <a:lnTo>
                  <a:pt x="13116" y="10901"/>
                </a:lnTo>
                <a:lnTo>
                  <a:pt x="13457" y="10901"/>
                </a:lnTo>
                <a:lnTo>
                  <a:pt x="13603" y="10877"/>
                </a:lnTo>
                <a:lnTo>
                  <a:pt x="13676" y="10853"/>
                </a:lnTo>
                <a:lnTo>
                  <a:pt x="13724" y="10804"/>
                </a:lnTo>
                <a:lnTo>
                  <a:pt x="13773" y="10731"/>
                </a:lnTo>
                <a:lnTo>
                  <a:pt x="13773" y="10658"/>
                </a:lnTo>
                <a:lnTo>
                  <a:pt x="13773" y="10609"/>
                </a:lnTo>
                <a:lnTo>
                  <a:pt x="13724" y="10536"/>
                </a:lnTo>
                <a:lnTo>
                  <a:pt x="13676" y="10488"/>
                </a:lnTo>
                <a:lnTo>
                  <a:pt x="13627" y="10463"/>
                </a:lnTo>
                <a:lnTo>
                  <a:pt x="13481" y="10439"/>
                </a:lnTo>
                <a:lnTo>
                  <a:pt x="13019" y="10439"/>
                </a:lnTo>
                <a:lnTo>
                  <a:pt x="12824" y="10463"/>
                </a:lnTo>
                <a:lnTo>
                  <a:pt x="12556" y="9831"/>
                </a:lnTo>
                <a:lnTo>
                  <a:pt x="12410" y="9417"/>
                </a:lnTo>
                <a:lnTo>
                  <a:pt x="12848" y="9441"/>
                </a:lnTo>
                <a:lnTo>
                  <a:pt x="13189" y="9417"/>
                </a:lnTo>
                <a:lnTo>
                  <a:pt x="13554" y="9417"/>
                </a:lnTo>
                <a:lnTo>
                  <a:pt x="13895" y="9368"/>
                </a:lnTo>
                <a:lnTo>
                  <a:pt x="14211" y="9295"/>
                </a:lnTo>
                <a:lnTo>
                  <a:pt x="14552" y="9222"/>
                </a:lnTo>
                <a:lnTo>
                  <a:pt x="14868" y="9125"/>
                </a:lnTo>
                <a:lnTo>
                  <a:pt x="15184" y="9003"/>
                </a:lnTo>
                <a:lnTo>
                  <a:pt x="15476" y="8882"/>
                </a:lnTo>
                <a:lnTo>
                  <a:pt x="15768" y="8736"/>
                </a:lnTo>
                <a:lnTo>
                  <a:pt x="16036" y="8565"/>
                </a:lnTo>
                <a:lnTo>
                  <a:pt x="16304" y="8371"/>
                </a:lnTo>
                <a:lnTo>
                  <a:pt x="16571" y="8152"/>
                </a:lnTo>
                <a:lnTo>
                  <a:pt x="16790" y="7933"/>
                </a:lnTo>
                <a:lnTo>
                  <a:pt x="17034" y="7689"/>
                </a:lnTo>
                <a:lnTo>
                  <a:pt x="17228" y="7422"/>
                </a:lnTo>
                <a:lnTo>
                  <a:pt x="17423" y="7154"/>
                </a:lnTo>
                <a:lnTo>
                  <a:pt x="17545" y="7105"/>
                </a:lnTo>
                <a:lnTo>
                  <a:pt x="17666" y="7057"/>
                </a:lnTo>
                <a:lnTo>
                  <a:pt x="17691" y="7008"/>
                </a:lnTo>
                <a:lnTo>
                  <a:pt x="17691" y="6959"/>
                </a:lnTo>
                <a:lnTo>
                  <a:pt x="17666" y="6911"/>
                </a:lnTo>
                <a:lnTo>
                  <a:pt x="17642" y="6862"/>
                </a:lnTo>
                <a:lnTo>
                  <a:pt x="17593" y="6862"/>
                </a:lnTo>
                <a:lnTo>
                  <a:pt x="17739" y="6619"/>
                </a:lnTo>
                <a:lnTo>
                  <a:pt x="17837" y="6351"/>
                </a:lnTo>
                <a:lnTo>
                  <a:pt x="18007" y="5937"/>
                </a:lnTo>
                <a:lnTo>
                  <a:pt x="18129" y="5524"/>
                </a:lnTo>
                <a:lnTo>
                  <a:pt x="18226" y="5086"/>
                </a:lnTo>
                <a:lnTo>
                  <a:pt x="18323" y="4672"/>
                </a:lnTo>
                <a:lnTo>
                  <a:pt x="18396" y="4234"/>
                </a:lnTo>
                <a:lnTo>
                  <a:pt x="18445" y="3796"/>
                </a:lnTo>
                <a:lnTo>
                  <a:pt x="18518" y="2920"/>
                </a:lnTo>
                <a:lnTo>
                  <a:pt x="18542" y="2653"/>
                </a:lnTo>
                <a:lnTo>
                  <a:pt x="18786" y="2774"/>
                </a:lnTo>
                <a:lnTo>
                  <a:pt x="19029" y="2872"/>
                </a:lnTo>
                <a:lnTo>
                  <a:pt x="19150" y="2896"/>
                </a:lnTo>
                <a:lnTo>
                  <a:pt x="19223" y="2872"/>
                </a:lnTo>
                <a:lnTo>
                  <a:pt x="19296" y="2799"/>
                </a:lnTo>
                <a:lnTo>
                  <a:pt x="19345" y="2726"/>
                </a:lnTo>
                <a:lnTo>
                  <a:pt x="19369" y="2628"/>
                </a:lnTo>
                <a:lnTo>
                  <a:pt x="19369" y="2531"/>
                </a:lnTo>
                <a:lnTo>
                  <a:pt x="19321" y="2434"/>
                </a:lnTo>
                <a:lnTo>
                  <a:pt x="19248" y="2361"/>
                </a:lnTo>
                <a:lnTo>
                  <a:pt x="19102" y="2288"/>
                </a:lnTo>
                <a:lnTo>
                  <a:pt x="18956" y="2215"/>
                </a:lnTo>
                <a:lnTo>
                  <a:pt x="18737" y="2117"/>
                </a:lnTo>
                <a:lnTo>
                  <a:pt x="18980" y="2020"/>
                </a:lnTo>
                <a:lnTo>
                  <a:pt x="19199" y="1947"/>
                </a:lnTo>
                <a:lnTo>
                  <a:pt x="19394" y="1874"/>
                </a:lnTo>
                <a:lnTo>
                  <a:pt x="19588" y="1801"/>
                </a:lnTo>
                <a:lnTo>
                  <a:pt x="19661" y="1728"/>
                </a:lnTo>
                <a:lnTo>
                  <a:pt x="19710" y="1655"/>
                </a:lnTo>
                <a:lnTo>
                  <a:pt x="19734" y="1582"/>
                </a:lnTo>
                <a:lnTo>
                  <a:pt x="19686" y="1460"/>
                </a:lnTo>
                <a:lnTo>
                  <a:pt x="19637" y="1387"/>
                </a:lnTo>
                <a:lnTo>
                  <a:pt x="19540" y="1339"/>
                </a:lnTo>
                <a:lnTo>
                  <a:pt x="19442" y="1314"/>
                </a:lnTo>
                <a:lnTo>
                  <a:pt x="19321" y="1314"/>
                </a:lnTo>
                <a:lnTo>
                  <a:pt x="19102" y="1363"/>
                </a:lnTo>
                <a:lnTo>
                  <a:pt x="18883" y="1436"/>
                </a:lnTo>
                <a:lnTo>
                  <a:pt x="18688" y="1509"/>
                </a:lnTo>
                <a:lnTo>
                  <a:pt x="18494" y="1606"/>
                </a:lnTo>
                <a:lnTo>
                  <a:pt x="18445" y="1412"/>
                </a:lnTo>
                <a:lnTo>
                  <a:pt x="18396" y="1217"/>
                </a:lnTo>
                <a:lnTo>
                  <a:pt x="18323" y="1022"/>
                </a:lnTo>
                <a:lnTo>
                  <a:pt x="18202" y="852"/>
                </a:lnTo>
                <a:lnTo>
                  <a:pt x="18080" y="682"/>
                </a:lnTo>
                <a:lnTo>
                  <a:pt x="17934" y="511"/>
                </a:lnTo>
                <a:lnTo>
                  <a:pt x="17764" y="390"/>
                </a:lnTo>
                <a:lnTo>
                  <a:pt x="17545" y="268"/>
                </a:lnTo>
                <a:lnTo>
                  <a:pt x="17228" y="122"/>
                </a:lnTo>
                <a:lnTo>
                  <a:pt x="16888" y="25"/>
                </a:lnTo>
                <a:lnTo>
                  <a:pt x="16523" y="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6" name="Google Shape;2226;p48"/>
          <p:cNvSpPr/>
          <p:nvPr/>
        </p:nvSpPr>
        <p:spPr>
          <a:xfrm>
            <a:off x="8947081" y="7123492"/>
            <a:ext cx="514798" cy="565013"/>
          </a:xfrm>
          <a:custGeom>
            <a:avLst/>
            <a:gdLst/>
            <a:ahLst/>
            <a:cxnLst/>
            <a:rect l="l" t="t" r="r" b="b"/>
            <a:pathLst>
              <a:path w="14722" h="16158" extrusionOk="0">
                <a:moveTo>
                  <a:pt x="5232" y="633"/>
                </a:moveTo>
                <a:lnTo>
                  <a:pt x="5402" y="658"/>
                </a:lnTo>
                <a:lnTo>
                  <a:pt x="5354" y="682"/>
                </a:lnTo>
                <a:lnTo>
                  <a:pt x="5062" y="755"/>
                </a:lnTo>
                <a:lnTo>
                  <a:pt x="4770" y="877"/>
                </a:lnTo>
                <a:lnTo>
                  <a:pt x="4502" y="998"/>
                </a:lnTo>
                <a:lnTo>
                  <a:pt x="4380" y="1096"/>
                </a:lnTo>
                <a:lnTo>
                  <a:pt x="4283" y="1169"/>
                </a:lnTo>
                <a:lnTo>
                  <a:pt x="4259" y="1217"/>
                </a:lnTo>
                <a:lnTo>
                  <a:pt x="4234" y="1266"/>
                </a:lnTo>
                <a:lnTo>
                  <a:pt x="4234" y="1363"/>
                </a:lnTo>
                <a:lnTo>
                  <a:pt x="4307" y="1436"/>
                </a:lnTo>
                <a:lnTo>
                  <a:pt x="4332" y="1461"/>
                </a:lnTo>
                <a:lnTo>
                  <a:pt x="4380" y="1461"/>
                </a:lnTo>
                <a:lnTo>
                  <a:pt x="4648" y="1412"/>
                </a:lnTo>
                <a:lnTo>
                  <a:pt x="4891" y="1339"/>
                </a:lnTo>
                <a:lnTo>
                  <a:pt x="5354" y="1193"/>
                </a:lnTo>
                <a:lnTo>
                  <a:pt x="5718" y="1096"/>
                </a:lnTo>
                <a:lnTo>
                  <a:pt x="5889" y="1047"/>
                </a:lnTo>
                <a:lnTo>
                  <a:pt x="6059" y="974"/>
                </a:lnTo>
                <a:lnTo>
                  <a:pt x="6229" y="1461"/>
                </a:lnTo>
                <a:lnTo>
                  <a:pt x="6059" y="1485"/>
                </a:lnTo>
                <a:lnTo>
                  <a:pt x="5889" y="1534"/>
                </a:lnTo>
                <a:lnTo>
                  <a:pt x="5548" y="1655"/>
                </a:lnTo>
                <a:lnTo>
                  <a:pt x="5281" y="1753"/>
                </a:lnTo>
                <a:lnTo>
                  <a:pt x="5013" y="1874"/>
                </a:lnTo>
                <a:lnTo>
                  <a:pt x="4770" y="1996"/>
                </a:lnTo>
                <a:lnTo>
                  <a:pt x="4526" y="2191"/>
                </a:lnTo>
                <a:lnTo>
                  <a:pt x="4502" y="2215"/>
                </a:lnTo>
                <a:lnTo>
                  <a:pt x="4526" y="2264"/>
                </a:lnTo>
                <a:lnTo>
                  <a:pt x="4551" y="2288"/>
                </a:lnTo>
                <a:lnTo>
                  <a:pt x="4575" y="2312"/>
                </a:lnTo>
                <a:lnTo>
                  <a:pt x="4867" y="2288"/>
                </a:lnTo>
                <a:lnTo>
                  <a:pt x="5135" y="2239"/>
                </a:lnTo>
                <a:lnTo>
                  <a:pt x="5670" y="2069"/>
                </a:lnTo>
                <a:lnTo>
                  <a:pt x="6010" y="1996"/>
                </a:lnTo>
                <a:lnTo>
                  <a:pt x="6181" y="1947"/>
                </a:lnTo>
                <a:lnTo>
                  <a:pt x="6327" y="1874"/>
                </a:lnTo>
                <a:lnTo>
                  <a:pt x="6351" y="1996"/>
                </a:lnTo>
                <a:lnTo>
                  <a:pt x="6375" y="2166"/>
                </a:lnTo>
                <a:lnTo>
                  <a:pt x="6156" y="2191"/>
                </a:lnTo>
                <a:lnTo>
                  <a:pt x="5937" y="2264"/>
                </a:lnTo>
                <a:lnTo>
                  <a:pt x="5524" y="2434"/>
                </a:lnTo>
                <a:lnTo>
                  <a:pt x="5135" y="2604"/>
                </a:lnTo>
                <a:lnTo>
                  <a:pt x="4721" y="2775"/>
                </a:lnTo>
                <a:lnTo>
                  <a:pt x="4697" y="2799"/>
                </a:lnTo>
                <a:lnTo>
                  <a:pt x="4672" y="2823"/>
                </a:lnTo>
                <a:lnTo>
                  <a:pt x="4697" y="2872"/>
                </a:lnTo>
                <a:lnTo>
                  <a:pt x="4721" y="2945"/>
                </a:lnTo>
                <a:lnTo>
                  <a:pt x="4794" y="2969"/>
                </a:lnTo>
                <a:lnTo>
                  <a:pt x="5183" y="2969"/>
                </a:lnTo>
                <a:lnTo>
                  <a:pt x="5402" y="2945"/>
                </a:lnTo>
                <a:lnTo>
                  <a:pt x="5621" y="2921"/>
                </a:lnTo>
                <a:lnTo>
                  <a:pt x="5840" y="2872"/>
                </a:lnTo>
                <a:lnTo>
                  <a:pt x="6059" y="2799"/>
                </a:lnTo>
                <a:lnTo>
                  <a:pt x="6254" y="2726"/>
                </a:lnTo>
                <a:lnTo>
                  <a:pt x="6424" y="2604"/>
                </a:lnTo>
                <a:lnTo>
                  <a:pt x="6424" y="3091"/>
                </a:lnTo>
                <a:lnTo>
                  <a:pt x="6327" y="3067"/>
                </a:lnTo>
                <a:lnTo>
                  <a:pt x="6229" y="3042"/>
                </a:lnTo>
                <a:lnTo>
                  <a:pt x="6035" y="3067"/>
                </a:lnTo>
                <a:lnTo>
                  <a:pt x="5621" y="3164"/>
                </a:lnTo>
                <a:lnTo>
                  <a:pt x="5402" y="3213"/>
                </a:lnTo>
                <a:lnTo>
                  <a:pt x="5183" y="3286"/>
                </a:lnTo>
                <a:lnTo>
                  <a:pt x="4989" y="3359"/>
                </a:lnTo>
                <a:lnTo>
                  <a:pt x="4794" y="3480"/>
                </a:lnTo>
                <a:lnTo>
                  <a:pt x="4770" y="3529"/>
                </a:lnTo>
                <a:lnTo>
                  <a:pt x="4770" y="3553"/>
                </a:lnTo>
                <a:lnTo>
                  <a:pt x="4794" y="3602"/>
                </a:lnTo>
                <a:lnTo>
                  <a:pt x="4843" y="3626"/>
                </a:lnTo>
                <a:lnTo>
                  <a:pt x="4940" y="3651"/>
                </a:lnTo>
                <a:lnTo>
                  <a:pt x="5062" y="3675"/>
                </a:lnTo>
                <a:lnTo>
                  <a:pt x="5305" y="3675"/>
                </a:lnTo>
                <a:lnTo>
                  <a:pt x="5816" y="3626"/>
                </a:lnTo>
                <a:lnTo>
                  <a:pt x="6108" y="3602"/>
                </a:lnTo>
                <a:lnTo>
                  <a:pt x="6254" y="3578"/>
                </a:lnTo>
                <a:lnTo>
                  <a:pt x="6400" y="3505"/>
                </a:lnTo>
                <a:lnTo>
                  <a:pt x="6400" y="3505"/>
                </a:lnTo>
                <a:lnTo>
                  <a:pt x="6351" y="3821"/>
                </a:lnTo>
                <a:lnTo>
                  <a:pt x="6327" y="3943"/>
                </a:lnTo>
                <a:lnTo>
                  <a:pt x="6059" y="3943"/>
                </a:lnTo>
                <a:lnTo>
                  <a:pt x="5816" y="3967"/>
                </a:lnTo>
                <a:lnTo>
                  <a:pt x="5572" y="3991"/>
                </a:lnTo>
                <a:lnTo>
                  <a:pt x="5329" y="4040"/>
                </a:lnTo>
                <a:lnTo>
                  <a:pt x="5110" y="4137"/>
                </a:lnTo>
                <a:lnTo>
                  <a:pt x="4916" y="4259"/>
                </a:lnTo>
                <a:lnTo>
                  <a:pt x="4867" y="4308"/>
                </a:lnTo>
                <a:lnTo>
                  <a:pt x="4867" y="4356"/>
                </a:lnTo>
                <a:lnTo>
                  <a:pt x="4916" y="4405"/>
                </a:lnTo>
                <a:lnTo>
                  <a:pt x="4940" y="4429"/>
                </a:lnTo>
                <a:lnTo>
                  <a:pt x="5159" y="4478"/>
                </a:lnTo>
                <a:lnTo>
                  <a:pt x="5378" y="4478"/>
                </a:lnTo>
                <a:lnTo>
                  <a:pt x="5816" y="4454"/>
                </a:lnTo>
                <a:lnTo>
                  <a:pt x="6156" y="4454"/>
                </a:lnTo>
                <a:lnTo>
                  <a:pt x="6035" y="4770"/>
                </a:lnTo>
                <a:lnTo>
                  <a:pt x="5499" y="4819"/>
                </a:lnTo>
                <a:lnTo>
                  <a:pt x="4964" y="4892"/>
                </a:lnTo>
                <a:lnTo>
                  <a:pt x="4916" y="4916"/>
                </a:lnTo>
                <a:lnTo>
                  <a:pt x="4867" y="4965"/>
                </a:lnTo>
                <a:lnTo>
                  <a:pt x="4843" y="5013"/>
                </a:lnTo>
                <a:lnTo>
                  <a:pt x="4843" y="5062"/>
                </a:lnTo>
                <a:lnTo>
                  <a:pt x="4867" y="5111"/>
                </a:lnTo>
                <a:lnTo>
                  <a:pt x="4916" y="5159"/>
                </a:lnTo>
                <a:lnTo>
                  <a:pt x="4964" y="5208"/>
                </a:lnTo>
                <a:lnTo>
                  <a:pt x="5013" y="5208"/>
                </a:lnTo>
                <a:lnTo>
                  <a:pt x="5378" y="5257"/>
                </a:lnTo>
                <a:lnTo>
                  <a:pt x="5718" y="5257"/>
                </a:lnTo>
                <a:lnTo>
                  <a:pt x="5572" y="5451"/>
                </a:lnTo>
                <a:lnTo>
                  <a:pt x="5402" y="5597"/>
                </a:lnTo>
                <a:lnTo>
                  <a:pt x="5232" y="5695"/>
                </a:lnTo>
                <a:lnTo>
                  <a:pt x="5013" y="5768"/>
                </a:lnTo>
                <a:lnTo>
                  <a:pt x="4818" y="5768"/>
                </a:lnTo>
                <a:lnTo>
                  <a:pt x="4599" y="5743"/>
                </a:lnTo>
                <a:lnTo>
                  <a:pt x="4356" y="5622"/>
                </a:lnTo>
                <a:lnTo>
                  <a:pt x="4113" y="5451"/>
                </a:lnTo>
                <a:lnTo>
                  <a:pt x="3942" y="5305"/>
                </a:lnTo>
                <a:lnTo>
                  <a:pt x="3796" y="5159"/>
                </a:lnTo>
                <a:lnTo>
                  <a:pt x="3675" y="4965"/>
                </a:lnTo>
                <a:lnTo>
                  <a:pt x="3553" y="4770"/>
                </a:lnTo>
                <a:lnTo>
                  <a:pt x="3456" y="4551"/>
                </a:lnTo>
                <a:lnTo>
                  <a:pt x="3383" y="4332"/>
                </a:lnTo>
                <a:lnTo>
                  <a:pt x="3310" y="4113"/>
                </a:lnTo>
                <a:lnTo>
                  <a:pt x="3261" y="3870"/>
                </a:lnTo>
                <a:lnTo>
                  <a:pt x="3188" y="3407"/>
                </a:lnTo>
                <a:lnTo>
                  <a:pt x="3164" y="2921"/>
                </a:lnTo>
                <a:lnTo>
                  <a:pt x="3212" y="2483"/>
                </a:lnTo>
                <a:lnTo>
                  <a:pt x="3285" y="2069"/>
                </a:lnTo>
                <a:lnTo>
                  <a:pt x="3358" y="1874"/>
                </a:lnTo>
                <a:lnTo>
                  <a:pt x="3431" y="1704"/>
                </a:lnTo>
                <a:lnTo>
                  <a:pt x="3504" y="1534"/>
                </a:lnTo>
                <a:lnTo>
                  <a:pt x="3602" y="1388"/>
                </a:lnTo>
                <a:lnTo>
                  <a:pt x="3723" y="1266"/>
                </a:lnTo>
                <a:lnTo>
                  <a:pt x="3845" y="1120"/>
                </a:lnTo>
                <a:lnTo>
                  <a:pt x="3967" y="1023"/>
                </a:lnTo>
                <a:lnTo>
                  <a:pt x="4088" y="925"/>
                </a:lnTo>
                <a:lnTo>
                  <a:pt x="4234" y="828"/>
                </a:lnTo>
                <a:lnTo>
                  <a:pt x="4405" y="755"/>
                </a:lnTo>
                <a:lnTo>
                  <a:pt x="4551" y="706"/>
                </a:lnTo>
                <a:lnTo>
                  <a:pt x="4721" y="658"/>
                </a:lnTo>
                <a:lnTo>
                  <a:pt x="4891" y="633"/>
                </a:lnTo>
                <a:close/>
                <a:moveTo>
                  <a:pt x="9393" y="658"/>
                </a:moveTo>
                <a:lnTo>
                  <a:pt x="9076" y="852"/>
                </a:lnTo>
                <a:lnTo>
                  <a:pt x="8784" y="1096"/>
                </a:lnTo>
                <a:lnTo>
                  <a:pt x="8760" y="1144"/>
                </a:lnTo>
                <a:lnTo>
                  <a:pt x="8760" y="1217"/>
                </a:lnTo>
                <a:lnTo>
                  <a:pt x="8760" y="1266"/>
                </a:lnTo>
                <a:lnTo>
                  <a:pt x="8784" y="1290"/>
                </a:lnTo>
                <a:lnTo>
                  <a:pt x="8857" y="1315"/>
                </a:lnTo>
                <a:lnTo>
                  <a:pt x="8955" y="1315"/>
                </a:lnTo>
                <a:lnTo>
                  <a:pt x="9052" y="1266"/>
                </a:lnTo>
                <a:lnTo>
                  <a:pt x="9149" y="1217"/>
                </a:lnTo>
                <a:lnTo>
                  <a:pt x="9490" y="1023"/>
                </a:lnTo>
                <a:lnTo>
                  <a:pt x="9733" y="901"/>
                </a:lnTo>
                <a:lnTo>
                  <a:pt x="9977" y="804"/>
                </a:lnTo>
                <a:lnTo>
                  <a:pt x="10196" y="901"/>
                </a:lnTo>
                <a:lnTo>
                  <a:pt x="10415" y="1047"/>
                </a:lnTo>
                <a:lnTo>
                  <a:pt x="10001" y="1169"/>
                </a:lnTo>
                <a:lnTo>
                  <a:pt x="9806" y="1266"/>
                </a:lnTo>
                <a:lnTo>
                  <a:pt x="9636" y="1363"/>
                </a:lnTo>
                <a:lnTo>
                  <a:pt x="9441" y="1485"/>
                </a:lnTo>
                <a:lnTo>
                  <a:pt x="9295" y="1607"/>
                </a:lnTo>
                <a:lnTo>
                  <a:pt x="9149" y="1753"/>
                </a:lnTo>
                <a:lnTo>
                  <a:pt x="9028" y="1899"/>
                </a:lnTo>
                <a:lnTo>
                  <a:pt x="9003" y="1923"/>
                </a:lnTo>
                <a:lnTo>
                  <a:pt x="9003" y="1947"/>
                </a:lnTo>
                <a:lnTo>
                  <a:pt x="9028" y="2020"/>
                </a:lnTo>
                <a:lnTo>
                  <a:pt x="9076" y="2069"/>
                </a:lnTo>
                <a:lnTo>
                  <a:pt x="9149" y="2069"/>
                </a:lnTo>
                <a:lnTo>
                  <a:pt x="9344" y="2020"/>
                </a:lnTo>
                <a:lnTo>
                  <a:pt x="9514" y="1947"/>
                </a:lnTo>
                <a:lnTo>
                  <a:pt x="9904" y="1777"/>
                </a:lnTo>
                <a:lnTo>
                  <a:pt x="10366" y="1582"/>
                </a:lnTo>
                <a:lnTo>
                  <a:pt x="10828" y="1412"/>
                </a:lnTo>
                <a:lnTo>
                  <a:pt x="11096" y="1753"/>
                </a:lnTo>
                <a:lnTo>
                  <a:pt x="10926" y="1777"/>
                </a:lnTo>
                <a:lnTo>
                  <a:pt x="10755" y="1826"/>
                </a:lnTo>
                <a:lnTo>
                  <a:pt x="10415" y="1972"/>
                </a:lnTo>
                <a:lnTo>
                  <a:pt x="9928" y="2191"/>
                </a:lnTo>
                <a:lnTo>
                  <a:pt x="9685" y="2337"/>
                </a:lnTo>
                <a:lnTo>
                  <a:pt x="9466" y="2483"/>
                </a:lnTo>
                <a:lnTo>
                  <a:pt x="9441" y="2507"/>
                </a:lnTo>
                <a:lnTo>
                  <a:pt x="9417" y="2556"/>
                </a:lnTo>
                <a:lnTo>
                  <a:pt x="9441" y="2604"/>
                </a:lnTo>
                <a:lnTo>
                  <a:pt x="9490" y="2604"/>
                </a:lnTo>
                <a:lnTo>
                  <a:pt x="9758" y="2580"/>
                </a:lnTo>
                <a:lnTo>
                  <a:pt x="10025" y="2531"/>
                </a:lnTo>
                <a:lnTo>
                  <a:pt x="10269" y="2458"/>
                </a:lnTo>
                <a:lnTo>
                  <a:pt x="10536" y="2385"/>
                </a:lnTo>
                <a:lnTo>
                  <a:pt x="10926" y="2239"/>
                </a:lnTo>
                <a:lnTo>
                  <a:pt x="11120" y="2166"/>
                </a:lnTo>
                <a:lnTo>
                  <a:pt x="11193" y="2093"/>
                </a:lnTo>
                <a:lnTo>
                  <a:pt x="11291" y="2020"/>
                </a:lnTo>
                <a:lnTo>
                  <a:pt x="11388" y="2239"/>
                </a:lnTo>
                <a:lnTo>
                  <a:pt x="11485" y="2458"/>
                </a:lnTo>
                <a:lnTo>
                  <a:pt x="11339" y="2483"/>
                </a:lnTo>
                <a:lnTo>
                  <a:pt x="11193" y="2531"/>
                </a:lnTo>
                <a:lnTo>
                  <a:pt x="10901" y="2653"/>
                </a:lnTo>
                <a:lnTo>
                  <a:pt x="10634" y="2750"/>
                </a:lnTo>
                <a:lnTo>
                  <a:pt x="10366" y="2823"/>
                </a:lnTo>
                <a:lnTo>
                  <a:pt x="10098" y="2921"/>
                </a:lnTo>
                <a:lnTo>
                  <a:pt x="9952" y="2969"/>
                </a:lnTo>
                <a:lnTo>
                  <a:pt x="9831" y="3042"/>
                </a:lnTo>
                <a:lnTo>
                  <a:pt x="9806" y="3091"/>
                </a:lnTo>
                <a:lnTo>
                  <a:pt x="9806" y="3115"/>
                </a:lnTo>
                <a:lnTo>
                  <a:pt x="9806" y="3164"/>
                </a:lnTo>
                <a:lnTo>
                  <a:pt x="9855" y="3188"/>
                </a:lnTo>
                <a:lnTo>
                  <a:pt x="9977" y="3237"/>
                </a:lnTo>
                <a:lnTo>
                  <a:pt x="10123" y="3261"/>
                </a:lnTo>
                <a:lnTo>
                  <a:pt x="10390" y="3261"/>
                </a:lnTo>
                <a:lnTo>
                  <a:pt x="10658" y="3213"/>
                </a:lnTo>
                <a:lnTo>
                  <a:pt x="10926" y="3164"/>
                </a:lnTo>
                <a:lnTo>
                  <a:pt x="11291" y="3067"/>
                </a:lnTo>
                <a:lnTo>
                  <a:pt x="11461" y="3018"/>
                </a:lnTo>
                <a:lnTo>
                  <a:pt x="11631" y="2921"/>
                </a:lnTo>
                <a:lnTo>
                  <a:pt x="11680" y="3140"/>
                </a:lnTo>
                <a:lnTo>
                  <a:pt x="11729" y="3359"/>
                </a:lnTo>
                <a:lnTo>
                  <a:pt x="11291" y="3505"/>
                </a:lnTo>
                <a:lnTo>
                  <a:pt x="10780" y="3651"/>
                </a:lnTo>
                <a:lnTo>
                  <a:pt x="10512" y="3699"/>
                </a:lnTo>
                <a:lnTo>
                  <a:pt x="10269" y="3797"/>
                </a:lnTo>
                <a:lnTo>
                  <a:pt x="10220" y="3821"/>
                </a:lnTo>
                <a:lnTo>
                  <a:pt x="10196" y="3894"/>
                </a:lnTo>
                <a:lnTo>
                  <a:pt x="10220" y="3943"/>
                </a:lnTo>
                <a:lnTo>
                  <a:pt x="10269" y="3967"/>
                </a:lnTo>
                <a:lnTo>
                  <a:pt x="10536" y="4016"/>
                </a:lnTo>
                <a:lnTo>
                  <a:pt x="10780" y="4040"/>
                </a:lnTo>
                <a:lnTo>
                  <a:pt x="11023" y="4016"/>
                </a:lnTo>
                <a:lnTo>
                  <a:pt x="11266" y="3991"/>
                </a:lnTo>
                <a:lnTo>
                  <a:pt x="11510" y="3967"/>
                </a:lnTo>
                <a:lnTo>
                  <a:pt x="11753" y="3918"/>
                </a:lnTo>
                <a:lnTo>
                  <a:pt x="11729" y="4137"/>
                </a:lnTo>
                <a:lnTo>
                  <a:pt x="11704" y="4381"/>
                </a:lnTo>
                <a:lnTo>
                  <a:pt x="11680" y="4381"/>
                </a:lnTo>
                <a:lnTo>
                  <a:pt x="11364" y="4356"/>
                </a:lnTo>
                <a:lnTo>
                  <a:pt x="11023" y="4381"/>
                </a:lnTo>
                <a:lnTo>
                  <a:pt x="10682" y="4429"/>
                </a:lnTo>
                <a:lnTo>
                  <a:pt x="10366" y="4478"/>
                </a:lnTo>
                <a:lnTo>
                  <a:pt x="10317" y="4502"/>
                </a:lnTo>
                <a:lnTo>
                  <a:pt x="10269" y="4527"/>
                </a:lnTo>
                <a:lnTo>
                  <a:pt x="10244" y="4575"/>
                </a:lnTo>
                <a:lnTo>
                  <a:pt x="10244" y="4624"/>
                </a:lnTo>
                <a:lnTo>
                  <a:pt x="10244" y="4673"/>
                </a:lnTo>
                <a:lnTo>
                  <a:pt x="10269" y="4721"/>
                </a:lnTo>
                <a:lnTo>
                  <a:pt x="10317" y="4770"/>
                </a:lnTo>
                <a:lnTo>
                  <a:pt x="10366" y="4770"/>
                </a:lnTo>
                <a:lnTo>
                  <a:pt x="10950" y="4843"/>
                </a:lnTo>
                <a:lnTo>
                  <a:pt x="11242" y="4867"/>
                </a:lnTo>
                <a:lnTo>
                  <a:pt x="11534" y="4867"/>
                </a:lnTo>
                <a:lnTo>
                  <a:pt x="11461" y="5013"/>
                </a:lnTo>
                <a:lnTo>
                  <a:pt x="11364" y="5184"/>
                </a:lnTo>
                <a:lnTo>
                  <a:pt x="11120" y="5111"/>
                </a:lnTo>
                <a:lnTo>
                  <a:pt x="10901" y="5086"/>
                </a:lnTo>
                <a:lnTo>
                  <a:pt x="10780" y="5086"/>
                </a:lnTo>
                <a:lnTo>
                  <a:pt x="10658" y="5111"/>
                </a:lnTo>
                <a:lnTo>
                  <a:pt x="10561" y="5135"/>
                </a:lnTo>
                <a:lnTo>
                  <a:pt x="10439" y="5208"/>
                </a:lnTo>
                <a:lnTo>
                  <a:pt x="10415" y="5232"/>
                </a:lnTo>
                <a:lnTo>
                  <a:pt x="10415" y="5281"/>
                </a:lnTo>
                <a:lnTo>
                  <a:pt x="10415" y="5330"/>
                </a:lnTo>
                <a:lnTo>
                  <a:pt x="10463" y="5354"/>
                </a:lnTo>
                <a:lnTo>
                  <a:pt x="10755" y="5451"/>
                </a:lnTo>
                <a:lnTo>
                  <a:pt x="11023" y="5549"/>
                </a:lnTo>
                <a:lnTo>
                  <a:pt x="10877" y="5646"/>
                </a:lnTo>
                <a:lnTo>
                  <a:pt x="10780" y="5719"/>
                </a:lnTo>
                <a:lnTo>
                  <a:pt x="10536" y="5646"/>
                </a:lnTo>
                <a:lnTo>
                  <a:pt x="10415" y="5597"/>
                </a:lnTo>
                <a:lnTo>
                  <a:pt x="10293" y="5524"/>
                </a:lnTo>
                <a:lnTo>
                  <a:pt x="10171" y="5451"/>
                </a:lnTo>
                <a:lnTo>
                  <a:pt x="10050" y="5427"/>
                </a:lnTo>
                <a:lnTo>
                  <a:pt x="9977" y="5427"/>
                </a:lnTo>
                <a:lnTo>
                  <a:pt x="9928" y="5451"/>
                </a:lnTo>
                <a:lnTo>
                  <a:pt x="9879" y="5500"/>
                </a:lnTo>
                <a:lnTo>
                  <a:pt x="9879" y="5597"/>
                </a:lnTo>
                <a:lnTo>
                  <a:pt x="9904" y="5670"/>
                </a:lnTo>
                <a:lnTo>
                  <a:pt x="9952" y="5768"/>
                </a:lnTo>
                <a:lnTo>
                  <a:pt x="10025" y="5841"/>
                </a:lnTo>
                <a:lnTo>
                  <a:pt x="10123" y="5914"/>
                </a:lnTo>
                <a:lnTo>
                  <a:pt x="9879" y="5914"/>
                </a:lnTo>
                <a:lnTo>
                  <a:pt x="9636" y="5889"/>
                </a:lnTo>
                <a:lnTo>
                  <a:pt x="9417" y="5841"/>
                </a:lnTo>
                <a:lnTo>
                  <a:pt x="9198" y="5743"/>
                </a:lnTo>
                <a:lnTo>
                  <a:pt x="9003" y="5597"/>
                </a:lnTo>
                <a:lnTo>
                  <a:pt x="8833" y="5451"/>
                </a:lnTo>
                <a:lnTo>
                  <a:pt x="8711" y="5257"/>
                </a:lnTo>
                <a:lnTo>
                  <a:pt x="8590" y="5062"/>
                </a:lnTo>
                <a:lnTo>
                  <a:pt x="8492" y="4843"/>
                </a:lnTo>
                <a:lnTo>
                  <a:pt x="8419" y="4624"/>
                </a:lnTo>
                <a:lnTo>
                  <a:pt x="8298" y="4186"/>
                </a:lnTo>
                <a:lnTo>
                  <a:pt x="8225" y="3797"/>
                </a:lnTo>
                <a:lnTo>
                  <a:pt x="8152" y="3359"/>
                </a:lnTo>
                <a:lnTo>
                  <a:pt x="8127" y="2921"/>
                </a:lnTo>
                <a:lnTo>
                  <a:pt x="8127" y="2483"/>
                </a:lnTo>
                <a:lnTo>
                  <a:pt x="8152" y="2020"/>
                </a:lnTo>
                <a:lnTo>
                  <a:pt x="8225" y="1582"/>
                </a:lnTo>
                <a:lnTo>
                  <a:pt x="8298" y="1363"/>
                </a:lnTo>
                <a:lnTo>
                  <a:pt x="8371" y="1169"/>
                </a:lnTo>
                <a:lnTo>
                  <a:pt x="8444" y="974"/>
                </a:lnTo>
                <a:lnTo>
                  <a:pt x="8541" y="804"/>
                </a:lnTo>
                <a:lnTo>
                  <a:pt x="8760" y="731"/>
                </a:lnTo>
                <a:lnTo>
                  <a:pt x="8979" y="682"/>
                </a:lnTo>
                <a:lnTo>
                  <a:pt x="9198" y="658"/>
                </a:lnTo>
                <a:close/>
                <a:moveTo>
                  <a:pt x="4940" y="1"/>
                </a:moveTo>
                <a:lnTo>
                  <a:pt x="4745" y="25"/>
                </a:lnTo>
                <a:lnTo>
                  <a:pt x="4526" y="74"/>
                </a:lnTo>
                <a:lnTo>
                  <a:pt x="4307" y="147"/>
                </a:lnTo>
                <a:lnTo>
                  <a:pt x="4113" y="244"/>
                </a:lnTo>
                <a:lnTo>
                  <a:pt x="3918" y="341"/>
                </a:lnTo>
                <a:lnTo>
                  <a:pt x="3723" y="487"/>
                </a:lnTo>
                <a:lnTo>
                  <a:pt x="3553" y="609"/>
                </a:lnTo>
                <a:lnTo>
                  <a:pt x="3383" y="779"/>
                </a:lnTo>
                <a:lnTo>
                  <a:pt x="3237" y="950"/>
                </a:lnTo>
                <a:lnTo>
                  <a:pt x="3091" y="1120"/>
                </a:lnTo>
                <a:lnTo>
                  <a:pt x="2969" y="1315"/>
                </a:lnTo>
                <a:lnTo>
                  <a:pt x="2823" y="1558"/>
                </a:lnTo>
                <a:lnTo>
                  <a:pt x="2726" y="1850"/>
                </a:lnTo>
                <a:lnTo>
                  <a:pt x="2653" y="2118"/>
                </a:lnTo>
                <a:lnTo>
                  <a:pt x="2604" y="2410"/>
                </a:lnTo>
                <a:lnTo>
                  <a:pt x="2555" y="2726"/>
                </a:lnTo>
                <a:lnTo>
                  <a:pt x="2555" y="3018"/>
                </a:lnTo>
                <a:lnTo>
                  <a:pt x="2555" y="3334"/>
                </a:lnTo>
                <a:lnTo>
                  <a:pt x="2604" y="3626"/>
                </a:lnTo>
                <a:lnTo>
                  <a:pt x="2653" y="3943"/>
                </a:lnTo>
                <a:lnTo>
                  <a:pt x="2726" y="4235"/>
                </a:lnTo>
                <a:lnTo>
                  <a:pt x="2823" y="4527"/>
                </a:lnTo>
                <a:lnTo>
                  <a:pt x="2945" y="4794"/>
                </a:lnTo>
                <a:lnTo>
                  <a:pt x="3091" y="5062"/>
                </a:lnTo>
                <a:lnTo>
                  <a:pt x="3237" y="5330"/>
                </a:lnTo>
                <a:lnTo>
                  <a:pt x="3407" y="5549"/>
                </a:lnTo>
                <a:lnTo>
                  <a:pt x="3602" y="5768"/>
                </a:lnTo>
                <a:lnTo>
                  <a:pt x="3772" y="5938"/>
                </a:lnTo>
                <a:lnTo>
                  <a:pt x="3942" y="6060"/>
                </a:lnTo>
                <a:lnTo>
                  <a:pt x="4161" y="6157"/>
                </a:lnTo>
                <a:lnTo>
                  <a:pt x="4380" y="6230"/>
                </a:lnTo>
                <a:lnTo>
                  <a:pt x="4599" y="6279"/>
                </a:lnTo>
                <a:lnTo>
                  <a:pt x="5062" y="6279"/>
                </a:lnTo>
                <a:lnTo>
                  <a:pt x="5281" y="6230"/>
                </a:lnTo>
                <a:lnTo>
                  <a:pt x="5524" y="6133"/>
                </a:lnTo>
                <a:lnTo>
                  <a:pt x="5718" y="6011"/>
                </a:lnTo>
                <a:lnTo>
                  <a:pt x="5913" y="5865"/>
                </a:lnTo>
                <a:lnTo>
                  <a:pt x="6059" y="5695"/>
                </a:lnTo>
                <a:lnTo>
                  <a:pt x="6205" y="5500"/>
                </a:lnTo>
                <a:lnTo>
                  <a:pt x="6351" y="5281"/>
                </a:lnTo>
                <a:lnTo>
                  <a:pt x="6448" y="5086"/>
                </a:lnTo>
                <a:lnTo>
                  <a:pt x="6546" y="4867"/>
                </a:lnTo>
                <a:lnTo>
                  <a:pt x="6716" y="4356"/>
                </a:lnTo>
                <a:lnTo>
                  <a:pt x="6838" y="3821"/>
                </a:lnTo>
                <a:lnTo>
                  <a:pt x="6911" y="3261"/>
                </a:lnTo>
                <a:lnTo>
                  <a:pt x="6935" y="2969"/>
                </a:lnTo>
                <a:lnTo>
                  <a:pt x="6935" y="2702"/>
                </a:lnTo>
                <a:lnTo>
                  <a:pt x="6911" y="2410"/>
                </a:lnTo>
                <a:lnTo>
                  <a:pt x="6886" y="2118"/>
                </a:lnTo>
                <a:lnTo>
                  <a:pt x="6838" y="1850"/>
                </a:lnTo>
                <a:lnTo>
                  <a:pt x="6789" y="1582"/>
                </a:lnTo>
                <a:lnTo>
                  <a:pt x="6692" y="1315"/>
                </a:lnTo>
                <a:lnTo>
                  <a:pt x="6594" y="1047"/>
                </a:lnTo>
                <a:lnTo>
                  <a:pt x="6473" y="804"/>
                </a:lnTo>
                <a:lnTo>
                  <a:pt x="6351" y="585"/>
                </a:lnTo>
                <a:lnTo>
                  <a:pt x="6327" y="512"/>
                </a:lnTo>
                <a:lnTo>
                  <a:pt x="6254" y="439"/>
                </a:lnTo>
                <a:lnTo>
                  <a:pt x="6229" y="414"/>
                </a:lnTo>
                <a:lnTo>
                  <a:pt x="6132" y="293"/>
                </a:lnTo>
                <a:lnTo>
                  <a:pt x="6083" y="268"/>
                </a:lnTo>
                <a:lnTo>
                  <a:pt x="6010" y="268"/>
                </a:lnTo>
                <a:lnTo>
                  <a:pt x="5816" y="147"/>
                </a:lnTo>
                <a:lnTo>
                  <a:pt x="5597" y="74"/>
                </a:lnTo>
                <a:lnTo>
                  <a:pt x="5378" y="25"/>
                </a:lnTo>
                <a:lnTo>
                  <a:pt x="5159" y="1"/>
                </a:lnTo>
                <a:close/>
                <a:moveTo>
                  <a:pt x="9271" y="49"/>
                </a:moveTo>
                <a:lnTo>
                  <a:pt x="8979" y="74"/>
                </a:lnTo>
                <a:lnTo>
                  <a:pt x="8663" y="122"/>
                </a:lnTo>
                <a:lnTo>
                  <a:pt x="8371" y="220"/>
                </a:lnTo>
                <a:lnTo>
                  <a:pt x="8273" y="268"/>
                </a:lnTo>
                <a:lnTo>
                  <a:pt x="8200" y="366"/>
                </a:lnTo>
                <a:lnTo>
                  <a:pt x="8176" y="439"/>
                </a:lnTo>
                <a:lnTo>
                  <a:pt x="8176" y="536"/>
                </a:lnTo>
                <a:lnTo>
                  <a:pt x="8079" y="658"/>
                </a:lnTo>
                <a:lnTo>
                  <a:pt x="7981" y="804"/>
                </a:lnTo>
                <a:lnTo>
                  <a:pt x="7860" y="1071"/>
                </a:lnTo>
                <a:lnTo>
                  <a:pt x="7762" y="1388"/>
                </a:lnTo>
                <a:lnTo>
                  <a:pt x="7689" y="1704"/>
                </a:lnTo>
                <a:lnTo>
                  <a:pt x="7641" y="2069"/>
                </a:lnTo>
                <a:lnTo>
                  <a:pt x="7616" y="2410"/>
                </a:lnTo>
                <a:lnTo>
                  <a:pt x="7592" y="2750"/>
                </a:lnTo>
                <a:lnTo>
                  <a:pt x="7592" y="3091"/>
                </a:lnTo>
                <a:lnTo>
                  <a:pt x="7616" y="3456"/>
                </a:lnTo>
                <a:lnTo>
                  <a:pt x="7641" y="3797"/>
                </a:lnTo>
                <a:lnTo>
                  <a:pt x="7689" y="4137"/>
                </a:lnTo>
                <a:lnTo>
                  <a:pt x="7762" y="4478"/>
                </a:lnTo>
                <a:lnTo>
                  <a:pt x="7835" y="4746"/>
                </a:lnTo>
                <a:lnTo>
                  <a:pt x="7908" y="5013"/>
                </a:lnTo>
                <a:lnTo>
                  <a:pt x="8030" y="5257"/>
                </a:lnTo>
                <a:lnTo>
                  <a:pt x="8152" y="5476"/>
                </a:lnTo>
                <a:lnTo>
                  <a:pt x="8298" y="5719"/>
                </a:lnTo>
                <a:lnTo>
                  <a:pt x="8468" y="5914"/>
                </a:lnTo>
                <a:lnTo>
                  <a:pt x="8663" y="6108"/>
                </a:lnTo>
                <a:lnTo>
                  <a:pt x="8882" y="6279"/>
                </a:lnTo>
                <a:lnTo>
                  <a:pt x="9125" y="6400"/>
                </a:lnTo>
                <a:lnTo>
                  <a:pt x="9368" y="6497"/>
                </a:lnTo>
                <a:lnTo>
                  <a:pt x="9636" y="6546"/>
                </a:lnTo>
                <a:lnTo>
                  <a:pt x="9904" y="6546"/>
                </a:lnTo>
                <a:lnTo>
                  <a:pt x="10171" y="6522"/>
                </a:lnTo>
                <a:lnTo>
                  <a:pt x="10439" y="6473"/>
                </a:lnTo>
                <a:lnTo>
                  <a:pt x="10707" y="6400"/>
                </a:lnTo>
                <a:lnTo>
                  <a:pt x="10950" y="6327"/>
                </a:lnTo>
                <a:lnTo>
                  <a:pt x="11218" y="6181"/>
                </a:lnTo>
                <a:lnTo>
                  <a:pt x="11461" y="6011"/>
                </a:lnTo>
                <a:lnTo>
                  <a:pt x="11656" y="5816"/>
                </a:lnTo>
                <a:lnTo>
                  <a:pt x="11826" y="5622"/>
                </a:lnTo>
                <a:lnTo>
                  <a:pt x="11996" y="5378"/>
                </a:lnTo>
                <a:lnTo>
                  <a:pt x="12118" y="5135"/>
                </a:lnTo>
                <a:lnTo>
                  <a:pt x="12215" y="4867"/>
                </a:lnTo>
                <a:lnTo>
                  <a:pt x="12288" y="4600"/>
                </a:lnTo>
                <a:lnTo>
                  <a:pt x="12337" y="4308"/>
                </a:lnTo>
                <a:lnTo>
                  <a:pt x="12361" y="4016"/>
                </a:lnTo>
                <a:lnTo>
                  <a:pt x="12361" y="3724"/>
                </a:lnTo>
                <a:lnTo>
                  <a:pt x="12337" y="3456"/>
                </a:lnTo>
                <a:lnTo>
                  <a:pt x="12313" y="3164"/>
                </a:lnTo>
                <a:lnTo>
                  <a:pt x="12240" y="2896"/>
                </a:lnTo>
                <a:lnTo>
                  <a:pt x="12167" y="2604"/>
                </a:lnTo>
                <a:lnTo>
                  <a:pt x="12094" y="2361"/>
                </a:lnTo>
                <a:lnTo>
                  <a:pt x="11972" y="2093"/>
                </a:lnTo>
                <a:lnTo>
                  <a:pt x="11826" y="1826"/>
                </a:lnTo>
                <a:lnTo>
                  <a:pt x="11680" y="1582"/>
                </a:lnTo>
                <a:lnTo>
                  <a:pt x="11485" y="1339"/>
                </a:lnTo>
                <a:lnTo>
                  <a:pt x="11291" y="1096"/>
                </a:lnTo>
                <a:lnTo>
                  <a:pt x="11096" y="877"/>
                </a:lnTo>
                <a:lnTo>
                  <a:pt x="10853" y="682"/>
                </a:lnTo>
                <a:lnTo>
                  <a:pt x="10634" y="512"/>
                </a:lnTo>
                <a:lnTo>
                  <a:pt x="10366" y="341"/>
                </a:lnTo>
                <a:lnTo>
                  <a:pt x="10098" y="220"/>
                </a:lnTo>
                <a:lnTo>
                  <a:pt x="9831" y="122"/>
                </a:lnTo>
                <a:lnTo>
                  <a:pt x="9563" y="74"/>
                </a:lnTo>
                <a:lnTo>
                  <a:pt x="9271" y="49"/>
                </a:lnTo>
                <a:close/>
                <a:moveTo>
                  <a:pt x="1850" y="5257"/>
                </a:moveTo>
                <a:lnTo>
                  <a:pt x="2044" y="5281"/>
                </a:lnTo>
                <a:lnTo>
                  <a:pt x="1825" y="5354"/>
                </a:lnTo>
                <a:lnTo>
                  <a:pt x="1606" y="5451"/>
                </a:lnTo>
                <a:lnTo>
                  <a:pt x="1460" y="5524"/>
                </a:lnTo>
                <a:lnTo>
                  <a:pt x="1290" y="5597"/>
                </a:lnTo>
                <a:lnTo>
                  <a:pt x="1168" y="5719"/>
                </a:lnTo>
                <a:lnTo>
                  <a:pt x="1095" y="5768"/>
                </a:lnTo>
                <a:lnTo>
                  <a:pt x="1047" y="5841"/>
                </a:lnTo>
                <a:lnTo>
                  <a:pt x="1047" y="5889"/>
                </a:lnTo>
                <a:lnTo>
                  <a:pt x="1047" y="5938"/>
                </a:lnTo>
                <a:lnTo>
                  <a:pt x="1071" y="5987"/>
                </a:lnTo>
                <a:lnTo>
                  <a:pt x="1120" y="5987"/>
                </a:lnTo>
                <a:lnTo>
                  <a:pt x="1266" y="6011"/>
                </a:lnTo>
                <a:lnTo>
                  <a:pt x="1412" y="5962"/>
                </a:lnTo>
                <a:lnTo>
                  <a:pt x="1704" y="5865"/>
                </a:lnTo>
                <a:lnTo>
                  <a:pt x="2190" y="5695"/>
                </a:lnTo>
                <a:lnTo>
                  <a:pt x="2263" y="6011"/>
                </a:lnTo>
                <a:lnTo>
                  <a:pt x="2093" y="6133"/>
                </a:lnTo>
                <a:lnTo>
                  <a:pt x="1923" y="6254"/>
                </a:lnTo>
                <a:lnTo>
                  <a:pt x="1728" y="6327"/>
                </a:lnTo>
                <a:lnTo>
                  <a:pt x="1533" y="6424"/>
                </a:lnTo>
                <a:lnTo>
                  <a:pt x="1339" y="6522"/>
                </a:lnTo>
                <a:lnTo>
                  <a:pt x="1266" y="6595"/>
                </a:lnTo>
                <a:lnTo>
                  <a:pt x="1193" y="6668"/>
                </a:lnTo>
                <a:lnTo>
                  <a:pt x="1193" y="6716"/>
                </a:lnTo>
                <a:lnTo>
                  <a:pt x="1193" y="6765"/>
                </a:lnTo>
                <a:lnTo>
                  <a:pt x="1241" y="6814"/>
                </a:lnTo>
                <a:lnTo>
                  <a:pt x="1339" y="6862"/>
                </a:lnTo>
                <a:lnTo>
                  <a:pt x="1436" y="6887"/>
                </a:lnTo>
                <a:lnTo>
                  <a:pt x="1558" y="6887"/>
                </a:lnTo>
                <a:lnTo>
                  <a:pt x="1679" y="6862"/>
                </a:lnTo>
                <a:lnTo>
                  <a:pt x="1898" y="6789"/>
                </a:lnTo>
                <a:lnTo>
                  <a:pt x="2093" y="6716"/>
                </a:lnTo>
                <a:lnTo>
                  <a:pt x="2409" y="6570"/>
                </a:lnTo>
                <a:lnTo>
                  <a:pt x="2434" y="6643"/>
                </a:lnTo>
                <a:lnTo>
                  <a:pt x="2215" y="6765"/>
                </a:lnTo>
                <a:lnTo>
                  <a:pt x="1923" y="6911"/>
                </a:lnTo>
                <a:lnTo>
                  <a:pt x="1777" y="6984"/>
                </a:lnTo>
                <a:lnTo>
                  <a:pt x="1655" y="7081"/>
                </a:lnTo>
                <a:lnTo>
                  <a:pt x="1631" y="7106"/>
                </a:lnTo>
                <a:lnTo>
                  <a:pt x="1631" y="7154"/>
                </a:lnTo>
                <a:lnTo>
                  <a:pt x="1655" y="7203"/>
                </a:lnTo>
                <a:lnTo>
                  <a:pt x="1679" y="7227"/>
                </a:lnTo>
                <a:lnTo>
                  <a:pt x="1850" y="7276"/>
                </a:lnTo>
                <a:lnTo>
                  <a:pt x="1996" y="7276"/>
                </a:lnTo>
                <a:lnTo>
                  <a:pt x="2166" y="7252"/>
                </a:lnTo>
                <a:lnTo>
                  <a:pt x="2312" y="7203"/>
                </a:lnTo>
                <a:lnTo>
                  <a:pt x="2482" y="7154"/>
                </a:lnTo>
                <a:lnTo>
                  <a:pt x="2677" y="7081"/>
                </a:lnTo>
                <a:lnTo>
                  <a:pt x="2726" y="7154"/>
                </a:lnTo>
                <a:lnTo>
                  <a:pt x="2750" y="7179"/>
                </a:lnTo>
                <a:lnTo>
                  <a:pt x="2434" y="7398"/>
                </a:lnTo>
                <a:lnTo>
                  <a:pt x="2190" y="7519"/>
                </a:lnTo>
                <a:lnTo>
                  <a:pt x="2093" y="7617"/>
                </a:lnTo>
                <a:lnTo>
                  <a:pt x="1996" y="7714"/>
                </a:lnTo>
                <a:lnTo>
                  <a:pt x="1996" y="7811"/>
                </a:lnTo>
                <a:lnTo>
                  <a:pt x="2020" y="7836"/>
                </a:lnTo>
                <a:lnTo>
                  <a:pt x="2044" y="7860"/>
                </a:lnTo>
                <a:lnTo>
                  <a:pt x="2166" y="7909"/>
                </a:lnTo>
                <a:lnTo>
                  <a:pt x="2288" y="7884"/>
                </a:lnTo>
                <a:lnTo>
                  <a:pt x="2434" y="7860"/>
                </a:lnTo>
                <a:lnTo>
                  <a:pt x="2531" y="7811"/>
                </a:lnTo>
                <a:lnTo>
                  <a:pt x="2774" y="7714"/>
                </a:lnTo>
                <a:lnTo>
                  <a:pt x="2896" y="7641"/>
                </a:lnTo>
                <a:lnTo>
                  <a:pt x="3018" y="7568"/>
                </a:lnTo>
                <a:lnTo>
                  <a:pt x="3066" y="7665"/>
                </a:lnTo>
                <a:lnTo>
                  <a:pt x="2872" y="7836"/>
                </a:lnTo>
                <a:lnTo>
                  <a:pt x="2628" y="7982"/>
                </a:lnTo>
                <a:lnTo>
                  <a:pt x="2507" y="8055"/>
                </a:lnTo>
                <a:lnTo>
                  <a:pt x="2409" y="8128"/>
                </a:lnTo>
                <a:lnTo>
                  <a:pt x="2215" y="8347"/>
                </a:lnTo>
                <a:lnTo>
                  <a:pt x="2190" y="8371"/>
                </a:lnTo>
                <a:lnTo>
                  <a:pt x="2190" y="8395"/>
                </a:lnTo>
                <a:lnTo>
                  <a:pt x="2215" y="8444"/>
                </a:lnTo>
                <a:lnTo>
                  <a:pt x="2239" y="8444"/>
                </a:lnTo>
                <a:lnTo>
                  <a:pt x="2409" y="8493"/>
                </a:lnTo>
                <a:lnTo>
                  <a:pt x="2531" y="8517"/>
                </a:lnTo>
                <a:lnTo>
                  <a:pt x="2677" y="8493"/>
                </a:lnTo>
                <a:lnTo>
                  <a:pt x="2847" y="8468"/>
                </a:lnTo>
                <a:lnTo>
                  <a:pt x="3018" y="8371"/>
                </a:lnTo>
                <a:lnTo>
                  <a:pt x="3212" y="8274"/>
                </a:lnTo>
                <a:lnTo>
                  <a:pt x="3212" y="8274"/>
                </a:lnTo>
                <a:lnTo>
                  <a:pt x="3139" y="8493"/>
                </a:lnTo>
                <a:lnTo>
                  <a:pt x="3042" y="8663"/>
                </a:lnTo>
                <a:lnTo>
                  <a:pt x="2896" y="8785"/>
                </a:lnTo>
                <a:lnTo>
                  <a:pt x="2726" y="8906"/>
                </a:lnTo>
                <a:lnTo>
                  <a:pt x="2531" y="8955"/>
                </a:lnTo>
                <a:lnTo>
                  <a:pt x="2336" y="9004"/>
                </a:lnTo>
                <a:lnTo>
                  <a:pt x="2117" y="9004"/>
                </a:lnTo>
                <a:lnTo>
                  <a:pt x="1923" y="8979"/>
                </a:lnTo>
                <a:lnTo>
                  <a:pt x="1728" y="8931"/>
                </a:lnTo>
                <a:lnTo>
                  <a:pt x="1558" y="8858"/>
                </a:lnTo>
                <a:lnTo>
                  <a:pt x="1387" y="8736"/>
                </a:lnTo>
                <a:lnTo>
                  <a:pt x="1266" y="8639"/>
                </a:lnTo>
                <a:lnTo>
                  <a:pt x="1144" y="8493"/>
                </a:lnTo>
                <a:lnTo>
                  <a:pt x="1022" y="8347"/>
                </a:lnTo>
                <a:lnTo>
                  <a:pt x="925" y="8176"/>
                </a:lnTo>
                <a:lnTo>
                  <a:pt x="852" y="8006"/>
                </a:lnTo>
                <a:lnTo>
                  <a:pt x="706" y="7641"/>
                </a:lnTo>
                <a:lnTo>
                  <a:pt x="633" y="7252"/>
                </a:lnTo>
                <a:lnTo>
                  <a:pt x="609" y="6862"/>
                </a:lnTo>
                <a:lnTo>
                  <a:pt x="609" y="6497"/>
                </a:lnTo>
                <a:lnTo>
                  <a:pt x="633" y="6327"/>
                </a:lnTo>
                <a:lnTo>
                  <a:pt x="657" y="6157"/>
                </a:lnTo>
                <a:lnTo>
                  <a:pt x="730" y="5987"/>
                </a:lnTo>
                <a:lnTo>
                  <a:pt x="803" y="5841"/>
                </a:lnTo>
                <a:lnTo>
                  <a:pt x="901" y="5695"/>
                </a:lnTo>
                <a:lnTo>
                  <a:pt x="1022" y="5549"/>
                </a:lnTo>
                <a:lnTo>
                  <a:pt x="1144" y="5451"/>
                </a:lnTo>
                <a:lnTo>
                  <a:pt x="1314" y="5354"/>
                </a:lnTo>
                <a:lnTo>
                  <a:pt x="1387" y="5305"/>
                </a:lnTo>
                <a:lnTo>
                  <a:pt x="1485" y="5281"/>
                </a:lnTo>
                <a:lnTo>
                  <a:pt x="1679" y="5257"/>
                </a:lnTo>
                <a:close/>
                <a:moveTo>
                  <a:pt x="12848" y="5135"/>
                </a:moveTo>
                <a:lnTo>
                  <a:pt x="13091" y="5159"/>
                </a:lnTo>
                <a:lnTo>
                  <a:pt x="13286" y="5232"/>
                </a:lnTo>
                <a:lnTo>
                  <a:pt x="13480" y="5330"/>
                </a:lnTo>
                <a:lnTo>
                  <a:pt x="13651" y="5451"/>
                </a:lnTo>
                <a:lnTo>
                  <a:pt x="13456" y="5524"/>
                </a:lnTo>
                <a:lnTo>
                  <a:pt x="13237" y="5622"/>
                </a:lnTo>
                <a:lnTo>
                  <a:pt x="13043" y="5743"/>
                </a:lnTo>
                <a:lnTo>
                  <a:pt x="12872" y="5889"/>
                </a:lnTo>
                <a:lnTo>
                  <a:pt x="12848" y="5914"/>
                </a:lnTo>
                <a:lnTo>
                  <a:pt x="12872" y="5962"/>
                </a:lnTo>
                <a:lnTo>
                  <a:pt x="12872" y="6011"/>
                </a:lnTo>
                <a:lnTo>
                  <a:pt x="12921" y="6011"/>
                </a:lnTo>
                <a:lnTo>
                  <a:pt x="13140" y="5962"/>
                </a:lnTo>
                <a:lnTo>
                  <a:pt x="13335" y="5914"/>
                </a:lnTo>
                <a:lnTo>
                  <a:pt x="13748" y="5792"/>
                </a:lnTo>
                <a:lnTo>
                  <a:pt x="13943" y="5768"/>
                </a:lnTo>
                <a:lnTo>
                  <a:pt x="14016" y="5914"/>
                </a:lnTo>
                <a:lnTo>
                  <a:pt x="14089" y="6084"/>
                </a:lnTo>
                <a:lnTo>
                  <a:pt x="13870" y="6133"/>
                </a:lnTo>
                <a:lnTo>
                  <a:pt x="13724" y="6181"/>
                </a:lnTo>
                <a:lnTo>
                  <a:pt x="13237" y="6303"/>
                </a:lnTo>
                <a:lnTo>
                  <a:pt x="13116" y="6351"/>
                </a:lnTo>
                <a:lnTo>
                  <a:pt x="12994" y="6400"/>
                </a:lnTo>
                <a:lnTo>
                  <a:pt x="12897" y="6473"/>
                </a:lnTo>
                <a:lnTo>
                  <a:pt x="12824" y="6570"/>
                </a:lnTo>
                <a:lnTo>
                  <a:pt x="12824" y="6619"/>
                </a:lnTo>
                <a:lnTo>
                  <a:pt x="12848" y="6643"/>
                </a:lnTo>
                <a:lnTo>
                  <a:pt x="12921" y="6716"/>
                </a:lnTo>
                <a:lnTo>
                  <a:pt x="13018" y="6741"/>
                </a:lnTo>
                <a:lnTo>
                  <a:pt x="13116" y="6765"/>
                </a:lnTo>
                <a:lnTo>
                  <a:pt x="13237" y="6765"/>
                </a:lnTo>
                <a:lnTo>
                  <a:pt x="13456" y="6741"/>
                </a:lnTo>
                <a:lnTo>
                  <a:pt x="13651" y="6692"/>
                </a:lnTo>
                <a:lnTo>
                  <a:pt x="13894" y="6643"/>
                </a:lnTo>
                <a:lnTo>
                  <a:pt x="14040" y="6595"/>
                </a:lnTo>
                <a:lnTo>
                  <a:pt x="14186" y="6546"/>
                </a:lnTo>
                <a:lnTo>
                  <a:pt x="14186" y="6716"/>
                </a:lnTo>
                <a:lnTo>
                  <a:pt x="14089" y="6692"/>
                </a:lnTo>
                <a:lnTo>
                  <a:pt x="13967" y="6716"/>
                </a:lnTo>
                <a:lnTo>
                  <a:pt x="13772" y="6741"/>
                </a:lnTo>
                <a:lnTo>
                  <a:pt x="13529" y="6789"/>
                </a:lnTo>
                <a:lnTo>
                  <a:pt x="13286" y="6838"/>
                </a:lnTo>
                <a:lnTo>
                  <a:pt x="13043" y="6935"/>
                </a:lnTo>
                <a:lnTo>
                  <a:pt x="12945" y="6984"/>
                </a:lnTo>
                <a:lnTo>
                  <a:pt x="12848" y="7057"/>
                </a:lnTo>
                <a:lnTo>
                  <a:pt x="12824" y="7130"/>
                </a:lnTo>
                <a:lnTo>
                  <a:pt x="12824" y="7203"/>
                </a:lnTo>
                <a:lnTo>
                  <a:pt x="12848" y="7276"/>
                </a:lnTo>
                <a:lnTo>
                  <a:pt x="12921" y="7325"/>
                </a:lnTo>
                <a:lnTo>
                  <a:pt x="13018" y="7349"/>
                </a:lnTo>
                <a:lnTo>
                  <a:pt x="13140" y="7349"/>
                </a:lnTo>
                <a:lnTo>
                  <a:pt x="13359" y="7325"/>
                </a:lnTo>
                <a:lnTo>
                  <a:pt x="13797" y="7227"/>
                </a:lnTo>
                <a:lnTo>
                  <a:pt x="13967" y="7203"/>
                </a:lnTo>
                <a:lnTo>
                  <a:pt x="14137" y="7130"/>
                </a:lnTo>
                <a:lnTo>
                  <a:pt x="14137" y="7227"/>
                </a:lnTo>
                <a:lnTo>
                  <a:pt x="14089" y="7373"/>
                </a:lnTo>
                <a:lnTo>
                  <a:pt x="14064" y="7373"/>
                </a:lnTo>
                <a:lnTo>
                  <a:pt x="13699" y="7471"/>
                </a:lnTo>
                <a:lnTo>
                  <a:pt x="13310" y="7568"/>
                </a:lnTo>
                <a:lnTo>
                  <a:pt x="12970" y="7617"/>
                </a:lnTo>
                <a:lnTo>
                  <a:pt x="12799" y="7665"/>
                </a:lnTo>
                <a:lnTo>
                  <a:pt x="12653" y="7738"/>
                </a:lnTo>
                <a:lnTo>
                  <a:pt x="12605" y="7763"/>
                </a:lnTo>
                <a:lnTo>
                  <a:pt x="12580" y="7836"/>
                </a:lnTo>
                <a:lnTo>
                  <a:pt x="12605" y="7884"/>
                </a:lnTo>
                <a:lnTo>
                  <a:pt x="12653" y="7933"/>
                </a:lnTo>
                <a:lnTo>
                  <a:pt x="12775" y="7982"/>
                </a:lnTo>
                <a:lnTo>
                  <a:pt x="12921" y="8006"/>
                </a:lnTo>
                <a:lnTo>
                  <a:pt x="13213" y="8030"/>
                </a:lnTo>
                <a:lnTo>
                  <a:pt x="13529" y="8006"/>
                </a:lnTo>
                <a:lnTo>
                  <a:pt x="13845" y="7933"/>
                </a:lnTo>
                <a:lnTo>
                  <a:pt x="13651" y="8176"/>
                </a:lnTo>
                <a:lnTo>
                  <a:pt x="13480" y="8201"/>
                </a:lnTo>
                <a:lnTo>
                  <a:pt x="13310" y="8225"/>
                </a:lnTo>
                <a:lnTo>
                  <a:pt x="12994" y="8298"/>
                </a:lnTo>
                <a:lnTo>
                  <a:pt x="12848" y="8322"/>
                </a:lnTo>
                <a:lnTo>
                  <a:pt x="12653" y="8347"/>
                </a:lnTo>
                <a:lnTo>
                  <a:pt x="12556" y="8395"/>
                </a:lnTo>
                <a:lnTo>
                  <a:pt x="12483" y="8444"/>
                </a:lnTo>
                <a:lnTo>
                  <a:pt x="12459" y="8517"/>
                </a:lnTo>
                <a:lnTo>
                  <a:pt x="12483" y="8590"/>
                </a:lnTo>
                <a:lnTo>
                  <a:pt x="12532" y="8663"/>
                </a:lnTo>
                <a:lnTo>
                  <a:pt x="12580" y="8712"/>
                </a:lnTo>
                <a:lnTo>
                  <a:pt x="12653" y="8736"/>
                </a:lnTo>
                <a:lnTo>
                  <a:pt x="12726" y="8760"/>
                </a:lnTo>
                <a:lnTo>
                  <a:pt x="13067" y="8760"/>
                </a:lnTo>
                <a:lnTo>
                  <a:pt x="12897" y="8858"/>
                </a:lnTo>
                <a:lnTo>
                  <a:pt x="12726" y="8955"/>
                </a:lnTo>
                <a:lnTo>
                  <a:pt x="12556" y="9052"/>
                </a:lnTo>
                <a:lnTo>
                  <a:pt x="12386" y="9101"/>
                </a:lnTo>
                <a:lnTo>
                  <a:pt x="12264" y="9077"/>
                </a:lnTo>
                <a:lnTo>
                  <a:pt x="12142" y="9028"/>
                </a:lnTo>
                <a:lnTo>
                  <a:pt x="12118" y="9028"/>
                </a:lnTo>
                <a:lnTo>
                  <a:pt x="12069" y="9052"/>
                </a:lnTo>
                <a:lnTo>
                  <a:pt x="12045" y="9077"/>
                </a:lnTo>
                <a:lnTo>
                  <a:pt x="12069" y="9125"/>
                </a:lnTo>
                <a:lnTo>
                  <a:pt x="12069" y="9174"/>
                </a:lnTo>
                <a:lnTo>
                  <a:pt x="11923" y="9174"/>
                </a:lnTo>
                <a:lnTo>
                  <a:pt x="11802" y="9150"/>
                </a:lnTo>
                <a:lnTo>
                  <a:pt x="11656" y="9101"/>
                </a:lnTo>
                <a:lnTo>
                  <a:pt x="11534" y="9028"/>
                </a:lnTo>
                <a:lnTo>
                  <a:pt x="11437" y="8931"/>
                </a:lnTo>
                <a:lnTo>
                  <a:pt x="11339" y="8833"/>
                </a:lnTo>
                <a:lnTo>
                  <a:pt x="11266" y="8712"/>
                </a:lnTo>
                <a:lnTo>
                  <a:pt x="11218" y="8566"/>
                </a:lnTo>
                <a:lnTo>
                  <a:pt x="11193" y="8395"/>
                </a:lnTo>
                <a:lnTo>
                  <a:pt x="11193" y="8225"/>
                </a:lnTo>
                <a:lnTo>
                  <a:pt x="11218" y="8055"/>
                </a:lnTo>
                <a:lnTo>
                  <a:pt x="11291" y="7884"/>
                </a:lnTo>
                <a:lnTo>
                  <a:pt x="11461" y="7544"/>
                </a:lnTo>
                <a:lnTo>
                  <a:pt x="11631" y="7252"/>
                </a:lnTo>
                <a:lnTo>
                  <a:pt x="11996" y="6716"/>
                </a:lnTo>
                <a:lnTo>
                  <a:pt x="12167" y="6449"/>
                </a:lnTo>
                <a:lnTo>
                  <a:pt x="12337" y="6181"/>
                </a:lnTo>
                <a:lnTo>
                  <a:pt x="12434" y="5889"/>
                </a:lnTo>
                <a:lnTo>
                  <a:pt x="12532" y="5597"/>
                </a:lnTo>
                <a:lnTo>
                  <a:pt x="12580" y="5451"/>
                </a:lnTo>
                <a:lnTo>
                  <a:pt x="12653" y="5330"/>
                </a:lnTo>
                <a:lnTo>
                  <a:pt x="12726" y="5208"/>
                </a:lnTo>
                <a:lnTo>
                  <a:pt x="12848" y="5135"/>
                </a:lnTo>
                <a:close/>
                <a:moveTo>
                  <a:pt x="1631" y="4746"/>
                </a:moveTo>
                <a:lnTo>
                  <a:pt x="1485" y="4770"/>
                </a:lnTo>
                <a:lnTo>
                  <a:pt x="1266" y="4819"/>
                </a:lnTo>
                <a:lnTo>
                  <a:pt x="1071" y="4892"/>
                </a:lnTo>
                <a:lnTo>
                  <a:pt x="876" y="4989"/>
                </a:lnTo>
                <a:lnTo>
                  <a:pt x="706" y="5111"/>
                </a:lnTo>
                <a:lnTo>
                  <a:pt x="560" y="5257"/>
                </a:lnTo>
                <a:lnTo>
                  <a:pt x="438" y="5403"/>
                </a:lnTo>
                <a:lnTo>
                  <a:pt x="317" y="5597"/>
                </a:lnTo>
                <a:lnTo>
                  <a:pt x="219" y="5792"/>
                </a:lnTo>
                <a:lnTo>
                  <a:pt x="146" y="6011"/>
                </a:lnTo>
                <a:lnTo>
                  <a:pt x="73" y="6230"/>
                </a:lnTo>
                <a:lnTo>
                  <a:pt x="25" y="6473"/>
                </a:lnTo>
                <a:lnTo>
                  <a:pt x="0" y="6716"/>
                </a:lnTo>
                <a:lnTo>
                  <a:pt x="0" y="6960"/>
                </a:lnTo>
                <a:lnTo>
                  <a:pt x="25" y="7203"/>
                </a:lnTo>
                <a:lnTo>
                  <a:pt x="73" y="7446"/>
                </a:lnTo>
                <a:lnTo>
                  <a:pt x="122" y="7690"/>
                </a:lnTo>
                <a:lnTo>
                  <a:pt x="195" y="7909"/>
                </a:lnTo>
                <a:lnTo>
                  <a:pt x="292" y="8152"/>
                </a:lnTo>
                <a:lnTo>
                  <a:pt x="390" y="8371"/>
                </a:lnTo>
                <a:lnTo>
                  <a:pt x="511" y="8566"/>
                </a:lnTo>
                <a:lnTo>
                  <a:pt x="657" y="8760"/>
                </a:lnTo>
                <a:lnTo>
                  <a:pt x="803" y="8955"/>
                </a:lnTo>
                <a:lnTo>
                  <a:pt x="974" y="9101"/>
                </a:lnTo>
                <a:lnTo>
                  <a:pt x="1168" y="9271"/>
                </a:lnTo>
                <a:lnTo>
                  <a:pt x="1339" y="9369"/>
                </a:lnTo>
                <a:lnTo>
                  <a:pt x="1533" y="9466"/>
                </a:lnTo>
                <a:lnTo>
                  <a:pt x="1752" y="9515"/>
                </a:lnTo>
                <a:lnTo>
                  <a:pt x="1947" y="9563"/>
                </a:lnTo>
                <a:lnTo>
                  <a:pt x="2385" y="9563"/>
                </a:lnTo>
                <a:lnTo>
                  <a:pt x="2604" y="9539"/>
                </a:lnTo>
                <a:lnTo>
                  <a:pt x="2799" y="9466"/>
                </a:lnTo>
                <a:lnTo>
                  <a:pt x="2993" y="9393"/>
                </a:lnTo>
                <a:lnTo>
                  <a:pt x="3188" y="9296"/>
                </a:lnTo>
                <a:lnTo>
                  <a:pt x="3334" y="9174"/>
                </a:lnTo>
                <a:lnTo>
                  <a:pt x="3480" y="9028"/>
                </a:lnTo>
                <a:lnTo>
                  <a:pt x="3602" y="8858"/>
                </a:lnTo>
                <a:lnTo>
                  <a:pt x="3699" y="8663"/>
                </a:lnTo>
                <a:lnTo>
                  <a:pt x="3748" y="8444"/>
                </a:lnTo>
                <a:lnTo>
                  <a:pt x="3772" y="8225"/>
                </a:lnTo>
                <a:lnTo>
                  <a:pt x="3772" y="7982"/>
                </a:lnTo>
                <a:lnTo>
                  <a:pt x="3723" y="7763"/>
                </a:lnTo>
                <a:lnTo>
                  <a:pt x="3650" y="7568"/>
                </a:lnTo>
                <a:lnTo>
                  <a:pt x="3553" y="7373"/>
                </a:lnTo>
                <a:lnTo>
                  <a:pt x="3310" y="7008"/>
                </a:lnTo>
                <a:lnTo>
                  <a:pt x="3042" y="6643"/>
                </a:lnTo>
                <a:lnTo>
                  <a:pt x="2945" y="6424"/>
                </a:lnTo>
                <a:lnTo>
                  <a:pt x="2896" y="6206"/>
                </a:lnTo>
                <a:lnTo>
                  <a:pt x="2799" y="5695"/>
                </a:lnTo>
                <a:lnTo>
                  <a:pt x="2750" y="5451"/>
                </a:lnTo>
                <a:lnTo>
                  <a:pt x="2653" y="5232"/>
                </a:lnTo>
                <a:lnTo>
                  <a:pt x="2604" y="5135"/>
                </a:lnTo>
                <a:lnTo>
                  <a:pt x="2531" y="5038"/>
                </a:lnTo>
                <a:lnTo>
                  <a:pt x="2434" y="4965"/>
                </a:lnTo>
                <a:lnTo>
                  <a:pt x="2336" y="4916"/>
                </a:lnTo>
                <a:lnTo>
                  <a:pt x="2263" y="4892"/>
                </a:lnTo>
                <a:lnTo>
                  <a:pt x="2190" y="4892"/>
                </a:lnTo>
                <a:lnTo>
                  <a:pt x="2020" y="4819"/>
                </a:lnTo>
                <a:lnTo>
                  <a:pt x="1825" y="4770"/>
                </a:lnTo>
                <a:lnTo>
                  <a:pt x="1631" y="4746"/>
                </a:lnTo>
                <a:close/>
                <a:moveTo>
                  <a:pt x="12994" y="4624"/>
                </a:moveTo>
                <a:lnTo>
                  <a:pt x="12799" y="4648"/>
                </a:lnTo>
                <a:lnTo>
                  <a:pt x="12702" y="4697"/>
                </a:lnTo>
                <a:lnTo>
                  <a:pt x="12629" y="4770"/>
                </a:lnTo>
                <a:lnTo>
                  <a:pt x="12483" y="4867"/>
                </a:lnTo>
                <a:lnTo>
                  <a:pt x="12337" y="5013"/>
                </a:lnTo>
                <a:lnTo>
                  <a:pt x="12215" y="5159"/>
                </a:lnTo>
                <a:lnTo>
                  <a:pt x="12118" y="5330"/>
                </a:lnTo>
                <a:lnTo>
                  <a:pt x="11899" y="5841"/>
                </a:lnTo>
                <a:lnTo>
                  <a:pt x="11777" y="6084"/>
                </a:lnTo>
                <a:lnTo>
                  <a:pt x="11631" y="6327"/>
                </a:lnTo>
                <a:lnTo>
                  <a:pt x="11291" y="6765"/>
                </a:lnTo>
                <a:lnTo>
                  <a:pt x="10950" y="7227"/>
                </a:lnTo>
                <a:lnTo>
                  <a:pt x="10853" y="7446"/>
                </a:lnTo>
                <a:lnTo>
                  <a:pt x="10755" y="7641"/>
                </a:lnTo>
                <a:lnTo>
                  <a:pt x="10682" y="7860"/>
                </a:lnTo>
                <a:lnTo>
                  <a:pt x="10634" y="8079"/>
                </a:lnTo>
                <a:lnTo>
                  <a:pt x="10634" y="8298"/>
                </a:lnTo>
                <a:lnTo>
                  <a:pt x="10634" y="8517"/>
                </a:lnTo>
                <a:lnTo>
                  <a:pt x="10658" y="8712"/>
                </a:lnTo>
                <a:lnTo>
                  <a:pt x="10731" y="8906"/>
                </a:lnTo>
                <a:lnTo>
                  <a:pt x="10804" y="9077"/>
                </a:lnTo>
                <a:lnTo>
                  <a:pt x="10926" y="9247"/>
                </a:lnTo>
                <a:lnTo>
                  <a:pt x="11047" y="9393"/>
                </a:lnTo>
                <a:lnTo>
                  <a:pt x="11218" y="9515"/>
                </a:lnTo>
                <a:lnTo>
                  <a:pt x="11388" y="9612"/>
                </a:lnTo>
                <a:lnTo>
                  <a:pt x="11607" y="9685"/>
                </a:lnTo>
                <a:lnTo>
                  <a:pt x="11826" y="9734"/>
                </a:lnTo>
                <a:lnTo>
                  <a:pt x="12094" y="9758"/>
                </a:lnTo>
                <a:lnTo>
                  <a:pt x="12313" y="9734"/>
                </a:lnTo>
                <a:lnTo>
                  <a:pt x="12556" y="9709"/>
                </a:lnTo>
                <a:lnTo>
                  <a:pt x="12775" y="9612"/>
                </a:lnTo>
                <a:lnTo>
                  <a:pt x="12994" y="9515"/>
                </a:lnTo>
                <a:lnTo>
                  <a:pt x="13189" y="9393"/>
                </a:lnTo>
                <a:lnTo>
                  <a:pt x="13383" y="9247"/>
                </a:lnTo>
                <a:lnTo>
                  <a:pt x="13578" y="9077"/>
                </a:lnTo>
                <a:lnTo>
                  <a:pt x="13772" y="8906"/>
                </a:lnTo>
                <a:lnTo>
                  <a:pt x="13918" y="8712"/>
                </a:lnTo>
                <a:lnTo>
                  <a:pt x="14089" y="8517"/>
                </a:lnTo>
                <a:lnTo>
                  <a:pt x="14210" y="8298"/>
                </a:lnTo>
                <a:lnTo>
                  <a:pt x="14332" y="8079"/>
                </a:lnTo>
                <a:lnTo>
                  <a:pt x="14454" y="7860"/>
                </a:lnTo>
                <a:lnTo>
                  <a:pt x="14551" y="7641"/>
                </a:lnTo>
                <a:lnTo>
                  <a:pt x="14624" y="7422"/>
                </a:lnTo>
                <a:lnTo>
                  <a:pt x="14673" y="7203"/>
                </a:lnTo>
                <a:lnTo>
                  <a:pt x="14697" y="7008"/>
                </a:lnTo>
                <a:lnTo>
                  <a:pt x="14721" y="6789"/>
                </a:lnTo>
                <a:lnTo>
                  <a:pt x="14721" y="6570"/>
                </a:lnTo>
                <a:lnTo>
                  <a:pt x="14697" y="6351"/>
                </a:lnTo>
                <a:lnTo>
                  <a:pt x="14673" y="6157"/>
                </a:lnTo>
                <a:lnTo>
                  <a:pt x="14624" y="5938"/>
                </a:lnTo>
                <a:lnTo>
                  <a:pt x="14551" y="5743"/>
                </a:lnTo>
                <a:lnTo>
                  <a:pt x="14454" y="5549"/>
                </a:lnTo>
                <a:lnTo>
                  <a:pt x="14502" y="5476"/>
                </a:lnTo>
                <a:lnTo>
                  <a:pt x="14527" y="5451"/>
                </a:lnTo>
                <a:lnTo>
                  <a:pt x="14527" y="5403"/>
                </a:lnTo>
                <a:lnTo>
                  <a:pt x="14478" y="5354"/>
                </a:lnTo>
                <a:lnTo>
                  <a:pt x="14381" y="5305"/>
                </a:lnTo>
                <a:lnTo>
                  <a:pt x="14283" y="5281"/>
                </a:lnTo>
                <a:lnTo>
                  <a:pt x="14137" y="5111"/>
                </a:lnTo>
                <a:lnTo>
                  <a:pt x="13991" y="4965"/>
                </a:lnTo>
                <a:lnTo>
                  <a:pt x="13797" y="4843"/>
                </a:lnTo>
                <a:lnTo>
                  <a:pt x="13626" y="4746"/>
                </a:lnTo>
                <a:lnTo>
                  <a:pt x="13407" y="4673"/>
                </a:lnTo>
                <a:lnTo>
                  <a:pt x="13213" y="4624"/>
                </a:lnTo>
                <a:close/>
                <a:moveTo>
                  <a:pt x="10682" y="11267"/>
                </a:moveTo>
                <a:lnTo>
                  <a:pt x="10342" y="11315"/>
                </a:lnTo>
                <a:lnTo>
                  <a:pt x="10050" y="11364"/>
                </a:lnTo>
                <a:lnTo>
                  <a:pt x="9636" y="11437"/>
                </a:lnTo>
                <a:lnTo>
                  <a:pt x="9222" y="11534"/>
                </a:lnTo>
                <a:lnTo>
                  <a:pt x="8809" y="11680"/>
                </a:lnTo>
                <a:lnTo>
                  <a:pt x="8614" y="11753"/>
                </a:lnTo>
                <a:lnTo>
                  <a:pt x="8444" y="11875"/>
                </a:lnTo>
                <a:lnTo>
                  <a:pt x="8395" y="11924"/>
                </a:lnTo>
                <a:lnTo>
                  <a:pt x="8395" y="11972"/>
                </a:lnTo>
                <a:lnTo>
                  <a:pt x="8419" y="12021"/>
                </a:lnTo>
                <a:lnTo>
                  <a:pt x="8492" y="12045"/>
                </a:lnTo>
                <a:lnTo>
                  <a:pt x="8882" y="12045"/>
                </a:lnTo>
                <a:lnTo>
                  <a:pt x="9295" y="11997"/>
                </a:lnTo>
                <a:lnTo>
                  <a:pt x="10098" y="11875"/>
                </a:lnTo>
                <a:lnTo>
                  <a:pt x="10415" y="11851"/>
                </a:lnTo>
                <a:lnTo>
                  <a:pt x="10731" y="11802"/>
                </a:lnTo>
                <a:lnTo>
                  <a:pt x="10877" y="11778"/>
                </a:lnTo>
                <a:lnTo>
                  <a:pt x="11023" y="11729"/>
                </a:lnTo>
                <a:lnTo>
                  <a:pt x="11169" y="11680"/>
                </a:lnTo>
                <a:lnTo>
                  <a:pt x="11291" y="11583"/>
                </a:lnTo>
                <a:lnTo>
                  <a:pt x="11315" y="11534"/>
                </a:lnTo>
                <a:lnTo>
                  <a:pt x="11315" y="11486"/>
                </a:lnTo>
                <a:lnTo>
                  <a:pt x="11291" y="11437"/>
                </a:lnTo>
                <a:lnTo>
                  <a:pt x="11266" y="11413"/>
                </a:lnTo>
                <a:lnTo>
                  <a:pt x="11120" y="11340"/>
                </a:lnTo>
                <a:lnTo>
                  <a:pt x="10974" y="11291"/>
                </a:lnTo>
                <a:lnTo>
                  <a:pt x="10828" y="11267"/>
                </a:lnTo>
                <a:close/>
                <a:moveTo>
                  <a:pt x="10901" y="13189"/>
                </a:moveTo>
                <a:lnTo>
                  <a:pt x="10707" y="13213"/>
                </a:lnTo>
                <a:lnTo>
                  <a:pt x="10512" y="13238"/>
                </a:lnTo>
                <a:lnTo>
                  <a:pt x="9733" y="13408"/>
                </a:lnTo>
                <a:lnTo>
                  <a:pt x="9368" y="13457"/>
                </a:lnTo>
                <a:lnTo>
                  <a:pt x="8979" y="13554"/>
                </a:lnTo>
                <a:lnTo>
                  <a:pt x="8809" y="13603"/>
                </a:lnTo>
                <a:lnTo>
                  <a:pt x="8614" y="13676"/>
                </a:lnTo>
                <a:lnTo>
                  <a:pt x="8468" y="13749"/>
                </a:lnTo>
                <a:lnTo>
                  <a:pt x="8322" y="13870"/>
                </a:lnTo>
                <a:lnTo>
                  <a:pt x="8298" y="13895"/>
                </a:lnTo>
                <a:lnTo>
                  <a:pt x="8298" y="13919"/>
                </a:lnTo>
                <a:lnTo>
                  <a:pt x="8346" y="13943"/>
                </a:lnTo>
                <a:lnTo>
                  <a:pt x="8492" y="13992"/>
                </a:lnTo>
                <a:lnTo>
                  <a:pt x="8663" y="14016"/>
                </a:lnTo>
                <a:lnTo>
                  <a:pt x="9003" y="14016"/>
                </a:lnTo>
                <a:lnTo>
                  <a:pt x="9344" y="13968"/>
                </a:lnTo>
                <a:lnTo>
                  <a:pt x="9685" y="13895"/>
                </a:lnTo>
                <a:lnTo>
                  <a:pt x="10098" y="13846"/>
                </a:lnTo>
                <a:lnTo>
                  <a:pt x="10536" y="13773"/>
                </a:lnTo>
                <a:lnTo>
                  <a:pt x="10731" y="13724"/>
                </a:lnTo>
                <a:lnTo>
                  <a:pt x="10950" y="13676"/>
                </a:lnTo>
                <a:lnTo>
                  <a:pt x="11145" y="13603"/>
                </a:lnTo>
                <a:lnTo>
                  <a:pt x="11315" y="13505"/>
                </a:lnTo>
                <a:lnTo>
                  <a:pt x="11388" y="13432"/>
                </a:lnTo>
                <a:lnTo>
                  <a:pt x="11388" y="13335"/>
                </a:lnTo>
                <a:lnTo>
                  <a:pt x="11364" y="13262"/>
                </a:lnTo>
                <a:lnTo>
                  <a:pt x="11339" y="13238"/>
                </a:lnTo>
                <a:lnTo>
                  <a:pt x="11291" y="13213"/>
                </a:lnTo>
                <a:lnTo>
                  <a:pt x="11096" y="13189"/>
                </a:lnTo>
                <a:close/>
                <a:moveTo>
                  <a:pt x="7251" y="6643"/>
                </a:moveTo>
                <a:lnTo>
                  <a:pt x="7495" y="6692"/>
                </a:lnTo>
                <a:lnTo>
                  <a:pt x="7738" y="6765"/>
                </a:lnTo>
                <a:lnTo>
                  <a:pt x="7422" y="6838"/>
                </a:lnTo>
                <a:lnTo>
                  <a:pt x="7203" y="6887"/>
                </a:lnTo>
                <a:lnTo>
                  <a:pt x="6984" y="6935"/>
                </a:lnTo>
                <a:lnTo>
                  <a:pt x="6765" y="7033"/>
                </a:lnTo>
                <a:lnTo>
                  <a:pt x="6667" y="7081"/>
                </a:lnTo>
                <a:lnTo>
                  <a:pt x="6594" y="7154"/>
                </a:lnTo>
                <a:lnTo>
                  <a:pt x="6570" y="7179"/>
                </a:lnTo>
                <a:lnTo>
                  <a:pt x="6570" y="7203"/>
                </a:lnTo>
                <a:lnTo>
                  <a:pt x="6594" y="7252"/>
                </a:lnTo>
                <a:lnTo>
                  <a:pt x="6619" y="7252"/>
                </a:lnTo>
                <a:lnTo>
                  <a:pt x="6813" y="7276"/>
                </a:lnTo>
                <a:lnTo>
                  <a:pt x="7008" y="7252"/>
                </a:lnTo>
                <a:lnTo>
                  <a:pt x="7373" y="7179"/>
                </a:lnTo>
                <a:lnTo>
                  <a:pt x="7811" y="7130"/>
                </a:lnTo>
                <a:lnTo>
                  <a:pt x="8030" y="7106"/>
                </a:lnTo>
                <a:lnTo>
                  <a:pt x="8225" y="7057"/>
                </a:lnTo>
                <a:lnTo>
                  <a:pt x="8346" y="7154"/>
                </a:lnTo>
                <a:lnTo>
                  <a:pt x="8006" y="7227"/>
                </a:lnTo>
                <a:lnTo>
                  <a:pt x="7714" y="7276"/>
                </a:lnTo>
                <a:lnTo>
                  <a:pt x="7397" y="7349"/>
                </a:lnTo>
                <a:lnTo>
                  <a:pt x="7105" y="7446"/>
                </a:lnTo>
                <a:lnTo>
                  <a:pt x="6959" y="7519"/>
                </a:lnTo>
                <a:lnTo>
                  <a:pt x="6838" y="7617"/>
                </a:lnTo>
                <a:lnTo>
                  <a:pt x="6813" y="7665"/>
                </a:lnTo>
                <a:lnTo>
                  <a:pt x="6813" y="7714"/>
                </a:lnTo>
                <a:lnTo>
                  <a:pt x="6862" y="7738"/>
                </a:lnTo>
                <a:lnTo>
                  <a:pt x="6886" y="7763"/>
                </a:lnTo>
                <a:lnTo>
                  <a:pt x="7154" y="7763"/>
                </a:lnTo>
                <a:lnTo>
                  <a:pt x="7422" y="7714"/>
                </a:lnTo>
                <a:lnTo>
                  <a:pt x="7957" y="7592"/>
                </a:lnTo>
                <a:lnTo>
                  <a:pt x="8298" y="7544"/>
                </a:lnTo>
                <a:lnTo>
                  <a:pt x="8663" y="7495"/>
                </a:lnTo>
                <a:lnTo>
                  <a:pt x="8857" y="7763"/>
                </a:lnTo>
                <a:lnTo>
                  <a:pt x="8590" y="7811"/>
                </a:lnTo>
                <a:lnTo>
                  <a:pt x="8322" y="7860"/>
                </a:lnTo>
                <a:lnTo>
                  <a:pt x="7981" y="7933"/>
                </a:lnTo>
                <a:lnTo>
                  <a:pt x="7616" y="8055"/>
                </a:lnTo>
                <a:lnTo>
                  <a:pt x="7300" y="8201"/>
                </a:lnTo>
                <a:lnTo>
                  <a:pt x="6959" y="8347"/>
                </a:lnTo>
                <a:lnTo>
                  <a:pt x="6935" y="8371"/>
                </a:lnTo>
                <a:lnTo>
                  <a:pt x="6959" y="8420"/>
                </a:lnTo>
                <a:lnTo>
                  <a:pt x="6984" y="8444"/>
                </a:lnTo>
                <a:lnTo>
                  <a:pt x="7008" y="8444"/>
                </a:lnTo>
                <a:lnTo>
                  <a:pt x="8225" y="8225"/>
                </a:lnTo>
                <a:lnTo>
                  <a:pt x="8663" y="8176"/>
                </a:lnTo>
                <a:lnTo>
                  <a:pt x="8882" y="8152"/>
                </a:lnTo>
                <a:lnTo>
                  <a:pt x="9076" y="8103"/>
                </a:lnTo>
                <a:lnTo>
                  <a:pt x="9222" y="8347"/>
                </a:lnTo>
                <a:lnTo>
                  <a:pt x="8906" y="8371"/>
                </a:lnTo>
                <a:lnTo>
                  <a:pt x="8614" y="8420"/>
                </a:lnTo>
                <a:lnTo>
                  <a:pt x="8322" y="8468"/>
                </a:lnTo>
                <a:lnTo>
                  <a:pt x="8030" y="8566"/>
                </a:lnTo>
                <a:lnTo>
                  <a:pt x="7738" y="8687"/>
                </a:lnTo>
                <a:lnTo>
                  <a:pt x="7495" y="8809"/>
                </a:lnTo>
                <a:lnTo>
                  <a:pt x="7251" y="8979"/>
                </a:lnTo>
                <a:lnTo>
                  <a:pt x="7057" y="9150"/>
                </a:lnTo>
                <a:lnTo>
                  <a:pt x="7032" y="9174"/>
                </a:lnTo>
                <a:lnTo>
                  <a:pt x="7032" y="9223"/>
                </a:lnTo>
                <a:lnTo>
                  <a:pt x="7057" y="9247"/>
                </a:lnTo>
                <a:lnTo>
                  <a:pt x="7081" y="9247"/>
                </a:lnTo>
                <a:lnTo>
                  <a:pt x="7397" y="9198"/>
                </a:lnTo>
                <a:lnTo>
                  <a:pt x="7689" y="9125"/>
                </a:lnTo>
                <a:lnTo>
                  <a:pt x="8298" y="8979"/>
                </a:lnTo>
                <a:lnTo>
                  <a:pt x="8590" y="8931"/>
                </a:lnTo>
                <a:lnTo>
                  <a:pt x="8882" y="8882"/>
                </a:lnTo>
                <a:lnTo>
                  <a:pt x="9490" y="8833"/>
                </a:lnTo>
                <a:lnTo>
                  <a:pt x="9563" y="9004"/>
                </a:lnTo>
                <a:lnTo>
                  <a:pt x="9174" y="9077"/>
                </a:lnTo>
                <a:lnTo>
                  <a:pt x="8760" y="9150"/>
                </a:lnTo>
                <a:lnTo>
                  <a:pt x="8346" y="9296"/>
                </a:lnTo>
                <a:lnTo>
                  <a:pt x="8152" y="9369"/>
                </a:lnTo>
                <a:lnTo>
                  <a:pt x="7957" y="9490"/>
                </a:lnTo>
                <a:lnTo>
                  <a:pt x="7787" y="9612"/>
                </a:lnTo>
                <a:lnTo>
                  <a:pt x="7641" y="9734"/>
                </a:lnTo>
                <a:lnTo>
                  <a:pt x="7616" y="9782"/>
                </a:lnTo>
                <a:lnTo>
                  <a:pt x="7616" y="9831"/>
                </a:lnTo>
                <a:lnTo>
                  <a:pt x="7665" y="9880"/>
                </a:lnTo>
                <a:lnTo>
                  <a:pt x="7714" y="9904"/>
                </a:lnTo>
                <a:lnTo>
                  <a:pt x="8054" y="9855"/>
                </a:lnTo>
                <a:lnTo>
                  <a:pt x="8419" y="9782"/>
                </a:lnTo>
                <a:lnTo>
                  <a:pt x="8784" y="9685"/>
                </a:lnTo>
                <a:lnTo>
                  <a:pt x="9125" y="9612"/>
                </a:lnTo>
                <a:lnTo>
                  <a:pt x="9320" y="9588"/>
                </a:lnTo>
                <a:lnTo>
                  <a:pt x="9514" y="9588"/>
                </a:lnTo>
                <a:lnTo>
                  <a:pt x="9904" y="9563"/>
                </a:lnTo>
                <a:lnTo>
                  <a:pt x="10074" y="9807"/>
                </a:lnTo>
                <a:lnTo>
                  <a:pt x="10269" y="10026"/>
                </a:lnTo>
                <a:lnTo>
                  <a:pt x="9904" y="10099"/>
                </a:lnTo>
                <a:lnTo>
                  <a:pt x="9563" y="10147"/>
                </a:lnTo>
                <a:lnTo>
                  <a:pt x="9198" y="10220"/>
                </a:lnTo>
                <a:lnTo>
                  <a:pt x="8833" y="10318"/>
                </a:lnTo>
                <a:lnTo>
                  <a:pt x="8468" y="10439"/>
                </a:lnTo>
                <a:lnTo>
                  <a:pt x="8127" y="10585"/>
                </a:lnTo>
                <a:lnTo>
                  <a:pt x="8103" y="10610"/>
                </a:lnTo>
                <a:lnTo>
                  <a:pt x="8103" y="10658"/>
                </a:lnTo>
                <a:lnTo>
                  <a:pt x="8127" y="10683"/>
                </a:lnTo>
                <a:lnTo>
                  <a:pt x="8152" y="10707"/>
                </a:lnTo>
                <a:lnTo>
                  <a:pt x="8492" y="10683"/>
                </a:lnTo>
                <a:lnTo>
                  <a:pt x="8809" y="10634"/>
                </a:lnTo>
                <a:lnTo>
                  <a:pt x="9466" y="10537"/>
                </a:lnTo>
                <a:lnTo>
                  <a:pt x="10025" y="10464"/>
                </a:lnTo>
                <a:lnTo>
                  <a:pt x="10293" y="10439"/>
                </a:lnTo>
                <a:lnTo>
                  <a:pt x="10585" y="10391"/>
                </a:lnTo>
                <a:lnTo>
                  <a:pt x="10804" y="10634"/>
                </a:lnTo>
                <a:lnTo>
                  <a:pt x="10536" y="10658"/>
                </a:lnTo>
                <a:lnTo>
                  <a:pt x="10244" y="10707"/>
                </a:lnTo>
                <a:lnTo>
                  <a:pt x="9709" y="10804"/>
                </a:lnTo>
                <a:lnTo>
                  <a:pt x="9320" y="10902"/>
                </a:lnTo>
                <a:lnTo>
                  <a:pt x="8930" y="10999"/>
                </a:lnTo>
                <a:lnTo>
                  <a:pt x="8760" y="11048"/>
                </a:lnTo>
                <a:lnTo>
                  <a:pt x="8590" y="11121"/>
                </a:lnTo>
                <a:lnTo>
                  <a:pt x="8419" y="11218"/>
                </a:lnTo>
                <a:lnTo>
                  <a:pt x="8249" y="11340"/>
                </a:lnTo>
                <a:lnTo>
                  <a:pt x="8225" y="11364"/>
                </a:lnTo>
                <a:lnTo>
                  <a:pt x="8225" y="11388"/>
                </a:lnTo>
                <a:lnTo>
                  <a:pt x="8249" y="11437"/>
                </a:lnTo>
                <a:lnTo>
                  <a:pt x="8273" y="11437"/>
                </a:lnTo>
                <a:lnTo>
                  <a:pt x="8444" y="11461"/>
                </a:lnTo>
                <a:lnTo>
                  <a:pt x="8614" y="11461"/>
                </a:lnTo>
                <a:lnTo>
                  <a:pt x="8955" y="11437"/>
                </a:lnTo>
                <a:lnTo>
                  <a:pt x="9320" y="11388"/>
                </a:lnTo>
                <a:lnTo>
                  <a:pt x="9660" y="11340"/>
                </a:lnTo>
                <a:lnTo>
                  <a:pt x="10025" y="11291"/>
                </a:lnTo>
                <a:lnTo>
                  <a:pt x="10415" y="11242"/>
                </a:lnTo>
                <a:lnTo>
                  <a:pt x="10804" y="11169"/>
                </a:lnTo>
                <a:lnTo>
                  <a:pt x="10974" y="11121"/>
                </a:lnTo>
                <a:lnTo>
                  <a:pt x="11145" y="11048"/>
                </a:lnTo>
                <a:lnTo>
                  <a:pt x="11315" y="11291"/>
                </a:lnTo>
                <a:lnTo>
                  <a:pt x="11485" y="11534"/>
                </a:lnTo>
                <a:lnTo>
                  <a:pt x="11607" y="11802"/>
                </a:lnTo>
                <a:lnTo>
                  <a:pt x="11704" y="12070"/>
                </a:lnTo>
                <a:lnTo>
                  <a:pt x="11631" y="12070"/>
                </a:lnTo>
                <a:lnTo>
                  <a:pt x="11242" y="12118"/>
                </a:lnTo>
                <a:lnTo>
                  <a:pt x="10853" y="12191"/>
                </a:lnTo>
                <a:lnTo>
                  <a:pt x="10074" y="12337"/>
                </a:lnTo>
                <a:lnTo>
                  <a:pt x="9709" y="12410"/>
                </a:lnTo>
                <a:lnTo>
                  <a:pt x="9344" y="12508"/>
                </a:lnTo>
                <a:lnTo>
                  <a:pt x="8979" y="12605"/>
                </a:lnTo>
                <a:lnTo>
                  <a:pt x="8784" y="12678"/>
                </a:lnTo>
                <a:lnTo>
                  <a:pt x="8614" y="12775"/>
                </a:lnTo>
                <a:lnTo>
                  <a:pt x="8590" y="12824"/>
                </a:lnTo>
                <a:lnTo>
                  <a:pt x="8565" y="12897"/>
                </a:lnTo>
                <a:lnTo>
                  <a:pt x="8590" y="12946"/>
                </a:lnTo>
                <a:lnTo>
                  <a:pt x="8663" y="12994"/>
                </a:lnTo>
                <a:lnTo>
                  <a:pt x="9344" y="12994"/>
                </a:lnTo>
                <a:lnTo>
                  <a:pt x="10050" y="12873"/>
                </a:lnTo>
                <a:lnTo>
                  <a:pt x="10877" y="12727"/>
                </a:lnTo>
                <a:lnTo>
                  <a:pt x="11291" y="12654"/>
                </a:lnTo>
                <a:lnTo>
                  <a:pt x="11680" y="12532"/>
                </a:lnTo>
                <a:lnTo>
                  <a:pt x="11777" y="12483"/>
                </a:lnTo>
                <a:lnTo>
                  <a:pt x="11777" y="12873"/>
                </a:lnTo>
                <a:lnTo>
                  <a:pt x="11753" y="13286"/>
                </a:lnTo>
                <a:lnTo>
                  <a:pt x="11680" y="13676"/>
                </a:lnTo>
                <a:lnTo>
                  <a:pt x="11583" y="14065"/>
                </a:lnTo>
                <a:lnTo>
                  <a:pt x="11558" y="13992"/>
                </a:lnTo>
                <a:lnTo>
                  <a:pt x="11510" y="13968"/>
                </a:lnTo>
                <a:lnTo>
                  <a:pt x="11461" y="13943"/>
                </a:lnTo>
                <a:lnTo>
                  <a:pt x="11388" y="13943"/>
                </a:lnTo>
                <a:lnTo>
                  <a:pt x="11047" y="13992"/>
                </a:lnTo>
                <a:lnTo>
                  <a:pt x="10731" y="14065"/>
                </a:lnTo>
                <a:lnTo>
                  <a:pt x="10074" y="14211"/>
                </a:lnTo>
                <a:lnTo>
                  <a:pt x="9709" y="14284"/>
                </a:lnTo>
                <a:lnTo>
                  <a:pt x="9344" y="14357"/>
                </a:lnTo>
                <a:lnTo>
                  <a:pt x="9174" y="14406"/>
                </a:lnTo>
                <a:lnTo>
                  <a:pt x="9003" y="14478"/>
                </a:lnTo>
                <a:lnTo>
                  <a:pt x="8833" y="14551"/>
                </a:lnTo>
                <a:lnTo>
                  <a:pt x="8663" y="14649"/>
                </a:lnTo>
                <a:lnTo>
                  <a:pt x="8638" y="14673"/>
                </a:lnTo>
                <a:lnTo>
                  <a:pt x="8638" y="14722"/>
                </a:lnTo>
                <a:lnTo>
                  <a:pt x="8663" y="14770"/>
                </a:lnTo>
                <a:lnTo>
                  <a:pt x="8687" y="14795"/>
                </a:lnTo>
                <a:lnTo>
                  <a:pt x="8833" y="14819"/>
                </a:lnTo>
                <a:lnTo>
                  <a:pt x="8979" y="14843"/>
                </a:lnTo>
                <a:lnTo>
                  <a:pt x="9271" y="14843"/>
                </a:lnTo>
                <a:lnTo>
                  <a:pt x="9563" y="14795"/>
                </a:lnTo>
                <a:lnTo>
                  <a:pt x="9855" y="14746"/>
                </a:lnTo>
                <a:lnTo>
                  <a:pt x="10244" y="14673"/>
                </a:lnTo>
                <a:lnTo>
                  <a:pt x="10658" y="14600"/>
                </a:lnTo>
                <a:lnTo>
                  <a:pt x="11047" y="14503"/>
                </a:lnTo>
                <a:lnTo>
                  <a:pt x="11437" y="14357"/>
                </a:lnTo>
                <a:lnTo>
                  <a:pt x="11461" y="14357"/>
                </a:lnTo>
                <a:lnTo>
                  <a:pt x="11364" y="14527"/>
                </a:lnTo>
                <a:lnTo>
                  <a:pt x="11242" y="14697"/>
                </a:lnTo>
                <a:lnTo>
                  <a:pt x="11023" y="14722"/>
                </a:lnTo>
                <a:lnTo>
                  <a:pt x="10780" y="14770"/>
                </a:lnTo>
                <a:lnTo>
                  <a:pt x="10317" y="14892"/>
                </a:lnTo>
                <a:lnTo>
                  <a:pt x="10001" y="14965"/>
                </a:lnTo>
                <a:lnTo>
                  <a:pt x="9660" y="15038"/>
                </a:lnTo>
                <a:lnTo>
                  <a:pt x="9368" y="15160"/>
                </a:lnTo>
                <a:lnTo>
                  <a:pt x="9222" y="15233"/>
                </a:lnTo>
                <a:lnTo>
                  <a:pt x="9076" y="15330"/>
                </a:lnTo>
                <a:lnTo>
                  <a:pt x="9076" y="15354"/>
                </a:lnTo>
                <a:lnTo>
                  <a:pt x="9101" y="15379"/>
                </a:lnTo>
                <a:lnTo>
                  <a:pt x="9247" y="15427"/>
                </a:lnTo>
                <a:lnTo>
                  <a:pt x="9660" y="15427"/>
                </a:lnTo>
                <a:lnTo>
                  <a:pt x="9977" y="15379"/>
                </a:lnTo>
                <a:lnTo>
                  <a:pt x="10244" y="15330"/>
                </a:lnTo>
                <a:lnTo>
                  <a:pt x="10585" y="15281"/>
                </a:lnTo>
                <a:lnTo>
                  <a:pt x="10585" y="15281"/>
                </a:lnTo>
                <a:lnTo>
                  <a:pt x="10342" y="15403"/>
                </a:lnTo>
                <a:lnTo>
                  <a:pt x="10074" y="15476"/>
                </a:lnTo>
                <a:lnTo>
                  <a:pt x="9831" y="15500"/>
                </a:lnTo>
                <a:lnTo>
                  <a:pt x="9563" y="15525"/>
                </a:lnTo>
                <a:lnTo>
                  <a:pt x="9320" y="15500"/>
                </a:lnTo>
                <a:lnTo>
                  <a:pt x="9052" y="15476"/>
                </a:lnTo>
                <a:lnTo>
                  <a:pt x="8541" y="15379"/>
                </a:lnTo>
                <a:lnTo>
                  <a:pt x="8030" y="15257"/>
                </a:lnTo>
                <a:lnTo>
                  <a:pt x="7568" y="15184"/>
                </a:lnTo>
                <a:lnTo>
                  <a:pt x="7081" y="15160"/>
                </a:lnTo>
                <a:lnTo>
                  <a:pt x="6594" y="15184"/>
                </a:lnTo>
                <a:lnTo>
                  <a:pt x="6132" y="15257"/>
                </a:lnTo>
                <a:lnTo>
                  <a:pt x="5645" y="15354"/>
                </a:lnTo>
                <a:lnTo>
                  <a:pt x="5183" y="15476"/>
                </a:lnTo>
                <a:lnTo>
                  <a:pt x="4697" y="15573"/>
                </a:lnTo>
                <a:lnTo>
                  <a:pt x="4453" y="15598"/>
                </a:lnTo>
                <a:lnTo>
                  <a:pt x="4210" y="15598"/>
                </a:lnTo>
                <a:lnTo>
                  <a:pt x="3942" y="15573"/>
                </a:lnTo>
                <a:lnTo>
                  <a:pt x="3675" y="15525"/>
                </a:lnTo>
                <a:lnTo>
                  <a:pt x="3431" y="15427"/>
                </a:lnTo>
                <a:lnTo>
                  <a:pt x="3188" y="15306"/>
                </a:lnTo>
                <a:lnTo>
                  <a:pt x="2993" y="15135"/>
                </a:lnTo>
                <a:lnTo>
                  <a:pt x="2799" y="14965"/>
                </a:lnTo>
                <a:lnTo>
                  <a:pt x="2628" y="14746"/>
                </a:lnTo>
                <a:lnTo>
                  <a:pt x="2482" y="14527"/>
                </a:lnTo>
                <a:lnTo>
                  <a:pt x="2361" y="14333"/>
                </a:lnTo>
                <a:lnTo>
                  <a:pt x="2288" y="14114"/>
                </a:lnTo>
                <a:lnTo>
                  <a:pt x="2239" y="13919"/>
                </a:lnTo>
                <a:lnTo>
                  <a:pt x="2215" y="13700"/>
                </a:lnTo>
                <a:lnTo>
                  <a:pt x="2239" y="13505"/>
                </a:lnTo>
                <a:lnTo>
                  <a:pt x="2263" y="13286"/>
                </a:lnTo>
                <a:lnTo>
                  <a:pt x="2288" y="13092"/>
                </a:lnTo>
                <a:lnTo>
                  <a:pt x="2361" y="12873"/>
                </a:lnTo>
                <a:lnTo>
                  <a:pt x="2507" y="12483"/>
                </a:lnTo>
                <a:lnTo>
                  <a:pt x="2726" y="12094"/>
                </a:lnTo>
                <a:lnTo>
                  <a:pt x="2945" y="11729"/>
                </a:lnTo>
                <a:lnTo>
                  <a:pt x="3188" y="11388"/>
                </a:lnTo>
                <a:lnTo>
                  <a:pt x="3650" y="10780"/>
                </a:lnTo>
                <a:lnTo>
                  <a:pt x="3845" y="10488"/>
                </a:lnTo>
                <a:lnTo>
                  <a:pt x="4064" y="10172"/>
                </a:lnTo>
                <a:lnTo>
                  <a:pt x="4259" y="9807"/>
                </a:lnTo>
                <a:lnTo>
                  <a:pt x="4405" y="9417"/>
                </a:lnTo>
                <a:lnTo>
                  <a:pt x="4502" y="9028"/>
                </a:lnTo>
                <a:lnTo>
                  <a:pt x="4599" y="8614"/>
                </a:lnTo>
                <a:lnTo>
                  <a:pt x="4672" y="8347"/>
                </a:lnTo>
                <a:lnTo>
                  <a:pt x="4770" y="8079"/>
                </a:lnTo>
                <a:lnTo>
                  <a:pt x="4891" y="7860"/>
                </a:lnTo>
                <a:lnTo>
                  <a:pt x="5037" y="7641"/>
                </a:lnTo>
                <a:lnTo>
                  <a:pt x="5183" y="7446"/>
                </a:lnTo>
                <a:lnTo>
                  <a:pt x="5378" y="7300"/>
                </a:lnTo>
                <a:lnTo>
                  <a:pt x="5621" y="7154"/>
                </a:lnTo>
                <a:lnTo>
                  <a:pt x="5889" y="7033"/>
                </a:lnTo>
                <a:lnTo>
                  <a:pt x="6205" y="6911"/>
                </a:lnTo>
                <a:lnTo>
                  <a:pt x="6546" y="6814"/>
                </a:lnTo>
                <a:lnTo>
                  <a:pt x="6862" y="6741"/>
                </a:lnTo>
                <a:lnTo>
                  <a:pt x="7178" y="6643"/>
                </a:lnTo>
                <a:close/>
                <a:moveTo>
                  <a:pt x="7154" y="6060"/>
                </a:moveTo>
                <a:lnTo>
                  <a:pt x="7081" y="6084"/>
                </a:lnTo>
                <a:lnTo>
                  <a:pt x="7008" y="6157"/>
                </a:lnTo>
                <a:lnTo>
                  <a:pt x="6984" y="6230"/>
                </a:lnTo>
                <a:lnTo>
                  <a:pt x="6594" y="6327"/>
                </a:lnTo>
                <a:lnTo>
                  <a:pt x="6229" y="6424"/>
                </a:lnTo>
                <a:lnTo>
                  <a:pt x="5840" y="6546"/>
                </a:lnTo>
                <a:lnTo>
                  <a:pt x="5499" y="6692"/>
                </a:lnTo>
                <a:lnTo>
                  <a:pt x="5159" y="6862"/>
                </a:lnTo>
                <a:lnTo>
                  <a:pt x="4867" y="7081"/>
                </a:lnTo>
                <a:lnTo>
                  <a:pt x="4721" y="7227"/>
                </a:lnTo>
                <a:lnTo>
                  <a:pt x="4599" y="7373"/>
                </a:lnTo>
                <a:lnTo>
                  <a:pt x="4502" y="7519"/>
                </a:lnTo>
                <a:lnTo>
                  <a:pt x="4380" y="7690"/>
                </a:lnTo>
                <a:lnTo>
                  <a:pt x="4307" y="7884"/>
                </a:lnTo>
                <a:lnTo>
                  <a:pt x="4234" y="8103"/>
                </a:lnTo>
                <a:lnTo>
                  <a:pt x="4113" y="8517"/>
                </a:lnTo>
                <a:lnTo>
                  <a:pt x="4015" y="8955"/>
                </a:lnTo>
                <a:lnTo>
                  <a:pt x="3894" y="9393"/>
                </a:lnTo>
                <a:lnTo>
                  <a:pt x="3796" y="9588"/>
                </a:lnTo>
                <a:lnTo>
                  <a:pt x="3699" y="9807"/>
                </a:lnTo>
                <a:lnTo>
                  <a:pt x="3456" y="10196"/>
                </a:lnTo>
                <a:lnTo>
                  <a:pt x="3188" y="10561"/>
                </a:lnTo>
                <a:lnTo>
                  <a:pt x="2920" y="10926"/>
                </a:lnTo>
                <a:lnTo>
                  <a:pt x="2434" y="11583"/>
                </a:lnTo>
                <a:lnTo>
                  <a:pt x="2215" y="11899"/>
                </a:lnTo>
                <a:lnTo>
                  <a:pt x="2020" y="12264"/>
                </a:lnTo>
                <a:lnTo>
                  <a:pt x="1850" y="12605"/>
                </a:lnTo>
                <a:lnTo>
                  <a:pt x="1752" y="12994"/>
                </a:lnTo>
                <a:lnTo>
                  <a:pt x="1704" y="13189"/>
                </a:lnTo>
                <a:lnTo>
                  <a:pt x="1679" y="13384"/>
                </a:lnTo>
                <a:lnTo>
                  <a:pt x="1679" y="13603"/>
                </a:lnTo>
                <a:lnTo>
                  <a:pt x="1679" y="13822"/>
                </a:lnTo>
                <a:lnTo>
                  <a:pt x="1704" y="14016"/>
                </a:lnTo>
                <a:lnTo>
                  <a:pt x="1752" y="14235"/>
                </a:lnTo>
                <a:lnTo>
                  <a:pt x="1825" y="14430"/>
                </a:lnTo>
                <a:lnTo>
                  <a:pt x="1898" y="14624"/>
                </a:lnTo>
                <a:lnTo>
                  <a:pt x="1996" y="14819"/>
                </a:lnTo>
                <a:lnTo>
                  <a:pt x="2093" y="14989"/>
                </a:lnTo>
                <a:lnTo>
                  <a:pt x="2215" y="15160"/>
                </a:lnTo>
                <a:lnTo>
                  <a:pt x="2361" y="15330"/>
                </a:lnTo>
                <a:lnTo>
                  <a:pt x="2507" y="15476"/>
                </a:lnTo>
                <a:lnTo>
                  <a:pt x="2677" y="15598"/>
                </a:lnTo>
                <a:lnTo>
                  <a:pt x="2847" y="15719"/>
                </a:lnTo>
                <a:lnTo>
                  <a:pt x="3018" y="15841"/>
                </a:lnTo>
                <a:lnTo>
                  <a:pt x="3212" y="15938"/>
                </a:lnTo>
                <a:lnTo>
                  <a:pt x="3407" y="16011"/>
                </a:lnTo>
                <a:lnTo>
                  <a:pt x="3602" y="16084"/>
                </a:lnTo>
                <a:lnTo>
                  <a:pt x="3821" y="16133"/>
                </a:lnTo>
                <a:lnTo>
                  <a:pt x="4040" y="16157"/>
                </a:lnTo>
                <a:lnTo>
                  <a:pt x="4502" y="16157"/>
                </a:lnTo>
                <a:lnTo>
                  <a:pt x="4721" y="16133"/>
                </a:lnTo>
                <a:lnTo>
                  <a:pt x="5159" y="16060"/>
                </a:lnTo>
                <a:lnTo>
                  <a:pt x="5597" y="15938"/>
                </a:lnTo>
                <a:lnTo>
                  <a:pt x="6108" y="15817"/>
                </a:lnTo>
                <a:lnTo>
                  <a:pt x="6594" y="15719"/>
                </a:lnTo>
                <a:lnTo>
                  <a:pt x="6789" y="15695"/>
                </a:lnTo>
                <a:lnTo>
                  <a:pt x="6959" y="15671"/>
                </a:lnTo>
                <a:lnTo>
                  <a:pt x="7349" y="15695"/>
                </a:lnTo>
                <a:lnTo>
                  <a:pt x="7714" y="15744"/>
                </a:lnTo>
                <a:lnTo>
                  <a:pt x="8079" y="15817"/>
                </a:lnTo>
                <a:lnTo>
                  <a:pt x="8541" y="15890"/>
                </a:lnTo>
                <a:lnTo>
                  <a:pt x="8979" y="15963"/>
                </a:lnTo>
                <a:lnTo>
                  <a:pt x="9441" y="16011"/>
                </a:lnTo>
                <a:lnTo>
                  <a:pt x="9879" y="16011"/>
                </a:lnTo>
                <a:lnTo>
                  <a:pt x="10098" y="15987"/>
                </a:lnTo>
                <a:lnTo>
                  <a:pt x="10317" y="15963"/>
                </a:lnTo>
                <a:lnTo>
                  <a:pt x="10536" y="15890"/>
                </a:lnTo>
                <a:lnTo>
                  <a:pt x="10731" y="15817"/>
                </a:lnTo>
                <a:lnTo>
                  <a:pt x="10926" y="15744"/>
                </a:lnTo>
                <a:lnTo>
                  <a:pt x="11120" y="15622"/>
                </a:lnTo>
                <a:lnTo>
                  <a:pt x="11315" y="15476"/>
                </a:lnTo>
                <a:lnTo>
                  <a:pt x="11485" y="15306"/>
                </a:lnTo>
                <a:lnTo>
                  <a:pt x="11631" y="15135"/>
                </a:lnTo>
                <a:lnTo>
                  <a:pt x="11753" y="14941"/>
                </a:lnTo>
                <a:lnTo>
                  <a:pt x="11802" y="14892"/>
                </a:lnTo>
                <a:lnTo>
                  <a:pt x="11948" y="14576"/>
                </a:lnTo>
                <a:lnTo>
                  <a:pt x="12094" y="14235"/>
                </a:lnTo>
                <a:lnTo>
                  <a:pt x="12191" y="13870"/>
                </a:lnTo>
                <a:lnTo>
                  <a:pt x="12264" y="13505"/>
                </a:lnTo>
                <a:lnTo>
                  <a:pt x="12288" y="13140"/>
                </a:lnTo>
                <a:lnTo>
                  <a:pt x="12313" y="12751"/>
                </a:lnTo>
                <a:lnTo>
                  <a:pt x="12288" y="12410"/>
                </a:lnTo>
                <a:lnTo>
                  <a:pt x="12264" y="12070"/>
                </a:lnTo>
                <a:lnTo>
                  <a:pt x="12215" y="11851"/>
                </a:lnTo>
                <a:lnTo>
                  <a:pt x="12167" y="11656"/>
                </a:lnTo>
                <a:lnTo>
                  <a:pt x="12069" y="11437"/>
                </a:lnTo>
                <a:lnTo>
                  <a:pt x="11972" y="11267"/>
                </a:lnTo>
                <a:lnTo>
                  <a:pt x="11753" y="10902"/>
                </a:lnTo>
                <a:lnTo>
                  <a:pt x="11485" y="10561"/>
                </a:lnTo>
                <a:lnTo>
                  <a:pt x="10926" y="9953"/>
                </a:lnTo>
                <a:lnTo>
                  <a:pt x="10682" y="9636"/>
                </a:lnTo>
                <a:lnTo>
                  <a:pt x="10439" y="9320"/>
                </a:lnTo>
                <a:lnTo>
                  <a:pt x="10439" y="9223"/>
                </a:lnTo>
                <a:lnTo>
                  <a:pt x="10439" y="9174"/>
                </a:lnTo>
                <a:lnTo>
                  <a:pt x="10415" y="9150"/>
                </a:lnTo>
                <a:lnTo>
                  <a:pt x="10269" y="9052"/>
                </a:lnTo>
                <a:lnTo>
                  <a:pt x="10171" y="8882"/>
                </a:lnTo>
                <a:lnTo>
                  <a:pt x="10001" y="8590"/>
                </a:lnTo>
                <a:lnTo>
                  <a:pt x="9977" y="8493"/>
                </a:lnTo>
                <a:lnTo>
                  <a:pt x="9904" y="8395"/>
                </a:lnTo>
                <a:lnTo>
                  <a:pt x="9490" y="7690"/>
                </a:lnTo>
                <a:lnTo>
                  <a:pt x="9271" y="7373"/>
                </a:lnTo>
                <a:lnTo>
                  <a:pt x="9028" y="7057"/>
                </a:lnTo>
                <a:lnTo>
                  <a:pt x="8760" y="6765"/>
                </a:lnTo>
                <a:lnTo>
                  <a:pt x="8468" y="6522"/>
                </a:lnTo>
                <a:lnTo>
                  <a:pt x="8298" y="6400"/>
                </a:lnTo>
                <a:lnTo>
                  <a:pt x="8127" y="6303"/>
                </a:lnTo>
                <a:lnTo>
                  <a:pt x="7957" y="6230"/>
                </a:lnTo>
                <a:lnTo>
                  <a:pt x="7762" y="6157"/>
                </a:lnTo>
                <a:lnTo>
                  <a:pt x="7689" y="6108"/>
                </a:lnTo>
                <a:lnTo>
                  <a:pt x="7592" y="6108"/>
                </a:lnTo>
                <a:lnTo>
                  <a:pt x="7251" y="6060"/>
                </a:ln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7" name="Google Shape;2227;p48"/>
          <p:cNvSpPr/>
          <p:nvPr/>
        </p:nvSpPr>
        <p:spPr>
          <a:xfrm>
            <a:off x="10161588" y="3004167"/>
            <a:ext cx="733454" cy="722403"/>
          </a:xfrm>
          <a:custGeom>
            <a:avLst/>
            <a:gdLst/>
            <a:ahLst/>
            <a:cxnLst/>
            <a:rect l="l" t="t" r="r" b="b"/>
            <a:pathLst>
              <a:path w="20975" h="20659" extrusionOk="0">
                <a:moveTo>
                  <a:pt x="10317" y="1704"/>
                </a:moveTo>
                <a:lnTo>
                  <a:pt x="10269" y="1728"/>
                </a:lnTo>
                <a:lnTo>
                  <a:pt x="10171" y="1825"/>
                </a:lnTo>
                <a:lnTo>
                  <a:pt x="10123" y="1947"/>
                </a:lnTo>
                <a:lnTo>
                  <a:pt x="10098" y="2069"/>
                </a:lnTo>
                <a:lnTo>
                  <a:pt x="10074" y="2190"/>
                </a:lnTo>
                <a:lnTo>
                  <a:pt x="10050" y="2336"/>
                </a:lnTo>
                <a:lnTo>
                  <a:pt x="10050" y="2482"/>
                </a:lnTo>
                <a:lnTo>
                  <a:pt x="10098" y="2653"/>
                </a:lnTo>
                <a:lnTo>
                  <a:pt x="10123" y="2701"/>
                </a:lnTo>
                <a:lnTo>
                  <a:pt x="10147" y="2774"/>
                </a:lnTo>
                <a:lnTo>
                  <a:pt x="10196" y="2799"/>
                </a:lnTo>
                <a:lnTo>
                  <a:pt x="10244" y="2823"/>
                </a:lnTo>
                <a:lnTo>
                  <a:pt x="10342" y="2823"/>
                </a:lnTo>
                <a:lnTo>
                  <a:pt x="10439" y="2774"/>
                </a:lnTo>
                <a:lnTo>
                  <a:pt x="10463" y="2726"/>
                </a:lnTo>
                <a:lnTo>
                  <a:pt x="10488" y="2677"/>
                </a:lnTo>
                <a:lnTo>
                  <a:pt x="10488" y="2580"/>
                </a:lnTo>
                <a:lnTo>
                  <a:pt x="10488" y="2482"/>
                </a:lnTo>
                <a:lnTo>
                  <a:pt x="10463" y="2263"/>
                </a:lnTo>
                <a:lnTo>
                  <a:pt x="10463" y="1850"/>
                </a:lnTo>
                <a:lnTo>
                  <a:pt x="10439" y="1777"/>
                </a:lnTo>
                <a:lnTo>
                  <a:pt x="10390" y="1728"/>
                </a:lnTo>
                <a:lnTo>
                  <a:pt x="10317" y="1704"/>
                </a:lnTo>
                <a:close/>
                <a:moveTo>
                  <a:pt x="8054" y="1"/>
                </a:moveTo>
                <a:lnTo>
                  <a:pt x="7981" y="25"/>
                </a:lnTo>
                <a:lnTo>
                  <a:pt x="7933" y="122"/>
                </a:lnTo>
                <a:lnTo>
                  <a:pt x="7908" y="220"/>
                </a:lnTo>
                <a:lnTo>
                  <a:pt x="7884" y="439"/>
                </a:lnTo>
                <a:lnTo>
                  <a:pt x="7908" y="852"/>
                </a:lnTo>
                <a:lnTo>
                  <a:pt x="7933" y="1071"/>
                </a:lnTo>
                <a:lnTo>
                  <a:pt x="7957" y="1290"/>
                </a:lnTo>
                <a:lnTo>
                  <a:pt x="8054" y="1704"/>
                </a:lnTo>
                <a:lnTo>
                  <a:pt x="8103" y="2044"/>
                </a:lnTo>
                <a:lnTo>
                  <a:pt x="8200" y="2458"/>
                </a:lnTo>
                <a:lnTo>
                  <a:pt x="8273" y="2653"/>
                </a:lnTo>
                <a:lnTo>
                  <a:pt x="8371" y="2823"/>
                </a:lnTo>
                <a:lnTo>
                  <a:pt x="8468" y="2969"/>
                </a:lnTo>
                <a:lnTo>
                  <a:pt x="8541" y="2993"/>
                </a:lnTo>
                <a:lnTo>
                  <a:pt x="8614" y="3042"/>
                </a:lnTo>
                <a:lnTo>
                  <a:pt x="8711" y="3042"/>
                </a:lnTo>
                <a:lnTo>
                  <a:pt x="8784" y="2993"/>
                </a:lnTo>
                <a:lnTo>
                  <a:pt x="8857" y="2920"/>
                </a:lnTo>
                <a:lnTo>
                  <a:pt x="8857" y="2847"/>
                </a:lnTo>
                <a:lnTo>
                  <a:pt x="8857" y="2726"/>
                </a:lnTo>
                <a:lnTo>
                  <a:pt x="8809" y="2604"/>
                </a:lnTo>
                <a:lnTo>
                  <a:pt x="8711" y="2385"/>
                </a:lnTo>
                <a:lnTo>
                  <a:pt x="8614" y="2044"/>
                </a:lnTo>
                <a:lnTo>
                  <a:pt x="8517" y="1704"/>
                </a:lnTo>
                <a:lnTo>
                  <a:pt x="8444" y="1290"/>
                </a:lnTo>
                <a:lnTo>
                  <a:pt x="8395" y="876"/>
                </a:lnTo>
                <a:lnTo>
                  <a:pt x="8322" y="487"/>
                </a:lnTo>
                <a:lnTo>
                  <a:pt x="8273" y="293"/>
                </a:lnTo>
                <a:lnTo>
                  <a:pt x="8225" y="98"/>
                </a:lnTo>
                <a:lnTo>
                  <a:pt x="8176" y="25"/>
                </a:lnTo>
                <a:lnTo>
                  <a:pt x="8103" y="1"/>
                </a:lnTo>
                <a:close/>
                <a:moveTo>
                  <a:pt x="12483" y="1"/>
                </a:moveTo>
                <a:lnTo>
                  <a:pt x="12337" y="122"/>
                </a:lnTo>
                <a:lnTo>
                  <a:pt x="12239" y="244"/>
                </a:lnTo>
                <a:lnTo>
                  <a:pt x="12142" y="414"/>
                </a:lnTo>
                <a:lnTo>
                  <a:pt x="12093" y="585"/>
                </a:lnTo>
                <a:lnTo>
                  <a:pt x="11996" y="949"/>
                </a:lnTo>
                <a:lnTo>
                  <a:pt x="11923" y="1290"/>
                </a:lnTo>
                <a:lnTo>
                  <a:pt x="11753" y="2166"/>
                </a:lnTo>
                <a:lnTo>
                  <a:pt x="11631" y="2531"/>
                </a:lnTo>
                <a:lnTo>
                  <a:pt x="11607" y="2701"/>
                </a:lnTo>
                <a:lnTo>
                  <a:pt x="11607" y="2799"/>
                </a:lnTo>
                <a:lnTo>
                  <a:pt x="11607" y="2872"/>
                </a:lnTo>
                <a:lnTo>
                  <a:pt x="11655" y="2969"/>
                </a:lnTo>
                <a:lnTo>
                  <a:pt x="11753" y="3018"/>
                </a:lnTo>
                <a:lnTo>
                  <a:pt x="11850" y="3042"/>
                </a:lnTo>
                <a:lnTo>
                  <a:pt x="11947" y="3018"/>
                </a:lnTo>
                <a:lnTo>
                  <a:pt x="12069" y="2920"/>
                </a:lnTo>
                <a:lnTo>
                  <a:pt x="12142" y="2774"/>
                </a:lnTo>
                <a:lnTo>
                  <a:pt x="12191" y="2604"/>
                </a:lnTo>
                <a:lnTo>
                  <a:pt x="12239" y="2434"/>
                </a:lnTo>
                <a:lnTo>
                  <a:pt x="12288" y="2069"/>
                </a:lnTo>
                <a:lnTo>
                  <a:pt x="12337" y="1752"/>
                </a:lnTo>
                <a:lnTo>
                  <a:pt x="12458" y="974"/>
                </a:lnTo>
                <a:lnTo>
                  <a:pt x="12556" y="585"/>
                </a:lnTo>
                <a:lnTo>
                  <a:pt x="12604" y="390"/>
                </a:lnTo>
                <a:lnTo>
                  <a:pt x="12677" y="220"/>
                </a:lnTo>
                <a:lnTo>
                  <a:pt x="12702" y="171"/>
                </a:lnTo>
                <a:lnTo>
                  <a:pt x="12702" y="122"/>
                </a:lnTo>
                <a:lnTo>
                  <a:pt x="12653" y="25"/>
                </a:lnTo>
                <a:lnTo>
                  <a:pt x="12629" y="1"/>
                </a:lnTo>
                <a:close/>
                <a:moveTo>
                  <a:pt x="14089" y="2507"/>
                </a:moveTo>
                <a:lnTo>
                  <a:pt x="13991" y="2555"/>
                </a:lnTo>
                <a:lnTo>
                  <a:pt x="13918" y="2628"/>
                </a:lnTo>
                <a:lnTo>
                  <a:pt x="13845" y="2726"/>
                </a:lnTo>
                <a:lnTo>
                  <a:pt x="13797" y="2847"/>
                </a:lnTo>
                <a:lnTo>
                  <a:pt x="13699" y="3066"/>
                </a:lnTo>
                <a:lnTo>
                  <a:pt x="13651" y="3212"/>
                </a:lnTo>
                <a:lnTo>
                  <a:pt x="13651" y="3334"/>
                </a:lnTo>
                <a:lnTo>
                  <a:pt x="13651" y="3383"/>
                </a:lnTo>
                <a:lnTo>
                  <a:pt x="13675" y="3431"/>
                </a:lnTo>
                <a:lnTo>
                  <a:pt x="13724" y="3456"/>
                </a:lnTo>
                <a:lnTo>
                  <a:pt x="13772" y="3480"/>
                </a:lnTo>
                <a:lnTo>
                  <a:pt x="13821" y="3504"/>
                </a:lnTo>
                <a:lnTo>
                  <a:pt x="13894" y="3480"/>
                </a:lnTo>
                <a:lnTo>
                  <a:pt x="13918" y="3456"/>
                </a:lnTo>
                <a:lnTo>
                  <a:pt x="13967" y="3407"/>
                </a:lnTo>
                <a:lnTo>
                  <a:pt x="14040" y="3212"/>
                </a:lnTo>
                <a:lnTo>
                  <a:pt x="14089" y="3018"/>
                </a:lnTo>
                <a:lnTo>
                  <a:pt x="14162" y="2799"/>
                </a:lnTo>
                <a:lnTo>
                  <a:pt x="14210" y="2701"/>
                </a:lnTo>
                <a:lnTo>
                  <a:pt x="14235" y="2604"/>
                </a:lnTo>
                <a:lnTo>
                  <a:pt x="14210" y="2555"/>
                </a:lnTo>
                <a:lnTo>
                  <a:pt x="14186" y="2531"/>
                </a:lnTo>
                <a:lnTo>
                  <a:pt x="14137" y="2507"/>
                </a:lnTo>
                <a:close/>
                <a:moveTo>
                  <a:pt x="6692" y="2385"/>
                </a:moveTo>
                <a:lnTo>
                  <a:pt x="6667" y="2409"/>
                </a:lnTo>
                <a:lnTo>
                  <a:pt x="6594" y="2507"/>
                </a:lnTo>
                <a:lnTo>
                  <a:pt x="6570" y="2628"/>
                </a:lnTo>
                <a:lnTo>
                  <a:pt x="6594" y="2774"/>
                </a:lnTo>
                <a:lnTo>
                  <a:pt x="6619" y="2920"/>
                </a:lnTo>
                <a:lnTo>
                  <a:pt x="6740" y="3188"/>
                </a:lnTo>
                <a:lnTo>
                  <a:pt x="6838" y="3431"/>
                </a:lnTo>
                <a:lnTo>
                  <a:pt x="6886" y="3504"/>
                </a:lnTo>
                <a:lnTo>
                  <a:pt x="6935" y="3553"/>
                </a:lnTo>
                <a:lnTo>
                  <a:pt x="7008" y="3553"/>
                </a:lnTo>
                <a:lnTo>
                  <a:pt x="7081" y="3529"/>
                </a:lnTo>
                <a:lnTo>
                  <a:pt x="7130" y="3504"/>
                </a:lnTo>
                <a:lnTo>
                  <a:pt x="7154" y="3456"/>
                </a:lnTo>
                <a:lnTo>
                  <a:pt x="7178" y="3383"/>
                </a:lnTo>
                <a:lnTo>
                  <a:pt x="7154" y="3310"/>
                </a:lnTo>
                <a:lnTo>
                  <a:pt x="6935" y="2823"/>
                </a:lnTo>
                <a:lnTo>
                  <a:pt x="6862" y="2604"/>
                </a:lnTo>
                <a:lnTo>
                  <a:pt x="6813" y="2507"/>
                </a:lnTo>
                <a:lnTo>
                  <a:pt x="6740" y="2409"/>
                </a:lnTo>
                <a:lnTo>
                  <a:pt x="6692" y="2385"/>
                </a:lnTo>
                <a:close/>
                <a:moveTo>
                  <a:pt x="16668" y="2020"/>
                </a:moveTo>
                <a:lnTo>
                  <a:pt x="16595" y="2044"/>
                </a:lnTo>
                <a:lnTo>
                  <a:pt x="16546" y="2093"/>
                </a:lnTo>
                <a:lnTo>
                  <a:pt x="16303" y="2409"/>
                </a:lnTo>
                <a:lnTo>
                  <a:pt x="16084" y="2726"/>
                </a:lnTo>
                <a:lnTo>
                  <a:pt x="15889" y="3042"/>
                </a:lnTo>
                <a:lnTo>
                  <a:pt x="15719" y="3383"/>
                </a:lnTo>
                <a:lnTo>
                  <a:pt x="15573" y="3626"/>
                </a:lnTo>
                <a:lnTo>
                  <a:pt x="15427" y="3894"/>
                </a:lnTo>
                <a:lnTo>
                  <a:pt x="15281" y="4137"/>
                </a:lnTo>
                <a:lnTo>
                  <a:pt x="15184" y="4380"/>
                </a:lnTo>
                <a:lnTo>
                  <a:pt x="15159" y="4453"/>
                </a:lnTo>
                <a:lnTo>
                  <a:pt x="15184" y="4502"/>
                </a:lnTo>
                <a:lnTo>
                  <a:pt x="15232" y="4575"/>
                </a:lnTo>
                <a:lnTo>
                  <a:pt x="15330" y="4624"/>
                </a:lnTo>
                <a:lnTo>
                  <a:pt x="15427" y="4624"/>
                </a:lnTo>
                <a:lnTo>
                  <a:pt x="15549" y="4575"/>
                </a:lnTo>
                <a:lnTo>
                  <a:pt x="15646" y="4502"/>
                </a:lnTo>
                <a:lnTo>
                  <a:pt x="15743" y="4380"/>
                </a:lnTo>
                <a:lnTo>
                  <a:pt x="15816" y="4259"/>
                </a:lnTo>
                <a:lnTo>
                  <a:pt x="15962" y="3991"/>
                </a:lnTo>
                <a:lnTo>
                  <a:pt x="16060" y="3723"/>
                </a:lnTo>
                <a:lnTo>
                  <a:pt x="16352" y="3091"/>
                </a:lnTo>
                <a:lnTo>
                  <a:pt x="16498" y="2872"/>
                </a:lnTo>
                <a:lnTo>
                  <a:pt x="16619" y="2677"/>
                </a:lnTo>
                <a:lnTo>
                  <a:pt x="16765" y="2458"/>
                </a:lnTo>
                <a:lnTo>
                  <a:pt x="16887" y="2239"/>
                </a:lnTo>
                <a:lnTo>
                  <a:pt x="16911" y="2166"/>
                </a:lnTo>
                <a:lnTo>
                  <a:pt x="16887" y="2117"/>
                </a:lnTo>
                <a:lnTo>
                  <a:pt x="16838" y="2069"/>
                </a:lnTo>
                <a:lnTo>
                  <a:pt x="16790" y="2044"/>
                </a:lnTo>
                <a:lnTo>
                  <a:pt x="16741" y="2020"/>
                </a:lnTo>
                <a:close/>
                <a:moveTo>
                  <a:pt x="3869" y="2020"/>
                </a:moveTo>
                <a:lnTo>
                  <a:pt x="3820" y="2044"/>
                </a:lnTo>
                <a:lnTo>
                  <a:pt x="3796" y="2044"/>
                </a:lnTo>
                <a:lnTo>
                  <a:pt x="3747" y="2093"/>
                </a:lnTo>
                <a:lnTo>
                  <a:pt x="3723" y="2190"/>
                </a:lnTo>
                <a:lnTo>
                  <a:pt x="3747" y="2263"/>
                </a:lnTo>
                <a:lnTo>
                  <a:pt x="3796" y="2312"/>
                </a:lnTo>
                <a:lnTo>
                  <a:pt x="3820" y="2385"/>
                </a:lnTo>
                <a:lnTo>
                  <a:pt x="3869" y="2531"/>
                </a:lnTo>
                <a:lnTo>
                  <a:pt x="3991" y="2799"/>
                </a:lnTo>
                <a:lnTo>
                  <a:pt x="4185" y="3188"/>
                </a:lnTo>
                <a:lnTo>
                  <a:pt x="4404" y="3577"/>
                </a:lnTo>
                <a:lnTo>
                  <a:pt x="4599" y="3869"/>
                </a:lnTo>
                <a:lnTo>
                  <a:pt x="4818" y="4161"/>
                </a:lnTo>
                <a:lnTo>
                  <a:pt x="5086" y="4405"/>
                </a:lnTo>
                <a:lnTo>
                  <a:pt x="5207" y="4526"/>
                </a:lnTo>
                <a:lnTo>
                  <a:pt x="5378" y="4624"/>
                </a:lnTo>
                <a:lnTo>
                  <a:pt x="5475" y="4648"/>
                </a:lnTo>
                <a:lnTo>
                  <a:pt x="5572" y="4648"/>
                </a:lnTo>
                <a:lnTo>
                  <a:pt x="5645" y="4599"/>
                </a:lnTo>
                <a:lnTo>
                  <a:pt x="5694" y="4526"/>
                </a:lnTo>
                <a:lnTo>
                  <a:pt x="5718" y="4453"/>
                </a:lnTo>
                <a:lnTo>
                  <a:pt x="5718" y="4356"/>
                </a:lnTo>
                <a:lnTo>
                  <a:pt x="5694" y="4283"/>
                </a:lnTo>
                <a:lnTo>
                  <a:pt x="5621" y="4210"/>
                </a:lnTo>
                <a:lnTo>
                  <a:pt x="5451" y="4088"/>
                </a:lnTo>
                <a:lnTo>
                  <a:pt x="5329" y="3991"/>
                </a:lnTo>
                <a:lnTo>
                  <a:pt x="5086" y="3723"/>
                </a:lnTo>
                <a:lnTo>
                  <a:pt x="4867" y="3431"/>
                </a:lnTo>
                <a:lnTo>
                  <a:pt x="4672" y="3139"/>
                </a:lnTo>
                <a:lnTo>
                  <a:pt x="4526" y="2847"/>
                </a:lnTo>
                <a:lnTo>
                  <a:pt x="4380" y="2580"/>
                </a:lnTo>
                <a:lnTo>
                  <a:pt x="4210" y="2288"/>
                </a:lnTo>
                <a:lnTo>
                  <a:pt x="4112" y="2166"/>
                </a:lnTo>
                <a:lnTo>
                  <a:pt x="4015" y="2069"/>
                </a:lnTo>
                <a:lnTo>
                  <a:pt x="3966" y="2044"/>
                </a:lnTo>
                <a:lnTo>
                  <a:pt x="3918" y="2020"/>
                </a:lnTo>
                <a:close/>
                <a:moveTo>
                  <a:pt x="3601" y="4843"/>
                </a:moveTo>
                <a:lnTo>
                  <a:pt x="3577" y="4891"/>
                </a:lnTo>
                <a:lnTo>
                  <a:pt x="3577" y="4916"/>
                </a:lnTo>
                <a:lnTo>
                  <a:pt x="3577" y="4964"/>
                </a:lnTo>
                <a:lnTo>
                  <a:pt x="3601" y="5062"/>
                </a:lnTo>
                <a:lnTo>
                  <a:pt x="3674" y="5135"/>
                </a:lnTo>
                <a:lnTo>
                  <a:pt x="3747" y="5183"/>
                </a:lnTo>
                <a:lnTo>
                  <a:pt x="3845" y="5281"/>
                </a:lnTo>
                <a:lnTo>
                  <a:pt x="3966" y="5354"/>
                </a:lnTo>
                <a:lnTo>
                  <a:pt x="4234" y="5500"/>
                </a:lnTo>
                <a:lnTo>
                  <a:pt x="4404" y="5500"/>
                </a:lnTo>
                <a:lnTo>
                  <a:pt x="4477" y="5451"/>
                </a:lnTo>
                <a:lnTo>
                  <a:pt x="4502" y="5402"/>
                </a:lnTo>
                <a:lnTo>
                  <a:pt x="4526" y="5329"/>
                </a:lnTo>
                <a:lnTo>
                  <a:pt x="4502" y="5256"/>
                </a:lnTo>
                <a:lnTo>
                  <a:pt x="4477" y="5183"/>
                </a:lnTo>
                <a:lnTo>
                  <a:pt x="4380" y="5135"/>
                </a:lnTo>
                <a:lnTo>
                  <a:pt x="4137" y="5013"/>
                </a:lnTo>
                <a:lnTo>
                  <a:pt x="3918" y="4891"/>
                </a:lnTo>
                <a:lnTo>
                  <a:pt x="3820" y="4867"/>
                </a:lnTo>
                <a:lnTo>
                  <a:pt x="3747" y="4843"/>
                </a:lnTo>
                <a:close/>
                <a:moveTo>
                  <a:pt x="17106" y="4891"/>
                </a:moveTo>
                <a:lnTo>
                  <a:pt x="16960" y="4940"/>
                </a:lnTo>
                <a:lnTo>
                  <a:pt x="16814" y="5037"/>
                </a:lnTo>
                <a:lnTo>
                  <a:pt x="16668" y="5159"/>
                </a:lnTo>
                <a:lnTo>
                  <a:pt x="16498" y="5305"/>
                </a:lnTo>
                <a:lnTo>
                  <a:pt x="16473" y="5354"/>
                </a:lnTo>
                <a:lnTo>
                  <a:pt x="16473" y="5402"/>
                </a:lnTo>
                <a:lnTo>
                  <a:pt x="16473" y="5451"/>
                </a:lnTo>
                <a:lnTo>
                  <a:pt x="16498" y="5500"/>
                </a:lnTo>
                <a:lnTo>
                  <a:pt x="16546" y="5524"/>
                </a:lnTo>
                <a:lnTo>
                  <a:pt x="16571" y="5548"/>
                </a:lnTo>
                <a:lnTo>
                  <a:pt x="16644" y="5548"/>
                </a:lnTo>
                <a:lnTo>
                  <a:pt x="16692" y="5524"/>
                </a:lnTo>
                <a:lnTo>
                  <a:pt x="16838" y="5402"/>
                </a:lnTo>
                <a:lnTo>
                  <a:pt x="17009" y="5256"/>
                </a:lnTo>
                <a:lnTo>
                  <a:pt x="17106" y="5135"/>
                </a:lnTo>
                <a:lnTo>
                  <a:pt x="17179" y="4964"/>
                </a:lnTo>
                <a:lnTo>
                  <a:pt x="17179" y="4940"/>
                </a:lnTo>
                <a:lnTo>
                  <a:pt x="17155" y="4916"/>
                </a:lnTo>
                <a:lnTo>
                  <a:pt x="17130" y="4891"/>
                </a:lnTo>
                <a:close/>
                <a:moveTo>
                  <a:pt x="19539" y="5500"/>
                </a:moveTo>
                <a:lnTo>
                  <a:pt x="19442" y="5524"/>
                </a:lnTo>
                <a:lnTo>
                  <a:pt x="19320" y="5548"/>
                </a:lnTo>
                <a:lnTo>
                  <a:pt x="19101" y="5646"/>
                </a:lnTo>
                <a:lnTo>
                  <a:pt x="18688" y="5865"/>
                </a:lnTo>
                <a:lnTo>
                  <a:pt x="18006" y="6157"/>
                </a:lnTo>
                <a:lnTo>
                  <a:pt x="17349" y="6497"/>
                </a:lnTo>
                <a:lnTo>
                  <a:pt x="17276" y="6546"/>
                </a:lnTo>
                <a:lnTo>
                  <a:pt x="17252" y="6619"/>
                </a:lnTo>
                <a:lnTo>
                  <a:pt x="17252" y="6692"/>
                </a:lnTo>
                <a:lnTo>
                  <a:pt x="17276" y="6765"/>
                </a:lnTo>
                <a:lnTo>
                  <a:pt x="17301" y="6814"/>
                </a:lnTo>
                <a:lnTo>
                  <a:pt x="17374" y="6862"/>
                </a:lnTo>
                <a:lnTo>
                  <a:pt x="17422" y="6887"/>
                </a:lnTo>
                <a:lnTo>
                  <a:pt x="17520" y="6887"/>
                </a:lnTo>
                <a:lnTo>
                  <a:pt x="18201" y="6595"/>
                </a:lnTo>
                <a:lnTo>
                  <a:pt x="18858" y="6303"/>
                </a:lnTo>
                <a:lnTo>
                  <a:pt x="19345" y="6132"/>
                </a:lnTo>
                <a:lnTo>
                  <a:pt x="19466" y="6084"/>
                </a:lnTo>
                <a:lnTo>
                  <a:pt x="19588" y="6011"/>
                </a:lnTo>
                <a:lnTo>
                  <a:pt x="19685" y="5938"/>
                </a:lnTo>
                <a:lnTo>
                  <a:pt x="19734" y="5865"/>
                </a:lnTo>
                <a:lnTo>
                  <a:pt x="19758" y="5792"/>
                </a:lnTo>
                <a:lnTo>
                  <a:pt x="19782" y="5743"/>
                </a:lnTo>
                <a:lnTo>
                  <a:pt x="19734" y="5621"/>
                </a:lnTo>
                <a:lnTo>
                  <a:pt x="19709" y="5573"/>
                </a:lnTo>
                <a:lnTo>
                  <a:pt x="19661" y="5548"/>
                </a:lnTo>
                <a:lnTo>
                  <a:pt x="19612" y="5524"/>
                </a:lnTo>
                <a:lnTo>
                  <a:pt x="19539" y="5500"/>
                </a:lnTo>
                <a:close/>
                <a:moveTo>
                  <a:pt x="998" y="5694"/>
                </a:moveTo>
                <a:lnTo>
                  <a:pt x="949" y="5719"/>
                </a:lnTo>
                <a:lnTo>
                  <a:pt x="925" y="5767"/>
                </a:lnTo>
                <a:lnTo>
                  <a:pt x="901" y="5865"/>
                </a:lnTo>
                <a:lnTo>
                  <a:pt x="925" y="5938"/>
                </a:lnTo>
                <a:lnTo>
                  <a:pt x="949" y="6011"/>
                </a:lnTo>
                <a:lnTo>
                  <a:pt x="1022" y="6084"/>
                </a:lnTo>
                <a:lnTo>
                  <a:pt x="1193" y="6230"/>
                </a:lnTo>
                <a:lnTo>
                  <a:pt x="1412" y="6327"/>
                </a:lnTo>
                <a:lnTo>
                  <a:pt x="1874" y="6522"/>
                </a:lnTo>
                <a:lnTo>
                  <a:pt x="2093" y="6595"/>
                </a:lnTo>
                <a:lnTo>
                  <a:pt x="2239" y="6643"/>
                </a:lnTo>
                <a:lnTo>
                  <a:pt x="2677" y="6887"/>
                </a:lnTo>
                <a:lnTo>
                  <a:pt x="3139" y="7130"/>
                </a:lnTo>
                <a:lnTo>
                  <a:pt x="3383" y="7276"/>
                </a:lnTo>
                <a:lnTo>
                  <a:pt x="3504" y="7325"/>
                </a:lnTo>
                <a:lnTo>
                  <a:pt x="3577" y="7325"/>
                </a:lnTo>
                <a:lnTo>
                  <a:pt x="3650" y="7300"/>
                </a:lnTo>
                <a:lnTo>
                  <a:pt x="3699" y="7252"/>
                </a:lnTo>
                <a:lnTo>
                  <a:pt x="3723" y="7203"/>
                </a:lnTo>
                <a:lnTo>
                  <a:pt x="3747" y="7130"/>
                </a:lnTo>
                <a:lnTo>
                  <a:pt x="3723" y="7057"/>
                </a:lnTo>
                <a:lnTo>
                  <a:pt x="3650" y="6935"/>
                </a:lnTo>
                <a:lnTo>
                  <a:pt x="3529" y="6814"/>
                </a:lnTo>
                <a:lnTo>
                  <a:pt x="3383" y="6692"/>
                </a:lnTo>
                <a:lnTo>
                  <a:pt x="3212" y="6595"/>
                </a:lnTo>
                <a:lnTo>
                  <a:pt x="2847" y="6424"/>
                </a:lnTo>
                <a:lnTo>
                  <a:pt x="2531" y="6278"/>
                </a:lnTo>
                <a:lnTo>
                  <a:pt x="2166" y="6108"/>
                </a:lnTo>
                <a:lnTo>
                  <a:pt x="1777" y="5962"/>
                </a:lnTo>
                <a:lnTo>
                  <a:pt x="1022" y="5694"/>
                </a:lnTo>
                <a:close/>
                <a:moveTo>
                  <a:pt x="18396" y="8274"/>
                </a:moveTo>
                <a:lnTo>
                  <a:pt x="18128" y="8298"/>
                </a:lnTo>
                <a:lnTo>
                  <a:pt x="17982" y="8322"/>
                </a:lnTo>
                <a:lnTo>
                  <a:pt x="17885" y="8371"/>
                </a:lnTo>
                <a:lnTo>
                  <a:pt x="17812" y="8420"/>
                </a:lnTo>
                <a:lnTo>
                  <a:pt x="17787" y="8468"/>
                </a:lnTo>
                <a:lnTo>
                  <a:pt x="17787" y="8541"/>
                </a:lnTo>
                <a:lnTo>
                  <a:pt x="17787" y="8590"/>
                </a:lnTo>
                <a:lnTo>
                  <a:pt x="17812" y="8663"/>
                </a:lnTo>
                <a:lnTo>
                  <a:pt x="17860" y="8712"/>
                </a:lnTo>
                <a:lnTo>
                  <a:pt x="17909" y="8736"/>
                </a:lnTo>
                <a:lnTo>
                  <a:pt x="17982" y="8736"/>
                </a:lnTo>
                <a:lnTo>
                  <a:pt x="18201" y="8712"/>
                </a:lnTo>
                <a:lnTo>
                  <a:pt x="18517" y="8663"/>
                </a:lnTo>
                <a:lnTo>
                  <a:pt x="18663" y="8590"/>
                </a:lnTo>
                <a:lnTo>
                  <a:pt x="18785" y="8541"/>
                </a:lnTo>
                <a:lnTo>
                  <a:pt x="18858" y="8468"/>
                </a:lnTo>
                <a:lnTo>
                  <a:pt x="18858" y="8420"/>
                </a:lnTo>
                <a:lnTo>
                  <a:pt x="18858" y="8395"/>
                </a:lnTo>
                <a:lnTo>
                  <a:pt x="18809" y="8347"/>
                </a:lnTo>
                <a:lnTo>
                  <a:pt x="18761" y="8322"/>
                </a:lnTo>
                <a:lnTo>
                  <a:pt x="18639" y="8274"/>
                </a:lnTo>
                <a:close/>
                <a:moveTo>
                  <a:pt x="2020" y="8201"/>
                </a:moveTo>
                <a:lnTo>
                  <a:pt x="1947" y="8225"/>
                </a:lnTo>
                <a:lnTo>
                  <a:pt x="1898" y="8249"/>
                </a:lnTo>
                <a:lnTo>
                  <a:pt x="1874" y="8274"/>
                </a:lnTo>
                <a:lnTo>
                  <a:pt x="1850" y="8322"/>
                </a:lnTo>
                <a:lnTo>
                  <a:pt x="1850" y="8395"/>
                </a:lnTo>
                <a:lnTo>
                  <a:pt x="1850" y="8444"/>
                </a:lnTo>
                <a:lnTo>
                  <a:pt x="1874" y="8493"/>
                </a:lnTo>
                <a:lnTo>
                  <a:pt x="1923" y="8517"/>
                </a:lnTo>
                <a:lnTo>
                  <a:pt x="2093" y="8614"/>
                </a:lnTo>
                <a:lnTo>
                  <a:pt x="2288" y="8687"/>
                </a:lnTo>
                <a:lnTo>
                  <a:pt x="2482" y="8736"/>
                </a:lnTo>
                <a:lnTo>
                  <a:pt x="2701" y="8760"/>
                </a:lnTo>
                <a:lnTo>
                  <a:pt x="2774" y="8760"/>
                </a:lnTo>
                <a:lnTo>
                  <a:pt x="2823" y="8712"/>
                </a:lnTo>
                <a:lnTo>
                  <a:pt x="2872" y="8663"/>
                </a:lnTo>
                <a:lnTo>
                  <a:pt x="2896" y="8590"/>
                </a:lnTo>
                <a:lnTo>
                  <a:pt x="2896" y="8517"/>
                </a:lnTo>
                <a:lnTo>
                  <a:pt x="2872" y="8444"/>
                </a:lnTo>
                <a:lnTo>
                  <a:pt x="2823" y="8395"/>
                </a:lnTo>
                <a:lnTo>
                  <a:pt x="2750" y="8347"/>
                </a:lnTo>
                <a:lnTo>
                  <a:pt x="2385" y="8274"/>
                </a:lnTo>
                <a:lnTo>
                  <a:pt x="2190" y="8225"/>
                </a:lnTo>
                <a:lnTo>
                  <a:pt x="2020" y="8201"/>
                </a:lnTo>
                <a:close/>
                <a:moveTo>
                  <a:pt x="18517" y="9904"/>
                </a:moveTo>
                <a:lnTo>
                  <a:pt x="18323" y="9928"/>
                </a:lnTo>
                <a:lnTo>
                  <a:pt x="18177" y="9952"/>
                </a:lnTo>
                <a:lnTo>
                  <a:pt x="18031" y="10050"/>
                </a:lnTo>
                <a:lnTo>
                  <a:pt x="18006" y="10074"/>
                </a:lnTo>
                <a:lnTo>
                  <a:pt x="18006" y="10123"/>
                </a:lnTo>
                <a:lnTo>
                  <a:pt x="18128" y="10220"/>
                </a:lnTo>
                <a:lnTo>
                  <a:pt x="18274" y="10293"/>
                </a:lnTo>
                <a:lnTo>
                  <a:pt x="18420" y="10317"/>
                </a:lnTo>
                <a:lnTo>
                  <a:pt x="18590" y="10342"/>
                </a:lnTo>
                <a:lnTo>
                  <a:pt x="18931" y="10366"/>
                </a:lnTo>
                <a:lnTo>
                  <a:pt x="19247" y="10366"/>
                </a:lnTo>
                <a:lnTo>
                  <a:pt x="19661" y="10390"/>
                </a:lnTo>
                <a:lnTo>
                  <a:pt x="20074" y="10415"/>
                </a:lnTo>
                <a:lnTo>
                  <a:pt x="20293" y="10415"/>
                </a:lnTo>
                <a:lnTo>
                  <a:pt x="20512" y="10390"/>
                </a:lnTo>
                <a:lnTo>
                  <a:pt x="20707" y="10366"/>
                </a:lnTo>
                <a:lnTo>
                  <a:pt x="20902" y="10293"/>
                </a:lnTo>
                <a:lnTo>
                  <a:pt x="20950" y="10269"/>
                </a:lnTo>
                <a:lnTo>
                  <a:pt x="20975" y="10220"/>
                </a:lnTo>
                <a:lnTo>
                  <a:pt x="20975" y="10123"/>
                </a:lnTo>
                <a:lnTo>
                  <a:pt x="20926" y="10050"/>
                </a:lnTo>
                <a:lnTo>
                  <a:pt x="20853" y="10001"/>
                </a:lnTo>
                <a:lnTo>
                  <a:pt x="20707" y="9952"/>
                </a:lnTo>
                <a:lnTo>
                  <a:pt x="20512" y="9904"/>
                </a:lnTo>
                <a:lnTo>
                  <a:pt x="20147" y="9904"/>
                </a:lnTo>
                <a:lnTo>
                  <a:pt x="19782" y="9928"/>
                </a:lnTo>
                <a:lnTo>
                  <a:pt x="19418" y="9952"/>
                </a:lnTo>
                <a:lnTo>
                  <a:pt x="19077" y="9928"/>
                </a:lnTo>
                <a:lnTo>
                  <a:pt x="18688" y="9904"/>
                </a:lnTo>
                <a:close/>
                <a:moveTo>
                  <a:pt x="365" y="10123"/>
                </a:moveTo>
                <a:lnTo>
                  <a:pt x="219" y="10147"/>
                </a:lnTo>
                <a:lnTo>
                  <a:pt x="98" y="10171"/>
                </a:lnTo>
                <a:lnTo>
                  <a:pt x="25" y="10220"/>
                </a:lnTo>
                <a:lnTo>
                  <a:pt x="0" y="10269"/>
                </a:lnTo>
                <a:lnTo>
                  <a:pt x="0" y="10317"/>
                </a:lnTo>
                <a:lnTo>
                  <a:pt x="25" y="10366"/>
                </a:lnTo>
                <a:lnTo>
                  <a:pt x="49" y="10415"/>
                </a:lnTo>
                <a:lnTo>
                  <a:pt x="146" y="10512"/>
                </a:lnTo>
                <a:lnTo>
                  <a:pt x="268" y="10561"/>
                </a:lnTo>
                <a:lnTo>
                  <a:pt x="414" y="10585"/>
                </a:lnTo>
                <a:lnTo>
                  <a:pt x="730" y="10609"/>
                </a:lnTo>
                <a:lnTo>
                  <a:pt x="974" y="10609"/>
                </a:lnTo>
                <a:lnTo>
                  <a:pt x="1923" y="10634"/>
                </a:lnTo>
                <a:lnTo>
                  <a:pt x="2847" y="10634"/>
                </a:lnTo>
                <a:lnTo>
                  <a:pt x="2945" y="10609"/>
                </a:lnTo>
                <a:lnTo>
                  <a:pt x="3018" y="10561"/>
                </a:lnTo>
                <a:lnTo>
                  <a:pt x="3066" y="10488"/>
                </a:lnTo>
                <a:lnTo>
                  <a:pt x="3066" y="10390"/>
                </a:lnTo>
                <a:lnTo>
                  <a:pt x="3066" y="10317"/>
                </a:lnTo>
                <a:lnTo>
                  <a:pt x="3018" y="10244"/>
                </a:lnTo>
                <a:lnTo>
                  <a:pt x="2945" y="10196"/>
                </a:lnTo>
                <a:lnTo>
                  <a:pt x="2847" y="10171"/>
                </a:lnTo>
                <a:lnTo>
                  <a:pt x="1850" y="10171"/>
                </a:lnTo>
                <a:lnTo>
                  <a:pt x="852" y="10147"/>
                </a:lnTo>
                <a:lnTo>
                  <a:pt x="657" y="10123"/>
                </a:lnTo>
                <a:close/>
                <a:moveTo>
                  <a:pt x="2677" y="11777"/>
                </a:moveTo>
                <a:lnTo>
                  <a:pt x="2409" y="11826"/>
                </a:lnTo>
                <a:lnTo>
                  <a:pt x="2288" y="11875"/>
                </a:lnTo>
                <a:lnTo>
                  <a:pt x="2166" y="11923"/>
                </a:lnTo>
                <a:lnTo>
                  <a:pt x="2069" y="11996"/>
                </a:lnTo>
                <a:lnTo>
                  <a:pt x="2020" y="12094"/>
                </a:lnTo>
                <a:lnTo>
                  <a:pt x="2020" y="12167"/>
                </a:lnTo>
                <a:lnTo>
                  <a:pt x="2069" y="12215"/>
                </a:lnTo>
                <a:lnTo>
                  <a:pt x="2190" y="12240"/>
                </a:lnTo>
                <a:lnTo>
                  <a:pt x="2312" y="12240"/>
                </a:lnTo>
                <a:lnTo>
                  <a:pt x="2580" y="12191"/>
                </a:lnTo>
                <a:lnTo>
                  <a:pt x="2872" y="12191"/>
                </a:lnTo>
                <a:lnTo>
                  <a:pt x="2993" y="12167"/>
                </a:lnTo>
                <a:lnTo>
                  <a:pt x="3066" y="12142"/>
                </a:lnTo>
                <a:lnTo>
                  <a:pt x="3115" y="12069"/>
                </a:lnTo>
                <a:lnTo>
                  <a:pt x="3139" y="12045"/>
                </a:lnTo>
                <a:lnTo>
                  <a:pt x="3139" y="11996"/>
                </a:lnTo>
                <a:lnTo>
                  <a:pt x="3115" y="11923"/>
                </a:lnTo>
                <a:lnTo>
                  <a:pt x="3091" y="11875"/>
                </a:lnTo>
                <a:lnTo>
                  <a:pt x="3066" y="11850"/>
                </a:lnTo>
                <a:lnTo>
                  <a:pt x="3018" y="11802"/>
                </a:lnTo>
                <a:lnTo>
                  <a:pt x="2920" y="11777"/>
                </a:lnTo>
                <a:close/>
                <a:moveTo>
                  <a:pt x="18006" y="11923"/>
                </a:moveTo>
                <a:lnTo>
                  <a:pt x="17860" y="11948"/>
                </a:lnTo>
                <a:lnTo>
                  <a:pt x="17812" y="11972"/>
                </a:lnTo>
                <a:lnTo>
                  <a:pt x="17763" y="11996"/>
                </a:lnTo>
                <a:lnTo>
                  <a:pt x="17763" y="12045"/>
                </a:lnTo>
                <a:lnTo>
                  <a:pt x="17763" y="12094"/>
                </a:lnTo>
                <a:lnTo>
                  <a:pt x="17787" y="12118"/>
                </a:lnTo>
                <a:lnTo>
                  <a:pt x="17860" y="12167"/>
                </a:lnTo>
                <a:lnTo>
                  <a:pt x="17933" y="12215"/>
                </a:lnTo>
                <a:lnTo>
                  <a:pt x="18006" y="12240"/>
                </a:lnTo>
                <a:lnTo>
                  <a:pt x="18152" y="12264"/>
                </a:lnTo>
                <a:lnTo>
                  <a:pt x="18444" y="12337"/>
                </a:lnTo>
                <a:lnTo>
                  <a:pt x="18761" y="12386"/>
                </a:lnTo>
                <a:lnTo>
                  <a:pt x="18834" y="12386"/>
                </a:lnTo>
                <a:lnTo>
                  <a:pt x="18882" y="12337"/>
                </a:lnTo>
                <a:lnTo>
                  <a:pt x="18931" y="12288"/>
                </a:lnTo>
                <a:lnTo>
                  <a:pt x="18955" y="12215"/>
                </a:lnTo>
                <a:lnTo>
                  <a:pt x="18931" y="12142"/>
                </a:lnTo>
                <a:lnTo>
                  <a:pt x="18931" y="12069"/>
                </a:lnTo>
                <a:lnTo>
                  <a:pt x="18882" y="12021"/>
                </a:lnTo>
                <a:lnTo>
                  <a:pt x="18809" y="11996"/>
                </a:lnTo>
                <a:lnTo>
                  <a:pt x="18566" y="11948"/>
                </a:lnTo>
                <a:lnTo>
                  <a:pt x="18201" y="11923"/>
                </a:lnTo>
                <a:close/>
                <a:moveTo>
                  <a:pt x="3358" y="13359"/>
                </a:moveTo>
                <a:lnTo>
                  <a:pt x="3261" y="13383"/>
                </a:lnTo>
                <a:lnTo>
                  <a:pt x="2434" y="13870"/>
                </a:lnTo>
                <a:lnTo>
                  <a:pt x="1582" y="14357"/>
                </a:lnTo>
                <a:lnTo>
                  <a:pt x="1241" y="14503"/>
                </a:lnTo>
                <a:lnTo>
                  <a:pt x="1095" y="14576"/>
                </a:lnTo>
                <a:lnTo>
                  <a:pt x="949" y="14697"/>
                </a:lnTo>
                <a:lnTo>
                  <a:pt x="925" y="14770"/>
                </a:lnTo>
                <a:lnTo>
                  <a:pt x="925" y="14843"/>
                </a:lnTo>
                <a:lnTo>
                  <a:pt x="949" y="14892"/>
                </a:lnTo>
                <a:lnTo>
                  <a:pt x="1022" y="14941"/>
                </a:lnTo>
                <a:lnTo>
                  <a:pt x="1120" y="14965"/>
                </a:lnTo>
                <a:lnTo>
                  <a:pt x="1217" y="14965"/>
                </a:lnTo>
                <a:lnTo>
                  <a:pt x="1412" y="14916"/>
                </a:lnTo>
                <a:lnTo>
                  <a:pt x="1606" y="14843"/>
                </a:lnTo>
                <a:lnTo>
                  <a:pt x="1801" y="14746"/>
                </a:lnTo>
                <a:lnTo>
                  <a:pt x="2239" y="14551"/>
                </a:lnTo>
                <a:lnTo>
                  <a:pt x="2677" y="14308"/>
                </a:lnTo>
                <a:lnTo>
                  <a:pt x="3504" y="13797"/>
                </a:lnTo>
                <a:lnTo>
                  <a:pt x="3577" y="13724"/>
                </a:lnTo>
                <a:lnTo>
                  <a:pt x="3626" y="13651"/>
                </a:lnTo>
                <a:lnTo>
                  <a:pt x="3626" y="13554"/>
                </a:lnTo>
                <a:lnTo>
                  <a:pt x="3577" y="13481"/>
                </a:lnTo>
                <a:lnTo>
                  <a:pt x="3529" y="13408"/>
                </a:lnTo>
                <a:lnTo>
                  <a:pt x="3456" y="13359"/>
                </a:lnTo>
                <a:close/>
                <a:moveTo>
                  <a:pt x="17325" y="13383"/>
                </a:moveTo>
                <a:lnTo>
                  <a:pt x="17179" y="13408"/>
                </a:lnTo>
                <a:lnTo>
                  <a:pt x="17130" y="13408"/>
                </a:lnTo>
                <a:lnTo>
                  <a:pt x="17130" y="13432"/>
                </a:lnTo>
                <a:lnTo>
                  <a:pt x="17130" y="13505"/>
                </a:lnTo>
                <a:lnTo>
                  <a:pt x="17252" y="13627"/>
                </a:lnTo>
                <a:lnTo>
                  <a:pt x="17398" y="13748"/>
                </a:lnTo>
                <a:lnTo>
                  <a:pt x="17690" y="13943"/>
                </a:lnTo>
                <a:lnTo>
                  <a:pt x="18006" y="14113"/>
                </a:lnTo>
                <a:lnTo>
                  <a:pt x="18323" y="14284"/>
                </a:lnTo>
                <a:lnTo>
                  <a:pt x="18907" y="14649"/>
                </a:lnTo>
                <a:lnTo>
                  <a:pt x="19199" y="14819"/>
                </a:lnTo>
                <a:lnTo>
                  <a:pt x="19515" y="14941"/>
                </a:lnTo>
                <a:lnTo>
                  <a:pt x="19612" y="14965"/>
                </a:lnTo>
                <a:lnTo>
                  <a:pt x="19709" y="14941"/>
                </a:lnTo>
                <a:lnTo>
                  <a:pt x="19758" y="14868"/>
                </a:lnTo>
                <a:lnTo>
                  <a:pt x="19807" y="14795"/>
                </a:lnTo>
                <a:lnTo>
                  <a:pt x="19807" y="14697"/>
                </a:lnTo>
                <a:lnTo>
                  <a:pt x="19782" y="14600"/>
                </a:lnTo>
                <a:lnTo>
                  <a:pt x="19734" y="14527"/>
                </a:lnTo>
                <a:lnTo>
                  <a:pt x="19636" y="14454"/>
                </a:lnTo>
                <a:lnTo>
                  <a:pt x="19272" y="14308"/>
                </a:lnTo>
                <a:lnTo>
                  <a:pt x="18931" y="14113"/>
                </a:lnTo>
                <a:lnTo>
                  <a:pt x="18590" y="13919"/>
                </a:lnTo>
                <a:lnTo>
                  <a:pt x="18250" y="13724"/>
                </a:lnTo>
                <a:lnTo>
                  <a:pt x="17982" y="13602"/>
                </a:lnTo>
                <a:lnTo>
                  <a:pt x="17739" y="13481"/>
                </a:lnTo>
                <a:lnTo>
                  <a:pt x="17593" y="13432"/>
                </a:lnTo>
                <a:lnTo>
                  <a:pt x="17447" y="13408"/>
                </a:lnTo>
                <a:lnTo>
                  <a:pt x="17325" y="13383"/>
                </a:lnTo>
                <a:close/>
                <a:moveTo>
                  <a:pt x="4234" y="14892"/>
                </a:moveTo>
                <a:lnTo>
                  <a:pt x="4161" y="14916"/>
                </a:lnTo>
                <a:lnTo>
                  <a:pt x="4088" y="14941"/>
                </a:lnTo>
                <a:lnTo>
                  <a:pt x="3942" y="15087"/>
                </a:lnTo>
                <a:lnTo>
                  <a:pt x="3820" y="15257"/>
                </a:lnTo>
                <a:lnTo>
                  <a:pt x="3723" y="15330"/>
                </a:lnTo>
                <a:lnTo>
                  <a:pt x="3650" y="15379"/>
                </a:lnTo>
                <a:lnTo>
                  <a:pt x="3650" y="15403"/>
                </a:lnTo>
                <a:lnTo>
                  <a:pt x="3601" y="15427"/>
                </a:lnTo>
                <a:lnTo>
                  <a:pt x="3577" y="15476"/>
                </a:lnTo>
                <a:lnTo>
                  <a:pt x="3553" y="15525"/>
                </a:lnTo>
                <a:lnTo>
                  <a:pt x="3553" y="15573"/>
                </a:lnTo>
                <a:lnTo>
                  <a:pt x="3577" y="15646"/>
                </a:lnTo>
                <a:lnTo>
                  <a:pt x="3626" y="15695"/>
                </a:lnTo>
                <a:lnTo>
                  <a:pt x="3699" y="15744"/>
                </a:lnTo>
                <a:lnTo>
                  <a:pt x="3772" y="15744"/>
                </a:lnTo>
                <a:lnTo>
                  <a:pt x="3845" y="15719"/>
                </a:lnTo>
                <a:lnTo>
                  <a:pt x="3991" y="15646"/>
                </a:lnTo>
                <a:lnTo>
                  <a:pt x="4088" y="15549"/>
                </a:lnTo>
                <a:lnTo>
                  <a:pt x="4258" y="15403"/>
                </a:lnTo>
                <a:lnTo>
                  <a:pt x="4429" y="15208"/>
                </a:lnTo>
                <a:lnTo>
                  <a:pt x="4453" y="15135"/>
                </a:lnTo>
                <a:lnTo>
                  <a:pt x="4453" y="15087"/>
                </a:lnTo>
                <a:lnTo>
                  <a:pt x="4429" y="15014"/>
                </a:lnTo>
                <a:lnTo>
                  <a:pt x="4380" y="14941"/>
                </a:lnTo>
                <a:lnTo>
                  <a:pt x="4307" y="14892"/>
                </a:lnTo>
                <a:close/>
                <a:moveTo>
                  <a:pt x="16376" y="14843"/>
                </a:moveTo>
                <a:lnTo>
                  <a:pt x="16303" y="14892"/>
                </a:lnTo>
                <a:lnTo>
                  <a:pt x="16279" y="14965"/>
                </a:lnTo>
                <a:lnTo>
                  <a:pt x="16303" y="15038"/>
                </a:lnTo>
                <a:lnTo>
                  <a:pt x="16400" y="15233"/>
                </a:lnTo>
                <a:lnTo>
                  <a:pt x="16522" y="15403"/>
                </a:lnTo>
                <a:lnTo>
                  <a:pt x="16668" y="15598"/>
                </a:lnTo>
                <a:lnTo>
                  <a:pt x="16765" y="15671"/>
                </a:lnTo>
                <a:lnTo>
                  <a:pt x="16863" y="15744"/>
                </a:lnTo>
                <a:lnTo>
                  <a:pt x="16936" y="15768"/>
                </a:lnTo>
                <a:lnTo>
                  <a:pt x="17009" y="15768"/>
                </a:lnTo>
                <a:lnTo>
                  <a:pt x="17082" y="15719"/>
                </a:lnTo>
                <a:lnTo>
                  <a:pt x="17130" y="15671"/>
                </a:lnTo>
                <a:lnTo>
                  <a:pt x="17155" y="15598"/>
                </a:lnTo>
                <a:lnTo>
                  <a:pt x="17155" y="15525"/>
                </a:lnTo>
                <a:lnTo>
                  <a:pt x="17130" y="15476"/>
                </a:lnTo>
                <a:lnTo>
                  <a:pt x="17057" y="15403"/>
                </a:lnTo>
                <a:lnTo>
                  <a:pt x="16911" y="15281"/>
                </a:lnTo>
                <a:lnTo>
                  <a:pt x="16790" y="15135"/>
                </a:lnTo>
                <a:lnTo>
                  <a:pt x="16644" y="14965"/>
                </a:lnTo>
                <a:lnTo>
                  <a:pt x="16546" y="14892"/>
                </a:lnTo>
                <a:lnTo>
                  <a:pt x="16449" y="14843"/>
                </a:lnTo>
                <a:close/>
                <a:moveTo>
                  <a:pt x="11169" y="3577"/>
                </a:moveTo>
                <a:lnTo>
                  <a:pt x="11582" y="3650"/>
                </a:lnTo>
                <a:lnTo>
                  <a:pt x="11996" y="3748"/>
                </a:lnTo>
                <a:lnTo>
                  <a:pt x="12410" y="3894"/>
                </a:lnTo>
                <a:lnTo>
                  <a:pt x="12799" y="4064"/>
                </a:lnTo>
                <a:lnTo>
                  <a:pt x="13188" y="4259"/>
                </a:lnTo>
                <a:lnTo>
                  <a:pt x="13578" y="4453"/>
                </a:lnTo>
                <a:lnTo>
                  <a:pt x="13943" y="4672"/>
                </a:lnTo>
                <a:lnTo>
                  <a:pt x="14235" y="4891"/>
                </a:lnTo>
                <a:lnTo>
                  <a:pt x="14502" y="5110"/>
                </a:lnTo>
                <a:lnTo>
                  <a:pt x="14770" y="5329"/>
                </a:lnTo>
                <a:lnTo>
                  <a:pt x="15038" y="5573"/>
                </a:lnTo>
                <a:lnTo>
                  <a:pt x="14989" y="5621"/>
                </a:lnTo>
                <a:lnTo>
                  <a:pt x="14916" y="5694"/>
                </a:lnTo>
                <a:lnTo>
                  <a:pt x="14916" y="5767"/>
                </a:lnTo>
                <a:lnTo>
                  <a:pt x="14892" y="5792"/>
                </a:lnTo>
                <a:lnTo>
                  <a:pt x="14892" y="5840"/>
                </a:lnTo>
                <a:lnTo>
                  <a:pt x="14940" y="5840"/>
                </a:lnTo>
                <a:lnTo>
                  <a:pt x="14989" y="5865"/>
                </a:lnTo>
                <a:lnTo>
                  <a:pt x="15086" y="5865"/>
                </a:lnTo>
                <a:lnTo>
                  <a:pt x="15159" y="5816"/>
                </a:lnTo>
                <a:lnTo>
                  <a:pt x="15232" y="5767"/>
                </a:lnTo>
                <a:lnTo>
                  <a:pt x="15354" y="5913"/>
                </a:lnTo>
                <a:lnTo>
                  <a:pt x="15257" y="5986"/>
                </a:lnTo>
                <a:lnTo>
                  <a:pt x="15208" y="6059"/>
                </a:lnTo>
                <a:lnTo>
                  <a:pt x="15159" y="6132"/>
                </a:lnTo>
                <a:lnTo>
                  <a:pt x="15184" y="6205"/>
                </a:lnTo>
                <a:lnTo>
                  <a:pt x="15208" y="6254"/>
                </a:lnTo>
                <a:lnTo>
                  <a:pt x="15330" y="6254"/>
                </a:lnTo>
                <a:lnTo>
                  <a:pt x="15427" y="6181"/>
                </a:lnTo>
                <a:lnTo>
                  <a:pt x="15524" y="6132"/>
                </a:lnTo>
                <a:lnTo>
                  <a:pt x="15719" y="6376"/>
                </a:lnTo>
                <a:lnTo>
                  <a:pt x="15695" y="6424"/>
                </a:lnTo>
                <a:lnTo>
                  <a:pt x="15573" y="6546"/>
                </a:lnTo>
                <a:lnTo>
                  <a:pt x="15549" y="6619"/>
                </a:lnTo>
                <a:lnTo>
                  <a:pt x="15524" y="6716"/>
                </a:lnTo>
                <a:lnTo>
                  <a:pt x="15549" y="6765"/>
                </a:lnTo>
                <a:lnTo>
                  <a:pt x="15597" y="6789"/>
                </a:lnTo>
                <a:lnTo>
                  <a:pt x="15768" y="6789"/>
                </a:lnTo>
                <a:lnTo>
                  <a:pt x="15865" y="6741"/>
                </a:lnTo>
                <a:lnTo>
                  <a:pt x="15914" y="6692"/>
                </a:lnTo>
                <a:lnTo>
                  <a:pt x="16060" y="6911"/>
                </a:lnTo>
                <a:lnTo>
                  <a:pt x="15962" y="7008"/>
                </a:lnTo>
                <a:lnTo>
                  <a:pt x="15889" y="7081"/>
                </a:lnTo>
                <a:lnTo>
                  <a:pt x="15841" y="7130"/>
                </a:lnTo>
                <a:lnTo>
                  <a:pt x="15841" y="7203"/>
                </a:lnTo>
                <a:lnTo>
                  <a:pt x="15865" y="7300"/>
                </a:lnTo>
                <a:lnTo>
                  <a:pt x="15914" y="7325"/>
                </a:lnTo>
                <a:lnTo>
                  <a:pt x="15962" y="7349"/>
                </a:lnTo>
                <a:lnTo>
                  <a:pt x="16060" y="7325"/>
                </a:lnTo>
                <a:lnTo>
                  <a:pt x="16157" y="7300"/>
                </a:lnTo>
                <a:lnTo>
                  <a:pt x="16254" y="7227"/>
                </a:lnTo>
                <a:lnTo>
                  <a:pt x="16400" y="7495"/>
                </a:lnTo>
                <a:lnTo>
                  <a:pt x="16327" y="7519"/>
                </a:lnTo>
                <a:lnTo>
                  <a:pt x="16254" y="7544"/>
                </a:lnTo>
                <a:lnTo>
                  <a:pt x="16157" y="7617"/>
                </a:lnTo>
                <a:lnTo>
                  <a:pt x="16060" y="7714"/>
                </a:lnTo>
                <a:lnTo>
                  <a:pt x="15987" y="7811"/>
                </a:lnTo>
                <a:lnTo>
                  <a:pt x="15938" y="7909"/>
                </a:lnTo>
                <a:lnTo>
                  <a:pt x="15938" y="7982"/>
                </a:lnTo>
                <a:lnTo>
                  <a:pt x="15962" y="8030"/>
                </a:lnTo>
                <a:lnTo>
                  <a:pt x="15987" y="8079"/>
                </a:lnTo>
                <a:lnTo>
                  <a:pt x="16060" y="8103"/>
                </a:lnTo>
                <a:lnTo>
                  <a:pt x="16108" y="8079"/>
                </a:lnTo>
                <a:lnTo>
                  <a:pt x="16181" y="8030"/>
                </a:lnTo>
                <a:lnTo>
                  <a:pt x="16303" y="7933"/>
                </a:lnTo>
                <a:lnTo>
                  <a:pt x="16449" y="7836"/>
                </a:lnTo>
                <a:lnTo>
                  <a:pt x="16522" y="7763"/>
                </a:lnTo>
                <a:lnTo>
                  <a:pt x="16692" y="8176"/>
                </a:lnTo>
                <a:lnTo>
                  <a:pt x="16619" y="8201"/>
                </a:lnTo>
                <a:lnTo>
                  <a:pt x="16571" y="8225"/>
                </a:lnTo>
                <a:lnTo>
                  <a:pt x="16473" y="8347"/>
                </a:lnTo>
                <a:lnTo>
                  <a:pt x="16254" y="8541"/>
                </a:lnTo>
                <a:lnTo>
                  <a:pt x="16181" y="8614"/>
                </a:lnTo>
                <a:lnTo>
                  <a:pt x="16108" y="8712"/>
                </a:lnTo>
                <a:lnTo>
                  <a:pt x="16084" y="8760"/>
                </a:lnTo>
                <a:lnTo>
                  <a:pt x="16060" y="8809"/>
                </a:lnTo>
                <a:lnTo>
                  <a:pt x="16060" y="8858"/>
                </a:lnTo>
                <a:lnTo>
                  <a:pt x="16108" y="8906"/>
                </a:lnTo>
                <a:lnTo>
                  <a:pt x="16157" y="8930"/>
                </a:lnTo>
                <a:lnTo>
                  <a:pt x="16206" y="8930"/>
                </a:lnTo>
                <a:lnTo>
                  <a:pt x="16327" y="8882"/>
                </a:lnTo>
                <a:lnTo>
                  <a:pt x="16425" y="8809"/>
                </a:lnTo>
                <a:lnTo>
                  <a:pt x="16522" y="8736"/>
                </a:lnTo>
                <a:lnTo>
                  <a:pt x="16668" y="8614"/>
                </a:lnTo>
                <a:lnTo>
                  <a:pt x="16790" y="8468"/>
                </a:lnTo>
                <a:lnTo>
                  <a:pt x="16887" y="8882"/>
                </a:lnTo>
                <a:lnTo>
                  <a:pt x="16790" y="8930"/>
                </a:lnTo>
                <a:lnTo>
                  <a:pt x="16692" y="8979"/>
                </a:lnTo>
                <a:lnTo>
                  <a:pt x="16498" y="9125"/>
                </a:lnTo>
                <a:lnTo>
                  <a:pt x="16230" y="9271"/>
                </a:lnTo>
                <a:lnTo>
                  <a:pt x="16108" y="9368"/>
                </a:lnTo>
                <a:lnTo>
                  <a:pt x="16011" y="9441"/>
                </a:lnTo>
                <a:lnTo>
                  <a:pt x="16011" y="9490"/>
                </a:lnTo>
                <a:lnTo>
                  <a:pt x="16035" y="9514"/>
                </a:lnTo>
                <a:lnTo>
                  <a:pt x="16181" y="9539"/>
                </a:lnTo>
                <a:lnTo>
                  <a:pt x="16327" y="9514"/>
                </a:lnTo>
                <a:lnTo>
                  <a:pt x="16619" y="9441"/>
                </a:lnTo>
                <a:lnTo>
                  <a:pt x="16790" y="9368"/>
                </a:lnTo>
                <a:lnTo>
                  <a:pt x="16960" y="9271"/>
                </a:lnTo>
                <a:lnTo>
                  <a:pt x="17009" y="9660"/>
                </a:lnTo>
                <a:lnTo>
                  <a:pt x="16522" y="9855"/>
                </a:lnTo>
                <a:lnTo>
                  <a:pt x="16254" y="9977"/>
                </a:lnTo>
                <a:lnTo>
                  <a:pt x="16108" y="10050"/>
                </a:lnTo>
                <a:lnTo>
                  <a:pt x="15987" y="10123"/>
                </a:lnTo>
                <a:lnTo>
                  <a:pt x="15962" y="10171"/>
                </a:lnTo>
                <a:lnTo>
                  <a:pt x="15962" y="10196"/>
                </a:lnTo>
                <a:lnTo>
                  <a:pt x="15987" y="10220"/>
                </a:lnTo>
                <a:lnTo>
                  <a:pt x="16011" y="10244"/>
                </a:lnTo>
                <a:lnTo>
                  <a:pt x="16279" y="10269"/>
                </a:lnTo>
                <a:lnTo>
                  <a:pt x="16522" y="10220"/>
                </a:lnTo>
                <a:lnTo>
                  <a:pt x="16765" y="10147"/>
                </a:lnTo>
                <a:lnTo>
                  <a:pt x="17033" y="10074"/>
                </a:lnTo>
                <a:lnTo>
                  <a:pt x="17009" y="10585"/>
                </a:lnTo>
                <a:lnTo>
                  <a:pt x="16765" y="10585"/>
                </a:lnTo>
                <a:lnTo>
                  <a:pt x="16546" y="10634"/>
                </a:lnTo>
                <a:lnTo>
                  <a:pt x="16108" y="10707"/>
                </a:lnTo>
                <a:lnTo>
                  <a:pt x="15914" y="10780"/>
                </a:lnTo>
                <a:lnTo>
                  <a:pt x="15719" y="10853"/>
                </a:lnTo>
                <a:lnTo>
                  <a:pt x="15695" y="10877"/>
                </a:lnTo>
                <a:lnTo>
                  <a:pt x="15719" y="10901"/>
                </a:lnTo>
                <a:lnTo>
                  <a:pt x="15889" y="10950"/>
                </a:lnTo>
                <a:lnTo>
                  <a:pt x="16060" y="10974"/>
                </a:lnTo>
                <a:lnTo>
                  <a:pt x="16425" y="10950"/>
                </a:lnTo>
                <a:lnTo>
                  <a:pt x="16814" y="10926"/>
                </a:lnTo>
                <a:lnTo>
                  <a:pt x="16984" y="10926"/>
                </a:lnTo>
                <a:lnTo>
                  <a:pt x="16887" y="11412"/>
                </a:lnTo>
                <a:lnTo>
                  <a:pt x="16765" y="11412"/>
                </a:lnTo>
                <a:lnTo>
                  <a:pt x="16619" y="11437"/>
                </a:lnTo>
                <a:lnTo>
                  <a:pt x="16352" y="11485"/>
                </a:lnTo>
                <a:lnTo>
                  <a:pt x="16035" y="11558"/>
                </a:lnTo>
                <a:lnTo>
                  <a:pt x="15889" y="11583"/>
                </a:lnTo>
                <a:lnTo>
                  <a:pt x="15719" y="11607"/>
                </a:lnTo>
                <a:lnTo>
                  <a:pt x="15695" y="11607"/>
                </a:lnTo>
                <a:lnTo>
                  <a:pt x="15670" y="11631"/>
                </a:lnTo>
                <a:lnTo>
                  <a:pt x="15670" y="11656"/>
                </a:lnTo>
                <a:lnTo>
                  <a:pt x="15695" y="11680"/>
                </a:lnTo>
                <a:lnTo>
                  <a:pt x="15962" y="11777"/>
                </a:lnTo>
                <a:lnTo>
                  <a:pt x="16108" y="11826"/>
                </a:lnTo>
                <a:lnTo>
                  <a:pt x="16254" y="11850"/>
                </a:lnTo>
                <a:lnTo>
                  <a:pt x="16522" y="11826"/>
                </a:lnTo>
                <a:lnTo>
                  <a:pt x="16814" y="11802"/>
                </a:lnTo>
                <a:lnTo>
                  <a:pt x="16668" y="12264"/>
                </a:lnTo>
                <a:lnTo>
                  <a:pt x="16498" y="12215"/>
                </a:lnTo>
                <a:lnTo>
                  <a:pt x="16303" y="12191"/>
                </a:lnTo>
                <a:lnTo>
                  <a:pt x="16108" y="12142"/>
                </a:lnTo>
                <a:lnTo>
                  <a:pt x="15914" y="12094"/>
                </a:lnTo>
                <a:lnTo>
                  <a:pt x="15695" y="12094"/>
                </a:lnTo>
                <a:lnTo>
                  <a:pt x="15476" y="12118"/>
                </a:lnTo>
                <a:lnTo>
                  <a:pt x="15451" y="12142"/>
                </a:lnTo>
                <a:lnTo>
                  <a:pt x="15451" y="12167"/>
                </a:lnTo>
                <a:lnTo>
                  <a:pt x="15476" y="12191"/>
                </a:lnTo>
                <a:lnTo>
                  <a:pt x="15646" y="12288"/>
                </a:lnTo>
                <a:lnTo>
                  <a:pt x="15816" y="12386"/>
                </a:lnTo>
                <a:lnTo>
                  <a:pt x="16230" y="12532"/>
                </a:lnTo>
                <a:lnTo>
                  <a:pt x="16546" y="12629"/>
                </a:lnTo>
                <a:lnTo>
                  <a:pt x="16376" y="13018"/>
                </a:lnTo>
                <a:lnTo>
                  <a:pt x="16060" y="12970"/>
                </a:lnTo>
                <a:lnTo>
                  <a:pt x="15743" y="12872"/>
                </a:lnTo>
                <a:lnTo>
                  <a:pt x="15573" y="12824"/>
                </a:lnTo>
                <a:lnTo>
                  <a:pt x="15476" y="12824"/>
                </a:lnTo>
                <a:lnTo>
                  <a:pt x="15451" y="12848"/>
                </a:lnTo>
                <a:lnTo>
                  <a:pt x="15427" y="12897"/>
                </a:lnTo>
                <a:lnTo>
                  <a:pt x="15427" y="12945"/>
                </a:lnTo>
                <a:lnTo>
                  <a:pt x="15451" y="12994"/>
                </a:lnTo>
                <a:lnTo>
                  <a:pt x="15524" y="13091"/>
                </a:lnTo>
                <a:lnTo>
                  <a:pt x="15743" y="13237"/>
                </a:lnTo>
                <a:lnTo>
                  <a:pt x="15938" y="13335"/>
                </a:lnTo>
                <a:lnTo>
                  <a:pt x="16181" y="13408"/>
                </a:lnTo>
                <a:lnTo>
                  <a:pt x="15914" y="13821"/>
                </a:lnTo>
                <a:lnTo>
                  <a:pt x="15865" y="13894"/>
                </a:lnTo>
                <a:lnTo>
                  <a:pt x="15841" y="13870"/>
                </a:lnTo>
                <a:lnTo>
                  <a:pt x="15719" y="13797"/>
                </a:lnTo>
                <a:lnTo>
                  <a:pt x="15597" y="13700"/>
                </a:lnTo>
                <a:lnTo>
                  <a:pt x="15330" y="13578"/>
                </a:lnTo>
                <a:lnTo>
                  <a:pt x="15013" y="13505"/>
                </a:lnTo>
                <a:lnTo>
                  <a:pt x="14721" y="13505"/>
                </a:lnTo>
                <a:lnTo>
                  <a:pt x="14697" y="13529"/>
                </a:lnTo>
                <a:lnTo>
                  <a:pt x="14673" y="13578"/>
                </a:lnTo>
                <a:lnTo>
                  <a:pt x="14697" y="13602"/>
                </a:lnTo>
                <a:lnTo>
                  <a:pt x="14794" y="13651"/>
                </a:lnTo>
                <a:lnTo>
                  <a:pt x="14892" y="13724"/>
                </a:lnTo>
                <a:lnTo>
                  <a:pt x="15111" y="13821"/>
                </a:lnTo>
                <a:lnTo>
                  <a:pt x="15378" y="13967"/>
                </a:lnTo>
                <a:lnTo>
                  <a:pt x="15622" y="14138"/>
                </a:lnTo>
                <a:lnTo>
                  <a:pt x="15670" y="14162"/>
                </a:lnTo>
                <a:lnTo>
                  <a:pt x="15451" y="14405"/>
                </a:lnTo>
                <a:lnTo>
                  <a:pt x="15330" y="14357"/>
                </a:lnTo>
                <a:lnTo>
                  <a:pt x="15208" y="14332"/>
                </a:lnTo>
                <a:lnTo>
                  <a:pt x="15086" y="14332"/>
                </a:lnTo>
                <a:lnTo>
                  <a:pt x="14989" y="14308"/>
                </a:lnTo>
                <a:lnTo>
                  <a:pt x="14794" y="14259"/>
                </a:lnTo>
                <a:lnTo>
                  <a:pt x="14624" y="14186"/>
                </a:lnTo>
                <a:lnTo>
                  <a:pt x="14454" y="14089"/>
                </a:lnTo>
                <a:lnTo>
                  <a:pt x="14308" y="14016"/>
                </a:lnTo>
                <a:lnTo>
                  <a:pt x="14137" y="14016"/>
                </a:lnTo>
                <a:lnTo>
                  <a:pt x="14089" y="14040"/>
                </a:lnTo>
                <a:lnTo>
                  <a:pt x="14064" y="14089"/>
                </a:lnTo>
                <a:lnTo>
                  <a:pt x="14089" y="14162"/>
                </a:lnTo>
                <a:lnTo>
                  <a:pt x="14162" y="14259"/>
                </a:lnTo>
                <a:lnTo>
                  <a:pt x="14308" y="14405"/>
                </a:lnTo>
                <a:lnTo>
                  <a:pt x="14478" y="14527"/>
                </a:lnTo>
                <a:lnTo>
                  <a:pt x="14648" y="14600"/>
                </a:lnTo>
                <a:lnTo>
                  <a:pt x="14843" y="14697"/>
                </a:lnTo>
                <a:lnTo>
                  <a:pt x="14965" y="14746"/>
                </a:lnTo>
                <a:lnTo>
                  <a:pt x="15086" y="14770"/>
                </a:lnTo>
                <a:lnTo>
                  <a:pt x="14819" y="14989"/>
                </a:lnTo>
                <a:lnTo>
                  <a:pt x="14527" y="15208"/>
                </a:lnTo>
                <a:lnTo>
                  <a:pt x="14454" y="15208"/>
                </a:lnTo>
                <a:lnTo>
                  <a:pt x="14332" y="15184"/>
                </a:lnTo>
                <a:lnTo>
                  <a:pt x="14235" y="15111"/>
                </a:lnTo>
                <a:lnTo>
                  <a:pt x="14064" y="14965"/>
                </a:lnTo>
                <a:lnTo>
                  <a:pt x="13918" y="14843"/>
                </a:lnTo>
                <a:lnTo>
                  <a:pt x="13748" y="14722"/>
                </a:lnTo>
                <a:lnTo>
                  <a:pt x="13651" y="14673"/>
                </a:lnTo>
                <a:lnTo>
                  <a:pt x="13578" y="14624"/>
                </a:lnTo>
                <a:lnTo>
                  <a:pt x="13383" y="14624"/>
                </a:lnTo>
                <a:lnTo>
                  <a:pt x="13359" y="14649"/>
                </a:lnTo>
                <a:lnTo>
                  <a:pt x="13359" y="14697"/>
                </a:lnTo>
                <a:lnTo>
                  <a:pt x="13456" y="14868"/>
                </a:lnTo>
                <a:lnTo>
                  <a:pt x="13602" y="15014"/>
                </a:lnTo>
                <a:lnTo>
                  <a:pt x="13894" y="15306"/>
                </a:lnTo>
                <a:lnTo>
                  <a:pt x="13991" y="15403"/>
                </a:lnTo>
                <a:lnTo>
                  <a:pt x="14113" y="15476"/>
                </a:lnTo>
                <a:lnTo>
                  <a:pt x="13748" y="15671"/>
                </a:lnTo>
                <a:lnTo>
                  <a:pt x="13553" y="15598"/>
                </a:lnTo>
                <a:lnTo>
                  <a:pt x="13456" y="15549"/>
                </a:lnTo>
                <a:lnTo>
                  <a:pt x="13359" y="15476"/>
                </a:lnTo>
                <a:lnTo>
                  <a:pt x="13164" y="15306"/>
                </a:lnTo>
                <a:lnTo>
                  <a:pt x="12872" y="15062"/>
                </a:lnTo>
                <a:lnTo>
                  <a:pt x="12726" y="14941"/>
                </a:lnTo>
                <a:lnTo>
                  <a:pt x="12556" y="14843"/>
                </a:lnTo>
                <a:lnTo>
                  <a:pt x="12507" y="14868"/>
                </a:lnTo>
                <a:lnTo>
                  <a:pt x="12483" y="14916"/>
                </a:lnTo>
                <a:lnTo>
                  <a:pt x="12580" y="15135"/>
                </a:lnTo>
                <a:lnTo>
                  <a:pt x="12726" y="15330"/>
                </a:lnTo>
                <a:lnTo>
                  <a:pt x="12896" y="15525"/>
                </a:lnTo>
                <a:lnTo>
                  <a:pt x="13067" y="15695"/>
                </a:lnTo>
                <a:lnTo>
                  <a:pt x="13310" y="15865"/>
                </a:lnTo>
                <a:lnTo>
                  <a:pt x="12702" y="16084"/>
                </a:lnTo>
                <a:lnTo>
                  <a:pt x="12239" y="15719"/>
                </a:lnTo>
                <a:lnTo>
                  <a:pt x="11972" y="15476"/>
                </a:lnTo>
                <a:lnTo>
                  <a:pt x="11826" y="15354"/>
                </a:lnTo>
                <a:lnTo>
                  <a:pt x="11655" y="15257"/>
                </a:lnTo>
                <a:lnTo>
                  <a:pt x="11631" y="15257"/>
                </a:lnTo>
                <a:lnTo>
                  <a:pt x="11607" y="15281"/>
                </a:lnTo>
                <a:lnTo>
                  <a:pt x="11607" y="15354"/>
                </a:lnTo>
                <a:lnTo>
                  <a:pt x="11631" y="15427"/>
                </a:lnTo>
                <a:lnTo>
                  <a:pt x="11704" y="15573"/>
                </a:lnTo>
                <a:lnTo>
                  <a:pt x="11801" y="15719"/>
                </a:lnTo>
                <a:lnTo>
                  <a:pt x="11899" y="15841"/>
                </a:lnTo>
                <a:lnTo>
                  <a:pt x="12093" y="16036"/>
                </a:lnTo>
                <a:lnTo>
                  <a:pt x="12312" y="16206"/>
                </a:lnTo>
                <a:lnTo>
                  <a:pt x="11826" y="16303"/>
                </a:lnTo>
                <a:lnTo>
                  <a:pt x="11801" y="16303"/>
                </a:lnTo>
                <a:lnTo>
                  <a:pt x="11558" y="16036"/>
                </a:lnTo>
                <a:lnTo>
                  <a:pt x="11291" y="15768"/>
                </a:lnTo>
                <a:lnTo>
                  <a:pt x="11169" y="15671"/>
                </a:lnTo>
                <a:lnTo>
                  <a:pt x="11047" y="15573"/>
                </a:lnTo>
                <a:lnTo>
                  <a:pt x="10901" y="15500"/>
                </a:lnTo>
                <a:lnTo>
                  <a:pt x="10828" y="15476"/>
                </a:lnTo>
                <a:lnTo>
                  <a:pt x="10731" y="15476"/>
                </a:lnTo>
                <a:lnTo>
                  <a:pt x="10731" y="15500"/>
                </a:lnTo>
                <a:lnTo>
                  <a:pt x="10780" y="15646"/>
                </a:lnTo>
                <a:lnTo>
                  <a:pt x="10853" y="15768"/>
                </a:lnTo>
                <a:lnTo>
                  <a:pt x="11072" y="15987"/>
                </a:lnTo>
                <a:lnTo>
                  <a:pt x="11437" y="16376"/>
                </a:lnTo>
                <a:lnTo>
                  <a:pt x="11072" y="16425"/>
                </a:lnTo>
                <a:lnTo>
                  <a:pt x="10682" y="16474"/>
                </a:lnTo>
                <a:lnTo>
                  <a:pt x="10682" y="16401"/>
                </a:lnTo>
                <a:lnTo>
                  <a:pt x="10634" y="16328"/>
                </a:lnTo>
                <a:lnTo>
                  <a:pt x="10463" y="16133"/>
                </a:lnTo>
                <a:lnTo>
                  <a:pt x="10269" y="15938"/>
                </a:lnTo>
                <a:lnTo>
                  <a:pt x="10050" y="15768"/>
                </a:lnTo>
                <a:lnTo>
                  <a:pt x="9831" y="15598"/>
                </a:lnTo>
                <a:lnTo>
                  <a:pt x="9806" y="15598"/>
                </a:lnTo>
                <a:lnTo>
                  <a:pt x="9782" y="15622"/>
                </a:lnTo>
                <a:lnTo>
                  <a:pt x="9806" y="15744"/>
                </a:lnTo>
                <a:lnTo>
                  <a:pt x="9855" y="15865"/>
                </a:lnTo>
                <a:lnTo>
                  <a:pt x="9904" y="15987"/>
                </a:lnTo>
                <a:lnTo>
                  <a:pt x="9977" y="16084"/>
                </a:lnTo>
                <a:lnTo>
                  <a:pt x="10123" y="16303"/>
                </a:lnTo>
                <a:lnTo>
                  <a:pt x="10317" y="16474"/>
                </a:lnTo>
                <a:lnTo>
                  <a:pt x="9685" y="16474"/>
                </a:lnTo>
                <a:lnTo>
                  <a:pt x="9612" y="16352"/>
                </a:lnTo>
                <a:lnTo>
                  <a:pt x="9563" y="16255"/>
                </a:lnTo>
                <a:lnTo>
                  <a:pt x="9393" y="16060"/>
                </a:lnTo>
                <a:lnTo>
                  <a:pt x="9222" y="15817"/>
                </a:lnTo>
                <a:lnTo>
                  <a:pt x="9125" y="15695"/>
                </a:lnTo>
                <a:lnTo>
                  <a:pt x="9028" y="15598"/>
                </a:lnTo>
                <a:lnTo>
                  <a:pt x="8979" y="15598"/>
                </a:lnTo>
                <a:lnTo>
                  <a:pt x="8955" y="15622"/>
                </a:lnTo>
                <a:lnTo>
                  <a:pt x="8955" y="15744"/>
                </a:lnTo>
                <a:lnTo>
                  <a:pt x="8979" y="15865"/>
                </a:lnTo>
                <a:lnTo>
                  <a:pt x="9003" y="15987"/>
                </a:lnTo>
                <a:lnTo>
                  <a:pt x="9052" y="16109"/>
                </a:lnTo>
                <a:lnTo>
                  <a:pt x="9247" y="16449"/>
                </a:lnTo>
                <a:lnTo>
                  <a:pt x="9247" y="16449"/>
                </a:lnTo>
                <a:lnTo>
                  <a:pt x="8687" y="16376"/>
                </a:lnTo>
                <a:lnTo>
                  <a:pt x="8614" y="16376"/>
                </a:lnTo>
                <a:lnTo>
                  <a:pt x="8590" y="16328"/>
                </a:lnTo>
                <a:lnTo>
                  <a:pt x="8492" y="16230"/>
                </a:lnTo>
                <a:lnTo>
                  <a:pt x="8419" y="16109"/>
                </a:lnTo>
                <a:lnTo>
                  <a:pt x="8346" y="15841"/>
                </a:lnTo>
                <a:lnTo>
                  <a:pt x="8273" y="15646"/>
                </a:lnTo>
                <a:lnTo>
                  <a:pt x="8200" y="15573"/>
                </a:lnTo>
                <a:lnTo>
                  <a:pt x="8152" y="15549"/>
                </a:lnTo>
                <a:lnTo>
                  <a:pt x="8103" y="15549"/>
                </a:lnTo>
                <a:lnTo>
                  <a:pt x="8079" y="15598"/>
                </a:lnTo>
                <a:lnTo>
                  <a:pt x="8054" y="15646"/>
                </a:lnTo>
                <a:lnTo>
                  <a:pt x="8054" y="15792"/>
                </a:lnTo>
                <a:lnTo>
                  <a:pt x="8079" y="15938"/>
                </a:lnTo>
                <a:lnTo>
                  <a:pt x="8103" y="16060"/>
                </a:lnTo>
                <a:lnTo>
                  <a:pt x="8176" y="16279"/>
                </a:lnTo>
                <a:lnTo>
                  <a:pt x="7762" y="16157"/>
                </a:lnTo>
                <a:lnTo>
                  <a:pt x="7714" y="16084"/>
                </a:lnTo>
                <a:lnTo>
                  <a:pt x="7665" y="15963"/>
                </a:lnTo>
                <a:lnTo>
                  <a:pt x="7592" y="15817"/>
                </a:lnTo>
                <a:lnTo>
                  <a:pt x="7543" y="15695"/>
                </a:lnTo>
                <a:lnTo>
                  <a:pt x="7519" y="15549"/>
                </a:lnTo>
                <a:lnTo>
                  <a:pt x="7495" y="15549"/>
                </a:lnTo>
                <a:lnTo>
                  <a:pt x="7470" y="15671"/>
                </a:lnTo>
                <a:lnTo>
                  <a:pt x="7446" y="15792"/>
                </a:lnTo>
                <a:lnTo>
                  <a:pt x="7446" y="15938"/>
                </a:lnTo>
                <a:lnTo>
                  <a:pt x="7470" y="16060"/>
                </a:lnTo>
                <a:lnTo>
                  <a:pt x="6984" y="15841"/>
                </a:lnTo>
                <a:lnTo>
                  <a:pt x="6984" y="15792"/>
                </a:lnTo>
                <a:lnTo>
                  <a:pt x="6911" y="15646"/>
                </a:lnTo>
                <a:lnTo>
                  <a:pt x="6813" y="15549"/>
                </a:lnTo>
                <a:lnTo>
                  <a:pt x="6789" y="15549"/>
                </a:lnTo>
                <a:lnTo>
                  <a:pt x="6740" y="15622"/>
                </a:lnTo>
                <a:lnTo>
                  <a:pt x="6716" y="15695"/>
                </a:lnTo>
                <a:lnTo>
                  <a:pt x="6375" y="15476"/>
                </a:lnTo>
                <a:lnTo>
                  <a:pt x="6035" y="15233"/>
                </a:lnTo>
                <a:lnTo>
                  <a:pt x="5718" y="14965"/>
                </a:lnTo>
                <a:lnTo>
                  <a:pt x="5451" y="14649"/>
                </a:lnTo>
                <a:lnTo>
                  <a:pt x="5159" y="14284"/>
                </a:lnTo>
                <a:lnTo>
                  <a:pt x="4915" y="13894"/>
                </a:lnTo>
                <a:lnTo>
                  <a:pt x="4696" y="13505"/>
                </a:lnTo>
                <a:lnTo>
                  <a:pt x="4502" y="13091"/>
                </a:lnTo>
                <a:lnTo>
                  <a:pt x="4356" y="12653"/>
                </a:lnTo>
                <a:lnTo>
                  <a:pt x="4234" y="12215"/>
                </a:lnTo>
                <a:lnTo>
                  <a:pt x="4112" y="11777"/>
                </a:lnTo>
                <a:lnTo>
                  <a:pt x="4064" y="11315"/>
                </a:lnTo>
                <a:lnTo>
                  <a:pt x="4015" y="10926"/>
                </a:lnTo>
                <a:lnTo>
                  <a:pt x="3991" y="10561"/>
                </a:lnTo>
                <a:lnTo>
                  <a:pt x="4015" y="10171"/>
                </a:lnTo>
                <a:lnTo>
                  <a:pt x="4039" y="9782"/>
                </a:lnTo>
                <a:lnTo>
                  <a:pt x="4088" y="9393"/>
                </a:lnTo>
                <a:lnTo>
                  <a:pt x="4137" y="9028"/>
                </a:lnTo>
                <a:lnTo>
                  <a:pt x="4234" y="8663"/>
                </a:lnTo>
                <a:lnTo>
                  <a:pt x="4331" y="8274"/>
                </a:lnTo>
                <a:lnTo>
                  <a:pt x="4453" y="7909"/>
                </a:lnTo>
                <a:lnTo>
                  <a:pt x="4599" y="7568"/>
                </a:lnTo>
                <a:lnTo>
                  <a:pt x="4769" y="7227"/>
                </a:lnTo>
                <a:lnTo>
                  <a:pt x="4940" y="6887"/>
                </a:lnTo>
                <a:lnTo>
                  <a:pt x="5134" y="6546"/>
                </a:lnTo>
                <a:lnTo>
                  <a:pt x="5353" y="6230"/>
                </a:lnTo>
                <a:lnTo>
                  <a:pt x="5597" y="5913"/>
                </a:lnTo>
                <a:lnTo>
                  <a:pt x="5840" y="5621"/>
                </a:lnTo>
                <a:lnTo>
                  <a:pt x="6083" y="5354"/>
                </a:lnTo>
                <a:lnTo>
                  <a:pt x="6351" y="5110"/>
                </a:lnTo>
                <a:lnTo>
                  <a:pt x="6643" y="4891"/>
                </a:lnTo>
                <a:lnTo>
                  <a:pt x="6935" y="4721"/>
                </a:lnTo>
                <a:lnTo>
                  <a:pt x="7227" y="4526"/>
                </a:lnTo>
                <a:lnTo>
                  <a:pt x="7543" y="4380"/>
                </a:lnTo>
                <a:lnTo>
                  <a:pt x="8225" y="4088"/>
                </a:lnTo>
                <a:lnTo>
                  <a:pt x="8784" y="3845"/>
                </a:lnTo>
                <a:lnTo>
                  <a:pt x="9368" y="3675"/>
                </a:lnTo>
                <a:lnTo>
                  <a:pt x="9636" y="3602"/>
                </a:lnTo>
                <a:lnTo>
                  <a:pt x="9660" y="3650"/>
                </a:lnTo>
                <a:lnTo>
                  <a:pt x="9685" y="3699"/>
                </a:lnTo>
                <a:lnTo>
                  <a:pt x="9733" y="3723"/>
                </a:lnTo>
                <a:lnTo>
                  <a:pt x="9806" y="3723"/>
                </a:lnTo>
                <a:lnTo>
                  <a:pt x="10171" y="3626"/>
                </a:lnTo>
                <a:lnTo>
                  <a:pt x="10536" y="3577"/>
                </a:lnTo>
                <a:lnTo>
                  <a:pt x="10585" y="3626"/>
                </a:lnTo>
                <a:lnTo>
                  <a:pt x="10634" y="3650"/>
                </a:lnTo>
                <a:lnTo>
                  <a:pt x="10682" y="3626"/>
                </a:lnTo>
                <a:lnTo>
                  <a:pt x="10707" y="3602"/>
                </a:lnTo>
                <a:lnTo>
                  <a:pt x="10731" y="3577"/>
                </a:lnTo>
                <a:close/>
                <a:moveTo>
                  <a:pt x="9977" y="3237"/>
                </a:moveTo>
                <a:lnTo>
                  <a:pt x="9733" y="3261"/>
                </a:lnTo>
                <a:lnTo>
                  <a:pt x="9490" y="3310"/>
                </a:lnTo>
                <a:lnTo>
                  <a:pt x="9028" y="3431"/>
                </a:lnTo>
                <a:lnTo>
                  <a:pt x="8638" y="3577"/>
                </a:lnTo>
                <a:lnTo>
                  <a:pt x="7957" y="3821"/>
                </a:lnTo>
                <a:lnTo>
                  <a:pt x="7324" y="4113"/>
                </a:lnTo>
                <a:lnTo>
                  <a:pt x="7008" y="4283"/>
                </a:lnTo>
                <a:lnTo>
                  <a:pt x="6692" y="4453"/>
                </a:lnTo>
                <a:lnTo>
                  <a:pt x="6400" y="4648"/>
                </a:lnTo>
                <a:lnTo>
                  <a:pt x="6108" y="4867"/>
                </a:lnTo>
                <a:lnTo>
                  <a:pt x="5791" y="5159"/>
                </a:lnTo>
                <a:lnTo>
                  <a:pt x="5499" y="5451"/>
                </a:lnTo>
                <a:lnTo>
                  <a:pt x="5232" y="5767"/>
                </a:lnTo>
                <a:lnTo>
                  <a:pt x="4988" y="6108"/>
                </a:lnTo>
                <a:lnTo>
                  <a:pt x="4745" y="6473"/>
                </a:lnTo>
                <a:lnTo>
                  <a:pt x="4526" y="6838"/>
                </a:lnTo>
                <a:lnTo>
                  <a:pt x="4356" y="7203"/>
                </a:lnTo>
                <a:lnTo>
                  <a:pt x="4185" y="7592"/>
                </a:lnTo>
                <a:lnTo>
                  <a:pt x="4039" y="8006"/>
                </a:lnTo>
                <a:lnTo>
                  <a:pt x="3918" y="8420"/>
                </a:lnTo>
                <a:lnTo>
                  <a:pt x="3796" y="8833"/>
                </a:lnTo>
                <a:lnTo>
                  <a:pt x="3723" y="9247"/>
                </a:lnTo>
                <a:lnTo>
                  <a:pt x="3674" y="9660"/>
                </a:lnTo>
                <a:lnTo>
                  <a:pt x="3626" y="10074"/>
                </a:lnTo>
                <a:lnTo>
                  <a:pt x="3626" y="10488"/>
                </a:lnTo>
                <a:lnTo>
                  <a:pt x="3626" y="10901"/>
                </a:lnTo>
                <a:lnTo>
                  <a:pt x="3650" y="11315"/>
                </a:lnTo>
                <a:lnTo>
                  <a:pt x="3699" y="11704"/>
                </a:lnTo>
                <a:lnTo>
                  <a:pt x="3772" y="12094"/>
                </a:lnTo>
                <a:lnTo>
                  <a:pt x="3869" y="12483"/>
                </a:lnTo>
                <a:lnTo>
                  <a:pt x="3991" y="12872"/>
                </a:lnTo>
                <a:lnTo>
                  <a:pt x="4137" y="13262"/>
                </a:lnTo>
                <a:lnTo>
                  <a:pt x="4307" y="13627"/>
                </a:lnTo>
                <a:lnTo>
                  <a:pt x="4477" y="13967"/>
                </a:lnTo>
                <a:lnTo>
                  <a:pt x="4696" y="14332"/>
                </a:lnTo>
                <a:lnTo>
                  <a:pt x="4915" y="14649"/>
                </a:lnTo>
                <a:lnTo>
                  <a:pt x="5183" y="14965"/>
                </a:lnTo>
                <a:lnTo>
                  <a:pt x="5451" y="15257"/>
                </a:lnTo>
                <a:lnTo>
                  <a:pt x="5743" y="15525"/>
                </a:lnTo>
                <a:lnTo>
                  <a:pt x="6035" y="15768"/>
                </a:lnTo>
                <a:lnTo>
                  <a:pt x="6375" y="15987"/>
                </a:lnTo>
                <a:lnTo>
                  <a:pt x="6716" y="16182"/>
                </a:lnTo>
                <a:lnTo>
                  <a:pt x="6765" y="16230"/>
                </a:lnTo>
                <a:lnTo>
                  <a:pt x="6838" y="16230"/>
                </a:lnTo>
                <a:lnTo>
                  <a:pt x="6862" y="16255"/>
                </a:lnTo>
                <a:lnTo>
                  <a:pt x="7276" y="16425"/>
                </a:lnTo>
                <a:lnTo>
                  <a:pt x="7738" y="16595"/>
                </a:lnTo>
                <a:lnTo>
                  <a:pt x="8176" y="16717"/>
                </a:lnTo>
                <a:lnTo>
                  <a:pt x="8638" y="16814"/>
                </a:lnTo>
                <a:lnTo>
                  <a:pt x="9101" y="16887"/>
                </a:lnTo>
                <a:lnTo>
                  <a:pt x="9563" y="16936"/>
                </a:lnTo>
                <a:lnTo>
                  <a:pt x="10025" y="16960"/>
                </a:lnTo>
                <a:lnTo>
                  <a:pt x="10488" y="16936"/>
                </a:lnTo>
                <a:lnTo>
                  <a:pt x="10974" y="16912"/>
                </a:lnTo>
                <a:lnTo>
                  <a:pt x="11437" y="16839"/>
                </a:lnTo>
                <a:lnTo>
                  <a:pt x="11899" y="16766"/>
                </a:lnTo>
                <a:lnTo>
                  <a:pt x="12337" y="16644"/>
                </a:lnTo>
                <a:lnTo>
                  <a:pt x="12799" y="16522"/>
                </a:lnTo>
                <a:lnTo>
                  <a:pt x="13237" y="16352"/>
                </a:lnTo>
                <a:lnTo>
                  <a:pt x="13675" y="16182"/>
                </a:lnTo>
                <a:lnTo>
                  <a:pt x="14089" y="15963"/>
                </a:lnTo>
                <a:lnTo>
                  <a:pt x="14575" y="15671"/>
                </a:lnTo>
                <a:lnTo>
                  <a:pt x="15038" y="15354"/>
                </a:lnTo>
                <a:lnTo>
                  <a:pt x="15451" y="15014"/>
                </a:lnTo>
                <a:lnTo>
                  <a:pt x="15816" y="14624"/>
                </a:lnTo>
                <a:lnTo>
                  <a:pt x="16157" y="14186"/>
                </a:lnTo>
                <a:lnTo>
                  <a:pt x="16473" y="13748"/>
                </a:lnTo>
                <a:lnTo>
                  <a:pt x="16741" y="13286"/>
                </a:lnTo>
                <a:lnTo>
                  <a:pt x="16960" y="12799"/>
                </a:lnTo>
                <a:lnTo>
                  <a:pt x="17155" y="12288"/>
                </a:lnTo>
                <a:lnTo>
                  <a:pt x="17301" y="11777"/>
                </a:lnTo>
                <a:lnTo>
                  <a:pt x="17398" y="11242"/>
                </a:lnTo>
                <a:lnTo>
                  <a:pt x="17447" y="10707"/>
                </a:lnTo>
                <a:lnTo>
                  <a:pt x="17471" y="10147"/>
                </a:lnTo>
                <a:lnTo>
                  <a:pt x="17447" y="9587"/>
                </a:lnTo>
                <a:lnTo>
                  <a:pt x="17374" y="9052"/>
                </a:lnTo>
                <a:lnTo>
                  <a:pt x="17276" y="8493"/>
                </a:lnTo>
                <a:lnTo>
                  <a:pt x="17106" y="7957"/>
                </a:lnTo>
                <a:lnTo>
                  <a:pt x="16887" y="7422"/>
                </a:lnTo>
                <a:lnTo>
                  <a:pt x="16619" y="6911"/>
                </a:lnTo>
                <a:lnTo>
                  <a:pt x="16327" y="6400"/>
                </a:lnTo>
                <a:lnTo>
                  <a:pt x="15987" y="5938"/>
                </a:lnTo>
                <a:lnTo>
                  <a:pt x="15597" y="5500"/>
                </a:lnTo>
                <a:lnTo>
                  <a:pt x="15184" y="5110"/>
                </a:lnTo>
                <a:lnTo>
                  <a:pt x="14746" y="4745"/>
                </a:lnTo>
                <a:lnTo>
                  <a:pt x="14502" y="4551"/>
                </a:lnTo>
                <a:lnTo>
                  <a:pt x="14235" y="4380"/>
                </a:lnTo>
                <a:lnTo>
                  <a:pt x="13651" y="4088"/>
                </a:lnTo>
                <a:lnTo>
                  <a:pt x="13067" y="3796"/>
                </a:lnTo>
                <a:lnTo>
                  <a:pt x="12483" y="3577"/>
                </a:lnTo>
                <a:lnTo>
                  <a:pt x="11996" y="3431"/>
                </a:lnTo>
                <a:lnTo>
                  <a:pt x="11461" y="3334"/>
                </a:lnTo>
                <a:lnTo>
                  <a:pt x="11218" y="3285"/>
                </a:lnTo>
                <a:lnTo>
                  <a:pt x="10415" y="3285"/>
                </a:lnTo>
                <a:lnTo>
                  <a:pt x="10196" y="3237"/>
                </a:lnTo>
                <a:close/>
                <a:moveTo>
                  <a:pt x="13675" y="16912"/>
                </a:moveTo>
                <a:lnTo>
                  <a:pt x="13626" y="16936"/>
                </a:lnTo>
                <a:lnTo>
                  <a:pt x="13578" y="16984"/>
                </a:lnTo>
                <a:lnTo>
                  <a:pt x="13553" y="17057"/>
                </a:lnTo>
                <a:lnTo>
                  <a:pt x="13553" y="17106"/>
                </a:lnTo>
                <a:lnTo>
                  <a:pt x="13578" y="17252"/>
                </a:lnTo>
                <a:lnTo>
                  <a:pt x="13724" y="17495"/>
                </a:lnTo>
                <a:lnTo>
                  <a:pt x="13772" y="17666"/>
                </a:lnTo>
                <a:lnTo>
                  <a:pt x="13870" y="17812"/>
                </a:lnTo>
                <a:lnTo>
                  <a:pt x="13943" y="17885"/>
                </a:lnTo>
                <a:lnTo>
                  <a:pt x="13991" y="17958"/>
                </a:lnTo>
                <a:lnTo>
                  <a:pt x="14089" y="17982"/>
                </a:lnTo>
                <a:lnTo>
                  <a:pt x="14162" y="18006"/>
                </a:lnTo>
                <a:lnTo>
                  <a:pt x="14210" y="17982"/>
                </a:lnTo>
                <a:lnTo>
                  <a:pt x="14259" y="17958"/>
                </a:lnTo>
                <a:lnTo>
                  <a:pt x="14332" y="17885"/>
                </a:lnTo>
                <a:lnTo>
                  <a:pt x="14356" y="17787"/>
                </a:lnTo>
                <a:lnTo>
                  <a:pt x="14356" y="17739"/>
                </a:lnTo>
                <a:lnTo>
                  <a:pt x="14332" y="17690"/>
                </a:lnTo>
                <a:lnTo>
                  <a:pt x="14259" y="17593"/>
                </a:lnTo>
                <a:lnTo>
                  <a:pt x="14162" y="17495"/>
                </a:lnTo>
                <a:lnTo>
                  <a:pt x="13991" y="17228"/>
                </a:lnTo>
                <a:lnTo>
                  <a:pt x="13918" y="17082"/>
                </a:lnTo>
                <a:lnTo>
                  <a:pt x="13870" y="17033"/>
                </a:lnTo>
                <a:lnTo>
                  <a:pt x="13821" y="16960"/>
                </a:lnTo>
                <a:lnTo>
                  <a:pt x="13748" y="16936"/>
                </a:lnTo>
                <a:lnTo>
                  <a:pt x="13675" y="16912"/>
                </a:lnTo>
                <a:close/>
                <a:moveTo>
                  <a:pt x="7008" y="17009"/>
                </a:moveTo>
                <a:lnTo>
                  <a:pt x="6911" y="17057"/>
                </a:lnTo>
                <a:lnTo>
                  <a:pt x="6813" y="17155"/>
                </a:lnTo>
                <a:lnTo>
                  <a:pt x="6716" y="17374"/>
                </a:lnTo>
                <a:lnTo>
                  <a:pt x="6570" y="17666"/>
                </a:lnTo>
                <a:lnTo>
                  <a:pt x="6521" y="17812"/>
                </a:lnTo>
                <a:lnTo>
                  <a:pt x="6497" y="17885"/>
                </a:lnTo>
                <a:lnTo>
                  <a:pt x="6521" y="17958"/>
                </a:lnTo>
                <a:lnTo>
                  <a:pt x="6546" y="18006"/>
                </a:lnTo>
                <a:lnTo>
                  <a:pt x="6594" y="18055"/>
                </a:lnTo>
                <a:lnTo>
                  <a:pt x="6667" y="18079"/>
                </a:lnTo>
                <a:lnTo>
                  <a:pt x="6740" y="18079"/>
                </a:lnTo>
                <a:lnTo>
                  <a:pt x="6789" y="18055"/>
                </a:lnTo>
                <a:lnTo>
                  <a:pt x="6862" y="18006"/>
                </a:lnTo>
                <a:lnTo>
                  <a:pt x="6935" y="17885"/>
                </a:lnTo>
                <a:lnTo>
                  <a:pt x="7008" y="17739"/>
                </a:lnTo>
                <a:lnTo>
                  <a:pt x="7057" y="17593"/>
                </a:lnTo>
                <a:lnTo>
                  <a:pt x="7154" y="17349"/>
                </a:lnTo>
                <a:lnTo>
                  <a:pt x="7178" y="17228"/>
                </a:lnTo>
                <a:lnTo>
                  <a:pt x="7178" y="17106"/>
                </a:lnTo>
                <a:lnTo>
                  <a:pt x="7154" y="17057"/>
                </a:lnTo>
                <a:lnTo>
                  <a:pt x="7105" y="17033"/>
                </a:lnTo>
                <a:lnTo>
                  <a:pt x="7057" y="17009"/>
                </a:lnTo>
                <a:close/>
                <a:moveTo>
                  <a:pt x="5694" y="16328"/>
                </a:moveTo>
                <a:lnTo>
                  <a:pt x="5597" y="16352"/>
                </a:lnTo>
                <a:lnTo>
                  <a:pt x="5524" y="16425"/>
                </a:lnTo>
                <a:lnTo>
                  <a:pt x="5159" y="16887"/>
                </a:lnTo>
                <a:lnTo>
                  <a:pt x="4745" y="17349"/>
                </a:lnTo>
                <a:lnTo>
                  <a:pt x="4307" y="17787"/>
                </a:lnTo>
                <a:lnTo>
                  <a:pt x="3869" y="18225"/>
                </a:lnTo>
                <a:lnTo>
                  <a:pt x="3820" y="18250"/>
                </a:lnTo>
                <a:lnTo>
                  <a:pt x="3820" y="18298"/>
                </a:lnTo>
                <a:lnTo>
                  <a:pt x="3820" y="18347"/>
                </a:lnTo>
                <a:lnTo>
                  <a:pt x="3845" y="18396"/>
                </a:lnTo>
                <a:lnTo>
                  <a:pt x="3893" y="18444"/>
                </a:lnTo>
                <a:lnTo>
                  <a:pt x="3942" y="18469"/>
                </a:lnTo>
                <a:lnTo>
                  <a:pt x="3991" y="18469"/>
                </a:lnTo>
                <a:lnTo>
                  <a:pt x="4161" y="18420"/>
                </a:lnTo>
                <a:lnTo>
                  <a:pt x="4283" y="18347"/>
                </a:lnTo>
                <a:lnTo>
                  <a:pt x="4429" y="18250"/>
                </a:lnTo>
                <a:lnTo>
                  <a:pt x="4550" y="18152"/>
                </a:lnTo>
                <a:lnTo>
                  <a:pt x="4794" y="17909"/>
                </a:lnTo>
                <a:lnTo>
                  <a:pt x="5013" y="17690"/>
                </a:lnTo>
                <a:lnTo>
                  <a:pt x="5499" y="17203"/>
                </a:lnTo>
                <a:lnTo>
                  <a:pt x="5718" y="16936"/>
                </a:lnTo>
                <a:lnTo>
                  <a:pt x="5937" y="16668"/>
                </a:lnTo>
                <a:lnTo>
                  <a:pt x="5986" y="16571"/>
                </a:lnTo>
                <a:lnTo>
                  <a:pt x="5962" y="16498"/>
                </a:lnTo>
                <a:lnTo>
                  <a:pt x="5937" y="16425"/>
                </a:lnTo>
                <a:lnTo>
                  <a:pt x="5864" y="16376"/>
                </a:lnTo>
                <a:lnTo>
                  <a:pt x="5791" y="16328"/>
                </a:lnTo>
                <a:close/>
                <a:moveTo>
                  <a:pt x="15013" y="15987"/>
                </a:moveTo>
                <a:lnTo>
                  <a:pt x="14965" y="16011"/>
                </a:lnTo>
                <a:lnTo>
                  <a:pt x="14940" y="16084"/>
                </a:lnTo>
                <a:lnTo>
                  <a:pt x="14940" y="16133"/>
                </a:lnTo>
                <a:lnTo>
                  <a:pt x="14989" y="16303"/>
                </a:lnTo>
                <a:lnTo>
                  <a:pt x="15038" y="16449"/>
                </a:lnTo>
                <a:lnTo>
                  <a:pt x="15208" y="16717"/>
                </a:lnTo>
                <a:lnTo>
                  <a:pt x="15427" y="17082"/>
                </a:lnTo>
                <a:lnTo>
                  <a:pt x="15524" y="17252"/>
                </a:lnTo>
                <a:lnTo>
                  <a:pt x="15646" y="17422"/>
                </a:lnTo>
                <a:lnTo>
                  <a:pt x="16108" y="17933"/>
                </a:lnTo>
                <a:lnTo>
                  <a:pt x="16327" y="18225"/>
                </a:lnTo>
                <a:lnTo>
                  <a:pt x="16400" y="18371"/>
                </a:lnTo>
                <a:lnTo>
                  <a:pt x="16473" y="18517"/>
                </a:lnTo>
                <a:lnTo>
                  <a:pt x="16522" y="18590"/>
                </a:lnTo>
                <a:lnTo>
                  <a:pt x="16595" y="18639"/>
                </a:lnTo>
                <a:lnTo>
                  <a:pt x="16668" y="18688"/>
                </a:lnTo>
                <a:lnTo>
                  <a:pt x="16765" y="18688"/>
                </a:lnTo>
                <a:lnTo>
                  <a:pt x="16838" y="18663"/>
                </a:lnTo>
                <a:lnTo>
                  <a:pt x="16887" y="18615"/>
                </a:lnTo>
                <a:lnTo>
                  <a:pt x="16936" y="18566"/>
                </a:lnTo>
                <a:lnTo>
                  <a:pt x="16936" y="18469"/>
                </a:lnTo>
                <a:lnTo>
                  <a:pt x="16911" y="18298"/>
                </a:lnTo>
                <a:lnTo>
                  <a:pt x="16838" y="18128"/>
                </a:lnTo>
                <a:lnTo>
                  <a:pt x="16765" y="17982"/>
                </a:lnTo>
                <a:lnTo>
                  <a:pt x="16668" y="17836"/>
                </a:lnTo>
                <a:lnTo>
                  <a:pt x="16449" y="17568"/>
                </a:lnTo>
                <a:lnTo>
                  <a:pt x="16206" y="17325"/>
                </a:lnTo>
                <a:lnTo>
                  <a:pt x="16060" y="17155"/>
                </a:lnTo>
                <a:lnTo>
                  <a:pt x="15938" y="16984"/>
                </a:lnTo>
                <a:lnTo>
                  <a:pt x="15695" y="16595"/>
                </a:lnTo>
                <a:lnTo>
                  <a:pt x="15573" y="16401"/>
                </a:lnTo>
                <a:lnTo>
                  <a:pt x="15427" y="16230"/>
                </a:lnTo>
                <a:lnTo>
                  <a:pt x="15281" y="16109"/>
                </a:lnTo>
                <a:lnTo>
                  <a:pt x="15086" y="15987"/>
                </a:lnTo>
                <a:close/>
                <a:moveTo>
                  <a:pt x="10439" y="17666"/>
                </a:moveTo>
                <a:lnTo>
                  <a:pt x="10342" y="17787"/>
                </a:lnTo>
                <a:lnTo>
                  <a:pt x="10293" y="17909"/>
                </a:lnTo>
                <a:lnTo>
                  <a:pt x="10244" y="18055"/>
                </a:lnTo>
                <a:lnTo>
                  <a:pt x="10244" y="18201"/>
                </a:lnTo>
                <a:lnTo>
                  <a:pt x="10196" y="18517"/>
                </a:lnTo>
                <a:lnTo>
                  <a:pt x="10196" y="18688"/>
                </a:lnTo>
                <a:lnTo>
                  <a:pt x="10244" y="18834"/>
                </a:lnTo>
                <a:lnTo>
                  <a:pt x="10293" y="18882"/>
                </a:lnTo>
                <a:lnTo>
                  <a:pt x="10342" y="18907"/>
                </a:lnTo>
                <a:lnTo>
                  <a:pt x="10415" y="18882"/>
                </a:lnTo>
                <a:lnTo>
                  <a:pt x="10463" y="18858"/>
                </a:lnTo>
                <a:lnTo>
                  <a:pt x="10512" y="18809"/>
                </a:lnTo>
                <a:lnTo>
                  <a:pt x="10561" y="18736"/>
                </a:lnTo>
                <a:lnTo>
                  <a:pt x="10585" y="18615"/>
                </a:lnTo>
                <a:lnTo>
                  <a:pt x="10585" y="18323"/>
                </a:lnTo>
                <a:lnTo>
                  <a:pt x="10609" y="18031"/>
                </a:lnTo>
                <a:lnTo>
                  <a:pt x="10609" y="17885"/>
                </a:lnTo>
                <a:lnTo>
                  <a:pt x="10585" y="17739"/>
                </a:lnTo>
                <a:lnTo>
                  <a:pt x="10561" y="17690"/>
                </a:lnTo>
                <a:lnTo>
                  <a:pt x="10536" y="17666"/>
                </a:lnTo>
                <a:close/>
                <a:moveTo>
                  <a:pt x="8638" y="17349"/>
                </a:moveTo>
                <a:lnTo>
                  <a:pt x="8492" y="17471"/>
                </a:lnTo>
                <a:lnTo>
                  <a:pt x="8395" y="17593"/>
                </a:lnTo>
                <a:lnTo>
                  <a:pt x="8322" y="17739"/>
                </a:lnTo>
                <a:lnTo>
                  <a:pt x="8249" y="17909"/>
                </a:lnTo>
                <a:lnTo>
                  <a:pt x="8176" y="18250"/>
                </a:lnTo>
                <a:lnTo>
                  <a:pt x="8103" y="18590"/>
                </a:lnTo>
                <a:lnTo>
                  <a:pt x="7908" y="19369"/>
                </a:lnTo>
                <a:lnTo>
                  <a:pt x="7860" y="19758"/>
                </a:lnTo>
                <a:lnTo>
                  <a:pt x="7835" y="19953"/>
                </a:lnTo>
                <a:lnTo>
                  <a:pt x="7835" y="20148"/>
                </a:lnTo>
                <a:lnTo>
                  <a:pt x="7860" y="20221"/>
                </a:lnTo>
                <a:lnTo>
                  <a:pt x="7908" y="20269"/>
                </a:lnTo>
                <a:lnTo>
                  <a:pt x="7933" y="20318"/>
                </a:lnTo>
                <a:lnTo>
                  <a:pt x="8006" y="20342"/>
                </a:lnTo>
                <a:lnTo>
                  <a:pt x="8103" y="20342"/>
                </a:lnTo>
                <a:lnTo>
                  <a:pt x="8176" y="20318"/>
                </a:lnTo>
                <a:lnTo>
                  <a:pt x="8200" y="20245"/>
                </a:lnTo>
                <a:lnTo>
                  <a:pt x="8273" y="20099"/>
                </a:lnTo>
                <a:lnTo>
                  <a:pt x="8346" y="19929"/>
                </a:lnTo>
                <a:lnTo>
                  <a:pt x="8419" y="19588"/>
                </a:lnTo>
                <a:lnTo>
                  <a:pt x="8517" y="18882"/>
                </a:lnTo>
                <a:lnTo>
                  <a:pt x="8614" y="18517"/>
                </a:lnTo>
                <a:lnTo>
                  <a:pt x="8711" y="18152"/>
                </a:lnTo>
                <a:lnTo>
                  <a:pt x="8760" y="17958"/>
                </a:lnTo>
                <a:lnTo>
                  <a:pt x="8784" y="17763"/>
                </a:lnTo>
                <a:lnTo>
                  <a:pt x="8784" y="17593"/>
                </a:lnTo>
                <a:lnTo>
                  <a:pt x="8784" y="17422"/>
                </a:lnTo>
                <a:lnTo>
                  <a:pt x="8760" y="17374"/>
                </a:lnTo>
                <a:lnTo>
                  <a:pt x="8711" y="17349"/>
                </a:lnTo>
                <a:close/>
                <a:moveTo>
                  <a:pt x="12093" y="17374"/>
                </a:moveTo>
                <a:lnTo>
                  <a:pt x="12045" y="17398"/>
                </a:lnTo>
                <a:lnTo>
                  <a:pt x="11996" y="17398"/>
                </a:lnTo>
                <a:lnTo>
                  <a:pt x="11947" y="17447"/>
                </a:lnTo>
                <a:lnTo>
                  <a:pt x="11923" y="17495"/>
                </a:lnTo>
                <a:lnTo>
                  <a:pt x="11923" y="17544"/>
                </a:lnTo>
                <a:lnTo>
                  <a:pt x="11947" y="17836"/>
                </a:lnTo>
                <a:lnTo>
                  <a:pt x="11972" y="18152"/>
                </a:lnTo>
                <a:lnTo>
                  <a:pt x="12093" y="18761"/>
                </a:lnTo>
                <a:lnTo>
                  <a:pt x="12166" y="19199"/>
                </a:lnTo>
                <a:lnTo>
                  <a:pt x="12215" y="19661"/>
                </a:lnTo>
                <a:lnTo>
                  <a:pt x="12239" y="19904"/>
                </a:lnTo>
                <a:lnTo>
                  <a:pt x="12288" y="20123"/>
                </a:lnTo>
                <a:lnTo>
                  <a:pt x="12337" y="20342"/>
                </a:lnTo>
                <a:lnTo>
                  <a:pt x="12434" y="20561"/>
                </a:lnTo>
                <a:lnTo>
                  <a:pt x="12483" y="20610"/>
                </a:lnTo>
                <a:lnTo>
                  <a:pt x="12556" y="20659"/>
                </a:lnTo>
                <a:lnTo>
                  <a:pt x="12629" y="20659"/>
                </a:lnTo>
                <a:lnTo>
                  <a:pt x="12702" y="20634"/>
                </a:lnTo>
                <a:lnTo>
                  <a:pt x="12775" y="20610"/>
                </a:lnTo>
                <a:lnTo>
                  <a:pt x="12823" y="20537"/>
                </a:lnTo>
                <a:lnTo>
                  <a:pt x="12848" y="20464"/>
                </a:lnTo>
                <a:lnTo>
                  <a:pt x="12848" y="20391"/>
                </a:lnTo>
                <a:lnTo>
                  <a:pt x="12750" y="19953"/>
                </a:lnTo>
                <a:lnTo>
                  <a:pt x="12702" y="19491"/>
                </a:lnTo>
                <a:lnTo>
                  <a:pt x="12629" y="19053"/>
                </a:lnTo>
                <a:lnTo>
                  <a:pt x="12556" y="18639"/>
                </a:lnTo>
                <a:lnTo>
                  <a:pt x="12483" y="18323"/>
                </a:lnTo>
                <a:lnTo>
                  <a:pt x="12434" y="18031"/>
                </a:lnTo>
                <a:lnTo>
                  <a:pt x="12361" y="17739"/>
                </a:lnTo>
                <a:lnTo>
                  <a:pt x="12288" y="17593"/>
                </a:lnTo>
                <a:lnTo>
                  <a:pt x="12239" y="17471"/>
                </a:lnTo>
                <a:lnTo>
                  <a:pt x="12191" y="17422"/>
                </a:lnTo>
                <a:lnTo>
                  <a:pt x="12142" y="17398"/>
                </a:lnTo>
                <a:lnTo>
                  <a:pt x="12093" y="17374"/>
                </a:lnTo>
                <a:close/>
              </a:path>
            </a:pathLst>
          </a:custGeom>
          <a:solidFill>
            <a:srgbClr val="FFD966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8" name="Google Shape;2228;p48"/>
          <p:cNvSpPr/>
          <p:nvPr/>
        </p:nvSpPr>
        <p:spPr>
          <a:xfrm>
            <a:off x="11591380" y="3004150"/>
            <a:ext cx="1767858" cy="1741389"/>
          </a:xfrm>
          <a:custGeom>
            <a:avLst/>
            <a:gdLst/>
            <a:ahLst/>
            <a:cxnLst/>
            <a:rect l="l" t="t" r="r" b="b"/>
            <a:pathLst>
              <a:path w="20975" h="20659" extrusionOk="0">
                <a:moveTo>
                  <a:pt x="10317" y="1704"/>
                </a:moveTo>
                <a:lnTo>
                  <a:pt x="10269" y="1728"/>
                </a:lnTo>
                <a:lnTo>
                  <a:pt x="10171" y="1825"/>
                </a:lnTo>
                <a:lnTo>
                  <a:pt x="10123" y="1947"/>
                </a:lnTo>
                <a:lnTo>
                  <a:pt x="10098" y="2069"/>
                </a:lnTo>
                <a:lnTo>
                  <a:pt x="10074" y="2190"/>
                </a:lnTo>
                <a:lnTo>
                  <a:pt x="10050" y="2336"/>
                </a:lnTo>
                <a:lnTo>
                  <a:pt x="10050" y="2482"/>
                </a:lnTo>
                <a:lnTo>
                  <a:pt x="10098" y="2653"/>
                </a:lnTo>
                <a:lnTo>
                  <a:pt x="10123" y="2701"/>
                </a:lnTo>
                <a:lnTo>
                  <a:pt x="10147" y="2774"/>
                </a:lnTo>
                <a:lnTo>
                  <a:pt x="10196" y="2799"/>
                </a:lnTo>
                <a:lnTo>
                  <a:pt x="10244" y="2823"/>
                </a:lnTo>
                <a:lnTo>
                  <a:pt x="10342" y="2823"/>
                </a:lnTo>
                <a:lnTo>
                  <a:pt x="10439" y="2774"/>
                </a:lnTo>
                <a:lnTo>
                  <a:pt x="10463" y="2726"/>
                </a:lnTo>
                <a:lnTo>
                  <a:pt x="10488" y="2677"/>
                </a:lnTo>
                <a:lnTo>
                  <a:pt x="10488" y="2580"/>
                </a:lnTo>
                <a:lnTo>
                  <a:pt x="10488" y="2482"/>
                </a:lnTo>
                <a:lnTo>
                  <a:pt x="10463" y="2263"/>
                </a:lnTo>
                <a:lnTo>
                  <a:pt x="10463" y="1850"/>
                </a:lnTo>
                <a:lnTo>
                  <a:pt x="10439" y="1777"/>
                </a:lnTo>
                <a:lnTo>
                  <a:pt x="10390" y="1728"/>
                </a:lnTo>
                <a:lnTo>
                  <a:pt x="10317" y="1704"/>
                </a:lnTo>
                <a:close/>
                <a:moveTo>
                  <a:pt x="8054" y="1"/>
                </a:moveTo>
                <a:lnTo>
                  <a:pt x="7981" y="25"/>
                </a:lnTo>
                <a:lnTo>
                  <a:pt x="7933" y="122"/>
                </a:lnTo>
                <a:lnTo>
                  <a:pt x="7908" y="220"/>
                </a:lnTo>
                <a:lnTo>
                  <a:pt x="7884" y="439"/>
                </a:lnTo>
                <a:lnTo>
                  <a:pt x="7908" y="852"/>
                </a:lnTo>
                <a:lnTo>
                  <a:pt x="7933" y="1071"/>
                </a:lnTo>
                <a:lnTo>
                  <a:pt x="7957" y="1290"/>
                </a:lnTo>
                <a:lnTo>
                  <a:pt x="8054" y="1704"/>
                </a:lnTo>
                <a:lnTo>
                  <a:pt x="8103" y="2044"/>
                </a:lnTo>
                <a:lnTo>
                  <a:pt x="8200" y="2458"/>
                </a:lnTo>
                <a:lnTo>
                  <a:pt x="8273" y="2653"/>
                </a:lnTo>
                <a:lnTo>
                  <a:pt x="8371" y="2823"/>
                </a:lnTo>
                <a:lnTo>
                  <a:pt x="8468" y="2969"/>
                </a:lnTo>
                <a:lnTo>
                  <a:pt x="8541" y="2993"/>
                </a:lnTo>
                <a:lnTo>
                  <a:pt x="8614" y="3042"/>
                </a:lnTo>
                <a:lnTo>
                  <a:pt x="8711" y="3042"/>
                </a:lnTo>
                <a:lnTo>
                  <a:pt x="8784" y="2993"/>
                </a:lnTo>
                <a:lnTo>
                  <a:pt x="8857" y="2920"/>
                </a:lnTo>
                <a:lnTo>
                  <a:pt x="8857" y="2847"/>
                </a:lnTo>
                <a:lnTo>
                  <a:pt x="8857" y="2726"/>
                </a:lnTo>
                <a:lnTo>
                  <a:pt x="8809" y="2604"/>
                </a:lnTo>
                <a:lnTo>
                  <a:pt x="8711" y="2385"/>
                </a:lnTo>
                <a:lnTo>
                  <a:pt x="8614" y="2044"/>
                </a:lnTo>
                <a:lnTo>
                  <a:pt x="8517" y="1704"/>
                </a:lnTo>
                <a:lnTo>
                  <a:pt x="8444" y="1290"/>
                </a:lnTo>
                <a:lnTo>
                  <a:pt x="8395" y="876"/>
                </a:lnTo>
                <a:lnTo>
                  <a:pt x="8322" y="487"/>
                </a:lnTo>
                <a:lnTo>
                  <a:pt x="8273" y="293"/>
                </a:lnTo>
                <a:lnTo>
                  <a:pt x="8225" y="98"/>
                </a:lnTo>
                <a:lnTo>
                  <a:pt x="8176" y="25"/>
                </a:lnTo>
                <a:lnTo>
                  <a:pt x="8103" y="1"/>
                </a:lnTo>
                <a:close/>
                <a:moveTo>
                  <a:pt x="12483" y="1"/>
                </a:moveTo>
                <a:lnTo>
                  <a:pt x="12337" y="122"/>
                </a:lnTo>
                <a:lnTo>
                  <a:pt x="12239" y="244"/>
                </a:lnTo>
                <a:lnTo>
                  <a:pt x="12142" y="414"/>
                </a:lnTo>
                <a:lnTo>
                  <a:pt x="12093" y="585"/>
                </a:lnTo>
                <a:lnTo>
                  <a:pt x="11996" y="949"/>
                </a:lnTo>
                <a:lnTo>
                  <a:pt x="11923" y="1290"/>
                </a:lnTo>
                <a:lnTo>
                  <a:pt x="11753" y="2166"/>
                </a:lnTo>
                <a:lnTo>
                  <a:pt x="11631" y="2531"/>
                </a:lnTo>
                <a:lnTo>
                  <a:pt x="11607" y="2701"/>
                </a:lnTo>
                <a:lnTo>
                  <a:pt x="11607" y="2799"/>
                </a:lnTo>
                <a:lnTo>
                  <a:pt x="11607" y="2872"/>
                </a:lnTo>
                <a:lnTo>
                  <a:pt x="11655" y="2969"/>
                </a:lnTo>
                <a:lnTo>
                  <a:pt x="11753" y="3018"/>
                </a:lnTo>
                <a:lnTo>
                  <a:pt x="11850" y="3042"/>
                </a:lnTo>
                <a:lnTo>
                  <a:pt x="11947" y="3018"/>
                </a:lnTo>
                <a:lnTo>
                  <a:pt x="12069" y="2920"/>
                </a:lnTo>
                <a:lnTo>
                  <a:pt x="12142" y="2774"/>
                </a:lnTo>
                <a:lnTo>
                  <a:pt x="12191" y="2604"/>
                </a:lnTo>
                <a:lnTo>
                  <a:pt x="12239" y="2434"/>
                </a:lnTo>
                <a:lnTo>
                  <a:pt x="12288" y="2069"/>
                </a:lnTo>
                <a:lnTo>
                  <a:pt x="12337" y="1752"/>
                </a:lnTo>
                <a:lnTo>
                  <a:pt x="12458" y="974"/>
                </a:lnTo>
                <a:lnTo>
                  <a:pt x="12556" y="585"/>
                </a:lnTo>
                <a:lnTo>
                  <a:pt x="12604" y="390"/>
                </a:lnTo>
                <a:lnTo>
                  <a:pt x="12677" y="220"/>
                </a:lnTo>
                <a:lnTo>
                  <a:pt x="12702" y="171"/>
                </a:lnTo>
                <a:lnTo>
                  <a:pt x="12702" y="122"/>
                </a:lnTo>
                <a:lnTo>
                  <a:pt x="12653" y="25"/>
                </a:lnTo>
                <a:lnTo>
                  <a:pt x="12629" y="1"/>
                </a:lnTo>
                <a:close/>
                <a:moveTo>
                  <a:pt x="14089" y="2507"/>
                </a:moveTo>
                <a:lnTo>
                  <a:pt x="13991" y="2555"/>
                </a:lnTo>
                <a:lnTo>
                  <a:pt x="13918" y="2628"/>
                </a:lnTo>
                <a:lnTo>
                  <a:pt x="13845" y="2726"/>
                </a:lnTo>
                <a:lnTo>
                  <a:pt x="13797" y="2847"/>
                </a:lnTo>
                <a:lnTo>
                  <a:pt x="13699" y="3066"/>
                </a:lnTo>
                <a:lnTo>
                  <a:pt x="13651" y="3212"/>
                </a:lnTo>
                <a:lnTo>
                  <a:pt x="13651" y="3334"/>
                </a:lnTo>
                <a:lnTo>
                  <a:pt x="13651" y="3383"/>
                </a:lnTo>
                <a:lnTo>
                  <a:pt x="13675" y="3431"/>
                </a:lnTo>
                <a:lnTo>
                  <a:pt x="13724" y="3456"/>
                </a:lnTo>
                <a:lnTo>
                  <a:pt x="13772" y="3480"/>
                </a:lnTo>
                <a:lnTo>
                  <a:pt x="13821" y="3504"/>
                </a:lnTo>
                <a:lnTo>
                  <a:pt x="13894" y="3480"/>
                </a:lnTo>
                <a:lnTo>
                  <a:pt x="13918" y="3456"/>
                </a:lnTo>
                <a:lnTo>
                  <a:pt x="13967" y="3407"/>
                </a:lnTo>
                <a:lnTo>
                  <a:pt x="14040" y="3212"/>
                </a:lnTo>
                <a:lnTo>
                  <a:pt x="14089" y="3018"/>
                </a:lnTo>
                <a:lnTo>
                  <a:pt x="14162" y="2799"/>
                </a:lnTo>
                <a:lnTo>
                  <a:pt x="14210" y="2701"/>
                </a:lnTo>
                <a:lnTo>
                  <a:pt x="14235" y="2604"/>
                </a:lnTo>
                <a:lnTo>
                  <a:pt x="14210" y="2555"/>
                </a:lnTo>
                <a:lnTo>
                  <a:pt x="14186" y="2531"/>
                </a:lnTo>
                <a:lnTo>
                  <a:pt x="14137" y="2507"/>
                </a:lnTo>
                <a:close/>
                <a:moveTo>
                  <a:pt x="6692" y="2385"/>
                </a:moveTo>
                <a:lnTo>
                  <a:pt x="6667" y="2409"/>
                </a:lnTo>
                <a:lnTo>
                  <a:pt x="6594" y="2507"/>
                </a:lnTo>
                <a:lnTo>
                  <a:pt x="6570" y="2628"/>
                </a:lnTo>
                <a:lnTo>
                  <a:pt x="6594" y="2774"/>
                </a:lnTo>
                <a:lnTo>
                  <a:pt x="6619" y="2920"/>
                </a:lnTo>
                <a:lnTo>
                  <a:pt x="6740" y="3188"/>
                </a:lnTo>
                <a:lnTo>
                  <a:pt x="6838" y="3431"/>
                </a:lnTo>
                <a:lnTo>
                  <a:pt x="6886" y="3504"/>
                </a:lnTo>
                <a:lnTo>
                  <a:pt x="6935" y="3553"/>
                </a:lnTo>
                <a:lnTo>
                  <a:pt x="7008" y="3553"/>
                </a:lnTo>
                <a:lnTo>
                  <a:pt x="7081" y="3529"/>
                </a:lnTo>
                <a:lnTo>
                  <a:pt x="7130" y="3504"/>
                </a:lnTo>
                <a:lnTo>
                  <a:pt x="7154" y="3456"/>
                </a:lnTo>
                <a:lnTo>
                  <a:pt x="7178" y="3383"/>
                </a:lnTo>
                <a:lnTo>
                  <a:pt x="7154" y="3310"/>
                </a:lnTo>
                <a:lnTo>
                  <a:pt x="6935" y="2823"/>
                </a:lnTo>
                <a:lnTo>
                  <a:pt x="6862" y="2604"/>
                </a:lnTo>
                <a:lnTo>
                  <a:pt x="6813" y="2507"/>
                </a:lnTo>
                <a:lnTo>
                  <a:pt x="6740" y="2409"/>
                </a:lnTo>
                <a:lnTo>
                  <a:pt x="6692" y="2385"/>
                </a:lnTo>
                <a:close/>
                <a:moveTo>
                  <a:pt x="16668" y="2020"/>
                </a:moveTo>
                <a:lnTo>
                  <a:pt x="16595" y="2044"/>
                </a:lnTo>
                <a:lnTo>
                  <a:pt x="16546" y="2093"/>
                </a:lnTo>
                <a:lnTo>
                  <a:pt x="16303" y="2409"/>
                </a:lnTo>
                <a:lnTo>
                  <a:pt x="16084" y="2726"/>
                </a:lnTo>
                <a:lnTo>
                  <a:pt x="15889" y="3042"/>
                </a:lnTo>
                <a:lnTo>
                  <a:pt x="15719" y="3383"/>
                </a:lnTo>
                <a:lnTo>
                  <a:pt x="15573" y="3626"/>
                </a:lnTo>
                <a:lnTo>
                  <a:pt x="15427" y="3894"/>
                </a:lnTo>
                <a:lnTo>
                  <a:pt x="15281" y="4137"/>
                </a:lnTo>
                <a:lnTo>
                  <a:pt x="15184" y="4380"/>
                </a:lnTo>
                <a:lnTo>
                  <a:pt x="15159" y="4453"/>
                </a:lnTo>
                <a:lnTo>
                  <a:pt x="15184" y="4502"/>
                </a:lnTo>
                <a:lnTo>
                  <a:pt x="15232" y="4575"/>
                </a:lnTo>
                <a:lnTo>
                  <a:pt x="15330" y="4624"/>
                </a:lnTo>
                <a:lnTo>
                  <a:pt x="15427" y="4624"/>
                </a:lnTo>
                <a:lnTo>
                  <a:pt x="15549" y="4575"/>
                </a:lnTo>
                <a:lnTo>
                  <a:pt x="15646" y="4502"/>
                </a:lnTo>
                <a:lnTo>
                  <a:pt x="15743" y="4380"/>
                </a:lnTo>
                <a:lnTo>
                  <a:pt x="15816" y="4259"/>
                </a:lnTo>
                <a:lnTo>
                  <a:pt x="15962" y="3991"/>
                </a:lnTo>
                <a:lnTo>
                  <a:pt x="16060" y="3723"/>
                </a:lnTo>
                <a:lnTo>
                  <a:pt x="16352" y="3091"/>
                </a:lnTo>
                <a:lnTo>
                  <a:pt x="16498" y="2872"/>
                </a:lnTo>
                <a:lnTo>
                  <a:pt x="16619" y="2677"/>
                </a:lnTo>
                <a:lnTo>
                  <a:pt x="16765" y="2458"/>
                </a:lnTo>
                <a:lnTo>
                  <a:pt x="16887" y="2239"/>
                </a:lnTo>
                <a:lnTo>
                  <a:pt x="16911" y="2166"/>
                </a:lnTo>
                <a:lnTo>
                  <a:pt x="16887" y="2117"/>
                </a:lnTo>
                <a:lnTo>
                  <a:pt x="16838" y="2069"/>
                </a:lnTo>
                <a:lnTo>
                  <a:pt x="16790" y="2044"/>
                </a:lnTo>
                <a:lnTo>
                  <a:pt x="16741" y="2020"/>
                </a:lnTo>
                <a:close/>
                <a:moveTo>
                  <a:pt x="3869" y="2020"/>
                </a:moveTo>
                <a:lnTo>
                  <a:pt x="3820" y="2044"/>
                </a:lnTo>
                <a:lnTo>
                  <a:pt x="3796" y="2044"/>
                </a:lnTo>
                <a:lnTo>
                  <a:pt x="3747" y="2093"/>
                </a:lnTo>
                <a:lnTo>
                  <a:pt x="3723" y="2190"/>
                </a:lnTo>
                <a:lnTo>
                  <a:pt x="3747" y="2263"/>
                </a:lnTo>
                <a:lnTo>
                  <a:pt x="3796" y="2312"/>
                </a:lnTo>
                <a:lnTo>
                  <a:pt x="3820" y="2385"/>
                </a:lnTo>
                <a:lnTo>
                  <a:pt x="3869" y="2531"/>
                </a:lnTo>
                <a:lnTo>
                  <a:pt x="3991" y="2799"/>
                </a:lnTo>
                <a:lnTo>
                  <a:pt x="4185" y="3188"/>
                </a:lnTo>
                <a:lnTo>
                  <a:pt x="4404" y="3577"/>
                </a:lnTo>
                <a:lnTo>
                  <a:pt x="4599" y="3869"/>
                </a:lnTo>
                <a:lnTo>
                  <a:pt x="4818" y="4161"/>
                </a:lnTo>
                <a:lnTo>
                  <a:pt x="5086" y="4405"/>
                </a:lnTo>
                <a:lnTo>
                  <a:pt x="5207" y="4526"/>
                </a:lnTo>
                <a:lnTo>
                  <a:pt x="5378" y="4624"/>
                </a:lnTo>
                <a:lnTo>
                  <a:pt x="5475" y="4648"/>
                </a:lnTo>
                <a:lnTo>
                  <a:pt x="5572" y="4648"/>
                </a:lnTo>
                <a:lnTo>
                  <a:pt x="5645" y="4599"/>
                </a:lnTo>
                <a:lnTo>
                  <a:pt x="5694" y="4526"/>
                </a:lnTo>
                <a:lnTo>
                  <a:pt x="5718" y="4453"/>
                </a:lnTo>
                <a:lnTo>
                  <a:pt x="5718" y="4356"/>
                </a:lnTo>
                <a:lnTo>
                  <a:pt x="5694" y="4283"/>
                </a:lnTo>
                <a:lnTo>
                  <a:pt x="5621" y="4210"/>
                </a:lnTo>
                <a:lnTo>
                  <a:pt x="5451" y="4088"/>
                </a:lnTo>
                <a:lnTo>
                  <a:pt x="5329" y="3991"/>
                </a:lnTo>
                <a:lnTo>
                  <a:pt x="5086" y="3723"/>
                </a:lnTo>
                <a:lnTo>
                  <a:pt x="4867" y="3431"/>
                </a:lnTo>
                <a:lnTo>
                  <a:pt x="4672" y="3139"/>
                </a:lnTo>
                <a:lnTo>
                  <a:pt x="4526" y="2847"/>
                </a:lnTo>
                <a:lnTo>
                  <a:pt x="4380" y="2580"/>
                </a:lnTo>
                <a:lnTo>
                  <a:pt x="4210" y="2288"/>
                </a:lnTo>
                <a:lnTo>
                  <a:pt x="4112" y="2166"/>
                </a:lnTo>
                <a:lnTo>
                  <a:pt x="4015" y="2069"/>
                </a:lnTo>
                <a:lnTo>
                  <a:pt x="3966" y="2044"/>
                </a:lnTo>
                <a:lnTo>
                  <a:pt x="3918" y="2020"/>
                </a:lnTo>
                <a:close/>
                <a:moveTo>
                  <a:pt x="3601" y="4843"/>
                </a:moveTo>
                <a:lnTo>
                  <a:pt x="3577" y="4891"/>
                </a:lnTo>
                <a:lnTo>
                  <a:pt x="3577" y="4916"/>
                </a:lnTo>
                <a:lnTo>
                  <a:pt x="3577" y="4964"/>
                </a:lnTo>
                <a:lnTo>
                  <a:pt x="3601" y="5062"/>
                </a:lnTo>
                <a:lnTo>
                  <a:pt x="3674" y="5135"/>
                </a:lnTo>
                <a:lnTo>
                  <a:pt x="3747" y="5183"/>
                </a:lnTo>
                <a:lnTo>
                  <a:pt x="3845" y="5281"/>
                </a:lnTo>
                <a:lnTo>
                  <a:pt x="3966" y="5354"/>
                </a:lnTo>
                <a:lnTo>
                  <a:pt x="4234" y="5500"/>
                </a:lnTo>
                <a:lnTo>
                  <a:pt x="4404" y="5500"/>
                </a:lnTo>
                <a:lnTo>
                  <a:pt x="4477" y="5451"/>
                </a:lnTo>
                <a:lnTo>
                  <a:pt x="4502" y="5402"/>
                </a:lnTo>
                <a:lnTo>
                  <a:pt x="4526" y="5329"/>
                </a:lnTo>
                <a:lnTo>
                  <a:pt x="4502" y="5256"/>
                </a:lnTo>
                <a:lnTo>
                  <a:pt x="4477" y="5183"/>
                </a:lnTo>
                <a:lnTo>
                  <a:pt x="4380" y="5135"/>
                </a:lnTo>
                <a:lnTo>
                  <a:pt x="4137" y="5013"/>
                </a:lnTo>
                <a:lnTo>
                  <a:pt x="3918" y="4891"/>
                </a:lnTo>
                <a:lnTo>
                  <a:pt x="3820" y="4867"/>
                </a:lnTo>
                <a:lnTo>
                  <a:pt x="3747" y="4843"/>
                </a:lnTo>
                <a:close/>
                <a:moveTo>
                  <a:pt x="17106" y="4891"/>
                </a:moveTo>
                <a:lnTo>
                  <a:pt x="16960" y="4940"/>
                </a:lnTo>
                <a:lnTo>
                  <a:pt x="16814" y="5037"/>
                </a:lnTo>
                <a:lnTo>
                  <a:pt x="16668" y="5159"/>
                </a:lnTo>
                <a:lnTo>
                  <a:pt x="16498" y="5305"/>
                </a:lnTo>
                <a:lnTo>
                  <a:pt x="16473" y="5354"/>
                </a:lnTo>
                <a:lnTo>
                  <a:pt x="16473" y="5402"/>
                </a:lnTo>
                <a:lnTo>
                  <a:pt x="16473" y="5451"/>
                </a:lnTo>
                <a:lnTo>
                  <a:pt x="16498" y="5500"/>
                </a:lnTo>
                <a:lnTo>
                  <a:pt x="16546" y="5524"/>
                </a:lnTo>
                <a:lnTo>
                  <a:pt x="16571" y="5548"/>
                </a:lnTo>
                <a:lnTo>
                  <a:pt x="16644" y="5548"/>
                </a:lnTo>
                <a:lnTo>
                  <a:pt x="16692" y="5524"/>
                </a:lnTo>
                <a:lnTo>
                  <a:pt x="16838" y="5402"/>
                </a:lnTo>
                <a:lnTo>
                  <a:pt x="17009" y="5256"/>
                </a:lnTo>
                <a:lnTo>
                  <a:pt x="17106" y="5135"/>
                </a:lnTo>
                <a:lnTo>
                  <a:pt x="17179" y="4964"/>
                </a:lnTo>
                <a:lnTo>
                  <a:pt x="17179" y="4940"/>
                </a:lnTo>
                <a:lnTo>
                  <a:pt x="17155" y="4916"/>
                </a:lnTo>
                <a:lnTo>
                  <a:pt x="17130" y="4891"/>
                </a:lnTo>
                <a:close/>
                <a:moveTo>
                  <a:pt x="19539" y="5500"/>
                </a:moveTo>
                <a:lnTo>
                  <a:pt x="19442" y="5524"/>
                </a:lnTo>
                <a:lnTo>
                  <a:pt x="19320" y="5548"/>
                </a:lnTo>
                <a:lnTo>
                  <a:pt x="19101" y="5646"/>
                </a:lnTo>
                <a:lnTo>
                  <a:pt x="18688" y="5865"/>
                </a:lnTo>
                <a:lnTo>
                  <a:pt x="18006" y="6157"/>
                </a:lnTo>
                <a:lnTo>
                  <a:pt x="17349" y="6497"/>
                </a:lnTo>
                <a:lnTo>
                  <a:pt x="17276" y="6546"/>
                </a:lnTo>
                <a:lnTo>
                  <a:pt x="17252" y="6619"/>
                </a:lnTo>
                <a:lnTo>
                  <a:pt x="17252" y="6692"/>
                </a:lnTo>
                <a:lnTo>
                  <a:pt x="17276" y="6765"/>
                </a:lnTo>
                <a:lnTo>
                  <a:pt x="17301" y="6814"/>
                </a:lnTo>
                <a:lnTo>
                  <a:pt x="17374" y="6862"/>
                </a:lnTo>
                <a:lnTo>
                  <a:pt x="17422" y="6887"/>
                </a:lnTo>
                <a:lnTo>
                  <a:pt x="17520" y="6887"/>
                </a:lnTo>
                <a:lnTo>
                  <a:pt x="18201" y="6595"/>
                </a:lnTo>
                <a:lnTo>
                  <a:pt x="18858" y="6303"/>
                </a:lnTo>
                <a:lnTo>
                  <a:pt x="19345" y="6132"/>
                </a:lnTo>
                <a:lnTo>
                  <a:pt x="19466" y="6084"/>
                </a:lnTo>
                <a:lnTo>
                  <a:pt x="19588" y="6011"/>
                </a:lnTo>
                <a:lnTo>
                  <a:pt x="19685" y="5938"/>
                </a:lnTo>
                <a:lnTo>
                  <a:pt x="19734" y="5865"/>
                </a:lnTo>
                <a:lnTo>
                  <a:pt x="19758" y="5792"/>
                </a:lnTo>
                <a:lnTo>
                  <a:pt x="19782" y="5743"/>
                </a:lnTo>
                <a:lnTo>
                  <a:pt x="19734" y="5621"/>
                </a:lnTo>
                <a:lnTo>
                  <a:pt x="19709" y="5573"/>
                </a:lnTo>
                <a:lnTo>
                  <a:pt x="19661" y="5548"/>
                </a:lnTo>
                <a:lnTo>
                  <a:pt x="19612" y="5524"/>
                </a:lnTo>
                <a:lnTo>
                  <a:pt x="19539" y="5500"/>
                </a:lnTo>
                <a:close/>
                <a:moveTo>
                  <a:pt x="998" y="5694"/>
                </a:moveTo>
                <a:lnTo>
                  <a:pt x="949" y="5719"/>
                </a:lnTo>
                <a:lnTo>
                  <a:pt x="925" y="5767"/>
                </a:lnTo>
                <a:lnTo>
                  <a:pt x="901" y="5865"/>
                </a:lnTo>
                <a:lnTo>
                  <a:pt x="925" y="5938"/>
                </a:lnTo>
                <a:lnTo>
                  <a:pt x="949" y="6011"/>
                </a:lnTo>
                <a:lnTo>
                  <a:pt x="1022" y="6084"/>
                </a:lnTo>
                <a:lnTo>
                  <a:pt x="1193" y="6230"/>
                </a:lnTo>
                <a:lnTo>
                  <a:pt x="1412" y="6327"/>
                </a:lnTo>
                <a:lnTo>
                  <a:pt x="1874" y="6522"/>
                </a:lnTo>
                <a:lnTo>
                  <a:pt x="2093" y="6595"/>
                </a:lnTo>
                <a:lnTo>
                  <a:pt x="2239" y="6643"/>
                </a:lnTo>
                <a:lnTo>
                  <a:pt x="2677" y="6887"/>
                </a:lnTo>
                <a:lnTo>
                  <a:pt x="3139" y="7130"/>
                </a:lnTo>
                <a:lnTo>
                  <a:pt x="3383" y="7276"/>
                </a:lnTo>
                <a:lnTo>
                  <a:pt x="3504" y="7325"/>
                </a:lnTo>
                <a:lnTo>
                  <a:pt x="3577" y="7325"/>
                </a:lnTo>
                <a:lnTo>
                  <a:pt x="3650" y="7300"/>
                </a:lnTo>
                <a:lnTo>
                  <a:pt x="3699" y="7252"/>
                </a:lnTo>
                <a:lnTo>
                  <a:pt x="3723" y="7203"/>
                </a:lnTo>
                <a:lnTo>
                  <a:pt x="3747" y="7130"/>
                </a:lnTo>
                <a:lnTo>
                  <a:pt x="3723" y="7057"/>
                </a:lnTo>
                <a:lnTo>
                  <a:pt x="3650" y="6935"/>
                </a:lnTo>
                <a:lnTo>
                  <a:pt x="3529" y="6814"/>
                </a:lnTo>
                <a:lnTo>
                  <a:pt x="3383" y="6692"/>
                </a:lnTo>
                <a:lnTo>
                  <a:pt x="3212" y="6595"/>
                </a:lnTo>
                <a:lnTo>
                  <a:pt x="2847" y="6424"/>
                </a:lnTo>
                <a:lnTo>
                  <a:pt x="2531" y="6278"/>
                </a:lnTo>
                <a:lnTo>
                  <a:pt x="2166" y="6108"/>
                </a:lnTo>
                <a:lnTo>
                  <a:pt x="1777" y="5962"/>
                </a:lnTo>
                <a:lnTo>
                  <a:pt x="1022" y="5694"/>
                </a:lnTo>
                <a:close/>
                <a:moveTo>
                  <a:pt x="18396" y="8274"/>
                </a:moveTo>
                <a:lnTo>
                  <a:pt x="18128" y="8298"/>
                </a:lnTo>
                <a:lnTo>
                  <a:pt x="17982" y="8322"/>
                </a:lnTo>
                <a:lnTo>
                  <a:pt x="17885" y="8371"/>
                </a:lnTo>
                <a:lnTo>
                  <a:pt x="17812" y="8420"/>
                </a:lnTo>
                <a:lnTo>
                  <a:pt x="17787" y="8468"/>
                </a:lnTo>
                <a:lnTo>
                  <a:pt x="17787" y="8541"/>
                </a:lnTo>
                <a:lnTo>
                  <a:pt x="17787" y="8590"/>
                </a:lnTo>
                <a:lnTo>
                  <a:pt x="17812" y="8663"/>
                </a:lnTo>
                <a:lnTo>
                  <a:pt x="17860" y="8712"/>
                </a:lnTo>
                <a:lnTo>
                  <a:pt x="17909" y="8736"/>
                </a:lnTo>
                <a:lnTo>
                  <a:pt x="17982" y="8736"/>
                </a:lnTo>
                <a:lnTo>
                  <a:pt x="18201" y="8712"/>
                </a:lnTo>
                <a:lnTo>
                  <a:pt x="18517" y="8663"/>
                </a:lnTo>
                <a:lnTo>
                  <a:pt x="18663" y="8590"/>
                </a:lnTo>
                <a:lnTo>
                  <a:pt x="18785" y="8541"/>
                </a:lnTo>
                <a:lnTo>
                  <a:pt x="18858" y="8468"/>
                </a:lnTo>
                <a:lnTo>
                  <a:pt x="18858" y="8420"/>
                </a:lnTo>
                <a:lnTo>
                  <a:pt x="18858" y="8395"/>
                </a:lnTo>
                <a:lnTo>
                  <a:pt x="18809" y="8347"/>
                </a:lnTo>
                <a:lnTo>
                  <a:pt x="18761" y="8322"/>
                </a:lnTo>
                <a:lnTo>
                  <a:pt x="18639" y="8274"/>
                </a:lnTo>
                <a:close/>
                <a:moveTo>
                  <a:pt x="2020" y="8201"/>
                </a:moveTo>
                <a:lnTo>
                  <a:pt x="1947" y="8225"/>
                </a:lnTo>
                <a:lnTo>
                  <a:pt x="1898" y="8249"/>
                </a:lnTo>
                <a:lnTo>
                  <a:pt x="1874" y="8274"/>
                </a:lnTo>
                <a:lnTo>
                  <a:pt x="1850" y="8322"/>
                </a:lnTo>
                <a:lnTo>
                  <a:pt x="1850" y="8395"/>
                </a:lnTo>
                <a:lnTo>
                  <a:pt x="1850" y="8444"/>
                </a:lnTo>
                <a:lnTo>
                  <a:pt x="1874" y="8493"/>
                </a:lnTo>
                <a:lnTo>
                  <a:pt x="1923" y="8517"/>
                </a:lnTo>
                <a:lnTo>
                  <a:pt x="2093" y="8614"/>
                </a:lnTo>
                <a:lnTo>
                  <a:pt x="2288" y="8687"/>
                </a:lnTo>
                <a:lnTo>
                  <a:pt x="2482" y="8736"/>
                </a:lnTo>
                <a:lnTo>
                  <a:pt x="2701" y="8760"/>
                </a:lnTo>
                <a:lnTo>
                  <a:pt x="2774" y="8760"/>
                </a:lnTo>
                <a:lnTo>
                  <a:pt x="2823" y="8712"/>
                </a:lnTo>
                <a:lnTo>
                  <a:pt x="2872" y="8663"/>
                </a:lnTo>
                <a:lnTo>
                  <a:pt x="2896" y="8590"/>
                </a:lnTo>
                <a:lnTo>
                  <a:pt x="2896" y="8517"/>
                </a:lnTo>
                <a:lnTo>
                  <a:pt x="2872" y="8444"/>
                </a:lnTo>
                <a:lnTo>
                  <a:pt x="2823" y="8395"/>
                </a:lnTo>
                <a:lnTo>
                  <a:pt x="2750" y="8347"/>
                </a:lnTo>
                <a:lnTo>
                  <a:pt x="2385" y="8274"/>
                </a:lnTo>
                <a:lnTo>
                  <a:pt x="2190" y="8225"/>
                </a:lnTo>
                <a:lnTo>
                  <a:pt x="2020" y="8201"/>
                </a:lnTo>
                <a:close/>
                <a:moveTo>
                  <a:pt x="18517" y="9904"/>
                </a:moveTo>
                <a:lnTo>
                  <a:pt x="18323" y="9928"/>
                </a:lnTo>
                <a:lnTo>
                  <a:pt x="18177" y="9952"/>
                </a:lnTo>
                <a:lnTo>
                  <a:pt x="18031" y="10050"/>
                </a:lnTo>
                <a:lnTo>
                  <a:pt x="18006" y="10074"/>
                </a:lnTo>
                <a:lnTo>
                  <a:pt x="18006" y="10123"/>
                </a:lnTo>
                <a:lnTo>
                  <a:pt x="18128" y="10220"/>
                </a:lnTo>
                <a:lnTo>
                  <a:pt x="18274" y="10293"/>
                </a:lnTo>
                <a:lnTo>
                  <a:pt x="18420" y="10317"/>
                </a:lnTo>
                <a:lnTo>
                  <a:pt x="18590" y="10342"/>
                </a:lnTo>
                <a:lnTo>
                  <a:pt x="18931" y="10366"/>
                </a:lnTo>
                <a:lnTo>
                  <a:pt x="19247" y="10366"/>
                </a:lnTo>
                <a:lnTo>
                  <a:pt x="19661" y="10390"/>
                </a:lnTo>
                <a:lnTo>
                  <a:pt x="20074" y="10415"/>
                </a:lnTo>
                <a:lnTo>
                  <a:pt x="20293" y="10415"/>
                </a:lnTo>
                <a:lnTo>
                  <a:pt x="20512" y="10390"/>
                </a:lnTo>
                <a:lnTo>
                  <a:pt x="20707" y="10366"/>
                </a:lnTo>
                <a:lnTo>
                  <a:pt x="20902" y="10293"/>
                </a:lnTo>
                <a:lnTo>
                  <a:pt x="20950" y="10269"/>
                </a:lnTo>
                <a:lnTo>
                  <a:pt x="20975" y="10220"/>
                </a:lnTo>
                <a:lnTo>
                  <a:pt x="20975" y="10123"/>
                </a:lnTo>
                <a:lnTo>
                  <a:pt x="20926" y="10050"/>
                </a:lnTo>
                <a:lnTo>
                  <a:pt x="20853" y="10001"/>
                </a:lnTo>
                <a:lnTo>
                  <a:pt x="20707" y="9952"/>
                </a:lnTo>
                <a:lnTo>
                  <a:pt x="20512" y="9904"/>
                </a:lnTo>
                <a:lnTo>
                  <a:pt x="20147" y="9904"/>
                </a:lnTo>
                <a:lnTo>
                  <a:pt x="19782" y="9928"/>
                </a:lnTo>
                <a:lnTo>
                  <a:pt x="19418" y="9952"/>
                </a:lnTo>
                <a:lnTo>
                  <a:pt x="19077" y="9928"/>
                </a:lnTo>
                <a:lnTo>
                  <a:pt x="18688" y="9904"/>
                </a:lnTo>
                <a:close/>
                <a:moveTo>
                  <a:pt x="365" y="10123"/>
                </a:moveTo>
                <a:lnTo>
                  <a:pt x="219" y="10147"/>
                </a:lnTo>
                <a:lnTo>
                  <a:pt x="98" y="10171"/>
                </a:lnTo>
                <a:lnTo>
                  <a:pt x="25" y="10220"/>
                </a:lnTo>
                <a:lnTo>
                  <a:pt x="0" y="10269"/>
                </a:lnTo>
                <a:lnTo>
                  <a:pt x="0" y="10317"/>
                </a:lnTo>
                <a:lnTo>
                  <a:pt x="25" y="10366"/>
                </a:lnTo>
                <a:lnTo>
                  <a:pt x="49" y="10415"/>
                </a:lnTo>
                <a:lnTo>
                  <a:pt x="146" y="10512"/>
                </a:lnTo>
                <a:lnTo>
                  <a:pt x="268" y="10561"/>
                </a:lnTo>
                <a:lnTo>
                  <a:pt x="414" y="10585"/>
                </a:lnTo>
                <a:lnTo>
                  <a:pt x="730" y="10609"/>
                </a:lnTo>
                <a:lnTo>
                  <a:pt x="974" y="10609"/>
                </a:lnTo>
                <a:lnTo>
                  <a:pt x="1923" y="10634"/>
                </a:lnTo>
                <a:lnTo>
                  <a:pt x="2847" y="10634"/>
                </a:lnTo>
                <a:lnTo>
                  <a:pt x="2945" y="10609"/>
                </a:lnTo>
                <a:lnTo>
                  <a:pt x="3018" y="10561"/>
                </a:lnTo>
                <a:lnTo>
                  <a:pt x="3066" y="10488"/>
                </a:lnTo>
                <a:lnTo>
                  <a:pt x="3066" y="10390"/>
                </a:lnTo>
                <a:lnTo>
                  <a:pt x="3066" y="10317"/>
                </a:lnTo>
                <a:lnTo>
                  <a:pt x="3018" y="10244"/>
                </a:lnTo>
                <a:lnTo>
                  <a:pt x="2945" y="10196"/>
                </a:lnTo>
                <a:lnTo>
                  <a:pt x="2847" y="10171"/>
                </a:lnTo>
                <a:lnTo>
                  <a:pt x="1850" y="10171"/>
                </a:lnTo>
                <a:lnTo>
                  <a:pt x="852" y="10147"/>
                </a:lnTo>
                <a:lnTo>
                  <a:pt x="657" y="10123"/>
                </a:lnTo>
                <a:close/>
                <a:moveTo>
                  <a:pt x="2677" y="11777"/>
                </a:moveTo>
                <a:lnTo>
                  <a:pt x="2409" y="11826"/>
                </a:lnTo>
                <a:lnTo>
                  <a:pt x="2288" y="11875"/>
                </a:lnTo>
                <a:lnTo>
                  <a:pt x="2166" y="11923"/>
                </a:lnTo>
                <a:lnTo>
                  <a:pt x="2069" y="11996"/>
                </a:lnTo>
                <a:lnTo>
                  <a:pt x="2020" y="12094"/>
                </a:lnTo>
                <a:lnTo>
                  <a:pt x="2020" y="12167"/>
                </a:lnTo>
                <a:lnTo>
                  <a:pt x="2069" y="12215"/>
                </a:lnTo>
                <a:lnTo>
                  <a:pt x="2190" y="12240"/>
                </a:lnTo>
                <a:lnTo>
                  <a:pt x="2312" y="12240"/>
                </a:lnTo>
                <a:lnTo>
                  <a:pt x="2580" y="12191"/>
                </a:lnTo>
                <a:lnTo>
                  <a:pt x="2872" y="12191"/>
                </a:lnTo>
                <a:lnTo>
                  <a:pt x="2993" y="12167"/>
                </a:lnTo>
                <a:lnTo>
                  <a:pt x="3066" y="12142"/>
                </a:lnTo>
                <a:lnTo>
                  <a:pt x="3115" y="12069"/>
                </a:lnTo>
                <a:lnTo>
                  <a:pt x="3139" y="12045"/>
                </a:lnTo>
                <a:lnTo>
                  <a:pt x="3139" y="11996"/>
                </a:lnTo>
                <a:lnTo>
                  <a:pt x="3115" y="11923"/>
                </a:lnTo>
                <a:lnTo>
                  <a:pt x="3091" y="11875"/>
                </a:lnTo>
                <a:lnTo>
                  <a:pt x="3066" y="11850"/>
                </a:lnTo>
                <a:lnTo>
                  <a:pt x="3018" y="11802"/>
                </a:lnTo>
                <a:lnTo>
                  <a:pt x="2920" y="11777"/>
                </a:lnTo>
                <a:close/>
                <a:moveTo>
                  <a:pt x="18006" y="11923"/>
                </a:moveTo>
                <a:lnTo>
                  <a:pt x="17860" y="11948"/>
                </a:lnTo>
                <a:lnTo>
                  <a:pt x="17812" y="11972"/>
                </a:lnTo>
                <a:lnTo>
                  <a:pt x="17763" y="11996"/>
                </a:lnTo>
                <a:lnTo>
                  <a:pt x="17763" y="12045"/>
                </a:lnTo>
                <a:lnTo>
                  <a:pt x="17763" y="12094"/>
                </a:lnTo>
                <a:lnTo>
                  <a:pt x="17787" y="12118"/>
                </a:lnTo>
                <a:lnTo>
                  <a:pt x="17860" y="12167"/>
                </a:lnTo>
                <a:lnTo>
                  <a:pt x="17933" y="12215"/>
                </a:lnTo>
                <a:lnTo>
                  <a:pt x="18006" y="12240"/>
                </a:lnTo>
                <a:lnTo>
                  <a:pt x="18152" y="12264"/>
                </a:lnTo>
                <a:lnTo>
                  <a:pt x="18444" y="12337"/>
                </a:lnTo>
                <a:lnTo>
                  <a:pt x="18761" y="12386"/>
                </a:lnTo>
                <a:lnTo>
                  <a:pt x="18834" y="12386"/>
                </a:lnTo>
                <a:lnTo>
                  <a:pt x="18882" y="12337"/>
                </a:lnTo>
                <a:lnTo>
                  <a:pt x="18931" y="12288"/>
                </a:lnTo>
                <a:lnTo>
                  <a:pt x="18955" y="12215"/>
                </a:lnTo>
                <a:lnTo>
                  <a:pt x="18931" y="12142"/>
                </a:lnTo>
                <a:lnTo>
                  <a:pt x="18931" y="12069"/>
                </a:lnTo>
                <a:lnTo>
                  <a:pt x="18882" y="12021"/>
                </a:lnTo>
                <a:lnTo>
                  <a:pt x="18809" y="11996"/>
                </a:lnTo>
                <a:lnTo>
                  <a:pt x="18566" y="11948"/>
                </a:lnTo>
                <a:lnTo>
                  <a:pt x="18201" y="11923"/>
                </a:lnTo>
                <a:close/>
                <a:moveTo>
                  <a:pt x="3358" y="13359"/>
                </a:moveTo>
                <a:lnTo>
                  <a:pt x="3261" y="13383"/>
                </a:lnTo>
                <a:lnTo>
                  <a:pt x="2434" y="13870"/>
                </a:lnTo>
                <a:lnTo>
                  <a:pt x="1582" y="14357"/>
                </a:lnTo>
                <a:lnTo>
                  <a:pt x="1241" y="14503"/>
                </a:lnTo>
                <a:lnTo>
                  <a:pt x="1095" y="14576"/>
                </a:lnTo>
                <a:lnTo>
                  <a:pt x="949" y="14697"/>
                </a:lnTo>
                <a:lnTo>
                  <a:pt x="925" y="14770"/>
                </a:lnTo>
                <a:lnTo>
                  <a:pt x="925" y="14843"/>
                </a:lnTo>
                <a:lnTo>
                  <a:pt x="949" y="14892"/>
                </a:lnTo>
                <a:lnTo>
                  <a:pt x="1022" y="14941"/>
                </a:lnTo>
                <a:lnTo>
                  <a:pt x="1120" y="14965"/>
                </a:lnTo>
                <a:lnTo>
                  <a:pt x="1217" y="14965"/>
                </a:lnTo>
                <a:lnTo>
                  <a:pt x="1412" y="14916"/>
                </a:lnTo>
                <a:lnTo>
                  <a:pt x="1606" y="14843"/>
                </a:lnTo>
                <a:lnTo>
                  <a:pt x="1801" y="14746"/>
                </a:lnTo>
                <a:lnTo>
                  <a:pt x="2239" y="14551"/>
                </a:lnTo>
                <a:lnTo>
                  <a:pt x="2677" y="14308"/>
                </a:lnTo>
                <a:lnTo>
                  <a:pt x="3504" y="13797"/>
                </a:lnTo>
                <a:lnTo>
                  <a:pt x="3577" y="13724"/>
                </a:lnTo>
                <a:lnTo>
                  <a:pt x="3626" y="13651"/>
                </a:lnTo>
                <a:lnTo>
                  <a:pt x="3626" y="13554"/>
                </a:lnTo>
                <a:lnTo>
                  <a:pt x="3577" y="13481"/>
                </a:lnTo>
                <a:lnTo>
                  <a:pt x="3529" y="13408"/>
                </a:lnTo>
                <a:lnTo>
                  <a:pt x="3456" y="13359"/>
                </a:lnTo>
                <a:close/>
                <a:moveTo>
                  <a:pt x="17325" y="13383"/>
                </a:moveTo>
                <a:lnTo>
                  <a:pt x="17179" y="13408"/>
                </a:lnTo>
                <a:lnTo>
                  <a:pt x="17130" y="13408"/>
                </a:lnTo>
                <a:lnTo>
                  <a:pt x="17130" y="13432"/>
                </a:lnTo>
                <a:lnTo>
                  <a:pt x="17130" y="13505"/>
                </a:lnTo>
                <a:lnTo>
                  <a:pt x="17252" y="13627"/>
                </a:lnTo>
                <a:lnTo>
                  <a:pt x="17398" y="13748"/>
                </a:lnTo>
                <a:lnTo>
                  <a:pt x="17690" y="13943"/>
                </a:lnTo>
                <a:lnTo>
                  <a:pt x="18006" y="14113"/>
                </a:lnTo>
                <a:lnTo>
                  <a:pt x="18323" y="14284"/>
                </a:lnTo>
                <a:lnTo>
                  <a:pt x="18907" y="14649"/>
                </a:lnTo>
                <a:lnTo>
                  <a:pt x="19199" y="14819"/>
                </a:lnTo>
                <a:lnTo>
                  <a:pt x="19515" y="14941"/>
                </a:lnTo>
                <a:lnTo>
                  <a:pt x="19612" y="14965"/>
                </a:lnTo>
                <a:lnTo>
                  <a:pt x="19709" y="14941"/>
                </a:lnTo>
                <a:lnTo>
                  <a:pt x="19758" y="14868"/>
                </a:lnTo>
                <a:lnTo>
                  <a:pt x="19807" y="14795"/>
                </a:lnTo>
                <a:lnTo>
                  <a:pt x="19807" y="14697"/>
                </a:lnTo>
                <a:lnTo>
                  <a:pt x="19782" y="14600"/>
                </a:lnTo>
                <a:lnTo>
                  <a:pt x="19734" y="14527"/>
                </a:lnTo>
                <a:lnTo>
                  <a:pt x="19636" y="14454"/>
                </a:lnTo>
                <a:lnTo>
                  <a:pt x="19272" y="14308"/>
                </a:lnTo>
                <a:lnTo>
                  <a:pt x="18931" y="14113"/>
                </a:lnTo>
                <a:lnTo>
                  <a:pt x="18590" y="13919"/>
                </a:lnTo>
                <a:lnTo>
                  <a:pt x="18250" y="13724"/>
                </a:lnTo>
                <a:lnTo>
                  <a:pt x="17982" y="13602"/>
                </a:lnTo>
                <a:lnTo>
                  <a:pt x="17739" y="13481"/>
                </a:lnTo>
                <a:lnTo>
                  <a:pt x="17593" y="13432"/>
                </a:lnTo>
                <a:lnTo>
                  <a:pt x="17447" y="13408"/>
                </a:lnTo>
                <a:lnTo>
                  <a:pt x="17325" y="13383"/>
                </a:lnTo>
                <a:close/>
                <a:moveTo>
                  <a:pt x="4234" y="14892"/>
                </a:moveTo>
                <a:lnTo>
                  <a:pt x="4161" y="14916"/>
                </a:lnTo>
                <a:lnTo>
                  <a:pt x="4088" y="14941"/>
                </a:lnTo>
                <a:lnTo>
                  <a:pt x="3942" y="15087"/>
                </a:lnTo>
                <a:lnTo>
                  <a:pt x="3820" y="15257"/>
                </a:lnTo>
                <a:lnTo>
                  <a:pt x="3723" y="15330"/>
                </a:lnTo>
                <a:lnTo>
                  <a:pt x="3650" y="15379"/>
                </a:lnTo>
                <a:lnTo>
                  <a:pt x="3650" y="15403"/>
                </a:lnTo>
                <a:lnTo>
                  <a:pt x="3601" y="15427"/>
                </a:lnTo>
                <a:lnTo>
                  <a:pt x="3577" y="15476"/>
                </a:lnTo>
                <a:lnTo>
                  <a:pt x="3553" y="15525"/>
                </a:lnTo>
                <a:lnTo>
                  <a:pt x="3553" y="15573"/>
                </a:lnTo>
                <a:lnTo>
                  <a:pt x="3577" y="15646"/>
                </a:lnTo>
                <a:lnTo>
                  <a:pt x="3626" y="15695"/>
                </a:lnTo>
                <a:lnTo>
                  <a:pt x="3699" y="15744"/>
                </a:lnTo>
                <a:lnTo>
                  <a:pt x="3772" y="15744"/>
                </a:lnTo>
                <a:lnTo>
                  <a:pt x="3845" y="15719"/>
                </a:lnTo>
                <a:lnTo>
                  <a:pt x="3991" y="15646"/>
                </a:lnTo>
                <a:lnTo>
                  <a:pt x="4088" y="15549"/>
                </a:lnTo>
                <a:lnTo>
                  <a:pt x="4258" y="15403"/>
                </a:lnTo>
                <a:lnTo>
                  <a:pt x="4429" y="15208"/>
                </a:lnTo>
                <a:lnTo>
                  <a:pt x="4453" y="15135"/>
                </a:lnTo>
                <a:lnTo>
                  <a:pt x="4453" y="15087"/>
                </a:lnTo>
                <a:lnTo>
                  <a:pt x="4429" y="15014"/>
                </a:lnTo>
                <a:lnTo>
                  <a:pt x="4380" y="14941"/>
                </a:lnTo>
                <a:lnTo>
                  <a:pt x="4307" y="14892"/>
                </a:lnTo>
                <a:close/>
                <a:moveTo>
                  <a:pt x="16376" y="14843"/>
                </a:moveTo>
                <a:lnTo>
                  <a:pt x="16303" y="14892"/>
                </a:lnTo>
                <a:lnTo>
                  <a:pt x="16279" y="14965"/>
                </a:lnTo>
                <a:lnTo>
                  <a:pt x="16303" y="15038"/>
                </a:lnTo>
                <a:lnTo>
                  <a:pt x="16400" y="15233"/>
                </a:lnTo>
                <a:lnTo>
                  <a:pt x="16522" y="15403"/>
                </a:lnTo>
                <a:lnTo>
                  <a:pt x="16668" y="15598"/>
                </a:lnTo>
                <a:lnTo>
                  <a:pt x="16765" y="15671"/>
                </a:lnTo>
                <a:lnTo>
                  <a:pt x="16863" y="15744"/>
                </a:lnTo>
                <a:lnTo>
                  <a:pt x="16936" y="15768"/>
                </a:lnTo>
                <a:lnTo>
                  <a:pt x="17009" y="15768"/>
                </a:lnTo>
                <a:lnTo>
                  <a:pt x="17082" y="15719"/>
                </a:lnTo>
                <a:lnTo>
                  <a:pt x="17130" y="15671"/>
                </a:lnTo>
                <a:lnTo>
                  <a:pt x="17155" y="15598"/>
                </a:lnTo>
                <a:lnTo>
                  <a:pt x="17155" y="15525"/>
                </a:lnTo>
                <a:lnTo>
                  <a:pt x="17130" y="15476"/>
                </a:lnTo>
                <a:lnTo>
                  <a:pt x="17057" y="15403"/>
                </a:lnTo>
                <a:lnTo>
                  <a:pt x="16911" y="15281"/>
                </a:lnTo>
                <a:lnTo>
                  <a:pt x="16790" y="15135"/>
                </a:lnTo>
                <a:lnTo>
                  <a:pt x="16644" y="14965"/>
                </a:lnTo>
                <a:lnTo>
                  <a:pt x="16546" y="14892"/>
                </a:lnTo>
                <a:lnTo>
                  <a:pt x="16449" y="14843"/>
                </a:lnTo>
                <a:close/>
                <a:moveTo>
                  <a:pt x="11169" y="3577"/>
                </a:moveTo>
                <a:lnTo>
                  <a:pt x="11582" y="3650"/>
                </a:lnTo>
                <a:lnTo>
                  <a:pt x="11996" y="3748"/>
                </a:lnTo>
                <a:lnTo>
                  <a:pt x="12410" y="3894"/>
                </a:lnTo>
                <a:lnTo>
                  <a:pt x="12799" y="4064"/>
                </a:lnTo>
                <a:lnTo>
                  <a:pt x="13188" y="4259"/>
                </a:lnTo>
                <a:lnTo>
                  <a:pt x="13578" y="4453"/>
                </a:lnTo>
                <a:lnTo>
                  <a:pt x="13943" y="4672"/>
                </a:lnTo>
                <a:lnTo>
                  <a:pt x="14235" y="4891"/>
                </a:lnTo>
                <a:lnTo>
                  <a:pt x="14502" y="5110"/>
                </a:lnTo>
                <a:lnTo>
                  <a:pt x="14770" y="5329"/>
                </a:lnTo>
                <a:lnTo>
                  <a:pt x="15038" y="5573"/>
                </a:lnTo>
                <a:lnTo>
                  <a:pt x="14989" y="5621"/>
                </a:lnTo>
                <a:lnTo>
                  <a:pt x="14916" y="5694"/>
                </a:lnTo>
                <a:lnTo>
                  <a:pt x="14916" y="5767"/>
                </a:lnTo>
                <a:lnTo>
                  <a:pt x="14892" y="5792"/>
                </a:lnTo>
                <a:lnTo>
                  <a:pt x="14892" y="5840"/>
                </a:lnTo>
                <a:lnTo>
                  <a:pt x="14940" y="5840"/>
                </a:lnTo>
                <a:lnTo>
                  <a:pt x="14989" y="5865"/>
                </a:lnTo>
                <a:lnTo>
                  <a:pt x="15086" y="5865"/>
                </a:lnTo>
                <a:lnTo>
                  <a:pt x="15159" y="5816"/>
                </a:lnTo>
                <a:lnTo>
                  <a:pt x="15232" y="5767"/>
                </a:lnTo>
                <a:lnTo>
                  <a:pt x="15354" y="5913"/>
                </a:lnTo>
                <a:lnTo>
                  <a:pt x="15257" y="5986"/>
                </a:lnTo>
                <a:lnTo>
                  <a:pt x="15208" y="6059"/>
                </a:lnTo>
                <a:lnTo>
                  <a:pt x="15159" y="6132"/>
                </a:lnTo>
                <a:lnTo>
                  <a:pt x="15184" y="6205"/>
                </a:lnTo>
                <a:lnTo>
                  <a:pt x="15208" y="6254"/>
                </a:lnTo>
                <a:lnTo>
                  <a:pt x="15330" y="6254"/>
                </a:lnTo>
                <a:lnTo>
                  <a:pt x="15427" y="6181"/>
                </a:lnTo>
                <a:lnTo>
                  <a:pt x="15524" y="6132"/>
                </a:lnTo>
                <a:lnTo>
                  <a:pt x="15719" y="6376"/>
                </a:lnTo>
                <a:lnTo>
                  <a:pt x="15695" y="6424"/>
                </a:lnTo>
                <a:lnTo>
                  <a:pt x="15573" y="6546"/>
                </a:lnTo>
                <a:lnTo>
                  <a:pt x="15549" y="6619"/>
                </a:lnTo>
                <a:lnTo>
                  <a:pt x="15524" y="6716"/>
                </a:lnTo>
                <a:lnTo>
                  <a:pt x="15549" y="6765"/>
                </a:lnTo>
                <a:lnTo>
                  <a:pt x="15597" y="6789"/>
                </a:lnTo>
                <a:lnTo>
                  <a:pt x="15768" y="6789"/>
                </a:lnTo>
                <a:lnTo>
                  <a:pt x="15865" y="6741"/>
                </a:lnTo>
                <a:lnTo>
                  <a:pt x="15914" y="6692"/>
                </a:lnTo>
                <a:lnTo>
                  <a:pt x="16060" y="6911"/>
                </a:lnTo>
                <a:lnTo>
                  <a:pt x="15962" y="7008"/>
                </a:lnTo>
                <a:lnTo>
                  <a:pt x="15889" y="7081"/>
                </a:lnTo>
                <a:lnTo>
                  <a:pt x="15841" y="7130"/>
                </a:lnTo>
                <a:lnTo>
                  <a:pt x="15841" y="7203"/>
                </a:lnTo>
                <a:lnTo>
                  <a:pt x="15865" y="7300"/>
                </a:lnTo>
                <a:lnTo>
                  <a:pt x="15914" y="7325"/>
                </a:lnTo>
                <a:lnTo>
                  <a:pt x="15962" y="7349"/>
                </a:lnTo>
                <a:lnTo>
                  <a:pt x="16060" y="7325"/>
                </a:lnTo>
                <a:lnTo>
                  <a:pt x="16157" y="7300"/>
                </a:lnTo>
                <a:lnTo>
                  <a:pt x="16254" y="7227"/>
                </a:lnTo>
                <a:lnTo>
                  <a:pt x="16400" y="7495"/>
                </a:lnTo>
                <a:lnTo>
                  <a:pt x="16327" y="7519"/>
                </a:lnTo>
                <a:lnTo>
                  <a:pt x="16254" y="7544"/>
                </a:lnTo>
                <a:lnTo>
                  <a:pt x="16157" y="7617"/>
                </a:lnTo>
                <a:lnTo>
                  <a:pt x="16060" y="7714"/>
                </a:lnTo>
                <a:lnTo>
                  <a:pt x="15987" y="7811"/>
                </a:lnTo>
                <a:lnTo>
                  <a:pt x="15938" y="7909"/>
                </a:lnTo>
                <a:lnTo>
                  <a:pt x="15938" y="7982"/>
                </a:lnTo>
                <a:lnTo>
                  <a:pt x="15962" y="8030"/>
                </a:lnTo>
                <a:lnTo>
                  <a:pt x="15987" y="8079"/>
                </a:lnTo>
                <a:lnTo>
                  <a:pt x="16060" y="8103"/>
                </a:lnTo>
                <a:lnTo>
                  <a:pt x="16108" y="8079"/>
                </a:lnTo>
                <a:lnTo>
                  <a:pt x="16181" y="8030"/>
                </a:lnTo>
                <a:lnTo>
                  <a:pt x="16303" y="7933"/>
                </a:lnTo>
                <a:lnTo>
                  <a:pt x="16449" y="7836"/>
                </a:lnTo>
                <a:lnTo>
                  <a:pt x="16522" y="7763"/>
                </a:lnTo>
                <a:lnTo>
                  <a:pt x="16692" y="8176"/>
                </a:lnTo>
                <a:lnTo>
                  <a:pt x="16619" y="8201"/>
                </a:lnTo>
                <a:lnTo>
                  <a:pt x="16571" y="8225"/>
                </a:lnTo>
                <a:lnTo>
                  <a:pt x="16473" y="8347"/>
                </a:lnTo>
                <a:lnTo>
                  <a:pt x="16254" y="8541"/>
                </a:lnTo>
                <a:lnTo>
                  <a:pt x="16181" y="8614"/>
                </a:lnTo>
                <a:lnTo>
                  <a:pt x="16108" y="8712"/>
                </a:lnTo>
                <a:lnTo>
                  <a:pt x="16084" y="8760"/>
                </a:lnTo>
                <a:lnTo>
                  <a:pt x="16060" y="8809"/>
                </a:lnTo>
                <a:lnTo>
                  <a:pt x="16060" y="8858"/>
                </a:lnTo>
                <a:lnTo>
                  <a:pt x="16108" y="8906"/>
                </a:lnTo>
                <a:lnTo>
                  <a:pt x="16157" y="8930"/>
                </a:lnTo>
                <a:lnTo>
                  <a:pt x="16206" y="8930"/>
                </a:lnTo>
                <a:lnTo>
                  <a:pt x="16327" y="8882"/>
                </a:lnTo>
                <a:lnTo>
                  <a:pt x="16425" y="8809"/>
                </a:lnTo>
                <a:lnTo>
                  <a:pt x="16522" y="8736"/>
                </a:lnTo>
                <a:lnTo>
                  <a:pt x="16668" y="8614"/>
                </a:lnTo>
                <a:lnTo>
                  <a:pt x="16790" y="8468"/>
                </a:lnTo>
                <a:lnTo>
                  <a:pt x="16887" y="8882"/>
                </a:lnTo>
                <a:lnTo>
                  <a:pt x="16790" y="8930"/>
                </a:lnTo>
                <a:lnTo>
                  <a:pt x="16692" y="8979"/>
                </a:lnTo>
                <a:lnTo>
                  <a:pt x="16498" y="9125"/>
                </a:lnTo>
                <a:lnTo>
                  <a:pt x="16230" y="9271"/>
                </a:lnTo>
                <a:lnTo>
                  <a:pt x="16108" y="9368"/>
                </a:lnTo>
                <a:lnTo>
                  <a:pt x="16011" y="9441"/>
                </a:lnTo>
                <a:lnTo>
                  <a:pt x="16011" y="9490"/>
                </a:lnTo>
                <a:lnTo>
                  <a:pt x="16035" y="9514"/>
                </a:lnTo>
                <a:lnTo>
                  <a:pt x="16181" y="9539"/>
                </a:lnTo>
                <a:lnTo>
                  <a:pt x="16327" y="9514"/>
                </a:lnTo>
                <a:lnTo>
                  <a:pt x="16619" y="9441"/>
                </a:lnTo>
                <a:lnTo>
                  <a:pt x="16790" y="9368"/>
                </a:lnTo>
                <a:lnTo>
                  <a:pt x="16960" y="9271"/>
                </a:lnTo>
                <a:lnTo>
                  <a:pt x="17009" y="9660"/>
                </a:lnTo>
                <a:lnTo>
                  <a:pt x="16522" y="9855"/>
                </a:lnTo>
                <a:lnTo>
                  <a:pt x="16254" y="9977"/>
                </a:lnTo>
                <a:lnTo>
                  <a:pt x="16108" y="10050"/>
                </a:lnTo>
                <a:lnTo>
                  <a:pt x="15987" y="10123"/>
                </a:lnTo>
                <a:lnTo>
                  <a:pt x="15962" y="10171"/>
                </a:lnTo>
                <a:lnTo>
                  <a:pt x="15962" y="10196"/>
                </a:lnTo>
                <a:lnTo>
                  <a:pt x="15987" y="10220"/>
                </a:lnTo>
                <a:lnTo>
                  <a:pt x="16011" y="10244"/>
                </a:lnTo>
                <a:lnTo>
                  <a:pt x="16279" y="10269"/>
                </a:lnTo>
                <a:lnTo>
                  <a:pt x="16522" y="10220"/>
                </a:lnTo>
                <a:lnTo>
                  <a:pt x="16765" y="10147"/>
                </a:lnTo>
                <a:lnTo>
                  <a:pt x="17033" y="10074"/>
                </a:lnTo>
                <a:lnTo>
                  <a:pt x="17009" y="10585"/>
                </a:lnTo>
                <a:lnTo>
                  <a:pt x="16765" y="10585"/>
                </a:lnTo>
                <a:lnTo>
                  <a:pt x="16546" y="10634"/>
                </a:lnTo>
                <a:lnTo>
                  <a:pt x="16108" y="10707"/>
                </a:lnTo>
                <a:lnTo>
                  <a:pt x="15914" y="10780"/>
                </a:lnTo>
                <a:lnTo>
                  <a:pt x="15719" y="10853"/>
                </a:lnTo>
                <a:lnTo>
                  <a:pt x="15695" y="10877"/>
                </a:lnTo>
                <a:lnTo>
                  <a:pt x="15719" y="10901"/>
                </a:lnTo>
                <a:lnTo>
                  <a:pt x="15889" y="10950"/>
                </a:lnTo>
                <a:lnTo>
                  <a:pt x="16060" y="10974"/>
                </a:lnTo>
                <a:lnTo>
                  <a:pt x="16425" y="10950"/>
                </a:lnTo>
                <a:lnTo>
                  <a:pt x="16814" y="10926"/>
                </a:lnTo>
                <a:lnTo>
                  <a:pt x="16984" y="10926"/>
                </a:lnTo>
                <a:lnTo>
                  <a:pt x="16887" y="11412"/>
                </a:lnTo>
                <a:lnTo>
                  <a:pt x="16765" y="11412"/>
                </a:lnTo>
                <a:lnTo>
                  <a:pt x="16619" y="11437"/>
                </a:lnTo>
                <a:lnTo>
                  <a:pt x="16352" y="11485"/>
                </a:lnTo>
                <a:lnTo>
                  <a:pt x="16035" y="11558"/>
                </a:lnTo>
                <a:lnTo>
                  <a:pt x="15889" y="11583"/>
                </a:lnTo>
                <a:lnTo>
                  <a:pt x="15719" y="11607"/>
                </a:lnTo>
                <a:lnTo>
                  <a:pt x="15695" y="11607"/>
                </a:lnTo>
                <a:lnTo>
                  <a:pt x="15670" y="11631"/>
                </a:lnTo>
                <a:lnTo>
                  <a:pt x="15670" y="11656"/>
                </a:lnTo>
                <a:lnTo>
                  <a:pt x="15695" y="11680"/>
                </a:lnTo>
                <a:lnTo>
                  <a:pt x="15962" y="11777"/>
                </a:lnTo>
                <a:lnTo>
                  <a:pt x="16108" y="11826"/>
                </a:lnTo>
                <a:lnTo>
                  <a:pt x="16254" y="11850"/>
                </a:lnTo>
                <a:lnTo>
                  <a:pt x="16522" y="11826"/>
                </a:lnTo>
                <a:lnTo>
                  <a:pt x="16814" y="11802"/>
                </a:lnTo>
                <a:lnTo>
                  <a:pt x="16668" y="12264"/>
                </a:lnTo>
                <a:lnTo>
                  <a:pt x="16498" y="12215"/>
                </a:lnTo>
                <a:lnTo>
                  <a:pt x="16303" y="12191"/>
                </a:lnTo>
                <a:lnTo>
                  <a:pt x="16108" y="12142"/>
                </a:lnTo>
                <a:lnTo>
                  <a:pt x="15914" y="12094"/>
                </a:lnTo>
                <a:lnTo>
                  <a:pt x="15695" y="12094"/>
                </a:lnTo>
                <a:lnTo>
                  <a:pt x="15476" y="12118"/>
                </a:lnTo>
                <a:lnTo>
                  <a:pt x="15451" y="12142"/>
                </a:lnTo>
                <a:lnTo>
                  <a:pt x="15451" y="12167"/>
                </a:lnTo>
                <a:lnTo>
                  <a:pt x="15476" y="12191"/>
                </a:lnTo>
                <a:lnTo>
                  <a:pt x="15646" y="12288"/>
                </a:lnTo>
                <a:lnTo>
                  <a:pt x="15816" y="12386"/>
                </a:lnTo>
                <a:lnTo>
                  <a:pt x="16230" y="12532"/>
                </a:lnTo>
                <a:lnTo>
                  <a:pt x="16546" y="12629"/>
                </a:lnTo>
                <a:lnTo>
                  <a:pt x="16376" y="13018"/>
                </a:lnTo>
                <a:lnTo>
                  <a:pt x="16060" y="12970"/>
                </a:lnTo>
                <a:lnTo>
                  <a:pt x="15743" y="12872"/>
                </a:lnTo>
                <a:lnTo>
                  <a:pt x="15573" y="12824"/>
                </a:lnTo>
                <a:lnTo>
                  <a:pt x="15476" y="12824"/>
                </a:lnTo>
                <a:lnTo>
                  <a:pt x="15451" y="12848"/>
                </a:lnTo>
                <a:lnTo>
                  <a:pt x="15427" y="12897"/>
                </a:lnTo>
                <a:lnTo>
                  <a:pt x="15427" y="12945"/>
                </a:lnTo>
                <a:lnTo>
                  <a:pt x="15451" y="12994"/>
                </a:lnTo>
                <a:lnTo>
                  <a:pt x="15524" y="13091"/>
                </a:lnTo>
                <a:lnTo>
                  <a:pt x="15743" y="13237"/>
                </a:lnTo>
                <a:lnTo>
                  <a:pt x="15938" y="13335"/>
                </a:lnTo>
                <a:lnTo>
                  <a:pt x="16181" y="13408"/>
                </a:lnTo>
                <a:lnTo>
                  <a:pt x="15914" y="13821"/>
                </a:lnTo>
                <a:lnTo>
                  <a:pt x="15865" y="13894"/>
                </a:lnTo>
                <a:lnTo>
                  <a:pt x="15841" y="13870"/>
                </a:lnTo>
                <a:lnTo>
                  <a:pt x="15719" y="13797"/>
                </a:lnTo>
                <a:lnTo>
                  <a:pt x="15597" y="13700"/>
                </a:lnTo>
                <a:lnTo>
                  <a:pt x="15330" y="13578"/>
                </a:lnTo>
                <a:lnTo>
                  <a:pt x="15013" y="13505"/>
                </a:lnTo>
                <a:lnTo>
                  <a:pt x="14721" y="13505"/>
                </a:lnTo>
                <a:lnTo>
                  <a:pt x="14697" y="13529"/>
                </a:lnTo>
                <a:lnTo>
                  <a:pt x="14673" y="13578"/>
                </a:lnTo>
                <a:lnTo>
                  <a:pt x="14697" y="13602"/>
                </a:lnTo>
                <a:lnTo>
                  <a:pt x="14794" y="13651"/>
                </a:lnTo>
                <a:lnTo>
                  <a:pt x="14892" y="13724"/>
                </a:lnTo>
                <a:lnTo>
                  <a:pt x="15111" y="13821"/>
                </a:lnTo>
                <a:lnTo>
                  <a:pt x="15378" y="13967"/>
                </a:lnTo>
                <a:lnTo>
                  <a:pt x="15622" y="14138"/>
                </a:lnTo>
                <a:lnTo>
                  <a:pt x="15670" y="14162"/>
                </a:lnTo>
                <a:lnTo>
                  <a:pt x="15451" y="14405"/>
                </a:lnTo>
                <a:lnTo>
                  <a:pt x="15330" y="14357"/>
                </a:lnTo>
                <a:lnTo>
                  <a:pt x="15208" y="14332"/>
                </a:lnTo>
                <a:lnTo>
                  <a:pt x="15086" y="14332"/>
                </a:lnTo>
                <a:lnTo>
                  <a:pt x="14989" y="14308"/>
                </a:lnTo>
                <a:lnTo>
                  <a:pt x="14794" y="14259"/>
                </a:lnTo>
                <a:lnTo>
                  <a:pt x="14624" y="14186"/>
                </a:lnTo>
                <a:lnTo>
                  <a:pt x="14454" y="14089"/>
                </a:lnTo>
                <a:lnTo>
                  <a:pt x="14308" y="14016"/>
                </a:lnTo>
                <a:lnTo>
                  <a:pt x="14137" y="14016"/>
                </a:lnTo>
                <a:lnTo>
                  <a:pt x="14089" y="14040"/>
                </a:lnTo>
                <a:lnTo>
                  <a:pt x="14064" y="14089"/>
                </a:lnTo>
                <a:lnTo>
                  <a:pt x="14089" y="14162"/>
                </a:lnTo>
                <a:lnTo>
                  <a:pt x="14162" y="14259"/>
                </a:lnTo>
                <a:lnTo>
                  <a:pt x="14308" y="14405"/>
                </a:lnTo>
                <a:lnTo>
                  <a:pt x="14478" y="14527"/>
                </a:lnTo>
                <a:lnTo>
                  <a:pt x="14648" y="14600"/>
                </a:lnTo>
                <a:lnTo>
                  <a:pt x="14843" y="14697"/>
                </a:lnTo>
                <a:lnTo>
                  <a:pt x="14965" y="14746"/>
                </a:lnTo>
                <a:lnTo>
                  <a:pt x="15086" y="14770"/>
                </a:lnTo>
                <a:lnTo>
                  <a:pt x="14819" y="14989"/>
                </a:lnTo>
                <a:lnTo>
                  <a:pt x="14527" y="15208"/>
                </a:lnTo>
                <a:lnTo>
                  <a:pt x="14454" y="15208"/>
                </a:lnTo>
                <a:lnTo>
                  <a:pt x="14332" y="15184"/>
                </a:lnTo>
                <a:lnTo>
                  <a:pt x="14235" y="15111"/>
                </a:lnTo>
                <a:lnTo>
                  <a:pt x="14064" y="14965"/>
                </a:lnTo>
                <a:lnTo>
                  <a:pt x="13918" y="14843"/>
                </a:lnTo>
                <a:lnTo>
                  <a:pt x="13748" y="14722"/>
                </a:lnTo>
                <a:lnTo>
                  <a:pt x="13651" y="14673"/>
                </a:lnTo>
                <a:lnTo>
                  <a:pt x="13578" y="14624"/>
                </a:lnTo>
                <a:lnTo>
                  <a:pt x="13383" y="14624"/>
                </a:lnTo>
                <a:lnTo>
                  <a:pt x="13359" y="14649"/>
                </a:lnTo>
                <a:lnTo>
                  <a:pt x="13359" y="14697"/>
                </a:lnTo>
                <a:lnTo>
                  <a:pt x="13456" y="14868"/>
                </a:lnTo>
                <a:lnTo>
                  <a:pt x="13602" y="15014"/>
                </a:lnTo>
                <a:lnTo>
                  <a:pt x="13894" y="15306"/>
                </a:lnTo>
                <a:lnTo>
                  <a:pt x="13991" y="15403"/>
                </a:lnTo>
                <a:lnTo>
                  <a:pt x="14113" y="15476"/>
                </a:lnTo>
                <a:lnTo>
                  <a:pt x="13748" y="15671"/>
                </a:lnTo>
                <a:lnTo>
                  <a:pt x="13553" y="15598"/>
                </a:lnTo>
                <a:lnTo>
                  <a:pt x="13456" y="15549"/>
                </a:lnTo>
                <a:lnTo>
                  <a:pt x="13359" y="15476"/>
                </a:lnTo>
                <a:lnTo>
                  <a:pt x="13164" y="15306"/>
                </a:lnTo>
                <a:lnTo>
                  <a:pt x="12872" y="15062"/>
                </a:lnTo>
                <a:lnTo>
                  <a:pt x="12726" y="14941"/>
                </a:lnTo>
                <a:lnTo>
                  <a:pt x="12556" y="14843"/>
                </a:lnTo>
                <a:lnTo>
                  <a:pt x="12507" y="14868"/>
                </a:lnTo>
                <a:lnTo>
                  <a:pt x="12483" y="14916"/>
                </a:lnTo>
                <a:lnTo>
                  <a:pt x="12580" y="15135"/>
                </a:lnTo>
                <a:lnTo>
                  <a:pt x="12726" y="15330"/>
                </a:lnTo>
                <a:lnTo>
                  <a:pt x="12896" y="15525"/>
                </a:lnTo>
                <a:lnTo>
                  <a:pt x="13067" y="15695"/>
                </a:lnTo>
                <a:lnTo>
                  <a:pt x="13310" y="15865"/>
                </a:lnTo>
                <a:lnTo>
                  <a:pt x="12702" y="16084"/>
                </a:lnTo>
                <a:lnTo>
                  <a:pt x="12239" y="15719"/>
                </a:lnTo>
                <a:lnTo>
                  <a:pt x="11972" y="15476"/>
                </a:lnTo>
                <a:lnTo>
                  <a:pt x="11826" y="15354"/>
                </a:lnTo>
                <a:lnTo>
                  <a:pt x="11655" y="15257"/>
                </a:lnTo>
                <a:lnTo>
                  <a:pt x="11631" y="15257"/>
                </a:lnTo>
                <a:lnTo>
                  <a:pt x="11607" y="15281"/>
                </a:lnTo>
                <a:lnTo>
                  <a:pt x="11607" y="15354"/>
                </a:lnTo>
                <a:lnTo>
                  <a:pt x="11631" y="15427"/>
                </a:lnTo>
                <a:lnTo>
                  <a:pt x="11704" y="15573"/>
                </a:lnTo>
                <a:lnTo>
                  <a:pt x="11801" y="15719"/>
                </a:lnTo>
                <a:lnTo>
                  <a:pt x="11899" y="15841"/>
                </a:lnTo>
                <a:lnTo>
                  <a:pt x="12093" y="16036"/>
                </a:lnTo>
                <a:lnTo>
                  <a:pt x="12312" y="16206"/>
                </a:lnTo>
                <a:lnTo>
                  <a:pt x="11826" y="16303"/>
                </a:lnTo>
                <a:lnTo>
                  <a:pt x="11801" y="16303"/>
                </a:lnTo>
                <a:lnTo>
                  <a:pt x="11558" y="16036"/>
                </a:lnTo>
                <a:lnTo>
                  <a:pt x="11291" y="15768"/>
                </a:lnTo>
                <a:lnTo>
                  <a:pt x="11169" y="15671"/>
                </a:lnTo>
                <a:lnTo>
                  <a:pt x="11047" y="15573"/>
                </a:lnTo>
                <a:lnTo>
                  <a:pt x="10901" y="15500"/>
                </a:lnTo>
                <a:lnTo>
                  <a:pt x="10828" y="15476"/>
                </a:lnTo>
                <a:lnTo>
                  <a:pt x="10731" y="15476"/>
                </a:lnTo>
                <a:lnTo>
                  <a:pt x="10731" y="15500"/>
                </a:lnTo>
                <a:lnTo>
                  <a:pt x="10780" y="15646"/>
                </a:lnTo>
                <a:lnTo>
                  <a:pt x="10853" y="15768"/>
                </a:lnTo>
                <a:lnTo>
                  <a:pt x="11072" y="15987"/>
                </a:lnTo>
                <a:lnTo>
                  <a:pt x="11437" y="16376"/>
                </a:lnTo>
                <a:lnTo>
                  <a:pt x="11072" y="16425"/>
                </a:lnTo>
                <a:lnTo>
                  <a:pt x="10682" y="16474"/>
                </a:lnTo>
                <a:lnTo>
                  <a:pt x="10682" y="16401"/>
                </a:lnTo>
                <a:lnTo>
                  <a:pt x="10634" y="16328"/>
                </a:lnTo>
                <a:lnTo>
                  <a:pt x="10463" y="16133"/>
                </a:lnTo>
                <a:lnTo>
                  <a:pt x="10269" y="15938"/>
                </a:lnTo>
                <a:lnTo>
                  <a:pt x="10050" y="15768"/>
                </a:lnTo>
                <a:lnTo>
                  <a:pt x="9831" y="15598"/>
                </a:lnTo>
                <a:lnTo>
                  <a:pt x="9806" y="15598"/>
                </a:lnTo>
                <a:lnTo>
                  <a:pt x="9782" y="15622"/>
                </a:lnTo>
                <a:lnTo>
                  <a:pt x="9806" y="15744"/>
                </a:lnTo>
                <a:lnTo>
                  <a:pt x="9855" y="15865"/>
                </a:lnTo>
                <a:lnTo>
                  <a:pt x="9904" y="15987"/>
                </a:lnTo>
                <a:lnTo>
                  <a:pt x="9977" y="16084"/>
                </a:lnTo>
                <a:lnTo>
                  <a:pt x="10123" y="16303"/>
                </a:lnTo>
                <a:lnTo>
                  <a:pt x="10317" y="16474"/>
                </a:lnTo>
                <a:lnTo>
                  <a:pt x="9685" y="16474"/>
                </a:lnTo>
                <a:lnTo>
                  <a:pt x="9612" y="16352"/>
                </a:lnTo>
                <a:lnTo>
                  <a:pt x="9563" y="16255"/>
                </a:lnTo>
                <a:lnTo>
                  <a:pt x="9393" y="16060"/>
                </a:lnTo>
                <a:lnTo>
                  <a:pt x="9222" y="15817"/>
                </a:lnTo>
                <a:lnTo>
                  <a:pt x="9125" y="15695"/>
                </a:lnTo>
                <a:lnTo>
                  <a:pt x="9028" y="15598"/>
                </a:lnTo>
                <a:lnTo>
                  <a:pt x="8979" y="15598"/>
                </a:lnTo>
                <a:lnTo>
                  <a:pt x="8955" y="15622"/>
                </a:lnTo>
                <a:lnTo>
                  <a:pt x="8955" y="15744"/>
                </a:lnTo>
                <a:lnTo>
                  <a:pt x="8979" y="15865"/>
                </a:lnTo>
                <a:lnTo>
                  <a:pt x="9003" y="15987"/>
                </a:lnTo>
                <a:lnTo>
                  <a:pt x="9052" y="16109"/>
                </a:lnTo>
                <a:lnTo>
                  <a:pt x="9247" y="16449"/>
                </a:lnTo>
                <a:lnTo>
                  <a:pt x="9247" y="16449"/>
                </a:lnTo>
                <a:lnTo>
                  <a:pt x="8687" y="16376"/>
                </a:lnTo>
                <a:lnTo>
                  <a:pt x="8614" y="16376"/>
                </a:lnTo>
                <a:lnTo>
                  <a:pt x="8590" y="16328"/>
                </a:lnTo>
                <a:lnTo>
                  <a:pt x="8492" y="16230"/>
                </a:lnTo>
                <a:lnTo>
                  <a:pt x="8419" y="16109"/>
                </a:lnTo>
                <a:lnTo>
                  <a:pt x="8346" y="15841"/>
                </a:lnTo>
                <a:lnTo>
                  <a:pt x="8273" y="15646"/>
                </a:lnTo>
                <a:lnTo>
                  <a:pt x="8200" y="15573"/>
                </a:lnTo>
                <a:lnTo>
                  <a:pt x="8152" y="15549"/>
                </a:lnTo>
                <a:lnTo>
                  <a:pt x="8103" y="15549"/>
                </a:lnTo>
                <a:lnTo>
                  <a:pt x="8079" y="15598"/>
                </a:lnTo>
                <a:lnTo>
                  <a:pt x="8054" y="15646"/>
                </a:lnTo>
                <a:lnTo>
                  <a:pt x="8054" y="15792"/>
                </a:lnTo>
                <a:lnTo>
                  <a:pt x="8079" y="15938"/>
                </a:lnTo>
                <a:lnTo>
                  <a:pt x="8103" y="16060"/>
                </a:lnTo>
                <a:lnTo>
                  <a:pt x="8176" y="16279"/>
                </a:lnTo>
                <a:lnTo>
                  <a:pt x="7762" y="16157"/>
                </a:lnTo>
                <a:lnTo>
                  <a:pt x="7714" y="16084"/>
                </a:lnTo>
                <a:lnTo>
                  <a:pt x="7665" y="15963"/>
                </a:lnTo>
                <a:lnTo>
                  <a:pt x="7592" y="15817"/>
                </a:lnTo>
                <a:lnTo>
                  <a:pt x="7543" y="15695"/>
                </a:lnTo>
                <a:lnTo>
                  <a:pt x="7519" y="15549"/>
                </a:lnTo>
                <a:lnTo>
                  <a:pt x="7495" y="15549"/>
                </a:lnTo>
                <a:lnTo>
                  <a:pt x="7470" y="15671"/>
                </a:lnTo>
                <a:lnTo>
                  <a:pt x="7446" y="15792"/>
                </a:lnTo>
                <a:lnTo>
                  <a:pt x="7446" y="15938"/>
                </a:lnTo>
                <a:lnTo>
                  <a:pt x="7470" y="16060"/>
                </a:lnTo>
                <a:lnTo>
                  <a:pt x="6984" y="15841"/>
                </a:lnTo>
                <a:lnTo>
                  <a:pt x="6984" y="15792"/>
                </a:lnTo>
                <a:lnTo>
                  <a:pt x="6911" y="15646"/>
                </a:lnTo>
                <a:lnTo>
                  <a:pt x="6813" y="15549"/>
                </a:lnTo>
                <a:lnTo>
                  <a:pt x="6789" y="15549"/>
                </a:lnTo>
                <a:lnTo>
                  <a:pt x="6740" y="15622"/>
                </a:lnTo>
                <a:lnTo>
                  <a:pt x="6716" y="15695"/>
                </a:lnTo>
                <a:lnTo>
                  <a:pt x="6375" y="15476"/>
                </a:lnTo>
                <a:lnTo>
                  <a:pt x="6035" y="15233"/>
                </a:lnTo>
                <a:lnTo>
                  <a:pt x="5718" y="14965"/>
                </a:lnTo>
                <a:lnTo>
                  <a:pt x="5451" y="14649"/>
                </a:lnTo>
                <a:lnTo>
                  <a:pt x="5159" y="14284"/>
                </a:lnTo>
                <a:lnTo>
                  <a:pt x="4915" y="13894"/>
                </a:lnTo>
                <a:lnTo>
                  <a:pt x="4696" y="13505"/>
                </a:lnTo>
                <a:lnTo>
                  <a:pt x="4502" y="13091"/>
                </a:lnTo>
                <a:lnTo>
                  <a:pt x="4356" y="12653"/>
                </a:lnTo>
                <a:lnTo>
                  <a:pt x="4234" y="12215"/>
                </a:lnTo>
                <a:lnTo>
                  <a:pt x="4112" y="11777"/>
                </a:lnTo>
                <a:lnTo>
                  <a:pt x="4064" y="11315"/>
                </a:lnTo>
                <a:lnTo>
                  <a:pt x="4015" y="10926"/>
                </a:lnTo>
                <a:lnTo>
                  <a:pt x="3991" y="10561"/>
                </a:lnTo>
                <a:lnTo>
                  <a:pt x="4015" y="10171"/>
                </a:lnTo>
                <a:lnTo>
                  <a:pt x="4039" y="9782"/>
                </a:lnTo>
                <a:lnTo>
                  <a:pt x="4088" y="9393"/>
                </a:lnTo>
                <a:lnTo>
                  <a:pt x="4137" y="9028"/>
                </a:lnTo>
                <a:lnTo>
                  <a:pt x="4234" y="8663"/>
                </a:lnTo>
                <a:lnTo>
                  <a:pt x="4331" y="8274"/>
                </a:lnTo>
                <a:lnTo>
                  <a:pt x="4453" y="7909"/>
                </a:lnTo>
                <a:lnTo>
                  <a:pt x="4599" y="7568"/>
                </a:lnTo>
                <a:lnTo>
                  <a:pt x="4769" y="7227"/>
                </a:lnTo>
                <a:lnTo>
                  <a:pt x="4940" y="6887"/>
                </a:lnTo>
                <a:lnTo>
                  <a:pt x="5134" y="6546"/>
                </a:lnTo>
                <a:lnTo>
                  <a:pt x="5353" y="6230"/>
                </a:lnTo>
                <a:lnTo>
                  <a:pt x="5597" y="5913"/>
                </a:lnTo>
                <a:lnTo>
                  <a:pt x="5840" y="5621"/>
                </a:lnTo>
                <a:lnTo>
                  <a:pt x="6083" y="5354"/>
                </a:lnTo>
                <a:lnTo>
                  <a:pt x="6351" y="5110"/>
                </a:lnTo>
                <a:lnTo>
                  <a:pt x="6643" y="4891"/>
                </a:lnTo>
                <a:lnTo>
                  <a:pt x="6935" y="4721"/>
                </a:lnTo>
                <a:lnTo>
                  <a:pt x="7227" y="4526"/>
                </a:lnTo>
                <a:lnTo>
                  <a:pt x="7543" y="4380"/>
                </a:lnTo>
                <a:lnTo>
                  <a:pt x="8225" y="4088"/>
                </a:lnTo>
                <a:lnTo>
                  <a:pt x="8784" y="3845"/>
                </a:lnTo>
                <a:lnTo>
                  <a:pt x="9368" y="3675"/>
                </a:lnTo>
                <a:lnTo>
                  <a:pt x="9636" y="3602"/>
                </a:lnTo>
                <a:lnTo>
                  <a:pt x="9660" y="3650"/>
                </a:lnTo>
                <a:lnTo>
                  <a:pt x="9685" y="3699"/>
                </a:lnTo>
                <a:lnTo>
                  <a:pt x="9733" y="3723"/>
                </a:lnTo>
                <a:lnTo>
                  <a:pt x="9806" y="3723"/>
                </a:lnTo>
                <a:lnTo>
                  <a:pt x="10171" y="3626"/>
                </a:lnTo>
                <a:lnTo>
                  <a:pt x="10536" y="3577"/>
                </a:lnTo>
                <a:lnTo>
                  <a:pt x="10585" y="3626"/>
                </a:lnTo>
                <a:lnTo>
                  <a:pt x="10634" y="3650"/>
                </a:lnTo>
                <a:lnTo>
                  <a:pt x="10682" y="3626"/>
                </a:lnTo>
                <a:lnTo>
                  <a:pt x="10707" y="3602"/>
                </a:lnTo>
                <a:lnTo>
                  <a:pt x="10731" y="3577"/>
                </a:lnTo>
                <a:close/>
                <a:moveTo>
                  <a:pt x="9977" y="3237"/>
                </a:moveTo>
                <a:lnTo>
                  <a:pt x="9733" y="3261"/>
                </a:lnTo>
                <a:lnTo>
                  <a:pt x="9490" y="3310"/>
                </a:lnTo>
                <a:lnTo>
                  <a:pt x="9028" y="3431"/>
                </a:lnTo>
                <a:lnTo>
                  <a:pt x="8638" y="3577"/>
                </a:lnTo>
                <a:lnTo>
                  <a:pt x="7957" y="3821"/>
                </a:lnTo>
                <a:lnTo>
                  <a:pt x="7324" y="4113"/>
                </a:lnTo>
                <a:lnTo>
                  <a:pt x="7008" y="4283"/>
                </a:lnTo>
                <a:lnTo>
                  <a:pt x="6692" y="4453"/>
                </a:lnTo>
                <a:lnTo>
                  <a:pt x="6400" y="4648"/>
                </a:lnTo>
                <a:lnTo>
                  <a:pt x="6108" y="4867"/>
                </a:lnTo>
                <a:lnTo>
                  <a:pt x="5791" y="5159"/>
                </a:lnTo>
                <a:lnTo>
                  <a:pt x="5499" y="5451"/>
                </a:lnTo>
                <a:lnTo>
                  <a:pt x="5232" y="5767"/>
                </a:lnTo>
                <a:lnTo>
                  <a:pt x="4988" y="6108"/>
                </a:lnTo>
                <a:lnTo>
                  <a:pt x="4745" y="6473"/>
                </a:lnTo>
                <a:lnTo>
                  <a:pt x="4526" y="6838"/>
                </a:lnTo>
                <a:lnTo>
                  <a:pt x="4356" y="7203"/>
                </a:lnTo>
                <a:lnTo>
                  <a:pt x="4185" y="7592"/>
                </a:lnTo>
                <a:lnTo>
                  <a:pt x="4039" y="8006"/>
                </a:lnTo>
                <a:lnTo>
                  <a:pt x="3918" y="8420"/>
                </a:lnTo>
                <a:lnTo>
                  <a:pt x="3796" y="8833"/>
                </a:lnTo>
                <a:lnTo>
                  <a:pt x="3723" y="9247"/>
                </a:lnTo>
                <a:lnTo>
                  <a:pt x="3674" y="9660"/>
                </a:lnTo>
                <a:lnTo>
                  <a:pt x="3626" y="10074"/>
                </a:lnTo>
                <a:lnTo>
                  <a:pt x="3626" y="10488"/>
                </a:lnTo>
                <a:lnTo>
                  <a:pt x="3626" y="10901"/>
                </a:lnTo>
                <a:lnTo>
                  <a:pt x="3650" y="11315"/>
                </a:lnTo>
                <a:lnTo>
                  <a:pt x="3699" y="11704"/>
                </a:lnTo>
                <a:lnTo>
                  <a:pt x="3772" y="12094"/>
                </a:lnTo>
                <a:lnTo>
                  <a:pt x="3869" y="12483"/>
                </a:lnTo>
                <a:lnTo>
                  <a:pt x="3991" y="12872"/>
                </a:lnTo>
                <a:lnTo>
                  <a:pt x="4137" y="13262"/>
                </a:lnTo>
                <a:lnTo>
                  <a:pt x="4307" y="13627"/>
                </a:lnTo>
                <a:lnTo>
                  <a:pt x="4477" y="13967"/>
                </a:lnTo>
                <a:lnTo>
                  <a:pt x="4696" y="14332"/>
                </a:lnTo>
                <a:lnTo>
                  <a:pt x="4915" y="14649"/>
                </a:lnTo>
                <a:lnTo>
                  <a:pt x="5183" y="14965"/>
                </a:lnTo>
                <a:lnTo>
                  <a:pt x="5451" y="15257"/>
                </a:lnTo>
                <a:lnTo>
                  <a:pt x="5743" y="15525"/>
                </a:lnTo>
                <a:lnTo>
                  <a:pt x="6035" y="15768"/>
                </a:lnTo>
                <a:lnTo>
                  <a:pt x="6375" y="15987"/>
                </a:lnTo>
                <a:lnTo>
                  <a:pt x="6716" y="16182"/>
                </a:lnTo>
                <a:lnTo>
                  <a:pt x="6765" y="16230"/>
                </a:lnTo>
                <a:lnTo>
                  <a:pt x="6838" y="16230"/>
                </a:lnTo>
                <a:lnTo>
                  <a:pt x="6862" y="16255"/>
                </a:lnTo>
                <a:lnTo>
                  <a:pt x="7276" y="16425"/>
                </a:lnTo>
                <a:lnTo>
                  <a:pt x="7738" y="16595"/>
                </a:lnTo>
                <a:lnTo>
                  <a:pt x="8176" y="16717"/>
                </a:lnTo>
                <a:lnTo>
                  <a:pt x="8638" y="16814"/>
                </a:lnTo>
                <a:lnTo>
                  <a:pt x="9101" y="16887"/>
                </a:lnTo>
                <a:lnTo>
                  <a:pt x="9563" y="16936"/>
                </a:lnTo>
                <a:lnTo>
                  <a:pt x="10025" y="16960"/>
                </a:lnTo>
                <a:lnTo>
                  <a:pt x="10488" y="16936"/>
                </a:lnTo>
                <a:lnTo>
                  <a:pt x="10974" y="16912"/>
                </a:lnTo>
                <a:lnTo>
                  <a:pt x="11437" y="16839"/>
                </a:lnTo>
                <a:lnTo>
                  <a:pt x="11899" y="16766"/>
                </a:lnTo>
                <a:lnTo>
                  <a:pt x="12337" y="16644"/>
                </a:lnTo>
                <a:lnTo>
                  <a:pt x="12799" y="16522"/>
                </a:lnTo>
                <a:lnTo>
                  <a:pt x="13237" y="16352"/>
                </a:lnTo>
                <a:lnTo>
                  <a:pt x="13675" y="16182"/>
                </a:lnTo>
                <a:lnTo>
                  <a:pt x="14089" y="15963"/>
                </a:lnTo>
                <a:lnTo>
                  <a:pt x="14575" y="15671"/>
                </a:lnTo>
                <a:lnTo>
                  <a:pt x="15038" y="15354"/>
                </a:lnTo>
                <a:lnTo>
                  <a:pt x="15451" y="15014"/>
                </a:lnTo>
                <a:lnTo>
                  <a:pt x="15816" y="14624"/>
                </a:lnTo>
                <a:lnTo>
                  <a:pt x="16157" y="14186"/>
                </a:lnTo>
                <a:lnTo>
                  <a:pt x="16473" y="13748"/>
                </a:lnTo>
                <a:lnTo>
                  <a:pt x="16741" y="13286"/>
                </a:lnTo>
                <a:lnTo>
                  <a:pt x="16960" y="12799"/>
                </a:lnTo>
                <a:lnTo>
                  <a:pt x="17155" y="12288"/>
                </a:lnTo>
                <a:lnTo>
                  <a:pt x="17301" y="11777"/>
                </a:lnTo>
                <a:lnTo>
                  <a:pt x="17398" y="11242"/>
                </a:lnTo>
                <a:lnTo>
                  <a:pt x="17447" y="10707"/>
                </a:lnTo>
                <a:lnTo>
                  <a:pt x="17471" y="10147"/>
                </a:lnTo>
                <a:lnTo>
                  <a:pt x="17447" y="9587"/>
                </a:lnTo>
                <a:lnTo>
                  <a:pt x="17374" y="9052"/>
                </a:lnTo>
                <a:lnTo>
                  <a:pt x="17276" y="8493"/>
                </a:lnTo>
                <a:lnTo>
                  <a:pt x="17106" y="7957"/>
                </a:lnTo>
                <a:lnTo>
                  <a:pt x="16887" y="7422"/>
                </a:lnTo>
                <a:lnTo>
                  <a:pt x="16619" y="6911"/>
                </a:lnTo>
                <a:lnTo>
                  <a:pt x="16327" y="6400"/>
                </a:lnTo>
                <a:lnTo>
                  <a:pt x="15987" y="5938"/>
                </a:lnTo>
                <a:lnTo>
                  <a:pt x="15597" y="5500"/>
                </a:lnTo>
                <a:lnTo>
                  <a:pt x="15184" y="5110"/>
                </a:lnTo>
                <a:lnTo>
                  <a:pt x="14746" y="4745"/>
                </a:lnTo>
                <a:lnTo>
                  <a:pt x="14502" y="4551"/>
                </a:lnTo>
                <a:lnTo>
                  <a:pt x="14235" y="4380"/>
                </a:lnTo>
                <a:lnTo>
                  <a:pt x="13651" y="4088"/>
                </a:lnTo>
                <a:lnTo>
                  <a:pt x="13067" y="3796"/>
                </a:lnTo>
                <a:lnTo>
                  <a:pt x="12483" y="3577"/>
                </a:lnTo>
                <a:lnTo>
                  <a:pt x="11996" y="3431"/>
                </a:lnTo>
                <a:lnTo>
                  <a:pt x="11461" y="3334"/>
                </a:lnTo>
                <a:lnTo>
                  <a:pt x="11218" y="3285"/>
                </a:lnTo>
                <a:lnTo>
                  <a:pt x="10415" y="3285"/>
                </a:lnTo>
                <a:lnTo>
                  <a:pt x="10196" y="3237"/>
                </a:lnTo>
                <a:close/>
                <a:moveTo>
                  <a:pt x="13675" y="16912"/>
                </a:moveTo>
                <a:lnTo>
                  <a:pt x="13626" y="16936"/>
                </a:lnTo>
                <a:lnTo>
                  <a:pt x="13578" y="16984"/>
                </a:lnTo>
                <a:lnTo>
                  <a:pt x="13553" y="17057"/>
                </a:lnTo>
                <a:lnTo>
                  <a:pt x="13553" y="17106"/>
                </a:lnTo>
                <a:lnTo>
                  <a:pt x="13578" y="17252"/>
                </a:lnTo>
                <a:lnTo>
                  <a:pt x="13724" y="17495"/>
                </a:lnTo>
                <a:lnTo>
                  <a:pt x="13772" y="17666"/>
                </a:lnTo>
                <a:lnTo>
                  <a:pt x="13870" y="17812"/>
                </a:lnTo>
                <a:lnTo>
                  <a:pt x="13943" y="17885"/>
                </a:lnTo>
                <a:lnTo>
                  <a:pt x="13991" y="17958"/>
                </a:lnTo>
                <a:lnTo>
                  <a:pt x="14089" y="17982"/>
                </a:lnTo>
                <a:lnTo>
                  <a:pt x="14162" y="18006"/>
                </a:lnTo>
                <a:lnTo>
                  <a:pt x="14210" y="17982"/>
                </a:lnTo>
                <a:lnTo>
                  <a:pt x="14259" y="17958"/>
                </a:lnTo>
                <a:lnTo>
                  <a:pt x="14332" y="17885"/>
                </a:lnTo>
                <a:lnTo>
                  <a:pt x="14356" y="17787"/>
                </a:lnTo>
                <a:lnTo>
                  <a:pt x="14356" y="17739"/>
                </a:lnTo>
                <a:lnTo>
                  <a:pt x="14332" y="17690"/>
                </a:lnTo>
                <a:lnTo>
                  <a:pt x="14259" y="17593"/>
                </a:lnTo>
                <a:lnTo>
                  <a:pt x="14162" y="17495"/>
                </a:lnTo>
                <a:lnTo>
                  <a:pt x="13991" y="17228"/>
                </a:lnTo>
                <a:lnTo>
                  <a:pt x="13918" y="17082"/>
                </a:lnTo>
                <a:lnTo>
                  <a:pt x="13870" y="17033"/>
                </a:lnTo>
                <a:lnTo>
                  <a:pt x="13821" y="16960"/>
                </a:lnTo>
                <a:lnTo>
                  <a:pt x="13748" y="16936"/>
                </a:lnTo>
                <a:lnTo>
                  <a:pt x="13675" y="16912"/>
                </a:lnTo>
                <a:close/>
                <a:moveTo>
                  <a:pt x="7008" y="17009"/>
                </a:moveTo>
                <a:lnTo>
                  <a:pt x="6911" y="17057"/>
                </a:lnTo>
                <a:lnTo>
                  <a:pt x="6813" y="17155"/>
                </a:lnTo>
                <a:lnTo>
                  <a:pt x="6716" y="17374"/>
                </a:lnTo>
                <a:lnTo>
                  <a:pt x="6570" y="17666"/>
                </a:lnTo>
                <a:lnTo>
                  <a:pt x="6521" y="17812"/>
                </a:lnTo>
                <a:lnTo>
                  <a:pt x="6497" y="17885"/>
                </a:lnTo>
                <a:lnTo>
                  <a:pt x="6521" y="17958"/>
                </a:lnTo>
                <a:lnTo>
                  <a:pt x="6546" y="18006"/>
                </a:lnTo>
                <a:lnTo>
                  <a:pt x="6594" y="18055"/>
                </a:lnTo>
                <a:lnTo>
                  <a:pt x="6667" y="18079"/>
                </a:lnTo>
                <a:lnTo>
                  <a:pt x="6740" y="18079"/>
                </a:lnTo>
                <a:lnTo>
                  <a:pt x="6789" y="18055"/>
                </a:lnTo>
                <a:lnTo>
                  <a:pt x="6862" y="18006"/>
                </a:lnTo>
                <a:lnTo>
                  <a:pt x="6935" y="17885"/>
                </a:lnTo>
                <a:lnTo>
                  <a:pt x="7008" y="17739"/>
                </a:lnTo>
                <a:lnTo>
                  <a:pt x="7057" y="17593"/>
                </a:lnTo>
                <a:lnTo>
                  <a:pt x="7154" y="17349"/>
                </a:lnTo>
                <a:lnTo>
                  <a:pt x="7178" y="17228"/>
                </a:lnTo>
                <a:lnTo>
                  <a:pt x="7178" y="17106"/>
                </a:lnTo>
                <a:lnTo>
                  <a:pt x="7154" y="17057"/>
                </a:lnTo>
                <a:lnTo>
                  <a:pt x="7105" y="17033"/>
                </a:lnTo>
                <a:lnTo>
                  <a:pt x="7057" y="17009"/>
                </a:lnTo>
                <a:close/>
                <a:moveTo>
                  <a:pt x="5694" y="16328"/>
                </a:moveTo>
                <a:lnTo>
                  <a:pt x="5597" y="16352"/>
                </a:lnTo>
                <a:lnTo>
                  <a:pt x="5524" y="16425"/>
                </a:lnTo>
                <a:lnTo>
                  <a:pt x="5159" y="16887"/>
                </a:lnTo>
                <a:lnTo>
                  <a:pt x="4745" y="17349"/>
                </a:lnTo>
                <a:lnTo>
                  <a:pt x="4307" y="17787"/>
                </a:lnTo>
                <a:lnTo>
                  <a:pt x="3869" y="18225"/>
                </a:lnTo>
                <a:lnTo>
                  <a:pt x="3820" y="18250"/>
                </a:lnTo>
                <a:lnTo>
                  <a:pt x="3820" y="18298"/>
                </a:lnTo>
                <a:lnTo>
                  <a:pt x="3820" y="18347"/>
                </a:lnTo>
                <a:lnTo>
                  <a:pt x="3845" y="18396"/>
                </a:lnTo>
                <a:lnTo>
                  <a:pt x="3893" y="18444"/>
                </a:lnTo>
                <a:lnTo>
                  <a:pt x="3942" y="18469"/>
                </a:lnTo>
                <a:lnTo>
                  <a:pt x="3991" y="18469"/>
                </a:lnTo>
                <a:lnTo>
                  <a:pt x="4161" y="18420"/>
                </a:lnTo>
                <a:lnTo>
                  <a:pt x="4283" y="18347"/>
                </a:lnTo>
                <a:lnTo>
                  <a:pt x="4429" y="18250"/>
                </a:lnTo>
                <a:lnTo>
                  <a:pt x="4550" y="18152"/>
                </a:lnTo>
                <a:lnTo>
                  <a:pt x="4794" y="17909"/>
                </a:lnTo>
                <a:lnTo>
                  <a:pt x="5013" y="17690"/>
                </a:lnTo>
                <a:lnTo>
                  <a:pt x="5499" y="17203"/>
                </a:lnTo>
                <a:lnTo>
                  <a:pt x="5718" y="16936"/>
                </a:lnTo>
                <a:lnTo>
                  <a:pt x="5937" y="16668"/>
                </a:lnTo>
                <a:lnTo>
                  <a:pt x="5986" y="16571"/>
                </a:lnTo>
                <a:lnTo>
                  <a:pt x="5962" y="16498"/>
                </a:lnTo>
                <a:lnTo>
                  <a:pt x="5937" y="16425"/>
                </a:lnTo>
                <a:lnTo>
                  <a:pt x="5864" y="16376"/>
                </a:lnTo>
                <a:lnTo>
                  <a:pt x="5791" y="16328"/>
                </a:lnTo>
                <a:close/>
                <a:moveTo>
                  <a:pt x="15013" y="15987"/>
                </a:moveTo>
                <a:lnTo>
                  <a:pt x="14965" y="16011"/>
                </a:lnTo>
                <a:lnTo>
                  <a:pt x="14940" y="16084"/>
                </a:lnTo>
                <a:lnTo>
                  <a:pt x="14940" y="16133"/>
                </a:lnTo>
                <a:lnTo>
                  <a:pt x="14989" y="16303"/>
                </a:lnTo>
                <a:lnTo>
                  <a:pt x="15038" y="16449"/>
                </a:lnTo>
                <a:lnTo>
                  <a:pt x="15208" y="16717"/>
                </a:lnTo>
                <a:lnTo>
                  <a:pt x="15427" y="17082"/>
                </a:lnTo>
                <a:lnTo>
                  <a:pt x="15524" y="17252"/>
                </a:lnTo>
                <a:lnTo>
                  <a:pt x="15646" y="17422"/>
                </a:lnTo>
                <a:lnTo>
                  <a:pt x="16108" y="17933"/>
                </a:lnTo>
                <a:lnTo>
                  <a:pt x="16327" y="18225"/>
                </a:lnTo>
                <a:lnTo>
                  <a:pt x="16400" y="18371"/>
                </a:lnTo>
                <a:lnTo>
                  <a:pt x="16473" y="18517"/>
                </a:lnTo>
                <a:lnTo>
                  <a:pt x="16522" y="18590"/>
                </a:lnTo>
                <a:lnTo>
                  <a:pt x="16595" y="18639"/>
                </a:lnTo>
                <a:lnTo>
                  <a:pt x="16668" y="18688"/>
                </a:lnTo>
                <a:lnTo>
                  <a:pt x="16765" y="18688"/>
                </a:lnTo>
                <a:lnTo>
                  <a:pt x="16838" y="18663"/>
                </a:lnTo>
                <a:lnTo>
                  <a:pt x="16887" y="18615"/>
                </a:lnTo>
                <a:lnTo>
                  <a:pt x="16936" y="18566"/>
                </a:lnTo>
                <a:lnTo>
                  <a:pt x="16936" y="18469"/>
                </a:lnTo>
                <a:lnTo>
                  <a:pt x="16911" y="18298"/>
                </a:lnTo>
                <a:lnTo>
                  <a:pt x="16838" y="18128"/>
                </a:lnTo>
                <a:lnTo>
                  <a:pt x="16765" y="17982"/>
                </a:lnTo>
                <a:lnTo>
                  <a:pt x="16668" y="17836"/>
                </a:lnTo>
                <a:lnTo>
                  <a:pt x="16449" y="17568"/>
                </a:lnTo>
                <a:lnTo>
                  <a:pt x="16206" y="17325"/>
                </a:lnTo>
                <a:lnTo>
                  <a:pt x="16060" y="17155"/>
                </a:lnTo>
                <a:lnTo>
                  <a:pt x="15938" y="16984"/>
                </a:lnTo>
                <a:lnTo>
                  <a:pt x="15695" y="16595"/>
                </a:lnTo>
                <a:lnTo>
                  <a:pt x="15573" y="16401"/>
                </a:lnTo>
                <a:lnTo>
                  <a:pt x="15427" y="16230"/>
                </a:lnTo>
                <a:lnTo>
                  <a:pt x="15281" y="16109"/>
                </a:lnTo>
                <a:lnTo>
                  <a:pt x="15086" y="15987"/>
                </a:lnTo>
                <a:close/>
                <a:moveTo>
                  <a:pt x="10439" y="17666"/>
                </a:moveTo>
                <a:lnTo>
                  <a:pt x="10342" y="17787"/>
                </a:lnTo>
                <a:lnTo>
                  <a:pt x="10293" y="17909"/>
                </a:lnTo>
                <a:lnTo>
                  <a:pt x="10244" y="18055"/>
                </a:lnTo>
                <a:lnTo>
                  <a:pt x="10244" y="18201"/>
                </a:lnTo>
                <a:lnTo>
                  <a:pt x="10196" y="18517"/>
                </a:lnTo>
                <a:lnTo>
                  <a:pt x="10196" y="18688"/>
                </a:lnTo>
                <a:lnTo>
                  <a:pt x="10244" y="18834"/>
                </a:lnTo>
                <a:lnTo>
                  <a:pt x="10293" y="18882"/>
                </a:lnTo>
                <a:lnTo>
                  <a:pt x="10342" y="18907"/>
                </a:lnTo>
                <a:lnTo>
                  <a:pt x="10415" y="18882"/>
                </a:lnTo>
                <a:lnTo>
                  <a:pt x="10463" y="18858"/>
                </a:lnTo>
                <a:lnTo>
                  <a:pt x="10512" y="18809"/>
                </a:lnTo>
                <a:lnTo>
                  <a:pt x="10561" y="18736"/>
                </a:lnTo>
                <a:lnTo>
                  <a:pt x="10585" y="18615"/>
                </a:lnTo>
                <a:lnTo>
                  <a:pt x="10585" y="18323"/>
                </a:lnTo>
                <a:lnTo>
                  <a:pt x="10609" y="18031"/>
                </a:lnTo>
                <a:lnTo>
                  <a:pt x="10609" y="17885"/>
                </a:lnTo>
                <a:lnTo>
                  <a:pt x="10585" y="17739"/>
                </a:lnTo>
                <a:lnTo>
                  <a:pt x="10561" y="17690"/>
                </a:lnTo>
                <a:lnTo>
                  <a:pt x="10536" y="17666"/>
                </a:lnTo>
                <a:close/>
                <a:moveTo>
                  <a:pt x="8638" y="17349"/>
                </a:moveTo>
                <a:lnTo>
                  <a:pt x="8492" y="17471"/>
                </a:lnTo>
                <a:lnTo>
                  <a:pt x="8395" y="17593"/>
                </a:lnTo>
                <a:lnTo>
                  <a:pt x="8322" y="17739"/>
                </a:lnTo>
                <a:lnTo>
                  <a:pt x="8249" y="17909"/>
                </a:lnTo>
                <a:lnTo>
                  <a:pt x="8176" y="18250"/>
                </a:lnTo>
                <a:lnTo>
                  <a:pt x="8103" y="18590"/>
                </a:lnTo>
                <a:lnTo>
                  <a:pt x="7908" y="19369"/>
                </a:lnTo>
                <a:lnTo>
                  <a:pt x="7860" y="19758"/>
                </a:lnTo>
                <a:lnTo>
                  <a:pt x="7835" y="19953"/>
                </a:lnTo>
                <a:lnTo>
                  <a:pt x="7835" y="20148"/>
                </a:lnTo>
                <a:lnTo>
                  <a:pt x="7860" y="20221"/>
                </a:lnTo>
                <a:lnTo>
                  <a:pt x="7908" y="20269"/>
                </a:lnTo>
                <a:lnTo>
                  <a:pt x="7933" y="20318"/>
                </a:lnTo>
                <a:lnTo>
                  <a:pt x="8006" y="20342"/>
                </a:lnTo>
                <a:lnTo>
                  <a:pt x="8103" y="20342"/>
                </a:lnTo>
                <a:lnTo>
                  <a:pt x="8176" y="20318"/>
                </a:lnTo>
                <a:lnTo>
                  <a:pt x="8200" y="20245"/>
                </a:lnTo>
                <a:lnTo>
                  <a:pt x="8273" y="20099"/>
                </a:lnTo>
                <a:lnTo>
                  <a:pt x="8346" y="19929"/>
                </a:lnTo>
                <a:lnTo>
                  <a:pt x="8419" y="19588"/>
                </a:lnTo>
                <a:lnTo>
                  <a:pt x="8517" y="18882"/>
                </a:lnTo>
                <a:lnTo>
                  <a:pt x="8614" y="18517"/>
                </a:lnTo>
                <a:lnTo>
                  <a:pt x="8711" y="18152"/>
                </a:lnTo>
                <a:lnTo>
                  <a:pt x="8760" y="17958"/>
                </a:lnTo>
                <a:lnTo>
                  <a:pt x="8784" y="17763"/>
                </a:lnTo>
                <a:lnTo>
                  <a:pt x="8784" y="17593"/>
                </a:lnTo>
                <a:lnTo>
                  <a:pt x="8784" y="17422"/>
                </a:lnTo>
                <a:lnTo>
                  <a:pt x="8760" y="17374"/>
                </a:lnTo>
                <a:lnTo>
                  <a:pt x="8711" y="17349"/>
                </a:lnTo>
                <a:close/>
                <a:moveTo>
                  <a:pt x="12093" y="17374"/>
                </a:moveTo>
                <a:lnTo>
                  <a:pt x="12045" y="17398"/>
                </a:lnTo>
                <a:lnTo>
                  <a:pt x="11996" y="17398"/>
                </a:lnTo>
                <a:lnTo>
                  <a:pt x="11947" y="17447"/>
                </a:lnTo>
                <a:lnTo>
                  <a:pt x="11923" y="17495"/>
                </a:lnTo>
                <a:lnTo>
                  <a:pt x="11923" y="17544"/>
                </a:lnTo>
                <a:lnTo>
                  <a:pt x="11947" y="17836"/>
                </a:lnTo>
                <a:lnTo>
                  <a:pt x="11972" y="18152"/>
                </a:lnTo>
                <a:lnTo>
                  <a:pt x="12093" y="18761"/>
                </a:lnTo>
                <a:lnTo>
                  <a:pt x="12166" y="19199"/>
                </a:lnTo>
                <a:lnTo>
                  <a:pt x="12215" y="19661"/>
                </a:lnTo>
                <a:lnTo>
                  <a:pt x="12239" y="19904"/>
                </a:lnTo>
                <a:lnTo>
                  <a:pt x="12288" y="20123"/>
                </a:lnTo>
                <a:lnTo>
                  <a:pt x="12337" y="20342"/>
                </a:lnTo>
                <a:lnTo>
                  <a:pt x="12434" y="20561"/>
                </a:lnTo>
                <a:lnTo>
                  <a:pt x="12483" y="20610"/>
                </a:lnTo>
                <a:lnTo>
                  <a:pt x="12556" y="20659"/>
                </a:lnTo>
                <a:lnTo>
                  <a:pt x="12629" y="20659"/>
                </a:lnTo>
                <a:lnTo>
                  <a:pt x="12702" y="20634"/>
                </a:lnTo>
                <a:lnTo>
                  <a:pt x="12775" y="20610"/>
                </a:lnTo>
                <a:lnTo>
                  <a:pt x="12823" y="20537"/>
                </a:lnTo>
                <a:lnTo>
                  <a:pt x="12848" y="20464"/>
                </a:lnTo>
                <a:lnTo>
                  <a:pt x="12848" y="20391"/>
                </a:lnTo>
                <a:lnTo>
                  <a:pt x="12750" y="19953"/>
                </a:lnTo>
                <a:lnTo>
                  <a:pt x="12702" y="19491"/>
                </a:lnTo>
                <a:lnTo>
                  <a:pt x="12629" y="19053"/>
                </a:lnTo>
                <a:lnTo>
                  <a:pt x="12556" y="18639"/>
                </a:lnTo>
                <a:lnTo>
                  <a:pt x="12483" y="18323"/>
                </a:lnTo>
                <a:lnTo>
                  <a:pt x="12434" y="18031"/>
                </a:lnTo>
                <a:lnTo>
                  <a:pt x="12361" y="17739"/>
                </a:lnTo>
                <a:lnTo>
                  <a:pt x="12288" y="17593"/>
                </a:lnTo>
                <a:lnTo>
                  <a:pt x="12239" y="17471"/>
                </a:lnTo>
                <a:lnTo>
                  <a:pt x="12191" y="17422"/>
                </a:lnTo>
                <a:lnTo>
                  <a:pt x="12142" y="17398"/>
                </a:lnTo>
                <a:lnTo>
                  <a:pt x="12093" y="17374"/>
                </a:lnTo>
                <a:close/>
              </a:path>
            </a:pathLst>
          </a:custGeom>
          <a:solidFill>
            <a:srgbClr val="E69138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29" name="Google Shape;2229;p48"/>
          <p:cNvSpPr/>
          <p:nvPr/>
        </p:nvSpPr>
        <p:spPr>
          <a:xfrm>
            <a:off x="10457134" y="3341533"/>
            <a:ext cx="698590" cy="427170"/>
          </a:xfrm>
          <a:custGeom>
            <a:avLst/>
            <a:gdLst/>
            <a:ahLst/>
            <a:cxnLst/>
            <a:rect l="l" t="t" r="r" b="b"/>
            <a:pathLst>
              <a:path w="19978" h="12216" extrusionOk="0">
                <a:moveTo>
                  <a:pt x="8128" y="560"/>
                </a:moveTo>
                <a:lnTo>
                  <a:pt x="8517" y="609"/>
                </a:lnTo>
                <a:lnTo>
                  <a:pt x="8055" y="925"/>
                </a:lnTo>
                <a:lnTo>
                  <a:pt x="7617" y="1193"/>
                </a:lnTo>
                <a:lnTo>
                  <a:pt x="7422" y="1339"/>
                </a:lnTo>
                <a:lnTo>
                  <a:pt x="7325" y="1436"/>
                </a:lnTo>
                <a:lnTo>
                  <a:pt x="7252" y="1534"/>
                </a:lnTo>
                <a:lnTo>
                  <a:pt x="7252" y="1582"/>
                </a:lnTo>
                <a:lnTo>
                  <a:pt x="7252" y="1655"/>
                </a:lnTo>
                <a:lnTo>
                  <a:pt x="7300" y="1680"/>
                </a:lnTo>
                <a:lnTo>
                  <a:pt x="7349" y="1704"/>
                </a:lnTo>
                <a:lnTo>
                  <a:pt x="7471" y="1704"/>
                </a:lnTo>
                <a:lnTo>
                  <a:pt x="7592" y="1680"/>
                </a:lnTo>
                <a:lnTo>
                  <a:pt x="7836" y="1582"/>
                </a:lnTo>
                <a:lnTo>
                  <a:pt x="8055" y="1436"/>
                </a:lnTo>
                <a:lnTo>
                  <a:pt x="8274" y="1315"/>
                </a:lnTo>
                <a:lnTo>
                  <a:pt x="8711" y="1023"/>
                </a:lnTo>
                <a:lnTo>
                  <a:pt x="9149" y="731"/>
                </a:lnTo>
                <a:lnTo>
                  <a:pt x="9393" y="828"/>
                </a:lnTo>
                <a:lnTo>
                  <a:pt x="9660" y="925"/>
                </a:lnTo>
                <a:lnTo>
                  <a:pt x="9320" y="1071"/>
                </a:lnTo>
                <a:lnTo>
                  <a:pt x="9003" y="1217"/>
                </a:lnTo>
                <a:lnTo>
                  <a:pt x="8736" y="1339"/>
                </a:lnTo>
                <a:lnTo>
                  <a:pt x="8492" y="1509"/>
                </a:lnTo>
                <a:lnTo>
                  <a:pt x="8371" y="1607"/>
                </a:lnTo>
                <a:lnTo>
                  <a:pt x="8274" y="1728"/>
                </a:lnTo>
                <a:lnTo>
                  <a:pt x="8201" y="1850"/>
                </a:lnTo>
                <a:lnTo>
                  <a:pt x="8152" y="1996"/>
                </a:lnTo>
                <a:lnTo>
                  <a:pt x="8152" y="2045"/>
                </a:lnTo>
                <a:lnTo>
                  <a:pt x="8176" y="2045"/>
                </a:lnTo>
                <a:lnTo>
                  <a:pt x="8201" y="2069"/>
                </a:lnTo>
                <a:lnTo>
                  <a:pt x="8225" y="2069"/>
                </a:lnTo>
                <a:lnTo>
                  <a:pt x="8492" y="1947"/>
                </a:lnTo>
                <a:lnTo>
                  <a:pt x="8711" y="1801"/>
                </a:lnTo>
                <a:lnTo>
                  <a:pt x="8955" y="1680"/>
                </a:lnTo>
                <a:lnTo>
                  <a:pt x="9198" y="1558"/>
                </a:lnTo>
                <a:lnTo>
                  <a:pt x="9417" y="1485"/>
                </a:lnTo>
                <a:lnTo>
                  <a:pt x="9660" y="1412"/>
                </a:lnTo>
                <a:lnTo>
                  <a:pt x="9904" y="1339"/>
                </a:lnTo>
                <a:lnTo>
                  <a:pt x="10123" y="1266"/>
                </a:lnTo>
                <a:lnTo>
                  <a:pt x="10463" y="1558"/>
                </a:lnTo>
                <a:lnTo>
                  <a:pt x="10269" y="1582"/>
                </a:lnTo>
                <a:lnTo>
                  <a:pt x="10050" y="1631"/>
                </a:lnTo>
                <a:lnTo>
                  <a:pt x="9660" y="1777"/>
                </a:lnTo>
                <a:lnTo>
                  <a:pt x="9490" y="1874"/>
                </a:lnTo>
                <a:lnTo>
                  <a:pt x="9295" y="1947"/>
                </a:lnTo>
                <a:lnTo>
                  <a:pt x="9101" y="2045"/>
                </a:lnTo>
                <a:lnTo>
                  <a:pt x="8955" y="2191"/>
                </a:lnTo>
                <a:lnTo>
                  <a:pt x="8930" y="2239"/>
                </a:lnTo>
                <a:lnTo>
                  <a:pt x="8930" y="2264"/>
                </a:lnTo>
                <a:lnTo>
                  <a:pt x="8930" y="2337"/>
                </a:lnTo>
                <a:lnTo>
                  <a:pt x="9003" y="2410"/>
                </a:lnTo>
                <a:lnTo>
                  <a:pt x="9076" y="2410"/>
                </a:lnTo>
                <a:lnTo>
                  <a:pt x="9320" y="2361"/>
                </a:lnTo>
                <a:lnTo>
                  <a:pt x="9539" y="2288"/>
                </a:lnTo>
                <a:lnTo>
                  <a:pt x="9977" y="2093"/>
                </a:lnTo>
                <a:lnTo>
                  <a:pt x="10147" y="2045"/>
                </a:lnTo>
                <a:lnTo>
                  <a:pt x="10317" y="1947"/>
                </a:lnTo>
                <a:lnTo>
                  <a:pt x="10463" y="1850"/>
                </a:lnTo>
                <a:lnTo>
                  <a:pt x="10585" y="1704"/>
                </a:lnTo>
                <a:lnTo>
                  <a:pt x="10804" y="1972"/>
                </a:lnTo>
                <a:lnTo>
                  <a:pt x="10390" y="2191"/>
                </a:lnTo>
                <a:lnTo>
                  <a:pt x="10196" y="2288"/>
                </a:lnTo>
                <a:lnTo>
                  <a:pt x="10001" y="2385"/>
                </a:lnTo>
                <a:lnTo>
                  <a:pt x="9904" y="2434"/>
                </a:lnTo>
                <a:lnTo>
                  <a:pt x="9831" y="2507"/>
                </a:lnTo>
                <a:lnTo>
                  <a:pt x="9758" y="2604"/>
                </a:lnTo>
                <a:lnTo>
                  <a:pt x="9709" y="2702"/>
                </a:lnTo>
                <a:lnTo>
                  <a:pt x="9709" y="2726"/>
                </a:lnTo>
                <a:lnTo>
                  <a:pt x="9733" y="2750"/>
                </a:lnTo>
                <a:lnTo>
                  <a:pt x="9782" y="2775"/>
                </a:lnTo>
                <a:lnTo>
                  <a:pt x="10001" y="2775"/>
                </a:lnTo>
                <a:lnTo>
                  <a:pt x="10220" y="2702"/>
                </a:lnTo>
                <a:lnTo>
                  <a:pt x="10634" y="2507"/>
                </a:lnTo>
                <a:lnTo>
                  <a:pt x="10853" y="2434"/>
                </a:lnTo>
                <a:lnTo>
                  <a:pt x="11072" y="2361"/>
                </a:lnTo>
                <a:lnTo>
                  <a:pt x="11096" y="2361"/>
                </a:lnTo>
                <a:lnTo>
                  <a:pt x="11145" y="2458"/>
                </a:lnTo>
                <a:lnTo>
                  <a:pt x="10926" y="2556"/>
                </a:lnTo>
                <a:lnTo>
                  <a:pt x="10707" y="2677"/>
                </a:lnTo>
                <a:lnTo>
                  <a:pt x="10269" y="2945"/>
                </a:lnTo>
                <a:lnTo>
                  <a:pt x="10244" y="2994"/>
                </a:lnTo>
                <a:lnTo>
                  <a:pt x="10244" y="3042"/>
                </a:lnTo>
                <a:lnTo>
                  <a:pt x="10269" y="3067"/>
                </a:lnTo>
                <a:lnTo>
                  <a:pt x="10317" y="3091"/>
                </a:lnTo>
                <a:lnTo>
                  <a:pt x="10561" y="3067"/>
                </a:lnTo>
                <a:lnTo>
                  <a:pt x="10804" y="2994"/>
                </a:lnTo>
                <a:lnTo>
                  <a:pt x="11047" y="2896"/>
                </a:lnTo>
                <a:lnTo>
                  <a:pt x="11291" y="2775"/>
                </a:lnTo>
                <a:lnTo>
                  <a:pt x="11388" y="3091"/>
                </a:lnTo>
                <a:lnTo>
                  <a:pt x="11291" y="3091"/>
                </a:lnTo>
                <a:lnTo>
                  <a:pt x="11218" y="3115"/>
                </a:lnTo>
                <a:lnTo>
                  <a:pt x="11047" y="3164"/>
                </a:lnTo>
                <a:lnTo>
                  <a:pt x="10853" y="3286"/>
                </a:lnTo>
                <a:lnTo>
                  <a:pt x="10780" y="3334"/>
                </a:lnTo>
                <a:lnTo>
                  <a:pt x="10707" y="3432"/>
                </a:lnTo>
                <a:lnTo>
                  <a:pt x="10707" y="3505"/>
                </a:lnTo>
                <a:lnTo>
                  <a:pt x="10731" y="3553"/>
                </a:lnTo>
                <a:lnTo>
                  <a:pt x="10780" y="3602"/>
                </a:lnTo>
                <a:lnTo>
                  <a:pt x="10828" y="3602"/>
                </a:lnTo>
                <a:lnTo>
                  <a:pt x="10999" y="3553"/>
                </a:lnTo>
                <a:lnTo>
                  <a:pt x="11169" y="3505"/>
                </a:lnTo>
                <a:lnTo>
                  <a:pt x="11339" y="3456"/>
                </a:lnTo>
                <a:lnTo>
                  <a:pt x="11412" y="3432"/>
                </a:lnTo>
                <a:lnTo>
                  <a:pt x="11461" y="3383"/>
                </a:lnTo>
                <a:lnTo>
                  <a:pt x="11534" y="3602"/>
                </a:lnTo>
                <a:lnTo>
                  <a:pt x="11461" y="3626"/>
                </a:lnTo>
                <a:lnTo>
                  <a:pt x="11388" y="3675"/>
                </a:lnTo>
                <a:lnTo>
                  <a:pt x="11291" y="3724"/>
                </a:lnTo>
                <a:lnTo>
                  <a:pt x="11193" y="3772"/>
                </a:lnTo>
                <a:lnTo>
                  <a:pt x="11193" y="3821"/>
                </a:lnTo>
                <a:lnTo>
                  <a:pt x="11193" y="3845"/>
                </a:lnTo>
                <a:lnTo>
                  <a:pt x="11291" y="3894"/>
                </a:lnTo>
                <a:lnTo>
                  <a:pt x="11412" y="3943"/>
                </a:lnTo>
                <a:lnTo>
                  <a:pt x="11534" y="3943"/>
                </a:lnTo>
                <a:lnTo>
                  <a:pt x="11631" y="3894"/>
                </a:lnTo>
                <a:lnTo>
                  <a:pt x="11680" y="3967"/>
                </a:lnTo>
                <a:lnTo>
                  <a:pt x="11777" y="4016"/>
                </a:lnTo>
                <a:lnTo>
                  <a:pt x="11850" y="4040"/>
                </a:lnTo>
                <a:lnTo>
                  <a:pt x="11948" y="4040"/>
                </a:lnTo>
                <a:lnTo>
                  <a:pt x="12021" y="4016"/>
                </a:lnTo>
                <a:lnTo>
                  <a:pt x="12094" y="3967"/>
                </a:lnTo>
                <a:lnTo>
                  <a:pt x="12142" y="3894"/>
                </a:lnTo>
                <a:lnTo>
                  <a:pt x="12142" y="3797"/>
                </a:lnTo>
                <a:lnTo>
                  <a:pt x="12069" y="3359"/>
                </a:lnTo>
                <a:lnTo>
                  <a:pt x="11972" y="2945"/>
                </a:lnTo>
                <a:lnTo>
                  <a:pt x="12240" y="2726"/>
                </a:lnTo>
                <a:lnTo>
                  <a:pt x="12507" y="2531"/>
                </a:lnTo>
                <a:lnTo>
                  <a:pt x="12653" y="2458"/>
                </a:lnTo>
                <a:lnTo>
                  <a:pt x="12824" y="2410"/>
                </a:lnTo>
                <a:lnTo>
                  <a:pt x="12994" y="2361"/>
                </a:lnTo>
                <a:lnTo>
                  <a:pt x="13164" y="2337"/>
                </a:lnTo>
                <a:lnTo>
                  <a:pt x="13383" y="2337"/>
                </a:lnTo>
                <a:lnTo>
                  <a:pt x="13627" y="2385"/>
                </a:lnTo>
                <a:lnTo>
                  <a:pt x="13481" y="2458"/>
                </a:lnTo>
                <a:lnTo>
                  <a:pt x="13359" y="2556"/>
                </a:lnTo>
                <a:lnTo>
                  <a:pt x="13262" y="2702"/>
                </a:lnTo>
                <a:lnTo>
                  <a:pt x="13237" y="2775"/>
                </a:lnTo>
                <a:lnTo>
                  <a:pt x="13213" y="2848"/>
                </a:lnTo>
                <a:lnTo>
                  <a:pt x="13213" y="2896"/>
                </a:lnTo>
                <a:lnTo>
                  <a:pt x="13237" y="2921"/>
                </a:lnTo>
                <a:lnTo>
                  <a:pt x="13286" y="2945"/>
                </a:lnTo>
                <a:lnTo>
                  <a:pt x="13310" y="2921"/>
                </a:lnTo>
                <a:lnTo>
                  <a:pt x="13602" y="2750"/>
                </a:lnTo>
                <a:lnTo>
                  <a:pt x="13870" y="2604"/>
                </a:lnTo>
                <a:lnTo>
                  <a:pt x="14065" y="2507"/>
                </a:lnTo>
                <a:lnTo>
                  <a:pt x="14308" y="2629"/>
                </a:lnTo>
                <a:lnTo>
                  <a:pt x="14551" y="2750"/>
                </a:lnTo>
                <a:lnTo>
                  <a:pt x="14405" y="2775"/>
                </a:lnTo>
                <a:lnTo>
                  <a:pt x="14259" y="2823"/>
                </a:lnTo>
                <a:lnTo>
                  <a:pt x="14113" y="2872"/>
                </a:lnTo>
                <a:lnTo>
                  <a:pt x="13967" y="2945"/>
                </a:lnTo>
                <a:lnTo>
                  <a:pt x="13846" y="3018"/>
                </a:lnTo>
                <a:lnTo>
                  <a:pt x="13724" y="3115"/>
                </a:lnTo>
                <a:lnTo>
                  <a:pt x="13627" y="3213"/>
                </a:lnTo>
                <a:lnTo>
                  <a:pt x="13554" y="3310"/>
                </a:lnTo>
                <a:lnTo>
                  <a:pt x="13554" y="3359"/>
                </a:lnTo>
                <a:lnTo>
                  <a:pt x="13554" y="3407"/>
                </a:lnTo>
                <a:lnTo>
                  <a:pt x="13602" y="3456"/>
                </a:lnTo>
                <a:lnTo>
                  <a:pt x="13651" y="3480"/>
                </a:lnTo>
                <a:lnTo>
                  <a:pt x="13797" y="3456"/>
                </a:lnTo>
                <a:lnTo>
                  <a:pt x="13943" y="3407"/>
                </a:lnTo>
                <a:lnTo>
                  <a:pt x="14211" y="3286"/>
                </a:lnTo>
                <a:lnTo>
                  <a:pt x="14381" y="3237"/>
                </a:lnTo>
                <a:lnTo>
                  <a:pt x="14527" y="3188"/>
                </a:lnTo>
                <a:lnTo>
                  <a:pt x="14697" y="3140"/>
                </a:lnTo>
                <a:lnTo>
                  <a:pt x="14843" y="3091"/>
                </a:lnTo>
                <a:lnTo>
                  <a:pt x="14892" y="3067"/>
                </a:lnTo>
                <a:lnTo>
                  <a:pt x="14916" y="3018"/>
                </a:lnTo>
                <a:lnTo>
                  <a:pt x="15038" y="3140"/>
                </a:lnTo>
                <a:lnTo>
                  <a:pt x="14770" y="3213"/>
                </a:lnTo>
                <a:lnTo>
                  <a:pt x="14551" y="3261"/>
                </a:lnTo>
                <a:lnTo>
                  <a:pt x="14332" y="3359"/>
                </a:lnTo>
                <a:lnTo>
                  <a:pt x="14211" y="3432"/>
                </a:lnTo>
                <a:lnTo>
                  <a:pt x="14113" y="3505"/>
                </a:lnTo>
                <a:lnTo>
                  <a:pt x="14040" y="3578"/>
                </a:lnTo>
                <a:lnTo>
                  <a:pt x="13992" y="3675"/>
                </a:lnTo>
                <a:lnTo>
                  <a:pt x="13967" y="3748"/>
                </a:lnTo>
                <a:lnTo>
                  <a:pt x="13992" y="3821"/>
                </a:lnTo>
                <a:lnTo>
                  <a:pt x="14040" y="3845"/>
                </a:lnTo>
                <a:lnTo>
                  <a:pt x="14113" y="3845"/>
                </a:lnTo>
                <a:lnTo>
                  <a:pt x="14551" y="3724"/>
                </a:lnTo>
                <a:lnTo>
                  <a:pt x="14989" y="3602"/>
                </a:lnTo>
                <a:lnTo>
                  <a:pt x="15184" y="3578"/>
                </a:lnTo>
                <a:lnTo>
                  <a:pt x="15379" y="3505"/>
                </a:lnTo>
                <a:lnTo>
                  <a:pt x="15452" y="3602"/>
                </a:lnTo>
                <a:lnTo>
                  <a:pt x="15208" y="3675"/>
                </a:lnTo>
                <a:lnTo>
                  <a:pt x="15014" y="3748"/>
                </a:lnTo>
                <a:lnTo>
                  <a:pt x="14843" y="3845"/>
                </a:lnTo>
                <a:lnTo>
                  <a:pt x="14673" y="3967"/>
                </a:lnTo>
                <a:lnTo>
                  <a:pt x="14503" y="4089"/>
                </a:lnTo>
                <a:lnTo>
                  <a:pt x="14478" y="4113"/>
                </a:lnTo>
                <a:lnTo>
                  <a:pt x="14478" y="4162"/>
                </a:lnTo>
                <a:lnTo>
                  <a:pt x="14503" y="4210"/>
                </a:lnTo>
                <a:lnTo>
                  <a:pt x="14551" y="4259"/>
                </a:lnTo>
                <a:lnTo>
                  <a:pt x="14600" y="4259"/>
                </a:lnTo>
                <a:lnTo>
                  <a:pt x="15452" y="4016"/>
                </a:lnTo>
                <a:lnTo>
                  <a:pt x="15671" y="3967"/>
                </a:lnTo>
                <a:lnTo>
                  <a:pt x="15768" y="4186"/>
                </a:lnTo>
                <a:lnTo>
                  <a:pt x="15549" y="4259"/>
                </a:lnTo>
                <a:lnTo>
                  <a:pt x="15330" y="4332"/>
                </a:lnTo>
                <a:lnTo>
                  <a:pt x="15111" y="4429"/>
                </a:lnTo>
                <a:lnTo>
                  <a:pt x="14916" y="4551"/>
                </a:lnTo>
                <a:lnTo>
                  <a:pt x="14892" y="4600"/>
                </a:lnTo>
                <a:lnTo>
                  <a:pt x="14916" y="4648"/>
                </a:lnTo>
                <a:lnTo>
                  <a:pt x="14941" y="4697"/>
                </a:lnTo>
                <a:lnTo>
                  <a:pt x="15014" y="4697"/>
                </a:lnTo>
                <a:lnTo>
                  <a:pt x="15354" y="4624"/>
                </a:lnTo>
                <a:lnTo>
                  <a:pt x="15719" y="4551"/>
                </a:lnTo>
                <a:lnTo>
                  <a:pt x="15500" y="4648"/>
                </a:lnTo>
                <a:lnTo>
                  <a:pt x="15281" y="4746"/>
                </a:lnTo>
                <a:lnTo>
                  <a:pt x="15257" y="4770"/>
                </a:lnTo>
                <a:lnTo>
                  <a:pt x="15233" y="4819"/>
                </a:lnTo>
                <a:lnTo>
                  <a:pt x="15233" y="4867"/>
                </a:lnTo>
                <a:lnTo>
                  <a:pt x="15281" y="4940"/>
                </a:lnTo>
                <a:lnTo>
                  <a:pt x="15354" y="4940"/>
                </a:lnTo>
                <a:lnTo>
                  <a:pt x="15841" y="4867"/>
                </a:lnTo>
                <a:lnTo>
                  <a:pt x="15841" y="4989"/>
                </a:lnTo>
                <a:lnTo>
                  <a:pt x="15695" y="5013"/>
                </a:lnTo>
                <a:lnTo>
                  <a:pt x="15598" y="5038"/>
                </a:lnTo>
                <a:lnTo>
                  <a:pt x="15525" y="5086"/>
                </a:lnTo>
                <a:lnTo>
                  <a:pt x="15379" y="5208"/>
                </a:lnTo>
                <a:lnTo>
                  <a:pt x="15354" y="5281"/>
                </a:lnTo>
                <a:lnTo>
                  <a:pt x="15379" y="5330"/>
                </a:lnTo>
                <a:lnTo>
                  <a:pt x="15427" y="5378"/>
                </a:lnTo>
                <a:lnTo>
                  <a:pt x="15476" y="5378"/>
                </a:lnTo>
                <a:lnTo>
                  <a:pt x="15622" y="5354"/>
                </a:lnTo>
                <a:lnTo>
                  <a:pt x="15768" y="5378"/>
                </a:lnTo>
                <a:lnTo>
                  <a:pt x="15768" y="5427"/>
                </a:lnTo>
                <a:lnTo>
                  <a:pt x="15768" y="5524"/>
                </a:lnTo>
                <a:lnTo>
                  <a:pt x="15792" y="5622"/>
                </a:lnTo>
                <a:lnTo>
                  <a:pt x="15865" y="5695"/>
                </a:lnTo>
                <a:lnTo>
                  <a:pt x="15938" y="5768"/>
                </a:lnTo>
                <a:lnTo>
                  <a:pt x="16036" y="5792"/>
                </a:lnTo>
                <a:lnTo>
                  <a:pt x="16133" y="5792"/>
                </a:lnTo>
                <a:lnTo>
                  <a:pt x="16206" y="5768"/>
                </a:lnTo>
                <a:lnTo>
                  <a:pt x="16279" y="5695"/>
                </a:lnTo>
                <a:lnTo>
                  <a:pt x="16328" y="5695"/>
                </a:lnTo>
                <a:lnTo>
                  <a:pt x="16619" y="5622"/>
                </a:lnTo>
                <a:lnTo>
                  <a:pt x="16911" y="5597"/>
                </a:lnTo>
                <a:lnTo>
                  <a:pt x="17179" y="5597"/>
                </a:lnTo>
                <a:lnTo>
                  <a:pt x="17422" y="5646"/>
                </a:lnTo>
                <a:lnTo>
                  <a:pt x="17276" y="5695"/>
                </a:lnTo>
                <a:lnTo>
                  <a:pt x="17106" y="5768"/>
                </a:lnTo>
                <a:lnTo>
                  <a:pt x="16936" y="5865"/>
                </a:lnTo>
                <a:lnTo>
                  <a:pt x="16814" y="5987"/>
                </a:lnTo>
                <a:lnTo>
                  <a:pt x="16765" y="6060"/>
                </a:lnTo>
                <a:lnTo>
                  <a:pt x="16717" y="6133"/>
                </a:lnTo>
                <a:lnTo>
                  <a:pt x="16717" y="6206"/>
                </a:lnTo>
                <a:lnTo>
                  <a:pt x="16765" y="6279"/>
                </a:lnTo>
                <a:lnTo>
                  <a:pt x="16838" y="6303"/>
                </a:lnTo>
                <a:lnTo>
                  <a:pt x="16911" y="6279"/>
                </a:lnTo>
                <a:lnTo>
                  <a:pt x="17179" y="6157"/>
                </a:lnTo>
                <a:lnTo>
                  <a:pt x="17447" y="6060"/>
                </a:lnTo>
                <a:lnTo>
                  <a:pt x="17739" y="6011"/>
                </a:lnTo>
                <a:lnTo>
                  <a:pt x="17909" y="5962"/>
                </a:lnTo>
                <a:lnTo>
                  <a:pt x="18031" y="5914"/>
                </a:lnTo>
                <a:lnTo>
                  <a:pt x="18298" y="6133"/>
                </a:lnTo>
                <a:lnTo>
                  <a:pt x="18152" y="6181"/>
                </a:lnTo>
                <a:lnTo>
                  <a:pt x="17933" y="6254"/>
                </a:lnTo>
                <a:lnTo>
                  <a:pt x="17739" y="6352"/>
                </a:lnTo>
                <a:lnTo>
                  <a:pt x="17544" y="6473"/>
                </a:lnTo>
                <a:lnTo>
                  <a:pt x="17349" y="6595"/>
                </a:lnTo>
                <a:lnTo>
                  <a:pt x="17325" y="6668"/>
                </a:lnTo>
                <a:lnTo>
                  <a:pt x="17325" y="6741"/>
                </a:lnTo>
                <a:lnTo>
                  <a:pt x="17374" y="6790"/>
                </a:lnTo>
                <a:lnTo>
                  <a:pt x="17422" y="6814"/>
                </a:lnTo>
                <a:lnTo>
                  <a:pt x="17641" y="6765"/>
                </a:lnTo>
                <a:lnTo>
                  <a:pt x="17860" y="6717"/>
                </a:lnTo>
                <a:lnTo>
                  <a:pt x="18274" y="6595"/>
                </a:lnTo>
                <a:lnTo>
                  <a:pt x="18639" y="6473"/>
                </a:lnTo>
                <a:lnTo>
                  <a:pt x="18761" y="6644"/>
                </a:lnTo>
                <a:lnTo>
                  <a:pt x="18493" y="6717"/>
                </a:lnTo>
                <a:lnTo>
                  <a:pt x="18250" y="6814"/>
                </a:lnTo>
                <a:lnTo>
                  <a:pt x="18006" y="6960"/>
                </a:lnTo>
                <a:lnTo>
                  <a:pt x="17812" y="7130"/>
                </a:lnTo>
                <a:lnTo>
                  <a:pt x="17787" y="7155"/>
                </a:lnTo>
                <a:lnTo>
                  <a:pt x="17787" y="7179"/>
                </a:lnTo>
                <a:lnTo>
                  <a:pt x="17812" y="7252"/>
                </a:lnTo>
                <a:lnTo>
                  <a:pt x="17860" y="7276"/>
                </a:lnTo>
                <a:lnTo>
                  <a:pt x="17933" y="7276"/>
                </a:lnTo>
                <a:lnTo>
                  <a:pt x="18177" y="7179"/>
                </a:lnTo>
                <a:lnTo>
                  <a:pt x="18444" y="7130"/>
                </a:lnTo>
                <a:lnTo>
                  <a:pt x="18955" y="7033"/>
                </a:lnTo>
                <a:lnTo>
                  <a:pt x="19004" y="7106"/>
                </a:lnTo>
                <a:lnTo>
                  <a:pt x="18785" y="7155"/>
                </a:lnTo>
                <a:lnTo>
                  <a:pt x="18566" y="7203"/>
                </a:lnTo>
                <a:lnTo>
                  <a:pt x="18371" y="7301"/>
                </a:lnTo>
                <a:lnTo>
                  <a:pt x="18177" y="7398"/>
                </a:lnTo>
                <a:lnTo>
                  <a:pt x="18177" y="7447"/>
                </a:lnTo>
                <a:lnTo>
                  <a:pt x="18177" y="7471"/>
                </a:lnTo>
                <a:lnTo>
                  <a:pt x="18201" y="7471"/>
                </a:lnTo>
                <a:lnTo>
                  <a:pt x="18396" y="7495"/>
                </a:lnTo>
                <a:lnTo>
                  <a:pt x="18590" y="7495"/>
                </a:lnTo>
                <a:lnTo>
                  <a:pt x="18955" y="7447"/>
                </a:lnTo>
                <a:lnTo>
                  <a:pt x="19126" y="7422"/>
                </a:lnTo>
                <a:lnTo>
                  <a:pt x="19174" y="7544"/>
                </a:lnTo>
                <a:lnTo>
                  <a:pt x="18980" y="7568"/>
                </a:lnTo>
                <a:lnTo>
                  <a:pt x="18761" y="7617"/>
                </a:lnTo>
                <a:lnTo>
                  <a:pt x="18444" y="7714"/>
                </a:lnTo>
                <a:lnTo>
                  <a:pt x="18396" y="7763"/>
                </a:lnTo>
                <a:lnTo>
                  <a:pt x="18371" y="7836"/>
                </a:lnTo>
                <a:lnTo>
                  <a:pt x="18371" y="7909"/>
                </a:lnTo>
                <a:lnTo>
                  <a:pt x="18396" y="7933"/>
                </a:lnTo>
                <a:lnTo>
                  <a:pt x="18444" y="7957"/>
                </a:lnTo>
                <a:lnTo>
                  <a:pt x="18809" y="7982"/>
                </a:lnTo>
                <a:lnTo>
                  <a:pt x="19296" y="7982"/>
                </a:lnTo>
                <a:lnTo>
                  <a:pt x="19320" y="8201"/>
                </a:lnTo>
                <a:lnTo>
                  <a:pt x="19272" y="8201"/>
                </a:lnTo>
                <a:lnTo>
                  <a:pt x="19101" y="8176"/>
                </a:lnTo>
                <a:lnTo>
                  <a:pt x="18907" y="8201"/>
                </a:lnTo>
                <a:lnTo>
                  <a:pt x="18736" y="8225"/>
                </a:lnTo>
                <a:lnTo>
                  <a:pt x="18566" y="8274"/>
                </a:lnTo>
                <a:lnTo>
                  <a:pt x="18542" y="8298"/>
                </a:lnTo>
                <a:lnTo>
                  <a:pt x="18517" y="8322"/>
                </a:lnTo>
                <a:lnTo>
                  <a:pt x="18493" y="8420"/>
                </a:lnTo>
                <a:lnTo>
                  <a:pt x="18542" y="8468"/>
                </a:lnTo>
                <a:lnTo>
                  <a:pt x="18566" y="8493"/>
                </a:lnTo>
                <a:lnTo>
                  <a:pt x="18907" y="8493"/>
                </a:lnTo>
                <a:lnTo>
                  <a:pt x="19223" y="8517"/>
                </a:lnTo>
                <a:lnTo>
                  <a:pt x="19345" y="8541"/>
                </a:lnTo>
                <a:lnTo>
                  <a:pt x="19345" y="8833"/>
                </a:lnTo>
                <a:lnTo>
                  <a:pt x="19199" y="8785"/>
                </a:lnTo>
                <a:lnTo>
                  <a:pt x="18882" y="8785"/>
                </a:lnTo>
                <a:lnTo>
                  <a:pt x="18736" y="8809"/>
                </a:lnTo>
                <a:lnTo>
                  <a:pt x="18688" y="8833"/>
                </a:lnTo>
                <a:lnTo>
                  <a:pt x="18663" y="8858"/>
                </a:lnTo>
                <a:lnTo>
                  <a:pt x="18663" y="8931"/>
                </a:lnTo>
                <a:lnTo>
                  <a:pt x="18688" y="9004"/>
                </a:lnTo>
                <a:lnTo>
                  <a:pt x="18712" y="9004"/>
                </a:lnTo>
                <a:lnTo>
                  <a:pt x="18761" y="9028"/>
                </a:lnTo>
                <a:lnTo>
                  <a:pt x="18882" y="9028"/>
                </a:lnTo>
                <a:lnTo>
                  <a:pt x="19028" y="9077"/>
                </a:lnTo>
                <a:lnTo>
                  <a:pt x="19150" y="9125"/>
                </a:lnTo>
                <a:lnTo>
                  <a:pt x="19296" y="9174"/>
                </a:lnTo>
                <a:lnTo>
                  <a:pt x="19199" y="9466"/>
                </a:lnTo>
                <a:lnTo>
                  <a:pt x="18980" y="9417"/>
                </a:lnTo>
                <a:lnTo>
                  <a:pt x="18736" y="9417"/>
                </a:lnTo>
                <a:lnTo>
                  <a:pt x="18688" y="9442"/>
                </a:lnTo>
                <a:lnTo>
                  <a:pt x="18663" y="9466"/>
                </a:lnTo>
                <a:lnTo>
                  <a:pt x="18663" y="9515"/>
                </a:lnTo>
                <a:lnTo>
                  <a:pt x="18663" y="9563"/>
                </a:lnTo>
                <a:lnTo>
                  <a:pt x="18663" y="9612"/>
                </a:lnTo>
                <a:lnTo>
                  <a:pt x="18712" y="9636"/>
                </a:lnTo>
                <a:lnTo>
                  <a:pt x="18736" y="9661"/>
                </a:lnTo>
                <a:lnTo>
                  <a:pt x="18907" y="9709"/>
                </a:lnTo>
                <a:lnTo>
                  <a:pt x="19053" y="9758"/>
                </a:lnTo>
                <a:lnTo>
                  <a:pt x="18955" y="9928"/>
                </a:lnTo>
                <a:lnTo>
                  <a:pt x="18834" y="10099"/>
                </a:lnTo>
                <a:lnTo>
                  <a:pt x="18663" y="10074"/>
                </a:lnTo>
                <a:lnTo>
                  <a:pt x="18444" y="10074"/>
                </a:lnTo>
                <a:lnTo>
                  <a:pt x="18420" y="10099"/>
                </a:lnTo>
                <a:lnTo>
                  <a:pt x="18396" y="10172"/>
                </a:lnTo>
                <a:lnTo>
                  <a:pt x="18420" y="10220"/>
                </a:lnTo>
                <a:lnTo>
                  <a:pt x="18444" y="10245"/>
                </a:lnTo>
                <a:lnTo>
                  <a:pt x="18493" y="10245"/>
                </a:lnTo>
                <a:lnTo>
                  <a:pt x="18663" y="10269"/>
                </a:lnTo>
                <a:lnTo>
                  <a:pt x="18542" y="10391"/>
                </a:lnTo>
                <a:lnTo>
                  <a:pt x="18371" y="10512"/>
                </a:lnTo>
                <a:lnTo>
                  <a:pt x="18274" y="10464"/>
                </a:lnTo>
                <a:lnTo>
                  <a:pt x="18225" y="10439"/>
                </a:lnTo>
                <a:lnTo>
                  <a:pt x="18152" y="10439"/>
                </a:lnTo>
                <a:lnTo>
                  <a:pt x="18104" y="10488"/>
                </a:lnTo>
                <a:lnTo>
                  <a:pt x="18079" y="10537"/>
                </a:lnTo>
                <a:lnTo>
                  <a:pt x="18079" y="10610"/>
                </a:lnTo>
                <a:lnTo>
                  <a:pt x="18104" y="10658"/>
                </a:lnTo>
                <a:lnTo>
                  <a:pt x="17739" y="10829"/>
                </a:lnTo>
                <a:lnTo>
                  <a:pt x="17349" y="10950"/>
                </a:lnTo>
                <a:lnTo>
                  <a:pt x="16960" y="11023"/>
                </a:lnTo>
                <a:lnTo>
                  <a:pt x="16546" y="11096"/>
                </a:lnTo>
                <a:lnTo>
                  <a:pt x="16133" y="11121"/>
                </a:lnTo>
                <a:lnTo>
                  <a:pt x="15719" y="11145"/>
                </a:lnTo>
                <a:lnTo>
                  <a:pt x="14916" y="11169"/>
                </a:lnTo>
                <a:lnTo>
                  <a:pt x="13140" y="11194"/>
                </a:lnTo>
                <a:lnTo>
                  <a:pt x="12264" y="11242"/>
                </a:lnTo>
                <a:lnTo>
                  <a:pt x="11364" y="11340"/>
                </a:lnTo>
                <a:lnTo>
                  <a:pt x="10244" y="11461"/>
                </a:lnTo>
                <a:lnTo>
                  <a:pt x="9125" y="11559"/>
                </a:lnTo>
                <a:lnTo>
                  <a:pt x="8565" y="11583"/>
                </a:lnTo>
                <a:lnTo>
                  <a:pt x="8006" y="11583"/>
                </a:lnTo>
                <a:lnTo>
                  <a:pt x="7446" y="11559"/>
                </a:lnTo>
                <a:lnTo>
                  <a:pt x="6862" y="11510"/>
                </a:lnTo>
                <a:lnTo>
                  <a:pt x="5086" y="11364"/>
                </a:lnTo>
                <a:lnTo>
                  <a:pt x="4210" y="11242"/>
                </a:lnTo>
                <a:lnTo>
                  <a:pt x="3772" y="11169"/>
                </a:lnTo>
                <a:lnTo>
                  <a:pt x="3334" y="11072"/>
                </a:lnTo>
                <a:lnTo>
                  <a:pt x="2993" y="10999"/>
                </a:lnTo>
                <a:lnTo>
                  <a:pt x="2653" y="10877"/>
                </a:lnTo>
                <a:lnTo>
                  <a:pt x="2336" y="10756"/>
                </a:lnTo>
                <a:lnTo>
                  <a:pt x="2020" y="10610"/>
                </a:lnTo>
                <a:lnTo>
                  <a:pt x="1704" y="10439"/>
                </a:lnTo>
                <a:lnTo>
                  <a:pt x="1436" y="10245"/>
                </a:lnTo>
                <a:lnTo>
                  <a:pt x="1168" y="10001"/>
                </a:lnTo>
                <a:lnTo>
                  <a:pt x="949" y="9734"/>
                </a:lnTo>
                <a:lnTo>
                  <a:pt x="852" y="9588"/>
                </a:lnTo>
                <a:lnTo>
                  <a:pt x="779" y="9417"/>
                </a:lnTo>
                <a:lnTo>
                  <a:pt x="706" y="9271"/>
                </a:lnTo>
                <a:lnTo>
                  <a:pt x="657" y="9101"/>
                </a:lnTo>
                <a:lnTo>
                  <a:pt x="633" y="8931"/>
                </a:lnTo>
                <a:lnTo>
                  <a:pt x="609" y="8760"/>
                </a:lnTo>
                <a:lnTo>
                  <a:pt x="633" y="8420"/>
                </a:lnTo>
                <a:lnTo>
                  <a:pt x="682" y="8103"/>
                </a:lnTo>
                <a:lnTo>
                  <a:pt x="803" y="7763"/>
                </a:lnTo>
                <a:lnTo>
                  <a:pt x="949" y="7447"/>
                </a:lnTo>
                <a:lnTo>
                  <a:pt x="1120" y="7155"/>
                </a:lnTo>
                <a:lnTo>
                  <a:pt x="1387" y="6814"/>
                </a:lnTo>
                <a:lnTo>
                  <a:pt x="1679" y="6498"/>
                </a:lnTo>
                <a:lnTo>
                  <a:pt x="1996" y="6230"/>
                </a:lnTo>
                <a:lnTo>
                  <a:pt x="2336" y="5962"/>
                </a:lnTo>
                <a:lnTo>
                  <a:pt x="2336" y="5962"/>
                </a:lnTo>
                <a:lnTo>
                  <a:pt x="2117" y="6279"/>
                </a:lnTo>
                <a:lnTo>
                  <a:pt x="1898" y="6571"/>
                </a:lnTo>
                <a:lnTo>
                  <a:pt x="1874" y="6644"/>
                </a:lnTo>
                <a:lnTo>
                  <a:pt x="1898" y="6717"/>
                </a:lnTo>
                <a:lnTo>
                  <a:pt x="1947" y="6765"/>
                </a:lnTo>
                <a:lnTo>
                  <a:pt x="2044" y="6765"/>
                </a:lnTo>
                <a:lnTo>
                  <a:pt x="2117" y="6741"/>
                </a:lnTo>
                <a:lnTo>
                  <a:pt x="2190" y="6692"/>
                </a:lnTo>
                <a:lnTo>
                  <a:pt x="2336" y="6595"/>
                </a:lnTo>
                <a:lnTo>
                  <a:pt x="2458" y="6449"/>
                </a:lnTo>
                <a:lnTo>
                  <a:pt x="2555" y="6303"/>
                </a:lnTo>
                <a:lnTo>
                  <a:pt x="2847" y="5987"/>
                </a:lnTo>
                <a:lnTo>
                  <a:pt x="3164" y="5695"/>
                </a:lnTo>
                <a:lnTo>
                  <a:pt x="3188" y="5646"/>
                </a:lnTo>
                <a:lnTo>
                  <a:pt x="3212" y="5646"/>
                </a:lnTo>
                <a:lnTo>
                  <a:pt x="3091" y="5792"/>
                </a:lnTo>
                <a:lnTo>
                  <a:pt x="2847" y="6133"/>
                </a:lnTo>
                <a:lnTo>
                  <a:pt x="2774" y="6303"/>
                </a:lnTo>
                <a:lnTo>
                  <a:pt x="2677" y="6498"/>
                </a:lnTo>
                <a:lnTo>
                  <a:pt x="2677" y="6546"/>
                </a:lnTo>
                <a:lnTo>
                  <a:pt x="2726" y="6546"/>
                </a:lnTo>
                <a:lnTo>
                  <a:pt x="2896" y="6449"/>
                </a:lnTo>
                <a:lnTo>
                  <a:pt x="3066" y="6327"/>
                </a:lnTo>
                <a:lnTo>
                  <a:pt x="3212" y="6206"/>
                </a:lnTo>
                <a:lnTo>
                  <a:pt x="3334" y="6035"/>
                </a:lnTo>
                <a:lnTo>
                  <a:pt x="3480" y="5889"/>
                </a:lnTo>
                <a:lnTo>
                  <a:pt x="3626" y="5695"/>
                </a:lnTo>
                <a:lnTo>
                  <a:pt x="3650" y="5719"/>
                </a:lnTo>
                <a:lnTo>
                  <a:pt x="3699" y="5816"/>
                </a:lnTo>
                <a:lnTo>
                  <a:pt x="3577" y="5938"/>
                </a:lnTo>
                <a:lnTo>
                  <a:pt x="3456" y="6108"/>
                </a:lnTo>
                <a:lnTo>
                  <a:pt x="3407" y="6230"/>
                </a:lnTo>
                <a:lnTo>
                  <a:pt x="3407" y="6327"/>
                </a:lnTo>
                <a:lnTo>
                  <a:pt x="3407" y="6352"/>
                </a:lnTo>
                <a:lnTo>
                  <a:pt x="3456" y="6376"/>
                </a:lnTo>
                <a:lnTo>
                  <a:pt x="3529" y="6376"/>
                </a:lnTo>
                <a:lnTo>
                  <a:pt x="3626" y="6327"/>
                </a:lnTo>
                <a:lnTo>
                  <a:pt x="3772" y="6206"/>
                </a:lnTo>
                <a:lnTo>
                  <a:pt x="3869" y="6108"/>
                </a:lnTo>
                <a:lnTo>
                  <a:pt x="3967" y="6157"/>
                </a:lnTo>
                <a:lnTo>
                  <a:pt x="4064" y="6181"/>
                </a:lnTo>
                <a:lnTo>
                  <a:pt x="4186" y="6157"/>
                </a:lnTo>
                <a:lnTo>
                  <a:pt x="4283" y="6084"/>
                </a:lnTo>
                <a:lnTo>
                  <a:pt x="4307" y="6035"/>
                </a:lnTo>
                <a:lnTo>
                  <a:pt x="4307" y="5987"/>
                </a:lnTo>
                <a:lnTo>
                  <a:pt x="4137" y="5719"/>
                </a:lnTo>
                <a:lnTo>
                  <a:pt x="4015" y="5403"/>
                </a:lnTo>
                <a:lnTo>
                  <a:pt x="3918" y="5062"/>
                </a:lnTo>
                <a:lnTo>
                  <a:pt x="3845" y="4697"/>
                </a:lnTo>
                <a:lnTo>
                  <a:pt x="3821" y="4356"/>
                </a:lnTo>
                <a:lnTo>
                  <a:pt x="3821" y="3991"/>
                </a:lnTo>
                <a:lnTo>
                  <a:pt x="3845" y="3651"/>
                </a:lnTo>
                <a:lnTo>
                  <a:pt x="3894" y="3334"/>
                </a:lnTo>
                <a:lnTo>
                  <a:pt x="3942" y="3115"/>
                </a:lnTo>
                <a:lnTo>
                  <a:pt x="4015" y="2896"/>
                </a:lnTo>
                <a:lnTo>
                  <a:pt x="4113" y="2677"/>
                </a:lnTo>
                <a:lnTo>
                  <a:pt x="4210" y="2483"/>
                </a:lnTo>
                <a:lnTo>
                  <a:pt x="4332" y="2288"/>
                </a:lnTo>
                <a:lnTo>
                  <a:pt x="4478" y="2093"/>
                </a:lnTo>
                <a:lnTo>
                  <a:pt x="4599" y="1923"/>
                </a:lnTo>
                <a:lnTo>
                  <a:pt x="4770" y="1753"/>
                </a:lnTo>
                <a:lnTo>
                  <a:pt x="5110" y="1461"/>
                </a:lnTo>
                <a:lnTo>
                  <a:pt x="5475" y="1193"/>
                </a:lnTo>
                <a:lnTo>
                  <a:pt x="5865" y="974"/>
                </a:lnTo>
                <a:lnTo>
                  <a:pt x="6303" y="828"/>
                </a:lnTo>
                <a:lnTo>
                  <a:pt x="6716" y="706"/>
                </a:lnTo>
                <a:lnTo>
                  <a:pt x="7179" y="633"/>
                </a:lnTo>
                <a:lnTo>
                  <a:pt x="7008" y="731"/>
                </a:lnTo>
                <a:lnTo>
                  <a:pt x="6789" y="852"/>
                </a:lnTo>
                <a:lnTo>
                  <a:pt x="6546" y="998"/>
                </a:lnTo>
                <a:lnTo>
                  <a:pt x="6424" y="1071"/>
                </a:lnTo>
                <a:lnTo>
                  <a:pt x="6327" y="1169"/>
                </a:lnTo>
                <a:lnTo>
                  <a:pt x="6278" y="1266"/>
                </a:lnTo>
                <a:lnTo>
                  <a:pt x="6230" y="1363"/>
                </a:lnTo>
                <a:lnTo>
                  <a:pt x="6254" y="1412"/>
                </a:lnTo>
                <a:lnTo>
                  <a:pt x="6303" y="1461"/>
                </a:lnTo>
                <a:lnTo>
                  <a:pt x="6400" y="1485"/>
                </a:lnTo>
                <a:lnTo>
                  <a:pt x="6522" y="1461"/>
                </a:lnTo>
                <a:lnTo>
                  <a:pt x="6643" y="1436"/>
                </a:lnTo>
                <a:lnTo>
                  <a:pt x="6765" y="1363"/>
                </a:lnTo>
                <a:lnTo>
                  <a:pt x="7033" y="1217"/>
                </a:lnTo>
                <a:lnTo>
                  <a:pt x="7203" y="1096"/>
                </a:lnTo>
                <a:lnTo>
                  <a:pt x="7811" y="779"/>
                </a:lnTo>
                <a:lnTo>
                  <a:pt x="7982" y="682"/>
                </a:lnTo>
                <a:lnTo>
                  <a:pt x="8055" y="633"/>
                </a:lnTo>
                <a:lnTo>
                  <a:pt x="8128" y="560"/>
                </a:lnTo>
                <a:close/>
                <a:moveTo>
                  <a:pt x="7933" y="1"/>
                </a:moveTo>
                <a:lnTo>
                  <a:pt x="7349" y="49"/>
                </a:lnTo>
                <a:lnTo>
                  <a:pt x="6789" y="147"/>
                </a:lnTo>
                <a:lnTo>
                  <a:pt x="6254" y="268"/>
                </a:lnTo>
                <a:lnTo>
                  <a:pt x="5767" y="439"/>
                </a:lnTo>
                <a:lnTo>
                  <a:pt x="5524" y="536"/>
                </a:lnTo>
                <a:lnTo>
                  <a:pt x="5281" y="658"/>
                </a:lnTo>
                <a:lnTo>
                  <a:pt x="5062" y="804"/>
                </a:lnTo>
                <a:lnTo>
                  <a:pt x="4843" y="950"/>
                </a:lnTo>
                <a:lnTo>
                  <a:pt x="4624" y="1120"/>
                </a:lnTo>
                <a:lnTo>
                  <a:pt x="4429" y="1315"/>
                </a:lnTo>
                <a:lnTo>
                  <a:pt x="4259" y="1509"/>
                </a:lnTo>
                <a:lnTo>
                  <a:pt x="4088" y="1728"/>
                </a:lnTo>
                <a:lnTo>
                  <a:pt x="3942" y="1947"/>
                </a:lnTo>
                <a:lnTo>
                  <a:pt x="3796" y="2166"/>
                </a:lnTo>
                <a:lnTo>
                  <a:pt x="3675" y="2410"/>
                </a:lnTo>
                <a:lnTo>
                  <a:pt x="3577" y="2653"/>
                </a:lnTo>
                <a:lnTo>
                  <a:pt x="3480" y="2896"/>
                </a:lnTo>
                <a:lnTo>
                  <a:pt x="3407" y="3164"/>
                </a:lnTo>
                <a:lnTo>
                  <a:pt x="3358" y="3407"/>
                </a:lnTo>
                <a:lnTo>
                  <a:pt x="3310" y="3675"/>
                </a:lnTo>
                <a:lnTo>
                  <a:pt x="3310" y="3870"/>
                </a:lnTo>
                <a:lnTo>
                  <a:pt x="3334" y="4210"/>
                </a:lnTo>
                <a:lnTo>
                  <a:pt x="3383" y="4624"/>
                </a:lnTo>
                <a:lnTo>
                  <a:pt x="3480" y="5086"/>
                </a:lnTo>
                <a:lnTo>
                  <a:pt x="3285" y="5086"/>
                </a:lnTo>
                <a:lnTo>
                  <a:pt x="3115" y="5111"/>
                </a:lnTo>
                <a:lnTo>
                  <a:pt x="2726" y="5184"/>
                </a:lnTo>
                <a:lnTo>
                  <a:pt x="2409" y="5305"/>
                </a:lnTo>
                <a:lnTo>
                  <a:pt x="2166" y="5427"/>
                </a:lnTo>
                <a:lnTo>
                  <a:pt x="1825" y="5622"/>
                </a:lnTo>
                <a:lnTo>
                  <a:pt x="1485" y="5889"/>
                </a:lnTo>
                <a:lnTo>
                  <a:pt x="1193" y="6157"/>
                </a:lnTo>
                <a:lnTo>
                  <a:pt x="901" y="6473"/>
                </a:lnTo>
                <a:lnTo>
                  <a:pt x="657" y="6814"/>
                </a:lnTo>
                <a:lnTo>
                  <a:pt x="439" y="7179"/>
                </a:lnTo>
                <a:lnTo>
                  <a:pt x="268" y="7544"/>
                </a:lnTo>
                <a:lnTo>
                  <a:pt x="122" y="7909"/>
                </a:lnTo>
                <a:lnTo>
                  <a:pt x="25" y="8274"/>
                </a:lnTo>
                <a:lnTo>
                  <a:pt x="1" y="8614"/>
                </a:lnTo>
                <a:lnTo>
                  <a:pt x="1" y="8931"/>
                </a:lnTo>
                <a:lnTo>
                  <a:pt x="74" y="9247"/>
                </a:lnTo>
                <a:lnTo>
                  <a:pt x="171" y="9539"/>
                </a:lnTo>
                <a:lnTo>
                  <a:pt x="293" y="9807"/>
                </a:lnTo>
                <a:lnTo>
                  <a:pt x="487" y="10074"/>
                </a:lnTo>
                <a:lnTo>
                  <a:pt x="682" y="10318"/>
                </a:lnTo>
                <a:lnTo>
                  <a:pt x="925" y="10561"/>
                </a:lnTo>
                <a:lnTo>
                  <a:pt x="1168" y="10756"/>
                </a:lnTo>
                <a:lnTo>
                  <a:pt x="1436" y="10950"/>
                </a:lnTo>
                <a:lnTo>
                  <a:pt x="1728" y="11121"/>
                </a:lnTo>
                <a:lnTo>
                  <a:pt x="2020" y="11267"/>
                </a:lnTo>
                <a:lnTo>
                  <a:pt x="2336" y="11413"/>
                </a:lnTo>
                <a:lnTo>
                  <a:pt x="2628" y="11534"/>
                </a:lnTo>
                <a:lnTo>
                  <a:pt x="2945" y="11632"/>
                </a:lnTo>
                <a:lnTo>
                  <a:pt x="3334" y="11729"/>
                </a:lnTo>
                <a:lnTo>
                  <a:pt x="3723" y="11802"/>
                </a:lnTo>
                <a:lnTo>
                  <a:pt x="4526" y="11924"/>
                </a:lnTo>
                <a:lnTo>
                  <a:pt x="6132" y="12070"/>
                </a:lnTo>
                <a:lnTo>
                  <a:pt x="7276" y="12167"/>
                </a:lnTo>
                <a:lnTo>
                  <a:pt x="7836" y="12191"/>
                </a:lnTo>
                <a:lnTo>
                  <a:pt x="8395" y="12216"/>
                </a:lnTo>
                <a:lnTo>
                  <a:pt x="8955" y="12191"/>
                </a:lnTo>
                <a:lnTo>
                  <a:pt x="9514" y="12167"/>
                </a:lnTo>
                <a:lnTo>
                  <a:pt x="10098" y="12118"/>
                </a:lnTo>
                <a:lnTo>
                  <a:pt x="10658" y="12070"/>
                </a:lnTo>
                <a:lnTo>
                  <a:pt x="11583" y="11948"/>
                </a:lnTo>
                <a:lnTo>
                  <a:pt x="12507" y="11875"/>
                </a:lnTo>
                <a:lnTo>
                  <a:pt x="13432" y="11826"/>
                </a:lnTo>
                <a:lnTo>
                  <a:pt x="14357" y="11802"/>
                </a:lnTo>
                <a:lnTo>
                  <a:pt x="15208" y="11802"/>
                </a:lnTo>
                <a:lnTo>
                  <a:pt x="16060" y="11753"/>
                </a:lnTo>
                <a:lnTo>
                  <a:pt x="16498" y="11729"/>
                </a:lnTo>
                <a:lnTo>
                  <a:pt x="16911" y="11656"/>
                </a:lnTo>
                <a:lnTo>
                  <a:pt x="17325" y="11583"/>
                </a:lnTo>
                <a:lnTo>
                  <a:pt x="17739" y="11486"/>
                </a:lnTo>
                <a:lnTo>
                  <a:pt x="18079" y="11364"/>
                </a:lnTo>
                <a:lnTo>
                  <a:pt x="18396" y="11218"/>
                </a:lnTo>
                <a:lnTo>
                  <a:pt x="18688" y="11048"/>
                </a:lnTo>
                <a:lnTo>
                  <a:pt x="18931" y="10853"/>
                </a:lnTo>
                <a:lnTo>
                  <a:pt x="19174" y="10634"/>
                </a:lnTo>
                <a:lnTo>
                  <a:pt x="19369" y="10415"/>
                </a:lnTo>
                <a:lnTo>
                  <a:pt x="19539" y="10147"/>
                </a:lnTo>
                <a:lnTo>
                  <a:pt x="19685" y="9880"/>
                </a:lnTo>
                <a:lnTo>
                  <a:pt x="19807" y="9588"/>
                </a:lnTo>
                <a:lnTo>
                  <a:pt x="19904" y="9296"/>
                </a:lnTo>
                <a:lnTo>
                  <a:pt x="19953" y="8979"/>
                </a:lnTo>
                <a:lnTo>
                  <a:pt x="19977" y="8663"/>
                </a:lnTo>
                <a:lnTo>
                  <a:pt x="19977" y="8322"/>
                </a:lnTo>
                <a:lnTo>
                  <a:pt x="19953" y="8006"/>
                </a:lnTo>
                <a:lnTo>
                  <a:pt x="19880" y="7665"/>
                </a:lnTo>
                <a:lnTo>
                  <a:pt x="19783" y="7325"/>
                </a:lnTo>
                <a:lnTo>
                  <a:pt x="19710" y="7057"/>
                </a:lnTo>
                <a:lnTo>
                  <a:pt x="19588" y="6790"/>
                </a:lnTo>
                <a:lnTo>
                  <a:pt x="19442" y="6546"/>
                </a:lnTo>
                <a:lnTo>
                  <a:pt x="19296" y="6303"/>
                </a:lnTo>
                <a:lnTo>
                  <a:pt x="19126" y="6060"/>
                </a:lnTo>
                <a:lnTo>
                  <a:pt x="18955" y="5865"/>
                </a:lnTo>
                <a:lnTo>
                  <a:pt x="18761" y="5670"/>
                </a:lnTo>
                <a:lnTo>
                  <a:pt x="18542" y="5476"/>
                </a:lnTo>
                <a:lnTo>
                  <a:pt x="18323" y="5330"/>
                </a:lnTo>
                <a:lnTo>
                  <a:pt x="18104" y="5208"/>
                </a:lnTo>
                <a:lnTo>
                  <a:pt x="17860" y="5086"/>
                </a:lnTo>
                <a:lnTo>
                  <a:pt x="17593" y="5013"/>
                </a:lnTo>
                <a:lnTo>
                  <a:pt x="17325" y="4965"/>
                </a:lnTo>
                <a:lnTo>
                  <a:pt x="17057" y="4940"/>
                </a:lnTo>
                <a:lnTo>
                  <a:pt x="16790" y="4965"/>
                </a:lnTo>
                <a:lnTo>
                  <a:pt x="16522" y="5013"/>
                </a:lnTo>
                <a:lnTo>
                  <a:pt x="16522" y="4794"/>
                </a:lnTo>
                <a:lnTo>
                  <a:pt x="16522" y="4600"/>
                </a:lnTo>
                <a:lnTo>
                  <a:pt x="16473" y="4381"/>
                </a:lnTo>
                <a:lnTo>
                  <a:pt x="16425" y="4186"/>
                </a:lnTo>
                <a:lnTo>
                  <a:pt x="16352" y="3991"/>
                </a:lnTo>
                <a:lnTo>
                  <a:pt x="16279" y="3797"/>
                </a:lnTo>
                <a:lnTo>
                  <a:pt x="16182" y="3602"/>
                </a:lnTo>
                <a:lnTo>
                  <a:pt x="16060" y="3407"/>
                </a:lnTo>
                <a:lnTo>
                  <a:pt x="15792" y="3067"/>
                </a:lnTo>
                <a:lnTo>
                  <a:pt x="15500" y="2750"/>
                </a:lnTo>
                <a:lnTo>
                  <a:pt x="15184" y="2483"/>
                </a:lnTo>
                <a:lnTo>
                  <a:pt x="14843" y="2239"/>
                </a:lnTo>
                <a:lnTo>
                  <a:pt x="14673" y="2142"/>
                </a:lnTo>
                <a:lnTo>
                  <a:pt x="14478" y="2045"/>
                </a:lnTo>
                <a:lnTo>
                  <a:pt x="14284" y="1972"/>
                </a:lnTo>
                <a:lnTo>
                  <a:pt x="14089" y="1899"/>
                </a:lnTo>
                <a:lnTo>
                  <a:pt x="13870" y="1850"/>
                </a:lnTo>
                <a:lnTo>
                  <a:pt x="13651" y="1801"/>
                </a:lnTo>
                <a:lnTo>
                  <a:pt x="13432" y="1777"/>
                </a:lnTo>
                <a:lnTo>
                  <a:pt x="13213" y="1777"/>
                </a:lnTo>
                <a:lnTo>
                  <a:pt x="12994" y="1801"/>
                </a:lnTo>
                <a:lnTo>
                  <a:pt x="12775" y="1826"/>
                </a:lnTo>
                <a:lnTo>
                  <a:pt x="12580" y="1899"/>
                </a:lnTo>
                <a:lnTo>
                  <a:pt x="12386" y="1972"/>
                </a:lnTo>
                <a:lnTo>
                  <a:pt x="12215" y="2069"/>
                </a:lnTo>
                <a:lnTo>
                  <a:pt x="12069" y="2191"/>
                </a:lnTo>
                <a:lnTo>
                  <a:pt x="11923" y="2361"/>
                </a:lnTo>
                <a:lnTo>
                  <a:pt x="11802" y="2531"/>
                </a:lnTo>
                <a:lnTo>
                  <a:pt x="11656" y="2239"/>
                </a:lnTo>
                <a:lnTo>
                  <a:pt x="11485" y="1947"/>
                </a:lnTo>
                <a:lnTo>
                  <a:pt x="11291" y="1680"/>
                </a:lnTo>
                <a:lnTo>
                  <a:pt x="11072" y="1412"/>
                </a:lnTo>
                <a:lnTo>
                  <a:pt x="10828" y="1169"/>
                </a:lnTo>
                <a:lnTo>
                  <a:pt x="10585" y="925"/>
                </a:lnTo>
                <a:lnTo>
                  <a:pt x="10317" y="731"/>
                </a:lnTo>
                <a:lnTo>
                  <a:pt x="10050" y="536"/>
                </a:lnTo>
                <a:lnTo>
                  <a:pt x="9806" y="390"/>
                </a:lnTo>
                <a:lnTo>
                  <a:pt x="9563" y="268"/>
                </a:lnTo>
                <a:lnTo>
                  <a:pt x="9320" y="195"/>
                </a:lnTo>
                <a:lnTo>
                  <a:pt x="9052" y="122"/>
                </a:lnTo>
                <a:lnTo>
                  <a:pt x="8784" y="74"/>
                </a:lnTo>
                <a:lnTo>
                  <a:pt x="8492" y="25"/>
                </a:lnTo>
                <a:lnTo>
                  <a:pt x="822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30" name="Google Shape;2230;p48"/>
          <p:cNvSpPr/>
          <p:nvPr/>
        </p:nvSpPr>
        <p:spPr>
          <a:xfrm>
            <a:off x="12303756" y="3817369"/>
            <a:ext cx="1683826" cy="1029710"/>
          </a:xfrm>
          <a:custGeom>
            <a:avLst/>
            <a:gdLst/>
            <a:ahLst/>
            <a:cxnLst/>
            <a:rect l="l" t="t" r="r" b="b"/>
            <a:pathLst>
              <a:path w="19978" h="12216" extrusionOk="0">
                <a:moveTo>
                  <a:pt x="8128" y="560"/>
                </a:moveTo>
                <a:lnTo>
                  <a:pt x="8517" y="609"/>
                </a:lnTo>
                <a:lnTo>
                  <a:pt x="8055" y="925"/>
                </a:lnTo>
                <a:lnTo>
                  <a:pt x="7617" y="1193"/>
                </a:lnTo>
                <a:lnTo>
                  <a:pt x="7422" y="1339"/>
                </a:lnTo>
                <a:lnTo>
                  <a:pt x="7325" y="1436"/>
                </a:lnTo>
                <a:lnTo>
                  <a:pt x="7252" y="1534"/>
                </a:lnTo>
                <a:lnTo>
                  <a:pt x="7252" y="1582"/>
                </a:lnTo>
                <a:lnTo>
                  <a:pt x="7252" y="1655"/>
                </a:lnTo>
                <a:lnTo>
                  <a:pt x="7300" y="1680"/>
                </a:lnTo>
                <a:lnTo>
                  <a:pt x="7349" y="1704"/>
                </a:lnTo>
                <a:lnTo>
                  <a:pt x="7471" y="1704"/>
                </a:lnTo>
                <a:lnTo>
                  <a:pt x="7592" y="1680"/>
                </a:lnTo>
                <a:lnTo>
                  <a:pt x="7836" y="1582"/>
                </a:lnTo>
                <a:lnTo>
                  <a:pt x="8055" y="1436"/>
                </a:lnTo>
                <a:lnTo>
                  <a:pt x="8274" y="1315"/>
                </a:lnTo>
                <a:lnTo>
                  <a:pt x="8711" y="1023"/>
                </a:lnTo>
                <a:lnTo>
                  <a:pt x="9149" y="731"/>
                </a:lnTo>
                <a:lnTo>
                  <a:pt x="9393" y="828"/>
                </a:lnTo>
                <a:lnTo>
                  <a:pt x="9660" y="925"/>
                </a:lnTo>
                <a:lnTo>
                  <a:pt x="9320" y="1071"/>
                </a:lnTo>
                <a:lnTo>
                  <a:pt x="9003" y="1217"/>
                </a:lnTo>
                <a:lnTo>
                  <a:pt x="8736" y="1339"/>
                </a:lnTo>
                <a:lnTo>
                  <a:pt x="8492" y="1509"/>
                </a:lnTo>
                <a:lnTo>
                  <a:pt x="8371" y="1607"/>
                </a:lnTo>
                <a:lnTo>
                  <a:pt x="8274" y="1728"/>
                </a:lnTo>
                <a:lnTo>
                  <a:pt x="8201" y="1850"/>
                </a:lnTo>
                <a:lnTo>
                  <a:pt x="8152" y="1996"/>
                </a:lnTo>
                <a:lnTo>
                  <a:pt x="8152" y="2045"/>
                </a:lnTo>
                <a:lnTo>
                  <a:pt x="8176" y="2045"/>
                </a:lnTo>
                <a:lnTo>
                  <a:pt x="8201" y="2069"/>
                </a:lnTo>
                <a:lnTo>
                  <a:pt x="8225" y="2069"/>
                </a:lnTo>
                <a:lnTo>
                  <a:pt x="8492" y="1947"/>
                </a:lnTo>
                <a:lnTo>
                  <a:pt x="8711" y="1801"/>
                </a:lnTo>
                <a:lnTo>
                  <a:pt x="8955" y="1680"/>
                </a:lnTo>
                <a:lnTo>
                  <a:pt x="9198" y="1558"/>
                </a:lnTo>
                <a:lnTo>
                  <a:pt x="9417" y="1485"/>
                </a:lnTo>
                <a:lnTo>
                  <a:pt x="9660" y="1412"/>
                </a:lnTo>
                <a:lnTo>
                  <a:pt x="9904" y="1339"/>
                </a:lnTo>
                <a:lnTo>
                  <a:pt x="10123" y="1266"/>
                </a:lnTo>
                <a:lnTo>
                  <a:pt x="10463" y="1558"/>
                </a:lnTo>
                <a:lnTo>
                  <a:pt x="10269" y="1582"/>
                </a:lnTo>
                <a:lnTo>
                  <a:pt x="10050" y="1631"/>
                </a:lnTo>
                <a:lnTo>
                  <a:pt x="9660" y="1777"/>
                </a:lnTo>
                <a:lnTo>
                  <a:pt x="9490" y="1874"/>
                </a:lnTo>
                <a:lnTo>
                  <a:pt x="9295" y="1947"/>
                </a:lnTo>
                <a:lnTo>
                  <a:pt x="9101" y="2045"/>
                </a:lnTo>
                <a:lnTo>
                  <a:pt x="8955" y="2191"/>
                </a:lnTo>
                <a:lnTo>
                  <a:pt x="8930" y="2239"/>
                </a:lnTo>
                <a:lnTo>
                  <a:pt x="8930" y="2264"/>
                </a:lnTo>
                <a:lnTo>
                  <a:pt x="8930" y="2337"/>
                </a:lnTo>
                <a:lnTo>
                  <a:pt x="9003" y="2410"/>
                </a:lnTo>
                <a:lnTo>
                  <a:pt x="9076" y="2410"/>
                </a:lnTo>
                <a:lnTo>
                  <a:pt x="9320" y="2361"/>
                </a:lnTo>
                <a:lnTo>
                  <a:pt x="9539" y="2288"/>
                </a:lnTo>
                <a:lnTo>
                  <a:pt x="9977" y="2093"/>
                </a:lnTo>
                <a:lnTo>
                  <a:pt x="10147" y="2045"/>
                </a:lnTo>
                <a:lnTo>
                  <a:pt x="10317" y="1947"/>
                </a:lnTo>
                <a:lnTo>
                  <a:pt x="10463" y="1850"/>
                </a:lnTo>
                <a:lnTo>
                  <a:pt x="10585" y="1704"/>
                </a:lnTo>
                <a:lnTo>
                  <a:pt x="10804" y="1972"/>
                </a:lnTo>
                <a:lnTo>
                  <a:pt x="10390" y="2191"/>
                </a:lnTo>
                <a:lnTo>
                  <a:pt x="10196" y="2288"/>
                </a:lnTo>
                <a:lnTo>
                  <a:pt x="10001" y="2385"/>
                </a:lnTo>
                <a:lnTo>
                  <a:pt x="9904" y="2434"/>
                </a:lnTo>
                <a:lnTo>
                  <a:pt x="9831" y="2507"/>
                </a:lnTo>
                <a:lnTo>
                  <a:pt x="9758" y="2604"/>
                </a:lnTo>
                <a:lnTo>
                  <a:pt x="9709" y="2702"/>
                </a:lnTo>
                <a:lnTo>
                  <a:pt x="9709" y="2726"/>
                </a:lnTo>
                <a:lnTo>
                  <a:pt x="9733" y="2750"/>
                </a:lnTo>
                <a:lnTo>
                  <a:pt x="9782" y="2775"/>
                </a:lnTo>
                <a:lnTo>
                  <a:pt x="10001" y="2775"/>
                </a:lnTo>
                <a:lnTo>
                  <a:pt x="10220" y="2702"/>
                </a:lnTo>
                <a:lnTo>
                  <a:pt x="10634" y="2507"/>
                </a:lnTo>
                <a:lnTo>
                  <a:pt x="10853" y="2434"/>
                </a:lnTo>
                <a:lnTo>
                  <a:pt x="11072" y="2361"/>
                </a:lnTo>
                <a:lnTo>
                  <a:pt x="11096" y="2361"/>
                </a:lnTo>
                <a:lnTo>
                  <a:pt x="11145" y="2458"/>
                </a:lnTo>
                <a:lnTo>
                  <a:pt x="10926" y="2556"/>
                </a:lnTo>
                <a:lnTo>
                  <a:pt x="10707" y="2677"/>
                </a:lnTo>
                <a:lnTo>
                  <a:pt x="10269" y="2945"/>
                </a:lnTo>
                <a:lnTo>
                  <a:pt x="10244" y="2994"/>
                </a:lnTo>
                <a:lnTo>
                  <a:pt x="10244" y="3042"/>
                </a:lnTo>
                <a:lnTo>
                  <a:pt x="10269" y="3067"/>
                </a:lnTo>
                <a:lnTo>
                  <a:pt x="10317" y="3091"/>
                </a:lnTo>
                <a:lnTo>
                  <a:pt x="10561" y="3067"/>
                </a:lnTo>
                <a:lnTo>
                  <a:pt x="10804" y="2994"/>
                </a:lnTo>
                <a:lnTo>
                  <a:pt x="11047" y="2896"/>
                </a:lnTo>
                <a:lnTo>
                  <a:pt x="11291" y="2775"/>
                </a:lnTo>
                <a:lnTo>
                  <a:pt x="11388" y="3091"/>
                </a:lnTo>
                <a:lnTo>
                  <a:pt x="11291" y="3091"/>
                </a:lnTo>
                <a:lnTo>
                  <a:pt x="11218" y="3115"/>
                </a:lnTo>
                <a:lnTo>
                  <a:pt x="11047" y="3164"/>
                </a:lnTo>
                <a:lnTo>
                  <a:pt x="10853" y="3286"/>
                </a:lnTo>
                <a:lnTo>
                  <a:pt x="10780" y="3334"/>
                </a:lnTo>
                <a:lnTo>
                  <a:pt x="10707" y="3432"/>
                </a:lnTo>
                <a:lnTo>
                  <a:pt x="10707" y="3505"/>
                </a:lnTo>
                <a:lnTo>
                  <a:pt x="10731" y="3553"/>
                </a:lnTo>
                <a:lnTo>
                  <a:pt x="10780" y="3602"/>
                </a:lnTo>
                <a:lnTo>
                  <a:pt x="10828" y="3602"/>
                </a:lnTo>
                <a:lnTo>
                  <a:pt x="10999" y="3553"/>
                </a:lnTo>
                <a:lnTo>
                  <a:pt x="11169" y="3505"/>
                </a:lnTo>
                <a:lnTo>
                  <a:pt x="11339" y="3456"/>
                </a:lnTo>
                <a:lnTo>
                  <a:pt x="11412" y="3432"/>
                </a:lnTo>
                <a:lnTo>
                  <a:pt x="11461" y="3383"/>
                </a:lnTo>
                <a:lnTo>
                  <a:pt x="11534" y="3602"/>
                </a:lnTo>
                <a:lnTo>
                  <a:pt x="11461" y="3626"/>
                </a:lnTo>
                <a:lnTo>
                  <a:pt x="11388" y="3675"/>
                </a:lnTo>
                <a:lnTo>
                  <a:pt x="11291" y="3724"/>
                </a:lnTo>
                <a:lnTo>
                  <a:pt x="11193" y="3772"/>
                </a:lnTo>
                <a:lnTo>
                  <a:pt x="11193" y="3821"/>
                </a:lnTo>
                <a:lnTo>
                  <a:pt x="11193" y="3845"/>
                </a:lnTo>
                <a:lnTo>
                  <a:pt x="11291" y="3894"/>
                </a:lnTo>
                <a:lnTo>
                  <a:pt x="11412" y="3943"/>
                </a:lnTo>
                <a:lnTo>
                  <a:pt x="11534" y="3943"/>
                </a:lnTo>
                <a:lnTo>
                  <a:pt x="11631" y="3894"/>
                </a:lnTo>
                <a:lnTo>
                  <a:pt x="11680" y="3967"/>
                </a:lnTo>
                <a:lnTo>
                  <a:pt x="11777" y="4016"/>
                </a:lnTo>
                <a:lnTo>
                  <a:pt x="11850" y="4040"/>
                </a:lnTo>
                <a:lnTo>
                  <a:pt x="11948" y="4040"/>
                </a:lnTo>
                <a:lnTo>
                  <a:pt x="12021" y="4016"/>
                </a:lnTo>
                <a:lnTo>
                  <a:pt x="12094" y="3967"/>
                </a:lnTo>
                <a:lnTo>
                  <a:pt x="12142" y="3894"/>
                </a:lnTo>
                <a:lnTo>
                  <a:pt x="12142" y="3797"/>
                </a:lnTo>
                <a:lnTo>
                  <a:pt x="12069" y="3359"/>
                </a:lnTo>
                <a:lnTo>
                  <a:pt x="11972" y="2945"/>
                </a:lnTo>
                <a:lnTo>
                  <a:pt x="12240" y="2726"/>
                </a:lnTo>
                <a:lnTo>
                  <a:pt x="12507" y="2531"/>
                </a:lnTo>
                <a:lnTo>
                  <a:pt x="12653" y="2458"/>
                </a:lnTo>
                <a:lnTo>
                  <a:pt x="12824" y="2410"/>
                </a:lnTo>
                <a:lnTo>
                  <a:pt x="12994" y="2361"/>
                </a:lnTo>
                <a:lnTo>
                  <a:pt x="13164" y="2337"/>
                </a:lnTo>
                <a:lnTo>
                  <a:pt x="13383" y="2337"/>
                </a:lnTo>
                <a:lnTo>
                  <a:pt x="13627" y="2385"/>
                </a:lnTo>
                <a:lnTo>
                  <a:pt x="13481" y="2458"/>
                </a:lnTo>
                <a:lnTo>
                  <a:pt x="13359" y="2556"/>
                </a:lnTo>
                <a:lnTo>
                  <a:pt x="13262" y="2702"/>
                </a:lnTo>
                <a:lnTo>
                  <a:pt x="13237" y="2775"/>
                </a:lnTo>
                <a:lnTo>
                  <a:pt x="13213" y="2848"/>
                </a:lnTo>
                <a:lnTo>
                  <a:pt x="13213" y="2896"/>
                </a:lnTo>
                <a:lnTo>
                  <a:pt x="13237" y="2921"/>
                </a:lnTo>
                <a:lnTo>
                  <a:pt x="13286" y="2945"/>
                </a:lnTo>
                <a:lnTo>
                  <a:pt x="13310" y="2921"/>
                </a:lnTo>
                <a:lnTo>
                  <a:pt x="13602" y="2750"/>
                </a:lnTo>
                <a:lnTo>
                  <a:pt x="13870" y="2604"/>
                </a:lnTo>
                <a:lnTo>
                  <a:pt x="14065" y="2507"/>
                </a:lnTo>
                <a:lnTo>
                  <a:pt x="14308" y="2629"/>
                </a:lnTo>
                <a:lnTo>
                  <a:pt x="14551" y="2750"/>
                </a:lnTo>
                <a:lnTo>
                  <a:pt x="14405" y="2775"/>
                </a:lnTo>
                <a:lnTo>
                  <a:pt x="14259" y="2823"/>
                </a:lnTo>
                <a:lnTo>
                  <a:pt x="14113" y="2872"/>
                </a:lnTo>
                <a:lnTo>
                  <a:pt x="13967" y="2945"/>
                </a:lnTo>
                <a:lnTo>
                  <a:pt x="13846" y="3018"/>
                </a:lnTo>
                <a:lnTo>
                  <a:pt x="13724" y="3115"/>
                </a:lnTo>
                <a:lnTo>
                  <a:pt x="13627" y="3213"/>
                </a:lnTo>
                <a:lnTo>
                  <a:pt x="13554" y="3310"/>
                </a:lnTo>
                <a:lnTo>
                  <a:pt x="13554" y="3359"/>
                </a:lnTo>
                <a:lnTo>
                  <a:pt x="13554" y="3407"/>
                </a:lnTo>
                <a:lnTo>
                  <a:pt x="13602" y="3456"/>
                </a:lnTo>
                <a:lnTo>
                  <a:pt x="13651" y="3480"/>
                </a:lnTo>
                <a:lnTo>
                  <a:pt x="13797" y="3456"/>
                </a:lnTo>
                <a:lnTo>
                  <a:pt x="13943" y="3407"/>
                </a:lnTo>
                <a:lnTo>
                  <a:pt x="14211" y="3286"/>
                </a:lnTo>
                <a:lnTo>
                  <a:pt x="14381" y="3237"/>
                </a:lnTo>
                <a:lnTo>
                  <a:pt x="14527" y="3188"/>
                </a:lnTo>
                <a:lnTo>
                  <a:pt x="14697" y="3140"/>
                </a:lnTo>
                <a:lnTo>
                  <a:pt x="14843" y="3091"/>
                </a:lnTo>
                <a:lnTo>
                  <a:pt x="14892" y="3067"/>
                </a:lnTo>
                <a:lnTo>
                  <a:pt x="14916" y="3018"/>
                </a:lnTo>
                <a:lnTo>
                  <a:pt x="15038" y="3140"/>
                </a:lnTo>
                <a:lnTo>
                  <a:pt x="14770" y="3213"/>
                </a:lnTo>
                <a:lnTo>
                  <a:pt x="14551" y="3261"/>
                </a:lnTo>
                <a:lnTo>
                  <a:pt x="14332" y="3359"/>
                </a:lnTo>
                <a:lnTo>
                  <a:pt x="14211" y="3432"/>
                </a:lnTo>
                <a:lnTo>
                  <a:pt x="14113" y="3505"/>
                </a:lnTo>
                <a:lnTo>
                  <a:pt x="14040" y="3578"/>
                </a:lnTo>
                <a:lnTo>
                  <a:pt x="13992" y="3675"/>
                </a:lnTo>
                <a:lnTo>
                  <a:pt x="13967" y="3748"/>
                </a:lnTo>
                <a:lnTo>
                  <a:pt x="13992" y="3821"/>
                </a:lnTo>
                <a:lnTo>
                  <a:pt x="14040" y="3845"/>
                </a:lnTo>
                <a:lnTo>
                  <a:pt x="14113" y="3845"/>
                </a:lnTo>
                <a:lnTo>
                  <a:pt x="14551" y="3724"/>
                </a:lnTo>
                <a:lnTo>
                  <a:pt x="14989" y="3602"/>
                </a:lnTo>
                <a:lnTo>
                  <a:pt x="15184" y="3578"/>
                </a:lnTo>
                <a:lnTo>
                  <a:pt x="15379" y="3505"/>
                </a:lnTo>
                <a:lnTo>
                  <a:pt x="15452" y="3602"/>
                </a:lnTo>
                <a:lnTo>
                  <a:pt x="15208" y="3675"/>
                </a:lnTo>
                <a:lnTo>
                  <a:pt x="15014" y="3748"/>
                </a:lnTo>
                <a:lnTo>
                  <a:pt x="14843" y="3845"/>
                </a:lnTo>
                <a:lnTo>
                  <a:pt x="14673" y="3967"/>
                </a:lnTo>
                <a:lnTo>
                  <a:pt x="14503" y="4089"/>
                </a:lnTo>
                <a:lnTo>
                  <a:pt x="14478" y="4113"/>
                </a:lnTo>
                <a:lnTo>
                  <a:pt x="14478" y="4162"/>
                </a:lnTo>
                <a:lnTo>
                  <a:pt x="14503" y="4210"/>
                </a:lnTo>
                <a:lnTo>
                  <a:pt x="14551" y="4259"/>
                </a:lnTo>
                <a:lnTo>
                  <a:pt x="14600" y="4259"/>
                </a:lnTo>
                <a:lnTo>
                  <a:pt x="15452" y="4016"/>
                </a:lnTo>
                <a:lnTo>
                  <a:pt x="15671" y="3967"/>
                </a:lnTo>
                <a:lnTo>
                  <a:pt x="15768" y="4186"/>
                </a:lnTo>
                <a:lnTo>
                  <a:pt x="15549" y="4259"/>
                </a:lnTo>
                <a:lnTo>
                  <a:pt x="15330" y="4332"/>
                </a:lnTo>
                <a:lnTo>
                  <a:pt x="15111" y="4429"/>
                </a:lnTo>
                <a:lnTo>
                  <a:pt x="14916" y="4551"/>
                </a:lnTo>
                <a:lnTo>
                  <a:pt x="14892" y="4600"/>
                </a:lnTo>
                <a:lnTo>
                  <a:pt x="14916" y="4648"/>
                </a:lnTo>
                <a:lnTo>
                  <a:pt x="14941" y="4697"/>
                </a:lnTo>
                <a:lnTo>
                  <a:pt x="15014" y="4697"/>
                </a:lnTo>
                <a:lnTo>
                  <a:pt x="15354" y="4624"/>
                </a:lnTo>
                <a:lnTo>
                  <a:pt x="15719" y="4551"/>
                </a:lnTo>
                <a:lnTo>
                  <a:pt x="15500" y="4648"/>
                </a:lnTo>
                <a:lnTo>
                  <a:pt x="15281" y="4746"/>
                </a:lnTo>
                <a:lnTo>
                  <a:pt x="15257" y="4770"/>
                </a:lnTo>
                <a:lnTo>
                  <a:pt x="15233" y="4819"/>
                </a:lnTo>
                <a:lnTo>
                  <a:pt x="15233" y="4867"/>
                </a:lnTo>
                <a:lnTo>
                  <a:pt x="15281" y="4940"/>
                </a:lnTo>
                <a:lnTo>
                  <a:pt x="15354" y="4940"/>
                </a:lnTo>
                <a:lnTo>
                  <a:pt x="15841" y="4867"/>
                </a:lnTo>
                <a:lnTo>
                  <a:pt x="15841" y="4989"/>
                </a:lnTo>
                <a:lnTo>
                  <a:pt x="15695" y="5013"/>
                </a:lnTo>
                <a:lnTo>
                  <a:pt x="15598" y="5038"/>
                </a:lnTo>
                <a:lnTo>
                  <a:pt x="15525" y="5086"/>
                </a:lnTo>
                <a:lnTo>
                  <a:pt x="15379" y="5208"/>
                </a:lnTo>
                <a:lnTo>
                  <a:pt x="15354" y="5281"/>
                </a:lnTo>
                <a:lnTo>
                  <a:pt x="15379" y="5330"/>
                </a:lnTo>
                <a:lnTo>
                  <a:pt x="15427" y="5378"/>
                </a:lnTo>
                <a:lnTo>
                  <a:pt x="15476" y="5378"/>
                </a:lnTo>
                <a:lnTo>
                  <a:pt x="15622" y="5354"/>
                </a:lnTo>
                <a:lnTo>
                  <a:pt x="15768" y="5378"/>
                </a:lnTo>
                <a:lnTo>
                  <a:pt x="15768" y="5427"/>
                </a:lnTo>
                <a:lnTo>
                  <a:pt x="15768" y="5524"/>
                </a:lnTo>
                <a:lnTo>
                  <a:pt x="15792" y="5622"/>
                </a:lnTo>
                <a:lnTo>
                  <a:pt x="15865" y="5695"/>
                </a:lnTo>
                <a:lnTo>
                  <a:pt x="15938" y="5768"/>
                </a:lnTo>
                <a:lnTo>
                  <a:pt x="16036" y="5792"/>
                </a:lnTo>
                <a:lnTo>
                  <a:pt x="16133" y="5792"/>
                </a:lnTo>
                <a:lnTo>
                  <a:pt x="16206" y="5768"/>
                </a:lnTo>
                <a:lnTo>
                  <a:pt x="16279" y="5695"/>
                </a:lnTo>
                <a:lnTo>
                  <a:pt x="16328" y="5695"/>
                </a:lnTo>
                <a:lnTo>
                  <a:pt x="16619" y="5622"/>
                </a:lnTo>
                <a:lnTo>
                  <a:pt x="16911" y="5597"/>
                </a:lnTo>
                <a:lnTo>
                  <a:pt x="17179" y="5597"/>
                </a:lnTo>
                <a:lnTo>
                  <a:pt x="17422" y="5646"/>
                </a:lnTo>
                <a:lnTo>
                  <a:pt x="17276" y="5695"/>
                </a:lnTo>
                <a:lnTo>
                  <a:pt x="17106" y="5768"/>
                </a:lnTo>
                <a:lnTo>
                  <a:pt x="16936" y="5865"/>
                </a:lnTo>
                <a:lnTo>
                  <a:pt x="16814" y="5987"/>
                </a:lnTo>
                <a:lnTo>
                  <a:pt x="16765" y="6060"/>
                </a:lnTo>
                <a:lnTo>
                  <a:pt x="16717" y="6133"/>
                </a:lnTo>
                <a:lnTo>
                  <a:pt x="16717" y="6206"/>
                </a:lnTo>
                <a:lnTo>
                  <a:pt x="16765" y="6279"/>
                </a:lnTo>
                <a:lnTo>
                  <a:pt x="16838" y="6303"/>
                </a:lnTo>
                <a:lnTo>
                  <a:pt x="16911" y="6279"/>
                </a:lnTo>
                <a:lnTo>
                  <a:pt x="17179" y="6157"/>
                </a:lnTo>
                <a:lnTo>
                  <a:pt x="17447" y="6060"/>
                </a:lnTo>
                <a:lnTo>
                  <a:pt x="17739" y="6011"/>
                </a:lnTo>
                <a:lnTo>
                  <a:pt x="17909" y="5962"/>
                </a:lnTo>
                <a:lnTo>
                  <a:pt x="18031" y="5914"/>
                </a:lnTo>
                <a:lnTo>
                  <a:pt x="18298" y="6133"/>
                </a:lnTo>
                <a:lnTo>
                  <a:pt x="18152" y="6181"/>
                </a:lnTo>
                <a:lnTo>
                  <a:pt x="17933" y="6254"/>
                </a:lnTo>
                <a:lnTo>
                  <a:pt x="17739" y="6352"/>
                </a:lnTo>
                <a:lnTo>
                  <a:pt x="17544" y="6473"/>
                </a:lnTo>
                <a:lnTo>
                  <a:pt x="17349" y="6595"/>
                </a:lnTo>
                <a:lnTo>
                  <a:pt x="17325" y="6668"/>
                </a:lnTo>
                <a:lnTo>
                  <a:pt x="17325" y="6741"/>
                </a:lnTo>
                <a:lnTo>
                  <a:pt x="17374" y="6790"/>
                </a:lnTo>
                <a:lnTo>
                  <a:pt x="17422" y="6814"/>
                </a:lnTo>
                <a:lnTo>
                  <a:pt x="17641" y="6765"/>
                </a:lnTo>
                <a:lnTo>
                  <a:pt x="17860" y="6717"/>
                </a:lnTo>
                <a:lnTo>
                  <a:pt x="18274" y="6595"/>
                </a:lnTo>
                <a:lnTo>
                  <a:pt x="18639" y="6473"/>
                </a:lnTo>
                <a:lnTo>
                  <a:pt x="18761" y="6644"/>
                </a:lnTo>
                <a:lnTo>
                  <a:pt x="18493" y="6717"/>
                </a:lnTo>
                <a:lnTo>
                  <a:pt x="18250" y="6814"/>
                </a:lnTo>
                <a:lnTo>
                  <a:pt x="18006" y="6960"/>
                </a:lnTo>
                <a:lnTo>
                  <a:pt x="17812" y="7130"/>
                </a:lnTo>
                <a:lnTo>
                  <a:pt x="17787" y="7155"/>
                </a:lnTo>
                <a:lnTo>
                  <a:pt x="17787" y="7179"/>
                </a:lnTo>
                <a:lnTo>
                  <a:pt x="17812" y="7252"/>
                </a:lnTo>
                <a:lnTo>
                  <a:pt x="17860" y="7276"/>
                </a:lnTo>
                <a:lnTo>
                  <a:pt x="17933" y="7276"/>
                </a:lnTo>
                <a:lnTo>
                  <a:pt x="18177" y="7179"/>
                </a:lnTo>
                <a:lnTo>
                  <a:pt x="18444" y="7130"/>
                </a:lnTo>
                <a:lnTo>
                  <a:pt x="18955" y="7033"/>
                </a:lnTo>
                <a:lnTo>
                  <a:pt x="19004" y="7106"/>
                </a:lnTo>
                <a:lnTo>
                  <a:pt x="18785" y="7155"/>
                </a:lnTo>
                <a:lnTo>
                  <a:pt x="18566" y="7203"/>
                </a:lnTo>
                <a:lnTo>
                  <a:pt x="18371" y="7301"/>
                </a:lnTo>
                <a:lnTo>
                  <a:pt x="18177" y="7398"/>
                </a:lnTo>
                <a:lnTo>
                  <a:pt x="18177" y="7447"/>
                </a:lnTo>
                <a:lnTo>
                  <a:pt x="18177" y="7471"/>
                </a:lnTo>
                <a:lnTo>
                  <a:pt x="18201" y="7471"/>
                </a:lnTo>
                <a:lnTo>
                  <a:pt x="18396" y="7495"/>
                </a:lnTo>
                <a:lnTo>
                  <a:pt x="18590" y="7495"/>
                </a:lnTo>
                <a:lnTo>
                  <a:pt x="18955" y="7447"/>
                </a:lnTo>
                <a:lnTo>
                  <a:pt x="19126" y="7422"/>
                </a:lnTo>
                <a:lnTo>
                  <a:pt x="19174" y="7544"/>
                </a:lnTo>
                <a:lnTo>
                  <a:pt x="18980" y="7568"/>
                </a:lnTo>
                <a:lnTo>
                  <a:pt x="18761" y="7617"/>
                </a:lnTo>
                <a:lnTo>
                  <a:pt x="18444" y="7714"/>
                </a:lnTo>
                <a:lnTo>
                  <a:pt x="18396" y="7763"/>
                </a:lnTo>
                <a:lnTo>
                  <a:pt x="18371" y="7836"/>
                </a:lnTo>
                <a:lnTo>
                  <a:pt x="18371" y="7909"/>
                </a:lnTo>
                <a:lnTo>
                  <a:pt x="18396" y="7933"/>
                </a:lnTo>
                <a:lnTo>
                  <a:pt x="18444" y="7957"/>
                </a:lnTo>
                <a:lnTo>
                  <a:pt x="18809" y="7982"/>
                </a:lnTo>
                <a:lnTo>
                  <a:pt x="19296" y="7982"/>
                </a:lnTo>
                <a:lnTo>
                  <a:pt x="19320" y="8201"/>
                </a:lnTo>
                <a:lnTo>
                  <a:pt x="19272" y="8201"/>
                </a:lnTo>
                <a:lnTo>
                  <a:pt x="19101" y="8176"/>
                </a:lnTo>
                <a:lnTo>
                  <a:pt x="18907" y="8201"/>
                </a:lnTo>
                <a:lnTo>
                  <a:pt x="18736" y="8225"/>
                </a:lnTo>
                <a:lnTo>
                  <a:pt x="18566" y="8274"/>
                </a:lnTo>
                <a:lnTo>
                  <a:pt x="18542" y="8298"/>
                </a:lnTo>
                <a:lnTo>
                  <a:pt x="18517" y="8322"/>
                </a:lnTo>
                <a:lnTo>
                  <a:pt x="18493" y="8420"/>
                </a:lnTo>
                <a:lnTo>
                  <a:pt x="18542" y="8468"/>
                </a:lnTo>
                <a:lnTo>
                  <a:pt x="18566" y="8493"/>
                </a:lnTo>
                <a:lnTo>
                  <a:pt x="18907" y="8493"/>
                </a:lnTo>
                <a:lnTo>
                  <a:pt x="19223" y="8517"/>
                </a:lnTo>
                <a:lnTo>
                  <a:pt x="19345" y="8541"/>
                </a:lnTo>
                <a:lnTo>
                  <a:pt x="19345" y="8833"/>
                </a:lnTo>
                <a:lnTo>
                  <a:pt x="19199" y="8785"/>
                </a:lnTo>
                <a:lnTo>
                  <a:pt x="18882" y="8785"/>
                </a:lnTo>
                <a:lnTo>
                  <a:pt x="18736" y="8809"/>
                </a:lnTo>
                <a:lnTo>
                  <a:pt x="18688" y="8833"/>
                </a:lnTo>
                <a:lnTo>
                  <a:pt x="18663" y="8858"/>
                </a:lnTo>
                <a:lnTo>
                  <a:pt x="18663" y="8931"/>
                </a:lnTo>
                <a:lnTo>
                  <a:pt x="18688" y="9004"/>
                </a:lnTo>
                <a:lnTo>
                  <a:pt x="18712" y="9004"/>
                </a:lnTo>
                <a:lnTo>
                  <a:pt x="18761" y="9028"/>
                </a:lnTo>
                <a:lnTo>
                  <a:pt x="18882" y="9028"/>
                </a:lnTo>
                <a:lnTo>
                  <a:pt x="19028" y="9077"/>
                </a:lnTo>
                <a:lnTo>
                  <a:pt x="19150" y="9125"/>
                </a:lnTo>
                <a:lnTo>
                  <a:pt x="19296" y="9174"/>
                </a:lnTo>
                <a:lnTo>
                  <a:pt x="19199" y="9466"/>
                </a:lnTo>
                <a:lnTo>
                  <a:pt x="18980" y="9417"/>
                </a:lnTo>
                <a:lnTo>
                  <a:pt x="18736" y="9417"/>
                </a:lnTo>
                <a:lnTo>
                  <a:pt x="18688" y="9442"/>
                </a:lnTo>
                <a:lnTo>
                  <a:pt x="18663" y="9466"/>
                </a:lnTo>
                <a:lnTo>
                  <a:pt x="18663" y="9515"/>
                </a:lnTo>
                <a:lnTo>
                  <a:pt x="18663" y="9563"/>
                </a:lnTo>
                <a:lnTo>
                  <a:pt x="18663" y="9612"/>
                </a:lnTo>
                <a:lnTo>
                  <a:pt x="18712" y="9636"/>
                </a:lnTo>
                <a:lnTo>
                  <a:pt x="18736" y="9661"/>
                </a:lnTo>
                <a:lnTo>
                  <a:pt x="18907" y="9709"/>
                </a:lnTo>
                <a:lnTo>
                  <a:pt x="19053" y="9758"/>
                </a:lnTo>
                <a:lnTo>
                  <a:pt x="18955" y="9928"/>
                </a:lnTo>
                <a:lnTo>
                  <a:pt x="18834" y="10099"/>
                </a:lnTo>
                <a:lnTo>
                  <a:pt x="18663" y="10074"/>
                </a:lnTo>
                <a:lnTo>
                  <a:pt x="18444" y="10074"/>
                </a:lnTo>
                <a:lnTo>
                  <a:pt x="18420" y="10099"/>
                </a:lnTo>
                <a:lnTo>
                  <a:pt x="18396" y="10172"/>
                </a:lnTo>
                <a:lnTo>
                  <a:pt x="18420" y="10220"/>
                </a:lnTo>
                <a:lnTo>
                  <a:pt x="18444" y="10245"/>
                </a:lnTo>
                <a:lnTo>
                  <a:pt x="18493" y="10245"/>
                </a:lnTo>
                <a:lnTo>
                  <a:pt x="18663" y="10269"/>
                </a:lnTo>
                <a:lnTo>
                  <a:pt x="18542" y="10391"/>
                </a:lnTo>
                <a:lnTo>
                  <a:pt x="18371" y="10512"/>
                </a:lnTo>
                <a:lnTo>
                  <a:pt x="18274" y="10464"/>
                </a:lnTo>
                <a:lnTo>
                  <a:pt x="18225" y="10439"/>
                </a:lnTo>
                <a:lnTo>
                  <a:pt x="18152" y="10439"/>
                </a:lnTo>
                <a:lnTo>
                  <a:pt x="18104" y="10488"/>
                </a:lnTo>
                <a:lnTo>
                  <a:pt x="18079" y="10537"/>
                </a:lnTo>
                <a:lnTo>
                  <a:pt x="18079" y="10610"/>
                </a:lnTo>
                <a:lnTo>
                  <a:pt x="18104" y="10658"/>
                </a:lnTo>
                <a:lnTo>
                  <a:pt x="17739" y="10829"/>
                </a:lnTo>
                <a:lnTo>
                  <a:pt x="17349" y="10950"/>
                </a:lnTo>
                <a:lnTo>
                  <a:pt x="16960" y="11023"/>
                </a:lnTo>
                <a:lnTo>
                  <a:pt x="16546" y="11096"/>
                </a:lnTo>
                <a:lnTo>
                  <a:pt x="16133" y="11121"/>
                </a:lnTo>
                <a:lnTo>
                  <a:pt x="15719" y="11145"/>
                </a:lnTo>
                <a:lnTo>
                  <a:pt x="14916" y="11169"/>
                </a:lnTo>
                <a:lnTo>
                  <a:pt x="13140" y="11194"/>
                </a:lnTo>
                <a:lnTo>
                  <a:pt x="12264" y="11242"/>
                </a:lnTo>
                <a:lnTo>
                  <a:pt x="11364" y="11340"/>
                </a:lnTo>
                <a:lnTo>
                  <a:pt x="10244" y="11461"/>
                </a:lnTo>
                <a:lnTo>
                  <a:pt x="9125" y="11559"/>
                </a:lnTo>
                <a:lnTo>
                  <a:pt x="8565" y="11583"/>
                </a:lnTo>
                <a:lnTo>
                  <a:pt x="8006" y="11583"/>
                </a:lnTo>
                <a:lnTo>
                  <a:pt x="7446" y="11559"/>
                </a:lnTo>
                <a:lnTo>
                  <a:pt x="6862" y="11510"/>
                </a:lnTo>
                <a:lnTo>
                  <a:pt x="5086" y="11364"/>
                </a:lnTo>
                <a:lnTo>
                  <a:pt x="4210" y="11242"/>
                </a:lnTo>
                <a:lnTo>
                  <a:pt x="3772" y="11169"/>
                </a:lnTo>
                <a:lnTo>
                  <a:pt x="3334" y="11072"/>
                </a:lnTo>
                <a:lnTo>
                  <a:pt x="2993" y="10999"/>
                </a:lnTo>
                <a:lnTo>
                  <a:pt x="2653" y="10877"/>
                </a:lnTo>
                <a:lnTo>
                  <a:pt x="2336" y="10756"/>
                </a:lnTo>
                <a:lnTo>
                  <a:pt x="2020" y="10610"/>
                </a:lnTo>
                <a:lnTo>
                  <a:pt x="1704" y="10439"/>
                </a:lnTo>
                <a:lnTo>
                  <a:pt x="1436" y="10245"/>
                </a:lnTo>
                <a:lnTo>
                  <a:pt x="1168" y="10001"/>
                </a:lnTo>
                <a:lnTo>
                  <a:pt x="949" y="9734"/>
                </a:lnTo>
                <a:lnTo>
                  <a:pt x="852" y="9588"/>
                </a:lnTo>
                <a:lnTo>
                  <a:pt x="779" y="9417"/>
                </a:lnTo>
                <a:lnTo>
                  <a:pt x="706" y="9271"/>
                </a:lnTo>
                <a:lnTo>
                  <a:pt x="657" y="9101"/>
                </a:lnTo>
                <a:lnTo>
                  <a:pt x="633" y="8931"/>
                </a:lnTo>
                <a:lnTo>
                  <a:pt x="609" y="8760"/>
                </a:lnTo>
                <a:lnTo>
                  <a:pt x="633" y="8420"/>
                </a:lnTo>
                <a:lnTo>
                  <a:pt x="682" y="8103"/>
                </a:lnTo>
                <a:lnTo>
                  <a:pt x="803" y="7763"/>
                </a:lnTo>
                <a:lnTo>
                  <a:pt x="949" y="7447"/>
                </a:lnTo>
                <a:lnTo>
                  <a:pt x="1120" y="7155"/>
                </a:lnTo>
                <a:lnTo>
                  <a:pt x="1387" y="6814"/>
                </a:lnTo>
                <a:lnTo>
                  <a:pt x="1679" y="6498"/>
                </a:lnTo>
                <a:lnTo>
                  <a:pt x="1996" y="6230"/>
                </a:lnTo>
                <a:lnTo>
                  <a:pt x="2336" y="5962"/>
                </a:lnTo>
                <a:lnTo>
                  <a:pt x="2336" y="5962"/>
                </a:lnTo>
                <a:lnTo>
                  <a:pt x="2117" y="6279"/>
                </a:lnTo>
                <a:lnTo>
                  <a:pt x="1898" y="6571"/>
                </a:lnTo>
                <a:lnTo>
                  <a:pt x="1874" y="6644"/>
                </a:lnTo>
                <a:lnTo>
                  <a:pt x="1898" y="6717"/>
                </a:lnTo>
                <a:lnTo>
                  <a:pt x="1947" y="6765"/>
                </a:lnTo>
                <a:lnTo>
                  <a:pt x="2044" y="6765"/>
                </a:lnTo>
                <a:lnTo>
                  <a:pt x="2117" y="6741"/>
                </a:lnTo>
                <a:lnTo>
                  <a:pt x="2190" y="6692"/>
                </a:lnTo>
                <a:lnTo>
                  <a:pt x="2336" y="6595"/>
                </a:lnTo>
                <a:lnTo>
                  <a:pt x="2458" y="6449"/>
                </a:lnTo>
                <a:lnTo>
                  <a:pt x="2555" y="6303"/>
                </a:lnTo>
                <a:lnTo>
                  <a:pt x="2847" y="5987"/>
                </a:lnTo>
                <a:lnTo>
                  <a:pt x="3164" y="5695"/>
                </a:lnTo>
                <a:lnTo>
                  <a:pt x="3188" y="5646"/>
                </a:lnTo>
                <a:lnTo>
                  <a:pt x="3212" y="5646"/>
                </a:lnTo>
                <a:lnTo>
                  <a:pt x="3091" y="5792"/>
                </a:lnTo>
                <a:lnTo>
                  <a:pt x="2847" y="6133"/>
                </a:lnTo>
                <a:lnTo>
                  <a:pt x="2774" y="6303"/>
                </a:lnTo>
                <a:lnTo>
                  <a:pt x="2677" y="6498"/>
                </a:lnTo>
                <a:lnTo>
                  <a:pt x="2677" y="6546"/>
                </a:lnTo>
                <a:lnTo>
                  <a:pt x="2726" y="6546"/>
                </a:lnTo>
                <a:lnTo>
                  <a:pt x="2896" y="6449"/>
                </a:lnTo>
                <a:lnTo>
                  <a:pt x="3066" y="6327"/>
                </a:lnTo>
                <a:lnTo>
                  <a:pt x="3212" y="6206"/>
                </a:lnTo>
                <a:lnTo>
                  <a:pt x="3334" y="6035"/>
                </a:lnTo>
                <a:lnTo>
                  <a:pt x="3480" y="5889"/>
                </a:lnTo>
                <a:lnTo>
                  <a:pt x="3626" y="5695"/>
                </a:lnTo>
                <a:lnTo>
                  <a:pt x="3650" y="5719"/>
                </a:lnTo>
                <a:lnTo>
                  <a:pt x="3699" y="5816"/>
                </a:lnTo>
                <a:lnTo>
                  <a:pt x="3577" y="5938"/>
                </a:lnTo>
                <a:lnTo>
                  <a:pt x="3456" y="6108"/>
                </a:lnTo>
                <a:lnTo>
                  <a:pt x="3407" y="6230"/>
                </a:lnTo>
                <a:lnTo>
                  <a:pt x="3407" y="6327"/>
                </a:lnTo>
                <a:lnTo>
                  <a:pt x="3407" y="6352"/>
                </a:lnTo>
                <a:lnTo>
                  <a:pt x="3456" y="6376"/>
                </a:lnTo>
                <a:lnTo>
                  <a:pt x="3529" y="6376"/>
                </a:lnTo>
                <a:lnTo>
                  <a:pt x="3626" y="6327"/>
                </a:lnTo>
                <a:lnTo>
                  <a:pt x="3772" y="6206"/>
                </a:lnTo>
                <a:lnTo>
                  <a:pt x="3869" y="6108"/>
                </a:lnTo>
                <a:lnTo>
                  <a:pt x="3967" y="6157"/>
                </a:lnTo>
                <a:lnTo>
                  <a:pt x="4064" y="6181"/>
                </a:lnTo>
                <a:lnTo>
                  <a:pt x="4186" y="6157"/>
                </a:lnTo>
                <a:lnTo>
                  <a:pt x="4283" y="6084"/>
                </a:lnTo>
                <a:lnTo>
                  <a:pt x="4307" y="6035"/>
                </a:lnTo>
                <a:lnTo>
                  <a:pt x="4307" y="5987"/>
                </a:lnTo>
                <a:lnTo>
                  <a:pt x="4137" y="5719"/>
                </a:lnTo>
                <a:lnTo>
                  <a:pt x="4015" y="5403"/>
                </a:lnTo>
                <a:lnTo>
                  <a:pt x="3918" y="5062"/>
                </a:lnTo>
                <a:lnTo>
                  <a:pt x="3845" y="4697"/>
                </a:lnTo>
                <a:lnTo>
                  <a:pt x="3821" y="4356"/>
                </a:lnTo>
                <a:lnTo>
                  <a:pt x="3821" y="3991"/>
                </a:lnTo>
                <a:lnTo>
                  <a:pt x="3845" y="3651"/>
                </a:lnTo>
                <a:lnTo>
                  <a:pt x="3894" y="3334"/>
                </a:lnTo>
                <a:lnTo>
                  <a:pt x="3942" y="3115"/>
                </a:lnTo>
                <a:lnTo>
                  <a:pt x="4015" y="2896"/>
                </a:lnTo>
                <a:lnTo>
                  <a:pt x="4113" y="2677"/>
                </a:lnTo>
                <a:lnTo>
                  <a:pt x="4210" y="2483"/>
                </a:lnTo>
                <a:lnTo>
                  <a:pt x="4332" y="2288"/>
                </a:lnTo>
                <a:lnTo>
                  <a:pt x="4478" y="2093"/>
                </a:lnTo>
                <a:lnTo>
                  <a:pt x="4599" y="1923"/>
                </a:lnTo>
                <a:lnTo>
                  <a:pt x="4770" y="1753"/>
                </a:lnTo>
                <a:lnTo>
                  <a:pt x="5110" y="1461"/>
                </a:lnTo>
                <a:lnTo>
                  <a:pt x="5475" y="1193"/>
                </a:lnTo>
                <a:lnTo>
                  <a:pt x="5865" y="974"/>
                </a:lnTo>
                <a:lnTo>
                  <a:pt x="6303" y="828"/>
                </a:lnTo>
                <a:lnTo>
                  <a:pt x="6716" y="706"/>
                </a:lnTo>
                <a:lnTo>
                  <a:pt x="7179" y="633"/>
                </a:lnTo>
                <a:lnTo>
                  <a:pt x="7008" y="731"/>
                </a:lnTo>
                <a:lnTo>
                  <a:pt x="6789" y="852"/>
                </a:lnTo>
                <a:lnTo>
                  <a:pt x="6546" y="998"/>
                </a:lnTo>
                <a:lnTo>
                  <a:pt x="6424" y="1071"/>
                </a:lnTo>
                <a:lnTo>
                  <a:pt x="6327" y="1169"/>
                </a:lnTo>
                <a:lnTo>
                  <a:pt x="6278" y="1266"/>
                </a:lnTo>
                <a:lnTo>
                  <a:pt x="6230" y="1363"/>
                </a:lnTo>
                <a:lnTo>
                  <a:pt x="6254" y="1412"/>
                </a:lnTo>
                <a:lnTo>
                  <a:pt x="6303" y="1461"/>
                </a:lnTo>
                <a:lnTo>
                  <a:pt x="6400" y="1485"/>
                </a:lnTo>
                <a:lnTo>
                  <a:pt x="6522" y="1461"/>
                </a:lnTo>
                <a:lnTo>
                  <a:pt x="6643" y="1436"/>
                </a:lnTo>
                <a:lnTo>
                  <a:pt x="6765" y="1363"/>
                </a:lnTo>
                <a:lnTo>
                  <a:pt x="7033" y="1217"/>
                </a:lnTo>
                <a:lnTo>
                  <a:pt x="7203" y="1096"/>
                </a:lnTo>
                <a:lnTo>
                  <a:pt x="7811" y="779"/>
                </a:lnTo>
                <a:lnTo>
                  <a:pt x="7982" y="682"/>
                </a:lnTo>
                <a:lnTo>
                  <a:pt x="8055" y="633"/>
                </a:lnTo>
                <a:lnTo>
                  <a:pt x="8128" y="560"/>
                </a:lnTo>
                <a:close/>
                <a:moveTo>
                  <a:pt x="7933" y="1"/>
                </a:moveTo>
                <a:lnTo>
                  <a:pt x="7349" y="49"/>
                </a:lnTo>
                <a:lnTo>
                  <a:pt x="6789" y="147"/>
                </a:lnTo>
                <a:lnTo>
                  <a:pt x="6254" y="268"/>
                </a:lnTo>
                <a:lnTo>
                  <a:pt x="5767" y="439"/>
                </a:lnTo>
                <a:lnTo>
                  <a:pt x="5524" y="536"/>
                </a:lnTo>
                <a:lnTo>
                  <a:pt x="5281" y="658"/>
                </a:lnTo>
                <a:lnTo>
                  <a:pt x="5062" y="804"/>
                </a:lnTo>
                <a:lnTo>
                  <a:pt x="4843" y="950"/>
                </a:lnTo>
                <a:lnTo>
                  <a:pt x="4624" y="1120"/>
                </a:lnTo>
                <a:lnTo>
                  <a:pt x="4429" y="1315"/>
                </a:lnTo>
                <a:lnTo>
                  <a:pt x="4259" y="1509"/>
                </a:lnTo>
                <a:lnTo>
                  <a:pt x="4088" y="1728"/>
                </a:lnTo>
                <a:lnTo>
                  <a:pt x="3942" y="1947"/>
                </a:lnTo>
                <a:lnTo>
                  <a:pt x="3796" y="2166"/>
                </a:lnTo>
                <a:lnTo>
                  <a:pt x="3675" y="2410"/>
                </a:lnTo>
                <a:lnTo>
                  <a:pt x="3577" y="2653"/>
                </a:lnTo>
                <a:lnTo>
                  <a:pt x="3480" y="2896"/>
                </a:lnTo>
                <a:lnTo>
                  <a:pt x="3407" y="3164"/>
                </a:lnTo>
                <a:lnTo>
                  <a:pt x="3358" y="3407"/>
                </a:lnTo>
                <a:lnTo>
                  <a:pt x="3310" y="3675"/>
                </a:lnTo>
                <a:lnTo>
                  <a:pt x="3310" y="3870"/>
                </a:lnTo>
                <a:lnTo>
                  <a:pt x="3334" y="4210"/>
                </a:lnTo>
                <a:lnTo>
                  <a:pt x="3383" y="4624"/>
                </a:lnTo>
                <a:lnTo>
                  <a:pt x="3480" y="5086"/>
                </a:lnTo>
                <a:lnTo>
                  <a:pt x="3285" y="5086"/>
                </a:lnTo>
                <a:lnTo>
                  <a:pt x="3115" y="5111"/>
                </a:lnTo>
                <a:lnTo>
                  <a:pt x="2726" y="5184"/>
                </a:lnTo>
                <a:lnTo>
                  <a:pt x="2409" y="5305"/>
                </a:lnTo>
                <a:lnTo>
                  <a:pt x="2166" y="5427"/>
                </a:lnTo>
                <a:lnTo>
                  <a:pt x="1825" y="5622"/>
                </a:lnTo>
                <a:lnTo>
                  <a:pt x="1485" y="5889"/>
                </a:lnTo>
                <a:lnTo>
                  <a:pt x="1193" y="6157"/>
                </a:lnTo>
                <a:lnTo>
                  <a:pt x="901" y="6473"/>
                </a:lnTo>
                <a:lnTo>
                  <a:pt x="657" y="6814"/>
                </a:lnTo>
                <a:lnTo>
                  <a:pt x="439" y="7179"/>
                </a:lnTo>
                <a:lnTo>
                  <a:pt x="268" y="7544"/>
                </a:lnTo>
                <a:lnTo>
                  <a:pt x="122" y="7909"/>
                </a:lnTo>
                <a:lnTo>
                  <a:pt x="25" y="8274"/>
                </a:lnTo>
                <a:lnTo>
                  <a:pt x="1" y="8614"/>
                </a:lnTo>
                <a:lnTo>
                  <a:pt x="1" y="8931"/>
                </a:lnTo>
                <a:lnTo>
                  <a:pt x="74" y="9247"/>
                </a:lnTo>
                <a:lnTo>
                  <a:pt x="171" y="9539"/>
                </a:lnTo>
                <a:lnTo>
                  <a:pt x="293" y="9807"/>
                </a:lnTo>
                <a:lnTo>
                  <a:pt x="487" y="10074"/>
                </a:lnTo>
                <a:lnTo>
                  <a:pt x="682" y="10318"/>
                </a:lnTo>
                <a:lnTo>
                  <a:pt x="925" y="10561"/>
                </a:lnTo>
                <a:lnTo>
                  <a:pt x="1168" y="10756"/>
                </a:lnTo>
                <a:lnTo>
                  <a:pt x="1436" y="10950"/>
                </a:lnTo>
                <a:lnTo>
                  <a:pt x="1728" y="11121"/>
                </a:lnTo>
                <a:lnTo>
                  <a:pt x="2020" y="11267"/>
                </a:lnTo>
                <a:lnTo>
                  <a:pt x="2336" y="11413"/>
                </a:lnTo>
                <a:lnTo>
                  <a:pt x="2628" y="11534"/>
                </a:lnTo>
                <a:lnTo>
                  <a:pt x="2945" y="11632"/>
                </a:lnTo>
                <a:lnTo>
                  <a:pt x="3334" y="11729"/>
                </a:lnTo>
                <a:lnTo>
                  <a:pt x="3723" y="11802"/>
                </a:lnTo>
                <a:lnTo>
                  <a:pt x="4526" y="11924"/>
                </a:lnTo>
                <a:lnTo>
                  <a:pt x="6132" y="12070"/>
                </a:lnTo>
                <a:lnTo>
                  <a:pt x="7276" y="12167"/>
                </a:lnTo>
                <a:lnTo>
                  <a:pt x="7836" y="12191"/>
                </a:lnTo>
                <a:lnTo>
                  <a:pt x="8395" y="12216"/>
                </a:lnTo>
                <a:lnTo>
                  <a:pt x="8955" y="12191"/>
                </a:lnTo>
                <a:lnTo>
                  <a:pt x="9514" y="12167"/>
                </a:lnTo>
                <a:lnTo>
                  <a:pt x="10098" y="12118"/>
                </a:lnTo>
                <a:lnTo>
                  <a:pt x="10658" y="12070"/>
                </a:lnTo>
                <a:lnTo>
                  <a:pt x="11583" y="11948"/>
                </a:lnTo>
                <a:lnTo>
                  <a:pt x="12507" y="11875"/>
                </a:lnTo>
                <a:lnTo>
                  <a:pt x="13432" y="11826"/>
                </a:lnTo>
                <a:lnTo>
                  <a:pt x="14357" y="11802"/>
                </a:lnTo>
                <a:lnTo>
                  <a:pt x="15208" y="11802"/>
                </a:lnTo>
                <a:lnTo>
                  <a:pt x="16060" y="11753"/>
                </a:lnTo>
                <a:lnTo>
                  <a:pt x="16498" y="11729"/>
                </a:lnTo>
                <a:lnTo>
                  <a:pt x="16911" y="11656"/>
                </a:lnTo>
                <a:lnTo>
                  <a:pt x="17325" y="11583"/>
                </a:lnTo>
                <a:lnTo>
                  <a:pt x="17739" y="11486"/>
                </a:lnTo>
                <a:lnTo>
                  <a:pt x="18079" y="11364"/>
                </a:lnTo>
                <a:lnTo>
                  <a:pt x="18396" y="11218"/>
                </a:lnTo>
                <a:lnTo>
                  <a:pt x="18688" y="11048"/>
                </a:lnTo>
                <a:lnTo>
                  <a:pt x="18931" y="10853"/>
                </a:lnTo>
                <a:lnTo>
                  <a:pt x="19174" y="10634"/>
                </a:lnTo>
                <a:lnTo>
                  <a:pt x="19369" y="10415"/>
                </a:lnTo>
                <a:lnTo>
                  <a:pt x="19539" y="10147"/>
                </a:lnTo>
                <a:lnTo>
                  <a:pt x="19685" y="9880"/>
                </a:lnTo>
                <a:lnTo>
                  <a:pt x="19807" y="9588"/>
                </a:lnTo>
                <a:lnTo>
                  <a:pt x="19904" y="9296"/>
                </a:lnTo>
                <a:lnTo>
                  <a:pt x="19953" y="8979"/>
                </a:lnTo>
                <a:lnTo>
                  <a:pt x="19977" y="8663"/>
                </a:lnTo>
                <a:lnTo>
                  <a:pt x="19977" y="8322"/>
                </a:lnTo>
                <a:lnTo>
                  <a:pt x="19953" y="8006"/>
                </a:lnTo>
                <a:lnTo>
                  <a:pt x="19880" y="7665"/>
                </a:lnTo>
                <a:lnTo>
                  <a:pt x="19783" y="7325"/>
                </a:lnTo>
                <a:lnTo>
                  <a:pt x="19710" y="7057"/>
                </a:lnTo>
                <a:lnTo>
                  <a:pt x="19588" y="6790"/>
                </a:lnTo>
                <a:lnTo>
                  <a:pt x="19442" y="6546"/>
                </a:lnTo>
                <a:lnTo>
                  <a:pt x="19296" y="6303"/>
                </a:lnTo>
                <a:lnTo>
                  <a:pt x="19126" y="6060"/>
                </a:lnTo>
                <a:lnTo>
                  <a:pt x="18955" y="5865"/>
                </a:lnTo>
                <a:lnTo>
                  <a:pt x="18761" y="5670"/>
                </a:lnTo>
                <a:lnTo>
                  <a:pt x="18542" y="5476"/>
                </a:lnTo>
                <a:lnTo>
                  <a:pt x="18323" y="5330"/>
                </a:lnTo>
                <a:lnTo>
                  <a:pt x="18104" y="5208"/>
                </a:lnTo>
                <a:lnTo>
                  <a:pt x="17860" y="5086"/>
                </a:lnTo>
                <a:lnTo>
                  <a:pt x="17593" y="5013"/>
                </a:lnTo>
                <a:lnTo>
                  <a:pt x="17325" y="4965"/>
                </a:lnTo>
                <a:lnTo>
                  <a:pt x="17057" y="4940"/>
                </a:lnTo>
                <a:lnTo>
                  <a:pt x="16790" y="4965"/>
                </a:lnTo>
                <a:lnTo>
                  <a:pt x="16522" y="5013"/>
                </a:lnTo>
                <a:lnTo>
                  <a:pt x="16522" y="4794"/>
                </a:lnTo>
                <a:lnTo>
                  <a:pt x="16522" y="4600"/>
                </a:lnTo>
                <a:lnTo>
                  <a:pt x="16473" y="4381"/>
                </a:lnTo>
                <a:lnTo>
                  <a:pt x="16425" y="4186"/>
                </a:lnTo>
                <a:lnTo>
                  <a:pt x="16352" y="3991"/>
                </a:lnTo>
                <a:lnTo>
                  <a:pt x="16279" y="3797"/>
                </a:lnTo>
                <a:lnTo>
                  <a:pt x="16182" y="3602"/>
                </a:lnTo>
                <a:lnTo>
                  <a:pt x="16060" y="3407"/>
                </a:lnTo>
                <a:lnTo>
                  <a:pt x="15792" y="3067"/>
                </a:lnTo>
                <a:lnTo>
                  <a:pt x="15500" y="2750"/>
                </a:lnTo>
                <a:lnTo>
                  <a:pt x="15184" y="2483"/>
                </a:lnTo>
                <a:lnTo>
                  <a:pt x="14843" y="2239"/>
                </a:lnTo>
                <a:lnTo>
                  <a:pt x="14673" y="2142"/>
                </a:lnTo>
                <a:lnTo>
                  <a:pt x="14478" y="2045"/>
                </a:lnTo>
                <a:lnTo>
                  <a:pt x="14284" y="1972"/>
                </a:lnTo>
                <a:lnTo>
                  <a:pt x="14089" y="1899"/>
                </a:lnTo>
                <a:lnTo>
                  <a:pt x="13870" y="1850"/>
                </a:lnTo>
                <a:lnTo>
                  <a:pt x="13651" y="1801"/>
                </a:lnTo>
                <a:lnTo>
                  <a:pt x="13432" y="1777"/>
                </a:lnTo>
                <a:lnTo>
                  <a:pt x="13213" y="1777"/>
                </a:lnTo>
                <a:lnTo>
                  <a:pt x="12994" y="1801"/>
                </a:lnTo>
                <a:lnTo>
                  <a:pt x="12775" y="1826"/>
                </a:lnTo>
                <a:lnTo>
                  <a:pt x="12580" y="1899"/>
                </a:lnTo>
                <a:lnTo>
                  <a:pt x="12386" y="1972"/>
                </a:lnTo>
                <a:lnTo>
                  <a:pt x="12215" y="2069"/>
                </a:lnTo>
                <a:lnTo>
                  <a:pt x="12069" y="2191"/>
                </a:lnTo>
                <a:lnTo>
                  <a:pt x="11923" y="2361"/>
                </a:lnTo>
                <a:lnTo>
                  <a:pt x="11802" y="2531"/>
                </a:lnTo>
                <a:lnTo>
                  <a:pt x="11656" y="2239"/>
                </a:lnTo>
                <a:lnTo>
                  <a:pt x="11485" y="1947"/>
                </a:lnTo>
                <a:lnTo>
                  <a:pt x="11291" y="1680"/>
                </a:lnTo>
                <a:lnTo>
                  <a:pt x="11072" y="1412"/>
                </a:lnTo>
                <a:lnTo>
                  <a:pt x="10828" y="1169"/>
                </a:lnTo>
                <a:lnTo>
                  <a:pt x="10585" y="925"/>
                </a:lnTo>
                <a:lnTo>
                  <a:pt x="10317" y="731"/>
                </a:lnTo>
                <a:lnTo>
                  <a:pt x="10050" y="536"/>
                </a:lnTo>
                <a:lnTo>
                  <a:pt x="9806" y="390"/>
                </a:lnTo>
                <a:lnTo>
                  <a:pt x="9563" y="268"/>
                </a:lnTo>
                <a:lnTo>
                  <a:pt x="9320" y="195"/>
                </a:lnTo>
                <a:lnTo>
                  <a:pt x="9052" y="122"/>
                </a:lnTo>
                <a:lnTo>
                  <a:pt x="8784" y="74"/>
                </a:lnTo>
                <a:lnTo>
                  <a:pt x="8492" y="25"/>
                </a:lnTo>
                <a:lnTo>
                  <a:pt x="8225" y="1"/>
                </a:lnTo>
                <a:close/>
              </a:path>
            </a:pathLst>
          </a:custGeom>
          <a:solidFill>
            <a:srgbClr val="6FA8DC"/>
          </a:solidFill>
          <a:ln>
            <a:noFill/>
          </a:ln>
        </p:spPr>
        <p:txBody>
          <a:bodyPr spcFirstLastPara="1" wrap="square" lIns="146280" tIns="146280" rIns="146280" bIns="146280" anchor="ctr" anchorCtr="0">
            <a:noAutofit/>
          </a:bodyPr>
          <a:lstStyle/>
          <a:p>
            <a:endParaRPr sz="3584"/>
          </a:p>
        </p:txBody>
      </p:sp>
      <p:sp>
        <p:nvSpPr>
          <p:cNvPr id="2231" name="Google Shape;2231;p48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5</a:t>
            </a:fld>
            <a:endParaRPr>
              <a:solidFill>
                <a:schemeClr val="lt1"/>
              </a:solidFill>
            </a:endParaRPr>
          </a:p>
        </p:txBody>
      </p:sp>
      <p:sp>
        <p:nvSpPr>
          <p:cNvPr id="2232" name="Google Shape;2232;p48"/>
          <p:cNvSpPr txBox="1">
            <a:spLocks noGrp="1"/>
          </p:cNvSpPr>
          <p:nvPr>
            <p:ph type="body" idx="4294967295"/>
          </p:nvPr>
        </p:nvSpPr>
        <p:spPr>
          <a:xfrm>
            <a:off x="9997720" y="6757701"/>
            <a:ext cx="3900960" cy="90144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1440" b="1"/>
              <a:t>Find more icons at </a:t>
            </a:r>
            <a:r>
              <a:rPr lang="en" sz="1440" u="sng">
                <a:hlinkClick r:id="rId3"/>
              </a:rPr>
              <a:t>slidescarnival.com/extra-free-resources-icons-and-maps</a:t>
            </a:r>
            <a:endParaRPr sz="144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endParaRPr sz="1440" b="1"/>
          </a:p>
        </p:txBody>
      </p:sp>
      <p:sp>
        <p:nvSpPr>
          <p:cNvPr id="2233" name="Google Shape;2233;p48"/>
          <p:cNvSpPr txBox="1">
            <a:spLocks noGrp="1"/>
          </p:cNvSpPr>
          <p:nvPr>
            <p:ph type="body" idx="4294967295"/>
          </p:nvPr>
        </p:nvSpPr>
        <p:spPr>
          <a:xfrm>
            <a:off x="9997720" y="499320"/>
            <a:ext cx="3900960" cy="244128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1440" b="1"/>
              <a:t>SlidesCarnival icons are editable shapes. </a:t>
            </a:r>
            <a:br>
              <a:rPr lang="en" sz="1440"/>
            </a:br>
            <a:br>
              <a:rPr lang="en" sz="1440"/>
            </a:br>
            <a:r>
              <a:rPr lang="en" sz="1440"/>
              <a:t>This means that you can:</a:t>
            </a:r>
            <a:endParaRPr sz="1440"/>
          </a:p>
          <a:p>
            <a:pPr marL="292608" indent="-237744">
              <a:buSzPts val="900"/>
            </a:pPr>
            <a:r>
              <a:rPr lang="en" sz="1440"/>
              <a:t>Resize them without losing quality.</a:t>
            </a:r>
            <a:endParaRPr sz="1440"/>
          </a:p>
          <a:p>
            <a:pPr marL="292608" indent="-237744">
              <a:buSzPts val="900"/>
            </a:pPr>
            <a:r>
              <a:rPr lang="en" sz="1440"/>
              <a:t>Change fill color and opacity.</a:t>
            </a:r>
            <a:endParaRPr sz="1440"/>
          </a:p>
          <a:p>
            <a:pPr marL="292608" indent="-237744">
              <a:buSzPts val="900"/>
            </a:pPr>
            <a:r>
              <a:rPr lang="en" sz="1440"/>
              <a:t>Change line color, width and style.</a:t>
            </a:r>
            <a:endParaRPr sz="1440"/>
          </a:p>
          <a:p>
            <a:pPr marL="0" indent="0">
              <a:buNone/>
            </a:pPr>
            <a:r>
              <a:rPr lang="en" sz="1440"/>
              <a:t>Isn’t that nice? :)</a:t>
            </a:r>
            <a:br>
              <a:rPr lang="en" sz="1440"/>
            </a:br>
            <a:br>
              <a:rPr lang="en" sz="1440"/>
            </a:br>
            <a:r>
              <a:rPr lang="en" sz="1440"/>
              <a:t>Examples:</a:t>
            </a:r>
            <a:endParaRPr sz="144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8" name="Google Shape;2238;p49"/>
          <p:cNvGrpSpPr/>
          <p:nvPr/>
        </p:nvGrpSpPr>
        <p:grpSpPr>
          <a:xfrm>
            <a:off x="3695821" y="2480204"/>
            <a:ext cx="713149" cy="713205"/>
            <a:chOff x="3706812" y="1035050"/>
            <a:chExt cx="4792662" cy="4787899"/>
          </a:xfrm>
        </p:grpSpPr>
        <p:sp>
          <p:nvSpPr>
            <p:cNvPr id="2239" name="Google Shape;2239;p49"/>
            <p:cNvSpPr/>
            <p:nvPr/>
          </p:nvSpPr>
          <p:spPr>
            <a:xfrm>
              <a:off x="5913437" y="4054475"/>
              <a:ext cx="2273299" cy="1746250"/>
            </a:xfrm>
            <a:custGeom>
              <a:avLst/>
              <a:gdLst/>
              <a:ahLst/>
              <a:cxnLst/>
              <a:rect l="l" t="t" r="r" b="b"/>
              <a:pathLst>
                <a:path w="517" h="397" extrusionOk="0">
                  <a:moveTo>
                    <a:pt x="517" y="117"/>
                  </a:moveTo>
                  <a:cubicBezTo>
                    <a:pt x="368" y="128"/>
                    <a:pt x="368" y="128"/>
                    <a:pt x="368" y="128"/>
                  </a:cubicBezTo>
                  <a:cubicBezTo>
                    <a:pt x="284" y="0"/>
                    <a:pt x="284" y="0"/>
                    <a:pt x="284" y="0"/>
                  </a:cubicBezTo>
                  <a:cubicBezTo>
                    <a:pt x="239" y="77"/>
                    <a:pt x="158" y="129"/>
                    <a:pt x="68" y="137"/>
                  </a:cubicBezTo>
                  <a:cubicBezTo>
                    <a:pt x="0" y="273"/>
                    <a:pt x="0" y="273"/>
                    <a:pt x="0" y="273"/>
                  </a:cubicBezTo>
                  <a:cubicBezTo>
                    <a:pt x="83" y="397"/>
                    <a:pt x="83" y="397"/>
                    <a:pt x="83" y="397"/>
                  </a:cubicBezTo>
                  <a:cubicBezTo>
                    <a:pt x="265" y="383"/>
                    <a:pt x="429" y="277"/>
                    <a:pt x="517" y="11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0" name="Google Shape;2240;p49"/>
            <p:cNvSpPr/>
            <p:nvPr/>
          </p:nvSpPr>
          <p:spPr>
            <a:xfrm>
              <a:off x="4137025" y="4141787"/>
              <a:ext cx="2019301" cy="1681162"/>
            </a:xfrm>
            <a:custGeom>
              <a:avLst/>
              <a:gdLst/>
              <a:ahLst/>
              <a:cxnLst/>
              <a:rect l="l" t="t" r="r" b="b"/>
              <a:pathLst>
                <a:path w="459" h="382" extrusionOk="0">
                  <a:moveTo>
                    <a:pt x="459" y="378"/>
                  </a:moveTo>
                  <a:cubicBezTo>
                    <a:pt x="376" y="254"/>
                    <a:pt x="376" y="254"/>
                    <a:pt x="376" y="254"/>
                  </a:cubicBezTo>
                  <a:cubicBezTo>
                    <a:pt x="445" y="118"/>
                    <a:pt x="445" y="118"/>
                    <a:pt x="445" y="118"/>
                  </a:cubicBezTo>
                  <a:cubicBezTo>
                    <a:pt x="355" y="117"/>
                    <a:pt x="270" y="73"/>
                    <a:pt x="218" y="0"/>
                  </a:cubicBezTo>
                  <a:cubicBezTo>
                    <a:pt x="66" y="8"/>
                    <a:pt x="66" y="8"/>
                    <a:pt x="66" y="8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104" y="294"/>
                    <a:pt x="277" y="382"/>
                    <a:pt x="459" y="37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1" name="Google Shape;2241;p49"/>
            <p:cNvSpPr/>
            <p:nvPr/>
          </p:nvSpPr>
          <p:spPr>
            <a:xfrm>
              <a:off x="4014787" y="1057275"/>
              <a:ext cx="2276475" cy="1747837"/>
            </a:xfrm>
            <a:custGeom>
              <a:avLst/>
              <a:gdLst/>
              <a:ahLst/>
              <a:cxnLst/>
              <a:rect l="l" t="t" r="r" b="b"/>
              <a:pathLst>
                <a:path w="518" h="397" extrusionOk="0">
                  <a:moveTo>
                    <a:pt x="233" y="397"/>
                  </a:moveTo>
                  <a:cubicBezTo>
                    <a:pt x="279" y="320"/>
                    <a:pt x="359" y="268"/>
                    <a:pt x="449" y="260"/>
                  </a:cubicBezTo>
                  <a:cubicBezTo>
                    <a:pt x="518" y="125"/>
                    <a:pt x="518" y="125"/>
                    <a:pt x="518" y="125"/>
                  </a:cubicBezTo>
                  <a:cubicBezTo>
                    <a:pt x="434" y="0"/>
                    <a:pt x="434" y="0"/>
                    <a:pt x="434" y="0"/>
                  </a:cubicBezTo>
                  <a:cubicBezTo>
                    <a:pt x="252" y="14"/>
                    <a:pt x="88" y="120"/>
                    <a:pt x="0" y="280"/>
                  </a:cubicBezTo>
                  <a:cubicBezTo>
                    <a:pt x="149" y="270"/>
                    <a:pt x="149" y="270"/>
                    <a:pt x="149" y="270"/>
                  </a:cubicBezTo>
                  <a:lnTo>
                    <a:pt x="233" y="39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2" name="Google Shape;2242;p49"/>
            <p:cNvSpPr/>
            <p:nvPr/>
          </p:nvSpPr>
          <p:spPr>
            <a:xfrm>
              <a:off x="3706812" y="2355850"/>
              <a:ext cx="1323975" cy="2309812"/>
            </a:xfrm>
            <a:custGeom>
              <a:avLst/>
              <a:gdLst/>
              <a:ahLst/>
              <a:cxnLst/>
              <a:rect l="l" t="t" r="r" b="b"/>
              <a:pathLst>
                <a:path w="301" h="525" extrusionOk="0">
                  <a:moveTo>
                    <a:pt x="58" y="10"/>
                  </a:moveTo>
                  <a:cubicBezTo>
                    <a:pt x="18" y="93"/>
                    <a:pt x="0" y="186"/>
                    <a:pt x="5" y="278"/>
                  </a:cubicBezTo>
                  <a:cubicBezTo>
                    <a:pt x="11" y="366"/>
                    <a:pt x="38" y="451"/>
                    <a:pt x="83" y="525"/>
                  </a:cubicBezTo>
                  <a:cubicBezTo>
                    <a:pt x="149" y="391"/>
                    <a:pt x="149" y="391"/>
                    <a:pt x="149" y="391"/>
                  </a:cubicBezTo>
                  <a:cubicBezTo>
                    <a:pt x="301" y="382"/>
                    <a:pt x="301" y="382"/>
                    <a:pt x="301" y="382"/>
                  </a:cubicBezTo>
                  <a:cubicBezTo>
                    <a:pt x="280" y="346"/>
                    <a:pt x="268" y="304"/>
                    <a:pt x="265" y="262"/>
                  </a:cubicBezTo>
                  <a:cubicBezTo>
                    <a:pt x="262" y="215"/>
                    <a:pt x="271" y="169"/>
                    <a:pt x="290" y="127"/>
                  </a:cubicBezTo>
                  <a:cubicBezTo>
                    <a:pt x="207" y="0"/>
                    <a:pt x="207" y="0"/>
                    <a:pt x="207" y="0"/>
                  </a:cubicBezTo>
                  <a:lnTo>
                    <a:pt x="58" y="1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3" name="Google Shape;2243;p49"/>
            <p:cNvSpPr/>
            <p:nvPr/>
          </p:nvSpPr>
          <p:spPr>
            <a:xfrm>
              <a:off x="7170737" y="2192337"/>
              <a:ext cx="1328737" cy="2314575"/>
            </a:xfrm>
            <a:custGeom>
              <a:avLst/>
              <a:gdLst/>
              <a:ahLst/>
              <a:cxnLst/>
              <a:rect l="l" t="t" r="r" b="b"/>
              <a:pathLst>
                <a:path w="302" h="526" extrusionOk="0">
                  <a:moveTo>
                    <a:pt x="244" y="515"/>
                  </a:moveTo>
                  <a:cubicBezTo>
                    <a:pt x="284" y="432"/>
                    <a:pt x="302" y="340"/>
                    <a:pt x="296" y="247"/>
                  </a:cubicBezTo>
                  <a:cubicBezTo>
                    <a:pt x="290" y="159"/>
                    <a:pt x="263" y="74"/>
                    <a:pt x="218" y="0"/>
                  </a:cubicBezTo>
                  <a:cubicBezTo>
                    <a:pt x="153" y="134"/>
                    <a:pt x="153" y="134"/>
                    <a:pt x="153" y="134"/>
                  </a:cubicBezTo>
                  <a:cubicBezTo>
                    <a:pt x="0" y="143"/>
                    <a:pt x="0" y="143"/>
                    <a:pt x="0" y="143"/>
                  </a:cubicBezTo>
                  <a:cubicBezTo>
                    <a:pt x="21" y="180"/>
                    <a:pt x="33" y="221"/>
                    <a:pt x="36" y="264"/>
                  </a:cubicBezTo>
                  <a:cubicBezTo>
                    <a:pt x="39" y="310"/>
                    <a:pt x="30" y="357"/>
                    <a:pt x="11" y="399"/>
                  </a:cubicBezTo>
                  <a:cubicBezTo>
                    <a:pt x="94" y="526"/>
                    <a:pt x="94" y="526"/>
                    <a:pt x="94" y="526"/>
                  </a:cubicBezTo>
                  <a:lnTo>
                    <a:pt x="244" y="515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4" name="Google Shape;2244;p49"/>
            <p:cNvSpPr/>
            <p:nvPr/>
          </p:nvSpPr>
          <p:spPr>
            <a:xfrm>
              <a:off x="6045200" y="1035050"/>
              <a:ext cx="2019301" cy="1685925"/>
            </a:xfrm>
            <a:custGeom>
              <a:avLst/>
              <a:gdLst/>
              <a:ahLst/>
              <a:cxnLst/>
              <a:rect l="l" t="t" r="r" b="b"/>
              <a:pathLst>
                <a:path w="459" h="383" extrusionOk="0">
                  <a:moveTo>
                    <a:pt x="0" y="4"/>
                  </a:moveTo>
                  <a:cubicBezTo>
                    <a:pt x="83" y="128"/>
                    <a:pt x="83" y="128"/>
                    <a:pt x="83" y="128"/>
                  </a:cubicBezTo>
                  <a:cubicBezTo>
                    <a:pt x="15" y="264"/>
                    <a:pt x="15" y="264"/>
                    <a:pt x="15" y="264"/>
                  </a:cubicBezTo>
                  <a:cubicBezTo>
                    <a:pt x="104" y="265"/>
                    <a:pt x="189" y="309"/>
                    <a:pt x="241" y="383"/>
                  </a:cubicBezTo>
                  <a:cubicBezTo>
                    <a:pt x="393" y="374"/>
                    <a:pt x="393" y="374"/>
                    <a:pt x="393" y="374"/>
                  </a:cubicBezTo>
                  <a:cubicBezTo>
                    <a:pt x="459" y="239"/>
                    <a:pt x="459" y="239"/>
                    <a:pt x="459" y="239"/>
                  </a:cubicBezTo>
                  <a:cubicBezTo>
                    <a:pt x="356" y="89"/>
                    <a:pt x="182" y="0"/>
                    <a:pt x="0" y="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45" name="Google Shape;2245;p49"/>
          <p:cNvGrpSpPr/>
          <p:nvPr/>
        </p:nvGrpSpPr>
        <p:grpSpPr>
          <a:xfrm>
            <a:off x="1648629" y="2480252"/>
            <a:ext cx="709330" cy="712699"/>
            <a:chOff x="1400175" y="1220787"/>
            <a:chExt cx="4473575" cy="4476750"/>
          </a:xfrm>
        </p:grpSpPr>
        <p:sp>
          <p:nvSpPr>
            <p:cNvPr id="2246" name="Google Shape;2246;p49"/>
            <p:cNvSpPr/>
            <p:nvPr/>
          </p:nvSpPr>
          <p:spPr>
            <a:xfrm>
              <a:off x="1400175" y="3135312"/>
              <a:ext cx="2132011" cy="2562226"/>
            </a:xfrm>
            <a:custGeom>
              <a:avLst/>
              <a:gdLst/>
              <a:ahLst/>
              <a:cxnLst/>
              <a:rect l="l" t="t" r="r" b="b"/>
              <a:pathLst>
                <a:path w="478" h="574" extrusionOk="0">
                  <a:moveTo>
                    <a:pt x="477" y="574"/>
                  </a:moveTo>
                  <a:cubicBezTo>
                    <a:pt x="395" y="435"/>
                    <a:pt x="395" y="435"/>
                    <a:pt x="395" y="435"/>
                  </a:cubicBezTo>
                  <a:cubicBezTo>
                    <a:pt x="478" y="294"/>
                    <a:pt x="478" y="294"/>
                    <a:pt x="478" y="294"/>
                  </a:cubicBezTo>
                  <a:cubicBezTo>
                    <a:pt x="370" y="282"/>
                    <a:pt x="284" y="193"/>
                    <a:pt x="279" y="82"/>
                  </a:cubicBezTo>
                  <a:cubicBezTo>
                    <a:pt x="139" y="0"/>
                    <a:pt x="139" y="0"/>
                    <a:pt x="139" y="0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5" y="346"/>
                    <a:pt x="215" y="561"/>
                    <a:pt x="477" y="57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7" name="Google Shape;2247;p49"/>
            <p:cNvSpPr/>
            <p:nvPr/>
          </p:nvSpPr>
          <p:spPr>
            <a:xfrm>
              <a:off x="3314700" y="3563937"/>
              <a:ext cx="2559050" cy="2133600"/>
            </a:xfrm>
            <a:custGeom>
              <a:avLst/>
              <a:gdLst/>
              <a:ahLst/>
              <a:cxnLst/>
              <a:rect l="l" t="t" r="r" b="b"/>
              <a:pathLst>
                <a:path w="574" h="478" extrusionOk="0">
                  <a:moveTo>
                    <a:pt x="0" y="339"/>
                  </a:moveTo>
                  <a:cubicBezTo>
                    <a:pt x="82" y="478"/>
                    <a:pt x="82" y="478"/>
                    <a:pt x="82" y="478"/>
                  </a:cubicBezTo>
                  <a:cubicBezTo>
                    <a:pt x="346" y="474"/>
                    <a:pt x="561" y="263"/>
                    <a:pt x="574" y="1"/>
                  </a:cubicBezTo>
                  <a:cubicBezTo>
                    <a:pt x="435" y="83"/>
                    <a:pt x="435" y="83"/>
                    <a:pt x="435" y="83"/>
                  </a:cubicBezTo>
                  <a:cubicBezTo>
                    <a:pt x="294" y="0"/>
                    <a:pt x="294" y="0"/>
                    <a:pt x="294" y="0"/>
                  </a:cubicBezTo>
                  <a:cubicBezTo>
                    <a:pt x="282" y="109"/>
                    <a:pt x="192" y="194"/>
                    <a:pt x="82" y="199"/>
                  </a:cubicBezTo>
                  <a:lnTo>
                    <a:pt x="0" y="339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8" name="Google Shape;2248;p49"/>
            <p:cNvSpPr/>
            <p:nvPr/>
          </p:nvSpPr>
          <p:spPr>
            <a:xfrm>
              <a:off x="3741737" y="1223962"/>
              <a:ext cx="2132011" cy="2559050"/>
            </a:xfrm>
            <a:custGeom>
              <a:avLst/>
              <a:gdLst/>
              <a:ahLst/>
              <a:cxnLst/>
              <a:rect l="l" t="t" r="r" b="b"/>
              <a:pathLst>
                <a:path w="478" h="573" extrusionOk="0">
                  <a:moveTo>
                    <a:pt x="478" y="491"/>
                  </a:moveTo>
                  <a:cubicBezTo>
                    <a:pt x="473" y="227"/>
                    <a:pt x="263" y="12"/>
                    <a:pt x="1" y="0"/>
                  </a:cubicBezTo>
                  <a:cubicBezTo>
                    <a:pt x="83" y="138"/>
                    <a:pt x="83" y="138"/>
                    <a:pt x="83" y="138"/>
                  </a:cubicBezTo>
                  <a:cubicBezTo>
                    <a:pt x="0" y="279"/>
                    <a:pt x="0" y="279"/>
                    <a:pt x="0" y="279"/>
                  </a:cubicBezTo>
                  <a:cubicBezTo>
                    <a:pt x="108" y="291"/>
                    <a:pt x="194" y="381"/>
                    <a:pt x="199" y="491"/>
                  </a:cubicBezTo>
                  <a:cubicBezTo>
                    <a:pt x="339" y="573"/>
                    <a:pt x="339" y="573"/>
                    <a:pt x="339" y="573"/>
                  </a:cubicBezTo>
                  <a:lnTo>
                    <a:pt x="478" y="49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49" name="Google Shape;2249;p49"/>
            <p:cNvSpPr/>
            <p:nvPr/>
          </p:nvSpPr>
          <p:spPr>
            <a:xfrm>
              <a:off x="1400175" y="1220787"/>
              <a:ext cx="2560637" cy="2133600"/>
            </a:xfrm>
            <a:custGeom>
              <a:avLst/>
              <a:gdLst/>
              <a:ahLst/>
              <a:cxnLst/>
              <a:rect l="l" t="t" r="r" b="b"/>
              <a:pathLst>
                <a:path w="574" h="478" extrusionOk="0">
                  <a:moveTo>
                    <a:pt x="574" y="139"/>
                  </a:moveTo>
                  <a:cubicBezTo>
                    <a:pt x="492" y="0"/>
                    <a:pt x="492" y="0"/>
                    <a:pt x="492" y="0"/>
                  </a:cubicBezTo>
                  <a:cubicBezTo>
                    <a:pt x="228" y="5"/>
                    <a:pt x="13" y="215"/>
                    <a:pt x="0" y="477"/>
                  </a:cubicBezTo>
                  <a:cubicBezTo>
                    <a:pt x="139" y="395"/>
                    <a:pt x="139" y="395"/>
                    <a:pt x="139" y="395"/>
                  </a:cubicBezTo>
                  <a:cubicBezTo>
                    <a:pt x="280" y="478"/>
                    <a:pt x="280" y="478"/>
                    <a:pt x="280" y="478"/>
                  </a:cubicBezTo>
                  <a:cubicBezTo>
                    <a:pt x="292" y="370"/>
                    <a:pt x="382" y="284"/>
                    <a:pt x="492" y="279"/>
                  </a:cubicBezTo>
                  <a:lnTo>
                    <a:pt x="574" y="13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50" name="Google Shape;2250;p49"/>
          <p:cNvGrpSpPr/>
          <p:nvPr/>
        </p:nvGrpSpPr>
        <p:grpSpPr>
          <a:xfrm>
            <a:off x="622474" y="2480274"/>
            <a:ext cx="713672" cy="712744"/>
            <a:chOff x="1649412" y="927100"/>
            <a:chExt cx="5011737" cy="5016500"/>
          </a:xfrm>
        </p:grpSpPr>
        <p:sp>
          <p:nvSpPr>
            <p:cNvPr id="2251" name="Google Shape;2251;p49"/>
            <p:cNvSpPr/>
            <p:nvPr/>
          </p:nvSpPr>
          <p:spPr>
            <a:xfrm>
              <a:off x="2008187" y="4025900"/>
              <a:ext cx="4252913" cy="1917700"/>
            </a:xfrm>
            <a:custGeom>
              <a:avLst/>
              <a:gdLst/>
              <a:ahLst/>
              <a:cxnLst/>
              <a:rect l="l" t="t" r="r" b="b"/>
              <a:pathLst>
                <a:path w="999" h="450" extrusionOk="0">
                  <a:moveTo>
                    <a:pt x="715" y="15"/>
                  </a:moveTo>
                  <a:cubicBezTo>
                    <a:pt x="667" y="82"/>
                    <a:pt x="588" y="123"/>
                    <a:pt x="505" y="123"/>
                  </a:cubicBezTo>
                  <a:cubicBezTo>
                    <a:pt x="416" y="123"/>
                    <a:pt x="332" y="76"/>
                    <a:pt x="284" y="2"/>
                  </a:cubicBezTo>
                  <a:cubicBezTo>
                    <a:pt x="94" y="0"/>
                    <a:pt x="94" y="0"/>
                    <a:pt x="94" y="0"/>
                  </a:cubicBezTo>
                  <a:cubicBezTo>
                    <a:pt x="0" y="165"/>
                    <a:pt x="0" y="165"/>
                    <a:pt x="0" y="165"/>
                  </a:cubicBezTo>
                  <a:cubicBezTo>
                    <a:pt x="107" y="341"/>
                    <a:pt x="299" y="450"/>
                    <a:pt x="505" y="450"/>
                  </a:cubicBezTo>
                  <a:cubicBezTo>
                    <a:pt x="704" y="450"/>
                    <a:pt x="891" y="347"/>
                    <a:pt x="999" y="181"/>
                  </a:cubicBezTo>
                  <a:cubicBezTo>
                    <a:pt x="810" y="182"/>
                    <a:pt x="810" y="182"/>
                    <a:pt x="810" y="182"/>
                  </a:cubicBezTo>
                  <a:lnTo>
                    <a:pt x="715" y="15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2" name="Google Shape;2252;p49"/>
            <p:cNvSpPr/>
            <p:nvPr/>
          </p:nvSpPr>
          <p:spPr>
            <a:xfrm>
              <a:off x="4271962" y="931862"/>
              <a:ext cx="2389187" cy="3724276"/>
            </a:xfrm>
            <a:custGeom>
              <a:avLst/>
              <a:gdLst/>
              <a:ahLst/>
              <a:cxnLst/>
              <a:rect l="l" t="t" r="r" b="b"/>
              <a:pathLst>
                <a:path w="561" h="874" extrusionOk="0">
                  <a:moveTo>
                    <a:pt x="488" y="872"/>
                  </a:moveTo>
                  <a:cubicBezTo>
                    <a:pt x="536" y="786"/>
                    <a:pt x="561" y="687"/>
                    <a:pt x="561" y="588"/>
                  </a:cubicBezTo>
                  <a:cubicBezTo>
                    <a:pt x="561" y="273"/>
                    <a:pt x="313" y="15"/>
                    <a:pt x="1" y="0"/>
                  </a:cubicBezTo>
                  <a:cubicBezTo>
                    <a:pt x="97" y="163"/>
                    <a:pt x="97" y="163"/>
                    <a:pt x="97" y="163"/>
                  </a:cubicBezTo>
                  <a:cubicBezTo>
                    <a:pt x="0" y="328"/>
                    <a:pt x="0" y="328"/>
                    <a:pt x="0" y="328"/>
                  </a:cubicBezTo>
                  <a:cubicBezTo>
                    <a:pt x="131" y="342"/>
                    <a:pt x="233" y="453"/>
                    <a:pt x="233" y="588"/>
                  </a:cubicBezTo>
                  <a:cubicBezTo>
                    <a:pt x="233" y="630"/>
                    <a:pt x="223" y="671"/>
                    <a:pt x="204" y="708"/>
                  </a:cubicBezTo>
                  <a:cubicBezTo>
                    <a:pt x="298" y="874"/>
                    <a:pt x="298" y="874"/>
                    <a:pt x="298" y="874"/>
                  </a:cubicBezTo>
                  <a:lnTo>
                    <a:pt x="488" y="872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3" name="Google Shape;2253;p49"/>
            <p:cNvSpPr/>
            <p:nvPr/>
          </p:nvSpPr>
          <p:spPr>
            <a:xfrm>
              <a:off x="1649412" y="927100"/>
              <a:ext cx="2870200" cy="3652836"/>
            </a:xfrm>
            <a:custGeom>
              <a:avLst/>
              <a:gdLst/>
              <a:ahLst/>
              <a:cxnLst/>
              <a:rect l="l" t="t" r="r" b="b"/>
              <a:pathLst>
                <a:path w="674" h="857" extrusionOk="0">
                  <a:moveTo>
                    <a:pt x="674" y="164"/>
                  </a:moveTo>
                  <a:cubicBezTo>
                    <a:pt x="578" y="0"/>
                    <a:pt x="578" y="0"/>
                    <a:pt x="578" y="0"/>
                  </a:cubicBezTo>
                  <a:cubicBezTo>
                    <a:pt x="258" y="6"/>
                    <a:pt x="0" y="268"/>
                    <a:pt x="0" y="589"/>
                  </a:cubicBezTo>
                  <a:cubicBezTo>
                    <a:pt x="0" y="682"/>
                    <a:pt x="22" y="775"/>
                    <a:pt x="65" y="857"/>
                  </a:cubicBezTo>
                  <a:cubicBezTo>
                    <a:pt x="158" y="693"/>
                    <a:pt x="158" y="693"/>
                    <a:pt x="158" y="693"/>
                  </a:cubicBezTo>
                  <a:cubicBezTo>
                    <a:pt x="350" y="695"/>
                    <a:pt x="350" y="695"/>
                    <a:pt x="350" y="695"/>
                  </a:cubicBezTo>
                  <a:cubicBezTo>
                    <a:pt x="335" y="661"/>
                    <a:pt x="328" y="625"/>
                    <a:pt x="328" y="589"/>
                  </a:cubicBezTo>
                  <a:cubicBezTo>
                    <a:pt x="328" y="449"/>
                    <a:pt x="439" y="334"/>
                    <a:pt x="577" y="328"/>
                  </a:cubicBezTo>
                  <a:lnTo>
                    <a:pt x="674" y="16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54" name="Google Shape;2254;p49"/>
          <p:cNvGrpSpPr/>
          <p:nvPr/>
        </p:nvGrpSpPr>
        <p:grpSpPr>
          <a:xfrm>
            <a:off x="2671035" y="2480678"/>
            <a:ext cx="711792" cy="712458"/>
            <a:chOff x="1301750" y="920750"/>
            <a:chExt cx="5095875" cy="5100637"/>
          </a:xfrm>
        </p:grpSpPr>
        <p:sp>
          <p:nvSpPr>
            <p:cNvPr id="2255" name="Google Shape;2255;p49"/>
            <p:cNvSpPr/>
            <p:nvPr/>
          </p:nvSpPr>
          <p:spPr>
            <a:xfrm>
              <a:off x="1301750" y="2546350"/>
              <a:ext cx="1801812" cy="2917825"/>
            </a:xfrm>
            <a:custGeom>
              <a:avLst/>
              <a:gdLst/>
              <a:ahLst/>
              <a:cxnLst/>
              <a:rect l="l" t="t" r="r" b="b"/>
              <a:pathLst>
                <a:path w="405" h="655" extrusionOk="0">
                  <a:moveTo>
                    <a:pt x="321" y="207"/>
                  </a:moveTo>
                  <a:cubicBezTo>
                    <a:pt x="321" y="184"/>
                    <a:pt x="324" y="161"/>
                    <a:pt x="330" y="139"/>
                  </a:cubicBezTo>
                  <a:cubicBezTo>
                    <a:pt x="207" y="0"/>
                    <a:pt x="207" y="0"/>
                    <a:pt x="207" y="0"/>
                  </a:cubicBezTo>
                  <a:cubicBezTo>
                    <a:pt x="25" y="40"/>
                    <a:pt x="25" y="40"/>
                    <a:pt x="25" y="40"/>
                  </a:cubicBezTo>
                  <a:cubicBezTo>
                    <a:pt x="9" y="94"/>
                    <a:pt x="0" y="150"/>
                    <a:pt x="0" y="207"/>
                  </a:cubicBezTo>
                  <a:cubicBezTo>
                    <a:pt x="0" y="381"/>
                    <a:pt x="80" y="546"/>
                    <a:pt x="216" y="655"/>
                  </a:cubicBezTo>
                  <a:cubicBezTo>
                    <a:pt x="234" y="471"/>
                    <a:pt x="234" y="471"/>
                    <a:pt x="234" y="471"/>
                  </a:cubicBezTo>
                  <a:cubicBezTo>
                    <a:pt x="405" y="396"/>
                    <a:pt x="405" y="396"/>
                    <a:pt x="405" y="396"/>
                  </a:cubicBezTo>
                  <a:cubicBezTo>
                    <a:pt x="352" y="348"/>
                    <a:pt x="321" y="279"/>
                    <a:pt x="321" y="207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6" name="Google Shape;2256;p49"/>
            <p:cNvSpPr/>
            <p:nvPr/>
          </p:nvSpPr>
          <p:spPr>
            <a:xfrm>
              <a:off x="2387600" y="4403725"/>
              <a:ext cx="2865436" cy="1617662"/>
            </a:xfrm>
            <a:custGeom>
              <a:avLst/>
              <a:gdLst/>
              <a:ahLst/>
              <a:cxnLst/>
              <a:rect l="l" t="t" r="r" b="b"/>
              <a:pathLst>
                <a:path w="644" h="363" extrusionOk="0">
                  <a:moveTo>
                    <a:pt x="644" y="268"/>
                  </a:moveTo>
                  <a:cubicBezTo>
                    <a:pt x="475" y="194"/>
                    <a:pt x="475" y="194"/>
                    <a:pt x="475" y="194"/>
                  </a:cubicBezTo>
                  <a:cubicBezTo>
                    <a:pt x="456" y="8"/>
                    <a:pt x="456" y="8"/>
                    <a:pt x="456" y="8"/>
                  </a:cubicBezTo>
                  <a:cubicBezTo>
                    <a:pt x="418" y="31"/>
                    <a:pt x="374" y="42"/>
                    <a:pt x="329" y="42"/>
                  </a:cubicBezTo>
                  <a:cubicBezTo>
                    <a:pt x="279" y="42"/>
                    <a:pt x="231" y="28"/>
                    <a:pt x="189" y="0"/>
                  </a:cubicBezTo>
                  <a:cubicBezTo>
                    <a:pt x="18" y="75"/>
                    <a:pt x="18" y="75"/>
                    <a:pt x="18" y="75"/>
                  </a:cubicBezTo>
                  <a:cubicBezTo>
                    <a:pt x="0" y="259"/>
                    <a:pt x="0" y="259"/>
                    <a:pt x="0" y="259"/>
                  </a:cubicBezTo>
                  <a:cubicBezTo>
                    <a:pt x="97" y="327"/>
                    <a:pt x="210" y="363"/>
                    <a:pt x="329" y="363"/>
                  </a:cubicBezTo>
                  <a:cubicBezTo>
                    <a:pt x="442" y="363"/>
                    <a:pt x="550" y="330"/>
                    <a:pt x="644" y="26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7" name="Google Shape;2257;p49"/>
            <p:cNvSpPr/>
            <p:nvPr/>
          </p:nvSpPr>
          <p:spPr>
            <a:xfrm>
              <a:off x="4546600" y="2790825"/>
              <a:ext cx="1851025" cy="2717800"/>
            </a:xfrm>
            <a:custGeom>
              <a:avLst/>
              <a:gdLst/>
              <a:ahLst/>
              <a:cxnLst/>
              <a:rect l="l" t="t" r="r" b="b"/>
              <a:pathLst>
                <a:path w="416" h="610" extrusionOk="0">
                  <a:moveTo>
                    <a:pt x="416" y="152"/>
                  </a:moveTo>
                  <a:cubicBezTo>
                    <a:pt x="416" y="101"/>
                    <a:pt x="409" y="50"/>
                    <a:pt x="396" y="0"/>
                  </a:cubicBezTo>
                  <a:cubicBezTo>
                    <a:pt x="273" y="139"/>
                    <a:pt x="273" y="139"/>
                    <a:pt x="273" y="139"/>
                  </a:cubicBezTo>
                  <a:cubicBezTo>
                    <a:pt x="90" y="98"/>
                    <a:pt x="90" y="98"/>
                    <a:pt x="90" y="98"/>
                  </a:cubicBezTo>
                  <a:cubicBezTo>
                    <a:pt x="94" y="116"/>
                    <a:pt x="96" y="134"/>
                    <a:pt x="96" y="152"/>
                  </a:cubicBezTo>
                  <a:cubicBezTo>
                    <a:pt x="96" y="229"/>
                    <a:pt x="60" y="302"/>
                    <a:pt x="0" y="350"/>
                  </a:cubicBezTo>
                  <a:cubicBezTo>
                    <a:pt x="18" y="535"/>
                    <a:pt x="18" y="535"/>
                    <a:pt x="18" y="535"/>
                  </a:cubicBezTo>
                  <a:cubicBezTo>
                    <a:pt x="188" y="610"/>
                    <a:pt x="188" y="610"/>
                    <a:pt x="188" y="610"/>
                  </a:cubicBezTo>
                  <a:cubicBezTo>
                    <a:pt x="331" y="502"/>
                    <a:pt x="416" y="331"/>
                    <a:pt x="416" y="15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8" name="Google Shape;2258;p49"/>
            <p:cNvSpPr/>
            <p:nvPr/>
          </p:nvSpPr>
          <p:spPr>
            <a:xfrm>
              <a:off x="3962400" y="925512"/>
              <a:ext cx="2297112" cy="2333625"/>
            </a:xfrm>
            <a:custGeom>
              <a:avLst/>
              <a:gdLst/>
              <a:ahLst/>
              <a:cxnLst/>
              <a:rect l="l" t="t" r="r" b="b"/>
              <a:pathLst>
                <a:path w="516" h="524" extrusionOk="0">
                  <a:moveTo>
                    <a:pt x="1" y="0"/>
                  </a:moveTo>
                  <a:cubicBezTo>
                    <a:pt x="94" y="159"/>
                    <a:pt x="94" y="159"/>
                    <a:pt x="94" y="159"/>
                  </a:cubicBezTo>
                  <a:cubicBezTo>
                    <a:pt x="0" y="320"/>
                    <a:pt x="0" y="320"/>
                    <a:pt x="0" y="320"/>
                  </a:cubicBezTo>
                  <a:cubicBezTo>
                    <a:pt x="95" y="330"/>
                    <a:pt x="178" y="393"/>
                    <a:pt x="211" y="484"/>
                  </a:cubicBezTo>
                  <a:cubicBezTo>
                    <a:pt x="393" y="524"/>
                    <a:pt x="393" y="524"/>
                    <a:pt x="393" y="524"/>
                  </a:cubicBezTo>
                  <a:cubicBezTo>
                    <a:pt x="516" y="385"/>
                    <a:pt x="516" y="385"/>
                    <a:pt x="516" y="385"/>
                  </a:cubicBezTo>
                  <a:cubicBezTo>
                    <a:pt x="439" y="162"/>
                    <a:pt x="235" y="10"/>
                    <a:pt x="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59" name="Google Shape;2259;p49"/>
            <p:cNvSpPr/>
            <p:nvPr/>
          </p:nvSpPr>
          <p:spPr>
            <a:xfrm>
              <a:off x="1466850" y="920750"/>
              <a:ext cx="2759074" cy="2097087"/>
            </a:xfrm>
            <a:custGeom>
              <a:avLst/>
              <a:gdLst/>
              <a:ahLst/>
              <a:cxnLst/>
              <a:rect l="l" t="t" r="r" b="b"/>
              <a:pathLst>
                <a:path w="620" h="471" extrusionOk="0">
                  <a:moveTo>
                    <a:pt x="526" y="320"/>
                  </a:moveTo>
                  <a:cubicBezTo>
                    <a:pt x="620" y="160"/>
                    <a:pt x="620" y="160"/>
                    <a:pt x="620" y="160"/>
                  </a:cubicBezTo>
                  <a:cubicBezTo>
                    <a:pt x="526" y="0"/>
                    <a:pt x="526" y="0"/>
                    <a:pt x="526" y="0"/>
                  </a:cubicBezTo>
                  <a:cubicBezTo>
                    <a:pt x="290" y="4"/>
                    <a:pt x="82" y="151"/>
                    <a:pt x="0" y="371"/>
                  </a:cubicBezTo>
                  <a:cubicBezTo>
                    <a:pt x="180" y="331"/>
                    <a:pt x="180" y="331"/>
                    <a:pt x="180" y="331"/>
                  </a:cubicBezTo>
                  <a:cubicBezTo>
                    <a:pt x="305" y="471"/>
                    <a:pt x="305" y="471"/>
                    <a:pt x="305" y="471"/>
                  </a:cubicBezTo>
                  <a:cubicBezTo>
                    <a:pt x="343" y="383"/>
                    <a:pt x="428" y="324"/>
                    <a:pt x="526" y="3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60" name="Google Shape;2260;p49"/>
          <p:cNvGrpSpPr/>
          <p:nvPr/>
        </p:nvGrpSpPr>
        <p:grpSpPr>
          <a:xfrm>
            <a:off x="5748113" y="2480533"/>
            <a:ext cx="712994" cy="712946"/>
            <a:chOff x="5732756" y="2682276"/>
            <a:chExt cx="719905" cy="719856"/>
          </a:xfrm>
        </p:grpSpPr>
        <p:sp>
          <p:nvSpPr>
            <p:cNvPr id="2261" name="Google Shape;2261;p49"/>
            <p:cNvSpPr/>
            <p:nvPr/>
          </p:nvSpPr>
          <p:spPr>
            <a:xfrm>
              <a:off x="5732756" y="2682276"/>
              <a:ext cx="400276" cy="538927"/>
            </a:xfrm>
            <a:custGeom>
              <a:avLst/>
              <a:gdLst/>
              <a:ahLst/>
              <a:cxnLst/>
              <a:rect l="l" t="t" r="r" b="b"/>
              <a:pathLst>
                <a:path w="670" h="902" extrusionOk="0">
                  <a:moveTo>
                    <a:pt x="145" y="824"/>
                  </a:moveTo>
                  <a:cubicBezTo>
                    <a:pt x="138" y="813"/>
                    <a:pt x="137" y="799"/>
                    <a:pt x="142" y="786"/>
                  </a:cubicBezTo>
                  <a:cubicBezTo>
                    <a:pt x="149" y="767"/>
                    <a:pt x="164" y="751"/>
                    <a:pt x="185" y="739"/>
                  </a:cubicBezTo>
                  <a:cubicBezTo>
                    <a:pt x="205" y="727"/>
                    <a:pt x="227" y="722"/>
                    <a:pt x="247" y="725"/>
                  </a:cubicBezTo>
                  <a:cubicBezTo>
                    <a:pt x="260" y="727"/>
                    <a:pt x="272" y="735"/>
                    <a:pt x="278" y="747"/>
                  </a:cubicBezTo>
                  <a:cubicBezTo>
                    <a:pt x="285" y="758"/>
                    <a:pt x="286" y="773"/>
                    <a:pt x="281" y="786"/>
                  </a:cubicBezTo>
                  <a:cubicBezTo>
                    <a:pt x="365" y="737"/>
                    <a:pt x="365" y="737"/>
                    <a:pt x="365" y="737"/>
                  </a:cubicBezTo>
                  <a:cubicBezTo>
                    <a:pt x="342" y="697"/>
                    <a:pt x="329" y="651"/>
                    <a:pt x="329" y="602"/>
                  </a:cubicBezTo>
                  <a:cubicBezTo>
                    <a:pt x="329" y="459"/>
                    <a:pt x="440" y="342"/>
                    <a:pt x="580" y="330"/>
                  </a:cubicBezTo>
                  <a:cubicBezTo>
                    <a:pt x="580" y="202"/>
                    <a:pt x="580" y="202"/>
                    <a:pt x="580" y="202"/>
                  </a:cubicBezTo>
                  <a:cubicBezTo>
                    <a:pt x="581" y="199"/>
                    <a:pt x="584" y="195"/>
                    <a:pt x="589" y="195"/>
                  </a:cubicBezTo>
                  <a:cubicBezTo>
                    <a:pt x="598" y="194"/>
                    <a:pt x="606" y="195"/>
                    <a:pt x="611" y="202"/>
                  </a:cubicBezTo>
                  <a:cubicBezTo>
                    <a:pt x="614" y="207"/>
                    <a:pt x="616" y="212"/>
                    <a:pt x="619" y="216"/>
                  </a:cubicBezTo>
                  <a:cubicBezTo>
                    <a:pt x="628" y="230"/>
                    <a:pt x="645" y="232"/>
                    <a:pt x="656" y="219"/>
                  </a:cubicBezTo>
                  <a:cubicBezTo>
                    <a:pt x="666" y="207"/>
                    <a:pt x="670" y="189"/>
                    <a:pt x="669" y="172"/>
                  </a:cubicBezTo>
                  <a:cubicBezTo>
                    <a:pt x="670" y="156"/>
                    <a:pt x="666" y="138"/>
                    <a:pt x="656" y="126"/>
                  </a:cubicBezTo>
                  <a:cubicBezTo>
                    <a:pt x="645" y="113"/>
                    <a:pt x="628" y="115"/>
                    <a:pt x="619" y="129"/>
                  </a:cubicBezTo>
                  <a:cubicBezTo>
                    <a:pt x="616" y="133"/>
                    <a:pt x="614" y="138"/>
                    <a:pt x="611" y="143"/>
                  </a:cubicBezTo>
                  <a:cubicBezTo>
                    <a:pt x="606" y="150"/>
                    <a:pt x="598" y="151"/>
                    <a:pt x="589" y="150"/>
                  </a:cubicBezTo>
                  <a:cubicBezTo>
                    <a:pt x="584" y="150"/>
                    <a:pt x="581" y="146"/>
                    <a:pt x="580" y="142"/>
                  </a:cubicBezTo>
                  <a:cubicBezTo>
                    <a:pt x="580" y="0"/>
                    <a:pt x="580" y="0"/>
                    <a:pt x="580" y="0"/>
                  </a:cubicBezTo>
                  <a:cubicBezTo>
                    <a:pt x="258" y="12"/>
                    <a:pt x="0" y="277"/>
                    <a:pt x="0" y="602"/>
                  </a:cubicBezTo>
                  <a:cubicBezTo>
                    <a:pt x="0" y="711"/>
                    <a:pt x="29" y="814"/>
                    <a:pt x="79" y="902"/>
                  </a:cubicBezTo>
                  <a:cubicBezTo>
                    <a:pt x="177" y="845"/>
                    <a:pt x="177" y="845"/>
                    <a:pt x="177" y="845"/>
                  </a:cubicBezTo>
                  <a:cubicBezTo>
                    <a:pt x="163" y="843"/>
                    <a:pt x="151" y="836"/>
                    <a:pt x="145" y="8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62" name="Google Shape;2262;p49"/>
            <p:cNvSpPr/>
            <p:nvPr/>
          </p:nvSpPr>
          <p:spPr>
            <a:xfrm>
              <a:off x="6094186" y="2682276"/>
              <a:ext cx="358476" cy="531209"/>
            </a:xfrm>
            <a:custGeom>
              <a:avLst/>
              <a:gdLst/>
              <a:ahLst/>
              <a:cxnLst/>
              <a:rect l="l" t="t" r="r" b="b"/>
              <a:pathLst>
                <a:path w="600" h="889" extrusionOk="0">
                  <a:moveTo>
                    <a:pt x="35" y="95"/>
                  </a:moveTo>
                  <a:cubicBezTo>
                    <a:pt x="48" y="95"/>
                    <a:pt x="60" y="101"/>
                    <a:pt x="69" y="112"/>
                  </a:cubicBezTo>
                  <a:cubicBezTo>
                    <a:pt x="82" y="127"/>
                    <a:pt x="88" y="149"/>
                    <a:pt x="88" y="172"/>
                  </a:cubicBezTo>
                  <a:cubicBezTo>
                    <a:pt x="88" y="196"/>
                    <a:pt x="82" y="218"/>
                    <a:pt x="69" y="233"/>
                  </a:cubicBezTo>
                  <a:cubicBezTo>
                    <a:pt x="60" y="244"/>
                    <a:pt x="48" y="250"/>
                    <a:pt x="35" y="250"/>
                  </a:cubicBezTo>
                  <a:cubicBezTo>
                    <a:pt x="21" y="250"/>
                    <a:pt x="8" y="243"/>
                    <a:pt x="0" y="232"/>
                  </a:cubicBezTo>
                  <a:cubicBezTo>
                    <a:pt x="0" y="329"/>
                    <a:pt x="0" y="329"/>
                    <a:pt x="0" y="329"/>
                  </a:cubicBezTo>
                  <a:cubicBezTo>
                    <a:pt x="150" y="331"/>
                    <a:pt x="271" y="452"/>
                    <a:pt x="271" y="602"/>
                  </a:cubicBezTo>
                  <a:cubicBezTo>
                    <a:pt x="271" y="644"/>
                    <a:pt x="261" y="684"/>
                    <a:pt x="245" y="719"/>
                  </a:cubicBezTo>
                  <a:cubicBezTo>
                    <a:pt x="355" y="783"/>
                    <a:pt x="355" y="783"/>
                    <a:pt x="355" y="783"/>
                  </a:cubicBezTo>
                  <a:cubicBezTo>
                    <a:pt x="358" y="786"/>
                    <a:pt x="359" y="791"/>
                    <a:pt x="357" y="795"/>
                  </a:cubicBezTo>
                  <a:cubicBezTo>
                    <a:pt x="353" y="802"/>
                    <a:pt x="349" y="809"/>
                    <a:pt x="340" y="810"/>
                  </a:cubicBezTo>
                  <a:cubicBezTo>
                    <a:pt x="334" y="810"/>
                    <a:pt x="329" y="810"/>
                    <a:pt x="324" y="810"/>
                  </a:cubicBezTo>
                  <a:cubicBezTo>
                    <a:pt x="307" y="810"/>
                    <a:pt x="297" y="825"/>
                    <a:pt x="303" y="840"/>
                  </a:cubicBezTo>
                  <a:cubicBezTo>
                    <a:pt x="309" y="855"/>
                    <a:pt x="322" y="868"/>
                    <a:pt x="336" y="875"/>
                  </a:cubicBezTo>
                  <a:cubicBezTo>
                    <a:pt x="350" y="884"/>
                    <a:pt x="368" y="889"/>
                    <a:pt x="384" y="887"/>
                  </a:cubicBezTo>
                  <a:cubicBezTo>
                    <a:pt x="400" y="884"/>
                    <a:pt x="407" y="868"/>
                    <a:pt x="399" y="854"/>
                  </a:cubicBezTo>
                  <a:cubicBezTo>
                    <a:pt x="397" y="849"/>
                    <a:pt x="394" y="845"/>
                    <a:pt x="391" y="840"/>
                  </a:cubicBezTo>
                  <a:cubicBezTo>
                    <a:pt x="387" y="831"/>
                    <a:pt x="391" y="824"/>
                    <a:pt x="396" y="817"/>
                  </a:cubicBezTo>
                  <a:cubicBezTo>
                    <a:pt x="398" y="813"/>
                    <a:pt x="403" y="812"/>
                    <a:pt x="407" y="813"/>
                  </a:cubicBezTo>
                  <a:cubicBezTo>
                    <a:pt x="530" y="884"/>
                    <a:pt x="530" y="884"/>
                    <a:pt x="530" y="884"/>
                  </a:cubicBezTo>
                  <a:cubicBezTo>
                    <a:pt x="575" y="800"/>
                    <a:pt x="600" y="704"/>
                    <a:pt x="600" y="602"/>
                  </a:cubicBezTo>
                  <a:cubicBezTo>
                    <a:pt x="600" y="271"/>
                    <a:pt x="331" y="1"/>
                    <a:pt x="0" y="0"/>
                  </a:cubicBezTo>
                  <a:cubicBezTo>
                    <a:pt x="0" y="113"/>
                    <a:pt x="0" y="113"/>
                    <a:pt x="0" y="113"/>
                  </a:cubicBezTo>
                  <a:cubicBezTo>
                    <a:pt x="8" y="102"/>
                    <a:pt x="21" y="95"/>
                    <a:pt x="35" y="9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63" name="Google Shape;2263;p49"/>
            <p:cNvSpPr/>
            <p:nvPr/>
          </p:nvSpPr>
          <p:spPr>
            <a:xfrm>
              <a:off x="5787732" y="3124950"/>
              <a:ext cx="616090" cy="277182"/>
            </a:xfrm>
            <a:custGeom>
              <a:avLst/>
              <a:gdLst/>
              <a:ahLst/>
              <a:cxnLst/>
              <a:rect l="l" t="t" r="r" b="b"/>
              <a:pathLst>
                <a:path w="1031" h="464" extrusionOk="0">
                  <a:moveTo>
                    <a:pt x="931" y="147"/>
                  </a:moveTo>
                  <a:cubicBezTo>
                    <a:pt x="925" y="159"/>
                    <a:pt x="913" y="166"/>
                    <a:pt x="900" y="169"/>
                  </a:cubicBezTo>
                  <a:cubicBezTo>
                    <a:pt x="880" y="172"/>
                    <a:pt x="858" y="167"/>
                    <a:pt x="838" y="155"/>
                  </a:cubicBezTo>
                  <a:cubicBezTo>
                    <a:pt x="817" y="143"/>
                    <a:pt x="801" y="127"/>
                    <a:pt x="795" y="108"/>
                  </a:cubicBezTo>
                  <a:cubicBezTo>
                    <a:pt x="790" y="95"/>
                    <a:pt x="791" y="81"/>
                    <a:pt x="797" y="70"/>
                  </a:cubicBezTo>
                  <a:cubicBezTo>
                    <a:pt x="804" y="58"/>
                    <a:pt x="816" y="50"/>
                    <a:pt x="830" y="48"/>
                  </a:cubicBezTo>
                  <a:cubicBezTo>
                    <a:pt x="746" y="0"/>
                    <a:pt x="746" y="0"/>
                    <a:pt x="746" y="0"/>
                  </a:cubicBezTo>
                  <a:cubicBezTo>
                    <a:pt x="698" y="81"/>
                    <a:pt x="611" y="135"/>
                    <a:pt x="510" y="135"/>
                  </a:cubicBezTo>
                  <a:cubicBezTo>
                    <a:pt x="417" y="135"/>
                    <a:pt x="335" y="88"/>
                    <a:pt x="286" y="17"/>
                  </a:cubicBezTo>
                  <a:cubicBezTo>
                    <a:pt x="175" y="81"/>
                    <a:pt x="175" y="81"/>
                    <a:pt x="175" y="81"/>
                  </a:cubicBezTo>
                  <a:cubicBezTo>
                    <a:pt x="171" y="82"/>
                    <a:pt x="167" y="81"/>
                    <a:pt x="164" y="77"/>
                  </a:cubicBezTo>
                  <a:cubicBezTo>
                    <a:pt x="159" y="70"/>
                    <a:pt x="156" y="63"/>
                    <a:pt x="160" y="54"/>
                  </a:cubicBezTo>
                  <a:cubicBezTo>
                    <a:pt x="162" y="49"/>
                    <a:pt x="165" y="45"/>
                    <a:pt x="168" y="40"/>
                  </a:cubicBezTo>
                  <a:cubicBezTo>
                    <a:pt x="175" y="26"/>
                    <a:pt x="168" y="10"/>
                    <a:pt x="152" y="7"/>
                  </a:cubicBezTo>
                  <a:cubicBezTo>
                    <a:pt x="136" y="5"/>
                    <a:pt x="119" y="10"/>
                    <a:pt x="105" y="18"/>
                  </a:cubicBezTo>
                  <a:cubicBezTo>
                    <a:pt x="90" y="26"/>
                    <a:pt x="77" y="39"/>
                    <a:pt x="71" y="54"/>
                  </a:cubicBezTo>
                  <a:cubicBezTo>
                    <a:pt x="66" y="69"/>
                    <a:pt x="76" y="83"/>
                    <a:pt x="92" y="84"/>
                  </a:cubicBezTo>
                  <a:cubicBezTo>
                    <a:pt x="97" y="84"/>
                    <a:pt x="103" y="83"/>
                    <a:pt x="108" y="84"/>
                  </a:cubicBezTo>
                  <a:cubicBezTo>
                    <a:pt x="117" y="85"/>
                    <a:pt x="121" y="92"/>
                    <a:pt x="126" y="99"/>
                  </a:cubicBezTo>
                  <a:cubicBezTo>
                    <a:pt x="128" y="103"/>
                    <a:pt x="126" y="108"/>
                    <a:pt x="123" y="111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107" y="351"/>
                    <a:pt x="296" y="464"/>
                    <a:pt x="510" y="464"/>
                  </a:cubicBezTo>
                  <a:cubicBezTo>
                    <a:pt x="733" y="464"/>
                    <a:pt x="927" y="344"/>
                    <a:pt x="1031" y="165"/>
                  </a:cubicBezTo>
                  <a:cubicBezTo>
                    <a:pt x="934" y="108"/>
                    <a:pt x="934" y="108"/>
                    <a:pt x="934" y="108"/>
                  </a:cubicBezTo>
                  <a:cubicBezTo>
                    <a:pt x="939" y="121"/>
                    <a:pt x="938" y="136"/>
                    <a:pt x="931" y="14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64" name="Google Shape;2264;p49"/>
          <p:cNvGrpSpPr/>
          <p:nvPr/>
        </p:nvGrpSpPr>
        <p:grpSpPr>
          <a:xfrm>
            <a:off x="6774220" y="2480523"/>
            <a:ext cx="713003" cy="712966"/>
            <a:chOff x="6768809" y="2682265"/>
            <a:chExt cx="719915" cy="719877"/>
          </a:xfrm>
        </p:grpSpPr>
        <p:sp>
          <p:nvSpPr>
            <p:cNvPr id="2265" name="Google Shape;2265;p49"/>
            <p:cNvSpPr/>
            <p:nvPr/>
          </p:nvSpPr>
          <p:spPr>
            <a:xfrm>
              <a:off x="6768809" y="2682954"/>
              <a:ext cx="400157" cy="358101"/>
            </a:xfrm>
            <a:custGeom>
              <a:avLst/>
              <a:gdLst/>
              <a:ahLst/>
              <a:cxnLst/>
              <a:rect l="l" t="t" r="r" b="b"/>
              <a:pathLst>
                <a:path w="638" h="571" extrusionOk="0">
                  <a:moveTo>
                    <a:pt x="91" y="538"/>
                  </a:moveTo>
                  <a:cubicBezTo>
                    <a:pt x="91" y="525"/>
                    <a:pt x="97" y="513"/>
                    <a:pt x="107" y="505"/>
                  </a:cubicBezTo>
                  <a:cubicBezTo>
                    <a:pt x="121" y="493"/>
                    <a:pt x="142" y="486"/>
                    <a:pt x="164" y="487"/>
                  </a:cubicBezTo>
                  <a:cubicBezTo>
                    <a:pt x="187" y="486"/>
                    <a:pt x="208" y="493"/>
                    <a:pt x="222" y="505"/>
                  </a:cubicBezTo>
                  <a:cubicBezTo>
                    <a:pt x="232" y="513"/>
                    <a:pt x="238" y="525"/>
                    <a:pt x="238" y="538"/>
                  </a:cubicBezTo>
                  <a:cubicBezTo>
                    <a:pt x="238" y="551"/>
                    <a:pt x="232" y="563"/>
                    <a:pt x="221" y="571"/>
                  </a:cubicBezTo>
                  <a:cubicBezTo>
                    <a:pt x="314" y="571"/>
                    <a:pt x="314" y="571"/>
                    <a:pt x="314" y="571"/>
                  </a:cubicBezTo>
                  <a:cubicBezTo>
                    <a:pt x="315" y="435"/>
                    <a:pt x="420" y="325"/>
                    <a:pt x="552" y="314"/>
                  </a:cubicBezTo>
                  <a:cubicBezTo>
                    <a:pt x="552" y="192"/>
                    <a:pt x="552" y="192"/>
                    <a:pt x="552" y="192"/>
                  </a:cubicBezTo>
                  <a:cubicBezTo>
                    <a:pt x="554" y="189"/>
                    <a:pt x="557" y="185"/>
                    <a:pt x="561" y="185"/>
                  </a:cubicBezTo>
                  <a:cubicBezTo>
                    <a:pt x="569" y="184"/>
                    <a:pt x="577" y="184"/>
                    <a:pt x="582" y="192"/>
                  </a:cubicBezTo>
                  <a:cubicBezTo>
                    <a:pt x="585" y="196"/>
                    <a:pt x="587" y="201"/>
                    <a:pt x="590" y="205"/>
                  </a:cubicBezTo>
                  <a:cubicBezTo>
                    <a:pt x="598" y="218"/>
                    <a:pt x="615" y="220"/>
                    <a:pt x="625" y="208"/>
                  </a:cubicBezTo>
                  <a:cubicBezTo>
                    <a:pt x="634" y="196"/>
                    <a:pt x="638" y="179"/>
                    <a:pt x="638" y="163"/>
                  </a:cubicBezTo>
                  <a:cubicBezTo>
                    <a:pt x="638" y="148"/>
                    <a:pt x="634" y="131"/>
                    <a:pt x="625" y="119"/>
                  </a:cubicBezTo>
                  <a:cubicBezTo>
                    <a:pt x="615" y="107"/>
                    <a:pt x="598" y="109"/>
                    <a:pt x="590" y="122"/>
                  </a:cubicBezTo>
                  <a:cubicBezTo>
                    <a:pt x="587" y="126"/>
                    <a:pt x="585" y="131"/>
                    <a:pt x="582" y="135"/>
                  </a:cubicBezTo>
                  <a:cubicBezTo>
                    <a:pt x="577" y="142"/>
                    <a:pt x="569" y="143"/>
                    <a:pt x="561" y="142"/>
                  </a:cubicBezTo>
                  <a:cubicBezTo>
                    <a:pt x="557" y="142"/>
                    <a:pt x="554" y="138"/>
                    <a:pt x="552" y="135"/>
                  </a:cubicBezTo>
                  <a:cubicBezTo>
                    <a:pt x="552" y="0"/>
                    <a:pt x="552" y="0"/>
                    <a:pt x="552" y="0"/>
                  </a:cubicBezTo>
                  <a:cubicBezTo>
                    <a:pt x="246" y="11"/>
                    <a:pt x="1" y="262"/>
                    <a:pt x="0" y="571"/>
                  </a:cubicBezTo>
                  <a:cubicBezTo>
                    <a:pt x="107" y="571"/>
                    <a:pt x="107" y="571"/>
                    <a:pt x="107" y="571"/>
                  </a:cubicBezTo>
                  <a:cubicBezTo>
                    <a:pt x="97" y="563"/>
                    <a:pt x="91" y="551"/>
                    <a:pt x="91" y="53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66" name="Google Shape;2266;p49"/>
            <p:cNvSpPr/>
            <p:nvPr/>
          </p:nvSpPr>
          <p:spPr>
            <a:xfrm>
              <a:off x="6768809" y="3002032"/>
              <a:ext cx="358808" cy="400111"/>
            </a:xfrm>
            <a:custGeom>
              <a:avLst/>
              <a:gdLst/>
              <a:ahLst/>
              <a:cxnLst/>
              <a:rect l="l" t="t" r="r" b="b"/>
              <a:pathLst>
                <a:path w="572" h="638" extrusionOk="0">
                  <a:moveTo>
                    <a:pt x="539" y="547"/>
                  </a:moveTo>
                  <a:cubicBezTo>
                    <a:pt x="526" y="547"/>
                    <a:pt x="514" y="542"/>
                    <a:pt x="506" y="532"/>
                  </a:cubicBezTo>
                  <a:cubicBezTo>
                    <a:pt x="494" y="517"/>
                    <a:pt x="487" y="497"/>
                    <a:pt x="488" y="474"/>
                  </a:cubicBezTo>
                  <a:cubicBezTo>
                    <a:pt x="487" y="451"/>
                    <a:pt x="494" y="431"/>
                    <a:pt x="506" y="416"/>
                  </a:cubicBezTo>
                  <a:cubicBezTo>
                    <a:pt x="514" y="406"/>
                    <a:pt x="526" y="400"/>
                    <a:pt x="539" y="400"/>
                  </a:cubicBezTo>
                  <a:cubicBezTo>
                    <a:pt x="551" y="400"/>
                    <a:pt x="564" y="406"/>
                    <a:pt x="572" y="417"/>
                  </a:cubicBezTo>
                  <a:cubicBezTo>
                    <a:pt x="572" y="324"/>
                    <a:pt x="572" y="324"/>
                    <a:pt x="572" y="324"/>
                  </a:cubicBezTo>
                  <a:cubicBezTo>
                    <a:pt x="436" y="323"/>
                    <a:pt x="325" y="219"/>
                    <a:pt x="315" y="86"/>
                  </a:cubicBezTo>
                  <a:cubicBezTo>
                    <a:pt x="193" y="86"/>
                    <a:pt x="193" y="86"/>
                    <a:pt x="193" y="86"/>
                  </a:cubicBezTo>
                  <a:cubicBezTo>
                    <a:pt x="189" y="84"/>
                    <a:pt x="186" y="81"/>
                    <a:pt x="186" y="77"/>
                  </a:cubicBezTo>
                  <a:cubicBezTo>
                    <a:pt x="185" y="69"/>
                    <a:pt x="185" y="61"/>
                    <a:pt x="193" y="56"/>
                  </a:cubicBezTo>
                  <a:cubicBezTo>
                    <a:pt x="197" y="53"/>
                    <a:pt x="202" y="51"/>
                    <a:pt x="206" y="48"/>
                  </a:cubicBezTo>
                  <a:cubicBezTo>
                    <a:pt x="219" y="40"/>
                    <a:pt x="221" y="23"/>
                    <a:pt x="209" y="13"/>
                  </a:cubicBezTo>
                  <a:cubicBezTo>
                    <a:pt x="197" y="4"/>
                    <a:pt x="180" y="0"/>
                    <a:pt x="164" y="0"/>
                  </a:cubicBezTo>
                  <a:cubicBezTo>
                    <a:pt x="149" y="0"/>
                    <a:pt x="132" y="4"/>
                    <a:pt x="120" y="13"/>
                  </a:cubicBezTo>
                  <a:cubicBezTo>
                    <a:pt x="108" y="23"/>
                    <a:pt x="109" y="40"/>
                    <a:pt x="123" y="48"/>
                  </a:cubicBezTo>
                  <a:cubicBezTo>
                    <a:pt x="127" y="51"/>
                    <a:pt x="132" y="53"/>
                    <a:pt x="136" y="56"/>
                  </a:cubicBezTo>
                  <a:cubicBezTo>
                    <a:pt x="143" y="61"/>
                    <a:pt x="143" y="69"/>
                    <a:pt x="143" y="77"/>
                  </a:cubicBezTo>
                  <a:cubicBezTo>
                    <a:pt x="143" y="81"/>
                    <a:pt x="139" y="84"/>
                    <a:pt x="136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2" y="392"/>
                    <a:pt x="263" y="637"/>
                    <a:pt x="572" y="638"/>
                  </a:cubicBezTo>
                  <a:cubicBezTo>
                    <a:pt x="572" y="531"/>
                    <a:pt x="572" y="531"/>
                    <a:pt x="572" y="531"/>
                  </a:cubicBezTo>
                  <a:cubicBezTo>
                    <a:pt x="564" y="541"/>
                    <a:pt x="551" y="547"/>
                    <a:pt x="539" y="54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67" name="Google Shape;2267;p49"/>
            <p:cNvSpPr/>
            <p:nvPr/>
          </p:nvSpPr>
          <p:spPr>
            <a:xfrm>
              <a:off x="7129915" y="2682265"/>
              <a:ext cx="358808" cy="400111"/>
            </a:xfrm>
            <a:custGeom>
              <a:avLst/>
              <a:gdLst/>
              <a:ahLst/>
              <a:cxnLst/>
              <a:rect l="l" t="t" r="r" b="b"/>
              <a:pathLst>
                <a:path w="572" h="638" extrusionOk="0">
                  <a:moveTo>
                    <a:pt x="33" y="91"/>
                  </a:moveTo>
                  <a:cubicBezTo>
                    <a:pt x="46" y="91"/>
                    <a:pt x="58" y="97"/>
                    <a:pt x="66" y="107"/>
                  </a:cubicBezTo>
                  <a:cubicBezTo>
                    <a:pt x="78" y="121"/>
                    <a:pt x="85" y="142"/>
                    <a:pt x="84" y="164"/>
                  </a:cubicBezTo>
                  <a:cubicBezTo>
                    <a:pt x="85" y="187"/>
                    <a:pt x="78" y="208"/>
                    <a:pt x="66" y="222"/>
                  </a:cubicBezTo>
                  <a:cubicBezTo>
                    <a:pt x="58" y="232"/>
                    <a:pt x="46" y="238"/>
                    <a:pt x="33" y="238"/>
                  </a:cubicBezTo>
                  <a:cubicBezTo>
                    <a:pt x="21" y="238"/>
                    <a:pt x="8" y="232"/>
                    <a:pt x="0" y="222"/>
                  </a:cubicBezTo>
                  <a:cubicBezTo>
                    <a:pt x="0" y="314"/>
                    <a:pt x="0" y="314"/>
                    <a:pt x="0" y="314"/>
                  </a:cubicBezTo>
                  <a:cubicBezTo>
                    <a:pt x="136" y="315"/>
                    <a:pt x="247" y="420"/>
                    <a:pt x="257" y="553"/>
                  </a:cubicBezTo>
                  <a:cubicBezTo>
                    <a:pt x="379" y="553"/>
                    <a:pt x="379" y="553"/>
                    <a:pt x="379" y="553"/>
                  </a:cubicBezTo>
                  <a:cubicBezTo>
                    <a:pt x="383" y="554"/>
                    <a:pt x="386" y="557"/>
                    <a:pt x="386" y="561"/>
                  </a:cubicBezTo>
                  <a:cubicBezTo>
                    <a:pt x="387" y="570"/>
                    <a:pt x="387" y="577"/>
                    <a:pt x="379" y="582"/>
                  </a:cubicBezTo>
                  <a:cubicBezTo>
                    <a:pt x="375" y="585"/>
                    <a:pt x="370" y="587"/>
                    <a:pt x="366" y="590"/>
                  </a:cubicBezTo>
                  <a:cubicBezTo>
                    <a:pt x="353" y="598"/>
                    <a:pt x="351" y="615"/>
                    <a:pt x="363" y="625"/>
                  </a:cubicBezTo>
                  <a:cubicBezTo>
                    <a:pt x="375" y="635"/>
                    <a:pt x="392" y="638"/>
                    <a:pt x="408" y="638"/>
                  </a:cubicBezTo>
                  <a:cubicBezTo>
                    <a:pt x="423" y="638"/>
                    <a:pt x="440" y="635"/>
                    <a:pt x="452" y="625"/>
                  </a:cubicBezTo>
                  <a:cubicBezTo>
                    <a:pt x="464" y="615"/>
                    <a:pt x="463" y="598"/>
                    <a:pt x="449" y="590"/>
                  </a:cubicBezTo>
                  <a:cubicBezTo>
                    <a:pt x="445" y="587"/>
                    <a:pt x="440" y="585"/>
                    <a:pt x="436" y="582"/>
                  </a:cubicBezTo>
                  <a:cubicBezTo>
                    <a:pt x="429" y="577"/>
                    <a:pt x="429" y="570"/>
                    <a:pt x="429" y="561"/>
                  </a:cubicBezTo>
                  <a:cubicBezTo>
                    <a:pt x="429" y="557"/>
                    <a:pt x="433" y="554"/>
                    <a:pt x="436" y="553"/>
                  </a:cubicBezTo>
                  <a:cubicBezTo>
                    <a:pt x="572" y="553"/>
                    <a:pt x="572" y="553"/>
                    <a:pt x="572" y="553"/>
                  </a:cubicBezTo>
                  <a:cubicBezTo>
                    <a:pt x="560" y="246"/>
                    <a:pt x="309" y="1"/>
                    <a:pt x="0" y="0"/>
                  </a:cubicBezTo>
                  <a:cubicBezTo>
                    <a:pt x="0" y="107"/>
                    <a:pt x="0" y="107"/>
                    <a:pt x="0" y="107"/>
                  </a:cubicBezTo>
                  <a:cubicBezTo>
                    <a:pt x="8" y="97"/>
                    <a:pt x="21" y="91"/>
                    <a:pt x="33" y="9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68" name="Google Shape;2268;p49"/>
            <p:cNvSpPr/>
            <p:nvPr/>
          </p:nvSpPr>
          <p:spPr>
            <a:xfrm>
              <a:off x="7088567" y="3043581"/>
              <a:ext cx="400157" cy="358561"/>
            </a:xfrm>
            <a:custGeom>
              <a:avLst/>
              <a:gdLst/>
              <a:ahLst/>
              <a:cxnLst/>
              <a:rect l="l" t="t" r="r" b="b"/>
              <a:pathLst>
                <a:path w="638" h="572" extrusionOk="0">
                  <a:moveTo>
                    <a:pt x="547" y="34"/>
                  </a:moveTo>
                  <a:cubicBezTo>
                    <a:pt x="547" y="46"/>
                    <a:pt x="541" y="58"/>
                    <a:pt x="531" y="66"/>
                  </a:cubicBezTo>
                  <a:cubicBezTo>
                    <a:pt x="517" y="78"/>
                    <a:pt x="496" y="85"/>
                    <a:pt x="474" y="84"/>
                  </a:cubicBezTo>
                  <a:cubicBezTo>
                    <a:pt x="451" y="85"/>
                    <a:pt x="430" y="78"/>
                    <a:pt x="416" y="66"/>
                  </a:cubicBezTo>
                  <a:cubicBezTo>
                    <a:pt x="406" y="58"/>
                    <a:pt x="400" y="46"/>
                    <a:pt x="400" y="34"/>
                  </a:cubicBezTo>
                  <a:cubicBezTo>
                    <a:pt x="400" y="21"/>
                    <a:pt x="406" y="9"/>
                    <a:pt x="417" y="0"/>
                  </a:cubicBezTo>
                  <a:cubicBezTo>
                    <a:pt x="324" y="0"/>
                    <a:pt x="324" y="0"/>
                    <a:pt x="324" y="0"/>
                  </a:cubicBezTo>
                  <a:cubicBezTo>
                    <a:pt x="323" y="136"/>
                    <a:pt x="218" y="247"/>
                    <a:pt x="86" y="258"/>
                  </a:cubicBezTo>
                  <a:cubicBezTo>
                    <a:pt x="86" y="379"/>
                    <a:pt x="86" y="379"/>
                    <a:pt x="86" y="379"/>
                  </a:cubicBezTo>
                  <a:cubicBezTo>
                    <a:pt x="84" y="383"/>
                    <a:pt x="81" y="386"/>
                    <a:pt x="77" y="387"/>
                  </a:cubicBezTo>
                  <a:cubicBezTo>
                    <a:pt x="69" y="387"/>
                    <a:pt x="61" y="387"/>
                    <a:pt x="56" y="379"/>
                  </a:cubicBezTo>
                  <a:cubicBezTo>
                    <a:pt x="53" y="375"/>
                    <a:pt x="51" y="370"/>
                    <a:pt x="48" y="366"/>
                  </a:cubicBezTo>
                  <a:cubicBezTo>
                    <a:pt x="40" y="353"/>
                    <a:pt x="23" y="352"/>
                    <a:pt x="13" y="363"/>
                  </a:cubicBezTo>
                  <a:cubicBezTo>
                    <a:pt x="4" y="375"/>
                    <a:pt x="0" y="392"/>
                    <a:pt x="0" y="408"/>
                  </a:cubicBezTo>
                  <a:cubicBezTo>
                    <a:pt x="0" y="423"/>
                    <a:pt x="4" y="440"/>
                    <a:pt x="13" y="452"/>
                  </a:cubicBezTo>
                  <a:cubicBezTo>
                    <a:pt x="23" y="464"/>
                    <a:pt x="40" y="463"/>
                    <a:pt x="48" y="450"/>
                  </a:cubicBezTo>
                  <a:cubicBezTo>
                    <a:pt x="51" y="445"/>
                    <a:pt x="53" y="440"/>
                    <a:pt x="56" y="436"/>
                  </a:cubicBezTo>
                  <a:cubicBezTo>
                    <a:pt x="61" y="429"/>
                    <a:pt x="69" y="429"/>
                    <a:pt x="77" y="429"/>
                  </a:cubicBezTo>
                  <a:cubicBezTo>
                    <a:pt x="81" y="429"/>
                    <a:pt x="84" y="433"/>
                    <a:pt x="86" y="436"/>
                  </a:cubicBezTo>
                  <a:cubicBezTo>
                    <a:pt x="86" y="572"/>
                    <a:pt x="86" y="572"/>
                    <a:pt x="86" y="572"/>
                  </a:cubicBezTo>
                  <a:cubicBezTo>
                    <a:pt x="392" y="560"/>
                    <a:pt x="637" y="309"/>
                    <a:pt x="638" y="0"/>
                  </a:cubicBezTo>
                  <a:cubicBezTo>
                    <a:pt x="531" y="0"/>
                    <a:pt x="531" y="0"/>
                    <a:pt x="531" y="0"/>
                  </a:cubicBezTo>
                  <a:cubicBezTo>
                    <a:pt x="541" y="9"/>
                    <a:pt x="547" y="21"/>
                    <a:pt x="547" y="34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69" name="Google Shape;2269;p49"/>
          <p:cNvGrpSpPr/>
          <p:nvPr/>
        </p:nvGrpSpPr>
        <p:grpSpPr>
          <a:xfrm>
            <a:off x="7800335" y="2480570"/>
            <a:ext cx="713205" cy="712872"/>
            <a:chOff x="7804870" y="2682313"/>
            <a:chExt cx="720118" cy="719782"/>
          </a:xfrm>
        </p:grpSpPr>
        <p:sp>
          <p:nvSpPr>
            <p:cNvPr id="2270" name="Google Shape;2270;p49"/>
            <p:cNvSpPr/>
            <p:nvPr/>
          </p:nvSpPr>
          <p:spPr>
            <a:xfrm>
              <a:off x="7804870" y="2922841"/>
              <a:ext cx="256443" cy="407568"/>
            </a:xfrm>
            <a:custGeom>
              <a:avLst/>
              <a:gdLst/>
              <a:ahLst/>
              <a:cxnLst/>
              <a:rect l="l" t="t" r="r" b="b"/>
              <a:pathLst>
                <a:path w="376" h="598" extrusionOk="0">
                  <a:moveTo>
                    <a:pt x="242" y="519"/>
                  </a:moveTo>
                  <a:cubicBezTo>
                    <a:pt x="234" y="513"/>
                    <a:pt x="229" y="503"/>
                    <a:pt x="228" y="493"/>
                  </a:cubicBezTo>
                  <a:cubicBezTo>
                    <a:pt x="227" y="477"/>
                    <a:pt x="233" y="460"/>
                    <a:pt x="244" y="445"/>
                  </a:cubicBezTo>
                  <a:cubicBezTo>
                    <a:pt x="255" y="430"/>
                    <a:pt x="269" y="420"/>
                    <a:pt x="284" y="416"/>
                  </a:cubicBezTo>
                  <a:cubicBezTo>
                    <a:pt x="294" y="413"/>
                    <a:pt x="305" y="415"/>
                    <a:pt x="313" y="421"/>
                  </a:cubicBezTo>
                  <a:cubicBezTo>
                    <a:pt x="316" y="424"/>
                    <a:pt x="319" y="427"/>
                    <a:pt x="321" y="430"/>
                  </a:cubicBezTo>
                  <a:cubicBezTo>
                    <a:pt x="326" y="437"/>
                    <a:pt x="335" y="437"/>
                    <a:pt x="340" y="430"/>
                  </a:cubicBezTo>
                  <a:cubicBezTo>
                    <a:pt x="372" y="386"/>
                    <a:pt x="372" y="386"/>
                    <a:pt x="372" y="386"/>
                  </a:cubicBezTo>
                  <a:cubicBezTo>
                    <a:pt x="376" y="381"/>
                    <a:pt x="375" y="374"/>
                    <a:pt x="370" y="371"/>
                  </a:cubicBezTo>
                  <a:cubicBezTo>
                    <a:pt x="313" y="325"/>
                    <a:pt x="276" y="254"/>
                    <a:pt x="276" y="175"/>
                  </a:cubicBezTo>
                  <a:cubicBezTo>
                    <a:pt x="276" y="157"/>
                    <a:pt x="278" y="140"/>
                    <a:pt x="281" y="124"/>
                  </a:cubicBezTo>
                  <a:cubicBezTo>
                    <a:pt x="283" y="118"/>
                    <a:pt x="279" y="112"/>
                    <a:pt x="274" y="111"/>
                  </a:cubicBezTo>
                  <a:cubicBezTo>
                    <a:pt x="177" y="79"/>
                    <a:pt x="177" y="79"/>
                    <a:pt x="177" y="79"/>
                  </a:cubicBezTo>
                  <a:cubicBezTo>
                    <a:pt x="175" y="77"/>
                    <a:pt x="173" y="74"/>
                    <a:pt x="174" y="71"/>
                  </a:cubicBezTo>
                  <a:cubicBezTo>
                    <a:pt x="176" y="64"/>
                    <a:pt x="178" y="58"/>
                    <a:pt x="185" y="56"/>
                  </a:cubicBezTo>
                  <a:cubicBezTo>
                    <a:pt x="189" y="55"/>
                    <a:pt x="193" y="55"/>
                    <a:pt x="197" y="54"/>
                  </a:cubicBezTo>
                  <a:cubicBezTo>
                    <a:pt x="209" y="50"/>
                    <a:pt x="215" y="38"/>
                    <a:pt x="208" y="27"/>
                  </a:cubicBezTo>
                  <a:cubicBezTo>
                    <a:pt x="201" y="16"/>
                    <a:pt x="189" y="9"/>
                    <a:pt x="177" y="5"/>
                  </a:cubicBezTo>
                  <a:cubicBezTo>
                    <a:pt x="165" y="1"/>
                    <a:pt x="151" y="0"/>
                    <a:pt x="139" y="5"/>
                  </a:cubicBezTo>
                  <a:cubicBezTo>
                    <a:pt x="127" y="9"/>
                    <a:pt x="124" y="23"/>
                    <a:pt x="132" y="32"/>
                  </a:cubicBezTo>
                  <a:cubicBezTo>
                    <a:pt x="135" y="36"/>
                    <a:pt x="138" y="38"/>
                    <a:pt x="140" y="42"/>
                  </a:cubicBezTo>
                  <a:cubicBezTo>
                    <a:pt x="145" y="48"/>
                    <a:pt x="143" y="54"/>
                    <a:pt x="141" y="60"/>
                  </a:cubicBezTo>
                  <a:cubicBezTo>
                    <a:pt x="140" y="63"/>
                    <a:pt x="136" y="65"/>
                    <a:pt x="133" y="65"/>
                  </a:cubicBezTo>
                  <a:cubicBezTo>
                    <a:pt x="32" y="32"/>
                    <a:pt x="32" y="32"/>
                    <a:pt x="32" y="32"/>
                  </a:cubicBezTo>
                  <a:cubicBezTo>
                    <a:pt x="26" y="30"/>
                    <a:pt x="19" y="34"/>
                    <a:pt x="17" y="40"/>
                  </a:cubicBezTo>
                  <a:cubicBezTo>
                    <a:pt x="6" y="83"/>
                    <a:pt x="0" y="128"/>
                    <a:pt x="0" y="175"/>
                  </a:cubicBezTo>
                  <a:cubicBezTo>
                    <a:pt x="0" y="345"/>
                    <a:pt x="81" y="497"/>
                    <a:pt x="207" y="594"/>
                  </a:cubicBezTo>
                  <a:cubicBezTo>
                    <a:pt x="212" y="598"/>
                    <a:pt x="219" y="597"/>
                    <a:pt x="223" y="591"/>
                  </a:cubicBezTo>
                  <a:cubicBezTo>
                    <a:pt x="259" y="542"/>
                    <a:pt x="259" y="542"/>
                    <a:pt x="259" y="542"/>
                  </a:cubicBezTo>
                  <a:cubicBezTo>
                    <a:pt x="264" y="535"/>
                    <a:pt x="260" y="526"/>
                    <a:pt x="253" y="524"/>
                  </a:cubicBezTo>
                  <a:cubicBezTo>
                    <a:pt x="249" y="523"/>
                    <a:pt x="245" y="521"/>
                    <a:pt x="242" y="51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1" name="Google Shape;2271;p49"/>
            <p:cNvSpPr/>
            <p:nvPr/>
          </p:nvSpPr>
          <p:spPr>
            <a:xfrm>
              <a:off x="7823833" y="2682313"/>
              <a:ext cx="377215" cy="304549"/>
            </a:xfrm>
            <a:custGeom>
              <a:avLst/>
              <a:gdLst/>
              <a:ahLst/>
              <a:cxnLst/>
              <a:rect l="l" t="t" r="r" b="b"/>
              <a:pathLst>
                <a:path w="553" h="447" extrusionOk="0">
                  <a:moveTo>
                    <a:pt x="84" y="362"/>
                  </a:moveTo>
                  <a:cubicBezTo>
                    <a:pt x="87" y="352"/>
                    <a:pt x="95" y="344"/>
                    <a:pt x="105" y="340"/>
                  </a:cubicBezTo>
                  <a:cubicBezTo>
                    <a:pt x="119" y="335"/>
                    <a:pt x="137" y="335"/>
                    <a:pt x="154" y="341"/>
                  </a:cubicBezTo>
                  <a:cubicBezTo>
                    <a:pt x="172" y="346"/>
                    <a:pt x="187" y="357"/>
                    <a:pt x="195" y="370"/>
                  </a:cubicBezTo>
                  <a:cubicBezTo>
                    <a:pt x="201" y="379"/>
                    <a:pt x="202" y="390"/>
                    <a:pt x="199" y="399"/>
                  </a:cubicBezTo>
                  <a:cubicBezTo>
                    <a:pt x="198" y="403"/>
                    <a:pt x="196" y="407"/>
                    <a:pt x="193" y="410"/>
                  </a:cubicBezTo>
                  <a:cubicBezTo>
                    <a:pt x="188" y="416"/>
                    <a:pt x="191" y="425"/>
                    <a:pt x="199" y="428"/>
                  </a:cubicBezTo>
                  <a:cubicBezTo>
                    <a:pt x="250" y="445"/>
                    <a:pt x="250" y="445"/>
                    <a:pt x="250" y="445"/>
                  </a:cubicBezTo>
                  <a:cubicBezTo>
                    <a:pt x="256" y="447"/>
                    <a:pt x="263" y="444"/>
                    <a:pt x="265" y="438"/>
                  </a:cubicBezTo>
                  <a:cubicBezTo>
                    <a:pt x="298" y="352"/>
                    <a:pt x="377" y="288"/>
                    <a:pt x="472" y="277"/>
                  </a:cubicBezTo>
                  <a:cubicBezTo>
                    <a:pt x="478" y="277"/>
                    <a:pt x="482" y="272"/>
                    <a:pt x="482" y="266"/>
                  </a:cubicBezTo>
                  <a:cubicBezTo>
                    <a:pt x="482" y="165"/>
                    <a:pt x="482" y="165"/>
                    <a:pt x="482" y="165"/>
                  </a:cubicBezTo>
                  <a:cubicBezTo>
                    <a:pt x="483" y="162"/>
                    <a:pt x="486" y="159"/>
                    <a:pt x="489" y="159"/>
                  </a:cubicBezTo>
                  <a:cubicBezTo>
                    <a:pt x="496" y="158"/>
                    <a:pt x="502" y="159"/>
                    <a:pt x="507" y="165"/>
                  </a:cubicBezTo>
                  <a:cubicBezTo>
                    <a:pt x="509" y="168"/>
                    <a:pt x="511" y="172"/>
                    <a:pt x="513" y="176"/>
                  </a:cubicBezTo>
                  <a:cubicBezTo>
                    <a:pt x="520" y="186"/>
                    <a:pt x="533" y="187"/>
                    <a:pt x="541" y="178"/>
                  </a:cubicBezTo>
                  <a:cubicBezTo>
                    <a:pt x="549" y="168"/>
                    <a:pt x="553" y="154"/>
                    <a:pt x="552" y="141"/>
                  </a:cubicBezTo>
                  <a:cubicBezTo>
                    <a:pt x="553" y="128"/>
                    <a:pt x="549" y="115"/>
                    <a:pt x="541" y="105"/>
                  </a:cubicBezTo>
                  <a:cubicBezTo>
                    <a:pt x="533" y="95"/>
                    <a:pt x="520" y="96"/>
                    <a:pt x="513" y="107"/>
                  </a:cubicBezTo>
                  <a:cubicBezTo>
                    <a:pt x="511" y="111"/>
                    <a:pt x="509" y="114"/>
                    <a:pt x="507" y="118"/>
                  </a:cubicBezTo>
                  <a:cubicBezTo>
                    <a:pt x="502" y="124"/>
                    <a:pt x="496" y="124"/>
                    <a:pt x="489" y="124"/>
                  </a:cubicBezTo>
                  <a:cubicBezTo>
                    <a:pt x="486" y="124"/>
                    <a:pt x="483" y="121"/>
                    <a:pt x="482" y="118"/>
                  </a:cubicBezTo>
                  <a:cubicBezTo>
                    <a:pt x="482" y="12"/>
                    <a:pt x="482" y="12"/>
                    <a:pt x="482" y="12"/>
                  </a:cubicBezTo>
                  <a:cubicBezTo>
                    <a:pt x="482" y="5"/>
                    <a:pt x="477" y="0"/>
                    <a:pt x="470" y="0"/>
                  </a:cubicBezTo>
                  <a:cubicBezTo>
                    <a:pt x="253" y="12"/>
                    <a:pt x="71" y="155"/>
                    <a:pt x="2" y="352"/>
                  </a:cubicBezTo>
                  <a:cubicBezTo>
                    <a:pt x="0" y="358"/>
                    <a:pt x="3" y="364"/>
                    <a:pt x="9" y="366"/>
                  </a:cubicBezTo>
                  <a:cubicBezTo>
                    <a:pt x="68" y="385"/>
                    <a:pt x="68" y="385"/>
                    <a:pt x="68" y="385"/>
                  </a:cubicBezTo>
                  <a:cubicBezTo>
                    <a:pt x="75" y="388"/>
                    <a:pt x="83" y="382"/>
                    <a:pt x="82" y="374"/>
                  </a:cubicBezTo>
                  <a:cubicBezTo>
                    <a:pt x="82" y="370"/>
                    <a:pt x="83" y="366"/>
                    <a:pt x="84" y="36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2" name="Google Shape;2272;p49"/>
            <p:cNvSpPr/>
            <p:nvPr/>
          </p:nvSpPr>
          <p:spPr>
            <a:xfrm>
              <a:off x="8277575" y="2932985"/>
              <a:ext cx="247414" cy="390661"/>
            </a:xfrm>
            <a:custGeom>
              <a:avLst/>
              <a:gdLst/>
              <a:ahLst/>
              <a:cxnLst/>
              <a:rect l="l" t="t" r="r" b="b"/>
              <a:pathLst>
                <a:path w="363" h="573" extrusionOk="0">
                  <a:moveTo>
                    <a:pt x="268" y="20"/>
                  </a:moveTo>
                  <a:cubicBezTo>
                    <a:pt x="261" y="23"/>
                    <a:pt x="258" y="32"/>
                    <a:pt x="263" y="38"/>
                  </a:cubicBezTo>
                  <a:cubicBezTo>
                    <a:pt x="266" y="42"/>
                    <a:pt x="268" y="45"/>
                    <a:pt x="269" y="49"/>
                  </a:cubicBezTo>
                  <a:cubicBezTo>
                    <a:pt x="272" y="59"/>
                    <a:pt x="270" y="70"/>
                    <a:pt x="265" y="79"/>
                  </a:cubicBezTo>
                  <a:cubicBezTo>
                    <a:pt x="256" y="92"/>
                    <a:pt x="242" y="102"/>
                    <a:pt x="224" y="107"/>
                  </a:cubicBezTo>
                  <a:cubicBezTo>
                    <a:pt x="207" y="113"/>
                    <a:pt x="189" y="114"/>
                    <a:pt x="174" y="108"/>
                  </a:cubicBezTo>
                  <a:cubicBezTo>
                    <a:pt x="165" y="104"/>
                    <a:pt x="157" y="96"/>
                    <a:pt x="154" y="86"/>
                  </a:cubicBezTo>
                  <a:cubicBezTo>
                    <a:pt x="153" y="83"/>
                    <a:pt x="152" y="79"/>
                    <a:pt x="152" y="75"/>
                  </a:cubicBezTo>
                  <a:cubicBezTo>
                    <a:pt x="152" y="67"/>
                    <a:pt x="145" y="60"/>
                    <a:pt x="137" y="63"/>
                  </a:cubicBezTo>
                  <a:cubicBezTo>
                    <a:pt x="85" y="80"/>
                    <a:pt x="85" y="80"/>
                    <a:pt x="85" y="80"/>
                  </a:cubicBezTo>
                  <a:cubicBezTo>
                    <a:pt x="80" y="82"/>
                    <a:pt x="76" y="88"/>
                    <a:pt x="78" y="94"/>
                  </a:cubicBezTo>
                  <a:cubicBezTo>
                    <a:pt x="84" y="115"/>
                    <a:pt x="87" y="137"/>
                    <a:pt x="87" y="160"/>
                  </a:cubicBezTo>
                  <a:cubicBezTo>
                    <a:pt x="87" y="233"/>
                    <a:pt x="55" y="299"/>
                    <a:pt x="5" y="345"/>
                  </a:cubicBezTo>
                  <a:cubicBezTo>
                    <a:pt x="0" y="349"/>
                    <a:pt x="0" y="356"/>
                    <a:pt x="3" y="361"/>
                  </a:cubicBezTo>
                  <a:cubicBezTo>
                    <a:pt x="63" y="443"/>
                    <a:pt x="63" y="443"/>
                    <a:pt x="63" y="443"/>
                  </a:cubicBezTo>
                  <a:cubicBezTo>
                    <a:pt x="63" y="446"/>
                    <a:pt x="63" y="449"/>
                    <a:pt x="61" y="452"/>
                  </a:cubicBezTo>
                  <a:cubicBezTo>
                    <a:pt x="55" y="456"/>
                    <a:pt x="50" y="459"/>
                    <a:pt x="43" y="457"/>
                  </a:cubicBezTo>
                  <a:cubicBezTo>
                    <a:pt x="39" y="456"/>
                    <a:pt x="35" y="453"/>
                    <a:pt x="32" y="452"/>
                  </a:cubicBezTo>
                  <a:cubicBezTo>
                    <a:pt x="20" y="447"/>
                    <a:pt x="8" y="454"/>
                    <a:pt x="7" y="467"/>
                  </a:cubicBezTo>
                  <a:cubicBezTo>
                    <a:pt x="6" y="479"/>
                    <a:pt x="12" y="493"/>
                    <a:pt x="20" y="503"/>
                  </a:cubicBezTo>
                  <a:cubicBezTo>
                    <a:pt x="27" y="513"/>
                    <a:pt x="38" y="523"/>
                    <a:pt x="50" y="526"/>
                  </a:cubicBezTo>
                  <a:cubicBezTo>
                    <a:pt x="62" y="529"/>
                    <a:pt x="73" y="520"/>
                    <a:pt x="72" y="507"/>
                  </a:cubicBezTo>
                  <a:cubicBezTo>
                    <a:pt x="72" y="503"/>
                    <a:pt x="71" y="499"/>
                    <a:pt x="70" y="495"/>
                  </a:cubicBezTo>
                  <a:cubicBezTo>
                    <a:pt x="70" y="487"/>
                    <a:pt x="75" y="484"/>
                    <a:pt x="81" y="480"/>
                  </a:cubicBezTo>
                  <a:cubicBezTo>
                    <a:pt x="84" y="478"/>
                    <a:pt x="88" y="479"/>
                    <a:pt x="90" y="481"/>
                  </a:cubicBezTo>
                  <a:cubicBezTo>
                    <a:pt x="153" y="566"/>
                    <a:pt x="153" y="566"/>
                    <a:pt x="153" y="566"/>
                  </a:cubicBezTo>
                  <a:cubicBezTo>
                    <a:pt x="156" y="572"/>
                    <a:pt x="164" y="573"/>
                    <a:pt x="169" y="569"/>
                  </a:cubicBezTo>
                  <a:cubicBezTo>
                    <a:pt x="287" y="472"/>
                    <a:pt x="363" y="324"/>
                    <a:pt x="363" y="160"/>
                  </a:cubicBezTo>
                  <a:cubicBezTo>
                    <a:pt x="363" y="107"/>
                    <a:pt x="355" y="57"/>
                    <a:pt x="341" y="9"/>
                  </a:cubicBezTo>
                  <a:cubicBezTo>
                    <a:pt x="339" y="3"/>
                    <a:pt x="333" y="0"/>
                    <a:pt x="327" y="1"/>
                  </a:cubicBezTo>
                  <a:lnTo>
                    <a:pt x="268" y="2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3" name="Google Shape;2273;p49"/>
            <p:cNvSpPr/>
            <p:nvPr/>
          </p:nvSpPr>
          <p:spPr>
            <a:xfrm>
              <a:off x="8166284" y="2682313"/>
              <a:ext cx="336357" cy="315595"/>
            </a:xfrm>
            <a:custGeom>
              <a:avLst/>
              <a:gdLst/>
              <a:ahLst/>
              <a:cxnLst/>
              <a:rect l="l" t="t" r="r" b="b"/>
              <a:pathLst>
                <a:path w="493" h="463" extrusionOk="0">
                  <a:moveTo>
                    <a:pt x="27" y="81"/>
                  </a:moveTo>
                  <a:cubicBezTo>
                    <a:pt x="37" y="81"/>
                    <a:pt x="47" y="86"/>
                    <a:pt x="54" y="94"/>
                  </a:cubicBezTo>
                  <a:cubicBezTo>
                    <a:pt x="64" y="106"/>
                    <a:pt x="69" y="123"/>
                    <a:pt x="69" y="141"/>
                  </a:cubicBezTo>
                  <a:cubicBezTo>
                    <a:pt x="69" y="160"/>
                    <a:pt x="64" y="177"/>
                    <a:pt x="54" y="189"/>
                  </a:cubicBezTo>
                  <a:cubicBezTo>
                    <a:pt x="47" y="197"/>
                    <a:pt x="37" y="202"/>
                    <a:pt x="27" y="202"/>
                  </a:cubicBezTo>
                  <a:cubicBezTo>
                    <a:pt x="23" y="202"/>
                    <a:pt x="19" y="201"/>
                    <a:pt x="15" y="200"/>
                  </a:cubicBezTo>
                  <a:cubicBezTo>
                    <a:pt x="8" y="197"/>
                    <a:pt x="0" y="202"/>
                    <a:pt x="0" y="210"/>
                  </a:cubicBezTo>
                  <a:cubicBezTo>
                    <a:pt x="0" y="265"/>
                    <a:pt x="0" y="265"/>
                    <a:pt x="0" y="265"/>
                  </a:cubicBezTo>
                  <a:cubicBezTo>
                    <a:pt x="0" y="271"/>
                    <a:pt x="5" y="276"/>
                    <a:pt x="11" y="276"/>
                  </a:cubicBezTo>
                  <a:cubicBezTo>
                    <a:pt x="107" y="281"/>
                    <a:pt x="189" y="340"/>
                    <a:pt x="227" y="423"/>
                  </a:cubicBezTo>
                  <a:cubicBezTo>
                    <a:pt x="230" y="429"/>
                    <a:pt x="236" y="432"/>
                    <a:pt x="241" y="430"/>
                  </a:cubicBezTo>
                  <a:cubicBezTo>
                    <a:pt x="338" y="398"/>
                    <a:pt x="338" y="398"/>
                    <a:pt x="338" y="398"/>
                  </a:cubicBezTo>
                  <a:cubicBezTo>
                    <a:pt x="341" y="399"/>
                    <a:pt x="344" y="400"/>
                    <a:pt x="346" y="403"/>
                  </a:cubicBezTo>
                  <a:cubicBezTo>
                    <a:pt x="348" y="410"/>
                    <a:pt x="350" y="416"/>
                    <a:pt x="345" y="422"/>
                  </a:cubicBezTo>
                  <a:cubicBezTo>
                    <a:pt x="343" y="425"/>
                    <a:pt x="339" y="428"/>
                    <a:pt x="337" y="431"/>
                  </a:cubicBezTo>
                  <a:cubicBezTo>
                    <a:pt x="329" y="441"/>
                    <a:pt x="332" y="454"/>
                    <a:pt x="344" y="459"/>
                  </a:cubicBezTo>
                  <a:cubicBezTo>
                    <a:pt x="355" y="463"/>
                    <a:pt x="369" y="462"/>
                    <a:pt x="382" y="458"/>
                  </a:cubicBezTo>
                  <a:cubicBezTo>
                    <a:pt x="394" y="454"/>
                    <a:pt x="406" y="447"/>
                    <a:pt x="413" y="436"/>
                  </a:cubicBezTo>
                  <a:cubicBezTo>
                    <a:pt x="420" y="426"/>
                    <a:pt x="414" y="413"/>
                    <a:pt x="402" y="410"/>
                  </a:cubicBezTo>
                  <a:cubicBezTo>
                    <a:pt x="398" y="409"/>
                    <a:pt x="394" y="408"/>
                    <a:pt x="390" y="407"/>
                  </a:cubicBezTo>
                  <a:cubicBezTo>
                    <a:pt x="383" y="405"/>
                    <a:pt x="380" y="399"/>
                    <a:pt x="379" y="393"/>
                  </a:cubicBezTo>
                  <a:cubicBezTo>
                    <a:pt x="378" y="389"/>
                    <a:pt x="380" y="386"/>
                    <a:pt x="382" y="384"/>
                  </a:cubicBezTo>
                  <a:cubicBezTo>
                    <a:pt x="483" y="351"/>
                    <a:pt x="483" y="351"/>
                    <a:pt x="483" y="351"/>
                  </a:cubicBezTo>
                  <a:cubicBezTo>
                    <a:pt x="489" y="349"/>
                    <a:pt x="493" y="342"/>
                    <a:pt x="490" y="336"/>
                  </a:cubicBezTo>
                  <a:cubicBezTo>
                    <a:pt x="415" y="143"/>
                    <a:pt x="230" y="5"/>
                    <a:pt x="11" y="0"/>
                  </a:cubicBezTo>
                  <a:cubicBezTo>
                    <a:pt x="5" y="0"/>
                    <a:pt x="0" y="5"/>
                    <a:pt x="0" y="11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80"/>
                    <a:pt x="8" y="86"/>
                    <a:pt x="15" y="83"/>
                  </a:cubicBezTo>
                  <a:cubicBezTo>
                    <a:pt x="19" y="82"/>
                    <a:pt x="23" y="81"/>
                    <a:pt x="27" y="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4" name="Google Shape;2274;p49"/>
            <p:cNvSpPr/>
            <p:nvPr/>
          </p:nvSpPr>
          <p:spPr>
            <a:xfrm>
              <a:off x="7965147" y="3183207"/>
              <a:ext cx="408594" cy="218887"/>
            </a:xfrm>
            <a:custGeom>
              <a:avLst/>
              <a:gdLst/>
              <a:ahLst/>
              <a:cxnLst/>
              <a:rect l="l" t="t" r="r" b="b"/>
              <a:pathLst>
                <a:path w="599" h="321" extrusionOk="0">
                  <a:moveTo>
                    <a:pt x="532" y="171"/>
                  </a:moveTo>
                  <a:cubicBezTo>
                    <a:pt x="524" y="177"/>
                    <a:pt x="513" y="179"/>
                    <a:pt x="503" y="176"/>
                  </a:cubicBezTo>
                  <a:cubicBezTo>
                    <a:pt x="488" y="172"/>
                    <a:pt x="474" y="162"/>
                    <a:pt x="463" y="147"/>
                  </a:cubicBezTo>
                  <a:cubicBezTo>
                    <a:pt x="452" y="132"/>
                    <a:pt x="446" y="115"/>
                    <a:pt x="447" y="99"/>
                  </a:cubicBezTo>
                  <a:cubicBezTo>
                    <a:pt x="448" y="89"/>
                    <a:pt x="453" y="79"/>
                    <a:pt x="461" y="73"/>
                  </a:cubicBezTo>
                  <a:cubicBezTo>
                    <a:pt x="464" y="71"/>
                    <a:pt x="468" y="69"/>
                    <a:pt x="472" y="68"/>
                  </a:cubicBezTo>
                  <a:cubicBezTo>
                    <a:pt x="479" y="66"/>
                    <a:pt x="483" y="57"/>
                    <a:pt x="478" y="50"/>
                  </a:cubicBezTo>
                  <a:cubicBezTo>
                    <a:pt x="446" y="6"/>
                    <a:pt x="446" y="6"/>
                    <a:pt x="446" y="6"/>
                  </a:cubicBezTo>
                  <a:cubicBezTo>
                    <a:pt x="442" y="1"/>
                    <a:pt x="436" y="0"/>
                    <a:pt x="431" y="3"/>
                  </a:cubicBezTo>
                  <a:cubicBezTo>
                    <a:pt x="391" y="29"/>
                    <a:pt x="344" y="44"/>
                    <a:pt x="293" y="44"/>
                  </a:cubicBezTo>
                  <a:cubicBezTo>
                    <a:pt x="248" y="44"/>
                    <a:pt x="205" y="32"/>
                    <a:pt x="168" y="11"/>
                  </a:cubicBezTo>
                  <a:cubicBezTo>
                    <a:pt x="163" y="8"/>
                    <a:pt x="157" y="10"/>
                    <a:pt x="154" y="15"/>
                  </a:cubicBezTo>
                  <a:cubicBezTo>
                    <a:pt x="94" y="97"/>
                    <a:pt x="94" y="97"/>
                    <a:pt x="94" y="97"/>
                  </a:cubicBezTo>
                  <a:cubicBezTo>
                    <a:pt x="91" y="98"/>
                    <a:pt x="88" y="99"/>
                    <a:pt x="85" y="97"/>
                  </a:cubicBezTo>
                  <a:cubicBezTo>
                    <a:pt x="79" y="93"/>
                    <a:pt x="74" y="90"/>
                    <a:pt x="74" y="82"/>
                  </a:cubicBezTo>
                  <a:cubicBezTo>
                    <a:pt x="74" y="78"/>
                    <a:pt x="75" y="74"/>
                    <a:pt x="76" y="70"/>
                  </a:cubicBezTo>
                  <a:cubicBezTo>
                    <a:pt x="77" y="57"/>
                    <a:pt x="66" y="48"/>
                    <a:pt x="54" y="51"/>
                  </a:cubicBezTo>
                  <a:cubicBezTo>
                    <a:pt x="42" y="54"/>
                    <a:pt x="31" y="64"/>
                    <a:pt x="24" y="74"/>
                  </a:cubicBezTo>
                  <a:cubicBezTo>
                    <a:pt x="16" y="85"/>
                    <a:pt x="10" y="98"/>
                    <a:pt x="11" y="110"/>
                  </a:cubicBezTo>
                  <a:cubicBezTo>
                    <a:pt x="12" y="123"/>
                    <a:pt x="24" y="130"/>
                    <a:pt x="35" y="125"/>
                  </a:cubicBezTo>
                  <a:cubicBezTo>
                    <a:pt x="39" y="124"/>
                    <a:pt x="43" y="121"/>
                    <a:pt x="47" y="120"/>
                  </a:cubicBezTo>
                  <a:cubicBezTo>
                    <a:pt x="54" y="118"/>
                    <a:pt x="59" y="121"/>
                    <a:pt x="64" y="125"/>
                  </a:cubicBezTo>
                  <a:cubicBezTo>
                    <a:pt x="67" y="128"/>
                    <a:pt x="67" y="131"/>
                    <a:pt x="67" y="135"/>
                  </a:cubicBezTo>
                  <a:cubicBezTo>
                    <a:pt x="4" y="220"/>
                    <a:pt x="4" y="220"/>
                    <a:pt x="4" y="220"/>
                  </a:cubicBezTo>
                  <a:cubicBezTo>
                    <a:pt x="0" y="226"/>
                    <a:pt x="2" y="233"/>
                    <a:pt x="7" y="237"/>
                  </a:cubicBezTo>
                  <a:cubicBezTo>
                    <a:pt x="90" y="290"/>
                    <a:pt x="188" y="321"/>
                    <a:pt x="293" y="321"/>
                  </a:cubicBezTo>
                  <a:cubicBezTo>
                    <a:pt x="404" y="321"/>
                    <a:pt x="507" y="286"/>
                    <a:pt x="593" y="227"/>
                  </a:cubicBezTo>
                  <a:cubicBezTo>
                    <a:pt x="598" y="224"/>
                    <a:pt x="599" y="216"/>
                    <a:pt x="595" y="211"/>
                  </a:cubicBezTo>
                  <a:cubicBezTo>
                    <a:pt x="559" y="162"/>
                    <a:pt x="559" y="162"/>
                    <a:pt x="559" y="162"/>
                  </a:cubicBezTo>
                  <a:cubicBezTo>
                    <a:pt x="555" y="155"/>
                    <a:pt x="545" y="156"/>
                    <a:pt x="541" y="162"/>
                  </a:cubicBezTo>
                  <a:cubicBezTo>
                    <a:pt x="538" y="166"/>
                    <a:pt x="535" y="169"/>
                    <a:pt x="532" y="17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75" name="Google Shape;2275;p49"/>
          <p:cNvGrpSpPr/>
          <p:nvPr/>
        </p:nvGrpSpPr>
        <p:grpSpPr>
          <a:xfrm>
            <a:off x="8826652" y="2480200"/>
            <a:ext cx="714069" cy="713610"/>
            <a:chOff x="8841135" y="2681940"/>
            <a:chExt cx="720990" cy="720527"/>
          </a:xfrm>
        </p:grpSpPr>
        <p:sp>
          <p:nvSpPr>
            <p:cNvPr id="2276" name="Google Shape;2276;p49"/>
            <p:cNvSpPr/>
            <p:nvPr/>
          </p:nvSpPr>
          <p:spPr>
            <a:xfrm>
              <a:off x="8841135" y="2874744"/>
              <a:ext cx="210627" cy="348807"/>
            </a:xfrm>
            <a:custGeom>
              <a:avLst/>
              <a:gdLst/>
              <a:ahLst/>
              <a:cxnLst/>
              <a:rect l="l" t="t" r="r" b="b"/>
              <a:pathLst>
                <a:path w="312" h="516" extrusionOk="0">
                  <a:moveTo>
                    <a:pt x="131" y="453"/>
                  </a:moveTo>
                  <a:cubicBezTo>
                    <a:pt x="126" y="444"/>
                    <a:pt x="125" y="433"/>
                    <a:pt x="128" y="423"/>
                  </a:cubicBezTo>
                  <a:cubicBezTo>
                    <a:pt x="134" y="408"/>
                    <a:pt x="146" y="395"/>
                    <a:pt x="162" y="385"/>
                  </a:cubicBezTo>
                  <a:cubicBezTo>
                    <a:pt x="178" y="375"/>
                    <a:pt x="195" y="371"/>
                    <a:pt x="211" y="374"/>
                  </a:cubicBezTo>
                  <a:cubicBezTo>
                    <a:pt x="222" y="375"/>
                    <a:pt x="231" y="382"/>
                    <a:pt x="236" y="390"/>
                  </a:cubicBezTo>
                  <a:cubicBezTo>
                    <a:pt x="238" y="394"/>
                    <a:pt x="240" y="399"/>
                    <a:pt x="240" y="403"/>
                  </a:cubicBezTo>
                  <a:cubicBezTo>
                    <a:pt x="241" y="410"/>
                    <a:pt x="249" y="415"/>
                    <a:pt x="256" y="411"/>
                  </a:cubicBezTo>
                  <a:cubicBezTo>
                    <a:pt x="306" y="381"/>
                    <a:pt x="306" y="381"/>
                    <a:pt x="306" y="381"/>
                  </a:cubicBezTo>
                  <a:cubicBezTo>
                    <a:pt x="311" y="378"/>
                    <a:pt x="312" y="372"/>
                    <a:pt x="310" y="367"/>
                  </a:cubicBezTo>
                  <a:cubicBezTo>
                    <a:pt x="291" y="333"/>
                    <a:pt x="280" y="293"/>
                    <a:pt x="280" y="251"/>
                  </a:cubicBezTo>
                  <a:cubicBezTo>
                    <a:pt x="279" y="214"/>
                    <a:pt x="287" y="179"/>
                    <a:pt x="300" y="148"/>
                  </a:cubicBezTo>
                  <a:cubicBezTo>
                    <a:pt x="302" y="143"/>
                    <a:pt x="301" y="137"/>
                    <a:pt x="296" y="135"/>
                  </a:cubicBezTo>
                  <a:cubicBezTo>
                    <a:pt x="208" y="85"/>
                    <a:pt x="208" y="85"/>
                    <a:pt x="208" y="85"/>
                  </a:cubicBezTo>
                  <a:cubicBezTo>
                    <a:pt x="206" y="84"/>
                    <a:pt x="204" y="82"/>
                    <a:pt x="204" y="80"/>
                  </a:cubicBezTo>
                  <a:cubicBezTo>
                    <a:pt x="203" y="78"/>
                    <a:pt x="203" y="76"/>
                    <a:pt x="204" y="75"/>
                  </a:cubicBezTo>
                  <a:cubicBezTo>
                    <a:pt x="207" y="69"/>
                    <a:pt x="210" y="63"/>
                    <a:pt x="218" y="62"/>
                  </a:cubicBezTo>
                  <a:cubicBezTo>
                    <a:pt x="222" y="62"/>
                    <a:pt x="226" y="62"/>
                    <a:pt x="230" y="62"/>
                  </a:cubicBezTo>
                  <a:cubicBezTo>
                    <a:pt x="243" y="62"/>
                    <a:pt x="251" y="50"/>
                    <a:pt x="246" y="38"/>
                  </a:cubicBezTo>
                  <a:cubicBezTo>
                    <a:pt x="242" y="26"/>
                    <a:pt x="231" y="17"/>
                    <a:pt x="220" y="11"/>
                  </a:cubicBezTo>
                  <a:cubicBezTo>
                    <a:pt x="209" y="4"/>
                    <a:pt x="195" y="0"/>
                    <a:pt x="182" y="2"/>
                  </a:cubicBezTo>
                  <a:cubicBezTo>
                    <a:pt x="170" y="4"/>
                    <a:pt x="164" y="17"/>
                    <a:pt x="170" y="28"/>
                  </a:cubicBezTo>
                  <a:cubicBezTo>
                    <a:pt x="172" y="32"/>
                    <a:pt x="175" y="35"/>
                    <a:pt x="177" y="39"/>
                  </a:cubicBezTo>
                  <a:cubicBezTo>
                    <a:pt x="180" y="46"/>
                    <a:pt x="177" y="52"/>
                    <a:pt x="173" y="57"/>
                  </a:cubicBezTo>
                  <a:cubicBezTo>
                    <a:pt x="172" y="59"/>
                    <a:pt x="171" y="60"/>
                    <a:pt x="169" y="60"/>
                  </a:cubicBezTo>
                  <a:cubicBezTo>
                    <a:pt x="167" y="61"/>
                    <a:pt x="164" y="61"/>
                    <a:pt x="162" y="59"/>
                  </a:cubicBezTo>
                  <a:cubicBezTo>
                    <a:pt x="70" y="8"/>
                    <a:pt x="70" y="8"/>
                    <a:pt x="70" y="8"/>
                  </a:cubicBezTo>
                  <a:cubicBezTo>
                    <a:pt x="65" y="5"/>
                    <a:pt x="58" y="7"/>
                    <a:pt x="56" y="12"/>
                  </a:cubicBezTo>
                  <a:cubicBezTo>
                    <a:pt x="20" y="85"/>
                    <a:pt x="0" y="167"/>
                    <a:pt x="1" y="254"/>
                  </a:cubicBezTo>
                  <a:cubicBezTo>
                    <a:pt x="2" y="347"/>
                    <a:pt x="26" y="434"/>
                    <a:pt x="69" y="509"/>
                  </a:cubicBezTo>
                  <a:cubicBezTo>
                    <a:pt x="72" y="514"/>
                    <a:pt x="78" y="516"/>
                    <a:pt x="83" y="513"/>
                  </a:cubicBezTo>
                  <a:cubicBezTo>
                    <a:pt x="139" y="480"/>
                    <a:pt x="139" y="480"/>
                    <a:pt x="139" y="480"/>
                  </a:cubicBezTo>
                  <a:cubicBezTo>
                    <a:pt x="146" y="476"/>
                    <a:pt x="146" y="467"/>
                    <a:pt x="140" y="463"/>
                  </a:cubicBezTo>
                  <a:cubicBezTo>
                    <a:pt x="136" y="460"/>
                    <a:pt x="133" y="457"/>
                    <a:pt x="131" y="453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7" name="Google Shape;2277;p49"/>
            <p:cNvSpPr/>
            <p:nvPr/>
          </p:nvSpPr>
          <p:spPr>
            <a:xfrm>
              <a:off x="8899694" y="3138374"/>
              <a:ext cx="304599" cy="264093"/>
            </a:xfrm>
            <a:custGeom>
              <a:avLst/>
              <a:gdLst/>
              <a:ahLst/>
              <a:cxnLst/>
              <a:rect l="l" t="t" r="r" b="b"/>
              <a:pathLst>
                <a:path w="451" h="391" extrusionOk="0">
                  <a:moveTo>
                    <a:pt x="423" y="309"/>
                  </a:moveTo>
                  <a:cubicBezTo>
                    <a:pt x="413" y="309"/>
                    <a:pt x="403" y="305"/>
                    <a:pt x="396" y="297"/>
                  </a:cubicBezTo>
                  <a:cubicBezTo>
                    <a:pt x="385" y="285"/>
                    <a:pt x="380" y="268"/>
                    <a:pt x="380" y="249"/>
                  </a:cubicBezTo>
                  <a:cubicBezTo>
                    <a:pt x="379" y="230"/>
                    <a:pt x="385" y="213"/>
                    <a:pt x="394" y="201"/>
                  </a:cubicBezTo>
                  <a:cubicBezTo>
                    <a:pt x="401" y="192"/>
                    <a:pt x="411" y="187"/>
                    <a:pt x="421" y="187"/>
                  </a:cubicBezTo>
                  <a:cubicBezTo>
                    <a:pt x="426" y="187"/>
                    <a:pt x="431" y="188"/>
                    <a:pt x="435" y="190"/>
                  </a:cubicBezTo>
                  <a:cubicBezTo>
                    <a:pt x="442" y="193"/>
                    <a:pt x="449" y="188"/>
                    <a:pt x="449" y="180"/>
                  </a:cubicBezTo>
                  <a:cubicBezTo>
                    <a:pt x="448" y="122"/>
                    <a:pt x="448" y="122"/>
                    <a:pt x="448" y="122"/>
                  </a:cubicBezTo>
                  <a:cubicBezTo>
                    <a:pt x="448" y="117"/>
                    <a:pt x="444" y="112"/>
                    <a:pt x="438" y="112"/>
                  </a:cubicBezTo>
                  <a:cubicBezTo>
                    <a:pt x="359" y="109"/>
                    <a:pt x="288" y="70"/>
                    <a:pt x="243" y="10"/>
                  </a:cubicBezTo>
                  <a:cubicBezTo>
                    <a:pt x="240" y="6"/>
                    <a:pt x="234" y="5"/>
                    <a:pt x="230" y="7"/>
                  </a:cubicBezTo>
                  <a:cubicBezTo>
                    <a:pt x="143" y="59"/>
                    <a:pt x="143" y="59"/>
                    <a:pt x="143" y="59"/>
                  </a:cubicBezTo>
                  <a:cubicBezTo>
                    <a:pt x="141" y="60"/>
                    <a:pt x="139" y="61"/>
                    <a:pt x="136" y="60"/>
                  </a:cubicBezTo>
                  <a:cubicBezTo>
                    <a:pt x="134" y="59"/>
                    <a:pt x="133" y="59"/>
                    <a:pt x="132" y="57"/>
                  </a:cubicBezTo>
                  <a:cubicBezTo>
                    <a:pt x="128" y="51"/>
                    <a:pt x="125" y="46"/>
                    <a:pt x="128" y="39"/>
                  </a:cubicBezTo>
                  <a:cubicBezTo>
                    <a:pt x="130" y="35"/>
                    <a:pt x="133" y="32"/>
                    <a:pt x="135" y="28"/>
                  </a:cubicBezTo>
                  <a:cubicBezTo>
                    <a:pt x="140" y="17"/>
                    <a:pt x="134" y="4"/>
                    <a:pt x="122" y="2"/>
                  </a:cubicBezTo>
                  <a:cubicBezTo>
                    <a:pt x="109" y="0"/>
                    <a:pt x="95" y="4"/>
                    <a:pt x="84" y="11"/>
                  </a:cubicBezTo>
                  <a:cubicBezTo>
                    <a:pt x="73" y="18"/>
                    <a:pt x="63" y="27"/>
                    <a:pt x="58" y="39"/>
                  </a:cubicBezTo>
                  <a:cubicBezTo>
                    <a:pt x="54" y="52"/>
                    <a:pt x="62" y="63"/>
                    <a:pt x="75" y="63"/>
                  </a:cubicBezTo>
                  <a:cubicBezTo>
                    <a:pt x="79" y="63"/>
                    <a:pt x="83" y="63"/>
                    <a:pt x="88" y="63"/>
                  </a:cubicBezTo>
                  <a:cubicBezTo>
                    <a:pt x="95" y="64"/>
                    <a:pt x="98" y="69"/>
                    <a:pt x="102" y="75"/>
                  </a:cubicBezTo>
                  <a:cubicBezTo>
                    <a:pt x="103" y="77"/>
                    <a:pt x="103" y="78"/>
                    <a:pt x="102" y="80"/>
                  </a:cubicBezTo>
                  <a:cubicBezTo>
                    <a:pt x="102" y="82"/>
                    <a:pt x="100" y="84"/>
                    <a:pt x="98" y="86"/>
                  </a:cubicBezTo>
                  <a:cubicBezTo>
                    <a:pt x="7" y="140"/>
                    <a:pt x="7" y="140"/>
                    <a:pt x="7" y="140"/>
                  </a:cubicBezTo>
                  <a:cubicBezTo>
                    <a:pt x="2" y="143"/>
                    <a:pt x="0" y="149"/>
                    <a:pt x="4" y="154"/>
                  </a:cubicBezTo>
                  <a:cubicBezTo>
                    <a:pt x="98" y="296"/>
                    <a:pt x="259" y="389"/>
                    <a:pt x="441" y="391"/>
                  </a:cubicBezTo>
                  <a:cubicBezTo>
                    <a:pt x="447" y="391"/>
                    <a:pt x="451" y="387"/>
                    <a:pt x="451" y="381"/>
                  </a:cubicBezTo>
                  <a:cubicBezTo>
                    <a:pt x="450" y="316"/>
                    <a:pt x="450" y="316"/>
                    <a:pt x="450" y="316"/>
                  </a:cubicBezTo>
                  <a:cubicBezTo>
                    <a:pt x="450" y="308"/>
                    <a:pt x="443" y="304"/>
                    <a:pt x="436" y="307"/>
                  </a:cubicBezTo>
                  <a:cubicBezTo>
                    <a:pt x="432" y="308"/>
                    <a:pt x="427" y="309"/>
                    <a:pt x="423" y="309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8" name="Google Shape;2278;p49"/>
            <p:cNvSpPr/>
            <p:nvPr/>
          </p:nvSpPr>
          <p:spPr>
            <a:xfrm>
              <a:off x="8889742" y="2681940"/>
              <a:ext cx="344871" cy="273814"/>
            </a:xfrm>
            <a:custGeom>
              <a:avLst/>
              <a:gdLst/>
              <a:ahLst/>
              <a:cxnLst/>
              <a:rect l="l" t="t" r="r" b="b"/>
              <a:pathLst>
                <a:path w="511" h="405" extrusionOk="0">
                  <a:moveTo>
                    <a:pt x="83" y="286"/>
                  </a:moveTo>
                  <a:cubicBezTo>
                    <a:pt x="88" y="277"/>
                    <a:pt x="97" y="271"/>
                    <a:pt x="108" y="269"/>
                  </a:cubicBezTo>
                  <a:cubicBezTo>
                    <a:pt x="123" y="266"/>
                    <a:pt x="141" y="270"/>
                    <a:pt x="157" y="279"/>
                  </a:cubicBezTo>
                  <a:cubicBezTo>
                    <a:pt x="174" y="288"/>
                    <a:pt x="186" y="301"/>
                    <a:pt x="191" y="316"/>
                  </a:cubicBezTo>
                  <a:cubicBezTo>
                    <a:pt x="195" y="326"/>
                    <a:pt x="195" y="337"/>
                    <a:pt x="189" y="346"/>
                  </a:cubicBezTo>
                  <a:cubicBezTo>
                    <a:pt x="187" y="350"/>
                    <a:pt x="184" y="354"/>
                    <a:pt x="181" y="356"/>
                  </a:cubicBezTo>
                  <a:cubicBezTo>
                    <a:pt x="175" y="361"/>
                    <a:pt x="175" y="370"/>
                    <a:pt x="182" y="373"/>
                  </a:cubicBezTo>
                  <a:cubicBezTo>
                    <a:pt x="233" y="402"/>
                    <a:pt x="233" y="402"/>
                    <a:pt x="233" y="402"/>
                  </a:cubicBezTo>
                  <a:cubicBezTo>
                    <a:pt x="237" y="405"/>
                    <a:pt x="243" y="403"/>
                    <a:pt x="246" y="398"/>
                  </a:cubicBezTo>
                  <a:cubicBezTo>
                    <a:pt x="286" y="335"/>
                    <a:pt x="353" y="290"/>
                    <a:pt x="432" y="280"/>
                  </a:cubicBezTo>
                  <a:cubicBezTo>
                    <a:pt x="437" y="280"/>
                    <a:pt x="441" y="275"/>
                    <a:pt x="441" y="270"/>
                  </a:cubicBezTo>
                  <a:cubicBezTo>
                    <a:pt x="440" y="170"/>
                    <a:pt x="440" y="170"/>
                    <a:pt x="440" y="170"/>
                  </a:cubicBezTo>
                  <a:cubicBezTo>
                    <a:pt x="440" y="167"/>
                    <a:pt x="441" y="164"/>
                    <a:pt x="442" y="163"/>
                  </a:cubicBezTo>
                  <a:cubicBezTo>
                    <a:pt x="444" y="161"/>
                    <a:pt x="445" y="161"/>
                    <a:pt x="447" y="160"/>
                  </a:cubicBezTo>
                  <a:cubicBezTo>
                    <a:pt x="454" y="160"/>
                    <a:pt x="460" y="160"/>
                    <a:pt x="465" y="166"/>
                  </a:cubicBezTo>
                  <a:cubicBezTo>
                    <a:pt x="467" y="170"/>
                    <a:pt x="469" y="174"/>
                    <a:pt x="471" y="177"/>
                  </a:cubicBezTo>
                  <a:cubicBezTo>
                    <a:pt x="478" y="188"/>
                    <a:pt x="492" y="189"/>
                    <a:pt x="500" y="179"/>
                  </a:cubicBezTo>
                  <a:cubicBezTo>
                    <a:pt x="508" y="169"/>
                    <a:pt x="511" y="155"/>
                    <a:pt x="510" y="142"/>
                  </a:cubicBezTo>
                  <a:cubicBezTo>
                    <a:pt x="511" y="129"/>
                    <a:pt x="507" y="115"/>
                    <a:pt x="499" y="106"/>
                  </a:cubicBezTo>
                  <a:cubicBezTo>
                    <a:pt x="491" y="96"/>
                    <a:pt x="477" y="97"/>
                    <a:pt x="470" y="108"/>
                  </a:cubicBezTo>
                  <a:cubicBezTo>
                    <a:pt x="468" y="112"/>
                    <a:pt x="466" y="116"/>
                    <a:pt x="464" y="119"/>
                  </a:cubicBezTo>
                  <a:cubicBezTo>
                    <a:pt x="460" y="125"/>
                    <a:pt x="453" y="125"/>
                    <a:pt x="447" y="125"/>
                  </a:cubicBezTo>
                  <a:cubicBezTo>
                    <a:pt x="445" y="125"/>
                    <a:pt x="443" y="124"/>
                    <a:pt x="442" y="123"/>
                  </a:cubicBezTo>
                  <a:cubicBezTo>
                    <a:pt x="440" y="121"/>
                    <a:pt x="439" y="119"/>
                    <a:pt x="439" y="116"/>
                  </a:cubicBezTo>
                  <a:cubicBezTo>
                    <a:pt x="438" y="11"/>
                    <a:pt x="438" y="11"/>
                    <a:pt x="438" y="11"/>
                  </a:cubicBezTo>
                  <a:cubicBezTo>
                    <a:pt x="438" y="5"/>
                    <a:pt x="433" y="0"/>
                    <a:pt x="427" y="1"/>
                  </a:cubicBezTo>
                  <a:cubicBezTo>
                    <a:pt x="246" y="12"/>
                    <a:pt x="91" y="114"/>
                    <a:pt x="3" y="261"/>
                  </a:cubicBezTo>
                  <a:cubicBezTo>
                    <a:pt x="0" y="266"/>
                    <a:pt x="2" y="272"/>
                    <a:pt x="7" y="275"/>
                  </a:cubicBezTo>
                  <a:cubicBezTo>
                    <a:pt x="64" y="307"/>
                    <a:pt x="64" y="307"/>
                    <a:pt x="64" y="307"/>
                  </a:cubicBezTo>
                  <a:cubicBezTo>
                    <a:pt x="70" y="311"/>
                    <a:pt x="78" y="306"/>
                    <a:pt x="79" y="299"/>
                  </a:cubicBezTo>
                  <a:cubicBezTo>
                    <a:pt x="79" y="295"/>
                    <a:pt x="81" y="290"/>
                    <a:pt x="83" y="28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79" name="Google Shape;2279;p49"/>
            <p:cNvSpPr/>
            <p:nvPr/>
          </p:nvSpPr>
          <p:spPr>
            <a:xfrm>
              <a:off x="9198969" y="2681940"/>
              <a:ext cx="304599" cy="264325"/>
            </a:xfrm>
            <a:custGeom>
              <a:avLst/>
              <a:gdLst/>
              <a:ahLst/>
              <a:cxnLst/>
              <a:rect l="l" t="t" r="r" b="b"/>
              <a:pathLst>
                <a:path w="451" h="391" extrusionOk="0">
                  <a:moveTo>
                    <a:pt x="28" y="81"/>
                  </a:moveTo>
                  <a:cubicBezTo>
                    <a:pt x="38" y="81"/>
                    <a:pt x="48" y="86"/>
                    <a:pt x="55" y="94"/>
                  </a:cubicBezTo>
                  <a:cubicBezTo>
                    <a:pt x="66" y="106"/>
                    <a:pt x="71" y="123"/>
                    <a:pt x="71" y="142"/>
                  </a:cubicBezTo>
                  <a:cubicBezTo>
                    <a:pt x="72" y="161"/>
                    <a:pt x="66" y="178"/>
                    <a:pt x="57" y="190"/>
                  </a:cubicBezTo>
                  <a:cubicBezTo>
                    <a:pt x="50" y="198"/>
                    <a:pt x="40" y="203"/>
                    <a:pt x="30" y="203"/>
                  </a:cubicBezTo>
                  <a:cubicBezTo>
                    <a:pt x="25" y="204"/>
                    <a:pt x="20" y="203"/>
                    <a:pt x="16" y="201"/>
                  </a:cubicBezTo>
                  <a:cubicBezTo>
                    <a:pt x="9" y="198"/>
                    <a:pt x="2" y="203"/>
                    <a:pt x="2" y="210"/>
                  </a:cubicBezTo>
                  <a:cubicBezTo>
                    <a:pt x="3" y="269"/>
                    <a:pt x="3" y="269"/>
                    <a:pt x="3" y="269"/>
                  </a:cubicBezTo>
                  <a:cubicBezTo>
                    <a:pt x="3" y="274"/>
                    <a:pt x="7" y="279"/>
                    <a:pt x="13" y="279"/>
                  </a:cubicBezTo>
                  <a:cubicBezTo>
                    <a:pt x="92" y="281"/>
                    <a:pt x="163" y="321"/>
                    <a:pt x="208" y="381"/>
                  </a:cubicBezTo>
                  <a:cubicBezTo>
                    <a:pt x="211" y="385"/>
                    <a:pt x="217" y="386"/>
                    <a:pt x="221" y="383"/>
                  </a:cubicBezTo>
                  <a:cubicBezTo>
                    <a:pt x="308" y="332"/>
                    <a:pt x="308" y="332"/>
                    <a:pt x="308" y="332"/>
                  </a:cubicBezTo>
                  <a:cubicBezTo>
                    <a:pt x="310" y="331"/>
                    <a:pt x="312" y="330"/>
                    <a:pt x="315" y="331"/>
                  </a:cubicBezTo>
                  <a:cubicBezTo>
                    <a:pt x="316" y="331"/>
                    <a:pt x="318" y="332"/>
                    <a:pt x="319" y="334"/>
                  </a:cubicBezTo>
                  <a:cubicBezTo>
                    <a:pt x="323" y="339"/>
                    <a:pt x="326" y="345"/>
                    <a:pt x="323" y="352"/>
                  </a:cubicBezTo>
                  <a:cubicBezTo>
                    <a:pt x="321" y="356"/>
                    <a:pt x="318" y="359"/>
                    <a:pt x="316" y="363"/>
                  </a:cubicBezTo>
                  <a:cubicBezTo>
                    <a:pt x="311" y="374"/>
                    <a:pt x="317" y="387"/>
                    <a:pt x="329" y="389"/>
                  </a:cubicBezTo>
                  <a:cubicBezTo>
                    <a:pt x="342" y="391"/>
                    <a:pt x="356" y="386"/>
                    <a:pt x="367" y="379"/>
                  </a:cubicBezTo>
                  <a:cubicBezTo>
                    <a:pt x="378" y="373"/>
                    <a:pt x="388" y="363"/>
                    <a:pt x="393" y="351"/>
                  </a:cubicBezTo>
                  <a:cubicBezTo>
                    <a:pt x="397" y="339"/>
                    <a:pt x="389" y="328"/>
                    <a:pt x="376" y="328"/>
                  </a:cubicBezTo>
                  <a:cubicBezTo>
                    <a:pt x="372" y="327"/>
                    <a:pt x="368" y="328"/>
                    <a:pt x="363" y="328"/>
                  </a:cubicBezTo>
                  <a:cubicBezTo>
                    <a:pt x="356" y="327"/>
                    <a:pt x="353" y="322"/>
                    <a:pt x="349" y="316"/>
                  </a:cubicBezTo>
                  <a:cubicBezTo>
                    <a:pt x="348" y="314"/>
                    <a:pt x="348" y="312"/>
                    <a:pt x="349" y="311"/>
                  </a:cubicBezTo>
                  <a:cubicBezTo>
                    <a:pt x="349" y="308"/>
                    <a:pt x="351" y="306"/>
                    <a:pt x="353" y="305"/>
                  </a:cubicBezTo>
                  <a:cubicBezTo>
                    <a:pt x="444" y="251"/>
                    <a:pt x="444" y="251"/>
                    <a:pt x="444" y="251"/>
                  </a:cubicBezTo>
                  <a:cubicBezTo>
                    <a:pt x="449" y="248"/>
                    <a:pt x="451" y="241"/>
                    <a:pt x="447" y="237"/>
                  </a:cubicBezTo>
                  <a:cubicBezTo>
                    <a:pt x="353" y="95"/>
                    <a:pt x="192" y="2"/>
                    <a:pt x="10" y="0"/>
                  </a:cubicBezTo>
                  <a:cubicBezTo>
                    <a:pt x="4" y="0"/>
                    <a:pt x="0" y="4"/>
                    <a:pt x="0" y="10"/>
                  </a:cubicBezTo>
                  <a:cubicBezTo>
                    <a:pt x="1" y="75"/>
                    <a:pt x="1" y="75"/>
                    <a:pt x="1" y="75"/>
                  </a:cubicBezTo>
                  <a:cubicBezTo>
                    <a:pt x="1" y="83"/>
                    <a:pt x="8" y="87"/>
                    <a:pt x="15" y="84"/>
                  </a:cubicBezTo>
                  <a:cubicBezTo>
                    <a:pt x="19" y="82"/>
                    <a:pt x="24" y="81"/>
                    <a:pt x="28" y="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80" name="Google Shape;2280;p49"/>
            <p:cNvSpPr/>
            <p:nvPr/>
          </p:nvSpPr>
          <p:spPr>
            <a:xfrm>
              <a:off x="9351499" y="2861088"/>
              <a:ext cx="210627" cy="348807"/>
            </a:xfrm>
            <a:custGeom>
              <a:avLst/>
              <a:gdLst/>
              <a:ahLst/>
              <a:cxnLst/>
              <a:rect l="l" t="t" r="r" b="b"/>
              <a:pathLst>
                <a:path w="312" h="516" extrusionOk="0">
                  <a:moveTo>
                    <a:pt x="181" y="63"/>
                  </a:moveTo>
                  <a:cubicBezTo>
                    <a:pt x="186" y="72"/>
                    <a:pt x="187" y="83"/>
                    <a:pt x="184" y="93"/>
                  </a:cubicBezTo>
                  <a:cubicBezTo>
                    <a:pt x="178" y="108"/>
                    <a:pt x="166" y="121"/>
                    <a:pt x="150" y="130"/>
                  </a:cubicBezTo>
                  <a:cubicBezTo>
                    <a:pt x="134" y="140"/>
                    <a:pt x="117" y="144"/>
                    <a:pt x="101" y="142"/>
                  </a:cubicBezTo>
                  <a:cubicBezTo>
                    <a:pt x="90" y="140"/>
                    <a:pt x="81" y="134"/>
                    <a:pt x="76" y="125"/>
                  </a:cubicBezTo>
                  <a:cubicBezTo>
                    <a:pt x="74" y="121"/>
                    <a:pt x="72" y="117"/>
                    <a:pt x="72" y="113"/>
                  </a:cubicBezTo>
                  <a:cubicBezTo>
                    <a:pt x="71" y="105"/>
                    <a:pt x="63" y="101"/>
                    <a:pt x="56" y="105"/>
                  </a:cubicBezTo>
                  <a:cubicBezTo>
                    <a:pt x="6" y="135"/>
                    <a:pt x="6" y="135"/>
                    <a:pt x="6" y="135"/>
                  </a:cubicBezTo>
                  <a:cubicBezTo>
                    <a:pt x="1" y="137"/>
                    <a:pt x="0" y="143"/>
                    <a:pt x="2" y="148"/>
                  </a:cubicBezTo>
                  <a:cubicBezTo>
                    <a:pt x="21" y="183"/>
                    <a:pt x="32" y="223"/>
                    <a:pt x="32" y="265"/>
                  </a:cubicBezTo>
                  <a:cubicBezTo>
                    <a:pt x="33" y="302"/>
                    <a:pt x="25" y="337"/>
                    <a:pt x="12" y="368"/>
                  </a:cubicBezTo>
                  <a:cubicBezTo>
                    <a:pt x="10" y="373"/>
                    <a:pt x="11" y="379"/>
                    <a:pt x="16" y="381"/>
                  </a:cubicBezTo>
                  <a:cubicBezTo>
                    <a:pt x="104" y="430"/>
                    <a:pt x="104" y="430"/>
                    <a:pt x="104" y="430"/>
                  </a:cubicBezTo>
                  <a:cubicBezTo>
                    <a:pt x="106" y="432"/>
                    <a:pt x="108" y="434"/>
                    <a:pt x="108" y="436"/>
                  </a:cubicBezTo>
                  <a:cubicBezTo>
                    <a:pt x="109" y="438"/>
                    <a:pt x="109" y="439"/>
                    <a:pt x="108" y="441"/>
                  </a:cubicBezTo>
                  <a:cubicBezTo>
                    <a:pt x="105" y="447"/>
                    <a:pt x="102" y="453"/>
                    <a:pt x="94" y="453"/>
                  </a:cubicBezTo>
                  <a:cubicBezTo>
                    <a:pt x="90" y="454"/>
                    <a:pt x="86" y="453"/>
                    <a:pt x="82" y="453"/>
                  </a:cubicBezTo>
                  <a:cubicBezTo>
                    <a:pt x="69" y="454"/>
                    <a:pt x="61" y="466"/>
                    <a:pt x="65" y="478"/>
                  </a:cubicBezTo>
                  <a:cubicBezTo>
                    <a:pt x="70" y="489"/>
                    <a:pt x="81" y="499"/>
                    <a:pt x="92" y="505"/>
                  </a:cubicBezTo>
                  <a:cubicBezTo>
                    <a:pt x="103" y="512"/>
                    <a:pt x="117" y="516"/>
                    <a:pt x="130" y="514"/>
                  </a:cubicBezTo>
                  <a:cubicBezTo>
                    <a:pt x="142" y="511"/>
                    <a:pt x="148" y="499"/>
                    <a:pt x="142" y="487"/>
                  </a:cubicBezTo>
                  <a:cubicBezTo>
                    <a:pt x="140" y="484"/>
                    <a:pt x="137" y="480"/>
                    <a:pt x="135" y="477"/>
                  </a:cubicBezTo>
                  <a:cubicBezTo>
                    <a:pt x="132" y="470"/>
                    <a:pt x="135" y="464"/>
                    <a:pt x="139" y="458"/>
                  </a:cubicBezTo>
                  <a:cubicBezTo>
                    <a:pt x="140" y="457"/>
                    <a:pt x="141" y="456"/>
                    <a:pt x="143" y="455"/>
                  </a:cubicBezTo>
                  <a:cubicBezTo>
                    <a:pt x="145" y="455"/>
                    <a:pt x="148" y="455"/>
                    <a:pt x="150" y="456"/>
                  </a:cubicBezTo>
                  <a:cubicBezTo>
                    <a:pt x="242" y="508"/>
                    <a:pt x="242" y="508"/>
                    <a:pt x="242" y="508"/>
                  </a:cubicBezTo>
                  <a:cubicBezTo>
                    <a:pt x="247" y="511"/>
                    <a:pt x="254" y="509"/>
                    <a:pt x="256" y="504"/>
                  </a:cubicBezTo>
                  <a:cubicBezTo>
                    <a:pt x="292" y="431"/>
                    <a:pt x="312" y="349"/>
                    <a:pt x="311" y="262"/>
                  </a:cubicBezTo>
                  <a:cubicBezTo>
                    <a:pt x="310" y="169"/>
                    <a:pt x="286" y="82"/>
                    <a:pt x="243" y="6"/>
                  </a:cubicBezTo>
                  <a:cubicBezTo>
                    <a:pt x="240" y="1"/>
                    <a:pt x="234" y="0"/>
                    <a:pt x="229" y="3"/>
                  </a:cubicBezTo>
                  <a:cubicBezTo>
                    <a:pt x="173" y="36"/>
                    <a:pt x="173" y="36"/>
                    <a:pt x="173" y="36"/>
                  </a:cubicBezTo>
                  <a:cubicBezTo>
                    <a:pt x="166" y="40"/>
                    <a:pt x="166" y="49"/>
                    <a:pt x="172" y="53"/>
                  </a:cubicBezTo>
                  <a:cubicBezTo>
                    <a:pt x="176" y="56"/>
                    <a:pt x="179" y="59"/>
                    <a:pt x="181" y="6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81" name="Google Shape;2281;p49"/>
            <p:cNvSpPr/>
            <p:nvPr/>
          </p:nvSpPr>
          <p:spPr>
            <a:xfrm>
              <a:off x="9168648" y="3128885"/>
              <a:ext cx="344871" cy="273120"/>
            </a:xfrm>
            <a:custGeom>
              <a:avLst/>
              <a:gdLst/>
              <a:ahLst/>
              <a:cxnLst/>
              <a:rect l="l" t="t" r="r" b="b"/>
              <a:pathLst>
                <a:path w="511" h="404" extrusionOk="0">
                  <a:moveTo>
                    <a:pt x="428" y="119"/>
                  </a:moveTo>
                  <a:cubicBezTo>
                    <a:pt x="423" y="128"/>
                    <a:pt x="414" y="134"/>
                    <a:pt x="403" y="136"/>
                  </a:cubicBezTo>
                  <a:cubicBezTo>
                    <a:pt x="388" y="139"/>
                    <a:pt x="370" y="135"/>
                    <a:pt x="354" y="125"/>
                  </a:cubicBezTo>
                  <a:cubicBezTo>
                    <a:pt x="337" y="116"/>
                    <a:pt x="325" y="103"/>
                    <a:pt x="320" y="89"/>
                  </a:cubicBezTo>
                  <a:cubicBezTo>
                    <a:pt x="316" y="79"/>
                    <a:pt x="316" y="68"/>
                    <a:pt x="322" y="59"/>
                  </a:cubicBezTo>
                  <a:cubicBezTo>
                    <a:pt x="324" y="55"/>
                    <a:pt x="327" y="51"/>
                    <a:pt x="330" y="48"/>
                  </a:cubicBezTo>
                  <a:cubicBezTo>
                    <a:pt x="336" y="44"/>
                    <a:pt x="336" y="35"/>
                    <a:pt x="329" y="31"/>
                  </a:cubicBezTo>
                  <a:cubicBezTo>
                    <a:pt x="278" y="3"/>
                    <a:pt x="278" y="3"/>
                    <a:pt x="278" y="3"/>
                  </a:cubicBezTo>
                  <a:cubicBezTo>
                    <a:pt x="274" y="0"/>
                    <a:pt x="268" y="2"/>
                    <a:pt x="265" y="6"/>
                  </a:cubicBezTo>
                  <a:cubicBezTo>
                    <a:pt x="225" y="70"/>
                    <a:pt x="157" y="115"/>
                    <a:pt x="79" y="124"/>
                  </a:cubicBezTo>
                  <a:cubicBezTo>
                    <a:pt x="74" y="125"/>
                    <a:pt x="70" y="129"/>
                    <a:pt x="70" y="135"/>
                  </a:cubicBezTo>
                  <a:cubicBezTo>
                    <a:pt x="71" y="235"/>
                    <a:pt x="71" y="235"/>
                    <a:pt x="71" y="235"/>
                  </a:cubicBezTo>
                  <a:cubicBezTo>
                    <a:pt x="71" y="238"/>
                    <a:pt x="70" y="240"/>
                    <a:pt x="69" y="242"/>
                  </a:cubicBezTo>
                  <a:cubicBezTo>
                    <a:pt x="67" y="243"/>
                    <a:pt x="66" y="244"/>
                    <a:pt x="64" y="244"/>
                  </a:cubicBezTo>
                  <a:cubicBezTo>
                    <a:pt x="57" y="245"/>
                    <a:pt x="51" y="245"/>
                    <a:pt x="46" y="238"/>
                  </a:cubicBezTo>
                  <a:cubicBezTo>
                    <a:pt x="44" y="235"/>
                    <a:pt x="42" y="231"/>
                    <a:pt x="40" y="228"/>
                  </a:cubicBezTo>
                  <a:cubicBezTo>
                    <a:pt x="33" y="217"/>
                    <a:pt x="19" y="216"/>
                    <a:pt x="11" y="226"/>
                  </a:cubicBezTo>
                  <a:cubicBezTo>
                    <a:pt x="3" y="236"/>
                    <a:pt x="0" y="250"/>
                    <a:pt x="1" y="263"/>
                  </a:cubicBezTo>
                  <a:cubicBezTo>
                    <a:pt x="0" y="276"/>
                    <a:pt x="4" y="290"/>
                    <a:pt x="12" y="299"/>
                  </a:cubicBezTo>
                  <a:cubicBezTo>
                    <a:pt x="20" y="309"/>
                    <a:pt x="34" y="308"/>
                    <a:pt x="41" y="297"/>
                  </a:cubicBezTo>
                  <a:cubicBezTo>
                    <a:pt x="43" y="293"/>
                    <a:pt x="45" y="289"/>
                    <a:pt x="47" y="286"/>
                  </a:cubicBezTo>
                  <a:cubicBezTo>
                    <a:pt x="51" y="279"/>
                    <a:pt x="58" y="279"/>
                    <a:pt x="64" y="279"/>
                  </a:cubicBezTo>
                  <a:cubicBezTo>
                    <a:pt x="66" y="279"/>
                    <a:pt x="68" y="280"/>
                    <a:pt x="69" y="281"/>
                  </a:cubicBezTo>
                  <a:cubicBezTo>
                    <a:pt x="71" y="283"/>
                    <a:pt x="72" y="286"/>
                    <a:pt x="72" y="288"/>
                  </a:cubicBezTo>
                  <a:cubicBezTo>
                    <a:pt x="73" y="394"/>
                    <a:pt x="73" y="394"/>
                    <a:pt x="73" y="394"/>
                  </a:cubicBezTo>
                  <a:cubicBezTo>
                    <a:pt x="73" y="400"/>
                    <a:pt x="78" y="404"/>
                    <a:pt x="84" y="404"/>
                  </a:cubicBezTo>
                  <a:cubicBezTo>
                    <a:pt x="265" y="392"/>
                    <a:pt x="420" y="291"/>
                    <a:pt x="508" y="144"/>
                  </a:cubicBezTo>
                  <a:cubicBezTo>
                    <a:pt x="511" y="139"/>
                    <a:pt x="509" y="133"/>
                    <a:pt x="504" y="130"/>
                  </a:cubicBezTo>
                  <a:cubicBezTo>
                    <a:pt x="447" y="98"/>
                    <a:pt x="447" y="98"/>
                    <a:pt x="447" y="98"/>
                  </a:cubicBezTo>
                  <a:cubicBezTo>
                    <a:pt x="441" y="94"/>
                    <a:pt x="433" y="98"/>
                    <a:pt x="432" y="106"/>
                  </a:cubicBezTo>
                  <a:cubicBezTo>
                    <a:pt x="432" y="110"/>
                    <a:pt x="430" y="115"/>
                    <a:pt x="428" y="11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82" name="Google Shape;2282;p49"/>
          <p:cNvGrpSpPr/>
          <p:nvPr/>
        </p:nvGrpSpPr>
        <p:grpSpPr>
          <a:xfrm>
            <a:off x="4721048" y="2480091"/>
            <a:ext cx="712416" cy="712416"/>
            <a:chOff x="4103687" y="1439862"/>
            <a:chExt cx="3986212" cy="3986211"/>
          </a:xfrm>
        </p:grpSpPr>
        <p:sp>
          <p:nvSpPr>
            <p:cNvPr id="2283" name="Google Shape;2283;p49"/>
            <p:cNvSpPr/>
            <p:nvPr/>
          </p:nvSpPr>
          <p:spPr>
            <a:xfrm>
              <a:off x="4103687" y="1439862"/>
              <a:ext cx="2254250" cy="3986211"/>
            </a:xfrm>
            <a:custGeom>
              <a:avLst/>
              <a:gdLst/>
              <a:ahLst/>
              <a:cxnLst/>
              <a:rect l="l" t="t" r="r" b="b"/>
              <a:pathLst>
                <a:path w="502" h="887" extrusionOk="0">
                  <a:moveTo>
                    <a:pt x="435" y="815"/>
                  </a:moveTo>
                  <a:cubicBezTo>
                    <a:pt x="428" y="824"/>
                    <a:pt x="419" y="828"/>
                    <a:pt x="408" y="828"/>
                  </a:cubicBezTo>
                  <a:cubicBezTo>
                    <a:pt x="399" y="828"/>
                    <a:pt x="389" y="824"/>
                    <a:pt x="383" y="816"/>
                  </a:cubicBezTo>
                  <a:cubicBezTo>
                    <a:pt x="373" y="805"/>
                    <a:pt x="368" y="788"/>
                    <a:pt x="368" y="770"/>
                  </a:cubicBezTo>
                  <a:cubicBezTo>
                    <a:pt x="368" y="752"/>
                    <a:pt x="373" y="736"/>
                    <a:pt x="383" y="725"/>
                  </a:cubicBezTo>
                  <a:cubicBezTo>
                    <a:pt x="389" y="717"/>
                    <a:pt x="399" y="712"/>
                    <a:pt x="408" y="712"/>
                  </a:cubicBezTo>
                  <a:cubicBezTo>
                    <a:pt x="419" y="712"/>
                    <a:pt x="428" y="717"/>
                    <a:pt x="435" y="725"/>
                  </a:cubicBezTo>
                  <a:cubicBezTo>
                    <a:pt x="435" y="662"/>
                    <a:pt x="435" y="662"/>
                    <a:pt x="435" y="662"/>
                  </a:cubicBezTo>
                  <a:cubicBezTo>
                    <a:pt x="435" y="658"/>
                    <a:pt x="431" y="654"/>
                    <a:pt x="427" y="654"/>
                  </a:cubicBezTo>
                  <a:cubicBezTo>
                    <a:pt x="318" y="645"/>
                    <a:pt x="233" y="554"/>
                    <a:pt x="233" y="444"/>
                  </a:cubicBezTo>
                  <a:cubicBezTo>
                    <a:pt x="233" y="333"/>
                    <a:pt x="318" y="242"/>
                    <a:pt x="427" y="233"/>
                  </a:cubicBezTo>
                  <a:cubicBezTo>
                    <a:pt x="431" y="233"/>
                    <a:pt x="434" y="230"/>
                    <a:pt x="434" y="225"/>
                  </a:cubicBezTo>
                  <a:cubicBezTo>
                    <a:pt x="434" y="143"/>
                    <a:pt x="434" y="143"/>
                    <a:pt x="434" y="143"/>
                  </a:cubicBezTo>
                  <a:cubicBezTo>
                    <a:pt x="435" y="141"/>
                    <a:pt x="438" y="138"/>
                    <a:pt x="441" y="138"/>
                  </a:cubicBezTo>
                  <a:cubicBezTo>
                    <a:pt x="448" y="137"/>
                    <a:pt x="454" y="137"/>
                    <a:pt x="458" y="143"/>
                  </a:cubicBezTo>
                  <a:cubicBezTo>
                    <a:pt x="460" y="147"/>
                    <a:pt x="462" y="151"/>
                    <a:pt x="464" y="155"/>
                  </a:cubicBezTo>
                  <a:cubicBezTo>
                    <a:pt x="471" y="165"/>
                    <a:pt x="483" y="165"/>
                    <a:pt x="491" y="156"/>
                  </a:cubicBezTo>
                  <a:cubicBezTo>
                    <a:pt x="499" y="146"/>
                    <a:pt x="502" y="133"/>
                    <a:pt x="502" y="121"/>
                  </a:cubicBezTo>
                  <a:cubicBezTo>
                    <a:pt x="502" y="109"/>
                    <a:pt x="499" y="95"/>
                    <a:pt x="491" y="86"/>
                  </a:cubicBezTo>
                  <a:cubicBezTo>
                    <a:pt x="483" y="76"/>
                    <a:pt x="471" y="76"/>
                    <a:pt x="464" y="87"/>
                  </a:cubicBezTo>
                  <a:cubicBezTo>
                    <a:pt x="462" y="91"/>
                    <a:pt x="460" y="95"/>
                    <a:pt x="458" y="98"/>
                  </a:cubicBezTo>
                  <a:cubicBezTo>
                    <a:pt x="454" y="104"/>
                    <a:pt x="448" y="104"/>
                    <a:pt x="441" y="104"/>
                  </a:cubicBezTo>
                  <a:cubicBezTo>
                    <a:pt x="438" y="104"/>
                    <a:pt x="435" y="101"/>
                    <a:pt x="434" y="98"/>
                  </a:cubicBezTo>
                  <a:cubicBezTo>
                    <a:pt x="434" y="8"/>
                    <a:pt x="434" y="8"/>
                    <a:pt x="434" y="8"/>
                  </a:cubicBezTo>
                  <a:cubicBezTo>
                    <a:pt x="434" y="4"/>
                    <a:pt x="430" y="0"/>
                    <a:pt x="426" y="0"/>
                  </a:cubicBezTo>
                  <a:cubicBezTo>
                    <a:pt x="189" y="10"/>
                    <a:pt x="0" y="205"/>
                    <a:pt x="0" y="444"/>
                  </a:cubicBezTo>
                  <a:cubicBezTo>
                    <a:pt x="0" y="683"/>
                    <a:pt x="189" y="878"/>
                    <a:pt x="426" y="887"/>
                  </a:cubicBezTo>
                  <a:cubicBezTo>
                    <a:pt x="431" y="887"/>
                    <a:pt x="435" y="884"/>
                    <a:pt x="435" y="879"/>
                  </a:cubicBezTo>
                  <a:lnTo>
                    <a:pt x="435" y="81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84" name="Google Shape;2284;p49"/>
            <p:cNvSpPr/>
            <p:nvPr/>
          </p:nvSpPr>
          <p:spPr>
            <a:xfrm>
              <a:off x="5837237" y="1439862"/>
              <a:ext cx="2252662" cy="3986211"/>
            </a:xfrm>
            <a:custGeom>
              <a:avLst/>
              <a:gdLst/>
              <a:ahLst/>
              <a:cxnLst/>
              <a:rect l="l" t="t" r="r" b="b"/>
              <a:pathLst>
                <a:path w="502" h="887" extrusionOk="0">
                  <a:moveTo>
                    <a:pt x="67" y="8"/>
                  </a:moveTo>
                  <a:cubicBezTo>
                    <a:pt x="67" y="76"/>
                    <a:pt x="67" y="76"/>
                    <a:pt x="67" y="76"/>
                  </a:cubicBezTo>
                  <a:cubicBezTo>
                    <a:pt x="73" y="68"/>
                    <a:pt x="83" y="63"/>
                    <a:pt x="93" y="63"/>
                  </a:cubicBezTo>
                  <a:cubicBezTo>
                    <a:pt x="103" y="63"/>
                    <a:pt x="112" y="67"/>
                    <a:pt x="119" y="75"/>
                  </a:cubicBezTo>
                  <a:cubicBezTo>
                    <a:pt x="128" y="87"/>
                    <a:pt x="134" y="103"/>
                    <a:pt x="133" y="121"/>
                  </a:cubicBezTo>
                  <a:cubicBezTo>
                    <a:pt x="134" y="139"/>
                    <a:pt x="128" y="155"/>
                    <a:pt x="119" y="166"/>
                  </a:cubicBezTo>
                  <a:cubicBezTo>
                    <a:pt x="112" y="174"/>
                    <a:pt x="103" y="179"/>
                    <a:pt x="93" y="179"/>
                  </a:cubicBezTo>
                  <a:cubicBezTo>
                    <a:pt x="83" y="179"/>
                    <a:pt x="73" y="174"/>
                    <a:pt x="67" y="166"/>
                  </a:cubicBezTo>
                  <a:cubicBezTo>
                    <a:pt x="67" y="225"/>
                    <a:pt x="67" y="225"/>
                    <a:pt x="67" y="225"/>
                  </a:cubicBezTo>
                  <a:cubicBezTo>
                    <a:pt x="67" y="230"/>
                    <a:pt x="70" y="233"/>
                    <a:pt x="75" y="233"/>
                  </a:cubicBezTo>
                  <a:cubicBezTo>
                    <a:pt x="183" y="242"/>
                    <a:pt x="269" y="333"/>
                    <a:pt x="269" y="444"/>
                  </a:cubicBezTo>
                  <a:cubicBezTo>
                    <a:pt x="269" y="554"/>
                    <a:pt x="183" y="645"/>
                    <a:pt x="75" y="654"/>
                  </a:cubicBezTo>
                  <a:cubicBezTo>
                    <a:pt x="71" y="654"/>
                    <a:pt x="67" y="658"/>
                    <a:pt x="67" y="662"/>
                  </a:cubicBezTo>
                  <a:cubicBezTo>
                    <a:pt x="67" y="748"/>
                    <a:pt x="67" y="748"/>
                    <a:pt x="67" y="748"/>
                  </a:cubicBezTo>
                  <a:cubicBezTo>
                    <a:pt x="66" y="751"/>
                    <a:pt x="64" y="754"/>
                    <a:pt x="60" y="754"/>
                  </a:cubicBezTo>
                  <a:cubicBezTo>
                    <a:pt x="54" y="754"/>
                    <a:pt x="48" y="754"/>
                    <a:pt x="44" y="748"/>
                  </a:cubicBezTo>
                  <a:cubicBezTo>
                    <a:pt x="41" y="744"/>
                    <a:pt x="40" y="740"/>
                    <a:pt x="37" y="736"/>
                  </a:cubicBezTo>
                  <a:cubicBezTo>
                    <a:pt x="30" y="726"/>
                    <a:pt x="18" y="726"/>
                    <a:pt x="10" y="736"/>
                  </a:cubicBezTo>
                  <a:cubicBezTo>
                    <a:pt x="3" y="745"/>
                    <a:pt x="0" y="758"/>
                    <a:pt x="0" y="770"/>
                  </a:cubicBezTo>
                  <a:cubicBezTo>
                    <a:pt x="0" y="783"/>
                    <a:pt x="3" y="796"/>
                    <a:pt x="10" y="805"/>
                  </a:cubicBezTo>
                  <a:cubicBezTo>
                    <a:pt x="18" y="815"/>
                    <a:pt x="30" y="815"/>
                    <a:pt x="37" y="804"/>
                  </a:cubicBezTo>
                  <a:cubicBezTo>
                    <a:pt x="40" y="801"/>
                    <a:pt x="41" y="796"/>
                    <a:pt x="44" y="793"/>
                  </a:cubicBezTo>
                  <a:cubicBezTo>
                    <a:pt x="48" y="787"/>
                    <a:pt x="54" y="787"/>
                    <a:pt x="60" y="787"/>
                  </a:cubicBezTo>
                  <a:cubicBezTo>
                    <a:pt x="64" y="787"/>
                    <a:pt x="66" y="790"/>
                    <a:pt x="67" y="793"/>
                  </a:cubicBezTo>
                  <a:cubicBezTo>
                    <a:pt x="67" y="879"/>
                    <a:pt x="67" y="879"/>
                    <a:pt x="67" y="879"/>
                  </a:cubicBezTo>
                  <a:cubicBezTo>
                    <a:pt x="67" y="884"/>
                    <a:pt x="71" y="887"/>
                    <a:pt x="76" y="887"/>
                  </a:cubicBezTo>
                  <a:cubicBezTo>
                    <a:pt x="313" y="878"/>
                    <a:pt x="502" y="683"/>
                    <a:pt x="502" y="444"/>
                  </a:cubicBezTo>
                  <a:cubicBezTo>
                    <a:pt x="502" y="204"/>
                    <a:pt x="312" y="9"/>
                    <a:pt x="75" y="0"/>
                  </a:cubicBezTo>
                  <a:cubicBezTo>
                    <a:pt x="71" y="0"/>
                    <a:pt x="67" y="4"/>
                    <a:pt x="67" y="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85" name="Google Shape;2285;p49"/>
          <p:cNvGrpSpPr/>
          <p:nvPr/>
        </p:nvGrpSpPr>
        <p:grpSpPr>
          <a:xfrm>
            <a:off x="9853833" y="2480578"/>
            <a:ext cx="713285" cy="712856"/>
            <a:chOff x="9878272" y="2682320"/>
            <a:chExt cx="720199" cy="719767"/>
          </a:xfrm>
        </p:grpSpPr>
        <p:sp>
          <p:nvSpPr>
            <p:cNvPr id="2286" name="Google Shape;2286;p49"/>
            <p:cNvSpPr/>
            <p:nvPr/>
          </p:nvSpPr>
          <p:spPr>
            <a:xfrm>
              <a:off x="10056560" y="2963533"/>
              <a:ext cx="541911" cy="438554"/>
            </a:xfrm>
            <a:custGeom>
              <a:avLst/>
              <a:gdLst/>
              <a:ahLst/>
              <a:cxnLst/>
              <a:rect l="l" t="t" r="r" b="b"/>
              <a:pathLst>
                <a:path w="861" h="697" extrusionOk="0">
                  <a:moveTo>
                    <a:pt x="849" y="6"/>
                  </a:moveTo>
                  <a:cubicBezTo>
                    <a:pt x="847" y="0"/>
                    <a:pt x="839" y="0"/>
                    <a:pt x="837" y="5"/>
                  </a:cubicBezTo>
                  <a:cubicBezTo>
                    <a:pt x="830" y="26"/>
                    <a:pt x="820" y="51"/>
                    <a:pt x="806" y="78"/>
                  </a:cubicBezTo>
                  <a:cubicBezTo>
                    <a:pt x="770" y="150"/>
                    <a:pt x="700" y="250"/>
                    <a:pt x="575" y="321"/>
                  </a:cubicBezTo>
                  <a:cubicBezTo>
                    <a:pt x="513" y="356"/>
                    <a:pt x="448" y="374"/>
                    <a:pt x="380" y="374"/>
                  </a:cubicBezTo>
                  <a:cubicBezTo>
                    <a:pt x="262" y="374"/>
                    <a:pt x="180" y="321"/>
                    <a:pt x="176" y="319"/>
                  </a:cubicBezTo>
                  <a:cubicBezTo>
                    <a:pt x="176" y="319"/>
                    <a:pt x="176" y="319"/>
                    <a:pt x="176" y="319"/>
                  </a:cubicBezTo>
                  <a:cubicBezTo>
                    <a:pt x="108" y="279"/>
                    <a:pt x="65" y="205"/>
                    <a:pt x="65" y="125"/>
                  </a:cubicBezTo>
                  <a:cubicBezTo>
                    <a:pt x="65" y="112"/>
                    <a:pt x="66" y="99"/>
                    <a:pt x="69" y="86"/>
                  </a:cubicBezTo>
                  <a:cubicBezTo>
                    <a:pt x="70" y="79"/>
                    <a:pt x="61" y="76"/>
                    <a:pt x="57" y="81"/>
                  </a:cubicBezTo>
                  <a:cubicBezTo>
                    <a:pt x="21" y="139"/>
                    <a:pt x="3" y="203"/>
                    <a:pt x="2" y="275"/>
                  </a:cubicBezTo>
                  <a:cubicBezTo>
                    <a:pt x="0" y="517"/>
                    <a:pt x="156" y="664"/>
                    <a:pt x="182" y="686"/>
                  </a:cubicBezTo>
                  <a:cubicBezTo>
                    <a:pt x="182" y="687"/>
                    <a:pt x="183" y="687"/>
                    <a:pt x="185" y="688"/>
                  </a:cubicBezTo>
                  <a:cubicBezTo>
                    <a:pt x="219" y="694"/>
                    <a:pt x="254" y="697"/>
                    <a:pt x="289" y="697"/>
                  </a:cubicBezTo>
                  <a:cubicBezTo>
                    <a:pt x="604" y="697"/>
                    <a:pt x="861" y="441"/>
                    <a:pt x="861" y="125"/>
                  </a:cubicBezTo>
                  <a:cubicBezTo>
                    <a:pt x="861" y="85"/>
                    <a:pt x="857" y="45"/>
                    <a:pt x="849" y="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87" name="Google Shape;2287;p49"/>
            <p:cNvSpPr/>
            <p:nvPr/>
          </p:nvSpPr>
          <p:spPr>
            <a:xfrm>
              <a:off x="9878272" y="2791266"/>
              <a:ext cx="459066" cy="594405"/>
            </a:xfrm>
            <a:custGeom>
              <a:avLst/>
              <a:gdLst/>
              <a:ahLst/>
              <a:cxnLst/>
              <a:rect l="l" t="t" r="r" b="b"/>
              <a:pathLst>
                <a:path w="729" h="945" extrusionOk="0">
                  <a:moveTo>
                    <a:pt x="717" y="228"/>
                  </a:moveTo>
                  <a:cubicBezTo>
                    <a:pt x="722" y="233"/>
                    <a:pt x="729" y="227"/>
                    <a:pt x="726" y="221"/>
                  </a:cubicBezTo>
                  <a:cubicBezTo>
                    <a:pt x="694" y="161"/>
                    <a:pt x="647" y="112"/>
                    <a:pt x="586" y="76"/>
                  </a:cubicBezTo>
                  <a:cubicBezTo>
                    <a:pt x="500" y="26"/>
                    <a:pt x="406" y="0"/>
                    <a:pt x="307" y="0"/>
                  </a:cubicBezTo>
                  <a:cubicBezTo>
                    <a:pt x="221" y="0"/>
                    <a:pt x="157" y="20"/>
                    <a:pt x="140" y="26"/>
                  </a:cubicBezTo>
                  <a:cubicBezTo>
                    <a:pt x="139" y="26"/>
                    <a:pt x="138" y="27"/>
                    <a:pt x="137" y="27"/>
                  </a:cubicBezTo>
                  <a:cubicBezTo>
                    <a:pt x="49" y="131"/>
                    <a:pt x="0" y="263"/>
                    <a:pt x="0" y="399"/>
                  </a:cubicBezTo>
                  <a:cubicBezTo>
                    <a:pt x="0" y="649"/>
                    <a:pt x="163" y="868"/>
                    <a:pt x="396" y="943"/>
                  </a:cubicBezTo>
                  <a:cubicBezTo>
                    <a:pt x="401" y="945"/>
                    <a:pt x="406" y="938"/>
                    <a:pt x="402" y="934"/>
                  </a:cubicBezTo>
                  <a:cubicBezTo>
                    <a:pt x="387" y="917"/>
                    <a:pt x="371" y="896"/>
                    <a:pt x="354" y="870"/>
                  </a:cubicBezTo>
                  <a:cubicBezTo>
                    <a:pt x="310" y="803"/>
                    <a:pt x="258" y="693"/>
                    <a:pt x="259" y="549"/>
                  </a:cubicBezTo>
                  <a:cubicBezTo>
                    <a:pt x="260" y="423"/>
                    <a:pt x="315" y="337"/>
                    <a:pt x="360" y="286"/>
                  </a:cubicBezTo>
                  <a:cubicBezTo>
                    <a:pt x="410" y="231"/>
                    <a:pt x="459" y="206"/>
                    <a:pt x="461" y="205"/>
                  </a:cubicBezTo>
                  <a:cubicBezTo>
                    <a:pt x="461" y="205"/>
                    <a:pt x="461" y="205"/>
                    <a:pt x="461" y="205"/>
                  </a:cubicBezTo>
                  <a:cubicBezTo>
                    <a:pt x="495" y="185"/>
                    <a:pt x="533" y="175"/>
                    <a:pt x="572" y="175"/>
                  </a:cubicBezTo>
                  <a:cubicBezTo>
                    <a:pt x="627" y="175"/>
                    <a:pt x="678" y="195"/>
                    <a:pt x="717" y="22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88" name="Google Shape;2288;p49"/>
            <p:cNvSpPr/>
            <p:nvPr/>
          </p:nvSpPr>
          <p:spPr>
            <a:xfrm>
              <a:off x="9994853" y="2682320"/>
              <a:ext cx="583546" cy="500170"/>
            </a:xfrm>
            <a:custGeom>
              <a:avLst/>
              <a:gdLst/>
              <a:ahLst/>
              <a:cxnLst/>
              <a:rect l="l" t="t" r="r" b="b"/>
              <a:pathLst>
                <a:path w="927" h="795" extrusionOk="0">
                  <a:moveTo>
                    <a:pt x="660" y="746"/>
                  </a:moveTo>
                  <a:cubicBezTo>
                    <a:pt x="871" y="626"/>
                    <a:pt x="920" y="418"/>
                    <a:pt x="927" y="385"/>
                  </a:cubicBezTo>
                  <a:cubicBezTo>
                    <a:pt x="927" y="384"/>
                    <a:pt x="927" y="383"/>
                    <a:pt x="926" y="381"/>
                  </a:cubicBezTo>
                  <a:cubicBezTo>
                    <a:pt x="846" y="153"/>
                    <a:pt x="630" y="0"/>
                    <a:pt x="387" y="0"/>
                  </a:cubicBezTo>
                  <a:cubicBezTo>
                    <a:pt x="245" y="0"/>
                    <a:pt x="109" y="53"/>
                    <a:pt x="4" y="147"/>
                  </a:cubicBezTo>
                  <a:cubicBezTo>
                    <a:pt x="0" y="151"/>
                    <a:pt x="4" y="159"/>
                    <a:pt x="10" y="158"/>
                  </a:cubicBezTo>
                  <a:cubicBezTo>
                    <a:pt x="39" y="152"/>
                    <a:pt x="78" y="147"/>
                    <a:pt x="122" y="147"/>
                  </a:cubicBezTo>
                  <a:cubicBezTo>
                    <a:pt x="226" y="147"/>
                    <a:pt x="324" y="174"/>
                    <a:pt x="414" y="227"/>
                  </a:cubicBezTo>
                  <a:cubicBezTo>
                    <a:pt x="522" y="290"/>
                    <a:pt x="570" y="381"/>
                    <a:pt x="591" y="446"/>
                  </a:cubicBezTo>
                  <a:cubicBezTo>
                    <a:pt x="613" y="514"/>
                    <a:pt x="611" y="567"/>
                    <a:pt x="611" y="573"/>
                  </a:cubicBezTo>
                  <a:cubicBezTo>
                    <a:pt x="611" y="669"/>
                    <a:pt x="549" y="752"/>
                    <a:pt x="463" y="783"/>
                  </a:cubicBezTo>
                  <a:cubicBezTo>
                    <a:pt x="457" y="785"/>
                    <a:pt x="458" y="795"/>
                    <a:pt x="465" y="795"/>
                  </a:cubicBezTo>
                  <a:cubicBezTo>
                    <a:pt x="469" y="795"/>
                    <a:pt x="474" y="795"/>
                    <a:pt x="478" y="795"/>
                  </a:cubicBezTo>
                  <a:cubicBezTo>
                    <a:pt x="541" y="795"/>
                    <a:pt x="602" y="778"/>
                    <a:pt x="660" y="74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89" name="Google Shape;2289;p49"/>
          <p:cNvGrpSpPr/>
          <p:nvPr/>
        </p:nvGrpSpPr>
        <p:grpSpPr>
          <a:xfrm>
            <a:off x="10880229" y="2480445"/>
            <a:ext cx="713120" cy="713122"/>
            <a:chOff x="10914618" y="2682187"/>
            <a:chExt cx="720033" cy="720033"/>
          </a:xfrm>
        </p:grpSpPr>
        <p:sp>
          <p:nvSpPr>
            <p:cNvPr id="2290" name="Google Shape;2290;p49"/>
            <p:cNvSpPr/>
            <p:nvPr/>
          </p:nvSpPr>
          <p:spPr>
            <a:xfrm>
              <a:off x="11401733" y="2955582"/>
              <a:ext cx="229448" cy="412406"/>
            </a:xfrm>
            <a:custGeom>
              <a:avLst/>
              <a:gdLst/>
              <a:ahLst/>
              <a:cxnLst/>
              <a:rect l="l" t="t" r="r" b="b"/>
              <a:pathLst>
                <a:path w="335" h="602" extrusionOk="0">
                  <a:moveTo>
                    <a:pt x="335" y="194"/>
                  </a:moveTo>
                  <a:cubicBezTo>
                    <a:pt x="0" y="0"/>
                    <a:pt x="0" y="0"/>
                    <a:pt x="0" y="0"/>
                  </a:cubicBezTo>
                  <a:cubicBezTo>
                    <a:pt x="24" y="37"/>
                    <a:pt x="38" y="81"/>
                    <a:pt x="38" y="126"/>
                  </a:cubicBezTo>
                  <a:cubicBezTo>
                    <a:pt x="38" y="602"/>
                    <a:pt x="38" y="602"/>
                    <a:pt x="38" y="602"/>
                  </a:cubicBezTo>
                  <a:cubicBezTo>
                    <a:pt x="200" y="525"/>
                    <a:pt x="312" y="371"/>
                    <a:pt x="335" y="19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1" name="Google Shape;2291;p49"/>
            <p:cNvSpPr/>
            <p:nvPr/>
          </p:nvSpPr>
          <p:spPr>
            <a:xfrm>
              <a:off x="10914618" y="3012482"/>
              <a:ext cx="370771" cy="315723"/>
            </a:xfrm>
            <a:custGeom>
              <a:avLst/>
              <a:gdLst/>
              <a:ahLst/>
              <a:cxnLst/>
              <a:rect l="l" t="t" r="r" b="b"/>
              <a:pathLst>
                <a:path w="542" h="461" extrusionOk="0">
                  <a:moveTo>
                    <a:pt x="207" y="461"/>
                  </a:moveTo>
                  <a:cubicBezTo>
                    <a:pt x="542" y="267"/>
                    <a:pt x="542" y="267"/>
                    <a:pt x="542" y="267"/>
                  </a:cubicBezTo>
                  <a:cubicBezTo>
                    <a:pt x="537" y="268"/>
                    <a:pt x="531" y="268"/>
                    <a:pt x="526" y="268"/>
                  </a:cubicBezTo>
                  <a:cubicBezTo>
                    <a:pt x="486" y="268"/>
                    <a:pt x="446" y="257"/>
                    <a:pt x="411" y="236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15"/>
                    <a:pt x="0" y="29"/>
                    <a:pt x="0" y="43"/>
                  </a:cubicBezTo>
                  <a:cubicBezTo>
                    <a:pt x="0" y="209"/>
                    <a:pt x="76" y="361"/>
                    <a:pt x="207" y="46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2" name="Google Shape;2292;p49"/>
            <p:cNvSpPr/>
            <p:nvPr/>
          </p:nvSpPr>
          <p:spPr>
            <a:xfrm>
              <a:off x="11136202" y="2682187"/>
              <a:ext cx="343016" cy="292593"/>
            </a:xfrm>
            <a:custGeom>
              <a:avLst/>
              <a:gdLst/>
              <a:ahLst/>
              <a:cxnLst/>
              <a:rect l="l" t="t" r="r" b="b"/>
              <a:pathLst>
                <a:path w="501" h="427" extrusionOk="0">
                  <a:moveTo>
                    <a:pt x="93" y="329"/>
                  </a:moveTo>
                  <a:cubicBezTo>
                    <a:pt x="501" y="93"/>
                    <a:pt x="501" y="93"/>
                    <a:pt x="501" y="93"/>
                  </a:cubicBezTo>
                  <a:cubicBezTo>
                    <a:pt x="413" y="32"/>
                    <a:pt x="310" y="0"/>
                    <a:pt x="202" y="0"/>
                  </a:cubicBezTo>
                  <a:cubicBezTo>
                    <a:pt x="132" y="0"/>
                    <a:pt x="64" y="13"/>
                    <a:pt x="0" y="40"/>
                  </a:cubicBezTo>
                  <a:cubicBezTo>
                    <a:pt x="0" y="427"/>
                    <a:pt x="0" y="427"/>
                    <a:pt x="0" y="427"/>
                  </a:cubicBezTo>
                  <a:cubicBezTo>
                    <a:pt x="20" y="387"/>
                    <a:pt x="52" y="352"/>
                    <a:pt x="93" y="32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3" name="Google Shape;2293;p49"/>
            <p:cNvSpPr/>
            <p:nvPr/>
          </p:nvSpPr>
          <p:spPr>
            <a:xfrm>
              <a:off x="10917856" y="2716419"/>
              <a:ext cx="230142" cy="411712"/>
            </a:xfrm>
            <a:custGeom>
              <a:avLst/>
              <a:gdLst/>
              <a:ahLst/>
              <a:cxnLst/>
              <a:rect l="l" t="t" r="r" b="b"/>
              <a:pathLst>
                <a:path w="336" h="601" extrusionOk="0">
                  <a:moveTo>
                    <a:pt x="0" y="408"/>
                  </a:moveTo>
                  <a:cubicBezTo>
                    <a:pt x="336" y="601"/>
                    <a:pt x="336" y="601"/>
                    <a:pt x="336" y="601"/>
                  </a:cubicBezTo>
                  <a:cubicBezTo>
                    <a:pt x="311" y="565"/>
                    <a:pt x="297" y="521"/>
                    <a:pt x="297" y="475"/>
                  </a:cubicBezTo>
                  <a:cubicBezTo>
                    <a:pt x="297" y="0"/>
                    <a:pt x="297" y="0"/>
                    <a:pt x="297" y="0"/>
                  </a:cubicBezTo>
                  <a:cubicBezTo>
                    <a:pt x="135" y="76"/>
                    <a:pt x="23" y="231"/>
                    <a:pt x="0" y="40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4" name="Google Shape;2294;p49"/>
            <p:cNvSpPr/>
            <p:nvPr/>
          </p:nvSpPr>
          <p:spPr>
            <a:xfrm>
              <a:off x="11069819" y="3108934"/>
              <a:ext cx="343016" cy="293287"/>
            </a:xfrm>
            <a:custGeom>
              <a:avLst/>
              <a:gdLst/>
              <a:ahLst/>
              <a:cxnLst/>
              <a:rect l="l" t="t" r="r" b="b"/>
              <a:pathLst>
                <a:path w="501" h="428" extrusionOk="0">
                  <a:moveTo>
                    <a:pt x="408" y="98"/>
                  </a:moveTo>
                  <a:cubicBezTo>
                    <a:pt x="0" y="334"/>
                    <a:pt x="0" y="334"/>
                    <a:pt x="0" y="334"/>
                  </a:cubicBezTo>
                  <a:cubicBezTo>
                    <a:pt x="88" y="396"/>
                    <a:pt x="191" y="428"/>
                    <a:pt x="299" y="428"/>
                  </a:cubicBezTo>
                  <a:cubicBezTo>
                    <a:pt x="369" y="428"/>
                    <a:pt x="437" y="414"/>
                    <a:pt x="501" y="388"/>
                  </a:cubicBezTo>
                  <a:cubicBezTo>
                    <a:pt x="501" y="0"/>
                    <a:pt x="501" y="0"/>
                    <a:pt x="501" y="0"/>
                  </a:cubicBezTo>
                  <a:cubicBezTo>
                    <a:pt x="481" y="41"/>
                    <a:pt x="449" y="76"/>
                    <a:pt x="408" y="9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5" name="Google Shape;2295;p49"/>
            <p:cNvSpPr/>
            <p:nvPr/>
          </p:nvSpPr>
          <p:spPr>
            <a:xfrm>
              <a:off x="11263647" y="2756203"/>
              <a:ext cx="371003" cy="315723"/>
            </a:xfrm>
            <a:custGeom>
              <a:avLst/>
              <a:gdLst/>
              <a:ahLst/>
              <a:cxnLst/>
              <a:rect l="l" t="t" r="r" b="b"/>
              <a:pathLst>
                <a:path w="542" h="461" extrusionOk="0">
                  <a:moveTo>
                    <a:pt x="131" y="225"/>
                  </a:moveTo>
                  <a:cubicBezTo>
                    <a:pt x="540" y="461"/>
                    <a:pt x="540" y="461"/>
                    <a:pt x="540" y="461"/>
                  </a:cubicBezTo>
                  <a:cubicBezTo>
                    <a:pt x="541" y="446"/>
                    <a:pt x="542" y="432"/>
                    <a:pt x="542" y="417"/>
                  </a:cubicBezTo>
                  <a:cubicBezTo>
                    <a:pt x="542" y="252"/>
                    <a:pt x="466" y="100"/>
                    <a:pt x="335" y="0"/>
                  </a:cubicBezTo>
                  <a:cubicBezTo>
                    <a:pt x="0" y="194"/>
                    <a:pt x="0" y="194"/>
                    <a:pt x="0" y="194"/>
                  </a:cubicBezTo>
                  <a:cubicBezTo>
                    <a:pt x="5" y="193"/>
                    <a:pt x="11" y="193"/>
                    <a:pt x="16" y="193"/>
                  </a:cubicBezTo>
                  <a:cubicBezTo>
                    <a:pt x="57" y="193"/>
                    <a:pt x="96" y="204"/>
                    <a:pt x="131" y="22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296" name="Google Shape;2296;p49"/>
          <p:cNvGrpSpPr/>
          <p:nvPr/>
        </p:nvGrpSpPr>
        <p:grpSpPr>
          <a:xfrm>
            <a:off x="1637863" y="1348891"/>
            <a:ext cx="578434" cy="713306"/>
            <a:chOff x="1582665" y="1011072"/>
            <a:chExt cx="584040" cy="720220"/>
          </a:xfrm>
        </p:grpSpPr>
        <p:sp>
          <p:nvSpPr>
            <p:cNvPr id="2297" name="Google Shape;2297;p49"/>
            <p:cNvSpPr/>
            <p:nvPr/>
          </p:nvSpPr>
          <p:spPr>
            <a:xfrm>
              <a:off x="1638485" y="1571653"/>
              <a:ext cx="449564" cy="159640"/>
            </a:xfrm>
            <a:custGeom>
              <a:avLst/>
              <a:gdLst/>
              <a:ahLst/>
              <a:cxnLst/>
              <a:rect l="l" t="t" r="r" b="b"/>
              <a:pathLst>
                <a:path w="767" h="273" extrusionOk="0">
                  <a:moveTo>
                    <a:pt x="8" y="71"/>
                  </a:moveTo>
                  <a:cubicBezTo>
                    <a:pt x="26" y="131"/>
                    <a:pt x="228" y="66"/>
                    <a:pt x="244" y="81"/>
                  </a:cubicBezTo>
                  <a:cubicBezTo>
                    <a:pt x="269" y="104"/>
                    <a:pt x="240" y="171"/>
                    <a:pt x="254" y="194"/>
                  </a:cubicBezTo>
                  <a:cubicBezTo>
                    <a:pt x="274" y="228"/>
                    <a:pt x="588" y="273"/>
                    <a:pt x="743" y="165"/>
                  </a:cubicBezTo>
                  <a:cubicBezTo>
                    <a:pt x="767" y="149"/>
                    <a:pt x="749" y="103"/>
                    <a:pt x="751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0" y="17"/>
                    <a:pt x="0" y="43"/>
                    <a:pt x="8" y="7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8" name="Google Shape;2298;p49"/>
            <p:cNvSpPr/>
            <p:nvPr/>
          </p:nvSpPr>
          <p:spPr>
            <a:xfrm>
              <a:off x="1590507" y="1435245"/>
              <a:ext cx="515072" cy="136407"/>
            </a:xfrm>
            <a:custGeom>
              <a:avLst/>
              <a:gdLst/>
              <a:ahLst/>
              <a:cxnLst/>
              <a:rect l="l" t="t" r="r" b="b"/>
              <a:pathLst>
                <a:path w="879" h="233" extrusionOk="0">
                  <a:moveTo>
                    <a:pt x="75" y="52"/>
                  </a:moveTo>
                  <a:cubicBezTo>
                    <a:pt x="81" y="64"/>
                    <a:pt x="64" y="89"/>
                    <a:pt x="66" y="104"/>
                  </a:cubicBezTo>
                  <a:cubicBezTo>
                    <a:pt x="68" y="117"/>
                    <a:pt x="105" y="132"/>
                    <a:pt x="105" y="132"/>
                  </a:cubicBezTo>
                  <a:cubicBezTo>
                    <a:pt x="105" y="132"/>
                    <a:pt x="78" y="157"/>
                    <a:pt x="77" y="169"/>
                  </a:cubicBezTo>
                  <a:cubicBezTo>
                    <a:pt x="76" y="182"/>
                    <a:pt x="101" y="204"/>
                    <a:pt x="101" y="218"/>
                  </a:cubicBezTo>
                  <a:cubicBezTo>
                    <a:pt x="102" y="221"/>
                    <a:pt x="100" y="227"/>
                    <a:pt x="98" y="233"/>
                  </a:cubicBezTo>
                  <a:cubicBezTo>
                    <a:pt x="833" y="233"/>
                    <a:pt x="833" y="233"/>
                    <a:pt x="833" y="233"/>
                  </a:cubicBezTo>
                  <a:cubicBezTo>
                    <a:pt x="834" y="202"/>
                    <a:pt x="837" y="167"/>
                    <a:pt x="843" y="126"/>
                  </a:cubicBezTo>
                  <a:cubicBezTo>
                    <a:pt x="850" y="80"/>
                    <a:pt x="863" y="39"/>
                    <a:pt x="879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22" y="20"/>
                    <a:pt x="65" y="34"/>
                    <a:pt x="75" y="5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299" name="Google Shape;2299;p49"/>
            <p:cNvSpPr/>
            <p:nvPr/>
          </p:nvSpPr>
          <p:spPr>
            <a:xfrm>
              <a:off x="1582665" y="1299068"/>
              <a:ext cx="576890" cy="136177"/>
            </a:xfrm>
            <a:custGeom>
              <a:avLst/>
              <a:gdLst/>
              <a:ahLst/>
              <a:cxnLst/>
              <a:rect l="l" t="t" r="r" b="b"/>
              <a:pathLst>
                <a:path w="984" h="233" extrusionOk="0">
                  <a:moveTo>
                    <a:pt x="984" y="0"/>
                  </a:moveTo>
                  <a:cubicBezTo>
                    <a:pt x="119" y="0"/>
                    <a:pt x="119" y="0"/>
                    <a:pt x="119" y="0"/>
                  </a:cubicBezTo>
                  <a:cubicBezTo>
                    <a:pt x="121" y="7"/>
                    <a:pt x="122" y="14"/>
                    <a:pt x="121" y="20"/>
                  </a:cubicBezTo>
                  <a:cubicBezTo>
                    <a:pt x="115" y="71"/>
                    <a:pt x="3" y="151"/>
                    <a:pt x="1" y="207"/>
                  </a:cubicBezTo>
                  <a:cubicBezTo>
                    <a:pt x="0" y="217"/>
                    <a:pt x="5" y="225"/>
                    <a:pt x="13" y="233"/>
                  </a:cubicBezTo>
                  <a:cubicBezTo>
                    <a:pt x="892" y="233"/>
                    <a:pt x="892" y="233"/>
                    <a:pt x="892" y="233"/>
                  </a:cubicBezTo>
                  <a:cubicBezTo>
                    <a:pt x="910" y="190"/>
                    <a:pt x="932" y="150"/>
                    <a:pt x="954" y="106"/>
                  </a:cubicBezTo>
                  <a:cubicBezTo>
                    <a:pt x="965" y="83"/>
                    <a:pt x="977" y="45"/>
                    <a:pt x="98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00" name="Google Shape;2300;p49"/>
            <p:cNvSpPr/>
            <p:nvPr/>
          </p:nvSpPr>
          <p:spPr>
            <a:xfrm>
              <a:off x="1665934" y="1011072"/>
              <a:ext cx="484393" cy="151589"/>
            </a:xfrm>
            <a:custGeom>
              <a:avLst/>
              <a:gdLst/>
              <a:ahLst/>
              <a:cxnLst/>
              <a:rect l="l" t="t" r="r" b="b"/>
              <a:pathLst>
                <a:path w="826" h="259" extrusionOk="0">
                  <a:moveTo>
                    <a:pt x="691" y="105"/>
                  </a:moveTo>
                  <a:cubicBezTo>
                    <a:pt x="485" y="0"/>
                    <a:pt x="280" y="20"/>
                    <a:pt x="171" y="77"/>
                  </a:cubicBezTo>
                  <a:cubicBezTo>
                    <a:pt x="84" y="123"/>
                    <a:pt x="31" y="190"/>
                    <a:pt x="0" y="259"/>
                  </a:cubicBezTo>
                  <a:cubicBezTo>
                    <a:pt x="826" y="259"/>
                    <a:pt x="826" y="259"/>
                    <a:pt x="826" y="259"/>
                  </a:cubicBezTo>
                  <a:cubicBezTo>
                    <a:pt x="803" y="196"/>
                    <a:pt x="762" y="140"/>
                    <a:pt x="691" y="10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01" name="Google Shape;2301;p49"/>
            <p:cNvSpPr/>
            <p:nvPr/>
          </p:nvSpPr>
          <p:spPr>
            <a:xfrm>
              <a:off x="1639639" y="1162661"/>
              <a:ext cx="527066" cy="136407"/>
            </a:xfrm>
            <a:custGeom>
              <a:avLst/>
              <a:gdLst/>
              <a:ahLst/>
              <a:cxnLst/>
              <a:rect l="l" t="t" r="r" b="b"/>
              <a:pathLst>
                <a:path w="899" h="233" extrusionOk="0">
                  <a:moveTo>
                    <a:pt x="871" y="0"/>
                  </a:moveTo>
                  <a:cubicBezTo>
                    <a:pt x="45" y="0"/>
                    <a:pt x="45" y="0"/>
                    <a:pt x="45" y="0"/>
                  </a:cubicBezTo>
                  <a:cubicBezTo>
                    <a:pt x="20" y="53"/>
                    <a:pt x="9" y="106"/>
                    <a:pt x="4" y="150"/>
                  </a:cubicBezTo>
                  <a:cubicBezTo>
                    <a:pt x="0" y="184"/>
                    <a:pt x="15" y="210"/>
                    <a:pt x="22" y="233"/>
                  </a:cubicBezTo>
                  <a:cubicBezTo>
                    <a:pt x="887" y="233"/>
                    <a:pt x="887" y="233"/>
                    <a:pt x="887" y="233"/>
                  </a:cubicBezTo>
                  <a:cubicBezTo>
                    <a:pt x="898" y="163"/>
                    <a:pt x="899" y="77"/>
                    <a:pt x="87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02" name="Google Shape;2302;p49"/>
          <p:cNvGrpSpPr/>
          <p:nvPr/>
        </p:nvGrpSpPr>
        <p:grpSpPr>
          <a:xfrm>
            <a:off x="2600077" y="1348925"/>
            <a:ext cx="607170" cy="713274"/>
            <a:chOff x="2554206" y="1011105"/>
            <a:chExt cx="613055" cy="720187"/>
          </a:xfrm>
        </p:grpSpPr>
        <p:sp>
          <p:nvSpPr>
            <p:cNvPr id="2303" name="Google Shape;2303;p49"/>
            <p:cNvSpPr/>
            <p:nvPr/>
          </p:nvSpPr>
          <p:spPr>
            <a:xfrm flipH="1">
              <a:off x="2721847" y="1011105"/>
              <a:ext cx="445414" cy="388012"/>
            </a:xfrm>
            <a:custGeom>
              <a:avLst/>
              <a:gdLst/>
              <a:ahLst/>
              <a:cxnLst/>
              <a:rect l="l" t="t" r="r" b="b"/>
              <a:pathLst>
                <a:path w="885" h="771" extrusionOk="0">
                  <a:moveTo>
                    <a:pt x="708" y="363"/>
                  </a:moveTo>
                  <a:cubicBezTo>
                    <a:pt x="699" y="358"/>
                    <a:pt x="687" y="357"/>
                    <a:pt x="677" y="361"/>
                  </a:cubicBezTo>
                  <a:cubicBezTo>
                    <a:pt x="662" y="366"/>
                    <a:pt x="649" y="378"/>
                    <a:pt x="640" y="395"/>
                  </a:cubicBezTo>
                  <a:cubicBezTo>
                    <a:pt x="630" y="411"/>
                    <a:pt x="626" y="429"/>
                    <a:pt x="629" y="444"/>
                  </a:cubicBezTo>
                  <a:cubicBezTo>
                    <a:pt x="631" y="455"/>
                    <a:pt x="637" y="464"/>
                    <a:pt x="646" y="470"/>
                  </a:cubicBezTo>
                  <a:cubicBezTo>
                    <a:pt x="655" y="475"/>
                    <a:pt x="667" y="476"/>
                    <a:pt x="677" y="471"/>
                  </a:cubicBezTo>
                  <a:cubicBezTo>
                    <a:pt x="551" y="690"/>
                    <a:pt x="551" y="690"/>
                    <a:pt x="551" y="690"/>
                  </a:cubicBezTo>
                  <a:cubicBezTo>
                    <a:pt x="548" y="696"/>
                    <a:pt x="542" y="699"/>
                    <a:pt x="536" y="699"/>
                  </a:cubicBezTo>
                  <a:cubicBezTo>
                    <a:pt x="365" y="699"/>
                    <a:pt x="365" y="699"/>
                    <a:pt x="365" y="699"/>
                  </a:cubicBezTo>
                  <a:cubicBezTo>
                    <a:pt x="362" y="700"/>
                    <a:pt x="359" y="703"/>
                    <a:pt x="359" y="706"/>
                  </a:cubicBezTo>
                  <a:cubicBezTo>
                    <a:pt x="358" y="713"/>
                    <a:pt x="358" y="720"/>
                    <a:pt x="365" y="724"/>
                  </a:cubicBezTo>
                  <a:cubicBezTo>
                    <a:pt x="368" y="726"/>
                    <a:pt x="372" y="728"/>
                    <a:pt x="376" y="730"/>
                  </a:cubicBezTo>
                  <a:cubicBezTo>
                    <a:pt x="387" y="737"/>
                    <a:pt x="388" y="751"/>
                    <a:pt x="378" y="759"/>
                  </a:cubicBezTo>
                  <a:cubicBezTo>
                    <a:pt x="368" y="767"/>
                    <a:pt x="354" y="771"/>
                    <a:pt x="341" y="770"/>
                  </a:cubicBezTo>
                  <a:cubicBezTo>
                    <a:pt x="328" y="771"/>
                    <a:pt x="314" y="768"/>
                    <a:pt x="304" y="759"/>
                  </a:cubicBezTo>
                  <a:cubicBezTo>
                    <a:pt x="294" y="751"/>
                    <a:pt x="295" y="737"/>
                    <a:pt x="306" y="730"/>
                  </a:cubicBezTo>
                  <a:cubicBezTo>
                    <a:pt x="310" y="728"/>
                    <a:pt x="314" y="726"/>
                    <a:pt x="317" y="724"/>
                  </a:cubicBezTo>
                  <a:cubicBezTo>
                    <a:pt x="323" y="720"/>
                    <a:pt x="323" y="713"/>
                    <a:pt x="323" y="706"/>
                  </a:cubicBezTo>
                  <a:cubicBezTo>
                    <a:pt x="323" y="703"/>
                    <a:pt x="320" y="700"/>
                    <a:pt x="317" y="699"/>
                  </a:cubicBezTo>
                  <a:cubicBezTo>
                    <a:pt x="115" y="699"/>
                    <a:pt x="115" y="699"/>
                    <a:pt x="115" y="699"/>
                  </a:cubicBezTo>
                  <a:cubicBezTo>
                    <a:pt x="112" y="699"/>
                    <a:pt x="109" y="697"/>
                    <a:pt x="108" y="694"/>
                  </a:cubicBezTo>
                  <a:cubicBezTo>
                    <a:pt x="108" y="694"/>
                    <a:pt x="108" y="694"/>
                    <a:pt x="108" y="694"/>
                  </a:cubicBezTo>
                  <a:cubicBezTo>
                    <a:pt x="58" y="592"/>
                    <a:pt x="0" y="246"/>
                    <a:pt x="247" y="121"/>
                  </a:cubicBezTo>
                  <a:cubicBezTo>
                    <a:pt x="487" y="0"/>
                    <a:pt x="726" y="23"/>
                    <a:pt x="852" y="89"/>
                  </a:cubicBezTo>
                  <a:cubicBezTo>
                    <a:pt x="862" y="94"/>
                    <a:pt x="871" y="99"/>
                    <a:pt x="879" y="104"/>
                  </a:cubicBezTo>
                  <a:cubicBezTo>
                    <a:pt x="883" y="107"/>
                    <a:pt x="885" y="112"/>
                    <a:pt x="882" y="116"/>
                  </a:cubicBezTo>
                  <a:cubicBezTo>
                    <a:pt x="725" y="389"/>
                    <a:pt x="725" y="389"/>
                    <a:pt x="725" y="389"/>
                  </a:cubicBezTo>
                  <a:cubicBezTo>
                    <a:pt x="723" y="378"/>
                    <a:pt x="717" y="368"/>
                    <a:pt x="708" y="3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04" name="Google Shape;2304;p49"/>
            <p:cNvSpPr/>
            <p:nvPr/>
          </p:nvSpPr>
          <p:spPr>
            <a:xfrm flipH="1">
              <a:off x="2554206" y="1072424"/>
              <a:ext cx="329184" cy="568718"/>
            </a:xfrm>
            <a:custGeom>
              <a:avLst/>
              <a:gdLst/>
              <a:ahLst/>
              <a:cxnLst/>
              <a:rect l="l" t="t" r="r" b="b"/>
              <a:pathLst>
                <a:path w="654" h="1130" extrusionOk="0">
                  <a:moveTo>
                    <a:pt x="208" y="896"/>
                  </a:moveTo>
                  <a:cubicBezTo>
                    <a:pt x="217" y="891"/>
                    <a:pt x="224" y="882"/>
                    <a:pt x="225" y="871"/>
                  </a:cubicBezTo>
                  <a:cubicBezTo>
                    <a:pt x="228" y="856"/>
                    <a:pt x="224" y="838"/>
                    <a:pt x="214" y="822"/>
                  </a:cubicBezTo>
                  <a:cubicBezTo>
                    <a:pt x="205" y="805"/>
                    <a:pt x="192" y="793"/>
                    <a:pt x="177" y="787"/>
                  </a:cubicBezTo>
                  <a:cubicBezTo>
                    <a:pt x="167" y="784"/>
                    <a:pt x="156" y="784"/>
                    <a:pt x="147" y="790"/>
                  </a:cubicBezTo>
                  <a:cubicBezTo>
                    <a:pt x="137" y="795"/>
                    <a:pt x="131" y="805"/>
                    <a:pt x="130" y="816"/>
                  </a:cubicBezTo>
                  <a:cubicBezTo>
                    <a:pt x="3" y="597"/>
                    <a:pt x="3" y="597"/>
                    <a:pt x="3" y="597"/>
                  </a:cubicBezTo>
                  <a:cubicBezTo>
                    <a:pt x="0" y="591"/>
                    <a:pt x="0" y="585"/>
                    <a:pt x="3" y="579"/>
                  </a:cubicBezTo>
                  <a:cubicBezTo>
                    <a:pt x="142" y="339"/>
                    <a:pt x="142" y="339"/>
                    <a:pt x="142" y="339"/>
                  </a:cubicBezTo>
                  <a:cubicBezTo>
                    <a:pt x="142" y="336"/>
                    <a:pt x="142" y="332"/>
                    <a:pt x="139" y="330"/>
                  </a:cubicBezTo>
                  <a:cubicBezTo>
                    <a:pt x="133" y="326"/>
                    <a:pt x="127" y="323"/>
                    <a:pt x="121" y="326"/>
                  </a:cubicBezTo>
                  <a:cubicBezTo>
                    <a:pt x="117" y="328"/>
                    <a:pt x="113" y="331"/>
                    <a:pt x="110" y="333"/>
                  </a:cubicBezTo>
                  <a:cubicBezTo>
                    <a:pt x="98" y="339"/>
                    <a:pt x="85" y="333"/>
                    <a:pt x="83" y="320"/>
                  </a:cubicBezTo>
                  <a:cubicBezTo>
                    <a:pt x="81" y="307"/>
                    <a:pt x="85" y="294"/>
                    <a:pt x="92" y="282"/>
                  </a:cubicBezTo>
                  <a:cubicBezTo>
                    <a:pt x="99" y="271"/>
                    <a:pt x="108" y="260"/>
                    <a:pt x="120" y="256"/>
                  </a:cubicBezTo>
                  <a:cubicBezTo>
                    <a:pt x="132" y="251"/>
                    <a:pt x="144" y="259"/>
                    <a:pt x="144" y="272"/>
                  </a:cubicBezTo>
                  <a:cubicBezTo>
                    <a:pt x="145" y="276"/>
                    <a:pt x="144" y="281"/>
                    <a:pt x="144" y="285"/>
                  </a:cubicBezTo>
                  <a:cubicBezTo>
                    <a:pt x="145" y="293"/>
                    <a:pt x="150" y="296"/>
                    <a:pt x="157" y="299"/>
                  </a:cubicBezTo>
                  <a:cubicBezTo>
                    <a:pt x="160" y="301"/>
                    <a:pt x="163" y="299"/>
                    <a:pt x="166" y="297"/>
                  </a:cubicBezTo>
                  <a:cubicBezTo>
                    <a:pt x="334" y="6"/>
                    <a:pt x="334" y="6"/>
                    <a:pt x="334" y="6"/>
                  </a:cubicBezTo>
                  <a:cubicBezTo>
                    <a:pt x="337" y="2"/>
                    <a:pt x="343" y="0"/>
                    <a:pt x="347" y="3"/>
                  </a:cubicBezTo>
                  <a:cubicBezTo>
                    <a:pt x="480" y="102"/>
                    <a:pt x="524" y="251"/>
                    <a:pt x="535" y="353"/>
                  </a:cubicBezTo>
                  <a:cubicBezTo>
                    <a:pt x="542" y="405"/>
                    <a:pt x="507" y="442"/>
                    <a:pt x="511" y="473"/>
                  </a:cubicBezTo>
                  <a:cubicBezTo>
                    <a:pt x="518" y="532"/>
                    <a:pt x="648" y="625"/>
                    <a:pt x="651" y="690"/>
                  </a:cubicBezTo>
                  <a:cubicBezTo>
                    <a:pt x="654" y="734"/>
                    <a:pt x="565" y="752"/>
                    <a:pt x="550" y="781"/>
                  </a:cubicBezTo>
                  <a:cubicBezTo>
                    <a:pt x="543" y="794"/>
                    <a:pt x="562" y="823"/>
                    <a:pt x="560" y="841"/>
                  </a:cubicBezTo>
                  <a:cubicBezTo>
                    <a:pt x="559" y="857"/>
                    <a:pt x="515" y="874"/>
                    <a:pt x="515" y="874"/>
                  </a:cubicBezTo>
                  <a:cubicBezTo>
                    <a:pt x="515" y="874"/>
                    <a:pt x="546" y="903"/>
                    <a:pt x="548" y="916"/>
                  </a:cubicBezTo>
                  <a:cubicBezTo>
                    <a:pt x="549" y="932"/>
                    <a:pt x="520" y="957"/>
                    <a:pt x="519" y="973"/>
                  </a:cubicBezTo>
                  <a:cubicBezTo>
                    <a:pt x="519" y="989"/>
                    <a:pt x="545" y="1030"/>
                    <a:pt x="532" y="1073"/>
                  </a:cubicBezTo>
                  <a:cubicBezTo>
                    <a:pt x="515" y="1130"/>
                    <a:pt x="356" y="1091"/>
                    <a:pt x="288" y="1083"/>
                  </a:cubicBezTo>
                  <a:cubicBezTo>
                    <a:pt x="286" y="1083"/>
                    <a:pt x="283" y="1082"/>
                    <a:pt x="282" y="1079"/>
                  </a:cubicBezTo>
                  <a:cubicBezTo>
                    <a:pt x="177" y="898"/>
                    <a:pt x="177" y="898"/>
                    <a:pt x="177" y="898"/>
                  </a:cubicBezTo>
                  <a:cubicBezTo>
                    <a:pt x="188" y="902"/>
                    <a:pt x="199" y="902"/>
                    <a:pt x="208" y="89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05" name="Google Shape;2305;p49"/>
            <p:cNvSpPr/>
            <p:nvPr/>
          </p:nvSpPr>
          <p:spPr>
            <a:xfrm flipH="1">
              <a:off x="2750903" y="1372925"/>
              <a:ext cx="354381" cy="358367"/>
            </a:xfrm>
            <a:custGeom>
              <a:avLst/>
              <a:gdLst/>
              <a:ahLst/>
              <a:cxnLst/>
              <a:rect l="l" t="t" r="r" b="b"/>
              <a:pathLst>
                <a:path w="704" h="712" extrusionOk="0">
                  <a:moveTo>
                    <a:pt x="11" y="0"/>
                  </a:moveTo>
                  <a:cubicBezTo>
                    <a:pt x="170" y="0"/>
                    <a:pt x="170" y="0"/>
                    <a:pt x="170" y="0"/>
                  </a:cubicBezTo>
                  <a:cubicBezTo>
                    <a:pt x="162" y="7"/>
                    <a:pt x="157" y="17"/>
                    <a:pt x="157" y="28"/>
                  </a:cubicBezTo>
                  <a:cubicBezTo>
                    <a:pt x="157" y="38"/>
                    <a:pt x="162" y="48"/>
                    <a:pt x="170" y="55"/>
                  </a:cubicBezTo>
                  <a:cubicBezTo>
                    <a:pt x="182" y="65"/>
                    <a:pt x="199" y="70"/>
                    <a:pt x="218" y="70"/>
                  </a:cubicBezTo>
                  <a:cubicBezTo>
                    <a:pt x="237" y="70"/>
                    <a:pt x="254" y="65"/>
                    <a:pt x="267" y="55"/>
                  </a:cubicBezTo>
                  <a:cubicBezTo>
                    <a:pt x="275" y="48"/>
                    <a:pt x="280" y="38"/>
                    <a:pt x="280" y="28"/>
                  </a:cubicBezTo>
                  <a:cubicBezTo>
                    <a:pt x="280" y="17"/>
                    <a:pt x="275" y="7"/>
                    <a:pt x="266" y="0"/>
                  </a:cubicBezTo>
                  <a:cubicBezTo>
                    <a:pt x="411" y="0"/>
                    <a:pt x="411" y="0"/>
                    <a:pt x="411" y="0"/>
                  </a:cubicBezTo>
                  <a:cubicBezTo>
                    <a:pt x="417" y="0"/>
                    <a:pt x="423" y="3"/>
                    <a:pt x="426" y="9"/>
                  </a:cubicBezTo>
                  <a:cubicBezTo>
                    <a:pt x="565" y="249"/>
                    <a:pt x="565" y="249"/>
                    <a:pt x="565" y="249"/>
                  </a:cubicBezTo>
                  <a:cubicBezTo>
                    <a:pt x="568" y="251"/>
                    <a:pt x="571" y="253"/>
                    <a:pt x="575" y="251"/>
                  </a:cubicBezTo>
                  <a:cubicBezTo>
                    <a:pt x="581" y="248"/>
                    <a:pt x="586" y="244"/>
                    <a:pt x="587" y="237"/>
                  </a:cubicBezTo>
                  <a:cubicBezTo>
                    <a:pt x="587" y="233"/>
                    <a:pt x="587" y="228"/>
                    <a:pt x="587" y="224"/>
                  </a:cubicBezTo>
                  <a:cubicBezTo>
                    <a:pt x="587" y="211"/>
                    <a:pt x="599" y="203"/>
                    <a:pt x="611" y="208"/>
                  </a:cubicBezTo>
                  <a:cubicBezTo>
                    <a:pt x="623" y="212"/>
                    <a:pt x="633" y="223"/>
                    <a:pt x="639" y="234"/>
                  </a:cubicBezTo>
                  <a:cubicBezTo>
                    <a:pt x="646" y="245"/>
                    <a:pt x="650" y="259"/>
                    <a:pt x="648" y="272"/>
                  </a:cubicBezTo>
                  <a:cubicBezTo>
                    <a:pt x="646" y="285"/>
                    <a:pt x="633" y="290"/>
                    <a:pt x="622" y="284"/>
                  </a:cubicBezTo>
                  <a:cubicBezTo>
                    <a:pt x="618" y="282"/>
                    <a:pt x="614" y="280"/>
                    <a:pt x="611" y="278"/>
                  </a:cubicBezTo>
                  <a:cubicBezTo>
                    <a:pt x="604" y="275"/>
                    <a:pt x="598" y="278"/>
                    <a:pt x="592" y="282"/>
                  </a:cubicBezTo>
                  <a:cubicBezTo>
                    <a:pt x="589" y="283"/>
                    <a:pt x="589" y="287"/>
                    <a:pt x="589" y="291"/>
                  </a:cubicBezTo>
                  <a:cubicBezTo>
                    <a:pt x="700" y="482"/>
                    <a:pt x="700" y="482"/>
                    <a:pt x="700" y="482"/>
                  </a:cubicBezTo>
                  <a:cubicBezTo>
                    <a:pt x="700" y="482"/>
                    <a:pt x="701" y="484"/>
                    <a:pt x="700" y="485"/>
                  </a:cubicBezTo>
                  <a:cubicBezTo>
                    <a:pt x="700" y="487"/>
                    <a:pt x="699" y="488"/>
                    <a:pt x="699" y="488"/>
                  </a:cubicBezTo>
                  <a:cubicBezTo>
                    <a:pt x="699" y="488"/>
                    <a:pt x="699" y="488"/>
                    <a:pt x="699" y="488"/>
                  </a:cubicBezTo>
                  <a:cubicBezTo>
                    <a:pt x="671" y="516"/>
                    <a:pt x="704" y="593"/>
                    <a:pt x="688" y="619"/>
                  </a:cubicBezTo>
                  <a:cubicBezTo>
                    <a:pt x="664" y="659"/>
                    <a:pt x="299" y="712"/>
                    <a:pt x="119" y="586"/>
                  </a:cubicBezTo>
                  <a:cubicBezTo>
                    <a:pt x="83" y="561"/>
                    <a:pt x="129" y="479"/>
                    <a:pt x="98" y="269"/>
                  </a:cubicBezTo>
                  <a:cubicBezTo>
                    <a:pt x="84" y="172"/>
                    <a:pt x="45" y="96"/>
                    <a:pt x="3" y="12"/>
                  </a:cubicBezTo>
                  <a:cubicBezTo>
                    <a:pt x="0" y="7"/>
                    <a:pt x="4" y="0"/>
                    <a:pt x="11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06" name="Google Shape;2306;p49"/>
          <p:cNvGrpSpPr/>
          <p:nvPr/>
        </p:nvGrpSpPr>
        <p:grpSpPr>
          <a:xfrm>
            <a:off x="9877158" y="1275870"/>
            <a:ext cx="737128" cy="786328"/>
            <a:chOff x="9901824" y="937343"/>
            <a:chExt cx="744273" cy="793950"/>
          </a:xfrm>
        </p:grpSpPr>
        <p:grpSp>
          <p:nvGrpSpPr>
            <p:cNvPr id="2307" name="Google Shape;2307;p49"/>
            <p:cNvGrpSpPr/>
            <p:nvPr/>
          </p:nvGrpSpPr>
          <p:grpSpPr>
            <a:xfrm>
              <a:off x="9901824" y="937343"/>
              <a:ext cx="744273" cy="793950"/>
              <a:chOff x="9901824" y="937343"/>
              <a:chExt cx="744273" cy="793950"/>
            </a:xfrm>
          </p:grpSpPr>
          <p:sp>
            <p:nvSpPr>
              <p:cNvPr id="2308" name="Google Shape;2308;p49"/>
              <p:cNvSpPr/>
              <p:nvPr/>
            </p:nvSpPr>
            <p:spPr>
              <a:xfrm>
                <a:off x="10463799" y="1043794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09" name="Google Shape;2309;p49"/>
              <p:cNvSpPr/>
              <p:nvPr/>
            </p:nvSpPr>
            <p:spPr>
              <a:xfrm>
                <a:off x="10546077" y="1303491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0" name="Google Shape;2310;p49"/>
              <p:cNvSpPr/>
              <p:nvPr/>
            </p:nvSpPr>
            <p:spPr>
              <a:xfrm>
                <a:off x="10463799" y="1499539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1" name="Google Shape;2311;p49"/>
              <p:cNvSpPr/>
              <p:nvPr/>
            </p:nvSpPr>
            <p:spPr>
              <a:xfrm>
                <a:off x="10008275" y="1500204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2" name="Google Shape;2312;p49"/>
              <p:cNvSpPr/>
              <p:nvPr/>
            </p:nvSpPr>
            <p:spPr>
              <a:xfrm>
                <a:off x="9901824" y="1303934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3" name="Google Shape;2313;p49"/>
              <p:cNvSpPr/>
              <p:nvPr/>
            </p:nvSpPr>
            <p:spPr>
              <a:xfrm>
                <a:off x="10008275" y="1044237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4" name="Google Shape;2314;p49"/>
              <p:cNvSpPr/>
              <p:nvPr/>
            </p:nvSpPr>
            <p:spPr>
              <a:xfrm>
                <a:off x="10267751" y="937343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5" name="Google Shape;2315;p49"/>
              <p:cNvSpPr/>
              <p:nvPr/>
            </p:nvSpPr>
            <p:spPr>
              <a:xfrm>
                <a:off x="10183698" y="1629498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6" name="Google Shape;2316;p49"/>
              <p:cNvSpPr/>
              <p:nvPr/>
            </p:nvSpPr>
            <p:spPr>
              <a:xfrm>
                <a:off x="10188356" y="1667865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17" name="Google Shape;2317;p49"/>
              <p:cNvSpPr/>
              <p:nvPr/>
            </p:nvSpPr>
            <p:spPr>
              <a:xfrm>
                <a:off x="10212751" y="1705567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sp>
          <p:nvSpPr>
            <p:cNvPr id="2318" name="Google Shape;2318;p49"/>
            <p:cNvSpPr/>
            <p:nvPr/>
          </p:nvSpPr>
          <p:spPr>
            <a:xfrm>
              <a:off x="10047751" y="1220548"/>
              <a:ext cx="217117" cy="205362"/>
            </a:xfrm>
            <a:custGeom>
              <a:avLst/>
              <a:gdLst/>
              <a:ahLst/>
              <a:cxnLst/>
              <a:rect l="l" t="t" r="r" b="b"/>
              <a:pathLst>
                <a:path w="380" h="359" extrusionOk="0">
                  <a:moveTo>
                    <a:pt x="63" y="268"/>
                  </a:moveTo>
                  <a:cubicBezTo>
                    <a:pt x="78" y="297"/>
                    <a:pt x="94" y="324"/>
                    <a:pt x="108" y="350"/>
                  </a:cubicBezTo>
                  <a:cubicBezTo>
                    <a:pt x="113" y="359"/>
                    <a:pt x="113" y="359"/>
                    <a:pt x="113" y="359"/>
                  </a:cubicBezTo>
                  <a:cubicBezTo>
                    <a:pt x="380" y="206"/>
                    <a:pt x="380" y="206"/>
                    <a:pt x="380" y="206"/>
                  </a:cubicBezTo>
                  <a:cubicBezTo>
                    <a:pt x="23" y="0"/>
                    <a:pt x="23" y="0"/>
                    <a:pt x="23" y="0"/>
                  </a:cubicBezTo>
                  <a:cubicBezTo>
                    <a:pt x="22" y="2"/>
                    <a:pt x="22" y="4"/>
                    <a:pt x="21" y="6"/>
                  </a:cubicBezTo>
                  <a:cubicBezTo>
                    <a:pt x="21" y="6"/>
                    <a:pt x="21" y="6"/>
                    <a:pt x="21" y="6"/>
                  </a:cubicBezTo>
                  <a:cubicBezTo>
                    <a:pt x="0" y="88"/>
                    <a:pt x="14" y="174"/>
                    <a:pt x="63" y="268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19" name="Google Shape;2319;p49"/>
            <p:cNvSpPr/>
            <p:nvPr/>
          </p:nvSpPr>
          <p:spPr>
            <a:xfrm>
              <a:off x="10063053" y="1080830"/>
              <a:ext cx="205806" cy="250604"/>
            </a:xfrm>
            <a:custGeom>
              <a:avLst/>
              <a:gdLst/>
              <a:ahLst/>
              <a:cxnLst/>
              <a:rect l="l" t="t" r="r" b="b"/>
              <a:pathLst>
                <a:path w="360" h="438" extrusionOk="0">
                  <a:moveTo>
                    <a:pt x="0" y="230"/>
                  </a:moveTo>
                  <a:cubicBezTo>
                    <a:pt x="360" y="438"/>
                    <a:pt x="360" y="438"/>
                    <a:pt x="360" y="438"/>
                  </a:cubicBezTo>
                  <a:cubicBezTo>
                    <a:pt x="360" y="0"/>
                    <a:pt x="360" y="0"/>
                    <a:pt x="360" y="0"/>
                  </a:cubicBezTo>
                  <a:cubicBezTo>
                    <a:pt x="174" y="3"/>
                    <a:pt x="40" y="117"/>
                    <a:pt x="0" y="23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0" name="Google Shape;2320;p49"/>
            <p:cNvSpPr/>
            <p:nvPr/>
          </p:nvSpPr>
          <p:spPr>
            <a:xfrm>
              <a:off x="10276400" y="1080830"/>
              <a:ext cx="208024" cy="250604"/>
            </a:xfrm>
            <a:custGeom>
              <a:avLst/>
              <a:gdLst/>
              <a:ahLst/>
              <a:cxnLst/>
              <a:rect l="l" t="t" r="r" b="b"/>
              <a:pathLst>
                <a:path w="364" h="438" extrusionOk="0">
                  <a:moveTo>
                    <a:pt x="0" y="0"/>
                  </a:moveTo>
                  <a:cubicBezTo>
                    <a:pt x="0" y="438"/>
                    <a:pt x="0" y="438"/>
                    <a:pt x="0" y="438"/>
                  </a:cubicBezTo>
                  <a:cubicBezTo>
                    <a:pt x="364" y="228"/>
                    <a:pt x="364" y="228"/>
                    <a:pt x="364" y="228"/>
                  </a:cubicBezTo>
                  <a:cubicBezTo>
                    <a:pt x="323" y="115"/>
                    <a:pt x="186" y="1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1" name="Google Shape;2321;p49"/>
            <p:cNvSpPr/>
            <p:nvPr/>
          </p:nvSpPr>
          <p:spPr>
            <a:xfrm>
              <a:off x="10280392" y="1218773"/>
              <a:ext cx="219334" cy="208689"/>
            </a:xfrm>
            <a:custGeom>
              <a:avLst/>
              <a:gdLst/>
              <a:ahLst/>
              <a:cxnLst/>
              <a:rect l="l" t="t" r="r" b="b"/>
              <a:pathLst>
                <a:path w="384" h="365" extrusionOk="0">
                  <a:moveTo>
                    <a:pt x="322" y="271"/>
                  </a:moveTo>
                  <a:cubicBezTo>
                    <a:pt x="371" y="177"/>
                    <a:pt x="384" y="91"/>
                    <a:pt x="364" y="9"/>
                  </a:cubicBezTo>
                  <a:cubicBezTo>
                    <a:pt x="364" y="9"/>
                    <a:pt x="364" y="9"/>
                    <a:pt x="364" y="9"/>
                  </a:cubicBezTo>
                  <a:cubicBezTo>
                    <a:pt x="363" y="6"/>
                    <a:pt x="362" y="3"/>
                    <a:pt x="361" y="0"/>
                  </a:cubicBezTo>
                  <a:cubicBezTo>
                    <a:pt x="0" y="209"/>
                    <a:pt x="0" y="209"/>
                    <a:pt x="0" y="209"/>
                  </a:cubicBezTo>
                  <a:cubicBezTo>
                    <a:pt x="270" y="365"/>
                    <a:pt x="270" y="365"/>
                    <a:pt x="270" y="365"/>
                  </a:cubicBezTo>
                  <a:cubicBezTo>
                    <a:pt x="277" y="353"/>
                    <a:pt x="277" y="353"/>
                    <a:pt x="277" y="353"/>
                  </a:cubicBezTo>
                  <a:cubicBezTo>
                    <a:pt x="291" y="327"/>
                    <a:pt x="307" y="300"/>
                    <a:pt x="322" y="27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2" name="Google Shape;2322;p49"/>
            <p:cNvSpPr/>
            <p:nvPr/>
          </p:nvSpPr>
          <p:spPr>
            <a:xfrm>
              <a:off x="10116279" y="1345184"/>
              <a:ext cx="152580" cy="267681"/>
            </a:xfrm>
            <a:custGeom>
              <a:avLst/>
              <a:gdLst/>
              <a:ahLst/>
              <a:cxnLst/>
              <a:rect l="l" t="t" r="r" b="b"/>
              <a:pathLst>
                <a:path w="267" h="468" extrusionOk="0">
                  <a:moveTo>
                    <a:pt x="267" y="468"/>
                  </a:moveTo>
                  <a:cubicBezTo>
                    <a:pt x="267" y="0"/>
                    <a:pt x="267" y="0"/>
                    <a:pt x="267" y="0"/>
                  </a:cubicBezTo>
                  <a:cubicBezTo>
                    <a:pt x="0" y="153"/>
                    <a:pt x="0" y="153"/>
                    <a:pt x="0" y="153"/>
                  </a:cubicBezTo>
                  <a:cubicBezTo>
                    <a:pt x="21" y="190"/>
                    <a:pt x="42" y="229"/>
                    <a:pt x="61" y="272"/>
                  </a:cubicBezTo>
                  <a:cubicBezTo>
                    <a:pt x="75" y="304"/>
                    <a:pt x="83" y="346"/>
                    <a:pt x="90" y="383"/>
                  </a:cubicBezTo>
                  <a:cubicBezTo>
                    <a:pt x="92" y="398"/>
                    <a:pt x="95" y="411"/>
                    <a:pt x="98" y="424"/>
                  </a:cubicBezTo>
                  <a:cubicBezTo>
                    <a:pt x="105" y="457"/>
                    <a:pt x="116" y="466"/>
                    <a:pt x="151" y="467"/>
                  </a:cubicBezTo>
                  <a:cubicBezTo>
                    <a:pt x="157" y="468"/>
                    <a:pt x="157" y="468"/>
                    <a:pt x="157" y="468"/>
                  </a:cubicBezTo>
                  <a:cubicBezTo>
                    <a:pt x="185" y="468"/>
                    <a:pt x="185" y="468"/>
                    <a:pt x="185" y="468"/>
                  </a:cubicBezTo>
                  <a:cubicBezTo>
                    <a:pt x="237" y="468"/>
                    <a:pt x="237" y="468"/>
                    <a:pt x="237" y="468"/>
                  </a:cubicBezTo>
                  <a:cubicBezTo>
                    <a:pt x="247" y="468"/>
                    <a:pt x="257" y="468"/>
                    <a:pt x="267" y="4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3" name="Google Shape;2323;p49"/>
            <p:cNvSpPr/>
            <p:nvPr/>
          </p:nvSpPr>
          <p:spPr>
            <a:xfrm>
              <a:off x="10276400" y="1345184"/>
              <a:ext cx="154798" cy="267681"/>
            </a:xfrm>
            <a:custGeom>
              <a:avLst/>
              <a:gdLst/>
              <a:ahLst/>
              <a:cxnLst/>
              <a:rect l="l" t="t" r="r" b="b"/>
              <a:pathLst>
                <a:path w="271" h="468" extrusionOk="0">
                  <a:moveTo>
                    <a:pt x="174" y="424"/>
                  </a:moveTo>
                  <a:cubicBezTo>
                    <a:pt x="177" y="411"/>
                    <a:pt x="180" y="398"/>
                    <a:pt x="182" y="383"/>
                  </a:cubicBezTo>
                  <a:cubicBezTo>
                    <a:pt x="189" y="346"/>
                    <a:pt x="197" y="304"/>
                    <a:pt x="211" y="272"/>
                  </a:cubicBezTo>
                  <a:cubicBezTo>
                    <a:pt x="230" y="229"/>
                    <a:pt x="251" y="191"/>
                    <a:pt x="271" y="156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467"/>
                    <a:pt x="0" y="467"/>
                    <a:pt x="0" y="467"/>
                  </a:cubicBezTo>
                  <a:cubicBezTo>
                    <a:pt x="5" y="467"/>
                    <a:pt x="5" y="467"/>
                    <a:pt x="5" y="467"/>
                  </a:cubicBezTo>
                  <a:cubicBezTo>
                    <a:pt x="5" y="468"/>
                    <a:pt x="5" y="468"/>
                    <a:pt x="5" y="468"/>
                  </a:cubicBezTo>
                  <a:cubicBezTo>
                    <a:pt x="5" y="468"/>
                    <a:pt x="5" y="468"/>
                    <a:pt x="5" y="468"/>
                  </a:cubicBezTo>
                  <a:cubicBezTo>
                    <a:pt x="15" y="468"/>
                    <a:pt x="25" y="468"/>
                    <a:pt x="36" y="468"/>
                  </a:cubicBezTo>
                  <a:cubicBezTo>
                    <a:pt x="42" y="467"/>
                    <a:pt x="42" y="467"/>
                    <a:pt x="42" y="467"/>
                  </a:cubicBezTo>
                  <a:cubicBezTo>
                    <a:pt x="94" y="468"/>
                    <a:pt x="94" y="468"/>
                    <a:pt x="94" y="468"/>
                  </a:cubicBezTo>
                  <a:cubicBezTo>
                    <a:pt x="101" y="468"/>
                    <a:pt x="108" y="468"/>
                    <a:pt x="115" y="467"/>
                  </a:cubicBezTo>
                  <a:cubicBezTo>
                    <a:pt x="157" y="467"/>
                    <a:pt x="167" y="456"/>
                    <a:pt x="174" y="42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24" name="Google Shape;2324;p49"/>
          <p:cNvGrpSpPr/>
          <p:nvPr/>
        </p:nvGrpSpPr>
        <p:grpSpPr>
          <a:xfrm>
            <a:off x="3591027" y="1349191"/>
            <a:ext cx="591789" cy="713006"/>
            <a:chOff x="3554761" y="1011374"/>
            <a:chExt cx="597525" cy="719918"/>
          </a:xfrm>
        </p:grpSpPr>
        <p:sp>
          <p:nvSpPr>
            <p:cNvPr id="2325" name="Google Shape;2325;p49"/>
            <p:cNvSpPr/>
            <p:nvPr/>
          </p:nvSpPr>
          <p:spPr>
            <a:xfrm>
              <a:off x="3615879" y="1376596"/>
              <a:ext cx="441685" cy="354696"/>
            </a:xfrm>
            <a:custGeom>
              <a:avLst/>
              <a:gdLst/>
              <a:ahLst/>
              <a:cxnLst/>
              <a:rect l="l" t="t" r="r" b="b"/>
              <a:pathLst>
                <a:path w="797" h="638" extrusionOk="0">
                  <a:moveTo>
                    <a:pt x="674" y="281"/>
                  </a:moveTo>
                  <a:cubicBezTo>
                    <a:pt x="667" y="288"/>
                    <a:pt x="658" y="291"/>
                    <a:pt x="648" y="290"/>
                  </a:cubicBezTo>
                  <a:cubicBezTo>
                    <a:pt x="634" y="289"/>
                    <a:pt x="620" y="281"/>
                    <a:pt x="608" y="269"/>
                  </a:cubicBezTo>
                  <a:cubicBezTo>
                    <a:pt x="595" y="257"/>
                    <a:pt x="588" y="243"/>
                    <a:pt x="586" y="228"/>
                  </a:cubicBezTo>
                  <a:cubicBezTo>
                    <a:pt x="585" y="219"/>
                    <a:pt x="589" y="209"/>
                    <a:pt x="595" y="202"/>
                  </a:cubicBezTo>
                  <a:cubicBezTo>
                    <a:pt x="602" y="195"/>
                    <a:pt x="612" y="192"/>
                    <a:pt x="622" y="193"/>
                  </a:cubicBezTo>
                  <a:cubicBezTo>
                    <a:pt x="433" y="4"/>
                    <a:pt x="433" y="4"/>
                    <a:pt x="433" y="4"/>
                  </a:cubicBezTo>
                  <a:cubicBezTo>
                    <a:pt x="429" y="0"/>
                    <a:pt x="423" y="0"/>
                    <a:pt x="419" y="4"/>
                  </a:cubicBezTo>
                  <a:cubicBezTo>
                    <a:pt x="216" y="207"/>
                    <a:pt x="216" y="207"/>
                    <a:pt x="216" y="207"/>
                  </a:cubicBezTo>
                  <a:cubicBezTo>
                    <a:pt x="214" y="209"/>
                    <a:pt x="212" y="210"/>
                    <a:pt x="209" y="210"/>
                  </a:cubicBezTo>
                  <a:cubicBezTo>
                    <a:pt x="208" y="210"/>
                    <a:pt x="206" y="210"/>
                    <a:pt x="205" y="209"/>
                  </a:cubicBezTo>
                  <a:cubicBezTo>
                    <a:pt x="201" y="204"/>
                    <a:pt x="197" y="200"/>
                    <a:pt x="198" y="193"/>
                  </a:cubicBezTo>
                  <a:cubicBezTo>
                    <a:pt x="199" y="190"/>
                    <a:pt x="200" y="186"/>
                    <a:pt x="201" y="182"/>
                  </a:cubicBezTo>
                  <a:cubicBezTo>
                    <a:pt x="204" y="171"/>
                    <a:pt x="195" y="161"/>
                    <a:pt x="184" y="162"/>
                  </a:cubicBezTo>
                  <a:cubicBezTo>
                    <a:pt x="172" y="163"/>
                    <a:pt x="161" y="170"/>
                    <a:pt x="153" y="179"/>
                  </a:cubicBezTo>
                  <a:cubicBezTo>
                    <a:pt x="144" y="187"/>
                    <a:pt x="137" y="198"/>
                    <a:pt x="136" y="210"/>
                  </a:cubicBezTo>
                  <a:cubicBezTo>
                    <a:pt x="135" y="221"/>
                    <a:pt x="145" y="230"/>
                    <a:pt x="156" y="227"/>
                  </a:cubicBezTo>
                  <a:cubicBezTo>
                    <a:pt x="160" y="226"/>
                    <a:pt x="164" y="225"/>
                    <a:pt x="167" y="224"/>
                  </a:cubicBezTo>
                  <a:cubicBezTo>
                    <a:pt x="174" y="223"/>
                    <a:pt x="178" y="227"/>
                    <a:pt x="183" y="231"/>
                  </a:cubicBezTo>
                  <a:cubicBezTo>
                    <a:pt x="184" y="232"/>
                    <a:pt x="184" y="234"/>
                    <a:pt x="184" y="235"/>
                  </a:cubicBezTo>
                  <a:cubicBezTo>
                    <a:pt x="184" y="237"/>
                    <a:pt x="183" y="240"/>
                    <a:pt x="181" y="242"/>
                  </a:cubicBezTo>
                  <a:cubicBezTo>
                    <a:pt x="4" y="419"/>
                    <a:pt x="4" y="419"/>
                    <a:pt x="4" y="419"/>
                  </a:cubicBezTo>
                  <a:cubicBezTo>
                    <a:pt x="0" y="423"/>
                    <a:pt x="1" y="427"/>
                    <a:pt x="2" y="430"/>
                  </a:cubicBezTo>
                  <a:cubicBezTo>
                    <a:pt x="32" y="483"/>
                    <a:pt x="232" y="420"/>
                    <a:pt x="247" y="435"/>
                  </a:cubicBezTo>
                  <a:cubicBezTo>
                    <a:pt x="274" y="459"/>
                    <a:pt x="244" y="530"/>
                    <a:pt x="258" y="554"/>
                  </a:cubicBezTo>
                  <a:cubicBezTo>
                    <a:pt x="279" y="589"/>
                    <a:pt x="609" y="638"/>
                    <a:pt x="773" y="524"/>
                  </a:cubicBezTo>
                  <a:cubicBezTo>
                    <a:pt x="797" y="507"/>
                    <a:pt x="779" y="460"/>
                    <a:pt x="781" y="357"/>
                  </a:cubicBezTo>
                  <a:cubicBezTo>
                    <a:pt x="781" y="354"/>
                    <a:pt x="780" y="352"/>
                    <a:pt x="779" y="350"/>
                  </a:cubicBezTo>
                  <a:cubicBezTo>
                    <a:pt x="683" y="255"/>
                    <a:pt x="683" y="255"/>
                    <a:pt x="683" y="255"/>
                  </a:cubicBezTo>
                  <a:cubicBezTo>
                    <a:pt x="684" y="265"/>
                    <a:pt x="681" y="274"/>
                    <a:pt x="674" y="28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6" name="Google Shape;2326;p49"/>
            <p:cNvSpPr/>
            <p:nvPr/>
          </p:nvSpPr>
          <p:spPr>
            <a:xfrm>
              <a:off x="3554761" y="1164199"/>
              <a:ext cx="288366" cy="430478"/>
            </a:xfrm>
            <a:custGeom>
              <a:avLst/>
              <a:gdLst/>
              <a:ahLst/>
              <a:cxnLst/>
              <a:rect l="l" t="t" r="r" b="b"/>
              <a:pathLst>
                <a:path w="520" h="774" extrusionOk="0">
                  <a:moveTo>
                    <a:pt x="2" y="460"/>
                  </a:moveTo>
                  <a:cubicBezTo>
                    <a:pt x="0" y="499"/>
                    <a:pt x="80" y="515"/>
                    <a:pt x="94" y="542"/>
                  </a:cubicBezTo>
                  <a:cubicBezTo>
                    <a:pt x="100" y="554"/>
                    <a:pt x="83" y="580"/>
                    <a:pt x="84" y="597"/>
                  </a:cubicBezTo>
                  <a:cubicBezTo>
                    <a:pt x="86" y="610"/>
                    <a:pt x="125" y="626"/>
                    <a:pt x="125" y="626"/>
                  </a:cubicBezTo>
                  <a:cubicBezTo>
                    <a:pt x="125" y="626"/>
                    <a:pt x="97" y="652"/>
                    <a:pt x="96" y="664"/>
                  </a:cubicBezTo>
                  <a:cubicBezTo>
                    <a:pt x="95" y="679"/>
                    <a:pt x="121" y="701"/>
                    <a:pt x="122" y="716"/>
                  </a:cubicBezTo>
                  <a:cubicBezTo>
                    <a:pt x="122" y="723"/>
                    <a:pt x="116" y="737"/>
                    <a:pt x="111" y="754"/>
                  </a:cubicBezTo>
                  <a:cubicBezTo>
                    <a:pt x="108" y="767"/>
                    <a:pt x="114" y="774"/>
                    <a:pt x="127" y="763"/>
                  </a:cubicBezTo>
                  <a:cubicBezTo>
                    <a:pt x="265" y="624"/>
                    <a:pt x="265" y="624"/>
                    <a:pt x="265" y="624"/>
                  </a:cubicBezTo>
                  <a:cubicBezTo>
                    <a:pt x="255" y="626"/>
                    <a:pt x="246" y="622"/>
                    <a:pt x="239" y="615"/>
                  </a:cubicBezTo>
                  <a:cubicBezTo>
                    <a:pt x="232" y="609"/>
                    <a:pt x="229" y="599"/>
                    <a:pt x="230" y="589"/>
                  </a:cubicBezTo>
                  <a:cubicBezTo>
                    <a:pt x="231" y="575"/>
                    <a:pt x="239" y="561"/>
                    <a:pt x="251" y="549"/>
                  </a:cubicBezTo>
                  <a:cubicBezTo>
                    <a:pt x="263" y="536"/>
                    <a:pt x="277" y="529"/>
                    <a:pt x="292" y="528"/>
                  </a:cubicBezTo>
                  <a:cubicBezTo>
                    <a:pt x="301" y="527"/>
                    <a:pt x="311" y="530"/>
                    <a:pt x="318" y="537"/>
                  </a:cubicBezTo>
                  <a:cubicBezTo>
                    <a:pt x="324" y="544"/>
                    <a:pt x="328" y="553"/>
                    <a:pt x="326" y="563"/>
                  </a:cubicBezTo>
                  <a:cubicBezTo>
                    <a:pt x="516" y="374"/>
                    <a:pt x="516" y="374"/>
                    <a:pt x="516" y="374"/>
                  </a:cubicBezTo>
                  <a:cubicBezTo>
                    <a:pt x="520" y="370"/>
                    <a:pt x="520" y="364"/>
                    <a:pt x="516" y="361"/>
                  </a:cubicBezTo>
                  <a:cubicBezTo>
                    <a:pt x="313" y="157"/>
                    <a:pt x="313" y="157"/>
                    <a:pt x="313" y="157"/>
                  </a:cubicBezTo>
                  <a:cubicBezTo>
                    <a:pt x="311" y="155"/>
                    <a:pt x="310" y="153"/>
                    <a:pt x="310" y="150"/>
                  </a:cubicBezTo>
                  <a:cubicBezTo>
                    <a:pt x="310" y="149"/>
                    <a:pt x="310" y="148"/>
                    <a:pt x="311" y="147"/>
                  </a:cubicBezTo>
                  <a:cubicBezTo>
                    <a:pt x="316" y="142"/>
                    <a:pt x="320" y="138"/>
                    <a:pt x="327" y="139"/>
                  </a:cubicBezTo>
                  <a:cubicBezTo>
                    <a:pt x="330" y="140"/>
                    <a:pt x="334" y="141"/>
                    <a:pt x="338" y="142"/>
                  </a:cubicBezTo>
                  <a:cubicBezTo>
                    <a:pt x="349" y="145"/>
                    <a:pt x="359" y="137"/>
                    <a:pt x="358" y="125"/>
                  </a:cubicBezTo>
                  <a:cubicBezTo>
                    <a:pt x="357" y="114"/>
                    <a:pt x="350" y="102"/>
                    <a:pt x="341" y="94"/>
                  </a:cubicBezTo>
                  <a:cubicBezTo>
                    <a:pt x="333" y="86"/>
                    <a:pt x="322" y="79"/>
                    <a:pt x="310" y="78"/>
                  </a:cubicBezTo>
                  <a:cubicBezTo>
                    <a:pt x="299" y="77"/>
                    <a:pt x="290" y="86"/>
                    <a:pt x="293" y="98"/>
                  </a:cubicBezTo>
                  <a:cubicBezTo>
                    <a:pt x="294" y="101"/>
                    <a:pt x="295" y="105"/>
                    <a:pt x="296" y="109"/>
                  </a:cubicBezTo>
                  <a:cubicBezTo>
                    <a:pt x="297" y="116"/>
                    <a:pt x="293" y="120"/>
                    <a:pt x="289" y="124"/>
                  </a:cubicBezTo>
                  <a:cubicBezTo>
                    <a:pt x="288" y="125"/>
                    <a:pt x="286" y="125"/>
                    <a:pt x="285" y="126"/>
                  </a:cubicBezTo>
                  <a:cubicBezTo>
                    <a:pt x="282" y="126"/>
                    <a:pt x="280" y="125"/>
                    <a:pt x="278" y="123"/>
                  </a:cubicBezTo>
                  <a:cubicBezTo>
                    <a:pt x="161" y="5"/>
                    <a:pt x="161" y="5"/>
                    <a:pt x="161" y="5"/>
                  </a:cubicBezTo>
                  <a:cubicBezTo>
                    <a:pt x="156" y="0"/>
                    <a:pt x="148" y="2"/>
                    <a:pt x="145" y="8"/>
                  </a:cubicBezTo>
                  <a:cubicBezTo>
                    <a:pt x="123" y="60"/>
                    <a:pt x="112" y="112"/>
                    <a:pt x="107" y="154"/>
                  </a:cubicBezTo>
                  <a:cubicBezTo>
                    <a:pt x="101" y="202"/>
                    <a:pt x="132" y="236"/>
                    <a:pt x="129" y="263"/>
                  </a:cubicBezTo>
                  <a:cubicBezTo>
                    <a:pt x="123" y="317"/>
                    <a:pt x="5" y="401"/>
                    <a:pt x="2" y="46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7" name="Google Shape;2327;p49"/>
            <p:cNvSpPr/>
            <p:nvPr/>
          </p:nvSpPr>
          <p:spPr>
            <a:xfrm>
              <a:off x="3860350" y="1126940"/>
              <a:ext cx="291937" cy="427110"/>
            </a:xfrm>
            <a:custGeom>
              <a:avLst/>
              <a:gdLst/>
              <a:ahLst/>
              <a:cxnLst/>
              <a:rect l="l" t="t" r="r" b="b"/>
              <a:pathLst>
                <a:path w="527" h="768" extrusionOk="0">
                  <a:moveTo>
                    <a:pt x="281" y="185"/>
                  </a:moveTo>
                  <a:cubicBezTo>
                    <a:pt x="288" y="191"/>
                    <a:pt x="291" y="201"/>
                    <a:pt x="290" y="211"/>
                  </a:cubicBezTo>
                  <a:cubicBezTo>
                    <a:pt x="289" y="225"/>
                    <a:pt x="281" y="239"/>
                    <a:pt x="269" y="251"/>
                  </a:cubicBezTo>
                  <a:cubicBezTo>
                    <a:pt x="257" y="264"/>
                    <a:pt x="242" y="271"/>
                    <a:pt x="228" y="273"/>
                  </a:cubicBezTo>
                  <a:cubicBezTo>
                    <a:pt x="218" y="274"/>
                    <a:pt x="209" y="270"/>
                    <a:pt x="202" y="264"/>
                  </a:cubicBezTo>
                  <a:cubicBezTo>
                    <a:pt x="195" y="257"/>
                    <a:pt x="192" y="247"/>
                    <a:pt x="193" y="237"/>
                  </a:cubicBezTo>
                  <a:cubicBezTo>
                    <a:pt x="4" y="426"/>
                    <a:pt x="4" y="426"/>
                    <a:pt x="4" y="426"/>
                  </a:cubicBezTo>
                  <a:cubicBezTo>
                    <a:pt x="0" y="430"/>
                    <a:pt x="0" y="436"/>
                    <a:pt x="4" y="440"/>
                  </a:cubicBezTo>
                  <a:cubicBezTo>
                    <a:pt x="207" y="643"/>
                    <a:pt x="207" y="643"/>
                    <a:pt x="207" y="643"/>
                  </a:cubicBezTo>
                  <a:cubicBezTo>
                    <a:pt x="209" y="645"/>
                    <a:pt x="210" y="647"/>
                    <a:pt x="210" y="650"/>
                  </a:cubicBezTo>
                  <a:cubicBezTo>
                    <a:pt x="210" y="651"/>
                    <a:pt x="209" y="653"/>
                    <a:pt x="208" y="654"/>
                  </a:cubicBezTo>
                  <a:cubicBezTo>
                    <a:pt x="204" y="658"/>
                    <a:pt x="200" y="662"/>
                    <a:pt x="193" y="661"/>
                  </a:cubicBezTo>
                  <a:cubicBezTo>
                    <a:pt x="189" y="660"/>
                    <a:pt x="186" y="659"/>
                    <a:pt x="182" y="658"/>
                  </a:cubicBezTo>
                  <a:cubicBezTo>
                    <a:pt x="171" y="655"/>
                    <a:pt x="161" y="664"/>
                    <a:pt x="162" y="675"/>
                  </a:cubicBezTo>
                  <a:cubicBezTo>
                    <a:pt x="163" y="687"/>
                    <a:pt x="170" y="698"/>
                    <a:pt x="179" y="706"/>
                  </a:cubicBezTo>
                  <a:cubicBezTo>
                    <a:pt x="187" y="715"/>
                    <a:pt x="198" y="722"/>
                    <a:pt x="209" y="723"/>
                  </a:cubicBezTo>
                  <a:cubicBezTo>
                    <a:pt x="221" y="724"/>
                    <a:pt x="229" y="714"/>
                    <a:pt x="227" y="703"/>
                  </a:cubicBezTo>
                  <a:cubicBezTo>
                    <a:pt x="226" y="699"/>
                    <a:pt x="224" y="695"/>
                    <a:pt x="224" y="691"/>
                  </a:cubicBezTo>
                  <a:cubicBezTo>
                    <a:pt x="222" y="685"/>
                    <a:pt x="226" y="681"/>
                    <a:pt x="231" y="676"/>
                  </a:cubicBezTo>
                  <a:cubicBezTo>
                    <a:pt x="232" y="675"/>
                    <a:pt x="233" y="675"/>
                    <a:pt x="235" y="675"/>
                  </a:cubicBezTo>
                  <a:cubicBezTo>
                    <a:pt x="237" y="675"/>
                    <a:pt x="240" y="676"/>
                    <a:pt x="241" y="677"/>
                  </a:cubicBezTo>
                  <a:cubicBezTo>
                    <a:pt x="326" y="763"/>
                    <a:pt x="326" y="763"/>
                    <a:pt x="326" y="763"/>
                  </a:cubicBezTo>
                  <a:cubicBezTo>
                    <a:pt x="332" y="768"/>
                    <a:pt x="342" y="765"/>
                    <a:pt x="343" y="757"/>
                  </a:cubicBezTo>
                  <a:cubicBezTo>
                    <a:pt x="344" y="735"/>
                    <a:pt x="347" y="712"/>
                    <a:pt x="350" y="686"/>
                  </a:cubicBezTo>
                  <a:cubicBezTo>
                    <a:pt x="365" y="585"/>
                    <a:pt x="409" y="509"/>
                    <a:pt x="453" y="420"/>
                  </a:cubicBezTo>
                  <a:cubicBezTo>
                    <a:pt x="488" y="349"/>
                    <a:pt x="527" y="147"/>
                    <a:pt x="441" y="6"/>
                  </a:cubicBezTo>
                  <a:cubicBezTo>
                    <a:pt x="438" y="1"/>
                    <a:pt x="430" y="0"/>
                    <a:pt x="426" y="4"/>
                  </a:cubicBezTo>
                  <a:cubicBezTo>
                    <a:pt x="254" y="176"/>
                    <a:pt x="254" y="176"/>
                    <a:pt x="254" y="176"/>
                  </a:cubicBezTo>
                  <a:cubicBezTo>
                    <a:pt x="264" y="175"/>
                    <a:pt x="274" y="178"/>
                    <a:pt x="281" y="18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28" name="Google Shape;2328;p49"/>
            <p:cNvSpPr/>
            <p:nvPr/>
          </p:nvSpPr>
          <p:spPr>
            <a:xfrm>
              <a:off x="3644023" y="1011374"/>
              <a:ext cx="449665" cy="347961"/>
            </a:xfrm>
            <a:custGeom>
              <a:avLst/>
              <a:gdLst/>
              <a:ahLst/>
              <a:cxnLst/>
              <a:rect l="l" t="t" r="r" b="b"/>
              <a:pathLst>
                <a:path w="811" h="626" extrusionOk="0">
                  <a:moveTo>
                    <a:pt x="126" y="345"/>
                  </a:moveTo>
                  <a:cubicBezTo>
                    <a:pt x="132" y="338"/>
                    <a:pt x="142" y="335"/>
                    <a:pt x="151" y="336"/>
                  </a:cubicBezTo>
                  <a:cubicBezTo>
                    <a:pt x="166" y="337"/>
                    <a:pt x="180" y="345"/>
                    <a:pt x="192" y="357"/>
                  </a:cubicBezTo>
                  <a:cubicBezTo>
                    <a:pt x="204" y="369"/>
                    <a:pt x="212" y="384"/>
                    <a:pt x="213" y="398"/>
                  </a:cubicBezTo>
                  <a:cubicBezTo>
                    <a:pt x="214" y="408"/>
                    <a:pt x="211" y="417"/>
                    <a:pt x="204" y="424"/>
                  </a:cubicBezTo>
                  <a:cubicBezTo>
                    <a:pt x="197" y="431"/>
                    <a:pt x="188" y="434"/>
                    <a:pt x="178" y="433"/>
                  </a:cubicBezTo>
                  <a:cubicBezTo>
                    <a:pt x="367" y="622"/>
                    <a:pt x="367" y="622"/>
                    <a:pt x="367" y="622"/>
                  </a:cubicBezTo>
                  <a:cubicBezTo>
                    <a:pt x="371" y="626"/>
                    <a:pt x="377" y="626"/>
                    <a:pt x="380" y="622"/>
                  </a:cubicBezTo>
                  <a:cubicBezTo>
                    <a:pt x="584" y="419"/>
                    <a:pt x="584" y="419"/>
                    <a:pt x="584" y="419"/>
                  </a:cubicBezTo>
                  <a:cubicBezTo>
                    <a:pt x="586" y="417"/>
                    <a:pt x="588" y="416"/>
                    <a:pt x="591" y="416"/>
                  </a:cubicBezTo>
                  <a:cubicBezTo>
                    <a:pt x="592" y="416"/>
                    <a:pt x="593" y="417"/>
                    <a:pt x="594" y="418"/>
                  </a:cubicBezTo>
                  <a:cubicBezTo>
                    <a:pt x="599" y="422"/>
                    <a:pt x="603" y="426"/>
                    <a:pt x="602" y="433"/>
                  </a:cubicBezTo>
                  <a:cubicBezTo>
                    <a:pt x="601" y="437"/>
                    <a:pt x="600" y="440"/>
                    <a:pt x="599" y="444"/>
                  </a:cubicBezTo>
                  <a:cubicBezTo>
                    <a:pt x="596" y="455"/>
                    <a:pt x="604" y="465"/>
                    <a:pt x="616" y="464"/>
                  </a:cubicBezTo>
                  <a:cubicBezTo>
                    <a:pt x="627" y="463"/>
                    <a:pt x="639" y="456"/>
                    <a:pt x="647" y="447"/>
                  </a:cubicBezTo>
                  <a:cubicBezTo>
                    <a:pt x="655" y="439"/>
                    <a:pt x="662" y="428"/>
                    <a:pt x="663" y="417"/>
                  </a:cubicBezTo>
                  <a:cubicBezTo>
                    <a:pt x="664" y="405"/>
                    <a:pt x="655" y="397"/>
                    <a:pt x="643" y="399"/>
                  </a:cubicBezTo>
                  <a:cubicBezTo>
                    <a:pt x="640" y="400"/>
                    <a:pt x="636" y="402"/>
                    <a:pt x="632" y="402"/>
                  </a:cubicBezTo>
                  <a:cubicBezTo>
                    <a:pt x="625" y="404"/>
                    <a:pt x="621" y="400"/>
                    <a:pt x="617" y="395"/>
                  </a:cubicBezTo>
                  <a:cubicBezTo>
                    <a:pt x="616" y="394"/>
                    <a:pt x="616" y="393"/>
                    <a:pt x="615" y="391"/>
                  </a:cubicBezTo>
                  <a:cubicBezTo>
                    <a:pt x="615" y="389"/>
                    <a:pt x="616" y="386"/>
                    <a:pt x="618" y="385"/>
                  </a:cubicBezTo>
                  <a:cubicBezTo>
                    <a:pt x="808" y="195"/>
                    <a:pt x="808" y="195"/>
                    <a:pt x="808" y="195"/>
                  </a:cubicBezTo>
                  <a:cubicBezTo>
                    <a:pt x="811" y="192"/>
                    <a:pt x="811" y="186"/>
                    <a:pt x="808" y="182"/>
                  </a:cubicBezTo>
                  <a:cubicBezTo>
                    <a:pt x="785" y="154"/>
                    <a:pt x="755" y="129"/>
                    <a:pt x="717" y="109"/>
                  </a:cubicBezTo>
                  <a:cubicBezTo>
                    <a:pt x="500" y="0"/>
                    <a:pt x="284" y="20"/>
                    <a:pt x="170" y="80"/>
                  </a:cubicBezTo>
                  <a:cubicBezTo>
                    <a:pt x="88" y="123"/>
                    <a:pt x="36" y="184"/>
                    <a:pt x="2" y="247"/>
                  </a:cubicBezTo>
                  <a:cubicBezTo>
                    <a:pt x="0" y="251"/>
                    <a:pt x="0" y="255"/>
                    <a:pt x="3" y="258"/>
                  </a:cubicBezTo>
                  <a:cubicBezTo>
                    <a:pt x="117" y="372"/>
                    <a:pt x="117" y="372"/>
                    <a:pt x="117" y="372"/>
                  </a:cubicBezTo>
                  <a:cubicBezTo>
                    <a:pt x="115" y="362"/>
                    <a:pt x="119" y="352"/>
                    <a:pt x="126" y="34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29" name="Google Shape;2329;p49"/>
          <p:cNvGrpSpPr/>
          <p:nvPr/>
        </p:nvGrpSpPr>
        <p:grpSpPr>
          <a:xfrm>
            <a:off x="4566596" y="1348852"/>
            <a:ext cx="593208" cy="713346"/>
            <a:chOff x="4539787" y="1011032"/>
            <a:chExt cx="598958" cy="720261"/>
          </a:xfrm>
        </p:grpSpPr>
        <p:sp>
          <p:nvSpPr>
            <p:cNvPr id="2330" name="Google Shape;2330;p49"/>
            <p:cNvSpPr/>
            <p:nvPr/>
          </p:nvSpPr>
          <p:spPr>
            <a:xfrm>
              <a:off x="4849480" y="1011032"/>
              <a:ext cx="289264" cy="340491"/>
            </a:xfrm>
            <a:custGeom>
              <a:avLst/>
              <a:gdLst/>
              <a:ahLst/>
              <a:cxnLst/>
              <a:rect l="l" t="t" r="r" b="b"/>
              <a:pathLst>
                <a:path w="518" h="610" extrusionOk="0">
                  <a:moveTo>
                    <a:pt x="26" y="275"/>
                  </a:moveTo>
                  <a:cubicBezTo>
                    <a:pt x="36" y="275"/>
                    <a:pt x="45" y="280"/>
                    <a:pt x="51" y="287"/>
                  </a:cubicBezTo>
                  <a:cubicBezTo>
                    <a:pt x="61" y="299"/>
                    <a:pt x="66" y="315"/>
                    <a:pt x="65" y="332"/>
                  </a:cubicBezTo>
                  <a:cubicBezTo>
                    <a:pt x="66" y="350"/>
                    <a:pt x="61" y="366"/>
                    <a:pt x="51" y="377"/>
                  </a:cubicBezTo>
                  <a:cubicBezTo>
                    <a:pt x="45" y="384"/>
                    <a:pt x="36" y="389"/>
                    <a:pt x="26" y="389"/>
                  </a:cubicBezTo>
                  <a:cubicBezTo>
                    <a:pt x="16" y="389"/>
                    <a:pt x="7" y="384"/>
                    <a:pt x="0" y="376"/>
                  </a:cubicBezTo>
                  <a:cubicBezTo>
                    <a:pt x="0" y="603"/>
                    <a:pt x="0" y="603"/>
                    <a:pt x="0" y="603"/>
                  </a:cubicBezTo>
                  <a:cubicBezTo>
                    <a:pt x="0" y="607"/>
                    <a:pt x="5" y="610"/>
                    <a:pt x="9" y="609"/>
                  </a:cubicBezTo>
                  <a:cubicBezTo>
                    <a:pt x="244" y="532"/>
                    <a:pt x="244" y="532"/>
                    <a:pt x="244" y="532"/>
                  </a:cubicBezTo>
                  <a:cubicBezTo>
                    <a:pt x="245" y="532"/>
                    <a:pt x="247" y="532"/>
                    <a:pt x="248" y="532"/>
                  </a:cubicBezTo>
                  <a:cubicBezTo>
                    <a:pt x="250" y="533"/>
                    <a:pt x="252" y="534"/>
                    <a:pt x="253" y="537"/>
                  </a:cubicBezTo>
                  <a:cubicBezTo>
                    <a:pt x="256" y="543"/>
                    <a:pt x="257" y="548"/>
                    <a:pt x="253" y="554"/>
                  </a:cubicBezTo>
                  <a:cubicBezTo>
                    <a:pt x="251" y="557"/>
                    <a:pt x="248" y="560"/>
                    <a:pt x="245" y="563"/>
                  </a:cubicBezTo>
                  <a:cubicBezTo>
                    <a:pt x="237" y="572"/>
                    <a:pt x="240" y="584"/>
                    <a:pt x="252" y="589"/>
                  </a:cubicBezTo>
                  <a:cubicBezTo>
                    <a:pt x="263" y="593"/>
                    <a:pt x="276" y="592"/>
                    <a:pt x="287" y="588"/>
                  </a:cubicBezTo>
                  <a:cubicBezTo>
                    <a:pt x="299" y="584"/>
                    <a:pt x="310" y="578"/>
                    <a:pt x="317" y="568"/>
                  </a:cubicBezTo>
                  <a:cubicBezTo>
                    <a:pt x="323" y="557"/>
                    <a:pt x="318" y="545"/>
                    <a:pt x="306" y="543"/>
                  </a:cubicBezTo>
                  <a:cubicBezTo>
                    <a:pt x="303" y="542"/>
                    <a:pt x="299" y="541"/>
                    <a:pt x="295" y="540"/>
                  </a:cubicBezTo>
                  <a:cubicBezTo>
                    <a:pt x="288" y="538"/>
                    <a:pt x="286" y="533"/>
                    <a:pt x="285" y="526"/>
                  </a:cubicBezTo>
                  <a:cubicBezTo>
                    <a:pt x="284" y="524"/>
                    <a:pt x="285" y="521"/>
                    <a:pt x="287" y="520"/>
                  </a:cubicBezTo>
                  <a:cubicBezTo>
                    <a:pt x="287" y="519"/>
                    <a:pt x="288" y="518"/>
                    <a:pt x="289" y="518"/>
                  </a:cubicBezTo>
                  <a:cubicBezTo>
                    <a:pt x="505" y="448"/>
                    <a:pt x="505" y="448"/>
                    <a:pt x="505" y="448"/>
                  </a:cubicBezTo>
                  <a:cubicBezTo>
                    <a:pt x="507" y="447"/>
                    <a:pt x="509" y="445"/>
                    <a:pt x="509" y="442"/>
                  </a:cubicBezTo>
                  <a:cubicBezTo>
                    <a:pt x="518" y="313"/>
                    <a:pt x="487" y="155"/>
                    <a:pt x="341" y="81"/>
                  </a:cubicBezTo>
                  <a:cubicBezTo>
                    <a:pt x="224" y="22"/>
                    <a:pt x="108" y="0"/>
                    <a:pt x="7" y="2"/>
                  </a:cubicBezTo>
                  <a:cubicBezTo>
                    <a:pt x="3" y="2"/>
                    <a:pt x="0" y="5"/>
                    <a:pt x="0" y="8"/>
                  </a:cubicBezTo>
                  <a:cubicBezTo>
                    <a:pt x="0" y="288"/>
                    <a:pt x="0" y="288"/>
                    <a:pt x="0" y="288"/>
                  </a:cubicBezTo>
                  <a:cubicBezTo>
                    <a:pt x="7" y="280"/>
                    <a:pt x="16" y="275"/>
                    <a:pt x="26" y="27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1" name="Google Shape;2331;p49"/>
            <p:cNvSpPr/>
            <p:nvPr/>
          </p:nvSpPr>
          <p:spPr>
            <a:xfrm>
              <a:off x="4599335" y="1012768"/>
              <a:ext cx="277094" cy="339188"/>
            </a:xfrm>
            <a:custGeom>
              <a:avLst/>
              <a:gdLst/>
              <a:ahLst/>
              <a:cxnLst/>
              <a:rect l="l" t="t" r="r" b="b"/>
              <a:pathLst>
                <a:path w="496" h="608" extrusionOk="0">
                  <a:moveTo>
                    <a:pt x="118" y="481"/>
                  </a:moveTo>
                  <a:cubicBezTo>
                    <a:pt x="121" y="472"/>
                    <a:pt x="128" y="464"/>
                    <a:pt x="137" y="461"/>
                  </a:cubicBezTo>
                  <a:cubicBezTo>
                    <a:pt x="151" y="455"/>
                    <a:pt x="168" y="455"/>
                    <a:pt x="184" y="461"/>
                  </a:cubicBezTo>
                  <a:cubicBezTo>
                    <a:pt x="201" y="466"/>
                    <a:pt x="215" y="476"/>
                    <a:pt x="222" y="488"/>
                  </a:cubicBezTo>
                  <a:cubicBezTo>
                    <a:pt x="228" y="497"/>
                    <a:pt x="229" y="507"/>
                    <a:pt x="226" y="516"/>
                  </a:cubicBezTo>
                  <a:cubicBezTo>
                    <a:pt x="223" y="526"/>
                    <a:pt x="216" y="533"/>
                    <a:pt x="206" y="536"/>
                  </a:cubicBezTo>
                  <a:cubicBezTo>
                    <a:pt x="421" y="606"/>
                    <a:pt x="421" y="606"/>
                    <a:pt x="421" y="606"/>
                  </a:cubicBezTo>
                  <a:cubicBezTo>
                    <a:pt x="426" y="608"/>
                    <a:pt x="430" y="605"/>
                    <a:pt x="430" y="600"/>
                  </a:cubicBezTo>
                  <a:cubicBezTo>
                    <a:pt x="430" y="353"/>
                    <a:pt x="430" y="353"/>
                    <a:pt x="430" y="353"/>
                  </a:cubicBezTo>
                  <a:cubicBezTo>
                    <a:pt x="430" y="352"/>
                    <a:pt x="430" y="351"/>
                    <a:pt x="431" y="350"/>
                  </a:cubicBezTo>
                  <a:cubicBezTo>
                    <a:pt x="432" y="347"/>
                    <a:pt x="434" y="346"/>
                    <a:pt x="437" y="345"/>
                  </a:cubicBezTo>
                  <a:cubicBezTo>
                    <a:pt x="443" y="345"/>
                    <a:pt x="449" y="345"/>
                    <a:pt x="453" y="351"/>
                  </a:cubicBezTo>
                  <a:cubicBezTo>
                    <a:pt x="455" y="354"/>
                    <a:pt x="457" y="358"/>
                    <a:pt x="459" y="361"/>
                  </a:cubicBezTo>
                  <a:cubicBezTo>
                    <a:pt x="465" y="371"/>
                    <a:pt x="478" y="373"/>
                    <a:pt x="486" y="363"/>
                  </a:cubicBezTo>
                  <a:cubicBezTo>
                    <a:pt x="493" y="354"/>
                    <a:pt x="496" y="341"/>
                    <a:pt x="496" y="329"/>
                  </a:cubicBezTo>
                  <a:cubicBezTo>
                    <a:pt x="496" y="317"/>
                    <a:pt x="493" y="304"/>
                    <a:pt x="486" y="295"/>
                  </a:cubicBezTo>
                  <a:cubicBezTo>
                    <a:pt x="478" y="286"/>
                    <a:pt x="465" y="287"/>
                    <a:pt x="459" y="297"/>
                  </a:cubicBezTo>
                  <a:cubicBezTo>
                    <a:pt x="457" y="300"/>
                    <a:pt x="455" y="304"/>
                    <a:pt x="453" y="307"/>
                  </a:cubicBezTo>
                  <a:cubicBezTo>
                    <a:pt x="449" y="313"/>
                    <a:pt x="443" y="313"/>
                    <a:pt x="437" y="313"/>
                  </a:cubicBezTo>
                  <a:cubicBezTo>
                    <a:pt x="434" y="313"/>
                    <a:pt x="432" y="311"/>
                    <a:pt x="431" y="309"/>
                  </a:cubicBezTo>
                  <a:cubicBezTo>
                    <a:pt x="430" y="308"/>
                    <a:pt x="430" y="307"/>
                    <a:pt x="430" y="305"/>
                  </a:cubicBezTo>
                  <a:cubicBezTo>
                    <a:pt x="430" y="7"/>
                    <a:pt x="430" y="7"/>
                    <a:pt x="430" y="7"/>
                  </a:cubicBezTo>
                  <a:cubicBezTo>
                    <a:pt x="430" y="3"/>
                    <a:pt x="427" y="0"/>
                    <a:pt x="423" y="0"/>
                  </a:cubicBezTo>
                  <a:cubicBezTo>
                    <a:pt x="346" y="5"/>
                    <a:pt x="279" y="23"/>
                    <a:pt x="231" y="49"/>
                  </a:cubicBezTo>
                  <a:cubicBezTo>
                    <a:pt x="64" y="136"/>
                    <a:pt x="15" y="299"/>
                    <a:pt x="3" y="405"/>
                  </a:cubicBezTo>
                  <a:cubicBezTo>
                    <a:pt x="0" y="431"/>
                    <a:pt x="7" y="453"/>
                    <a:pt x="14" y="472"/>
                  </a:cubicBezTo>
                  <a:cubicBezTo>
                    <a:pt x="15" y="473"/>
                    <a:pt x="16" y="475"/>
                    <a:pt x="18" y="475"/>
                  </a:cubicBezTo>
                  <a:cubicBezTo>
                    <a:pt x="122" y="509"/>
                    <a:pt x="122" y="509"/>
                    <a:pt x="122" y="509"/>
                  </a:cubicBezTo>
                  <a:cubicBezTo>
                    <a:pt x="117" y="501"/>
                    <a:pt x="115" y="490"/>
                    <a:pt x="118" y="48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2" name="Google Shape;2332;p49"/>
            <p:cNvSpPr/>
            <p:nvPr/>
          </p:nvSpPr>
          <p:spPr>
            <a:xfrm>
              <a:off x="4539787" y="1276220"/>
              <a:ext cx="295350" cy="349606"/>
            </a:xfrm>
            <a:custGeom>
              <a:avLst/>
              <a:gdLst/>
              <a:ahLst/>
              <a:cxnLst/>
              <a:rect l="l" t="t" r="r" b="b"/>
              <a:pathLst>
                <a:path w="529" h="627" extrusionOk="0">
                  <a:moveTo>
                    <a:pt x="313" y="412"/>
                  </a:moveTo>
                  <a:cubicBezTo>
                    <a:pt x="306" y="406"/>
                    <a:pt x="301" y="397"/>
                    <a:pt x="300" y="387"/>
                  </a:cubicBezTo>
                  <a:cubicBezTo>
                    <a:pt x="299" y="373"/>
                    <a:pt x="305" y="357"/>
                    <a:pt x="315" y="343"/>
                  </a:cubicBezTo>
                  <a:cubicBezTo>
                    <a:pt x="325" y="329"/>
                    <a:pt x="339" y="319"/>
                    <a:pt x="353" y="315"/>
                  </a:cubicBezTo>
                  <a:cubicBezTo>
                    <a:pt x="362" y="313"/>
                    <a:pt x="372" y="314"/>
                    <a:pt x="380" y="320"/>
                  </a:cubicBezTo>
                  <a:cubicBezTo>
                    <a:pt x="388" y="326"/>
                    <a:pt x="393" y="335"/>
                    <a:pt x="394" y="345"/>
                  </a:cubicBezTo>
                  <a:cubicBezTo>
                    <a:pt x="527" y="162"/>
                    <a:pt x="527" y="162"/>
                    <a:pt x="527" y="162"/>
                  </a:cubicBezTo>
                  <a:cubicBezTo>
                    <a:pt x="529" y="159"/>
                    <a:pt x="528" y="153"/>
                    <a:pt x="523" y="152"/>
                  </a:cubicBezTo>
                  <a:cubicBezTo>
                    <a:pt x="288" y="76"/>
                    <a:pt x="288" y="76"/>
                    <a:pt x="288" y="76"/>
                  </a:cubicBezTo>
                  <a:cubicBezTo>
                    <a:pt x="287" y="75"/>
                    <a:pt x="286" y="75"/>
                    <a:pt x="285" y="74"/>
                  </a:cubicBezTo>
                  <a:cubicBezTo>
                    <a:pt x="284" y="72"/>
                    <a:pt x="282" y="70"/>
                    <a:pt x="283" y="67"/>
                  </a:cubicBezTo>
                  <a:cubicBezTo>
                    <a:pt x="285" y="61"/>
                    <a:pt x="287" y="55"/>
                    <a:pt x="294" y="53"/>
                  </a:cubicBezTo>
                  <a:cubicBezTo>
                    <a:pt x="297" y="52"/>
                    <a:pt x="301" y="52"/>
                    <a:pt x="305" y="51"/>
                  </a:cubicBezTo>
                  <a:cubicBezTo>
                    <a:pt x="317" y="48"/>
                    <a:pt x="322" y="36"/>
                    <a:pt x="315" y="26"/>
                  </a:cubicBezTo>
                  <a:cubicBezTo>
                    <a:pt x="309" y="16"/>
                    <a:pt x="297" y="9"/>
                    <a:pt x="286" y="6"/>
                  </a:cubicBezTo>
                  <a:cubicBezTo>
                    <a:pt x="274" y="2"/>
                    <a:pt x="261" y="0"/>
                    <a:pt x="250" y="5"/>
                  </a:cubicBezTo>
                  <a:cubicBezTo>
                    <a:pt x="239" y="9"/>
                    <a:pt x="236" y="22"/>
                    <a:pt x="244" y="31"/>
                  </a:cubicBezTo>
                  <a:cubicBezTo>
                    <a:pt x="246" y="34"/>
                    <a:pt x="249" y="37"/>
                    <a:pt x="252" y="40"/>
                  </a:cubicBezTo>
                  <a:cubicBezTo>
                    <a:pt x="256" y="45"/>
                    <a:pt x="254" y="51"/>
                    <a:pt x="252" y="57"/>
                  </a:cubicBezTo>
                  <a:cubicBezTo>
                    <a:pt x="251" y="59"/>
                    <a:pt x="249" y="61"/>
                    <a:pt x="246" y="61"/>
                  </a:cubicBezTo>
                  <a:cubicBezTo>
                    <a:pt x="245" y="61"/>
                    <a:pt x="244" y="61"/>
                    <a:pt x="243" y="61"/>
                  </a:cubicBezTo>
                  <a:cubicBezTo>
                    <a:pt x="141" y="28"/>
                    <a:pt x="141" y="28"/>
                    <a:pt x="141" y="28"/>
                  </a:cubicBezTo>
                  <a:cubicBezTo>
                    <a:pt x="136" y="26"/>
                    <a:pt x="131" y="30"/>
                    <a:pt x="132" y="35"/>
                  </a:cubicBezTo>
                  <a:cubicBezTo>
                    <a:pt x="132" y="38"/>
                    <a:pt x="132" y="41"/>
                    <a:pt x="132" y="44"/>
                  </a:cubicBezTo>
                  <a:cubicBezTo>
                    <a:pt x="125" y="99"/>
                    <a:pt x="5" y="184"/>
                    <a:pt x="2" y="244"/>
                  </a:cubicBezTo>
                  <a:cubicBezTo>
                    <a:pt x="0" y="285"/>
                    <a:pt x="82" y="301"/>
                    <a:pt x="96" y="329"/>
                  </a:cubicBezTo>
                  <a:cubicBezTo>
                    <a:pt x="103" y="341"/>
                    <a:pt x="85" y="368"/>
                    <a:pt x="87" y="384"/>
                  </a:cubicBezTo>
                  <a:cubicBezTo>
                    <a:pt x="88" y="398"/>
                    <a:pt x="128" y="414"/>
                    <a:pt x="128" y="414"/>
                  </a:cubicBezTo>
                  <a:cubicBezTo>
                    <a:pt x="128" y="414"/>
                    <a:pt x="99" y="441"/>
                    <a:pt x="98" y="453"/>
                  </a:cubicBezTo>
                  <a:cubicBezTo>
                    <a:pt x="97" y="468"/>
                    <a:pt x="124" y="491"/>
                    <a:pt x="125" y="506"/>
                  </a:cubicBezTo>
                  <a:cubicBezTo>
                    <a:pt x="125" y="521"/>
                    <a:pt x="101" y="558"/>
                    <a:pt x="112" y="598"/>
                  </a:cubicBezTo>
                  <a:cubicBezTo>
                    <a:pt x="119" y="621"/>
                    <a:pt x="149" y="627"/>
                    <a:pt x="186" y="626"/>
                  </a:cubicBezTo>
                  <a:cubicBezTo>
                    <a:pt x="188" y="626"/>
                    <a:pt x="190" y="625"/>
                    <a:pt x="191" y="624"/>
                  </a:cubicBezTo>
                  <a:cubicBezTo>
                    <a:pt x="342" y="417"/>
                    <a:pt x="342" y="417"/>
                    <a:pt x="342" y="417"/>
                  </a:cubicBezTo>
                  <a:cubicBezTo>
                    <a:pt x="332" y="420"/>
                    <a:pt x="322" y="418"/>
                    <a:pt x="313" y="41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3" name="Google Shape;2333;p49"/>
            <p:cNvSpPr/>
            <p:nvPr/>
          </p:nvSpPr>
          <p:spPr>
            <a:xfrm>
              <a:off x="4854479" y="1272314"/>
              <a:ext cx="277529" cy="353078"/>
            </a:xfrm>
            <a:custGeom>
              <a:avLst/>
              <a:gdLst/>
              <a:ahLst/>
              <a:cxnLst/>
              <a:rect l="l" t="t" r="r" b="b"/>
              <a:pathLst>
                <a:path w="497" h="633" extrusionOk="0">
                  <a:moveTo>
                    <a:pt x="326" y="81"/>
                  </a:moveTo>
                  <a:cubicBezTo>
                    <a:pt x="328" y="91"/>
                    <a:pt x="327" y="101"/>
                    <a:pt x="322" y="109"/>
                  </a:cubicBezTo>
                  <a:cubicBezTo>
                    <a:pt x="314" y="122"/>
                    <a:pt x="300" y="131"/>
                    <a:pt x="284" y="136"/>
                  </a:cubicBezTo>
                  <a:cubicBezTo>
                    <a:pt x="267" y="142"/>
                    <a:pt x="250" y="142"/>
                    <a:pt x="237" y="137"/>
                  </a:cubicBezTo>
                  <a:cubicBezTo>
                    <a:pt x="227" y="133"/>
                    <a:pt x="220" y="126"/>
                    <a:pt x="217" y="117"/>
                  </a:cubicBezTo>
                  <a:cubicBezTo>
                    <a:pt x="214" y="107"/>
                    <a:pt x="216" y="97"/>
                    <a:pt x="222" y="88"/>
                  </a:cubicBezTo>
                  <a:cubicBezTo>
                    <a:pt x="6" y="158"/>
                    <a:pt x="6" y="158"/>
                    <a:pt x="6" y="158"/>
                  </a:cubicBezTo>
                  <a:cubicBezTo>
                    <a:pt x="2" y="160"/>
                    <a:pt x="0" y="165"/>
                    <a:pt x="3" y="168"/>
                  </a:cubicBezTo>
                  <a:cubicBezTo>
                    <a:pt x="148" y="368"/>
                    <a:pt x="148" y="368"/>
                    <a:pt x="148" y="368"/>
                  </a:cubicBezTo>
                  <a:cubicBezTo>
                    <a:pt x="149" y="369"/>
                    <a:pt x="149" y="370"/>
                    <a:pt x="150" y="372"/>
                  </a:cubicBezTo>
                  <a:cubicBezTo>
                    <a:pt x="150" y="374"/>
                    <a:pt x="149" y="377"/>
                    <a:pt x="147" y="378"/>
                  </a:cubicBezTo>
                  <a:cubicBezTo>
                    <a:pt x="142" y="382"/>
                    <a:pt x="137" y="386"/>
                    <a:pt x="131" y="383"/>
                  </a:cubicBezTo>
                  <a:cubicBezTo>
                    <a:pt x="127" y="382"/>
                    <a:pt x="124" y="380"/>
                    <a:pt x="120" y="379"/>
                  </a:cubicBezTo>
                  <a:cubicBezTo>
                    <a:pt x="109" y="374"/>
                    <a:pt x="98" y="381"/>
                    <a:pt x="97" y="393"/>
                  </a:cubicBezTo>
                  <a:cubicBezTo>
                    <a:pt x="96" y="404"/>
                    <a:pt x="102" y="417"/>
                    <a:pt x="109" y="426"/>
                  </a:cubicBezTo>
                  <a:cubicBezTo>
                    <a:pt x="116" y="436"/>
                    <a:pt x="126" y="445"/>
                    <a:pt x="137" y="448"/>
                  </a:cubicBezTo>
                  <a:cubicBezTo>
                    <a:pt x="149" y="451"/>
                    <a:pt x="159" y="443"/>
                    <a:pt x="158" y="431"/>
                  </a:cubicBezTo>
                  <a:cubicBezTo>
                    <a:pt x="158" y="427"/>
                    <a:pt x="157" y="423"/>
                    <a:pt x="157" y="419"/>
                  </a:cubicBezTo>
                  <a:cubicBezTo>
                    <a:pt x="156" y="412"/>
                    <a:pt x="161" y="408"/>
                    <a:pt x="167" y="405"/>
                  </a:cubicBezTo>
                  <a:cubicBezTo>
                    <a:pt x="169" y="403"/>
                    <a:pt x="171" y="404"/>
                    <a:pt x="174" y="405"/>
                  </a:cubicBezTo>
                  <a:cubicBezTo>
                    <a:pt x="175" y="405"/>
                    <a:pt x="176" y="406"/>
                    <a:pt x="176" y="407"/>
                  </a:cubicBezTo>
                  <a:cubicBezTo>
                    <a:pt x="336" y="627"/>
                    <a:pt x="336" y="627"/>
                    <a:pt x="336" y="627"/>
                  </a:cubicBezTo>
                  <a:cubicBezTo>
                    <a:pt x="340" y="633"/>
                    <a:pt x="349" y="630"/>
                    <a:pt x="348" y="623"/>
                  </a:cubicBezTo>
                  <a:cubicBezTo>
                    <a:pt x="345" y="577"/>
                    <a:pt x="342" y="510"/>
                    <a:pt x="356" y="414"/>
                  </a:cubicBezTo>
                  <a:cubicBezTo>
                    <a:pt x="372" y="311"/>
                    <a:pt x="417" y="234"/>
                    <a:pt x="461" y="143"/>
                  </a:cubicBezTo>
                  <a:cubicBezTo>
                    <a:pt x="475" y="114"/>
                    <a:pt x="489" y="66"/>
                    <a:pt x="497" y="9"/>
                  </a:cubicBezTo>
                  <a:cubicBezTo>
                    <a:pt x="497" y="4"/>
                    <a:pt x="493" y="0"/>
                    <a:pt x="488" y="2"/>
                  </a:cubicBezTo>
                  <a:cubicBezTo>
                    <a:pt x="305" y="61"/>
                    <a:pt x="305" y="61"/>
                    <a:pt x="305" y="61"/>
                  </a:cubicBezTo>
                  <a:cubicBezTo>
                    <a:pt x="315" y="64"/>
                    <a:pt x="322" y="72"/>
                    <a:pt x="326" y="8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4" name="Google Shape;2334;p49"/>
            <p:cNvSpPr/>
            <p:nvPr/>
          </p:nvSpPr>
          <p:spPr>
            <a:xfrm>
              <a:off x="4661491" y="1370403"/>
              <a:ext cx="388584" cy="360890"/>
            </a:xfrm>
            <a:custGeom>
              <a:avLst/>
              <a:gdLst/>
              <a:ahLst/>
              <a:cxnLst/>
              <a:rect l="l" t="t" r="r" b="b"/>
              <a:pathLst>
                <a:path w="696" h="647" extrusionOk="0">
                  <a:moveTo>
                    <a:pt x="506" y="283"/>
                  </a:moveTo>
                  <a:cubicBezTo>
                    <a:pt x="498" y="289"/>
                    <a:pt x="488" y="291"/>
                    <a:pt x="478" y="288"/>
                  </a:cubicBezTo>
                  <a:cubicBezTo>
                    <a:pt x="464" y="285"/>
                    <a:pt x="451" y="275"/>
                    <a:pt x="441" y="261"/>
                  </a:cubicBezTo>
                  <a:cubicBezTo>
                    <a:pt x="430" y="246"/>
                    <a:pt x="425" y="231"/>
                    <a:pt x="426" y="216"/>
                  </a:cubicBezTo>
                  <a:cubicBezTo>
                    <a:pt x="427" y="206"/>
                    <a:pt x="432" y="197"/>
                    <a:pt x="439" y="192"/>
                  </a:cubicBezTo>
                  <a:cubicBezTo>
                    <a:pt x="447" y="186"/>
                    <a:pt x="458" y="184"/>
                    <a:pt x="468" y="187"/>
                  </a:cubicBezTo>
                  <a:cubicBezTo>
                    <a:pt x="334" y="4"/>
                    <a:pt x="334" y="4"/>
                    <a:pt x="334" y="4"/>
                  </a:cubicBezTo>
                  <a:cubicBezTo>
                    <a:pt x="332" y="0"/>
                    <a:pt x="326" y="0"/>
                    <a:pt x="324" y="4"/>
                  </a:cubicBezTo>
                  <a:cubicBezTo>
                    <a:pt x="178" y="204"/>
                    <a:pt x="178" y="204"/>
                    <a:pt x="178" y="204"/>
                  </a:cubicBezTo>
                  <a:cubicBezTo>
                    <a:pt x="178" y="205"/>
                    <a:pt x="177" y="205"/>
                    <a:pt x="176" y="206"/>
                  </a:cubicBezTo>
                  <a:cubicBezTo>
                    <a:pt x="173" y="207"/>
                    <a:pt x="171" y="207"/>
                    <a:pt x="169" y="206"/>
                  </a:cubicBezTo>
                  <a:cubicBezTo>
                    <a:pt x="163" y="202"/>
                    <a:pt x="159" y="199"/>
                    <a:pt x="159" y="192"/>
                  </a:cubicBezTo>
                  <a:cubicBezTo>
                    <a:pt x="159" y="188"/>
                    <a:pt x="160" y="184"/>
                    <a:pt x="160" y="180"/>
                  </a:cubicBezTo>
                  <a:cubicBezTo>
                    <a:pt x="161" y="168"/>
                    <a:pt x="151" y="159"/>
                    <a:pt x="139" y="162"/>
                  </a:cubicBezTo>
                  <a:cubicBezTo>
                    <a:pt x="128" y="165"/>
                    <a:pt x="118" y="174"/>
                    <a:pt x="111" y="184"/>
                  </a:cubicBezTo>
                  <a:cubicBezTo>
                    <a:pt x="104" y="194"/>
                    <a:pt x="98" y="206"/>
                    <a:pt x="99" y="218"/>
                  </a:cubicBezTo>
                  <a:cubicBezTo>
                    <a:pt x="100" y="230"/>
                    <a:pt x="111" y="236"/>
                    <a:pt x="122" y="232"/>
                  </a:cubicBezTo>
                  <a:cubicBezTo>
                    <a:pt x="126" y="230"/>
                    <a:pt x="129" y="228"/>
                    <a:pt x="133" y="227"/>
                  </a:cubicBezTo>
                  <a:cubicBezTo>
                    <a:pt x="140" y="225"/>
                    <a:pt x="144" y="228"/>
                    <a:pt x="149" y="232"/>
                  </a:cubicBezTo>
                  <a:cubicBezTo>
                    <a:pt x="152" y="234"/>
                    <a:pt x="152" y="236"/>
                    <a:pt x="152" y="239"/>
                  </a:cubicBezTo>
                  <a:cubicBezTo>
                    <a:pt x="152" y="240"/>
                    <a:pt x="151" y="241"/>
                    <a:pt x="151" y="242"/>
                  </a:cubicBezTo>
                  <a:cubicBezTo>
                    <a:pt x="4" y="444"/>
                    <a:pt x="4" y="444"/>
                    <a:pt x="4" y="444"/>
                  </a:cubicBezTo>
                  <a:cubicBezTo>
                    <a:pt x="0" y="449"/>
                    <a:pt x="4" y="455"/>
                    <a:pt x="10" y="455"/>
                  </a:cubicBezTo>
                  <a:cubicBezTo>
                    <a:pt x="72" y="448"/>
                    <a:pt x="138" y="432"/>
                    <a:pt x="147" y="440"/>
                  </a:cubicBezTo>
                  <a:cubicBezTo>
                    <a:pt x="174" y="465"/>
                    <a:pt x="143" y="537"/>
                    <a:pt x="158" y="561"/>
                  </a:cubicBezTo>
                  <a:cubicBezTo>
                    <a:pt x="180" y="598"/>
                    <a:pt x="517" y="647"/>
                    <a:pt x="683" y="531"/>
                  </a:cubicBezTo>
                  <a:cubicBezTo>
                    <a:pt x="691" y="525"/>
                    <a:pt x="695" y="517"/>
                    <a:pt x="696" y="504"/>
                  </a:cubicBezTo>
                  <a:cubicBezTo>
                    <a:pt x="696" y="502"/>
                    <a:pt x="696" y="501"/>
                    <a:pt x="695" y="500"/>
                  </a:cubicBezTo>
                  <a:cubicBezTo>
                    <a:pt x="519" y="258"/>
                    <a:pt x="519" y="258"/>
                    <a:pt x="519" y="258"/>
                  </a:cubicBezTo>
                  <a:cubicBezTo>
                    <a:pt x="519" y="268"/>
                    <a:pt x="514" y="278"/>
                    <a:pt x="506" y="283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35" name="Google Shape;2335;p49"/>
          <p:cNvGrpSpPr/>
          <p:nvPr/>
        </p:nvGrpSpPr>
        <p:grpSpPr>
          <a:xfrm>
            <a:off x="5543585" y="1349025"/>
            <a:ext cx="587067" cy="713173"/>
            <a:chOff x="5526246" y="1011207"/>
            <a:chExt cx="592758" cy="720086"/>
          </a:xfrm>
        </p:grpSpPr>
        <p:sp>
          <p:nvSpPr>
            <p:cNvPr id="2336" name="Google Shape;2336;p49"/>
            <p:cNvSpPr/>
            <p:nvPr/>
          </p:nvSpPr>
          <p:spPr>
            <a:xfrm>
              <a:off x="5632379" y="1011207"/>
              <a:ext cx="311420" cy="340347"/>
            </a:xfrm>
            <a:custGeom>
              <a:avLst/>
              <a:gdLst/>
              <a:ahLst/>
              <a:cxnLst/>
              <a:rect l="l" t="t" r="r" b="b"/>
              <a:pathLst>
                <a:path w="518" h="567" extrusionOk="0">
                  <a:moveTo>
                    <a:pt x="144" y="322"/>
                  </a:moveTo>
                  <a:cubicBezTo>
                    <a:pt x="151" y="316"/>
                    <a:pt x="160" y="314"/>
                    <a:pt x="169" y="316"/>
                  </a:cubicBezTo>
                  <a:cubicBezTo>
                    <a:pt x="182" y="318"/>
                    <a:pt x="195" y="327"/>
                    <a:pt x="205" y="339"/>
                  </a:cubicBezTo>
                  <a:cubicBezTo>
                    <a:pt x="215" y="352"/>
                    <a:pt x="221" y="366"/>
                    <a:pt x="220" y="379"/>
                  </a:cubicBezTo>
                  <a:cubicBezTo>
                    <a:pt x="220" y="388"/>
                    <a:pt x="216" y="397"/>
                    <a:pt x="209" y="402"/>
                  </a:cubicBezTo>
                  <a:cubicBezTo>
                    <a:pt x="202" y="408"/>
                    <a:pt x="193" y="410"/>
                    <a:pt x="184" y="408"/>
                  </a:cubicBezTo>
                  <a:cubicBezTo>
                    <a:pt x="308" y="562"/>
                    <a:pt x="308" y="562"/>
                    <a:pt x="308" y="562"/>
                  </a:cubicBezTo>
                  <a:cubicBezTo>
                    <a:pt x="312" y="567"/>
                    <a:pt x="321" y="565"/>
                    <a:pt x="323" y="559"/>
                  </a:cubicBezTo>
                  <a:cubicBezTo>
                    <a:pt x="400" y="358"/>
                    <a:pt x="400" y="358"/>
                    <a:pt x="400" y="358"/>
                  </a:cubicBezTo>
                  <a:cubicBezTo>
                    <a:pt x="401" y="356"/>
                    <a:pt x="403" y="354"/>
                    <a:pt x="405" y="353"/>
                  </a:cubicBezTo>
                  <a:cubicBezTo>
                    <a:pt x="406" y="353"/>
                    <a:pt x="407" y="353"/>
                    <a:pt x="409" y="353"/>
                  </a:cubicBezTo>
                  <a:cubicBezTo>
                    <a:pt x="414" y="355"/>
                    <a:pt x="419" y="357"/>
                    <a:pt x="421" y="363"/>
                  </a:cubicBezTo>
                  <a:cubicBezTo>
                    <a:pt x="422" y="367"/>
                    <a:pt x="422" y="370"/>
                    <a:pt x="422" y="374"/>
                  </a:cubicBezTo>
                  <a:cubicBezTo>
                    <a:pt x="425" y="384"/>
                    <a:pt x="435" y="390"/>
                    <a:pt x="445" y="384"/>
                  </a:cubicBezTo>
                  <a:cubicBezTo>
                    <a:pt x="454" y="379"/>
                    <a:pt x="461" y="369"/>
                    <a:pt x="465" y="358"/>
                  </a:cubicBezTo>
                  <a:cubicBezTo>
                    <a:pt x="469" y="348"/>
                    <a:pt x="471" y="336"/>
                    <a:pt x="467" y="326"/>
                  </a:cubicBezTo>
                  <a:cubicBezTo>
                    <a:pt x="464" y="315"/>
                    <a:pt x="452" y="312"/>
                    <a:pt x="444" y="319"/>
                  </a:cubicBezTo>
                  <a:cubicBezTo>
                    <a:pt x="441" y="321"/>
                    <a:pt x="438" y="323"/>
                    <a:pt x="435" y="326"/>
                  </a:cubicBezTo>
                  <a:cubicBezTo>
                    <a:pt x="430" y="329"/>
                    <a:pt x="425" y="327"/>
                    <a:pt x="419" y="325"/>
                  </a:cubicBezTo>
                  <a:cubicBezTo>
                    <a:pt x="418" y="324"/>
                    <a:pt x="417" y="324"/>
                    <a:pt x="417" y="322"/>
                  </a:cubicBezTo>
                  <a:cubicBezTo>
                    <a:pt x="416" y="320"/>
                    <a:pt x="416" y="318"/>
                    <a:pt x="416" y="316"/>
                  </a:cubicBezTo>
                  <a:cubicBezTo>
                    <a:pt x="517" y="54"/>
                    <a:pt x="517" y="54"/>
                    <a:pt x="517" y="54"/>
                  </a:cubicBezTo>
                  <a:cubicBezTo>
                    <a:pt x="518" y="49"/>
                    <a:pt x="516" y="44"/>
                    <a:pt x="511" y="43"/>
                  </a:cubicBezTo>
                  <a:cubicBezTo>
                    <a:pt x="356" y="0"/>
                    <a:pt x="213" y="22"/>
                    <a:pt x="130" y="66"/>
                  </a:cubicBezTo>
                  <a:cubicBezTo>
                    <a:pt x="74" y="95"/>
                    <a:pt x="33" y="133"/>
                    <a:pt x="3" y="174"/>
                  </a:cubicBezTo>
                  <a:cubicBezTo>
                    <a:pt x="0" y="178"/>
                    <a:pt x="0" y="182"/>
                    <a:pt x="3" y="185"/>
                  </a:cubicBezTo>
                  <a:cubicBezTo>
                    <a:pt x="133" y="346"/>
                    <a:pt x="133" y="346"/>
                    <a:pt x="133" y="346"/>
                  </a:cubicBezTo>
                  <a:cubicBezTo>
                    <a:pt x="133" y="336"/>
                    <a:pt x="137" y="327"/>
                    <a:pt x="144" y="32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7" name="Google Shape;2337;p49"/>
            <p:cNvSpPr/>
            <p:nvPr/>
          </p:nvSpPr>
          <p:spPr>
            <a:xfrm>
              <a:off x="5835019" y="1041711"/>
              <a:ext cx="283984" cy="330260"/>
            </a:xfrm>
            <a:custGeom>
              <a:avLst/>
              <a:gdLst/>
              <a:ahLst/>
              <a:cxnLst/>
              <a:rect l="l" t="t" r="r" b="b"/>
              <a:pathLst>
                <a:path w="473" h="550" extrusionOk="0">
                  <a:moveTo>
                    <a:pt x="128" y="252"/>
                  </a:moveTo>
                  <a:cubicBezTo>
                    <a:pt x="136" y="255"/>
                    <a:pt x="142" y="262"/>
                    <a:pt x="145" y="270"/>
                  </a:cubicBezTo>
                  <a:cubicBezTo>
                    <a:pt x="149" y="283"/>
                    <a:pt x="148" y="298"/>
                    <a:pt x="143" y="313"/>
                  </a:cubicBezTo>
                  <a:cubicBezTo>
                    <a:pt x="137" y="328"/>
                    <a:pt x="128" y="340"/>
                    <a:pt x="116" y="347"/>
                  </a:cubicBezTo>
                  <a:cubicBezTo>
                    <a:pt x="108" y="351"/>
                    <a:pt x="99" y="352"/>
                    <a:pt x="90" y="349"/>
                  </a:cubicBezTo>
                  <a:cubicBezTo>
                    <a:pt x="82" y="345"/>
                    <a:pt x="75" y="338"/>
                    <a:pt x="73" y="329"/>
                  </a:cubicBezTo>
                  <a:cubicBezTo>
                    <a:pt x="2" y="514"/>
                    <a:pt x="2" y="514"/>
                    <a:pt x="2" y="514"/>
                  </a:cubicBezTo>
                  <a:cubicBezTo>
                    <a:pt x="0" y="520"/>
                    <a:pt x="5" y="527"/>
                    <a:pt x="12" y="526"/>
                  </a:cubicBezTo>
                  <a:cubicBezTo>
                    <a:pt x="224" y="492"/>
                    <a:pt x="224" y="492"/>
                    <a:pt x="224" y="492"/>
                  </a:cubicBezTo>
                  <a:cubicBezTo>
                    <a:pt x="227" y="491"/>
                    <a:pt x="229" y="492"/>
                    <a:pt x="231" y="493"/>
                  </a:cubicBezTo>
                  <a:cubicBezTo>
                    <a:pt x="232" y="494"/>
                    <a:pt x="233" y="495"/>
                    <a:pt x="233" y="497"/>
                  </a:cubicBezTo>
                  <a:cubicBezTo>
                    <a:pt x="234" y="502"/>
                    <a:pt x="235" y="508"/>
                    <a:pt x="230" y="512"/>
                  </a:cubicBezTo>
                  <a:cubicBezTo>
                    <a:pt x="228" y="515"/>
                    <a:pt x="225" y="516"/>
                    <a:pt x="222" y="519"/>
                  </a:cubicBezTo>
                  <a:cubicBezTo>
                    <a:pt x="214" y="526"/>
                    <a:pt x="214" y="538"/>
                    <a:pt x="224" y="543"/>
                  </a:cubicBezTo>
                  <a:cubicBezTo>
                    <a:pt x="233" y="549"/>
                    <a:pt x="245" y="550"/>
                    <a:pt x="256" y="548"/>
                  </a:cubicBezTo>
                  <a:cubicBezTo>
                    <a:pt x="267" y="546"/>
                    <a:pt x="279" y="542"/>
                    <a:pt x="286" y="534"/>
                  </a:cubicBezTo>
                  <a:cubicBezTo>
                    <a:pt x="293" y="525"/>
                    <a:pt x="290" y="514"/>
                    <a:pt x="280" y="510"/>
                  </a:cubicBezTo>
                  <a:cubicBezTo>
                    <a:pt x="277" y="508"/>
                    <a:pt x="273" y="507"/>
                    <a:pt x="270" y="506"/>
                  </a:cubicBezTo>
                  <a:cubicBezTo>
                    <a:pt x="264" y="503"/>
                    <a:pt x="263" y="498"/>
                    <a:pt x="263" y="492"/>
                  </a:cubicBezTo>
                  <a:cubicBezTo>
                    <a:pt x="262" y="490"/>
                    <a:pt x="263" y="489"/>
                    <a:pt x="263" y="488"/>
                  </a:cubicBezTo>
                  <a:cubicBezTo>
                    <a:pt x="265" y="486"/>
                    <a:pt x="267" y="485"/>
                    <a:pt x="269" y="485"/>
                  </a:cubicBezTo>
                  <a:cubicBezTo>
                    <a:pt x="439" y="458"/>
                    <a:pt x="439" y="458"/>
                    <a:pt x="439" y="458"/>
                  </a:cubicBezTo>
                  <a:cubicBezTo>
                    <a:pt x="442" y="457"/>
                    <a:pt x="445" y="454"/>
                    <a:pt x="446" y="451"/>
                  </a:cubicBezTo>
                  <a:cubicBezTo>
                    <a:pt x="473" y="328"/>
                    <a:pt x="470" y="126"/>
                    <a:pt x="304" y="42"/>
                  </a:cubicBezTo>
                  <a:cubicBezTo>
                    <a:pt x="271" y="25"/>
                    <a:pt x="239" y="12"/>
                    <a:pt x="207" y="2"/>
                  </a:cubicBezTo>
                  <a:cubicBezTo>
                    <a:pt x="203" y="0"/>
                    <a:pt x="198" y="3"/>
                    <a:pt x="196" y="7"/>
                  </a:cubicBezTo>
                  <a:cubicBezTo>
                    <a:pt x="101" y="254"/>
                    <a:pt x="101" y="254"/>
                    <a:pt x="101" y="254"/>
                  </a:cubicBezTo>
                  <a:cubicBezTo>
                    <a:pt x="109" y="249"/>
                    <a:pt x="119" y="248"/>
                    <a:pt x="128" y="25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8" name="Google Shape;2338;p49"/>
            <p:cNvSpPr/>
            <p:nvPr/>
          </p:nvSpPr>
          <p:spPr>
            <a:xfrm>
              <a:off x="5837907" y="1326815"/>
              <a:ext cx="260158" cy="268291"/>
            </a:xfrm>
            <a:custGeom>
              <a:avLst/>
              <a:gdLst/>
              <a:ahLst/>
              <a:cxnLst/>
              <a:rect l="l" t="t" r="r" b="b"/>
              <a:pathLst>
                <a:path w="433" h="447" extrusionOk="0">
                  <a:moveTo>
                    <a:pt x="299" y="45"/>
                  </a:moveTo>
                  <a:cubicBezTo>
                    <a:pt x="301" y="53"/>
                    <a:pt x="298" y="62"/>
                    <a:pt x="292" y="69"/>
                  </a:cubicBezTo>
                  <a:cubicBezTo>
                    <a:pt x="283" y="79"/>
                    <a:pt x="270" y="86"/>
                    <a:pt x="254" y="88"/>
                  </a:cubicBezTo>
                  <a:cubicBezTo>
                    <a:pt x="238" y="91"/>
                    <a:pt x="223" y="89"/>
                    <a:pt x="211" y="82"/>
                  </a:cubicBezTo>
                  <a:cubicBezTo>
                    <a:pt x="203" y="77"/>
                    <a:pt x="198" y="70"/>
                    <a:pt x="197" y="61"/>
                  </a:cubicBezTo>
                  <a:cubicBezTo>
                    <a:pt x="195" y="52"/>
                    <a:pt x="198" y="43"/>
                    <a:pt x="205" y="36"/>
                  </a:cubicBezTo>
                  <a:cubicBezTo>
                    <a:pt x="10" y="67"/>
                    <a:pt x="10" y="67"/>
                    <a:pt x="10" y="67"/>
                  </a:cubicBezTo>
                  <a:cubicBezTo>
                    <a:pt x="3" y="68"/>
                    <a:pt x="0" y="76"/>
                    <a:pt x="4" y="81"/>
                  </a:cubicBezTo>
                  <a:cubicBezTo>
                    <a:pt x="140" y="249"/>
                    <a:pt x="140" y="249"/>
                    <a:pt x="140" y="249"/>
                  </a:cubicBezTo>
                  <a:cubicBezTo>
                    <a:pt x="141" y="250"/>
                    <a:pt x="142" y="253"/>
                    <a:pt x="142" y="255"/>
                  </a:cubicBezTo>
                  <a:cubicBezTo>
                    <a:pt x="142" y="256"/>
                    <a:pt x="141" y="258"/>
                    <a:pt x="140" y="258"/>
                  </a:cubicBezTo>
                  <a:cubicBezTo>
                    <a:pt x="136" y="262"/>
                    <a:pt x="131" y="266"/>
                    <a:pt x="125" y="264"/>
                  </a:cubicBezTo>
                  <a:cubicBezTo>
                    <a:pt x="122" y="263"/>
                    <a:pt x="119" y="261"/>
                    <a:pt x="115" y="260"/>
                  </a:cubicBezTo>
                  <a:cubicBezTo>
                    <a:pt x="105" y="256"/>
                    <a:pt x="95" y="263"/>
                    <a:pt x="95" y="274"/>
                  </a:cubicBezTo>
                  <a:cubicBezTo>
                    <a:pt x="95" y="285"/>
                    <a:pt x="100" y="296"/>
                    <a:pt x="107" y="304"/>
                  </a:cubicBezTo>
                  <a:cubicBezTo>
                    <a:pt x="114" y="313"/>
                    <a:pt x="124" y="321"/>
                    <a:pt x="134" y="323"/>
                  </a:cubicBezTo>
                  <a:cubicBezTo>
                    <a:pt x="145" y="325"/>
                    <a:pt x="154" y="317"/>
                    <a:pt x="152" y="306"/>
                  </a:cubicBezTo>
                  <a:cubicBezTo>
                    <a:pt x="152" y="302"/>
                    <a:pt x="151" y="299"/>
                    <a:pt x="151" y="295"/>
                  </a:cubicBezTo>
                  <a:cubicBezTo>
                    <a:pt x="150" y="289"/>
                    <a:pt x="154" y="285"/>
                    <a:pt x="159" y="282"/>
                  </a:cubicBezTo>
                  <a:cubicBezTo>
                    <a:pt x="160" y="281"/>
                    <a:pt x="161" y="281"/>
                    <a:pt x="162" y="281"/>
                  </a:cubicBezTo>
                  <a:cubicBezTo>
                    <a:pt x="165" y="281"/>
                    <a:pt x="167" y="282"/>
                    <a:pt x="168" y="284"/>
                  </a:cubicBezTo>
                  <a:cubicBezTo>
                    <a:pt x="295" y="440"/>
                    <a:pt x="295" y="440"/>
                    <a:pt x="295" y="440"/>
                  </a:cubicBezTo>
                  <a:cubicBezTo>
                    <a:pt x="301" y="447"/>
                    <a:pt x="311" y="443"/>
                    <a:pt x="311" y="435"/>
                  </a:cubicBezTo>
                  <a:cubicBezTo>
                    <a:pt x="311" y="399"/>
                    <a:pt x="312" y="354"/>
                    <a:pt x="321" y="300"/>
                  </a:cubicBezTo>
                  <a:cubicBezTo>
                    <a:pt x="335" y="205"/>
                    <a:pt x="376" y="134"/>
                    <a:pt x="417" y="51"/>
                  </a:cubicBezTo>
                  <a:cubicBezTo>
                    <a:pt x="422" y="41"/>
                    <a:pt x="427" y="28"/>
                    <a:pt x="431" y="13"/>
                  </a:cubicBezTo>
                  <a:cubicBezTo>
                    <a:pt x="433" y="7"/>
                    <a:pt x="428" y="0"/>
                    <a:pt x="422" y="1"/>
                  </a:cubicBezTo>
                  <a:cubicBezTo>
                    <a:pt x="284" y="23"/>
                    <a:pt x="284" y="23"/>
                    <a:pt x="284" y="23"/>
                  </a:cubicBezTo>
                  <a:cubicBezTo>
                    <a:pt x="292" y="28"/>
                    <a:pt x="298" y="36"/>
                    <a:pt x="299" y="4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39" name="Google Shape;2339;p49"/>
            <p:cNvSpPr/>
            <p:nvPr/>
          </p:nvSpPr>
          <p:spPr>
            <a:xfrm>
              <a:off x="5725035" y="1379176"/>
              <a:ext cx="304441" cy="352116"/>
            </a:xfrm>
            <a:custGeom>
              <a:avLst/>
              <a:gdLst/>
              <a:ahLst/>
              <a:cxnLst/>
              <a:rect l="l" t="t" r="r" b="b"/>
              <a:pathLst>
                <a:path w="507" h="587" extrusionOk="0">
                  <a:moveTo>
                    <a:pt x="344" y="245"/>
                  </a:moveTo>
                  <a:cubicBezTo>
                    <a:pt x="337" y="251"/>
                    <a:pt x="328" y="253"/>
                    <a:pt x="319" y="251"/>
                  </a:cubicBezTo>
                  <a:cubicBezTo>
                    <a:pt x="306" y="248"/>
                    <a:pt x="293" y="240"/>
                    <a:pt x="283" y="227"/>
                  </a:cubicBezTo>
                  <a:cubicBezTo>
                    <a:pt x="273" y="215"/>
                    <a:pt x="267" y="201"/>
                    <a:pt x="267" y="187"/>
                  </a:cubicBezTo>
                  <a:cubicBezTo>
                    <a:pt x="267" y="178"/>
                    <a:pt x="271" y="170"/>
                    <a:pt x="278" y="164"/>
                  </a:cubicBezTo>
                  <a:cubicBezTo>
                    <a:pt x="285" y="158"/>
                    <a:pt x="295" y="156"/>
                    <a:pt x="304" y="158"/>
                  </a:cubicBezTo>
                  <a:cubicBezTo>
                    <a:pt x="179" y="5"/>
                    <a:pt x="179" y="5"/>
                    <a:pt x="179" y="5"/>
                  </a:cubicBezTo>
                  <a:cubicBezTo>
                    <a:pt x="175" y="0"/>
                    <a:pt x="167" y="1"/>
                    <a:pt x="164" y="8"/>
                  </a:cubicBezTo>
                  <a:cubicBezTo>
                    <a:pt x="87" y="209"/>
                    <a:pt x="87" y="209"/>
                    <a:pt x="87" y="209"/>
                  </a:cubicBezTo>
                  <a:cubicBezTo>
                    <a:pt x="86" y="211"/>
                    <a:pt x="85" y="213"/>
                    <a:pt x="83" y="214"/>
                  </a:cubicBezTo>
                  <a:cubicBezTo>
                    <a:pt x="81" y="214"/>
                    <a:pt x="80" y="214"/>
                    <a:pt x="79" y="214"/>
                  </a:cubicBezTo>
                  <a:cubicBezTo>
                    <a:pt x="73" y="212"/>
                    <a:pt x="68" y="210"/>
                    <a:pt x="67" y="204"/>
                  </a:cubicBezTo>
                  <a:cubicBezTo>
                    <a:pt x="66" y="200"/>
                    <a:pt x="66" y="196"/>
                    <a:pt x="65" y="193"/>
                  </a:cubicBezTo>
                  <a:cubicBezTo>
                    <a:pt x="63" y="182"/>
                    <a:pt x="52" y="177"/>
                    <a:pt x="43" y="182"/>
                  </a:cubicBezTo>
                  <a:cubicBezTo>
                    <a:pt x="33" y="188"/>
                    <a:pt x="27" y="198"/>
                    <a:pt x="23" y="208"/>
                  </a:cubicBezTo>
                  <a:cubicBezTo>
                    <a:pt x="19" y="219"/>
                    <a:pt x="17" y="231"/>
                    <a:pt x="20" y="241"/>
                  </a:cubicBezTo>
                  <a:cubicBezTo>
                    <a:pt x="24" y="251"/>
                    <a:pt x="35" y="255"/>
                    <a:pt x="44" y="248"/>
                  </a:cubicBezTo>
                  <a:cubicBezTo>
                    <a:pt x="47" y="246"/>
                    <a:pt x="49" y="243"/>
                    <a:pt x="52" y="241"/>
                  </a:cubicBezTo>
                  <a:cubicBezTo>
                    <a:pt x="58" y="238"/>
                    <a:pt x="63" y="239"/>
                    <a:pt x="68" y="242"/>
                  </a:cubicBezTo>
                  <a:cubicBezTo>
                    <a:pt x="69" y="242"/>
                    <a:pt x="70" y="243"/>
                    <a:pt x="71" y="244"/>
                  </a:cubicBezTo>
                  <a:cubicBezTo>
                    <a:pt x="72" y="246"/>
                    <a:pt x="72" y="249"/>
                    <a:pt x="71" y="251"/>
                  </a:cubicBezTo>
                  <a:cubicBezTo>
                    <a:pt x="10" y="410"/>
                    <a:pt x="10" y="410"/>
                    <a:pt x="10" y="410"/>
                  </a:cubicBezTo>
                  <a:cubicBezTo>
                    <a:pt x="10" y="412"/>
                    <a:pt x="9" y="414"/>
                    <a:pt x="10" y="415"/>
                  </a:cubicBezTo>
                  <a:cubicBezTo>
                    <a:pt x="16" y="445"/>
                    <a:pt x="0" y="490"/>
                    <a:pt x="10" y="508"/>
                  </a:cubicBezTo>
                  <a:cubicBezTo>
                    <a:pt x="30" y="542"/>
                    <a:pt x="339" y="587"/>
                    <a:pt x="491" y="480"/>
                  </a:cubicBezTo>
                  <a:cubicBezTo>
                    <a:pt x="507" y="469"/>
                    <a:pt x="504" y="446"/>
                    <a:pt x="501" y="402"/>
                  </a:cubicBezTo>
                  <a:cubicBezTo>
                    <a:pt x="355" y="221"/>
                    <a:pt x="355" y="221"/>
                    <a:pt x="355" y="221"/>
                  </a:cubicBezTo>
                  <a:cubicBezTo>
                    <a:pt x="355" y="230"/>
                    <a:pt x="351" y="239"/>
                    <a:pt x="344" y="24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0" name="Google Shape;2340;p49"/>
            <p:cNvSpPr/>
            <p:nvPr/>
          </p:nvSpPr>
          <p:spPr>
            <a:xfrm>
              <a:off x="5526246" y="1358760"/>
              <a:ext cx="289521" cy="285105"/>
            </a:xfrm>
            <a:custGeom>
              <a:avLst/>
              <a:gdLst/>
              <a:ahLst/>
              <a:cxnLst/>
              <a:rect l="l" t="t" r="r" b="b"/>
              <a:pathLst>
                <a:path w="482" h="475" extrusionOk="0">
                  <a:moveTo>
                    <a:pt x="354" y="298"/>
                  </a:moveTo>
                  <a:cubicBezTo>
                    <a:pt x="346" y="295"/>
                    <a:pt x="339" y="288"/>
                    <a:pt x="336" y="279"/>
                  </a:cubicBezTo>
                  <a:cubicBezTo>
                    <a:pt x="332" y="267"/>
                    <a:pt x="333" y="252"/>
                    <a:pt x="339" y="237"/>
                  </a:cubicBezTo>
                  <a:cubicBezTo>
                    <a:pt x="345" y="222"/>
                    <a:pt x="354" y="210"/>
                    <a:pt x="366" y="203"/>
                  </a:cubicBezTo>
                  <a:cubicBezTo>
                    <a:pt x="374" y="199"/>
                    <a:pt x="383" y="198"/>
                    <a:pt x="391" y="201"/>
                  </a:cubicBezTo>
                  <a:cubicBezTo>
                    <a:pt x="400" y="204"/>
                    <a:pt x="406" y="211"/>
                    <a:pt x="409" y="220"/>
                  </a:cubicBezTo>
                  <a:cubicBezTo>
                    <a:pt x="480" y="36"/>
                    <a:pt x="480" y="36"/>
                    <a:pt x="480" y="36"/>
                  </a:cubicBezTo>
                  <a:cubicBezTo>
                    <a:pt x="482" y="30"/>
                    <a:pt x="477" y="23"/>
                    <a:pt x="470" y="24"/>
                  </a:cubicBezTo>
                  <a:cubicBezTo>
                    <a:pt x="257" y="58"/>
                    <a:pt x="257" y="58"/>
                    <a:pt x="257" y="58"/>
                  </a:cubicBezTo>
                  <a:cubicBezTo>
                    <a:pt x="255" y="58"/>
                    <a:pt x="252" y="58"/>
                    <a:pt x="251" y="56"/>
                  </a:cubicBezTo>
                  <a:cubicBezTo>
                    <a:pt x="250" y="56"/>
                    <a:pt x="249" y="54"/>
                    <a:pt x="249" y="53"/>
                  </a:cubicBezTo>
                  <a:cubicBezTo>
                    <a:pt x="248" y="47"/>
                    <a:pt x="247" y="42"/>
                    <a:pt x="251" y="38"/>
                  </a:cubicBezTo>
                  <a:cubicBezTo>
                    <a:pt x="254" y="35"/>
                    <a:pt x="257" y="33"/>
                    <a:pt x="260" y="31"/>
                  </a:cubicBezTo>
                  <a:cubicBezTo>
                    <a:pt x="268" y="24"/>
                    <a:pt x="267" y="12"/>
                    <a:pt x="258" y="6"/>
                  </a:cubicBezTo>
                  <a:cubicBezTo>
                    <a:pt x="248" y="1"/>
                    <a:pt x="236" y="0"/>
                    <a:pt x="225" y="2"/>
                  </a:cubicBezTo>
                  <a:cubicBezTo>
                    <a:pt x="214" y="3"/>
                    <a:pt x="203" y="8"/>
                    <a:pt x="196" y="16"/>
                  </a:cubicBezTo>
                  <a:cubicBezTo>
                    <a:pt x="189" y="24"/>
                    <a:pt x="192" y="36"/>
                    <a:pt x="202" y="40"/>
                  </a:cubicBezTo>
                  <a:cubicBezTo>
                    <a:pt x="205" y="42"/>
                    <a:pt x="208" y="42"/>
                    <a:pt x="212" y="44"/>
                  </a:cubicBezTo>
                  <a:cubicBezTo>
                    <a:pt x="217" y="47"/>
                    <a:pt x="218" y="52"/>
                    <a:pt x="219" y="58"/>
                  </a:cubicBezTo>
                  <a:cubicBezTo>
                    <a:pt x="219" y="59"/>
                    <a:pt x="219" y="60"/>
                    <a:pt x="218" y="61"/>
                  </a:cubicBezTo>
                  <a:cubicBezTo>
                    <a:pt x="217" y="64"/>
                    <a:pt x="215" y="65"/>
                    <a:pt x="212" y="65"/>
                  </a:cubicBezTo>
                  <a:cubicBezTo>
                    <a:pt x="9" y="98"/>
                    <a:pt x="9" y="98"/>
                    <a:pt x="9" y="98"/>
                  </a:cubicBezTo>
                  <a:cubicBezTo>
                    <a:pt x="3" y="98"/>
                    <a:pt x="0" y="104"/>
                    <a:pt x="2" y="109"/>
                  </a:cubicBezTo>
                  <a:cubicBezTo>
                    <a:pt x="14" y="138"/>
                    <a:pt x="74" y="153"/>
                    <a:pt x="86" y="175"/>
                  </a:cubicBezTo>
                  <a:cubicBezTo>
                    <a:pt x="92" y="186"/>
                    <a:pt x="75" y="210"/>
                    <a:pt x="77" y="226"/>
                  </a:cubicBezTo>
                  <a:cubicBezTo>
                    <a:pt x="78" y="239"/>
                    <a:pt x="115" y="253"/>
                    <a:pt x="115" y="253"/>
                  </a:cubicBezTo>
                  <a:cubicBezTo>
                    <a:pt x="115" y="253"/>
                    <a:pt x="89" y="277"/>
                    <a:pt x="88" y="289"/>
                  </a:cubicBezTo>
                  <a:cubicBezTo>
                    <a:pt x="86" y="302"/>
                    <a:pt x="111" y="323"/>
                    <a:pt x="112" y="337"/>
                  </a:cubicBezTo>
                  <a:cubicBezTo>
                    <a:pt x="112" y="350"/>
                    <a:pt x="90" y="385"/>
                    <a:pt x="101" y="421"/>
                  </a:cubicBezTo>
                  <a:cubicBezTo>
                    <a:pt x="116" y="475"/>
                    <a:pt x="280" y="428"/>
                    <a:pt x="323" y="429"/>
                  </a:cubicBezTo>
                  <a:cubicBezTo>
                    <a:pt x="326" y="429"/>
                    <a:pt x="330" y="427"/>
                    <a:pt x="331" y="423"/>
                  </a:cubicBezTo>
                  <a:cubicBezTo>
                    <a:pt x="380" y="296"/>
                    <a:pt x="380" y="296"/>
                    <a:pt x="380" y="296"/>
                  </a:cubicBezTo>
                  <a:cubicBezTo>
                    <a:pt x="372" y="300"/>
                    <a:pt x="363" y="301"/>
                    <a:pt x="354" y="29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1" name="Google Shape;2341;p49"/>
            <p:cNvSpPr/>
            <p:nvPr/>
          </p:nvSpPr>
          <p:spPr>
            <a:xfrm>
              <a:off x="5530337" y="1130580"/>
              <a:ext cx="282300" cy="276217"/>
            </a:xfrm>
            <a:custGeom>
              <a:avLst/>
              <a:gdLst/>
              <a:ahLst/>
              <a:cxnLst/>
              <a:rect l="l" t="t" r="r" b="b"/>
              <a:pathLst>
                <a:path w="470" h="460" extrusionOk="0">
                  <a:moveTo>
                    <a:pt x="170" y="410"/>
                  </a:moveTo>
                  <a:cubicBezTo>
                    <a:pt x="169" y="401"/>
                    <a:pt x="171" y="392"/>
                    <a:pt x="178" y="385"/>
                  </a:cubicBezTo>
                  <a:cubicBezTo>
                    <a:pt x="186" y="375"/>
                    <a:pt x="200" y="369"/>
                    <a:pt x="216" y="366"/>
                  </a:cubicBezTo>
                  <a:cubicBezTo>
                    <a:pt x="232" y="364"/>
                    <a:pt x="247" y="366"/>
                    <a:pt x="258" y="373"/>
                  </a:cubicBezTo>
                  <a:cubicBezTo>
                    <a:pt x="266" y="377"/>
                    <a:pt x="271" y="385"/>
                    <a:pt x="273" y="394"/>
                  </a:cubicBezTo>
                  <a:cubicBezTo>
                    <a:pt x="274" y="403"/>
                    <a:pt x="271" y="412"/>
                    <a:pt x="265" y="419"/>
                  </a:cubicBezTo>
                  <a:cubicBezTo>
                    <a:pt x="460" y="388"/>
                    <a:pt x="460" y="388"/>
                    <a:pt x="460" y="388"/>
                  </a:cubicBezTo>
                  <a:cubicBezTo>
                    <a:pt x="467" y="387"/>
                    <a:pt x="470" y="379"/>
                    <a:pt x="465" y="373"/>
                  </a:cubicBezTo>
                  <a:cubicBezTo>
                    <a:pt x="330" y="206"/>
                    <a:pt x="330" y="206"/>
                    <a:pt x="330" y="206"/>
                  </a:cubicBezTo>
                  <a:cubicBezTo>
                    <a:pt x="328" y="204"/>
                    <a:pt x="327" y="202"/>
                    <a:pt x="328" y="200"/>
                  </a:cubicBezTo>
                  <a:cubicBezTo>
                    <a:pt x="328" y="198"/>
                    <a:pt x="329" y="197"/>
                    <a:pt x="330" y="196"/>
                  </a:cubicBezTo>
                  <a:cubicBezTo>
                    <a:pt x="334" y="192"/>
                    <a:pt x="338" y="189"/>
                    <a:pt x="344" y="191"/>
                  </a:cubicBezTo>
                  <a:cubicBezTo>
                    <a:pt x="348" y="192"/>
                    <a:pt x="351" y="194"/>
                    <a:pt x="354" y="195"/>
                  </a:cubicBezTo>
                  <a:cubicBezTo>
                    <a:pt x="365" y="198"/>
                    <a:pt x="375" y="192"/>
                    <a:pt x="375" y="181"/>
                  </a:cubicBezTo>
                  <a:cubicBezTo>
                    <a:pt x="375" y="170"/>
                    <a:pt x="369" y="159"/>
                    <a:pt x="362" y="150"/>
                  </a:cubicBezTo>
                  <a:cubicBezTo>
                    <a:pt x="355" y="142"/>
                    <a:pt x="346" y="134"/>
                    <a:pt x="335" y="132"/>
                  </a:cubicBezTo>
                  <a:cubicBezTo>
                    <a:pt x="325" y="130"/>
                    <a:pt x="316" y="138"/>
                    <a:pt x="317" y="149"/>
                  </a:cubicBezTo>
                  <a:cubicBezTo>
                    <a:pt x="318" y="153"/>
                    <a:pt x="319" y="156"/>
                    <a:pt x="319" y="160"/>
                  </a:cubicBezTo>
                  <a:cubicBezTo>
                    <a:pt x="320" y="166"/>
                    <a:pt x="315" y="169"/>
                    <a:pt x="311" y="173"/>
                  </a:cubicBezTo>
                  <a:cubicBezTo>
                    <a:pt x="310" y="174"/>
                    <a:pt x="308" y="174"/>
                    <a:pt x="307" y="174"/>
                  </a:cubicBezTo>
                  <a:cubicBezTo>
                    <a:pt x="305" y="174"/>
                    <a:pt x="303" y="173"/>
                    <a:pt x="301" y="171"/>
                  </a:cubicBezTo>
                  <a:cubicBezTo>
                    <a:pt x="167" y="5"/>
                    <a:pt x="167" y="5"/>
                    <a:pt x="167" y="5"/>
                  </a:cubicBezTo>
                  <a:cubicBezTo>
                    <a:pt x="163" y="0"/>
                    <a:pt x="155" y="1"/>
                    <a:pt x="152" y="6"/>
                  </a:cubicBezTo>
                  <a:cubicBezTo>
                    <a:pt x="113" y="70"/>
                    <a:pt x="97" y="139"/>
                    <a:pt x="91" y="193"/>
                  </a:cubicBezTo>
                  <a:cubicBezTo>
                    <a:pt x="86" y="237"/>
                    <a:pt x="114" y="268"/>
                    <a:pt x="111" y="294"/>
                  </a:cubicBezTo>
                  <a:cubicBezTo>
                    <a:pt x="106" y="335"/>
                    <a:pt x="32" y="395"/>
                    <a:pt x="4" y="446"/>
                  </a:cubicBezTo>
                  <a:cubicBezTo>
                    <a:pt x="0" y="452"/>
                    <a:pt x="5" y="460"/>
                    <a:pt x="13" y="459"/>
                  </a:cubicBezTo>
                  <a:cubicBezTo>
                    <a:pt x="185" y="431"/>
                    <a:pt x="185" y="431"/>
                    <a:pt x="185" y="431"/>
                  </a:cubicBezTo>
                  <a:cubicBezTo>
                    <a:pt x="177" y="427"/>
                    <a:pt x="172" y="419"/>
                    <a:pt x="170" y="41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42" name="Google Shape;2342;p49"/>
          <p:cNvGrpSpPr/>
          <p:nvPr/>
        </p:nvGrpSpPr>
        <p:grpSpPr>
          <a:xfrm>
            <a:off x="671213" y="1349014"/>
            <a:ext cx="582870" cy="713184"/>
            <a:chOff x="606645" y="1011196"/>
            <a:chExt cx="588520" cy="720096"/>
          </a:xfrm>
        </p:grpSpPr>
        <p:sp>
          <p:nvSpPr>
            <p:cNvPr id="2343" name="Google Shape;2343;p49"/>
            <p:cNvSpPr/>
            <p:nvPr/>
          </p:nvSpPr>
          <p:spPr>
            <a:xfrm>
              <a:off x="659316" y="1517469"/>
              <a:ext cx="456722" cy="213824"/>
            </a:xfrm>
            <a:custGeom>
              <a:avLst/>
              <a:gdLst/>
              <a:ahLst/>
              <a:cxnLst/>
              <a:rect l="l" t="t" r="r" b="b"/>
              <a:pathLst>
                <a:path w="763" h="358" extrusionOk="0">
                  <a:moveTo>
                    <a:pt x="1" y="27"/>
                  </a:moveTo>
                  <a:cubicBezTo>
                    <a:pt x="0" y="41"/>
                    <a:pt x="25" y="62"/>
                    <a:pt x="25" y="75"/>
                  </a:cubicBezTo>
                  <a:cubicBezTo>
                    <a:pt x="26" y="89"/>
                    <a:pt x="4" y="123"/>
                    <a:pt x="14" y="160"/>
                  </a:cubicBezTo>
                  <a:cubicBezTo>
                    <a:pt x="32" y="219"/>
                    <a:pt x="230" y="155"/>
                    <a:pt x="245" y="169"/>
                  </a:cubicBezTo>
                  <a:cubicBezTo>
                    <a:pt x="269" y="192"/>
                    <a:pt x="241" y="258"/>
                    <a:pt x="255" y="280"/>
                  </a:cubicBezTo>
                  <a:cubicBezTo>
                    <a:pt x="275" y="313"/>
                    <a:pt x="582" y="358"/>
                    <a:pt x="735" y="252"/>
                  </a:cubicBezTo>
                  <a:cubicBezTo>
                    <a:pt x="763" y="232"/>
                    <a:pt x="729" y="168"/>
                    <a:pt x="749" y="8"/>
                  </a:cubicBezTo>
                  <a:cubicBezTo>
                    <a:pt x="749" y="4"/>
                    <a:pt x="746" y="0"/>
                    <a:pt x="742" y="0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22" y="0"/>
                    <a:pt x="19" y="1"/>
                    <a:pt x="17" y="3"/>
                  </a:cubicBezTo>
                  <a:cubicBezTo>
                    <a:pt x="10" y="11"/>
                    <a:pt x="2" y="21"/>
                    <a:pt x="1" y="2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4" name="Google Shape;2344;p49"/>
            <p:cNvSpPr/>
            <p:nvPr/>
          </p:nvSpPr>
          <p:spPr>
            <a:xfrm>
              <a:off x="606645" y="1354464"/>
              <a:ext cx="561583" cy="154615"/>
            </a:xfrm>
            <a:custGeom>
              <a:avLst/>
              <a:gdLst/>
              <a:ahLst/>
              <a:cxnLst/>
              <a:rect l="l" t="t" r="r" b="b"/>
              <a:pathLst>
                <a:path w="938" h="259" extrusionOk="0">
                  <a:moveTo>
                    <a:pt x="2" y="109"/>
                  </a:moveTo>
                  <a:cubicBezTo>
                    <a:pt x="0" y="146"/>
                    <a:pt x="74" y="161"/>
                    <a:pt x="88" y="186"/>
                  </a:cubicBezTo>
                  <a:cubicBezTo>
                    <a:pt x="93" y="197"/>
                    <a:pt x="77" y="222"/>
                    <a:pt x="79" y="237"/>
                  </a:cubicBezTo>
                  <a:cubicBezTo>
                    <a:pt x="79" y="244"/>
                    <a:pt x="91" y="252"/>
                    <a:pt x="101" y="257"/>
                  </a:cubicBezTo>
                  <a:cubicBezTo>
                    <a:pt x="103" y="258"/>
                    <a:pt x="104" y="259"/>
                    <a:pt x="106" y="259"/>
                  </a:cubicBezTo>
                  <a:cubicBezTo>
                    <a:pt x="840" y="259"/>
                    <a:pt x="840" y="259"/>
                    <a:pt x="840" y="259"/>
                  </a:cubicBezTo>
                  <a:cubicBezTo>
                    <a:pt x="840" y="258"/>
                    <a:pt x="840" y="258"/>
                    <a:pt x="840" y="258"/>
                  </a:cubicBezTo>
                  <a:cubicBezTo>
                    <a:pt x="854" y="164"/>
                    <a:pt x="895" y="93"/>
                    <a:pt x="936" y="10"/>
                  </a:cubicBezTo>
                  <a:cubicBezTo>
                    <a:pt x="936" y="10"/>
                    <a:pt x="936" y="10"/>
                    <a:pt x="936" y="10"/>
                  </a:cubicBezTo>
                  <a:cubicBezTo>
                    <a:pt x="938" y="5"/>
                    <a:pt x="935" y="0"/>
                    <a:pt x="929" y="0"/>
                  </a:cubicBezTo>
                  <a:cubicBezTo>
                    <a:pt x="77" y="0"/>
                    <a:pt x="77" y="0"/>
                    <a:pt x="77" y="0"/>
                  </a:cubicBezTo>
                  <a:cubicBezTo>
                    <a:pt x="75" y="0"/>
                    <a:pt x="73" y="1"/>
                    <a:pt x="71" y="3"/>
                  </a:cubicBezTo>
                  <a:cubicBezTo>
                    <a:pt x="39" y="39"/>
                    <a:pt x="3" y="78"/>
                    <a:pt x="2" y="10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5" name="Google Shape;2345;p49"/>
            <p:cNvSpPr/>
            <p:nvPr/>
          </p:nvSpPr>
          <p:spPr>
            <a:xfrm>
              <a:off x="661721" y="1191460"/>
              <a:ext cx="533444" cy="154135"/>
            </a:xfrm>
            <a:custGeom>
              <a:avLst/>
              <a:gdLst/>
              <a:ahLst/>
              <a:cxnLst/>
              <a:rect l="l" t="t" r="r" b="b"/>
              <a:pathLst>
                <a:path w="891" h="258" extrusionOk="0">
                  <a:moveTo>
                    <a:pt x="8" y="98"/>
                  </a:moveTo>
                  <a:cubicBezTo>
                    <a:pt x="2" y="142"/>
                    <a:pt x="31" y="174"/>
                    <a:pt x="28" y="199"/>
                  </a:cubicBezTo>
                  <a:cubicBezTo>
                    <a:pt x="26" y="213"/>
                    <a:pt x="17" y="230"/>
                    <a:pt x="3" y="247"/>
                  </a:cubicBezTo>
                  <a:cubicBezTo>
                    <a:pt x="0" y="252"/>
                    <a:pt x="3" y="258"/>
                    <a:pt x="9" y="258"/>
                  </a:cubicBezTo>
                  <a:cubicBezTo>
                    <a:pt x="849" y="258"/>
                    <a:pt x="849" y="258"/>
                    <a:pt x="849" y="258"/>
                  </a:cubicBezTo>
                  <a:cubicBezTo>
                    <a:pt x="852" y="258"/>
                    <a:pt x="855" y="256"/>
                    <a:pt x="856" y="254"/>
                  </a:cubicBezTo>
                  <a:cubicBezTo>
                    <a:pt x="875" y="195"/>
                    <a:pt x="891" y="98"/>
                    <a:pt x="873" y="5"/>
                  </a:cubicBezTo>
                  <a:cubicBezTo>
                    <a:pt x="872" y="2"/>
                    <a:pt x="869" y="0"/>
                    <a:pt x="866" y="0"/>
                  </a:cubicBezTo>
                  <a:cubicBezTo>
                    <a:pt x="34" y="0"/>
                    <a:pt x="34" y="0"/>
                    <a:pt x="34" y="0"/>
                  </a:cubicBezTo>
                  <a:cubicBezTo>
                    <a:pt x="31" y="0"/>
                    <a:pt x="28" y="2"/>
                    <a:pt x="27" y="5"/>
                  </a:cubicBezTo>
                  <a:cubicBezTo>
                    <a:pt x="17" y="38"/>
                    <a:pt x="11" y="70"/>
                    <a:pt x="8" y="9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6" name="Google Shape;2346;p49"/>
            <p:cNvSpPr/>
            <p:nvPr/>
          </p:nvSpPr>
          <p:spPr>
            <a:xfrm>
              <a:off x="683367" y="1011196"/>
              <a:ext cx="497368" cy="171394"/>
            </a:xfrm>
            <a:custGeom>
              <a:avLst/>
              <a:gdLst/>
              <a:ahLst/>
              <a:cxnLst/>
              <a:rect l="l" t="t" r="r" b="b"/>
              <a:pathLst>
                <a:path w="831" h="287" extrusionOk="0">
                  <a:moveTo>
                    <a:pt x="690" y="102"/>
                  </a:moveTo>
                  <a:cubicBezTo>
                    <a:pt x="488" y="0"/>
                    <a:pt x="287" y="19"/>
                    <a:pt x="180" y="75"/>
                  </a:cubicBezTo>
                  <a:cubicBezTo>
                    <a:pt x="84" y="125"/>
                    <a:pt x="31" y="203"/>
                    <a:pt x="2" y="278"/>
                  </a:cubicBezTo>
                  <a:cubicBezTo>
                    <a:pt x="0" y="282"/>
                    <a:pt x="3" y="287"/>
                    <a:pt x="8" y="287"/>
                  </a:cubicBezTo>
                  <a:cubicBezTo>
                    <a:pt x="823" y="287"/>
                    <a:pt x="823" y="287"/>
                    <a:pt x="823" y="287"/>
                  </a:cubicBezTo>
                  <a:cubicBezTo>
                    <a:pt x="828" y="287"/>
                    <a:pt x="831" y="283"/>
                    <a:pt x="830" y="278"/>
                  </a:cubicBezTo>
                  <a:cubicBezTo>
                    <a:pt x="810" y="207"/>
                    <a:pt x="768" y="141"/>
                    <a:pt x="690" y="10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47" name="Google Shape;2347;p49"/>
          <p:cNvGrpSpPr/>
          <p:nvPr/>
        </p:nvGrpSpPr>
        <p:grpSpPr>
          <a:xfrm>
            <a:off x="10998066" y="1348978"/>
            <a:ext cx="477448" cy="713219"/>
            <a:chOff x="11033597" y="1011159"/>
            <a:chExt cx="482075" cy="720133"/>
          </a:xfrm>
        </p:grpSpPr>
        <p:sp>
          <p:nvSpPr>
            <p:cNvPr id="2348" name="Google Shape;2348;p49"/>
            <p:cNvSpPr/>
            <p:nvPr/>
          </p:nvSpPr>
          <p:spPr>
            <a:xfrm>
              <a:off x="11033597" y="1414369"/>
              <a:ext cx="482075" cy="151349"/>
            </a:xfrm>
            <a:custGeom>
              <a:avLst/>
              <a:gdLst/>
              <a:ahLst/>
              <a:cxnLst/>
              <a:rect l="l" t="t" r="r" b="b"/>
              <a:pathLst>
                <a:path w="724" h="227" extrusionOk="0">
                  <a:moveTo>
                    <a:pt x="0" y="112"/>
                  </a:moveTo>
                  <a:cubicBezTo>
                    <a:pt x="0" y="149"/>
                    <a:pt x="5" y="185"/>
                    <a:pt x="16" y="219"/>
                  </a:cubicBezTo>
                  <a:cubicBezTo>
                    <a:pt x="17" y="224"/>
                    <a:pt x="22" y="227"/>
                    <a:pt x="27" y="227"/>
                  </a:cubicBezTo>
                  <a:cubicBezTo>
                    <a:pt x="697" y="227"/>
                    <a:pt x="697" y="227"/>
                    <a:pt x="697" y="227"/>
                  </a:cubicBezTo>
                  <a:cubicBezTo>
                    <a:pt x="702" y="227"/>
                    <a:pt x="707" y="224"/>
                    <a:pt x="708" y="219"/>
                  </a:cubicBezTo>
                  <a:cubicBezTo>
                    <a:pt x="719" y="185"/>
                    <a:pt x="724" y="149"/>
                    <a:pt x="724" y="112"/>
                  </a:cubicBezTo>
                  <a:cubicBezTo>
                    <a:pt x="724" y="76"/>
                    <a:pt x="719" y="41"/>
                    <a:pt x="709" y="8"/>
                  </a:cubicBezTo>
                  <a:cubicBezTo>
                    <a:pt x="708" y="3"/>
                    <a:pt x="703" y="0"/>
                    <a:pt x="698" y="0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1" y="0"/>
                    <a:pt x="16" y="3"/>
                    <a:pt x="15" y="8"/>
                  </a:cubicBezTo>
                  <a:cubicBezTo>
                    <a:pt x="5" y="41"/>
                    <a:pt x="0" y="76"/>
                    <a:pt x="0" y="11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49" name="Google Shape;2349;p49"/>
            <p:cNvSpPr/>
            <p:nvPr/>
          </p:nvSpPr>
          <p:spPr>
            <a:xfrm>
              <a:off x="11142821" y="1011159"/>
              <a:ext cx="263627" cy="229006"/>
            </a:xfrm>
            <a:custGeom>
              <a:avLst/>
              <a:gdLst/>
              <a:ahLst/>
              <a:cxnLst/>
              <a:rect l="l" t="t" r="r" b="b"/>
              <a:pathLst>
                <a:path w="396" h="343" extrusionOk="0">
                  <a:moveTo>
                    <a:pt x="357" y="266"/>
                  </a:moveTo>
                  <a:cubicBezTo>
                    <a:pt x="208" y="7"/>
                    <a:pt x="208" y="7"/>
                    <a:pt x="208" y="7"/>
                  </a:cubicBezTo>
                  <a:cubicBezTo>
                    <a:pt x="203" y="0"/>
                    <a:pt x="193" y="0"/>
                    <a:pt x="188" y="7"/>
                  </a:cubicBezTo>
                  <a:cubicBezTo>
                    <a:pt x="39" y="266"/>
                    <a:pt x="39" y="266"/>
                    <a:pt x="39" y="266"/>
                  </a:cubicBezTo>
                  <a:cubicBezTo>
                    <a:pt x="4" y="326"/>
                    <a:pt x="4" y="326"/>
                    <a:pt x="4" y="326"/>
                  </a:cubicBezTo>
                  <a:cubicBezTo>
                    <a:pt x="0" y="334"/>
                    <a:pt x="5" y="343"/>
                    <a:pt x="14" y="343"/>
                  </a:cubicBezTo>
                  <a:cubicBezTo>
                    <a:pt x="382" y="343"/>
                    <a:pt x="382" y="343"/>
                    <a:pt x="382" y="343"/>
                  </a:cubicBezTo>
                  <a:cubicBezTo>
                    <a:pt x="391" y="343"/>
                    <a:pt x="396" y="334"/>
                    <a:pt x="392" y="326"/>
                  </a:cubicBezTo>
                  <a:lnTo>
                    <a:pt x="357" y="26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0" name="Google Shape;2350;p49"/>
            <p:cNvSpPr/>
            <p:nvPr/>
          </p:nvSpPr>
          <p:spPr>
            <a:xfrm>
              <a:off x="11052228" y="1576445"/>
              <a:ext cx="444813" cy="154847"/>
            </a:xfrm>
            <a:custGeom>
              <a:avLst/>
              <a:gdLst/>
              <a:ahLst/>
              <a:cxnLst/>
              <a:rect l="l" t="t" r="r" b="b"/>
              <a:pathLst>
                <a:path w="668" h="232" extrusionOk="0">
                  <a:moveTo>
                    <a:pt x="334" y="232"/>
                  </a:moveTo>
                  <a:cubicBezTo>
                    <a:pt x="482" y="232"/>
                    <a:pt x="609" y="143"/>
                    <a:pt x="665" y="17"/>
                  </a:cubicBezTo>
                  <a:cubicBezTo>
                    <a:pt x="668" y="9"/>
                    <a:pt x="663" y="0"/>
                    <a:pt x="655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5" y="0"/>
                    <a:pt x="0" y="9"/>
                    <a:pt x="3" y="17"/>
                  </a:cubicBezTo>
                  <a:cubicBezTo>
                    <a:pt x="59" y="143"/>
                    <a:pt x="186" y="232"/>
                    <a:pt x="334" y="23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1" name="Google Shape;2351;p49"/>
            <p:cNvSpPr/>
            <p:nvPr/>
          </p:nvSpPr>
          <p:spPr>
            <a:xfrm>
              <a:off x="11051762" y="1251592"/>
              <a:ext cx="446676" cy="151349"/>
            </a:xfrm>
            <a:custGeom>
              <a:avLst/>
              <a:gdLst/>
              <a:ahLst/>
              <a:cxnLst/>
              <a:rect l="l" t="t" r="r" b="b"/>
              <a:pathLst>
                <a:path w="671" h="227" extrusionOk="0">
                  <a:moveTo>
                    <a:pt x="654" y="183"/>
                  </a:moveTo>
                  <a:cubicBezTo>
                    <a:pt x="653" y="182"/>
                    <a:pt x="653" y="182"/>
                    <a:pt x="653" y="182"/>
                  </a:cubicBezTo>
                  <a:cubicBezTo>
                    <a:pt x="552" y="5"/>
                    <a:pt x="552" y="5"/>
                    <a:pt x="552" y="5"/>
                  </a:cubicBezTo>
                  <a:cubicBezTo>
                    <a:pt x="550" y="2"/>
                    <a:pt x="546" y="0"/>
                    <a:pt x="542" y="0"/>
                  </a:cubicBezTo>
                  <a:cubicBezTo>
                    <a:pt x="128" y="0"/>
                    <a:pt x="128" y="0"/>
                    <a:pt x="128" y="0"/>
                  </a:cubicBezTo>
                  <a:cubicBezTo>
                    <a:pt x="124" y="0"/>
                    <a:pt x="120" y="2"/>
                    <a:pt x="118" y="5"/>
                  </a:cubicBezTo>
                  <a:cubicBezTo>
                    <a:pt x="17" y="182"/>
                    <a:pt x="17" y="182"/>
                    <a:pt x="17" y="182"/>
                  </a:cubicBezTo>
                  <a:cubicBezTo>
                    <a:pt x="16" y="185"/>
                    <a:pt x="16" y="185"/>
                    <a:pt x="16" y="185"/>
                  </a:cubicBezTo>
                  <a:cubicBezTo>
                    <a:pt x="11" y="194"/>
                    <a:pt x="7" y="202"/>
                    <a:pt x="3" y="211"/>
                  </a:cubicBezTo>
                  <a:cubicBezTo>
                    <a:pt x="0" y="219"/>
                    <a:pt x="5" y="227"/>
                    <a:pt x="13" y="227"/>
                  </a:cubicBezTo>
                  <a:cubicBezTo>
                    <a:pt x="657" y="227"/>
                    <a:pt x="657" y="227"/>
                    <a:pt x="657" y="227"/>
                  </a:cubicBezTo>
                  <a:cubicBezTo>
                    <a:pt x="665" y="227"/>
                    <a:pt x="671" y="219"/>
                    <a:pt x="667" y="211"/>
                  </a:cubicBezTo>
                  <a:cubicBezTo>
                    <a:pt x="663" y="202"/>
                    <a:pt x="659" y="193"/>
                    <a:pt x="654" y="18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352" name="Google Shape;2352;p49"/>
          <p:cNvGrpSpPr/>
          <p:nvPr/>
        </p:nvGrpSpPr>
        <p:grpSpPr>
          <a:xfrm>
            <a:off x="8756250" y="1275870"/>
            <a:ext cx="737128" cy="786328"/>
            <a:chOff x="8770051" y="937343"/>
            <a:chExt cx="744273" cy="793950"/>
          </a:xfrm>
        </p:grpSpPr>
        <p:sp>
          <p:nvSpPr>
            <p:cNvPr id="2353" name="Google Shape;2353;p49"/>
            <p:cNvSpPr/>
            <p:nvPr/>
          </p:nvSpPr>
          <p:spPr>
            <a:xfrm>
              <a:off x="8968558" y="1402926"/>
              <a:ext cx="348361" cy="98539"/>
            </a:xfrm>
            <a:custGeom>
              <a:avLst/>
              <a:gdLst/>
              <a:ahLst/>
              <a:cxnLst/>
              <a:rect l="l" t="t" r="r" b="b"/>
              <a:pathLst>
                <a:path w="1741804" h="492696" extrusionOk="0">
                  <a:moveTo>
                    <a:pt x="1741805" y="0"/>
                  </a:moveTo>
                  <a:lnTo>
                    <a:pt x="0" y="0"/>
                  </a:lnTo>
                  <a:cubicBezTo>
                    <a:pt x="100902" y="166370"/>
                    <a:pt x="219266" y="316611"/>
                    <a:pt x="295529" y="492696"/>
                  </a:cubicBezTo>
                  <a:lnTo>
                    <a:pt x="1444625" y="492696"/>
                  </a:lnTo>
                  <a:cubicBezTo>
                    <a:pt x="1518222" y="307785"/>
                    <a:pt x="1639761" y="160655"/>
                    <a:pt x="1741805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4" name="Google Shape;2354;p49"/>
            <p:cNvSpPr/>
            <p:nvPr/>
          </p:nvSpPr>
          <p:spPr>
            <a:xfrm>
              <a:off x="8960465" y="1079360"/>
              <a:ext cx="362496" cy="102351"/>
            </a:xfrm>
            <a:custGeom>
              <a:avLst/>
              <a:gdLst/>
              <a:ahLst/>
              <a:cxnLst/>
              <a:rect l="l" t="t" r="r" b="b"/>
              <a:pathLst>
                <a:path w="1812480" h="511754" extrusionOk="0">
                  <a:moveTo>
                    <a:pt x="1812481" y="511755"/>
                  </a:moveTo>
                  <a:cubicBezTo>
                    <a:pt x="1623568" y="198445"/>
                    <a:pt x="1277493" y="-1453"/>
                    <a:pt x="899922" y="8"/>
                  </a:cubicBezTo>
                  <a:cubicBezTo>
                    <a:pt x="549593" y="1341"/>
                    <a:pt x="194628" y="214066"/>
                    <a:pt x="0" y="511755"/>
                  </a:cubicBezTo>
                  <a:lnTo>
                    <a:pt x="1812481" y="51175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5" name="Google Shape;2355;p49"/>
            <p:cNvSpPr/>
            <p:nvPr/>
          </p:nvSpPr>
          <p:spPr>
            <a:xfrm>
              <a:off x="8930121" y="1189758"/>
              <a:ext cx="422643" cy="98539"/>
            </a:xfrm>
            <a:custGeom>
              <a:avLst/>
              <a:gdLst/>
              <a:ahLst/>
              <a:cxnLst/>
              <a:rect l="l" t="t" r="r" b="b"/>
              <a:pathLst>
                <a:path w="2113216" h="492696" extrusionOk="0">
                  <a:moveTo>
                    <a:pt x="2113217" y="492696"/>
                  </a:moveTo>
                  <a:cubicBezTo>
                    <a:pt x="2110994" y="311595"/>
                    <a:pt x="2064639" y="144717"/>
                    <a:pt x="1985582" y="0"/>
                  </a:cubicBezTo>
                  <a:lnTo>
                    <a:pt x="127445" y="0"/>
                  </a:lnTo>
                  <a:cubicBezTo>
                    <a:pt x="47307" y="135065"/>
                    <a:pt x="0" y="285687"/>
                    <a:pt x="0" y="440944"/>
                  </a:cubicBezTo>
                  <a:cubicBezTo>
                    <a:pt x="0" y="458534"/>
                    <a:pt x="508" y="475742"/>
                    <a:pt x="1270" y="492696"/>
                  </a:cubicBezTo>
                  <a:lnTo>
                    <a:pt x="2113217" y="49269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6" name="Google Shape;2356;p49"/>
            <p:cNvSpPr/>
            <p:nvPr/>
          </p:nvSpPr>
          <p:spPr>
            <a:xfrm>
              <a:off x="8930847" y="1296342"/>
              <a:ext cx="421894" cy="98539"/>
            </a:xfrm>
            <a:custGeom>
              <a:avLst/>
              <a:gdLst/>
              <a:ahLst/>
              <a:cxnLst/>
              <a:rect l="l" t="t" r="r" b="b"/>
              <a:pathLst>
                <a:path w="2109469" h="492696" extrusionOk="0">
                  <a:moveTo>
                    <a:pt x="0" y="0"/>
                  </a:moveTo>
                  <a:cubicBezTo>
                    <a:pt x="16002" y="194564"/>
                    <a:pt x="82868" y="350457"/>
                    <a:pt x="165291" y="492696"/>
                  </a:cubicBezTo>
                  <a:lnTo>
                    <a:pt x="1953324" y="492696"/>
                  </a:lnTo>
                  <a:cubicBezTo>
                    <a:pt x="2038096" y="352425"/>
                    <a:pt x="2104454" y="199073"/>
                    <a:pt x="210947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57" name="Google Shape;2357;p49"/>
            <p:cNvSpPr/>
            <p:nvPr/>
          </p:nvSpPr>
          <p:spPr>
            <a:xfrm>
              <a:off x="9031006" y="1509510"/>
              <a:ext cx="223837" cy="102349"/>
            </a:xfrm>
            <a:custGeom>
              <a:avLst/>
              <a:gdLst/>
              <a:ahLst/>
              <a:cxnLst/>
              <a:rect l="l" t="t" r="r" b="b"/>
              <a:pathLst>
                <a:path w="1119187" h="511746" extrusionOk="0">
                  <a:moveTo>
                    <a:pt x="0" y="0"/>
                  </a:moveTo>
                  <a:cubicBezTo>
                    <a:pt x="38989" y="100267"/>
                    <a:pt x="63690" y="209423"/>
                    <a:pt x="63690" y="334899"/>
                  </a:cubicBezTo>
                  <a:cubicBezTo>
                    <a:pt x="63690" y="432562"/>
                    <a:pt x="142875" y="511747"/>
                    <a:pt x="240538" y="511747"/>
                  </a:cubicBezTo>
                  <a:lnTo>
                    <a:pt x="889889" y="511747"/>
                  </a:lnTo>
                  <a:cubicBezTo>
                    <a:pt x="987552" y="511747"/>
                    <a:pt x="1066737" y="432562"/>
                    <a:pt x="1066737" y="334899"/>
                  </a:cubicBezTo>
                  <a:lnTo>
                    <a:pt x="1066737" y="311658"/>
                  </a:lnTo>
                  <a:cubicBezTo>
                    <a:pt x="1066737" y="194183"/>
                    <a:pt x="1086803" y="92265"/>
                    <a:pt x="1119188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grpSp>
          <p:nvGrpSpPr>
            <p:cNvPr id="2358" name="Google Shape;2358;p49"/>
            <p:cNvGrpSpPr/>
            <p:nvPr/>
          </p:nvGrpSpPr>
          <p:grpSpPr>
            <a:xfrm>
              <a:off x="8770051" y="937343"/>
              <a:ext cx="744273" cy="793950"/>
              <a:chOff x="6565437" y="1588001"/>
              <a:chExt cx="744273" cy="793950"/>
            </a:xfrm>
          </p:grpSpPr>
          <p:sp>
            <p:nvSpPr>
              <p:cNvPr id="2359" name="Google Shape;2359;p49"/>
              <p:cNvSpPr/>
              <p:nvPr/>
            </p:nvSpPr>
            <p:spPr>
              <a:xfrm>
                <a:off x="7127411" y="1694452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0" name="Google Shape;2360;p49"/>
              <p:cNvSpPr/>
              <p:nvPr/>
            </p:nvSpPr>
            <p:spPr>
              <a:xfrm>
                <a:off x="7209689" y="1954149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1" name="Google Shape;2361;p49"/>
              <p:cNvSpPr/>
              <p:nvPr/>
            </p:nvSpPr>
            <p:spPr>
              <a:xfrm>
                <a:off x="7127411" y="2150197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2" name="Google Shape;2362;p49"/>
              <p:cNvSpPr/>
              <p:nvPr/>
            </p:nvSpPr>
            <p:spPr>
              <a:xfrm>
                <a:off x="6671888" y="2150863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3" name="Google Shape;2363;p49"/>
              <p:cNvSpPr/>
              <p:nvPr/>
            </p:nvSpPr>
            <p:spPr>
              <a:xfrm>
                <a:off x="6565437" y="1954593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4" name="Google Shape;2364;p49"/>
              <p:cNvSpPr/>
              <p:nvPr/>
            </p:nvSpPr>
            <p:spPr>
              <a:xfrm>
                <a:off x="6671888" y="1694896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5" name="Google Shape;2365;p49"/>
              <p:cNvSpPr/>
              <p:nvPr/>
            </p:nvSpPr>
            <p:spPr>
              <a:xfrm>
                <a:off x="6931363" y="1588001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6" name="Google Shape;2366;p49"/>
              <p:cNvSpPr/>
              <p:nvPr/>
            </p:nvSpPr>
            <p:spPr>
              <a:xfrm>
                <a:off x="6847311" y="2280157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7" name="Google Shape;2367;p49"/>
              <p:cNvSpPr/>
              <p:nvPr/>
            </p:nvSpPr>
            <p:spPr>
              <a:xfrm>
                <a:off x="6851968" y="2318524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68" name="Google Shape;2368;p49"/>
              <p:cNvSpPr/>
              <p:nvPr/>
            </p:nvSpPr>
            <p:spPr>
              <a:xfrm>
                <a:off x="6876364" y="2356225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</p:grpSp>
      <p:grpSp>
        <p:nvGrpSpPr>
          <p:cNvPr id="2369" name="Google Shape;2369;p49"/>
          <p:cNvGrpSpPr/>
          <p:nvPr/>
        </p:nvGrpSpPr>
        <p:grpSpPr>
          <a:xfrm>
            <a:off x="6514433" y="1275870"/>
            <a:ext cx="737128" cy="786328"/>
            <a:chOff x="6506504" y="937343"/>
            <a:chExt cx="744273" cy="793950"/>
          </a:xfrm>
        </p:grpSpPr>
        <p:sp>
          <p:nvSpPr>
            <p:cNvPr id="2370" name="Google Shape;2370;p49"/>
            <p:cNvSpPr/>
            <p:nvPr/>
          </p:nvSpPr>
          <p:spPr>
            <a:xfrm>
              <a:off x="6666683" y="1079385"/>
              <a:ext cx="422268" cy="171940"/>
            </a:xfrm>
            <a:custGeom>
              <a:avLst/>
              <a:gdLst/>
              <a:ahLst/>
              <a:cxnLst/>
              <a:rect l="l" t="t" r="r" b="b"/>
              <a:pathLst>
                <a:path w="2085276" h="859701" extrusionOk="0">
                  <a:moveTo>
                    <a:pt x="2085276" y="859701"/>
                  </a:moveTo>
                  <a:cubicBezTo>
                    <a:pt x="2064893" y="746925"/>
                    <a:pt x="2027047" y="641516"/>
                    <a:pt x="1974723" y="545821"/>
                  </a:cubicBezTo>
                  <a:lnTo>
                    <a:pt x="1952816" y="507721"/>
                  </a:lnTo>
                  <a:cubicBezTo>
                    <a:pt x="1535303" y="-176492"/>
                    <a:pt x="577914" y="-161950"/>
                    <a:pt x="140271" y="507721"/>
                  </a:cubicBezTo>
                  <a:lnTo>
                    <a:pt x="116523" y="545821"/>
                  </a:lnTo>
                  <a:cubicBezTo>
                    <a:pt x="57721" y="643421"/>
                    <a:pt x="18098" y="749783"/>
                    <a:pt x="0" y="859701"/>
                  </a:cubicBezTo>
                  <a:lnTo>
                    <a:pt x="2085276" y="85970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71" name="Google Shape;2371;p49"/>
            <p:cNvSpPr/>
            <p:nvPr/>
          </p:nvSpPr>
          <p:spPr>
            <a:xfrm>
              <a:off x="6664423" y="1259933"/>
              <a:ext cx="427985" cy="171450"/>
            </a:xfrm>
            <a:custGeom>
              <a:avLst/>
              <a:gdLst/>
              <a:ahLst/>
              <a:cxnLst/>
              <a:rect l="l" t="t" r="r" b="b"/>
              <a:pathLst>
                <a:path w="2113506" h="857250" extrusionOk="0">
                  <a:moveTo>
                    <a:pt x="3910" y="178753"/>
                  </a:moveTo>
                  <a:cubicBezTo>
                    <a:pt x="22706" y="451485"/>
                    <a:pt x="153833" y="652844"/>
                    <a:pt x="287056" y="857250"/>
                  </a:cubicBezTo>
                  <a:lnTo>
                    <a:pt x="1834170" y="857250"/>
                  </a:lnTo>
                  <a:cubicBezTo>
                    <a:pt x="1971457" y="654495"/>
                    <a:pt x="2109316" y="461137"/>
                    <a:pt x="2113316" y="178753"/>
                  </a:cubicBezTo>
                  <a:lnTo>
                    <a:pt x="2113507" y="140653"/>
                  </a:lnTo>
                  <a:cubicBezTo>
                    <a:pt x="2112935" y="92710"/>
                    <a:pt x="2109125" y="45784"/>
                    <a:pt x="2102585" y="0"/>
                  </a:cubicBezTo>
                  <a:lnTo>
                    <a:pt x="5815" y="0"/>
                  </a:lnTo>
                  <a:cubicBezTo>
                    <a:pt x="-1170" y="58991"/>
                    <a:pt x="-1932" y="118872"/>
                    <a:pt x="3910" y="1787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72" name="Google Shape;2372;p49"/>
            <p:cNvSpPr/>
            <p:nvPr/>
          </p:nvSpPr>
          <p:spPr>
            <a:xfrm>
              <a:off x="6727642" y="1439988"/>
              <a:ext cx="303068" cy="171348"/>
            </a:xfrm>
            <a:custGeom>
              <a:avLst/>
              <a:gdLst/>
              <a:ahLst/>
              <a:cxnLst/>
              <a:rect l="l" t="t" r="r" b="b"/>
              <a:pathLst>
                <a:path w="1496631" h="856741" extrusionOk="0">
                  <a:moveTo>
                    <a:pt x="0" y="0"/>
                  </a:moveTo>
                  <a:cubicBezTo>
                    <a:pt x="63500" y="97853"/>
                    <a:pt x="125984" y="197485"/>
                    <a:pt x="175451" y="306896"/>
                  </a:cubicBezTo>
                  <a:lnTo>
                    <a:pt x="191071" y="344996"/>
                  </a:lnTo>
                  <a:cubicBezTo>
                    <a:pt x="230060" y="445262"/>
                    <a:pt x="254762" y="554419"/>
                    <a:pt x="254762" y="679895"/>
                  </a:cubicBezTo>
                  <a:cubicBezTo>
                    <a:pt x="254762" y="777558"/>
                    <a:pt x="333946" y="856742"/>
                    <a:pt x="431610" y="856742"/>
                  </a:cubicBezTo>
                  <a:lnTo>
                    <a:pt x="1080960" y="856742"/>
                  </a:lnTo>
                  <a:cubicBezTo>
                    <a:pt x="1189609" y="856488"/>
                    <a:pt x="1267206" y="763143"/>
                    <a:pt x="1257808" y="656653"/>
                  </a:cubicBezTo>
                  <a:cubicBezTo>
                    <a:pt x="1257808" y="539178"/>
                    <a:pt x="1277874" y="437261"/>
                    <a:pt x="1310259" y="344996"/>
                  </a:cubicBezTo>
                  <a:lnTo>
                    <a:pt x="1324483" y="306896"/>
                  </a:lnTo>
                  <a:cubicBezTo>
                    <a:pt x="1370775" y="194501"/>
                    <a:pt x="1432687" y="95567"/>
                    <a:pt x="149663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grpSp>
          <p:nvGrpSpPr>
            <p:cNvPr id="2373" name="Google Shape;2373;p49"/>
            <p:cNvGrpSpPr/>
            <p:nvPr/>
          </p:nvGrpSpPr>
          <p:grpSpPr>
            <a:xfrm>
              <a:off x="6506504" y="937343"/>
              <a:ext cx="744273" cy="793950"/>
              <a:chOff x="6565437" y="1588001"/>
              <a:chExt cx="744273" cy="793950"/>
            </a:xfrm>
          </p:grpSpPr>
          <p:sp>
            <p:nvSpPr>
              <p:cNvPr id="2374" name="Google Shape;2374;p49"/>
              <p:cNvSpPr/>
              <p:nvPr/>
            </p:nvSpPr>
            <p:spPr>
              <a:xfrm>
                <a:off x="7127411" y="1694452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75" name="Google Shape;2375;p49"/>
              <p:cNvSpPr/>
              <p:nvPr/>
            </p:nvSpPr>
            <p:spPr>
              <a:xfrm>
                <a:off x="7209689" y="1954149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76" name="Google Shape;2376;p49"/>
              <p:cNvSpPr/>
              <p:nvPr/>
            </p:nvSpPr>
            <p:spPr>
              <a:xfrm>
                <a:off x="7127411" y="2150197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77" name="Google Shape;2377;p49"/>
              <p:cNvSpPr/>
              <p:nvPr/>
            </p:nvSpPr>
            <p:spPr>
              <a:xfrm>
                <a:off x="6671888" y="2150863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78" name="Google Shape;2378;p49"/>
              <p:cNvSpPr/>
              <p:nvPr/>
            </p:nvSpPr>
            <p:spPr>
              <a:xfrm>
                <a:off x="6565437" y="1954593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79" name="Google Shape;2379;p49"/>
              <p:cNvSpPr/>
              <p:nvPr/>
            </p:nvSpPr>
            <p:spPr>
              <a:xfrm>
                <a:off x="6671888" y="1694896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80" name="Google Shape;2380;p49"/>
              <p:cNvSpPr/>
              <p:nvPr/>
            </p:nvSpPr>
            <p:spPr>
              <a:xfrm>
                <a:off x="6931363" y="1588001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81" name="Google Shape;2381;p49"/>
              <p:cNvSpPr/>
              <p:nvPr/>
            </p:nvSpPr>
            <p:spPr>
              <a:xfrm>
                <a:off x="6847311" y="2280157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82" name="Google Shape;2382;p49"/>
              <p:cNvSpPr/>
              <p:nvPr/>
            </p:nvSpPr>
            <p:spPr>
              <a:xfrm>
                <a:off x="6851968" y="2318524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83" name="Google Shape;2383;p49"/>
              <p:cNvSpPr/>
              <p:nvPr/>
            </p:nvSpPr>
            <p:spPr>
              <a:xfrm>
                <a:off x="6876364" y="2356225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</p:grpSp>
      <p:grpSp>
        <p:nvGrpSpPr>
          <p:cNvPr id="2384" name="Google Shape;2384;p49"/>
          <p:cNvGrpSpPr/>
          <p:nvPr/>
        </p:nvGrpSpPr>
        <p:grpSpPr>
          <a:xfrm>
            <a:off x="7635342" y="1275870"/>
            <a:ext cx="737128" cy="786328"/>
            <a:chOff x="7638277" y="937343"/>
            <a:chExt cx="744273" cy="793950"/>
          </a:xfrm>
        </p:grpSpPr>
        <p:sp>
          <p:nvSpPr>
            <p:cNvPr id="2385" name="Google Shape;2385;p49"/>
            <p:cNvSpPr/>
            <p:nvPr/>
          </p:nvSpPr>
          <p:spPr>
            <a:xfrm>
              <a:off x="8012931" y="1079385"/>
              <a:ext cx="217151" cy="253479"/>
            </a:xfrm>
            <a:custGeom>
              <a:avLst/>
              <a:gdLst/>
              <a:ahLst/>
              <a:cxnLst/>
              <a:rect l="l" t="t" r="r" b="b"/>
              <a:pathLst>
                <a:path w="1085755" h="1267396" extrusionOk="0">
                  <a:moveTo>
                    <a:pt x="1058482" y="714947"/>
                  </a:moveTo>
                  <a:cubicBezTo>
                    <a:pt x="1013714" y="538416"/>
                    <a:pt x="885190" y="361632"/>
                    <a:pt x="705993" y="229870"/>
                  </a:cubicBezTo>
                  <a:cubicBezTo>
                    <a:pt x="565277" y="126492"/>
                    <a:pt x="329184" y="3365"/>
                    <a:pt x="0" y="0"/>
                  </a:cubicBezTo>
                  <a:lnTo>
                    <a:pt x="0" y="1267397"/>
                  </a:lnTo>
                  <a:lnTo>
                    <a:pt x="1025144" y="1267397"/>
                  </a:lnTo>
                  <a:cubicBezTo>
                    <a:pt x="1092772" y="1073722"/>
                    <a:pt x="1103694" y="892810"/>
                    <a:pt x="1058482" y="71494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86" name="Google Shape;2386;p49"/>
            <p:cNvSpPr/>
            <p:nvPr/>
          </p:nvSpPr>
          <p:spPr>
            <a:xfrm>
              <a:off x="7789628" y="1079436"/>
              <a:ext cx="214318" cy="253428"/>
            </a:xfrm>
            <a:custGeom>
              <a:avLst/>
              <a:gdLst/>
              <a:ahLst/>
              <a:cxnLst/>
              <a:rect l="l" t="t" r="r" b="b"/>
              <a:pathLst>
                <a:path w="1071591" h="1267142" extrusionOk="0">
                  <a:moveTo>
                    <a:pt x="377536" y="231331"/>
                  </a:moveTo>
                  <a:cubicBezTo>
                    <a:pt x="199609" y="362839"/>
                    <a:pt x="71910" y="538988"/>
                    <a:pt x="27270" y="714693"/>
                  </a:cubicBezTo>
                  <a:cubicBezTo>
                    <a:pt x="-17942" y="892556"/>
                    <a:pt x="-7020" y="1073404"/>
                    <a:pt x="60671" y="1267143"/>
                  </a:cubicBezTo>
                  <a:lnTo>
                    <a:pt x="1071591" y="1267143"/>
                  </a:lnTo>
                  <a:lnTo>
                    <a:pt x="1071591" y="0"/>
                  </a:lnTo>
                  <a:cubicBezTo>
                    <a:pt x="748249" y="6794"/>
                    <a:pt x="516220" y="128905"/>
                    <a:pt x="377536" y="23133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87" name="Google Shape;2387;p49"/>
            <p:cNvSpPr/>
            <p:nvPr/>
          </p:nvSpPr>
          <p:spPr>
            <a:xfrm>
              <a:off x="8012931" y="1341261"/>
              <a:ext cx="202133" cy="270446"/>
            </a:xfrm>
            <a:custGeom>
              <a:avLst/>
              <a:gdLst/>
              <a:ahLst/>
              <a:cxnLst/>
              <a:rect l="l" t="t" r="r" b="b"/>
              <a:pathLst>
                <a:path w="1010666" h="1352232" extrusionOk="0">
                  <a:moveTo>
                    <a:pt x="326390" y="1351915"/>
                  </a:moveTo>
                  <a:cubicBezTo>
                    <a:pt x="447929" y="1351090"/>
                    <a:pt x="476758" y="1318387"/>
                    <a:pt x="497142" y="1226757"/>
                  </a:cubicBezTo>
                  <a:cubicBezTo>
                    <a:pt x="505079" y="1190943"/>
                    <a:pt x="512382" y="1152208"/>
                    <a:pt x="520129" y="1111187"/>
                  </a:cubicBezTo>
                  <a:cubicBezTo>
                    <a:pt x="540004" y="1005586"/>
                    <a:pt x="562610" y="885888"/>
                    <a:pt x="602869" y="793750"/>
                  </a:cubicBezTo>
                  <a:cubicBezTo>
                    <a:pt x="721932" y="514413"/>
                    <a:pt x="897255" y="279463"/>
                    <a:pt x="1010666" y="0"/>
                  </a:cubicBezTo>
                  <a:lnTo>
                    <a:pt x="0" y="0"/>
                  </a:lnTo>
                  <a:lnTo>
                    <a:pt x="0" y="1351725"/>
                  </a:lnTo>
                  <a:lnTo>
                    <a:pt x="12573" y="1351598"/>
                  </a:lnTo>
                  <a:lnTo>
                    <a:pt x="12573" y="1352169"/>
                  </a:lnTo>
                  <a:cubicBezTo>
                    <a:pt x="41974" y="1352169"/>
                    <a:pt x="71438" y="1352169"/>
                    <a:pt x="100838" y="1352233"/>
                  </a:cubicBezTo>
                  <a:lnTo>
                    <a:pt x="118364" y="1351915"/>
                  </a:lnTo>
                  <a:cubicBezTo>
                    <a:pt x="162116" y="1351979"/>
                    <a:pt x="284671" y="1352487"/>
                    <a:pt x="326390" y="135191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388" name="Google Shape;2388;p49"/>
            <p:cNvSpPr/>
            <p:nvPr/>
          </p:nvSpPr>
          <p:spPr>
            <a:xfrm>
              <a:off x="7804733" y="1341261"/>
              <a:ext cx="199288" cy="270439"/>
            </a:xfrm>
            <a:custGeom>
              <a:avLst/>
              <a:gdLst/>
              <a:ahLst/>
              <a:cxnLst/>
              <a:rect l="l" t="t" r="r" b="b"/>
              <a:pathLst>
                <a:path w="996442" h="1352197" extrusionOk="0">
                  <a:moveTo>
                    <a:pt x="996442" y="1352169"/>
                  </a:moveTo>
                  <a:lnTo>
                    <a:pt x="996442" y="0"/>
                  </a:lnTo>
                  <a:lnTo>
                    <a:pt x="0" y="0"/>
                  </a:lnTo>
                  <a:cubicBezTo>
                    <a:pt x="113538" y="279591"/>
                    <a:pt x="288671" y="514287"/>
                    <a:pt x="407797" y="793750"/>
                  </a:cubicBezTo>
                  <a:cubicBezTo>
                    <a:pt x="448056" y="885888"/>
                    <a:pt x="470662" y="1005586"/>
                    <a:pt x="490601" y="1111250"/>
                  </a:cubicBezTo>
                  <a:cubicBezTo>
                    <a:pt x="498348" y="1152208"/>
                    <a:pt x="505651" y="1190943"/>
                    <a:pt x="513588" y="1226757"/>
                  </a:cubicBezTo>
                  <a:cubicBezTo>
                    <a:pt x="533908" y="1329246"/>
                    <a:pt x="580580" y="1351153"/>
                    <a:pt x="682561" y="1352169"/>
                  </a:cubicBezTo>
                  <a:cubicBezTo>
                    <a:pt x="774002" y="1352169"/>
                    <a:pt x="905256" y="1352233"/>
                    <a:pt x="996442" y="1352169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ctr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grpSp>
          <p:nvGrpSpPr>
            <p:cNvPr id="2389" name="Google Shape;2389;p49"/>
            <p:cNvGrpSpPr/>
            <p:nvPr/>
          </p:nvGrpSpPr>
          <p:grpSpPr>
            <a:xfrm>
              <a:off x="7638277" y="937343"/>
              <a:ext cx="744273" cy="793950"/>
              <a:chOff x="6565437" y="1588001"/>
              <a:chExt cx="744273" cy="793950"/>
            </a:xfrm>
          </p:grpSpPr>
          <p:sp>
            <p:nvSpPr>
              <p:cNvPr id="2390" name="Google Shape;2390;p49"/>
              <p:cNvSpPr/>
              <p:nvPr/>
            </p:nvSpPr>
            <p:spPr>
              <a:xfrm>
                <a:off x="7127411" y="1694452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1" name="Google Shape;2391;p49"/>
              <p:cNvSpPr/>
              <p:nvPr/>
            </p:nvSpPr>
            <p:spPr>
              <a:xfrm>
                <a:off x="7209689" y="1954149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2" name="Google Shape;2392;p49"/>
              <p:cNvSpPr/>
              <p:nvPr/>
            </p:nvSpPr>
            <p:spPr>
              <a:xfrm>
                <a:off x="7127411" y="2150197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3" name="Google Shape;2393;p49"/>
              <p:cNvSpPr/>
              <p:nvPr/>
            </p:nvSpPr>
            <p:spPr>
              <a:xfrm>
                <a:off x="6671888" y="2150863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4" name="Google Shape;2394;p49"/>
              <p:cNvSpPr/>
              <p:nvPr/>
            </p:nvSpPr>
            <p:spPr>
              <a:xfrm>
                <a:off x="6565437" y="1954593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5" name="Google Shape;2395;p49"/>
              <p:cNvSpPr/>
              <p:nvPr/>
            </p:nvSpPr>
            <p:spPr>
              <a:xfrm>
                <a:off x="6671888" y="1694896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6" name="Google Shape;2396;p49"/>
              <p:cNvSpPr/>
              <p:nvPr/>
            </p:nvSpPr>
            <p:spPr>
              <a:xfrm>
                <a:off x="6931363" y="1588001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7" name="Google Shape;2397;p49"/>
              <p:cNvSpPr/>
              <p:nvPr/>
            </p:nvSpPr>
            <p:spPr>
              <a:xfrm>
                <a:off x="6847311" y="2280157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8" name="Google Shape;2398;p49"/>
              <p:cNvSpPr/>
              <p:nvPr/>
            </p:nvSpPr>
            <p:spPr>
              <a:xfrm>
                <a:off x="6851968" y="2318524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399" name="Google Shape;2399;p49"/>
              <p:cNvSpPr/>
              <p:nvPr/>
            </p:nvSpPr>
            <p:spPr>
              <a:xfrm>
                <a:off x="6876364" y="2356225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</p:grpSp>
      <p:grpSp>
        <p:nvGrpSpPr>
          <p:cNvPr id="2400" name="Google Shape;2400;p49"/>
          <p:cNvGrpSpPr/>
          <p:nvPr/>
        </p:nvGrpSpPr>
        <p:grpSpPr>
          <a:xfrm>
            <a:off x="3699518" y="4779157"/>
            <a:ext cx="713246" cy="641222"/>
            <a:chOff x="3778727" y="4460423"/>
            <a:chExt cx="720160" cy="647438"/>
          </a:xfrm>
        </p:grpSpPr>
        <p:sp>
          <p:nvSpPr>
            <p:cNvPr id="2401" name="Google Shape;2401;p49"/>
            <p:cNvSpPr/>
            <p:nvPr/>
          </p:nvSpPr>
          <p:spPr>
            <a:xfrm>
              <a:off x="3957011" y="4902228"/>
              <a:ext cx="364723" cy="110621"/>
            </a:xfrm>
            <a:custGeom>
              <a:avLst/>
              <a:gdLst/>
              <a:ahLst/>
              <a:cxnLst/>
              <a:rect l="l" t="t" r="r" b="b"/>
              <a:pathLst>
                <a:path w="640" h="194" extrusionOk="0">
                  <a:moveTo>
                    <a:pt x="0" y="0"/>
                  </a:moveTo>
                  <a:cubicBezTo>
                    <a:pt x="63" y="130"/>
                    <a:pt x="63" y="130"/>
                    <a:pt x="63" y="130"/>
                  </a:cubicBezTo>
                  <a:cubicBezTo>
                    <a:pt x="64" y="130"/>
                    <a:pt x="64" y="130"/>
                    <a:pt x="64" y="130"/>
                  </a:cubicBezTo>
                  <a:cubicBezTo>
                    <a:pt x="64" y="130"/>
                    <a:pt x="64" y="130"/>
                    <a:pt x="64" y="131"/>
                  </a:cubicBezTo>
                  <a:cubicBezTo>
                    <a:pt x="70" y="143"/>
                    <a:pt x="70" y="143"/>
                    <a:pt x="70" y="143"/>
                  </a:cubicBezTo>
                  <a:cubicBezTo>
                    <a:pt x="93" y="170"/>
                    <a:pt x="188" y="194"/>
                    <a:pt x="320" y="194"/>
                  </a:cubicBezTo>
                  <a:cubicBezTo>
                    <a:pt x="452" y="194"/>
                    <a:pt x="547" y="170"/>
                    <a:pt x="571" y="143"/>
                  </a:cubicBezTo>
                  <a:cubicBezTo>
                    <a:pt x="577" y="131"/>
                    <a:pt x="577" y="131"/>
                    <a:pt x="577" y="131"/>
                  </a:cubicBezTo>
                  <a:cubicBezTo>
                    <a:pt x="577" y="130"/>
                    <a:pt x="577" y="130"/>
                    <a:pt x="577" y="130"/>
                  </a:cubicBezTo>
                  <a:cubicBezTo>
                    <a:pt x="577" y="130"/>
                    <a:pt x="577" y="130"/>
                    <a:pt x="577" y="130"/>
                  </a:cubicBezTo>
                  <a:cubicBezTo>
                    <a:pt x="640" y="0"/>
                    <a:pt x="640" y="0"/>
                    <a:pt x="640" y="0"/>
                  </a:cubicBezTo>
                  <a:cubicBezTo>
                    <a:pt x="587" y="29"/>
                    <a:pt x="452" y="46"/>
                    <a:pt x="320" y="46"/>
                  </a:cubicBezTo>
                  <a:cubicBezTo>
                    <a:pt x="189" y="46"/>
                    <a:pt x="53" y="29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2" name="Google Shape;2402;p49"/>
            <p:cNvSpPr/>
            <p:nvPr/>
          </p:nvSpPr>
          <p:spPr>
            <a:xfrm>
              <a:off x="4002092" y="4999728"/>
              <a:ext cx="275015" cy="108132"/>
            </a:xfrm>
            <a:custGeom>
              <a:avLst/>
              <a:gdLst/>
              <a:ahLst/>
              <a:cxnLst/>
              <a:rect l="l" t="t" r="r" b="b"/>
              <a:pathLst>
                <a:path w="483" h="190" extrusionOk="0">
                  <a:moveTo>
                    <a:pt x="0" y="0"/>
                  </a:moveTo>
                  <a:cubicBezTo>
                    <a:pt x="61" y="125"/>
                    <a:pt x="61" y="125"/>
                    <a:pt x="61" y="125"/>
                  </a:cubicBezTo>
                  <a:cubicBezTo>
                    <a:pt x="62" y="126"/>
                    <a:pt x="62" y="127"/>
                    <a:pt x="63" y="128"/>
                  </a:cubicBezTo>
                  <a:cubicBezTo>
                    <a:pt x="70" y="144"/>
                    <a:pt x="70" y="144"/>
                    <a:pt x="70" y="144"/>
                  </a:cubicBezTo>
                  <a:cubicBezTo>
                    <a:pt x="93" y="170"/>
                    <a:pt x="162" y="190"/>
                    <a:pt x="241" y="190"/>
                  </a:cubicBezTo>
                  <a:cubicBezTo>
                    <a:pt x="320" y="190"/>
                    <a:pt x="389" y="170"/>
                    <a:pt x="412" y="144"/>
                  </a:cubicBezTo>
                  <a:cubicBezTo>
                    <a:pt x="420" y="128"/>
                    <a:pt x="420" y="128"/>
                    <a:pt x="420" y="128"/>
                  </a:cubicBezTo>
                  <a:cubicBezTo>
                    <a:pt x="421" y="127"/>
                    <a:pt x="421" y="126"/>
                    <a:pt x="421" y="125"/>
                  </a:cubicBezTo>
                  <a:cubicBezTo>
                    <a:pt x="483" y="0"/>
                    <a:pt x="483" y="0"/>
                    <a:pt x="483" y="0"/>
                  </a:cubicBezTo>
                  <a:cubicBezTo>
                    <a:pt x="437" y="26"/>
                    <a:pt x="338" y="41"/>
                    <a:pt x="241" y="41"/>
                  </a:cubicBezTo>
                  <a:cubicBezTo>
                    <a:pt x="144" y="41"/>
                    <a:pt x="45" y="26"/>
                    <a:pt x="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3" name="Google Shape;2403;p49"/>
            <p:cNvSpPr/>
            <p:nvPr/>
          </p:nvSpPr>
          <p:spPr>
            <a:xfrm>
              <a:off x="3780312" y="4519014"/>
              <a:ext cx="718575" cy="115145"/>
            </a:xfrm>
            <a:custGeom>
              <a:avLst/>
              <a:gdLst/>
              <a:ahLst/>
              <a:cxnLst/>
              <a:rect l="l" t="t" r="r" b="b"/>
              <a:pathLst>
                <a:path w="1261" h="202" extrusionOk="0">
                  <a:moveTo>
                    <a:pt x="630" y="53"/>
                  </a:moveTo>
                  <a:cubicBezTo>
                    <a:pt x="363" y="53"/>
                    <a:pt x="82" y="34"/>
                    <a:pt x="0" y="0"/>
                  </a:cubicBezTo>
                  <a:cubicBezTo>
                    <a:pt x="71" y="146"/>
                    <a:pt x="71" y="146"/>
                    <a:pt x="71" y="146"/>
                  </a:cubicBezTo>
                  <a:cubicBezTo>
                    <a:pt x="88" y="157"/>
                    <a:pt x="134" y="170"/>
                    <a:pt x="227" y="181"/>
                  </a:cubicBezTo>
                  <a:cubicBezTo>
                    <a:pt x="334" y="194"/>
                    <a:pt x="478" y="202"/>
                    <a:pt x="630" y="202"/>
                  </a:cubicBezTo>
                  <a:cubicBezTo>
                    <a:pt x="630" y="202"/>
                    <a:pt x="630" y="202"/>
                    <a:pt x="630" y="202"/>
                  </a:cubicBezTo>
                  <a:cubicBezTo>
                    <a:pt x="929" y="202"/>
                    <a:pt x="1147" y="174"/>
                    <a:pt x="1189" y="146"/>
                  </a:cubicBezTo>
                  <a:cubicBezTo>
                    <a:pt x="1261" y="0"/>
                    <a:pt x="1261" y="0"/>
                    <a:pt x="1261" y="0"/>
                  </a:cubicBezTo>
                  <a:cubicBezTo>
                    <a:pt x="1179" y="34"/>
                    <a:pt x="897" y="53"/>
                    <a:pt x="630" y="5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4" name="Google Shape;2404;p49"/>
            <p:cNvSpPr/>
            <p:nvPr/>
          </p:nvSpPr>
          <p:spPr>
            <a:xfrm>
              <a:off x="3868662" y="4710395"/>
              <a:ext cx="541875" cy="112657"/>
            </a:xfrm>
            <a:custGeom>
              <a:avLst/>
              <a:gdLst/>
              <a:ahLst/>
              <a:cxnLst/>
              <a:rect l="l" t="t" r="r" b="b"/>
              <a:pathLst>
                <a:path w="951" h="198" extrusionOk="0">
                  <a:moveTo>
                    <a:pt x="0" y="0"/>
                  </a:moveTo>
                  <a:cubicBezTo>
                    <a:pt x="70" y="144"/>
                    <a:pt x="70" y="144"/>
                    <a:pt x="70" y="144"/>
                  </a:cubicBezTo>
                  <a:cubicBezTo>
                    <a:pt x="101" y="171"/>
                    <a:pt x="259" y="198"/>
                    <a:pt x="475" y="198"/>
                  </a:cubicBezTo>
                  <a:cubicBezTo>
                    <a:pt x="692" y="198"/>
                    <a:pt x="849" y="171"/>
                    <a:pt x="881" y="144"/>
                  </a:cubicBezTo>
                  <a:cubicBezTo>
                    <a:pt x="951" y="0"/>
                    <a:pt x="951" y="0"/>
                    <a:pt x="951" y="0"/>
                  </a:cubicBezTo>
                  <a:cubicBezTo>
                    <a:pt x="881" y="32"/>
                    <a:pt x="673" y="50"/>
                    <a:pt x="475" y="50"/>
                  </a:cubicBezTo>
                  <a:cubicBezTo>
                    <a:pt x="277" y="50"/>
                    <a:pt x="69" y="32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5" name="Google Shape;2405;p49"/>
            <p:cNvSpPr/>
            <p:nvPr/>
          </p:nvSpPr>
          <p:spPr>
            <a:xfrm>
              <a:off x="3824940" y="4614704"/>
              <a:ext cx="629543" cy="114014"/>
            </a:xfrm>
            <a:custGeom>
              <a:avLst/>
              <a:gdLst/>
              <a:ahLst/>
              <a:cxnLst/>
              <a:rect l="l" t="t" r="r" b="b"/>
              <a:pathLst>
                <a:path w="1105" h="200" extrusionOk="0">
                  <a:moveTo>
                    <a:pt x="552" y="51"/>
                  </a:moveTo>
                  <a:cubicBezTo>
                    <a:pt x="399" y="51"/>
                    <a:pt x="255" y="44"/>
                    <a:pt x="147" y="31"/>
                  </a:cubicBezTo>
                  <a:cubicBezTo>
                    <a:pt x="76" y="22"/>
                    <a:pt x="26" y="12"/>
                    <a:pt x="0" y="0"/>
                  </a:cubicBezTo>
                  <a:cubicBezTo>
                    <a:pt x="70" y="145"/>
                    <a:pt x="70" y="145"/>
                    <a:pt x="70" y="145"/>
                  </a:cubicBezTo>
                  <a:cubicBezTo>
                    <a:pt x="108" y="173"/>
                    <a:pt x="296" y="200"/>
                    <a:pt x="552" y="200"/>
                  </a:cubicBezTo>
                  <a:cubicBezTo>
                    <a:pt x="809" y="200"/>
                    <a:pt x="996" y="173"/>
                    <a:pt x="1034" y="145"/>
                  </a:cubicBezTo>
                  <a:cubicBezTo>
                    <a:pt x="1105" y="0"/>
                    <a:pt x="1105" y="0"/>
                    <a:pt x="1105" y="0"/>
                  </a:cubicBezTo>
                  <a:cubicBezTo>
                    <a:pt x="1030" y="33"/>
                    <a:pt x="785" y="51"/>
                    <a:pt x="552" y="5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6" name="Google Shape;2406;p49"/>
            <p:cNvSpPr/>
            <p:nvPr/>
          </p:nvSpPr>
          <p:spPr>
            <a:xfrm>
              <a:off x="3912610" y="4806085"/>
              <a:ext cx="453525" cy="112204"/>
            </a:xfrm>
            <a:custGeom>
              <a:avLst/>
              <a:gdLst/>
              <a:ahLst/>
              <a:cxnLst/>
              <a:rect l="l" t="t" r="r" b="b"/>
              <a:pathLst>
                <a:path w="796" h="197" extrusionOk="0">
                  <a:moveTo>
                    <a:pt x="0" y="0"/>
                  </a:moveTo>
                  <a:cubicBezTo>
                    <a:pt x="65" y="132"/>
                    <a:pt x="65" y="132"/>
                    <a:pt x="65" y="132"/>
                  </a:cubicBezTo>
                  <a:cubicBezTo>
                    <a:pt x="65" y="132"/>
                    <a:pt x="65" y="132"/>
                    <a:pt x="65" y="132"/>
                  </a:cubicBezTo>
                  <a:cubicBezTo>
                    <a:pt x="65" y="133"/>
                    <a:pt x="65" y="133"/>
                    <a:pt x="65" y="133"/>
                  </a:cubicBezTo>
                  <a:cubicBezTo>
                    <a:pt x="70" y="142"/>
                    <a:pt x="70" y="142"/>
                    <a:pt x="70" y="142"/>
                  </a:cubicBezTo>
                  <a:cubicBezTo>
                    <a:pt x="95" y="170"/>
                    <a:pt x="221" y="197"/>
                    <a:pt x="398" y="197"/>
                  </a:cubicBezTo>
                  <a:cubicBezTo>
                    <a:pt x="576" y="197"/>
                    <a:pt x="702" y="170"/>
                    <a:pt x="727" y="142"/>
                  </a:cubicBezTo>
                  <a:cubicBezTo>
                    <a:pt x="732" y="133"/>
                    <a:pt x="732" y="133"/>
                    <a:pt x="732" y="133"/>
                  </a:cubicBezTo>
                  <a:cubicBezTo>
                    <a:pt x="732" y="132"/>
                    <a:pt x="732" y="132"/>
                    <a:pt x="732" y="132"/>
                  </a:cubicBezTo>
                  <a:cubicBezTo>
                    <a:pt x="732" y="132"/>
                    <a:pt x="732" y="132"/>
                    <a:pt x="732" y="132"/>
                  </a:cubicBezTo>
                  <a:cubicBezTo>
                    <a:pt x="796" y="0"/>
                    <a:pt x="796" y="0"/>
                    <a:pt x="796" y="0"/>
                  </a:cubicBezTo>
                  <a:cubicBezTo>
                    <a:pt x="735" y="31"/>
                    <a:pt x="562" y="48"/>
                    <a:pt x="398" y="48"/>
                  </a:cubicBezTo>
                  <a:cubicBezTo>
                    <a:pt x="234" y="48"/>
                    <a:pt x="62" y="31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07" name="Google Shape;2407;p49"/>
            <p:cNvSpPr/>
            <p:nvPr/>
          </p:nvSpPr>
          <p:spPr>
            <a:xfrm>
              <a:off x="3778727" y="4460423"/>
              <a:ext cx="719100" cy="792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08" name="Google Shape;2408;p49"/>
          <p:cNvGrpSpPr/>
          <p:nvPr/>
        </p:nvGrpSpPr>
        <p:grpSpPr>
          <a:xfrm>
            <a:off x="622533" y="4755278"/>
            <a:ext cx="713088" cy="688981"/>
            <a:chOff x="557494" y="4436312"/>
            <a:chExt cx="720000" cy="695660"/>
          </a:xfrm>
        </p:grpSpPr>
        <p:sp>
          <p:nvSpPr>
            <p:cNvPr id="2409" name="Google Shape;2409;p49"/>
            <p:cNvSpPr/>
            <p:nvPr/>
          </p:nvSpPr>
          <p:spPr>
            <a:xfrm>
              <a:off x="557494" y="4436312"/>
              <a:ext cx="720000" cy="1446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0" name="Google Shape;2410;p49"/>
            <p:cNvSpPr/>
            <p:nvPr/>
          </p:nvSpPr>
          <p:spPr>
            <a:xfrm>
              <a:off x="651816" y="4730082"/>
              <a:ext cx="533789" cy="218575"/>
            </a:xfrm>
            <a:custGeom>
              <a:avLst/>
              <a:gdLst/>
              <a:ahLst/>
              <a:cxnLst/>
              <a:rect l="l" t="t" r="r" b="b"/>
              <a:pathLst>
                <a:path w="791" h="325" extrusionOk="0">
                  <a:moveTo>
                    <a:pt x="0" y="0"/>
                  </a:moveTo>
                  <a:cubicBezTo>
                    <a:pt x="100" y="218"/>
                    <a:pt x="100" y="218"/>
                    <a:pt x="100" y="218"/>
                  </a:cubicBezTo>
                  <a:cubicBezTo>
                    <a:pt x="100" y="218"/>
                    <a:pt x="100" y="218"/>
                    <a:pt x="100" y="218"/>
                  </a:cubicBezTo>
                  <a:cubicBezTo>
                    <a:pt x="100" y="218"/>
                    <a:pt x="100" y="218"/>
                    <a:pt x="100" y="218"/>
                  </a:cubicBezTo>
                  <a:cubicBezTo>
                    <a:pt x="115" y="251"/>
                    <a:pt x="115" y="251"/>
                    <a:pt x="115" y="251"/>
                  </a:cubicBezTo>
                  <a:cubicBezTo>
                    <a:pt x="155" y="294"/>
                    <a:pt x="267" y="325"/>
                    <a:pt x="395" y="325"/>
                  </a:cubicBezTo>
                  <a:cubicBezTo>
                    <a:pt x="524" y="325"/>
                    <a:pt x="636" y="294"/>
                    <a:pt x="676" y="251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691" y="218"/>
                    <a:pt x="691" y="218"/>
                    <a:pt x="691" y="218"/>
                  </a:cubicBezTo>
                  <a:cubicBezTo>
                    <a:pt x="791" y="0"/>
                    <a:pt x="791" y="0"/>
                    <a:pt x="791" y="0"/>
                  </a:cubicBezTo>
                  <a:cubicBezTo>
                    <a:pt x="715" y="44"/>
                    <a:pt x="553" y="68"/>
                    <a:pt x="395" y="68"/>
                  </a:cubicBezTo>
                  <a:cubicBezTo>
                    <a:pt x="237" y="68"/>
                    <a:pt x="75" y="44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1" name="Google Shape;2411;p49"/>
            <p:cNvSpPr/>
            <p:nvPr/>
          </p:nvSpPr>
          <p:spPr>
            <a:xfrm>
              <a:off x="564298" y="4539996"/>
              <a:ext cx="709060" cy="225815"/>
            </a:xfrm>
            <a:custGeom>
              <a:avLst/>
              <a:gdLst/>
              <a:ahLst/>
              <a:cxnLst/>
              <a:rect l="l" t="t" r="r" b="b"/>
              <a:pathLst>
                <a:path w="1051" h="336" extrusionOk="0">
                  <a:moveTo>
                    <a:pt x="917" y="45"/>
                  </a:moveTo>
                  <a:cubicBezTo>
                    <a:pt x="812" y="67"/>
                    <a:pt x="673" y="79"/>
                    <a:pt x="525" y="79"/>
                  </a:cubicBezTo>
                  <a:cubicBezTo>
                    <a:pt x="378" y="79"/>
                    <a:pt x="239" y="67"/>
                    <a:pt x="134" y="45"/>
                  </a:cubicBezTo>
                  <a:cubicBezTo>
                    <a:pt x="87" y="35"/>
                    <a:pt x="34" y="20"/>
                    <a:pt x="0" y="0"/>
                  </a:cubicBezTo>
                  <a:cubicBezTo>
                    <a:pt x="116" y="253"/>
                    <a:pt x="116" y="253"/>
                    <a:pt x="116" y="253"/>
                  </a:cubicBezTo>
                  <a:cubicBezTo>
                    <a:pt x="160" y="296"/>
                    <a:pt x="313" y="336"/>
                    <a:pt x="525" y="336"/>
                  </a:cubicBezTo>
                  <a:cubicBezTo>
                    <a:pt x="738" y="336"/>
                    <a:pt x="891" y="296"/>
                    <a:pt x="934" y="253"/>
                  </a:cubicBezTo>
                  <a:cubicBezTo>
                    <a:pt x="1051" y="0"/>
                    <a:pt x="1051" y="0"/>
                    <a:pt x="1051" y="0"/>
                  </a:cubicBezTo>
                  <a:cubicBezTo>
                    <a:pt x="1017" y="20"/>
                    <a:pt x="964" y="35"/>
                    <a:pt x="917" y="4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2" name="Google Shape;2412;p49"/>
            <p:cNvSpPr/>
            <p:nvPr/>
          </p:nvSpPr>
          <p:spPr>
            <a:xfrm>
              <a:off x="739569" y="4921102"/>
              <a:ext cx="357815" cy="210870"/>
            </a:xfrm>
            <a:custGeom>
              <a:avLst/>
              <a:gdLst/>
              <a:ahLst/>
              <a:cxnLst/>
              <a:rect l="l" t="t" r="r" b="b"/>
              <a:pathLst>
                <a:path w="530" h="314" extrusionOk="0">
                  <a:moveTo>
                    <a:pt x="0" y="0"/>
                  </a:moveTo>
                  <a:cubicBezTo>
                    <a:pt x="95" y="207"/>
                    <a:pt x="95" y="207"/>
                    <a:pt x="95" y="207"/>
                  </a:cubicBezTo>
                  <a:cubicBezTo>
                    <a:pt x="95" y="207"/>
                    <a:pt x="95" y="207"/>
                    <a:pt x="95" y="207"/>
                  </a:cubicBezTo>
                  <a:cubicBezTo>
                    <a:pt x="95" y="207"/>
                    <a:pt x="95" y="207"/>
                    <a:pt x="95" y="207"/>
                  </a:cubicBezTo>
                  <a:cubicBezTo>
                    <a:pt x="121" y="263"/>
                    <a:pt x="121" y="263"/>
                    <a:pt x="121" y="263"/>
                  </a:cubicBezTo>
                  <a:cubicBezTo>
                    <a:pt x="151" y="293"/>
                    <a:pt x="204" y="314"/>
                    <a:pt x="265" y="314"/>
                  </a:cubicBezTo>
                  <a:cubicBezTo>
                    <a:pt x="326" y="314"/>
                    <a:pt x="380" y="293"/>
                    <a:pt x="410" y="263"/>
                  </a:cubicBezTo>
                  <a:cubicBezTo>
                    <a:pt x="435" y="207"/>
                    <a:pt x="435" y="207"/>
                    <a:pt x="435" y="207"/>
                  </a:cubicBezTo>
                  <a:cubicBezTo>
                    <a:pt x="435" y="207"/>
                    <a:pt x="435" y="207"/>
                    <a:pt x="435" y="207"/>
                  </a:cubicBezTo>
                  <a:cubicBezTo>
                    <a:pt x="436" y="207"/>
                    <a:pt x="436" y="207"/>
                    <a:pt x="436" y="207"/>
                  </a:cubicBezTo>
                  <a:cubicBezTo>
                    <a:pt x="530" y="0"/>
                    <a:pt x="530" y="0"/>
                    <a:pt x="530" y="0"/>
                  </a:cubicBezTo>
                  <a:cubicBezTo>
                    <a:pt x="476" y="35"/>
                    <a:pt x="378" y="57"/>
                    <a:pt x="265" y="57"/>
                  </a:cubicBezTo>
                  <a:cubicBezTo>
                    <a:pt x="152" y="57"/>
                    <a:pt x="55" y="35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13" name="Google Shape;2413;p49"/>
          <p:cNvGrpSpPr/>
          <p:nvPr/>
        </p:nvGrpSpPr>
        <p:grpSpPr>
          <a:xfrm>
            <a:off x="5750889" y="4743135"/>
            <a:ext cx="713333" cy="713267"/>
            <a:chOff x="5926265" y="4424051"/>
            <a:chExt cx="720246" cy="720181"/>
          </a:xfrm>
        </p:grpSpPr>
        <p:sp>
          <p:nvSpPr>
            <p:cNvPr id="2414" name="Google Shape;2414;p49"/>
            <p:cNvSpPr/>
            <p:nvPr/>
          </p:nvSpPr>
          <p:spPr>
            <a:xfrm>
              <a:off x="5926265" y="4424051"/>
              <a:ext cx="355650" cy="355620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576" y="124"/>
                  </a:moveTo>
                  <a:cubicBezTo>
                    <a:pt x="451" y="0"/>
                    <a:pt x="249" y="0"/>
                    <a:pt x="125" y="124"/>
                  </a:cubicBezTo>
                  <a:cubicBezTo>
                    <a:pt x="0" y="249"/>
                    <a:pt x="0" y="451"/>
                    <a:pt x="125" y="575"/>
                  </a:cubicBezTo>
                  <a:cubicBezTo>
                    <a:pt x="189" y="640"/>
                    <a:pt x="274" y="671"/>
                    <a:pt x="359" y="668"/>
                  </a:cubicBezTo>
                  <a:cubicBezTo>
                    <a:pt x="510" y="669"/>
                    <a:pt x="510" y="669"/>
                    <a:pt x="510" y="669"/>
                  </a:cubicBezTo>
                  <a:cubicBezTo>
                    <a:pt x="669" y="669"/>
                    <a:pt x="669" y="669"/>
                    <a:pt x="669" y="669"/>
                  </a:cubicBezTo>
                  <a:cubicBezTo>
                    <a:pt x="669" y="509"/>
                    <a:pt x="669" y="509"/>
                    <a:pt x="669" y="509"/>
                  </a:cubicBezTo>
                  <a:cubicBezTo>
                    <a:pt x="669" y="358"/>
                    <a:pt x="669" y="358"/>
                    <a:pt x="669" y="358"/>
                  </a:cubicBezTo>
                  <a:cubicBezTo>
                    <a:pt x="671" y="274"/>
                    <a:pt x="640" y="189"/>
                    <a:pt x="576" y="12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5" name="Google Shape;2415;p49"/>
            <p:cNvSpPr/>
            <p:nvPr/>
          </p:nvSpPr>
          <p:spPr>
            <a:xfrm>
              <a:off x="5926265" y="4788612"/>
              <a:ext cx="355650" cy="355620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125" y="95"/>
                  </a:moveTo>
                  <a:cubicBezTo>
                    <a:pt x="0" y="220"/>
                    <a:pt x="0" y="422"/>
                    <a:pt x="125" y="546"/>
                  </a:cubicBezTo>
                  <a:cubicBezTo>
                    <a:pt x="249" y="671"/>
                    <a:pt x="451" y="671"/>
                    <a:pt x="576" y="546"/>
                  </a:cubicBezTo>
                  <a:cubicBezTo>
                    <a:pt x="640" y="482"/>
                    <a:pt x="671" y="397"/>
                    <a:pt x="669" y="312"/>
                  </a:cubicBezTo>
                  <a:cubicBezTo>
                    <a:pt x="669" y="161"/>
                    <a:pt x="669" y="161"/>
                    <a:pt x="669" y="161"/>
                  </a:cubicBezTo>
                  <a:cubicBezTo>
                    <a:pt x="669" y="1"/>
                    <a:pt x="669" y="1"/>
                    <a:pt x="669" y="1"/>
                  </a:cubicBezTo>
                  <a:cubicBezTo>
                    <a:pt x="510" y="2"/>
                    <a:pt x="510" y="2"/>
                    <a:pt x="510" y="2"/>
                  </a:cubicBezTo>
                  <a:cubicBezTo>
                    <a:pt x="359" y="2"/>
                    <a:pt x="359" y="2"/>
                    <a:pt x="359" y="2"/>
                  </a:cubicBezTo>
                  <a:cubicBezTo>
                    <a:pt x="274" y="0"/>
                    <a:pt x="189" y="31"/>
                    <a:pt x="125" y="9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6" name="Google Shape;2416;p49"/>
            <p:cNvSpPr/>
            <p:nvPr/>
          </p:nvSpPr>
          <p:spPr>
            <a:xfrm>
              <a:off x="6290862" y="4788612"/>
              <a:ext cx="355650" cy="355620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96" y="546"/>
                  </a:moveTo>
                  <a:cubicBezTo>
                    <a:pt x="220" y="671"/>
                    <a:pt x="422" y="671"/>
                    <a:pt x="547" y="546"/>
                  </a:cubicBezTo>
                  <a:cubicBezTo>
                    <a:pt x="671" y="422"/>
                    <a:pt x="671" y="220"/>
                    <a:pt x="547" y="95"/>
                  </a:cubicBezTo>
                  <a:cubicBezTo>
                    <a:pt x="482" y="31"/>
                    <a:pt x="397" y="0"/>
                    <a:pt x="313" y="2"/>
                  </a:cubicBezTo>
                  <a:cubicBezTo>
                    <a:pt x="161" y="2"/>
                    <a:pt x="161" y="2"/>
                    <a:pt x="161" y="2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161"/>
                    <a:pt x="2" y="161"/>
                    <a:pt x="2" y="161"/>
                  </a:cubicBezTo>
                  <a:cubicBezTo>
                    <a:pt x="2" y="312"/>
                    <a:pt x="2" y="312"/>
                    <a:pt x="2" y="312"/>
                  </a:cubicBezTo>
                  <a:cubicBezTo>
                    <a:pt x="0" y="397"/>
                    <a:pt x="31" y="482"/>
                    <a:pt x="96" y="546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17" name="Google Shape;2417;p49"/>
            <p:cNvSpPr/>
            <p:nvPr/>
          </p:nvSpPr>
          <p:spPr>
            <a:xfrm>
              <a:off x="6290862" y="4424051"/>
              <a:ext cx="355650" cy="355620"/>
            </a:xfrm>
            <a:custGeom>
              <a:avLst/>
              <a:gdLst/>
              <a:ahLst/>
              <a:cxnLst/>
              <a:rect l="l" t="t" r="r" b="b"/>
              <a:pathLst>
                <a:path w="671" h="671" extrusionOk="0">
                  <a:moveTo>
                    <a:pt x="547" y="575"/>
                  </a:moveTo>
                  <a:cubicBezTo>
                    <a:pt x="671" y="451"/>
                    <a:pt x="671" y="249"/>
                    <a:pt x="547" y="124"/>
                  </a:cubicBezTo>
                  <a:cubicBezTo>
                    <a:pt x="422" y="0"/>
                    <a:pt x="220" y="0"/>
                    <a:pt x="96" y="124"/>
                  </a:cubicBezTo>
                  <a:cubicBezTo>
                    <a:pt x="31" y="189"/>
                    <a:pt x="0" y="274"/>
                    <a:pt x="2" y="358"/>
                  </a:cubicBezTo>
                  <a:cubicBezTo>
                    <a:pt x="2" y="509"/>
                    <a:pt x="2" y="509"/>
                    <a:pt x="2" y="509"/>
                  </a:cubicBezTo>
                  <a:cubicBezTo>
                    <a:pt x="2" y="669"/>
                    <a:pt x="2" y="669"/>
                    <a:pt x="2" y="669"/>
                  </a:cubicBezTo>
                  <a:cubicBezTo>
                    <a:pt x="161" y="669"/>
                    <a:pt x="161" y="669"/>
                    <a:pt x="161" y="669"/>
                  </a:cubicBezTo>
                  <a:cubicBezTo>
                    <a:pt x="313" y="668"/>
                    <a:pt x="313" y="668"/>
                    <a:pt x="313" y="668"/>
                  </a:cubicBezTo>
                  <a:cubicBezTo>
                    <a:pt x="397" y="671"/>
                    <a:pt x="482" y="640"/>
                    <a:pt x="547" y="575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18" name="Google Shape;2418;p49"/>
          <p:cNvGrpSpPr/>
          <p:nvPr/>
        </p:nvGrpSpPr>
        <p:grpSpPr>
          <a:xfrm>
            <a:off x="1648106" y="4774421"/>
            <a:ext cx="713088" cy="650694"/>
            <a:chOff x="1631150" y="4455641"/>
            <a:chExt cx="720000" cy="657002"/>
          </a:xfrm>
        </p:grpSpPr>
        <p:sp>
          <p:nvSpPr>
            <p:cNvPr id="2419" name="Google Shape;2419;p49"/>
            <p:cNvSpPr/>
            <p:nvPr/>
          </p:nvSpPr>
          <p:spPr>
            <a:xfrm>
              <a:off x="1631150" y="4455641"/>
              <a:ext cx="720000" cy="1077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0" name="Google Shape;2420;p49"/>
            <p:cNvSpPr/>
            <p:nvPr/>
          </p:nvSpPr>
          <p:spPr>
            <a:xfrm>
              <a:off x="1846141" y="4957304"/>
              <a:ext cx="293050" cy="155339"/>
            </a:xfrm>
            <a:custGeom>
              <a:avLst/>
              <a:gdLst/>
              <a:ahLst/>
              <a:cxnLst/>
              <a:rect l="l" t="t" r="r" b="b"/>
              <a:pathLst>
                <a:path w="462" h="245" extrusionOk="0">
                  <a:moveTo>
                    <a:pt x="0" y="0"/>
                  </a:moveTo>
                  <a:cubicBezTo>
                    <a:pt x="98" y="204"/>
                    <a:pt x="98" y="204"/>
                    <a:pt x="98" y="204"/>
                  </a:cubicBezTo>
                  <a:cubicBezTo>
                    <a:pt x="125" y="229"/>
                    <a:pt x="175" y="245"/>
                    <a:pt x="231" y="245"/>
                  </a:cubicBezTo>
                  <a:cubicBezTo>
                    <a:pt x="287" y="245"/>
                    <a:pt x="336" y="229"/>
                    <a:pt x="363" y="204"/>
                  </a:cubicBezTo>
                  <a:cubicBezTo>
                    <a:pt x="462" y="0"/>
                    <a:pt x="462" y="0"/>
                    <a:pt x="462" y="0"/>
                  </a:cubicBezTo>
                  <a:cubicBezTo>
                    <a:pt x="413" y="27"/>
                    <a:pt x="328" y="44"/>
                    <a:pt x="231" y="44"/>
                  </a:cubicBezTo>
                  <a:cubicBezTo>
                    <a:pt x="133" y="44"/>
                    <a:pt x="49" y="27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1" name="Google Shape;2421;p49"/>
            <p:cNvSpPr/>
            <p:nvPr/>
          </p:nvSpPr>
          <p:spPr>
            <a:xfrm>
              <a:off x="1776241" y="4814286"/>
              <a:ext cx="431967" cy="161500"/>
            </a:xfrm>
            <a:custGeom>
              <a:avLst/>
              <a:gdLst/>
              <a:ahLst/>
              <a:cxnLst/>
              <a:rect l="l" t="t" r="r" b="b"/>
              <a:pathLst>
                <a:path w="681" h="255" extrusionOk="0">
                  <a:moveTo>
                    <a:pt x="0" y="0"/>
                  </a:moveTo>
                  <a:cubicBezTo>
                    <a:pt x="55" y="112"/>
                    <a:pt x="55" y="112"/>
                    <a:pt x="55" y="112"/>
                  </a:cubicBezTo>
                  <a:cubicBezTo>
                    <a:pt x="95" y="195"/>
                    <a:pt x="95" y="195"/>
                    <a:pt x="95" y="195"/>
                  </a:cubicBezTo>
                  <a:cubicBezTo>
                    <a:pt x="126" y="227"/>
                    <a:pt x="217" y="255"/>
                    <a:pt x="341" y="255"/>
                  </a:cubicBezTo>
                  <a:cubicBezTo>
                    <a:pt x="464" y="255"/>
                    <a:pt x="555" y="227"/>
                    <a:pt x="587" y="195"/>
                  </a:cubicBezTo>
                  <a:cubicBezTo>
                    <a:pt x="627" y="112"/>
                    <a:pt x="627" y="112"/>
                    <a:pt x="627" y="112"/>
                  </a:cubicBezTo>
                  <a:cubicBezTo>
                    <a:pt x="681" y="0"/>
                    <a:pt x="681" y="0"/>
                    <a:pt x="681" y="0"/>
                  </a:cubicBezTo>
                  <a:cubicBezTo>
                    <a:pt x="624" y="30"/>
                    <a:pt x="508" y="54"/>
                    <a:pt x="341" y="54"/>
                  </a:cubicBezTo>
                  <a:cubicBezTo>
                    <a:pt x="173" y="54"/>
                    <a:pt x="58" y="3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2" name="Google Shape;2422;p49"/>
            <p:cNvSpPr/>
            <p:nvPr/>
          </p:nvSpPr>
          <p:spPr>
            <a:xfrm>
              <a:off x="1639308" y="4531550"/>
              <a:ext cx="706054" cy="169201"/>
            </a:xfrm>
            <a:custGeom>
              <a:avLst/>
              <a:gdLst/>
              <a:ahLst/>
              <a:cxnLst/>
              <a:rect l="l" t="t" r="r" b="b"/>
              <a:pathLst>
                <a:path w="1113" h="267" extrusionOk="0">
                  <a:moveTo>
                    <a:pt x="557" y="66"/>
                  </a:moveTo>
                  <a:cubicBezTo>
                    <a:pt x="326" y="66"/>
                    <a:pt x="84" y="43"/>
                    <a:pt x="0" y="0"/>
                  </a:cubicBezTo>
                  <a:cubicBezTo>
                    <a:pt x="96" y="198"/>
                    <a:pt x="96" y="198"/>
                    <a:pt x="96" y="198"/>
                  </a:cubicBezTo>
                  <a:cubicBezTo>
                    <a:pt x="135" y="230"/>
                    <a:pt x="295" y="267"/>
                    <a:pt x="557" y="267"/>
                  </a:cubicBezTo>
                  <a:cubicBezTo>
                    <a:pt x="819" y="267"/>
                    <a:pt x="979" y="230"/>
                    <a:pt x="1017" y="198"/>
                  </a:cubicBezTo>
                  <a:cubicBezTo>
                    <a:pt x="1113" y="0"/>
                    <a:pt x="1113" y="0"/>
                    <a:pt x="1113" y="0"/>
                  </a:cubicBezTo>
                  <a:cubicBezTo>
                    <a:pt x="1029" y="43"/>
                    <a:pt x="787" y="66"/>
                    <a:pt x="557" y="6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3" name="Google Shape;2423;p49"/>
            <p:cNvSpPr/>
            <p:nvPr/>
          </p:nvSpPr>
          <p:spPr>
            <a:xfrm>
              <a:off x="1708546" y="4674128"/>
              <a:ext cx="567578" cy="164141"/>
            </a:xfrm>
            <a:custGeom>
              <a:avLst/>
              <a:gdLst/>
              <a:ahLst/>
              <a:cxnLst/>
              <a:rect l="l" t="t" r="r" b="b"/>
              <a:pathLst>
                <a:path w="895" h="259" extrusionOk="0">
                  <a:moveTo>
                    <a:pt x="0" y="0"/>
                  </a:moveTo>
                  <a:cubicBezTo>
                    <a:pt x="94" y="193"/>
                    <a:pt x="94" y="193"/>
                    <a:pt x="94" y="193"/>
                  </a:cubicBezTo>
                  <a:cubicBezTo>
                    <a:pt x="130" y="227"/>
                    <a:pt x="266" y="259"/>
                    <a:pt x="448" y="259"/>
                  </a:cubicBezTo>
                  <a:cubicBezTo>
                    <a:pt x="630" y="259"/>
                    <a:pt x="765" y="227"/>
                    <a:pt x="802" y="193"/>
                  </a:cubicBezTo>
                  <a:cubicBezTo>
                    <a:pt x="895" y="0"/>
                    <a:pt x="895" y="0"/>
                    <a:pt x="895" y="0"/>
                  </a:cubicBezTo>
                  <a:cubicBezTo>
                    <a:pt x="815" y="38"/>
                    <a:pt x="627" y="58"/>
                    <a:pt x="448" y="58"/>
                  </a:cubicBezTo>
                  <a:cubicBezTo>
                    <a:pt x="268" y="58"/>
                    <a:pt x="81" y="38"/>
                    <a:pt x="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24" name="Google Shape;2424;p49"/>
          <p:cNvGrpSpPr/>
          <p:nvPr/>
        </p:nvGrpSpPr>
        <p:grpSpPr>
          <a:xfrm>
            <a:off x="2673752" y="4773487"/>
            <a:ext cx="713088" cy="652565"/>
            <a:chOff x="2704878" y="4454697"/>
            <a:chExt cx="720000" cy="658889"/>
          </a:xfrm>
        </p:grpSpPr>
        <p:sp>
          <p:nvSpPr>
            <p:cNvPr id="2425" name="Google Shape;2425;p49"/>
            <p:cNvSpPr/>
            <p:nvPr/>
          </p:nvSpPr>
          <p:spPr>
            <a:xfrm>
              <a:off x="2704878" y="4454697"/>
              <a:ext cx="720000" cy="864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6" name="Google Shape;2426;p49"/>
            <p:cNvSpPr/>
            <p:nvPr/>
          </p:nvSpPr>
          <p:spPr>
            <a:xfrm>
              <a:off x="2824150" y="4749732"/>
              <a:ext cx="484183" cy="135418"/>
            </a:xfrm>
            <a:custGeom>
              <a:avLst/>
              <a:gdLst/>
              <a:ahLst/>
              <a:cxnLst/>
              <a:rect l="l" t="t" r="r" b="b"/>
              <a:pathLst>
                <a:path w="735" h="205" extrusionOk="0">
                  <a:moveTo>
                    <a:pt x="0" y="0"/>
                  </a:moveTo>
                  <a:cubicBezTo>
                    <a:pt x="75" y="153"/>
                    <a:pt x="75" y="153"/>
                    <a:pt x="75" y="153"/>
                  </a:cubicBezTo>
                  <a:cubicBezTo>
                    <a:pt x="104" y="179"/>
                    <a:pt x="216" y="205"/>
                    <a:pt x="368" y="205"/>
                  </a:cubicBezTo>
                  <a:cubicBezTo>
                    <a:pt x="519" y="205"/>
                    <a:pt x="632" y="179"/>
                    <a:pt x="660" y="153"/>
                  </a:cubicBezTo>
                  <a:cubicBezTo>
                    <a:pt x="735" y="0"/>
                    <a:pt x="735" y="0"/>
                    <a:pt x="735" y="0"/>
                  </a:cubicBezTo>
                  <a:cubicBezTo>
                    <a:pt x="668" y="31"/>
                    <a:pt x="515" y="47"/>
                    <a:pt x="368" y="47"/>
                  </a:cubicBezTo>
                  <a:cubicBezTo>
                    <a:pt x="221" y="47"/>
                    <a:pt x="67" y="31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7" name="Google Shape;2427;p49"/>
            <p:cNvSpPr/>
            <p:nvPr/>
          </p:nvSpPr>
          <p:spPr>
            <a:xfrm>
              <a:off x="2939432" y="4986160"/>
              <a:ext cx="253620" cy="127427"/>
            </a:xfrm>
            <a:custGeom>
              <a:avLst/>
              <a:gdLst/>
              <a:ahLst/>
              <a:cxnLst/>
              <a:rect l="l" t="t" r="r" b="b"/>
              <a:pathLst>
                <a:path w="385" h="193" extrusionOk="0">
                  <a:moveTo>
                    <a:pt x="0" y="0"/>
                  </a:moveTo>
                  <a:cubicBezTo>
                    <a:pt x="76" y="157"/>
                    <a:pt x="76" y="157"/>
                    <a:pt x="76" y="157"/>
                  </a:cubicBezTo>
                  <a:cubicBezTo>
                    <a:pt x="98" y="178"/>
                    <a:pt x="143" y="193"/>
                    <a:pt x="193" y="193"/>
                  </a:cubicBezTo>
                  <a:cubicBezTo>
                    <a:pt x="243" y="193"/>
                    <a:pt x="287" y="178"/>
                    <a:pt x="309" y="157"/>
                  </a:cubicBezTo>
                  <a:cubicBezTo>
                    <a:pt x="385" y="0"/>
                    <a:pt x="385" y="0"/>
                    <a:pt x="385" y="0"/>
                  </a:cubicBezTo>
                  <a:cubicBezTo>
                    <a:pt x="344" y="21"/>
                    <a:pt x="274" y="35"/>
                    <a:pt x="193" y="35"/>
                  </a:cubicBezTo>
                  <a:cubicBezTo>
                    <a:pt x="112" y="35"/>
                    <a:pt x="41" y="21"/>
                    <a:pt x="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8" name="Google Shape;2428;p49"/>
            <p:cNvSpPr/>
            <p:nvPr/>
          </p:nvSpPr>
          <p:spPr>
            <a:xfrm>
              <a:off x="2882012" y="4868057"/>
              <a:ext cx="368237" cy="131423"/>
            </a:xfrm>
            <a:custGeom>
              <a:avLst/>
              <a:gdLst/>
              <a:ahLst/>
              <a:cxnLst/>
              <a:rect l="l" t="t" r="r" b="b"/>
              <a:pathLst>
                <a:path w="559" h="199" extrusionOk="0">
                  <a:moveTo>
                    <a:pt x="0" y="0"/>
                  </a:moveTo>
                  <a:cubicBezTo>
                    <a:pt x="3" y="8"/>
                    <a:pt x="3" y="8"/>
                    <a:pt x="3" y="8"/>
                  </a:cubicBezTo>
                  <a:cubicBezTo>
                    <a:pt x="65" y="133"/>
                    <a:pt x="65" y="133"/>
                    <a:pt x="65" y="133"/>
                  </a:cubicBezTo>
                  <a:cubicBezTo>
                    <a:pt x="65" y="133"/>
                    <a:pt x="65" y="133"/>
                    <a:pt x="65" y="133"/>
                  </a:cubicBezTo>
                  <a:cubicBezTo>
                    <a:pt x="65" y="133"/>
                    <a:pt x="65" y="133"/>
                    <a:pt x="65" y="133"/>
                  </a:cubicBezTo>
                  <a:cubicBezTo>
                    <a:pt x="73" y="151"/>
                    <a:pt x="73" y="151"/>
                    <a:pt x="73" y="151"/>
                  </a:cubicBezTo>
                  <a:cubicBezTo>
                    <a:pt x="102" y="180"/>
                    <a:pt x="195" y="199"/>
                    <a:pt x="280" y="199"/>
                  </a:cubicBezTo>
                  <a:cubicBezTo>
                    <a:pt x="364" y="199"/>
                    <a:pt x="457" y="180"/>
                    <a:pt x="486" y="151"/>
                  </a:cubicBezTo>
                  <a:cubicBezTo>
                    <a:pt x="494" y="133"/>
                    <a:pt x="494" y="133"/>
                    <a:pt x="494" y="133"/>
                  </a:cubicBezTo>
                  <a:cubicBezTo>
                    <a:pt x="494" y="133"/>
                    <a:pt x="494" y="133"/>
                    <a:pt x="494" y="133"/>
                  </a:cubicBezTo>
                  <a:cubicBezTo>
                    <a:pt x="494" y="133"/>
                    <a:pt x="494" y="133"/>
                    <a:pt x="494" y="133"/>
                  </a:cubicBezTo>
                  <a:cubicBezTo>
                    <a:pt x="556" y="8"/>
                    <a:pt x="556" y="8"/>
                    <a:pt x="556" y="8"/>
                  </a:cubicBezTo>
                  <a:cubicBezTo>
                    <a:pt x="559" y="0"/>
                    <a:pt x="559" y="0"/>
                    <a:pt x="559" y="0"/>
                  </a:cubicBezTo>
                  <a:cubicBezTo>
                    <a:pt x="502" y="27"/>
                    <a:pt x="389" y="41"/>
                    <a:pt x="280" y="41"/>
                  </a:cubicBezTo>
                  <a:cubicBezTo>
                    <a:pt x="171" y="41"/>
                    <a:pt x="57" y="27"/>
                    <a:pt x="0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29" name="Google Shape;2429;p49"/>
            <p:cNvSpPr/>
            <p:nvPr/>
          </p:nvSpPr>
          <p:spPr>
            <a:xfrm>
              <a:off x="2710863" y="4516635"/>
              <a:ext cx="710756" cy="140081"/>
            </a:xfrm>
            <a:custGeom>
              <a:avLst/>
              <a:gdLst/>
              <a:ahLst/>
              <a:cxnLst/>
              <a:rect l="l" t="t" r="r" b="b"/>
              <a:pathLst>
                <a:path w="1079" h="212" extrusionOk="0">
                  <a:moveTo>
                    <a:pt x="540" y="54"/>
                  </a:moveTo>
                  <a:cubicBezTo>
                    <a:pt x="350" y="54"/>
                    <a:pt x="85" y="39"/>
                    <a:pt x="0" y="0"/>
                  </a:cubicBezTo>
                  <a:cubicBezTo>
                    <a:pt x="72" y="146"/>
                    <a:pt x="72" y="146"/>
                    <a:pt x="72" y="146"/>
                  </a:cubicBezTo>
                  <a:cubicBezTo>
                    <a:pt x="72" y="146"/>
                    <a:pt x="72" y="146"/>
                    <a:pt x="72" y="146"/>
                  </a:cubicBezTo>
                  <a:cubicBezTo>
                    <a:pt x="72" y="147"/>
                    <a:pt x="72" y="147"/>
                    <a:pt x="72" y="147"/>
                  </a:cubicBezTo>
                  <a:cubicBezTo>
                    <a:pt x="75" y="152"/>
                    <a:pt x="75" y="152"/>
                    <a:pt x="75" y="152"/>
                  </a:cubicBezTo>
                  <a:cubicBezTo>
                    <a:pt x="98" y="179"/>
                    <a:pt x="271" y="212"/>
                    <a:pt x="540" y="212"/>
                  </a:cubicBezTo>
                  <a:cubicBezTo>
                    <a:pt x="808" y="212"/>
                    <a:pt x="981" y="179"/>
                    <a:pt x="1005" y="152"/>
                  </a:cubicBezTo>
                  <a:cubicBezTo>
                    <a:pt x="1007" y="147"/>
                    <a:pt x="1007" y="147"/>
                    <a:pt x="1007" y="147"/>
                  </a:cubicBezTo>
                  <a:cubicBezTo>
                    <a:pt x="1007" y="146"/>
                    <a:pt x="1007" y="146"/>
                    <a:pt x="1007" y="146"/>
                  </a:cubicBezTo>
                  <a:cubicBezTo>
                    <a:pt x="1008" y="146"/>
                    <a:pt x="1008" y="146"/>
                    <a:pt x="1008" y="146"/>
                  </a:cubicBezTo>
                  <a:cubicBezTo>
                    <a:pt x="1079" y="0"/>
                    <a:pt x="1079" y="0"/>
                    <a:pt x="1079" y="0"/>
                  </a:cubicBezTo>
                  <a:cubicBezTo>
                    <a:pt x="995" y="39"/>
                    <a:pt x="729" y="54"/>
                    <a:pt x="540" y="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0" name="Google Shape;2430;p49"/>
            <p:cNvSpPr/>
            <p:nvPr/>
          </p:nvSpPr>
          <p:spPr>
            <a:xfrm>
              <a:off x="2768061" y="4634293"/>
              <a:ext cx="596361" cy="136528"/>
            </a:xfrm>
            <a:custGeom>
              <a:avLst/>
              <a:gdLst/>
              <a:ahLst/>
              <a:cxnLst/>
              <a:rect l="l" t="t" r="r" b="b"/>
              <a:pathLst>
                <a:path w="905" h="207" extrusionOk="0">
                  <a:moveTo>
                    <a:pt x="453" y="49"/>
                  </a:moveTo>
                  <a:cubicBezTo>
                    <a:pt x="325" y="49"/>
                    <a:pt x="205" y="41"/>
                    <a:pt x="114" y="28"/>
                  </a:cubicBezTo>
                  <a:cubicBezTo>
                    <a:pt x="62" y="20"/>
                    <a:pt x="24" y="10"/>
                    <a:pt x="0" y="0"/>
                  </a:cubicBezTo>
                  <a:cubicBezTo>
                    <a:pt x="69" y="141"/>
                    <a:pt x="69" y="141"/>
                    <a:pt x="69" y="141"/>
                  </a:cubicBezTo>
                  <a:cubicBezTo>
                    <a:pt x="69" y="141"/>
                    <a:pt x="69" y="141"/>
                    <a:pt x="69" y="141"/>
                  </a:cubicBezTo>
                  <a:cubicBezTo>
                    <a:pt x="69" y="142"/>
                    <a:pt x="70" y="142"/>
                    <a:pt x="70" y="143"/>
                  </a:cubicBezTo>
                  <a:cubicBezTo>
                    <a:pt x="72" y="148"/>
                    <a:pt x="72" y="148"/>
                    <a:pt x="72" y="148"/>
                  </a:cubicBezTo>
                  <a:cubicBezTo>
                    <a:pt x="93" y="174"/>
                    <a:pt x="234" y="207"/>
                    <a:pt x="453" y="207"/>
                  </a:cubicBezTo>
                  <a:cubicBezTo>
                    <a:pt x="557" y="207"/>
                    <a:pt x="654" y="199"/>
                    <a:pt x="728" y="186"/>
                  </a:cubicBezTo>
                  <a:cubicBezTo>
                    <a:pt x="794" y="173"/>
                    <a:pt x="825" y="158"/>
                    <a:pt x="833" y="147"/>
                  </a:cubicBezTo>
                  <a:cubicBezTo>
                    <a:pt x="836" y="143"/>
                    <a:pt x="836" y="143"/>
                    <a:pt x="836" y="143"/>
                  </a:cubicBezTo>
                  <a:cubicBezTo>
                    <a:pt x="836" y="142"/>
                    <a:pt x="836" y="142"/>
                    <a:pt x="836" y="141"/>
                  </a:cubicBezTo>
                  <a:cubicBezTo>
                    <a:pt x="836" y="141"/>
                    <a:pt x="836" y="141"/>
                    <a:pt x="836" y="141"/>
                  </a:cubicBezTo>
                  <a:cubicBezTo>
                    <a:pt x="905" y="0"/>
                    <a:pt x="905" y="0"/>
                    <a:pt x="905" y="0"/>
                  </a:cubicBezTo>
                  <a:cubicBezTo>
                    <a:pt x="881" y="10"/>
                    <a:pt x="843" y="20"/>
                    <a:pt x="791" y="28"/>
                  </a:cubicBezTo>
                  <a:cubicBezTo>
                    <a:pt x="701" y="41"/>
                    <a:pt x="580" y="49"/>
                    <a:pt x="453" y="4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31" name="Google Shape;2431;p49"/>
          <p:cNvGrpSpPr/>
          <p:nvPr/>
        </p:nvGrpSpPr>
        <p:grpSpPr>
          <a:xfrm>
            <a:off x="4725387" y="4776620"/>
            <a:ext cx="712878" cy="646296"/>
            <a:chOff x="4852681" y="4457861"/>
            <a:chExt cx="719788" cy="652561"/>
          </a:xfrm>
        </p:grpSpPr>
        <p:sp>
          <p:nvSpPr>
            <p:cNvPr id="2432" name="Google Shape;2432;p49"/>
            <p:cNvSpPr/>
            <p:nvPr/>
          </p:nvSpPr>
          <p:spPr>
            <a:xfrm>
              <a:off x="5209000" y="4739226"/>
              <a:ext cx="363469" cy="371197"/>
            </a:xfrm>
            <a:custGeom>
              <a:avLst/>
              <a:gdLst/>
              <a:ahLst/>
              <a:cxnLst/>
              <a:rect l="l" t="t" r="r" b="b"/>
              <a:pathLst>
                <a:path w="629" h="641" extrusionOk="0">
                  <a:moveTo>
                    <a:pt x="151" y="561"/>
                  </a:moveTo>
                  <a:cubicBezTo>
                    <a:pt x="290" y="641"/>
                    <a:pt x="468" y="593"/>
                    <a:pt x="548" y="454"/>
                  </a:cubicBezTo>
                  <a:cubicBezTo>
                    <a:pt x="629" y="315"/>
                    <a:pt x="581" y="137"/>
                    <a:pt x="442" y="57"/>
                  </a:cubicBezTo>
                  <a:cubicBezTo>
                    <a:pt x="344" y="0"/>
                    <a:pt x="226" y="7"/>
                    <a:pt x="137" y="65"/>
                  </a:cubicBezTo>
                  <a:cubicBezTo>
                    <a:pt x="137" y="65"/>
                    <a:pt x="137" y="65"/>
                    <a:pt x="137" y="65"/>
                  </a:cubicBezTo>
                  <a:cubicBezTo>
                    <a:pt x="6" y="141"/>
                    <a:pt x="6" y="141"/>
                    <a:pt x="6" y="141"/>
                  </a:cubicBezTo>
                  <a:cubicBezTo>
                    <a:pt x="6" y="293"/>
                    <a:pt x="6" y="293"/>
                    <a:pt x="6" y="293"/>
                  </a:cubicBezTo>
                  <a:cubicBezTo>
                    <a:pt x="6" y="293"/>
                    <a:pt x="6" y="293"/>
                    <a:pt x="6" y="293"/>
                  </a:cubicBezTo>
                  <a:cubicBezTo>
                    <a:pt x="0" y="399"/>
                    <a:pt x="53" y="504"/>
                    <a:pt x="151" y="56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3" name="Google Shape;2433;p49"/>
            <p:cNvSpPr/>
            <p:nvPr/>
          </p:nvSpPr>
          <p:spPr>
            <a:xfrm>
              <a:off x="4852681" y="4739226"/>
              <a:ext cx="363265" cy="371197"/>
            </a:xfrm>
            <a:custGeom>
              <a:avLst/>
              <a:gdLst/>
              <a:ahLst/>
              <a:cxnLst/>
              <a:rect l="l" t="t" r="r" b="b"/>
              <a:pathLst>
                <a:path w="629" h="641" extrusionOk="0">
                  <a:moveTo>
                    <a:pt x="187" y="57"/>
                  </a:moveTo>
                  <a:cubicBezTo>
                    <a:pt x="48" y="137"/>
                    <a:pt x="0" y="315"/>
                    <a:pt x="80" y="454"/>
                  </a:cubicBezTo>
                  <a:cubicBezTo>
                    <a:pt x="161" y="593"/>
                    <a:pt x="339" y="641"/>
                    <a:pt x="478" y="561"/>
                  </a:cubicBezTo>
                  <a:cubicBezTo>
                    <a:pt x="576" y="504"/>
                    <a:pt x="629" y="399"/>
                    <a:pt x="623" y="293"/>
                  </a:cubicBezTo>
                  <a:cubicBezTo>
                    <a:pt x="623" y="293"/>
                    <a:pt x="623" y="293"/>
                    <a:pt x="623" y="293"/>
                  </a:cubicBezTo>
                  <a:cubicBezTo>
                    <a:pt x="623" y="141"/>
                    <a:pt x="623" y="141"/>
                    <a:pt x="623" y="141"/>
                  </a:cubicBezTo>
                  <a:cubicBezTo>
                    <a:pt x="491" y="65"/>
                    <a:pt x="491" y="65"/>
                    <a:pt x="491" y="65"/>
                  </a:cubicBezTo>
                  <a:cubicBezTo>
                    <a:pt x="491" y="65"/>
                    <a:pt x="491" y="65"/>
                    <a:pt x="491" y="65"/>
                  </a:cubicBezTo>
                  <a:cubicBezTo>
                    <a:pt x="402" y="7"/>
                    <a:pt x="285" y="0"/>
                    <a:pt x="187" y="5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4" name="Google Shape;2434;p49"/>
            <p:cNvSpPr/>
            <p:nvPr/>
          </p:nvSpPr>
          <p:spPr>
            <a:xfrm>
              <a:off x="5044529" y="4457861"/>
              <a:ext cx="336092" cy="363011"/>
            </a:xfrm>
            <a:custGeom>
              <a:avLst/>
              <a:gdLst/>
              <a:ahLst/>
              <a:cxnLst/>
              <a:rect l="l" t="t" r="r" b="b"/>
              <a:pathLst>
                <a:path w="582" h="627" extrusionOk="0">
                  <a:moveTo>
                    <a:pt x="582" y="291"/>
                  </a:moveTo>
                  <a:cubicBezTo>
                    <a:pt x="582" y="131"/>
                    <a:pt x="452" y="0"/>
                    <a:pt x="291" y="0"/>
                  </a:cubicBezTo>
                  <a:cubicBezTo>
                    <a:pt x="130" y="0"/>
                    <a:pt x="0" y="131"/>
                    <a:pt x="0" y="291"/>
                  </a:cubicBezTo>
                  <a:cubicBezTo>
                    <a:pt x="0" y="405"/>
                    <a:pt x="65" y="503"/>
                    <a:pt x="159" y="551"/>
                  </a:cubicBezTo>
                  <a:cubicBezTo>
                    <a:pt x="159" y="551"/>
                    <a:pt x="159" y="551"/>
                    <a:pt x="159" y="551"/>
                  </a:cubicBezTo>
                  <a:cubicBezTo>
                    <a:pt x="291" y="627"/>
                    <a:pt x="291" y="627"/>
                    <a:pt x="291" y="627"/>
                  </a:cubicBezTo>
                  <a:cubicBezTo>
                    <a:pt x="422" y="551"/>
                    <a:pt x="422" y="551"/>
                    <a:pt x="422" y="551"/>
                  </a:cubicBezTo>
                  <a:cubicBezTo>
                    <a:pt x="422" y="551"/>
                    <a:pt x="422" y="551"/>
                    <a:pt x="422" y="551"/>
                  </a:cubicBezTo>
                  <a:cubicBezTo>
                    <a:pt x="517" y="503"/>
                    <a:pt x="582" y="405"/>
                    <a:pt x="582" y="29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35" name="Google Shape;2435;p49"/>
          <p:cNvGrpSpPr/>
          <p:nvPr/>
        </p:nvGrpSpPr>
        <p:grpSpPr>
          <a:xfrm>
            <a:off x="6776843" y="4761319"/>
            <a:ext cx="713309" cy="676901"/>
            <a:chOff x="7000306" y="4442411"/>
            <a:chExt cx="720224" cy="683463"/>
          </a:xfrm>
        </p:grpSpPr>
        <p:sp>
          <p:nvSpPr>
            <p:cNvPr id="2436" name="Google Shape;2436;p49"/>
            <p:cNvSpPr/>
            <p:nvPr/>
          </p:nvSpPr>
          <p:spPr>
            <a:xfrm>
              <a:off x="7360523" y="4580400"/>
              <a:ext cx="360007" cy="280995"/>
            </a:xfrm>
            <a:custGeom>
              <a:avLst/>
              <a:gdLst/>
              <a:ahLst/>
              <a:cxnLst/>
              <a:rect l="l" t="t" r="r" b="b"/>
              <a:pathLst>
                <a:path w="701" h="548" extrusionOk="0">
                  <a:moveTo>
                    <a:pt x="332" y="529"/>
                  </a:moveTo>
                  <a:cubicBezTo>
                    <a:pt x="382" y="547"/>
                    <a:pt x="438" y="548"/>
                    <a:pt x="493" y="531"/>
                  </a:cubicBezTo>
                  <a:cubicBezTo>
                    <a:pt x="627" y="487"/>
                    <a:pt x="701" y="342"/>
                    <a:pt x="657" y="208"/>
                  </a:cubicBezTo>
                  <a:cubicBezTo>
                    <a:pt x="614" y="74"/>
                    <a:pt x="469" y="0"/>
                    <a:pt x="335" y="44"/>
                  </a:cubicBezTo>
                  <a:cubicBezTo>
                    <a:pt x="280" y="62"/>
                    <a:pt x="236" y="96"/>
                    <a:pt x="205" y="140"/>
                  </a:cubicBezTo>
                  <a:cubicBezTo>
                    <a:pt x="0" y="422"/>
                    <a:pt x="0" y="422"/>
                    <a:pt x="0" y="422"/>
                  </a:cubicBezTo>
                  <a:lnTo>
                    <a:pt x="332" y="529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7" name="Google Shape;2437;p49"/>
            <p:cNvSpPr/>
            <p:nvPr/>
          </p:nvSpPr>
          <p:spPr>
            <a:xfrm>
              <a:off x="7359894" y="4796791"/>
              <a:ext cx="281006" cy="329083"/>
            </a:xfrm>
            <a:custGeom>
              <a:avLst/>
              <a:gdLst/>
              <a:ahLst/>
              <a:cxnLst/>
              <a:rect l="l" t="t" r="r" b="b"/>
              <a:pathLst>
                <a:path w="547" h="642" extrusionOk="0">
                  <a:moveTo>
                    <a:pt x="1" y="348"/>
                  </a:moveTo>
                  <a:cubicBezTo>
                    <a:pt x="0" y="402"/>
                    <a:pt x="16" y="456"/>
                    <a:pt x="50" y="502"/>
                  </a:cubicBezTo>
                  <a:cubicBezTo>
                    <a:pt x="133" y="617"/>
                    <a:pt x="293" y="642"/>
                    <a:pt x="407" y="559"/>
                  </a:cubicBezTo>
                  <a:cubicBezTo>
                    <a:pt x="522" y="476"/>
                    <a:pt x="547" y="316"/>
                    <a:pt x="464" y="201"/>
                  </a:cubicBezTo>
                  <a:cubicBezTo>
                    <a:pt x="430" y="155"/>
                    <a:pt x="384" y="123"/>
                    <a:pt x="333" y="107"/>
                  </a:cubicBezTo>
                  <a:cubicBezTo>
                    <a:pt x="1" y="0"/>
                    <a:pt x="1" y="0"/>
                    <a:pt x="1" y="0"/>
                  </a:cubicBezTo>
                  <a:lnTo>
                    <a:pt x="1" y="348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8" name="Google Shape;2438;p49"/>
            <p:cNvSpPr/>
            <p:nvPr/>
          </p:nvSpPr>
          <p:spPr>
            <a:xfrm>
              <a:off x="7079935" y="4796791"/>
              <a:ext cx="281006" cy="329083"/>
            </a:xfrm>
            <a:custGeom>
              <a:avLst/>
              <a:gdLst/>
              <a:ahLst/>
              <a:cxnLst/>
              <a:rect l="l" t="t" r="r" b="b"/>
              <a:pathLst>
                <a:path w="547" h="642" extrusionOk="0">
                  <a:moveTo>
                    <a:pt x="214" y="107"/>
                  </a:moveTo>
                  <a:cubicBezTo>
                    <a:pt x="163" y="123"/>
                    <a:pt x="117" y="155"/>
                    <a:pt x="83" y="201"/>
                  </a:cubicBezTo>
                  <a:cubicBezTo>
                    <a:pt x="0" y="316"/>
                    <a:pt x="25" y="476"/>
                    <a:pt x="140" y="559"/>
                  </a:cubicBezTo>
                  <a:cubicBezTo>
                    <a:pt x="254" y="642"/>
                    <a:pt x="414" y="617"/>
                    <a:pt x="497" y="502"/>
                  </a:cubicBezTo>
                  <a:cubicBezTo>
                    <a:pt x="531" y="456"/>
                    <a:pt x="547" y="402"/>
                    <a:pt x="546" y="348"/>
                  </a:cubicBezTo>
                  <a:cubicBezTo>
                    <a:pt x="546" y="0"/>
                    <a:pt x="546" y="0"/>
                    <a:pt x="546" y="0"/>
                  </a:cubicBezTo>
                  <a:lnTo>
                    <a:pt x="214" y="107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39" name="Google Shape;2439;p49"/>
            <p:cNvSpPr/>
            <p:nvPr/>
          </p:nvSpPr>
          <p:spPr>
            <a:xfrm>
              <a:off x="7000306" y="4580400"/>
              <a:ext cx="360216" cy="280995"/>
            </a:xfrm>
            <a:custGeom>
              <a:avLst/>
              <a:gdLst/>
              <a:ahLst/>
              <a:cxnLst/>
              <a:rect l="l" t="t" r="r" b="b"/>
              <a:pathLst>
                <a:path w="701" h="548" extrusionOk="0">
                  <a:moveTo>
                    <a:pt x="496" y="140"/>
                  </a:moveTo>
                  <a:cubicBezTo>
                    <a:pt x="465" y="96"/>
                    <a:pt x="421" y="62"/>
                    <a:pt x="366" y="44"/>
                  </a:cubicBezTo>
                  <a:cubicBezTo>
                    <a:pt x="232" y="0"/>
                    <a:pt x="87" y="74"/>
                    <a:pt x="44" y="208"/>
                  </a:cubicBezTo>
                  <a:cubicBezTo>
                    <a:pt x="0" y="342"/>
                    <a:pt x="74" y="487"/>
                    <a:pt x="208" y="531"/>
                  </a:cubicBezTo>
                  <a:cubicBezTo>
                    <a:pt x="263" y="548"/>
                    <a:pt x="319" y="547"/>
                    <a:pt x="369" y="529"/>
                  </a:cubicBezTo>
                  <a:cubicBezTo>
                    <a:pt x="701" y="422"/>
                    <a:pt x="701" y="422"/>
                    <a:pt x="701" y="422"/>
                  </a:cubicBezTo>
                  <a:lnTo>
                    <a:pt x="496" y="14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0" name="Google Shape;2440;p49"/>
            <p:cNvSpPr/>
            <p:nvPr/>
          </p:nvSpPr>
          <p:spPr>
            <a:xfrm>
              <a:off x="7228925" y="4442411"/>
              <a:ext cx="262985" cy="354379"/>
            </a:xfrm>
            <a:custGeom>
              <a:avLst/>
              <a:gdLst/>
              <a:ahLst/>
              <a:cxnLst/>
              <a:rect l="l" t="t" r="r" b="b"/>
              <a:pathLst>
                <a:path w="512" h="691" extrusionOk="0">
                  <a:moveTo>
                    <a:pt x="461" y="409"/>
                  </a:moveTo>
                  <a:cubicBezTo>
                    <a:pt x="493" y="366"/>
                    <a:pt x="512" y="313"/>
                    <a:pt x="512" y="255"/>
                  </a:cubicBezTo>
                  <a:cubicBezTo>
                    <a:pt x="512" y="114"/>
                    <a:pt x="397" y="0"/>
                    <a:pt x="256" y="0"/>
                  </a:cubicBezTo>
                  <a:cubicBezTo>
                    <a:pt x="115" y="0"/>
                    <a:pt x="0" y="114"/>
                    <a:pt x="0" y="255"/>
                  </a:cubicBezTo>
                  <a:cubicBezTo>
                    <a:pt x="0" y="313"/>
                    <a:pt x="19" y="366"/>
                    <a:pt x="51" y="409"/>
                  </a:cubicBezTo>
                  <a:cubicBezTo>
                    <a:pt x="256" y="691"/>
                    <a:pt x="256" y="691"/>
                    <a:pt x="256" y="691"/>
                  </a:cubicBezTo>
                  <a:lnTo>
                    <a:pt x="461" y="409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41" name="Google Shape;2441;p49"/>
          <p:cNvGrpSpPr/>
          <p:nvPr/>
        </p:nvGrpSpPr>
        <p:grpSpPr>
          <a:xfrm>
            <a:off x="7802777" y="4757794"/>
            <a:ext cx="713246" cy="683949"/>
            <a:chOff x="8074325" y="4438852"/>
            <a:chExt cx="720160" cy="690579"/>
          </a:xfrm>
        </p:grpSpPr>
        <p:sp>
          <p:nvSpPr>
            <p:cNvPr id="2442" name="Google Shape;2442;p49"/>
            <p:cNvSpPr/>
            <p:nvPr/>
          </p:nvSpPr>
          <p:spPr>
            <a:xfrm>
              <a:off x="8177523" y="4784253"/>
              <a:ext cx="257327" cy="345178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52" y="231"/>
                  </a:moveTo>
                  <a:cubicBezTo>
                    <a:pt x="0" y="320"/>
                    <a:pt x="31" y="435"/>
                    <a:pt x="120" y="487"/>
                  </a:cubicBezTo>
                  <a:cubicBezTo>
                    <a:pt x="210" y="539"/>
                    <a:pt x="325" y="508"/>
                    <a:pt x="377" y="418"/>
                  </a:cubicBezTo>
                  <a:cubicBezTo>
                    <a:pt x="394" y="388"/>
                    <a:pt x="402" y="355"/>
                    <a:pt x="402" y="323"/>
                  </a:cubicBezTo>
                  <a:cubicBezTo>
                    <a:pt x="402" y="323"/>
                    <a:pt x="402" y="323"/>
                    <a:pt x="402" y="323"/>
                  </a:cubicBezTo>
                  <a:cubicBezTo>
                    <a:pt x="402" y="0"/>
                    <a:pt x="402" y="0"/>
                    <a:pt x="402" y="0"/>
                  </a:cubicBezTo>
                  <a:cubicBezTo>
                    <a:pt x="122" y="161"/>
                    <a:pt x="122" y="161"/>
                    <a:pt x="122" y="161"/>
                  </a:cubicBezTo>
                  <a:cubicBezTo>
                    <a:pt x="122" y="161"/>
                    <a:pt x="122" y="161"/>
                    <a:pt x="122" y="161"/>
                  </a:cubicBezTo>
                  <a:cubicBezTo>
                    <a:pt x="94" y="177"/>
                    <a:pt x="69" y="201"/>
                    <a:pt x="52" y="23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3" name="Google Shape;2443;p49"/>
            <p:cNvSpPr/>
            <p:nvPr/>
          </p:nvSpPr>
          <p:spPr>
            <a:xfrm>
              <a:off x="8434850" y="4438852"/>
              <a:ext cx="257327" cy="345401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350" y="308"/>
                  </a:moveTo>
                  <a:cubicBezTo>
                    <a:pt x="402" y="218"/>
                    <a:pt x="371" y="103"/>
                    <a:pt x="281" y="51"/>
                  </a:cubicBezTo>
                  <a:cubicBezTo>
                    <a:pt x="191" y="0"/>
                    <a:pt x="77" y="30"/>
                    <a:pt x="25" y="120"/>
                  </a:cubicBezTo>
                  <a:cubicBezTo>
                    <a:pt x="8" y="150"/>
                    <a:pt x="0" y="183"/>
                    <a:pt x="0" y="215"/>
                  </a:cubicBezTo>
                  <a:cubicBezTo>
                    <a:pt x="0" y="215"/>
                    <a:pt x="0" y="215"/>
                    <a:pt x="0" y="215"/>
                  </a:cubicBezTo>
                  <a:cubicBezTo>
                    <a:pt x="0" y="539"/>
                    <a:pt x="0" y="539"/>
                    <a:pt x="0" y="539"/>
                  </a:cubicBezTo>
                  <a:cubicBezTo>
                    <a:pt x="280" y="377"/>
                    <a:pt x="280" y="377"/>
                    <a:pt x="280" y="377"/>
                  </a:cubicBezTo>
                  <a:cubicBezTo>
                    <a:pt x="280" y="377"/>
                    <a:pt x="280" y="377"/>
                    <a:pt x="280" y="377"/>
                  </a:cubicBezTo>
                  <a:cubicBezTo>
                    <a:pt x="308" y="361"/>
                    <a:pt x="332" y="338"/>
                    <a:pt x="350" y="308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4" name="Google Shape;2444;p49"/>
            <p:cNvSpPr/>
            <p:nvPr/>
          </p:nvSpPr>
          <p:spPr>
            <a:xfrm>
              <a:off x="8434850" y="4663708"/>
              <a:ext cx="359635" cy="240202"/>
            </a:xfrm>
            <a:custGeom>
              <a:avLst/>
              <a:gdLst/>
              <a:ahLst/>
              <a:cxnLst/>
              <a:rect l="l" t="t" r="r" b="b"/>
              <a:pathLst>
                <a:path w="562" h="375" extrusionOk="0">
                  <a:moveTo>
                    <a:pt x="375" y="375"/>
                  </a:moveTo>
                  <a:cubicBezTo>
                    <a:pt x="478" y="375"/>
                    <a:pt x="562" y="291"/>
                    <a:pt x="562" y="188"/>
                  </a:cubicBezTo>
                  <a:cubicBezTo>
                    <a:pt x="562" y="84"/>
                    <a:pt x="478" y="0"/>
                    <a:pt x="375" y="0"/>
                  </a:cubicBezTo>
                  <a:cubicBezTo>
                    <a:pt x="340" y="0"/>
                    <a:pt x="308" y="9"/>
                    <a:pt x="280" y="26"/>
                  </a:cubicBezTo>
                  <a:cubicBezTo>
                    <a:pt x="280" y="26"/>
                    <a:pt x="280" y="26"/>
                    <a:pt x="280" y="26"/>
                  </a:cubicBezTo>
                  <a:cubicBezTo>
                    <a:pt x="0" y="188"/>
                    <a:pt x="0" y="188"/>
                    <a:pt x="0" y="188"/>
                  </a:cubicBezTo>
                  <a:cubicBezTo>
                    <a:pt x="280" y="349"/>
                    <a:pt x="280" y="349"/>
                    <a:pt x="280" y="349"/>
                  </a:cubicBezTo>
                  <a:cubicBezTo>
                    <a:pt x="280" y="349"/>
                    <a:pt x="280" y="349"/>
                    <a:pt x="280" y="349"/>
                  </a:cubicBezTo>
                  <a:cubicBezTo>
                    <a:pt x="308" y="366"/>
                    <a:pt x="340" y="375"/>
                    <a:pt x="375" y="37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5" name="Google Shape;2445;p49"/>
            <p:cNvSpPr/>
            <p:nvPr/>
          </p:nvSpPr>
          <p:spPr>
            <a:xfrm>
              <a:off x="8434850" y="4784253"/>
              <a:ext cx="257327" cy="345178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25" y="418"/>
                  </a:moveTo>
                  <a:cubicBezTo>
                    <a:pt x="77" y="508"/>
                    <a:pt x="191" y="539"/>
                    <a:pt x="281" y="487"/>
                  </a:cubicBezTo>
                  <a:cubicBezTo>
                    <a:pt x="371" y="435"/>
                    <a:pt x="402" y="320"/>
                    <a:pt x="350" y="231"/>
                  </a:cubicBezTo>
                  <a:cubicBezTo>
                    <a:pt x="332" y="201"/>
                    <a:pt x="308" y="177"/>
                    <a:pt x="280" y="161"/>
                  </a:cubicBezTo>
                  <a:cubicBezTo>
                    <a:pt x="280" y="161"/>
                    <a:pt x="280" y="161"/>
                    <a:pt x="280" y="161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23"/>
                    <a:pt x="0" y="323"/>
                    <a:pt x="0" y="323"/>
                  </a:cubicBezTo>
                  <a:cubicBezTo>
                    <a:pt x="0" y="323"/>
                    <a:pt x="0" y="323"/>
                    <a:pt x="0" y="323"/>
                  </a:cubicBezTo>
                  <a:cubicBezTo>
                    <a:pt x="0" y="355"/>
                    <a:pt x="8" y="388"/>
                    <a:pt x="25" y="4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6" name="Google Shape;2446;p49"/>
            <p:cNvSpPr/>
            <p:nvPr/>
          </p:nvSpPr>
          <p:spPr>
            <a:xfrm>
              <a:off x="8074325" y="4663708"/>
              <a:ext cx="360524" cy="240202"/>
            </a:xfrm>
            <a:custGeom>
              <a:avLst/>
              <a:gdLst/>
              <a:ahLst/>
              <a:cxnLst/>
              <a:rect l="l" t="t" r="r" b="b"/>
              <a:pathLst>
                <a:path w="563" h="375" extrusionOk="0">
                  <a:moveTo>
                    <a:pt x="188" y="0"/>
                  </a:moveTo>
                  <a:cubicBezTo>
                    <a:pt x="84" y="0"/>
                    <a:pt x="0" y="84"/>
                    <a:pt x="0" y="188"/>
                  </a:cubicBezTo>
                  <a:cubicBezTo>
                    <a:pt x="0" y="291"/>
                    <a:pt x="84" y="375"/>
                    <a:pt x="188" y="375"/>
                  </a:cubicBezTo>
                  <a:cubicBezTo>
                    <a:pt x="222" y="375"/>
                    <a:pt x="255" y="366"/>
                    <a:pt x="283" y="349"/>
                  </a:cubicBezTo>
                  <a:cubicBezTo>
                    <a:pt x="283" y="349"/>
                    <a:pt x="283" y="349"/>
                    <a:pt x="283" y="349"/>
                  </a:cubicBezTo>
                  <a:cubicBezTo>
                    <a:pt x="563" y="188"/>
                    <a:pt x="563" y="188"/>
                    <a:pt x="563" y="188"/>
                  </a:cubicBezTo>
                  <a:cubicBezTo>
                    <a:pt x="283" y="26"/>
                    <a:pt x="283" y="26"/>
                    <a:pt x="283" y="26"/>
                  </a:cubicBezTo>
                  <a:cubicBezTo>
                    <a:pt x="283" y="26"/>
                    <a:pt x="283" y="26"/>
                    <a:pt x="283" y="26"/>
                  </a:cubicBezTo>
                  <a:cubicBezTo>
                    <a:pt x="255" y="9"/>
                    <a:pt x="222" y="0"/>
                    <a:pt x="188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47" name="Google Shape;2447;p49"/>
            <p:cNvSpPr/>
            <p:nvPr/>
          </p:nvSpPr>
          <p:spPr>
            <a:xfrm>
              <a:off x="8177523" y="4438852"/>
              <a:ext cx="257327" cy="345401"/>
            </a:xfrm>
            <a:custGeom>
              <a:avLst/>
              <a:gdLst/>
              <a:ahLst/>
              <a:cxnLst/>
              <a:rect l="l" t="t" r="r" b="b"/>
              <a:pathLst>
                <a:path w="402" h="539" extrusionOk="0">
                  <a:moveTo>
                    <a:pt x="377" y="120"/>
                  </a:moveTo>
                  <a:cubicBezTo>
                    <a:pt x="325" y="30"/>
                    <a:pt x="210" y="0"/>
                    <a:pt x="120" y="51"/>
                  </a:cubicBezTo>
                  <a:cubicBezTo>
                    <a:pt x="31" y="103"/>
                    <a:pt x="0" y="218"/>
                    <a:pt x="52" y="308"/>
                  </a:cubicBezTo>
                  <a:cubicBezTo>
                    <a:pt x="69" y="338"/>
                    <a:pt x="94" y="361"/>
                    <a:pt x="122" y="377"/>
                  </a:cubicBezTo>
                  <a:cubicBezTo>
                    <a:pt x="122" y="377"/>
                    <a:pt x="122" y="377"/>
                    <a:pt x="122" y="377"/>
                  </a:cubicBezTo>
                  <a:cubicBezTo>
                    <a:pt x="402" y="539"/>
                    <a:pt x="402" y="539"/>
                    <a:pt x="402" y="539"/>
                  </a:cubicBezTo>
                  <a:cubicBezTo>
                    <a:pt x="402" y="215"/>
                    <a:pt x="402" y="215"/>
                    <a:pt x="402" y="215"/>
                  </a:cubicBezTo>
                  <a:cubicBezTo>
                    <a:pt x="402" y="215"/>
                    <a:pt x="402" y="215"/>
                    <a:pt x="402" y="215"/>
                  </a:cubicBezTo>
                  <a:cubicBezTo>
                    <a:pt x="402" y="183"/>
                    <a:pt x="394" y="150"/>
                    <a:pt x="377" y="12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48" name="Google Shape;2448;p49"/>
          <p:cNvGrpSpPr/>
          <p:nvPr/>
        </p:nvGrpSpPr>
        <p:grpSpPr>
          <a:xfrm>
            <a:off x="9854529" y="4780113"/>
            <a:ext cx="713006" cy="639304"/>
            <a:chOff x="9878975" y="4425243"/>
            <a:chExt cx="719918" cy="645502"/>
          </a:xfrm>
        </p:grpSpPr>
        <p:sp>
          <p:nvSpPr>
            <p:cNvPr id="2449" name="Google Shape;2449;p49"/>
            <p:cNvSpPr/>
            <p:nvPr/>
          </p:nvSpPr>
          <p:spPr>
            <a:xfrm>
              <a:off x="10225338" y="4708710"/>
              <a:ext cx="373555" cy="362034"/>
            </a:xfrm>
            <a:custGeom>
              <a:avLst/>
              <a:gdLst/>
              <a:ahLst/>
              <a:cxnLst/>
              <a:rect l="l" t="t" r="r" b="b"/>
              <a:pathLst>
                <a:path w="635" h="614" extrusionOk="0">
                  <a:moveTo>
                    <a:pt x="47" y="160"/>
                  </a:moveTo>
                  <a:cubicBezTo>
                    <a:pt x="9" y="230"/>
                    <a:pt x="0" y="310"/>
                    <a:pt x="20" y="386"/>
                  </a:cubicBezTo>
                  <a:cubicBezTo>
                    <a:pt x="42" y="466"/>
                    <a:pt x="92" y="532"/>
                    <a:pt x="163" y="573"/>
                  </a:cubicBezTo>
                  <a:cubicBezTo>
                    <a:pt x="210" y="600"/>
                    <a:pt x="263" y="614"/>
                    <a:pt x="317" y="614"/>
                  </a:cubicBezTo>
                  <a:cubicBezTo>
                    <a:pt x="426" y="614"/>
                    <a:pt x="528" y="555"/>
                    <a:pt x="583" y="460"/>
                  </a:cubicBezTo>
                  <a:cubicBezTo>
                    <a:pt x="624" y="389"/>
                    <a:pt x="635" y="307"/>
                    <a:pt x="613" y="227"/>
                  </a:cubicBezTo>
                  <a:cubicBezTo>
                    <a:pt x="592" y="148"/>
                    <a:pt x="541" y="82"/>
                    <a:pt x="470" y="41"/>
                  </a:cubicBezTo>
                  <a:cubicBezTo>
                    <a:pt x="426" y="15"/>
                    <a:pt x="376" y="1"/>
                    <a:pt x="325" y="0"/>
                  </a:cubicBezTo>
                  <a:cubicBezTo>
                    <a:pt x="266" y="97"/>
                    <a:pt x="161" y="157"/>
                    <a:pt x="47" y="1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0" name="Google Shape;2450;p49"/>
            <p:cNvSpPr/>
            <p:nvPr/>
          </p:nvSpPr>
          <p:spPr>
            <a:xfrm>
              <a:off x="10067759" y="4425243"/>
              <a:ext cx="361073" cy="361365"/>
            </a:xfrm>
            <a:custGeom>
              <a:avLst/>
              <a:gdLst/>
              <a:ahLst/>
              <a:cxnLst/>
              <a:rect l="l" t="t" r="r" b="b"/>
              <a:pathLst>
                <a:path w="614" h="613" extrusionOk="0">
                  <a:moveTo>
                    <a:pt x="524" y="89"/>
                  </a:moveTo>
                  <a:cubicBezTo>
                    <a:pt x="466" y="32"/>
                    <a:pt x="389" y="0"/>
                    <a:pt x="307" y="0"/>
                  </a:cubicBezTo>
                  <a:cubicBezTo>
                    <a:pt x="138" y="0"/>
                    <a:pt x="0" y="137"/>
                    <a:pt x="0" y="307"/>
                  </a:cubicBezTo>
                  <a:cubicBezTo>
                    <a:pt x="0" y="358"/>
                    <a:pt x="13" y="408"/>
                    <a:pt x="37" y="453"/>
                  </a:cubicBezTo>
                  <a:cubicBezTo>
                    <a:pt x="151" y="456"/>
                    <a:pt x="256" y="517"/>
                    <a:pt x="315" y="613"/>
                  </a:cubicBezTo>
                  <a:cubicBezTo>
                    <a:pt x="481" y="609"/>
                    <a:pt x="614" y="473"/>
                    <a:pt x="614" y="307"/>
                  </a:cubicBezTo>
                  <a:cubicBezTo>
                    <a:pt x="614" y="225"/>
                    <a:pt x="582" y="147"/>
                    <a:pt x="524" y="8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1" name="Google Shape;2451;p49"/>
            <p:cNvSpPr/>
            <p:nvPr/>
          </p:nvSpPr>
          <p:spPr>
            <a:xfrm>
              <a:off x="9878975" y="4708710"/>
              <a:ext cx="359959" cy="362034"/>
            </a:xfrm>
            <a:custGeom>
              <a:avLst/>
              <a:gdLst/>
              <a:ahLst/>
              <a:cxnLst/>
              <a:rect l="l" t="t" r="r" b="b"/>
              <a:pathLst>
                <a:path w="612" h="614" extrusionOk="0">
                  <a:moveTo>
                    <a:pt x="612" y="147"/>
                  </a:moveTo>
                  <a:cubicBezTo>
                    <a:pt x="556" y="56"/>
                    <a:pt x="457" y="0"/>
                    <a:pt x="350" y="0"/>
                  </a:cubicBezTo>
                  <a:cubicBezTo>
                    <a:pt x="296" y="0"/>
                    <a:pt x="243" y="14"/>
                    <a:pt x="197" y="41"/>
                  </a:cubicBezTo>
                  <a:cubicBezTo>
                    <a:pt x="50" y="126"/>
                    <a:pt x="0" y="314"/>
                    <a:pt x="84" y="460"/>
                  </a:cubicBezTo>
                  <a:cubicBezTo>
                    <a:pt x="139" y="555"/>
                    <a:pt x="241" y="614"/>
                    <a:pt x="350" y="614"/>
                  </a:cubicBezTo>
                  <a:cubicBezTo>
                    <a:pt x="350" y="614"/>
                    <a:pt x="350" y="614"/>
                    <a:pt x="350" y="614"/>
                  </a:cubicBezTo>
                  <a:cubicBezTo>
                    <a:pt x="404" y="614"/>
                    <a:pt x="457" y="600"/>
                    <a:pt x="504" y="573"/>
                  </a:cubicBezTo>
                  <a:cubicBezTo>
                    <a:pt x="548" y="547"/>
                    <a:pt x="585" y="511"/>
                    <a:pt x="612" y="467"/>
                  </a:cubicBezTo>
                  <a:cubicBezTo>
                    <a:pt x="558" y="368"/>
                    <a:pt x="558" y="246"/>
                    <a:pt x="612" y="14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52" name="Google Shape;2452;p49"/>
          <p:cNvGrpSpPr/>
          <p:nvPr/>
        </p:nvGrpSpPr>
        <p:grpSpPr>
          <a:xfrm>
            <a:off x="10880156" y="4762194"/>
            <a:ext cx="713256" cy="675142"/>
            <a:chOff x="10914544" y="4407150"/>
            <a:chExt cx="720170" cy="681687"/>
          </a:xfrm>
        </p:grpSpPr>
        <p:sp>
          <p:nvSpPr>
            <p:cNvPr id="2453" name="Google Shape;2453;p49"/>
            <p:cNvSpPr/>
            <p:nvPr/>
          </p:nvSpPr>
          <p:spPr>
            <a:xfrm>
              <a:off x="10914544" y="4407150"/>
              <a:ext cx="349099" cy="392923"/>
            </a:xfrm>
            <a:custGeom>
              <a:avLst/>
              <a:gdLst/>
              <a:ahLst/>
              <a:cxnLst/>
              <a:rect l="l" t="t" r="r" b="b"/>
              <a:pathLst>
                <a:path w="632" h="712" extrusionOk="0">
                  <a:moveTo>
                    <a:pt x="138" y="607"/>
                  </a:moveTo>
                  <a:cubicBezTo>
                    <a:pt x="0" y="469"/>
                    <a:pt x="0" y="243"/>
                    <a:pt x="138" y="104"/>
                  </a:cubicBezTo>
                  <a:cubicBezTo>
                    <a:pt x="206" y="37"/>
                    <a:pt x="295" y="0"/>
                    <a:pt x="390" y="0"/>
                  </a:cubicBezTo>
                  <a:cubicBezTo>
                    <a:pt x="480" y="0"/>
                    <a:pt x="566" y="33"/>
                    <a:pt x="632" y="94"/>
                  </a:cubicBezTo>
                  <a:cubicBezTo>
                    <a:pt x="565" y="166"/>
                    <a:pt x="529" y="258"/>
                    <a:pt x="529" y="356"/>
                  </a:cubicBezTo>
                  <a:cubicBezTo>
                    <a:pt x="529" y="454"/>
                    <a:pt x="565" y="546"/>
                    <a:pt x="632" y="617"/>
                  </a:cubicBezTo>
                  <a:cubicBezTo>
                    <a:pt x="566" y="678"/>
                    <a:pt x="480" y="712"/>
                    <a:pt x="390" y="712"/>
                  </a:cubicBezTo>
                  <a:cubicBezTo>
                    <a:pt x="295" y="712"/>
                    <a:pt x="206" y="675"/>
                    <a:pt x="138" y="607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4" name="Google Shape;2454;p49"/>
            <p:cNvSpPr/>
            <p:nvPr/>
          </p:nvSpPr>
          <p:spPr>
            <a:xfrm>
              <a:off x="10933187" y="4759296"/>
              <a:ext cx="393264" cy="329541"/>
            </a:xfrm>
            <a:custGeom>
              <a:avLst/>
              <a:gdLst/>
              <a:ahLst/>
              <a:cxnLst/>
              <a:rect l="l" t="t" r="r" b="b"/>
              <a:pathLst>
                <a:path w="712" h="597" extrusionOk="0">
                  <a:moveTo>
                    <a:pt x="356" y="102"/>
                  </a:moveTo>
                  <a:cubicBezTo>
                    <a:pt x="454" y="102"/>
                    <a:pt x="546" y="66"/>
                    <a:pt x="618" y="0"/>
                  </a:cubicBezTo>
                  <a:cubicBezTo>
                    <a:pt x="679" y="66"/>
                    <a:pt x="712" y="151"/>
                    <a:pt x="712" y="241"/>
                  </a:cubicBezTo>
                  <a:cubicBezTo>
                    <a:pt x="712" y="337"/>
                    <a:pt x="675" y="426"/>
                    <a:pt x="608" y="493"/>
                  </a:cubicBezTo>
                  <a:cubicBezTo>
                    <a:pt x="541" y="560"/>
                    <a:pt x="451" y="597"/>
                    <a:pt x="356" y="597"/>
                  </a:cubicBezTo>
                  <a:cubicBezTo>
                    <a:pt x="261" y="597"/>
                    <a:pt x="172" y="560"/>
                    <a:pt x="104" y="493"/>
                  </a:cubicBezTo>
                  <a:cubicBezTo>
                    <a:pt x="37" y="426"/>
                    <a:pt x="0" y="337"/>
                    <a:pt x="0" y="241"/>
                  </a:cubicBezTo>
                  <a:cubicBezTo>
                    <a:pt x="0" y="151"/>
                    <a:pt x="34" y="66"/>
                    <a:pt x="95" y="0"/>
                  </a:cubicBezTo>
                  <a:cubicBezTo>
                    <a:pt x="166" y="66"/>
                    <a:pt x="258" y="102"/>
                    <a:pt x="356" y="102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5" name="Google Shape;2455;p49"/>
            <p:cNvSpPr/>
            <p:nvPr/>
          </p:nvSpPr>
          <p:spPr>
            <a:xfrm>
              <a:off x="11285615" y="4696357"/>
              <a:ext cx="330458" cy="392479"/>
            </a:xfrm>
            <a:custGeom>
              <a:avLst/>
              <a:gdLst/>
              <a:ahLst/>
              <a:cxnLst/>
              <a:rect l="l" t="t" r="r" b="b"/>
              <a:pathLst>
                <a:path w="598" h="711" extrusionOk="0">
                  <a:moveTo>
                    <a:pt x="493" y="607"/>
                  </a:moveTo>
                  <a:cubicBezTo>
                    <a:pt x="426" y="674"/>
                    <a:pt x="337" y="711"/>
                    <a:pt x="242" y="711"/>
                  </a:cubicBezTo>
                  <a:cubicBezTo>
                    <a:pt x="152" y="711"/>
                    <a:pt x="66" y="678"/>
                    <a:pt x="0" y="617"/>
                  </a:cubicBezTo>
                  <a:cubicBezTo>
                    <a:pt x="67" y="546"/>
                    <a:pt x="103" y="453"/>
                    <a:pt x="103" y="355"/>
                  </a:cubicBezTo>
                  <a:cubicBezTo>
                    <a:pt x="103" y="258"/>
                    <a:pt x="67" y="165"/>
                    <a:pt x="0" y="94"/>
                  </a:cubicBezTo>
                  <a:cubicBezTo>
                    <a:pt x="66" y="33"/>
                    <a:pt x="152" y="0"/>
                    <a:pt x="242" y="0"/>
                  </a:cubicBezTo>
                  <a:cubicBezTo>
                    <a:pt x="337" y="0"/>
                    <a:pt x="426" y="37"/>
                    <a:pt x="493" y="104"/>
                  </a:cubicBezTo>
                  <a:cubicBezTo>
                    <a:pt x="561" y="171"/>
                    <a:pt x="598" y="260"/>
                    <a:pt x="598" y="355"/>
                  </a:cubicBezTo>
                  <a:cubicBezTo>
                    <a:pt x="598" y="451"/>
                    <a:pt x="561" y="540"/>
                    <a:pt x="493" y="607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6" name="Google Shape;2456;p49"/>
            <p:cNvSpPr/>
            <p:nvPr/>
          </p:nvSpPr>
          <p:spPr>
            <a:xfrm>
              <a:off x="11222808" y="4407150"/>
              <a:ext cx="411906" cy="329541"/>
            </a:xfrm>
            <a:custGeom>
              <a:avLst/>
              <a:gdLst/>
              <a:ahLst/>
              <a:cxnLst/>
              <a:rect l="l" t="t" r="r" b="b"/>
              <a:pathLst>
                <a:path w="746" h="597" extrusionOk="0">
                  <a:moveTo>
                    <a:pt x="356" y="0"/>
                  </a:moveTo>
                  <a:cubicBezTo>
                    <a:pt x="451" y="0"/>
                    <a:pt x="540" y="37"/>
                    <a:pt x="607" y="104"/>
                  </a:cubicBezTo>
                  <a:cubicBezTo>
                    <a:pt x="743" y="240"/>
                    <a:pt x="746" y="458"/>
                    <a:pt x="617" y="597"/>
                  </a:cubicBezTo>
                  <a:cubicBezTo>
                    <a:pt x="546" y="531"/>
                    <a:pt x="454" y="495"/>
                    <a:pt x="356" y="495"/>
                  </a:cubicBezTo>
                  <a:cubicBezTo>
                    <a:pt x="258" y="495"/>
                    <a:pt x="166" y="531"/>
                    <a:pt x="94" y="597"/>
                  </a:cubicBezTo>
                  <a:cubicBezTo>
                    <a:pt x="33" y="531"/>
                    <a:pt x="0" y="446"/>
                    <a:pt x="0" y="356"/>
                  </a:cubicBezTo>
                  <a:cubicBezTo>
                    <a:pt x="0" y="261"/>
                    <a:pt x="37" y="171"/>
                    <a:pt x="104" y="104"/>
                  </a:cubicBezTo>
                  <a:cubicBezTo>
                    <a:pt x="171" y="37"/>
                    <a:pt x="261" y="0"/>
                    <a:pt x="35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57" name="Google Shape;2457;p49"/>
          <p:cNvGrpSpPr/>
          <p:nvPr/>
        </p:nvGrpSpPr>
        <p:grpSpPr>
          <a:xfrm>
            <a:off x="8828620" y="4775177"/>
            <a:ext cx="713288" cy="649176"/>
            <a:chOff x="8843122" y="4420259"/>
            <a:chExt cx="720202" cy="655469"/>
          </a:xfrm>
        </p:grpSpPr>
        <p:sp>
          <p:nvSpPr>
            <p:cNvPr id="2458" name="Google Shape;2458;p49"/>
            <p:cNvSpPr/>
            <p:nvPr/>
          </p:nvSpPr>
          <p:spPr>
            <a:xfrm>
              <a:off x="8843122" y="4664371"/>
              <a:ext cx="351295" cy="411356"/>
            </a:xfrm>
            <a:custGeom>
              <a:avLst/>
              <a:gdLst/>
              <a:ahLst/>
              <a:cxnLst/>
              <a:rect l="l" t="t" r="r" b="b"/>
              <a:pathLst>
                <a:path w="530" h="618" extrusionOk="0">
                  <a:moveTo>
                    <a:pt x="374" y="277"/>
                  </a:moveTo>
                  <a:cubicBezTo>
                    <a:pt x="280" y="220"/>
                    <a:pt x="216" y="122"/>
                    <a:pt x="203" y="13"/>
                  </a:cubicBezTo>
                  <a:cubicBezTo>
                    <a:pt x="202" y="5"/>
                    <a:pt x="192" y="0"/>
                    <a:pt x="185" y="5"/>
                  </a:cubicBezTo>
                  <a:cubicBezTo>
                    <a:pt x="44" y="104"/>
                    <a:pt x="0" y="297"/>
                    <a:pt x="88" y="449"/>
                  </a:cubicBezTo>
                  <a:cubicBezTo>
                    <a:pt x="148" y="553"/>
                    <a:pt x="259" y="618"/>
                    <a:pt x="380" y="618"/>
                  </a:cubicBezTo>
                  <a:cubicBezTo>
                    <a:pt x="380" y="618"/>
                    <a:pt x="380" y="618"/>
                    <a:pt x="380" y="618"/>
                  </a:cubicBezTo>
                  <a:cubicBezTo>
                    <a:pt x="428" y="618"/>
                    <a:pt x="477" y="607"/>
                    <a:pt x="521" y="586"/>
                  </a:cubicBezTo>
                  <a:cubicBezTo>
                    <a:pt x="529" y="583"/>
                    <a:pt x="530" y="572"/>
                    <a:pt x="523" y="567"/>
                  </a:cubicBezTo>
                  <a:cubicBezTo>
                    <a:pt x="435" y="501"/>
                    <a:pt x="382" y="397"/>
                    <a:pt x="380" y="287"/>
                  </a:cubicBezTo>
                  <a:cubicBezTo>
                    <a:pt x="380" y="283"/>
                    <a:pt x="378" y="279"/>
                    <a:pt x="374" y="277"/>
                  </a:cubicBez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59" name="Google Shape;2459;p49"/>
            <p:cNvSpPr/>
            <p:nvPr/>
          </p:nvSpPr>
          <p:spPr>
            <a:xfrm>
              <a:off x="9232824" y="4664371"/>
              <a:ext cx="330500" cy="411356"/>
            </a:xfrm>
            <a:custGeom>
              <a:avLst/>
              <a:gdLst/>
              <a:ahLst/>
              <a:cxnLst/>
              <a:rect l="l" t="t" r="r" b="b"/>
              <a:pathLst>
                <a:path w="499" h="618" extrusionOk="0">
                  <a:moveTo>
                    <a:pt x="326" y="13"/>
                  </a:moveTo>
                  <a:cubicBezTo>
                    <a:pt x="313" y="122"/>
                    <a:pt x="250" y="220"/>
                    <a:pt x="155" y="277"/>
                  </a:cubicBezTo>
                  <a:cubicBezTo>
                    <a:pt x="152" y="279"/>
                    <a:pt x="149" y="283"/>
                    <a:pt x="149" y="287"/>
                  </a:cubicBezTo>
                  <a:cubicBezTo>
                    <a:pt x="147" y="397"/>
                    <a:pt x="94" y="501"/>
                    <a:pt x="7" y="567"/>
                  </a:cubicBezTo>
                  <a:cubicBezTo>
                    <a:pt x="0" y="572"/>
                    <a:pt x="1" y="583"/>
                    <a:pt x="9" y="586"/>
                  </a:cubicBezTo>
                  <a:cubicBezTo>
                    <a:pt x="53" y="607"/>
                    <a:pt x="101" y="618"/>
                    <a:pt x="150" y="618"/>
                  </a:cubicBezTo>
                  <a:cubicBezTo>
                    <a:pt x="270" y="618"/>
                    <a:pt x="382" y="553"/>
                    <a:pt x="442" y="449"/>
                  </a:cubicBezTo>
                  <a:cubicBezTo>
                    <a:pt x="487" y="371"/>
                    <a:pt x="499" y="281"/>
                    <a:pt x="476" y="194"/>
                  </a:cubicBezTo>
                  <a:cubicBezTo>
                    <a:pt x="455" y="117"/>
                    <a:pt x="409" y="51"/>
                    <a:pt x="344" y="5"/>
                  </a:cubicBezTo>
                  <a:cubicBezTo>
                    <a:pt x="337" y="0"/>
                    <a:pt x="327" y="5"/>
                    <a:pt x="326" y="13"/>
                  </a:cubicBez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0" name="Google Shape;2460;p49"/>
            <p:cNvSpPr/>
            <p:nvPr/>
          </p:nvSpPr>
          <p:spPr>
            <a:xfrm>
              <a:off x="9108305" y="4859367"/>
              <a:ext cx="210630" cy="182470"/>
            </a:xfrm>
            <a:custGeom>
              <a:avLst/>
              <a:gdLst/>
              <a:ahLst/>
              <a:cxnLst/>
              <a:rect l="l" t="t" r="r" b="b"/>
              <a:pathLst>
                <a:path w="318" h="274" extrusionOk="0">
                  <a:moveTo>
                    <a:pt x="165" y="271"/>
                  </a:moveTo>
                  <a:cubicBezTo>
                    <a:pt x="253" y="214"/>
                    <a:pt x="309" y="118"/>
                    <a:pt x="317" y="14"/>
                  </a:cubicBezTo>
                  <a:cubicBezTo>
                    <a:pt x="318" y="6"/>
                    <a:pt x="309" y="0"/>
                    <a:pt x="301" y="3"/>
                  </a:cubicBezTo>
                  <a:cubicBezTo>
                    <a:pt x="256" y="23"/>
                    <a:pt x="208" y="33"/>
                    <a:pt x="159" y="33"/>
                  </a:cubicBezTo>
                  <a:cubicBezTo>
                    <a:pt x="110" y="33"/>
                    <a:pt x="61" y="23"/>
                    <a:pt x="16" y="3"/>
                  </a:cubicBezTo>
                  <a:cubicBezTo>
                    <a:pt x="8" y="0"/>
                    <a:pt x="0" y="6"/>
                    <a:pt x="0" y="14"/>
                  </a:cubicBezTo>
                  <a:cubicBezTo>
                    <a:pt x="9" y="118"/>
                    <a:pt x="65" y="214"/>
                    <a:pt x="152" y="271"/>
                  </a:cubicBezTo>
                  <a:cubicBezTo>
                    <a:pt x="156" y="274"/>
                    <a:pt x="161" y="274"/>
                    <a:pt x="165" y="271"/>
                  </a:cubicBezTo>
                  <a:close/>
                </a:path>
              </a:pathLst>
            </a:custGeom>
            <a:solidFill>
              <a:srgbClr val="A2C4C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1" name="Google Shape;2461;p49"/>
            <p:cNvSpPr/>
            <p:nvPr/>
          </p:nvSpPr>
          <p:spPr>
            <a:xfrm>
              <a:off x="8990881" y="4420259"/>
              <a:ext cx="445234" cy="224220"/>
            </a:xfrm>
            <a:custGeom>
              <a:avLst/>
              <a:gdLst/>
              <a:ahLst/>
              <a:cxnLst/>
              <a:rect l="l" t="t" r="r" b="b"/>
              <a:pathLst>
                <a:path w="672" h="337" extrusionOk="0">
                  <a:moveTo>
                    <a:pt x="336" y="0"/>
                  </a:moveTo>
                  <a:cubicBezTo>
                    <a:pt x="160" y="0"/>
                    <a:pt x="15" y="135"/>
                    <a:pt x="0" y="307"/>
                  </a:cubicBezTo>
                  <a:cubicBezTo>
                    <a:pt x="0" y="315"/>
                    <a:pt x="8" y="322"/>
                    <a:pt x="16" y="318"/>
                  </a:cubicBezTo>
                  <a:cubicBezTo>
                    <a:pt x="60" y="299"/>
                    <a:pt x="108" y="290"/>
                    <a:pt x="156" y="290"/>
                  </a:cubicBezTo>
                  <a:cubicBezTo>
                    <a:pt x="217" y="290"/>
                    <a:pt x="277" y="305"/>
                    <a:pt x="330" y="335"/>
                  </a:cubicBezTo>
                  <a:cubicBezTo>
                    <a:pt x="334" y="337"/>
                    <a:pt x="338" y="337"/>
                    <a:pt x="341" y="335"/>
                  </a:cubicBezTo>
                  <a:cubicBezTo>
                    <a:pt x="395" y="305"/>
                    <a:pt x="455" y="290"/>
                    <a:pt x="516" y="290"/>
                  </a:cubicBezTo>
                  <a:cubicBezTo>
                    <a:pt x="564" y="290"/>
                    <a:pt x="611" y="299"/>
                    <a:pt x="655" y="318"/>
                  </a:cubicBezTo>
                  <a:cubicBezTo>
                    <a:pt x="663" y="321"/>
                    <a:pt x="672" y="315"/>
                    <a:pt x="671" y="307"/>
                  </a:cubicBezTo>
                  <a:cubicBezTo>
                    <a:pt x="656" y="135"/>
                    <a:pt x="511" y="0"/>
                    <a:pt x="336" y="0"/>
                  </a:cubicBez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2" name="Google Shape;2462;p49"/>
            <p:cNvSpPr/>
            <p:nvPr/>
          </p:nvSpPr>
          <p:spPr>
            <a:xfrm>
              <a:off x="8988924" y="4625814"/>
              <a:ext cx="207939" cy="207766"/>
            </a:xfrm>
            <a:custGeom>
              <a:avLst/>
              <a:gdLst/>
              <a:ahLst/>
              <a:cxnLst/>
              <a:rect l="l" t="t" r="r" b="b"/>
              <a:pathLst>
                <a:path w="314" h="312" extrusionOk="0">
                  <a:moveTo>
                    <a:pt x="147" y="307"/>
                  </a:moveTo>
                  <a:cubicBezTo>
                    <a:pt x="154" y="312"/>
                    <a:pt x="163" y="308"/>
                    <a:pt x="164" y="299"/>
                  </a:cubicBezTo>
                  <a:cubicBezTo>
                    <a:pt x="170" y="251"/>
                    <a:pt x="185" y="203"/>
                    <a:pt x="210" y="161"/>
                  </a:cubicBezTo>
                  <a:cubicBezTo>
                    <a:pt x="234" y="118"/>
                    <a:pt x="268" y="81"/>
                    <a:pt x="307" y="52"/>
                  </a:cubicBezTo>
                  <a:cubicBezTo>
                    <a:pt x="314" y="47"/>
                    <a:pt x="313" y="37"/>
                    <a:pt x="305" y="33"/>
                  </a:cubicBezTo>
                  <a:cubicBezTo>
                    <a:pt x="260" y="11"/>
                    <a:pt x="210" y="0"/>
                    <a:pt x="159" y="0"/>
                  </a:cubicBezTo>
                  <a:cubicBezTo>
                    <a:pt x="104" y="0"/>
                    <a:pt x="49" y="14"/>
                    <a:pt x="0" y="40"/>
                  </a:cubicBezTo>
                  <a:cubicBezTo>
                    <a:pt x="4" y="147"/>
                    <a:pt x="59" y="247"/>
                    <a:pt x="147" y="307"/>
                  </a:cubicBezTo>
                  <a:close/>
                </a:path>
              </a:pathLst>
            </a:custGeom>
            <a:solidFill>
              <a:srgbClr val="B6D7A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3" name="Google Shape;2463;p49"/>
            <p:cNvSpPr/>
            <p:nvPr/>
          </p:nvSpPr>
          <p:spPr>
            <a:xfrm>
              <a:off x="9232824" y="4627288"/>
              <a:ext cx="203291" cy="203591"/>
            </a:xfrm>
            <a:custGeom>
              <a:avLst/>
              <a:gdLst/>
              <a:ahLst/>
              <a:cxnLst/>
              <a:rect l="l" t="t" r="r" b="b"/>
              <a:pathLst>
                <a:path w="307" h="306" extrusionOk="0">
                  <a:moveTo>
                    <a:pt x="9" y="31"/>
                  </a:moveTo>
                  <a:cubicBezTo>
                    <a:pt x="1" y="35"/>
                    <a:pt x="0" y="45"/>
                    <a:pt x="7" y="51"/>
                  </a:cubicBezTo>
                  <a:cubicBezTo>
                    <a:pt x="45" y="79"/>
                    <a:pt x="77" y="116"/>
                    <a:pt x="101" y="158"/>
                  </a:cubicBezTo>
                  <a:cubicBezTo>
                    <a:pt x="126" y="199"/>
                    <a:pt x="141" y="246"/>
                    <a:pt x="147" y="293"/>
                  </a:cubicBezTo>
                  <a:cubicBezTo>
                    <a:pt x="148" y="302"/>
                    <a:pt x="158" y="306"/>
                    <a:pt x="165" y="301"/>
                  </a:cubicBezTo>
                  <a:cubicBezTo>
                    <a:pt x="248" y="243"/>
                    <a:pt x="301" y="149"/>
                    <a:pt x="307" y="46"/>
                  </a:cubicBezTo>
                  <a:cubicBezTo>
                    <a:pt x="307" y="42"/>
                    <a:pt x="305" y="38"/>
                    <a:pt x="301" y="35"/>
                  </a:cubicBezTo>
                  <a:cubicBezTo>
                    <a:pt x="254" y="12"/>
                    <a:pt x="202" y="0"/>
                    <a:pt x="151" y="0"/>
                  </a:cubicBezTo>
                  <a:cubicBezTo>
                    <a:pt x="101" y="0"/>
                    <a:pt x="53" y="11"/>
                    <a:pt x="9" y="31"/>
                  </a:cubicBez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64" name="Google Shape;2464;p49"/>
          <p:cNvGrpSpPr/>
          <p:nvPr/>
        </p:nvGrpSpPr>
        <p:grpSpPr>
          <a:xfrm>
            <a:off x="3713211" y="3652875"/>
            <a:ext cx="713299" cy="631229"/>
            <a:chOff x="1510757" y="3225422"/>
            <a:chExt cx="720214" cy="637347"/>
          </a:xfrm>
        </p:grpSpPr>
        <p:sp>
          <p:nvSpPr>
            <p:cNvPr id="2465" name="Google Shape;2465;p49"/>
            <p:cNvSpPr/>
            <p:nvPr/>
          </p:nvSpPr>
          <p:spPr>
            <a:xfrm>
              <a:off x="1774546" y="3475620"/>
              <a:ext cx="261417" cy="238347"/>
            </a:xfrm>
            <a:custGeom>
              <a:avLst/>
              <a:gdLst/>
              <a:ahLst/>
              <a:cxnLst/>
              <a:rect l="l" t="t" r="r" b="b"/>
              <a:pathLst>
                <a:path w="385" h="351" extrusionOk="0">
                  <a:moveTo>
                    <a:pt x="0" y="288"/>
                  </a:moveTo>
                  <a:cubicBezTo>
                    <a:pt x="0" y="195"/>
                    <a:pt x="0" y="195"/>
                    <a:pt x="0" y="195"/>
                  </a:cubicBezTo>
                  <a:cubicBezTo>
                    <a:pt x="7" y="203"/>
                    <a:pt x="17" y="209"/>
                    <a:pt x="28" y="209"/>
                  </a:cubicBezTo>
                  <a:cubicBezTo>
                    <a:pt x="39" y="209"/>
                    <a:pt x="49" y="204"/>
                    <a:pt x="56" y="195"/>
                  </a:cubicBezTo>
                  <a:cubicBezTo>
                    <a:pt x="66" y="183"/>
                    <a:pt x="72" y="166"/>
                    <a:pt x="71" y="146"/>
                  </a:cubicBezTo>
                  <a:cubicBezTo>
                    <a:pt x="72" y="127"/>
                    <a:pt x="66" y="110"/>
                    <a:pt x="56" y="98"/>
                  </a:cubicBezTo>
                  <a:cubicBezTo>
                    <a:pt x="49" y="89"/>
                    <a:pt x="39" y="84"/>
                    <a:pt x="28" y="84"/>
                  </a:cubicBezTo>
                  <a:cubicBezTo>
                    <a:pt x="17" y="84"/>
                    <a:pt x="7" y="89"/>
                    <a:pt x="0" y="98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89" y="0"/>
                    <a:pt x="189" y="0"/>
                    <a:pt x="189" y="0"/>
                  </a:cubicBezTo>
                  <a:cubicBezTo>
                    <a:pt x="312" y="0"/>
                    <a:pt x="312" y="0"/>
                    <a:pt x="312" y="0"/>
                  </a:cubicBezTo>
                  <a:cubicBezTo>
                    <a:pt x="313" y="0"/>
                    <a:pt x="313" y="0"/>
                    <a:pt x="313" y="0"/>
                  </a:cubicBezTo>
                  <a:cubicBezTo>
                    <a:pt x="313" y="122"/>
                    <a:pt x="313" y="122"/>
                    <a:pt x="313" y="122"/>
                  </a:cubicBezTo>
                  <a:cubicBezTo>
                    <a:pt x="314" y="125"/>
                    <a:pt x="317" y="128"/>
                    <a:pt x="320" y="128"/>
                  </a:cubicBezTo>
                  <a:cubicBezTo>
                    <a:pt x="327" y="129"/>
                    <a:pt x="334" y="129"/>
                    <a:pt x="338" y="122"/>
                  </a:cubicBezTo>
                  <a:cubicBezTo>
                    <a:pt x="341" y="119"/>
                    <a:pt x="342" y="115"/>
                    <a:pt x="345" y="111"/>
                  </a:cubicBezTo>
                  <a:cubicBezTo>
                    <a:pt x="351" y="100"/>
                    <a:pt x="366" y="99"/>
                    <a:pt x="374" y="109"/>
                  </a:cubicBezTo>
                  <a:cubicBezTo>
                    <a:pt x="382" y="119"/>
                    <a:pt x="385" y="133"/>
                    <a:pt x="385" y="146"/>
                  </a:cubicBezTo>
                  <a:cubicBezTo>
                    <a:pt x="385" y="160"/>
                    <a:pt x="382" y="174"/>
                    <a:pt x="374" y="184"/>
                  </a:cubicBezTo>
                  <a:cubicBezTo>
                    <a:pt x="366" y="194"/>
                    <a:pt x="351" y="193"/>
                    <a:pt x="345" y="182"/>
                  </a:cubicBezTo>
                  <a:cubicBezTo>
                    <a:pt x="342" y="178"/>
                    <a:pt x="341" y="174"/>
                    <a:pt x="338" y="170"/>
                  </a:cubicBezTo>
                  <a:cubicBezTo>
                    <a:pt x="334" y="164"/>
                    <a:pt x="327" y="164"/>
                    <a:pt x="320" y="164"/>
                  </a:cubicBezTo>
                  <a:cubicBezTo>
                    <a:pt x="317" y="164"/>
                    <a:pt x="314" y="168"/>
                    <a:pt x="313" y="171"/>
                  </a:cubicBezTo>
                  <a:cubicBezTo>
                    <a:pt x="313" y="351"/>
                    <a:pt x="313" y="351"/>
                    <a:pt x="313" y="351"/>
                  </a:cubicBezTo>
                  <a:cubicBezTo>
                    <a:pt x="107" y="324"/>
                    <a:pt x="107" y="324"/>
                    <a:pt x="107" y="324"/>
                  </a:cubicBezTo>
                  <a:cubicBezTo>
                    <a:pt x="107" y="324"/>
                    <a:pt x="74" y="316"/>
                    <a:pt x="52" y="310"/>
                  </a:cubicBezTo>
                  <a:cubicBezTo>
                    <a:pt x="32" y="305"/>
                    <a:pt x="0" y="288"/>
                    <a:pt x="0" y="28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6" name="Google Shape;2466;p49"/>
            <p:cNvSpPr/>
            <p:nvPr/>
          </p:nvSpPr>
          <p:spPr>
            <a:xfrm>
              <a:off x="2000650" y="3426634"/>
              <a:ext cx="230321" cy="296287"/>
            </a:xfrm>
            <a:custGeom>
              <a:avLst/>
              <a:gdLst/>
              <a:ahLst/>
              <a:cxnLst/>
              <a:rect l="l" t="t" r="r" b="b"/>
              <a:pathLst>
                <a:path w="339" h="436" extrusionOk="0">
                  <a:moveTo>
                    <a:pt x="187" y="65"/>
                  </a:moveTo>
                  <a:cubicBezTo>
                    <a:pt x="187" y="58"/>
                    <a:pt x="187" y="51"/>
                    <a:pt x="193" y="47"/>
                  </a:cubicBezTo>
                  <a:cubicBezTo>
                    <a:pt x="197" y="45"/>
                    <a:pt x="201" y="43"/>
                    <a:pt x="205" y="41"/>
                  </a:cubicBezTo>
                  <a:cubicBezTo>
                    <a:pt x="216" y="34"/>
                    <a:pt x="217" y="20"/>
                    <a:pt x="207" y="11"/>
                  </a:cubicBezTo>
                  <a:cubicBezTo>
                    <a:pt x="197" y="3"/>
                    <a:pt x="183" y="0"/>
                    <a:pt x="169" y="0"/>
                  </a:cubicBezTo>
                  <a:cubicBezTo>
                    <a:pt x="156" y="0"/>
                    <a:pt x="142" y="3"/>
                    <a:pt x="132" y="11"/>
                  </a:cubicBezTo>
                  <a:cubicBezTo>
                    <a:pt x="122" y="20"/>
                    <a:pt x="123" y="34"/>
                    <a:pt x="134" y="41"/>
                  </a:cubicBezTo>
                  <a:cubicBezTo>
                    <a:pt x="138" y="43"/>
                    <a:pt x="142" y="45"/>
                    <a:pt x="145" y="47"/>
                  </a:cubicBezTo>
                  <a:cubicBezTo>
                    <a:pt x="152" y="51"/>
                    <a:pt x="152" y="58"/>
                    <a:pt x="151" y="65"/>
                  </a:cubicBezTo>
                  <a:cubicBezTo>
                    <a:pt x="151" y="69"/>
                    <a:pt x="148" y="71"/>
                    <a:pt x="145" y="72"/>
                  </a:cubicBezTo>
                  <a:cubicBezTo>
                    <a:pt x="61" y="72"/>
                    <a:pt x="61" y="72"/>
                    <a:pt x="61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170"/>
                    <a:pt x="0" y="170"/>
                    <a:pt x="0" y="170"/>
                  </a:cubicBezTo>
                  <a:cubicBezTo>
                    <a:pt x="7" y="161"/>
                    <a:pt x="17" y="156"/>
                    <a:pt x="28" y="156"/>
                  </a:cubicBezTo>
                  <a:cubicBezTo>
                    <a:pt x="39" y="156"/>
                    <a:pt x="49" y="161"/>
                    <a:pt x="56" y="170"/>
                  </a:cubicBezTo>
                  <a:cubicBezTo>
                    <a:pt x="66" y="182"/>
                    <a:pt x="71" y="199"/>
                    <a:pt x="71" y="218"/>
                  </a:cubicBezTo>
                  <a:cubicBezTo>
                    <a:pt x="71" y="238"/>
                    <a:pt x="66" y="255"/>
                    <a:pt x="56" y="267"/>
                  </a:cubicBezTo>
                  <a:cubicBezTo>
                    <a:pt x="49" y="276"/>
                    <a:pt x="39" y="281"/>
                    <a:pt x="28" y="281"/>
                  </a:cubicBezTo>
                  <a:cubicBezTo>
                    <a:pt x="17" y="281"/>
                    <a:pt x="7" y="275"/>
                    <a:pt x="0" y="267"/>
                  </a:cubicBezTo>
                  <a:cubicBezTo>
                    <a:pt x="0" y="425"/>
                    <a:pt x="0" y="425"/>
                    <a:pt x="0" y="425"/>
                  </a:cubicBezTo>
                  <a:cubicBezTo>
                    <a:pt x="86" y="436"/>
                    <a:pt x="86" y="436"/>
                    <a:pt x="86" y="436"/>
                  </a:cubicBezTo>
                  <a:cubicBezTo>
                    <a:pt x="128" y="431"/>
                    <a:pt x="201" y="415"/>
                    <a:pt x="248" y="367"/>
                  </a:cubicBezTo>
                  <a:cubicBezTo>
                    <a:pt x="307" y="309"/>
                    <a:pt x="328" y="205"/>
                    <a:pt x="328" y="205"/>
                  </a:cubicBezTo>
                  <a:cubicBezTo>
                    <a:pt x="328" y="205"/>
                    <a:pt x="339" y="143"/>
                    <a:pt x="333" y="72"/>
                  </a:cubicBezTo>
                  <a:cubicBezTo>
                    <a:pt x="193" y="72"/>
                    <a:pt x="193" y="72"/>
                    <a:pt x="193" y="72"/>
                  </a:cubicBezTo>
                  <a:cubicBezTo>
                    <a:pt x="190" y="71"/>
                    <a:pt x="187" y="69"/>
                    <a:pt x="187" y="65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7" name="Google Shape;2467;p49"/>
            <p:cNvSpPr/>
            <p:nvPr/>
          </p:nvSpPr>
          <p:spPr>
            <a:xfrm>
              <a:off x="1774546" y="3225422"/>
              <a:ext cx="211874" cy="236503"/>
            </a:xfrm>
            <a:custGeom>
              <a:avLst/>
              <a:gdLst/>
              <a:ahLst/>
              <a:cxnLst/>
              <a:rect l="l" t="t" r="r" b="b"/>
              <a:pathLst>
                <a:path w="312" h="348" extrusionOk="0">
                  <a:moveTo>
                    <a:pt x="0" y="157"/>
                  </a:moveTo>
                  <a:cubicBezTo>
                    <a:pt x="7" y="149"/>
                    <a:pt x="17" y="143"/>
                    <a:pt x="28" y="143"/>
                  </a:cubicBezTo>
                  <a:cubicBezTo>
                    <a:pt x="39" y="143"/>
                    <a:pt x="49" y="148"/>
                    <a:pt x="56" y="157"/>
                  </a:cubicBezTo>
                  <a:cubicBezTo>
                    <a:pt x="66" y="169"/>
                    <a:pt x="72" y="186"/>
                    <a:pt x="71" y="206"/>
                  </a:cubicBezTo>
                  <a:cubicBezTo>
                    <a:pt x="72" y="225"/>
                    <a:pt x="66" y="242"/>
                    <a:pt x="56" y="255"/>
                  </a:cubicBezTo>
                  <a:cubicBezTo>
                    <a:pt x="49" y="263"/>
                    <a:pt x="39" y="268"/>
                    <a:pt x="28" y="268"/>
                  </a:cubicBezTo>
                  <a:cubicBezTo>
                    <a:pt x="17" y="268"/>
                    <a:pt x="7" y="263"/>
                    <a:pt x="0" y="254"/>
                  </a:cubicBezTo>
                  <a:cubicBezTo>
                    <a:pt x="0" y="348"/>
                    <a:pt x="0" y="348"/>
                    <a:pt x="0" y="348"/>
                  </a:cubicBezTo>
                  <a:cubicBezTo>
                    <a:pt x="189" y="348"/>
                    <a:pt x="189" y="348"/>
                    <a:pt x="189" y="348"/>
                  </a:cubicBezTo>
                  <a:cubicBezTo>
                    <a:pt x="312" y="348"/>
                    <a:pt x="312" y="348"/>
                    <a:pt x="312" y="348"/>
                  </a:cubicBezTo>
                  <a:cubicBezTo>
                    <a:pt x="312" y="254"/>
                    <a:pt x="312" y="254"/>
                    <a:pt x="312" y="254"/>
                  </a:cubicBezTo>
                  <a:cubicBezTo>
                    <a:pt x="305" y="263"/>
                    <a:pt x="295" y="268"/>
                    <a:pt x="284" y="268"/>
                  </a:cubicBezTo>
                  <a:cubicBezTo>
                    <a:pt x="274" y="268"/>
                    <a:pt x="264" y="263"/>
                    <a:pt x="257" y="255"/>
                  </a:cubicBezTo>
                  <a:cubicBezTo>
                    <a:pt x="246" y="242"/>
                    <a:pt x="241" y="225"/>
                    <a:pt x="241" y="206"/>
                  </a:cubicBezTo>
                  <a:cubicBezTo>
                    <a:pt x="241" y="186"/>
                    <a:pt x="246" y="169"/>
                    <a:pt x="257" y="157"/>
                  </a:cubicBezTo>
                  <a:cubicBezTo>
                    <a:pt x="264" y="148"/>
                    <a:pt x="274" y="143"/>
                    <a:pt x="284" y="143"/>
                  </a:cubicBezTo>
                  <a:cubicBezTo>
                    <a:pt x="295" y="143"/>
                    <a:pt x="305" y="149"/>
                    <a:pt x="312" y="157"/>
                  </a:cubicBezTo>
                  <a:cubicBezTo>
                    <a:pt x="312" y="23"/>
                    <a:pt x="312" y="23"/>
                    <a:pt x="312" y="23"/>
                  </a:cubicBezTo>
                  <a:cubicBezTo>
                    <a:pt x="292" y="20"/>
                    <a:pt x="273" y="18"/>
                    <a:pt x="256" y="17"/>
                  </a:cubicBezTo>
                  <a:cubicBezTo>
                    <a:pt x="182" y="11"/>
                    <a:pt x="96" y="0"/>
                    <a:pt x="0" y="12"/>
                  </a:cubicBezTo>
                  <a:lnTo>
                    <a:pt x="0" y="157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8" name="Google Shape;2468;p49"/>
            <p:cNvSpPr/>
            <p:nvPr/>
          </p:nvSpPr>
          <p:spPr>
            <a:xfrm>
              <a:off x="1951107" y="3243857"/>
              <a:ext cx="274329" cy="218067"/>
            </a:xfrm>
            <a:custGeom>
              <a:avLst/>
              <a:gdLst/>
              <a:ahLst/>
              <a:cxnLst/>
              <a:rect l="l" t="t" r="r" b="b"/>
              <a:pathLst>
                <a:path w="404" h="321" extrusionOk="0">
                  <a:moveTo>
                    <a:pt x="72" y="155"/>
                  </a:moveTo>
                  <a:cubicBezTo>
                    <a:pt x="71" y="158"/>
                    <a:pt x="69" y="161"/>
                    <a:pt x="65" y="161"/>
                  </a:cubicBezTo>
                  <a:cubicBezTo>
                    <a:pt x="58" y="161"/>
                    <a:pt x="52" y="161"/>
                    <a:pt x="47" y="155"/>
                  </a:cubicBezTo>
                  <a:cubicBezTo>
                    <a:pt x="45" y="151"/>
                    <a:pt x="43" y="147"/>
                    <a:pt x="41" y="143"/>
                  </a:cubicBezTo>
                  <a:cubicBezTo>
                    <a:pt x="34" y="132"/>
                    <a:pt x="20" y="131"/>
                    <a:pt x="11" y="141"/>
                  </a:cubicBezTo>
                  <a:cubicBezTo>
                    <a:pt x="3" y="151"/>
                    <a:pt x="0" y="165"/>
                    <a:pt x="0" y="179"/>
                  </a:cubicBezTo>
                  <a:cubicBezTo>
                    <a:pt x="0" y="192"/>
                    <a:pt x="3" y="206"/>
                    <a:pt x="11" y="216"/>
                  </a:cubicBezTo>
                  <a:cubicBezTo>
                    <a:pt x="20" y="226"/>
                    <a:pt x="34" y="225"/>
                    <a:pt x="41" y="214"/>
                  </a:cubicBezTo>
                  <a:cubicBezTo>
                    <a:pt x="43" y="210"/>
                    <a:pt x="45" y="206"/>
                    <a:pt x="47" y="203"/>
                  </a:cubicBezTo>
                  <a:cubicBezTo>
                    <a:pt x="52" y="196"/>
                    <a:pt x="58" y="196"/>
                    <a:pt x="65" y="197"/>
                  </a:cubicBezTo>
                  <a:cubicBezTo>
                    <a:pt x="69" y="197"/>
                    <a:pt x="71" y="200"/>
                    <a:pt x="72" y="203"/>
                  </a:cubicBezTo>
                  <a:cubicBezTo>
                    <a:pt x="72" y="321"/>
                    <a:pt x="72" y="321"/>
                    <a:pt x="72" y="321"/>
                  </a:cubicBezTo>
                  <a:cubicBezTo>
                    <a:pt x="134" y="321"/>
                    <a:pt x="134" y="321"/>
                    <a:pt x="134" y="321"/>
                  </a:cubicBezTo>
                  <a:cubicBezTo>
                    <a:pt x="194" y="321"/>
                    <a:pt x="194" y="321"/>
                    <a:pt x="194" y="321"/>
                  </a:cubicBezTo>
                  <a:cubicBezTo>
                    <a:pt x="185" y="314"/>
                    <a:pt x="180" y="304"/>
                    <a:pt x="180" y="293"/>
                  </a:cubicBezTo>
                  <a:cubicBezTo>
                    <a:pt x="180" y="283"/>
                    <a:pt x="185" y="272"/>
                    <a:pt x="193" y="265"/>
                  </a:cubicBezTo>
                  <a:cubicBezTo>
                    <a:pt x="206" y="255"/>
                    <a:pt x="223" y="250"/>
                    <a:pt x="242" y="250"/>
                  </a:cubicBezTo>
                  <a:cubicBezTo>
                    <a:pt x="262" y="250"/>
                    <a:pt x="279" y="255"/>
                    <a:pt x="291" y="265"/>
                  </a:cubicBezTo>
                  <a:cubicBezTo>
                    <a:pt x="300" y="272"/>
                    <a:pt x="305" y="283"/>
                    <a:pt x="305" y="293"/>
                  </a:cubicBezTo>
                  <a:cubicBezTo>
                    <a:pt x="305" y="304"/>
                    <a:pt x="299" y="314"/>
                    <a:pt x="291" y="321"/>
                  </a:cubicBezTo>
                  <a:cubicBezTo>
                    <a:pt x="404" y="321"/>
                    <a:pt x="404" y="321"/>
                    <a:pt x="404" y="321"/>
                  </a:cubicBezTo>
                  <a:cubicBezTo>
                    <a:pt x="403" y="315"/>
                    <a:pt x="402" y="308"/>
                    <a:pt x="401" y="301"/>
                  </a:cubicBezTo>
                  <a:cubicBezTo>
                    <a:pt x="396" y="273"/>
                    <a:pt x="371" y="189"/>
                    <a:pt x="282" y="113"/>
                  </a:cubicBezTo>
                  <a:cubicBezTo>
                    <a:pt x="199" y="42"/>
                    <a:pt x="130" y="13"/>
                    <a:pt x="72" y="0"/>
                  </a:cubicBezTo>
                  <a:lnTo>
                    <a:pt x="72" y="155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69" name="Google Shape;2469;p49"/>
            <p:cNvSpPr/>
            <p:nvPr/>
          </p:nvSpPr>
          <p:spPr>
            <a:xfrm>
              <a:off x="1858610" y="3710542"/>
              <a:ext cx="173926" cy="152226"/>
            </a:xfrm>
            <a:custGeom>
              <a:avLst/>
              <a:gdLst/>
              <a:ahLst/>
              <a:cxnLst/>
              <a:rect l="l" t="t" r="r" b="b"/>
              <a:pathLst>
                <a:path w="256" h="224" extrusionOk="0">
                  <a:moveTo>
                    <a:pt x="253" y="39"/>
                  </a:moveTo>
                  <a:cubicBezTo>
                    <a:pt x="254" y="37"/>
                    <a:pt x="255" y="35"/>
                    <a:pt x="256" y="34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142" y="206"/>
                    <a:pt x="142" y="206"/>
                    <a:pt x="142" y="206"/>
                  </a:cubicBezTo>
                  <a:cubicBezTo>
                    <a:pt x="148" y="216"/>
                    <a:pt x="159" y="221"/>
                    <a:pt x="170" y="222"/>
                  </a:cubicBezTo>
                  <a:cubicBezTo>
                    <a:pt x="225" y="224"/>
                    <a:pt x="225" y="224"/>
                    <a:pt x="225" y="224"/>
                  </a:cubicBezTo>
                  <a:cubicBezTo>
                    <a:pt x="233" y="224"/>
                    <a:pt x="235" y="221"/>
                    <a:pt x="233" y="218"/>
                  </a:cubicBezTo>
                  <a:cubicBezTo>
                    <a:pt x="229" y="209"/>
                    <a:pt x="220" y="192"/>
                    <a:pt x="212" y="175"/>
                  </a:cubicBezTo>
                  <a:cubicBezTo>
                    <a:pt x="207" y="166"/>
                    <a:pt x="206" y="154"/>
                    <a:pt x="210" y="144"/>
                  </a:cubicBezTo>
                  <a:lnTo>
                    <a:pt x="253" y="39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0" name="Google Shape;2470;p49"/>
            <p:cNvSpPr/>
            <p:nvPr/>
          </p:nvSpPr>
          <p:spPr>
            <a:xfrm>
              <a:off x="1521825" y="3426634"/>
              <a:ext cx="288560" cy="234396"/>
            </a:xfrm>
            <a:custGeom>
              <a:avLst/>
              <a:gdLst/>
              <a:ahLst/>
              <a:cxnLst/>
              <a:rect l="l" t="t" r="r" b="b"/>
              <a:pathLst>
                <a:path w="425" h="345" extrusionOk="0">
                  <a:moveTo>
                    <a:pt x="299" y="269"/>
                  </a:moveTo>
                  <a:cubicBezTo>
                    <a:pt x="299" y="269"/>
                    <a:pt x="299" y="269"/>
                    <a:pt x="299" y="269"/>
                  </a:cubicBezTo>
                  <a:cubicBezTo>
                    <a:pt x="308" y="298"/>
                    <a:pt x="328" y="324"/>
                    <a:pt x="352" y="345"/>
                  </a:cubicBezTo>
                  <a:cubicBezTo>
                    <a:pt x="352" y="243"/>
                    <a:pt x="352" y="243"/>
                    <a:pt x="352" y="243"/>
                  </a:cubicBezTo>
                  <a:cubicBezTo>
                    <a:pt x="353" y="240"/>
                    <a:pt x="356" y="236"/>
                    <a:pt x="359" y="236"/>
                  </a:cubicBezTo>
                  <a:cubicBezTo>
                    <a:pt x="366" y="236"/>
                    <a:pt x="373" y="236"/>
                    <a:pt x="377" y="242"/>
                  </a:cubicBezTo>
                  <a:cubicBezTo>
                    <a:pt x="380" y="246"/>
                    <a:pt x="381" y="250"/>
                    <a:pt x="384" y="254"/>
                  </a:cubicBezTo>
                  <a:cubicBezTo>
                    <a:pt x="391" y="265"/>
                    <a:pt x="405" y="266"/>
                    <a:pt x="413" y="256"/>
                  </a:cubicBezTo>
                  <a:cubicBezTo>
                    <a:pt x="421" y="246"/>
                    <a:pt x="425" y="232"/>
                    <a:pt x="424" y="218"/>
                  </a:cubicBezTo>
                  <a:cubicBezTo>
                    <a:pt x="425" y="205"/>
                    <a:pt x="421" y="191"/>
                    <a:pt x="413" y="181"/>
                  </a:cubicBezTo>
                  <a:cubicBezTo>
                    <a:pt x="405" y="171"/>
                    <a:pt x="391" y="172"/>
                    <a:pt x="384" y="183"/>
                  </a:cubicBezTo>
                  <a:cubicBezTo>
                    <a:pt x="381" y="187"/>
                    <a:pt x="380" y="191"/>
                    <a:pt x="377" y="194"/>
                  </a:cubicBezTo>
                  <a:cubicBezTo>
                    <a:pt x="373" y="201"/>
                    <a:pt x="366" y="201"/>
                    <a:pt x="359" y="200"/>
                  </a:cubicBezTo>
                  <a:cubicBezTo>
                    <a:pt x="356" y="200"/>
                    <a:pt x="353" y="197"/>
                    <a:pt x="352" y="194"/>
                  </a:cubicBezTo>
                  <a:cubicBezTo>
                    <a:pt x="352" y="72"/>
                    <a:pt x="352" y="72"/>
                    <a:pt x="352" y="72"/>
                  </a:cubicBezTo>
                  <a:cubicBezTo>
                    <a:pt x="205" y="72"/>
                    <a:pt x="205" y="72"/>
                    <a:pt x="205" y="72"/>
                  </a:cubicBezTo>
                  <a:cubicBezTo>
                    <a:pt x="202" y="71"/>
                    <a:pt x="198" y="69"/>
                    <a:pt x="198" y="65"/>
                  </a:cubicBezTo>
                  <a:cubicBezTo>
                    <a:pt x="198" y="58"/>
                    <a:pt x="198" y="51"/>
                    <a:pt x="204" y="47"/>
                  </a:cubicBezTo>
                  <a:cubicBezTo>
                    <a:pt x="208" y="45"/>
                    <a:pt x="212" y="43"/>
                    <a:pt x="216" y="41"/>
                  </a:cubicBezTo>
                  <a:cubicBezTo>
                    <a:pt x="227" y="34"/>
                    <a:pt x="228" y="20"/>
                    <a:pt x="218" y="11"/>
                  </a:cubicBezTo>
                  <a:cubicBezTo>
                    <a:pt x="208" y="3"/>
                    <a:pt x="194" y="0"/>
                    <a:pt x="180" y="0"/>
                  </a:cubicBezTo>
                  <a:cubicBezTo>
                    <a:pt x="167" y="0"/>
                    <a:pt x="153" y="3"/>
                    <a:pt x="143" y="11"/>
                  </a:cubicBezTo>
                  <a:cubicBezTo>
                    <a:pt x="133" y="20"/>
                    <a:pt x="134" y="34"/>
                    <a:pt x="145" y="41"/>
                  </a:cubicBezTo>
                  <a:cubicBezTo>
                    <a:pt x="149" y="43"/>
                    <a:pt x="153" y="45"/>
                    <a:pt x="156" y="47"/>
                  </a:cubicBezTo>
                  <a:cubicBezTo>
                    <a:pt x="163" y="51"/>
                    <a:pt x="163" y="58"/>
                    <a:pt x="162" y="65"/>
                  </a:cubicBezTo>
                  <a:cubicBezTo>
                    <a:pt x="162" y="69"/>
                    <a:pt x="159" y="71"/>
                    <a:pt x="156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3" y="89"/>
                    <a:pt x="23" y="134"/>
                    <a:pt x="23" y="134"/>
                  </a:cubicBezTo>
                  <a:cubicBezTo>
                    <a:pt x="53" y="249"/>
                    <a:pt x="185" y="304"/>
                    <a:pt x="299" y="269"/>
                  </a:cubicBezTo>
                  <a:cubicBezTo>
                    <a:pt x="299" y="269"/>
                    <a:pt x="299" y="269"/>
                    <a:pt x="299" y="26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1" name="Google Shape;2471;p49"/>
            <p:cNvSpPr/>
            <p:nvPr/>
          </p:nvSpPr>
          <p:spPr>
            <a:xfrm>
              <a:off x="1510757" y="3234903"/>
              <a:ext cx="299628" cy="227021"/>
            </a:xfrm>
            <a:custGeom>
              <a:avLst/>
              <a:gdLst/>
              <a:ahLst/>
              <a:cxnLst/>
              <a:rect l="l" t="t" r="r" b="b"/>
              <a:pathLst>
                <a:path w="441" h="334" extrusionOk="0">
                  <a:moveTo>
                    <a:pt x="148" y="334"/>
                  </a:moveTo>
                  <a:cubicBezTo>
                    <a:pt x="139" y="327"/>
                    <a:pt x="134" y="317"/>
                    <a:pt x="134" y="306"/>
                  </a:cubicBezTo>
                  <a:cubicBezTo>
                    <a:pt x="134" y="296"/>
                    <a:pt x="139" y="285"/>
                    <a:pt x="147" y="278"/>
                  </a:cubicBezTo>
                  <a:cubicBezTo>
                    <a:pt x="160" y="268"/>
                    <a:pt x="177" y="263"/>
                    <a:pt x="196" y="263"/>
                  </a:cubicBezTo>
                  <a:cubicBezTo>
                    <a:pt x="216" y="263"/>
                    <a:pt x="233" y="268"/>
                    <a:pt x="245" y="278"/>
                  </a:cubicBezTo>
                  <a:cubicBezTo>
                    <a:pt x="254" y="285"/>
                    <a:pt x="259" y="296"/>
                    <a:pt x="259" y="306"/>
                  </a:cubicBezTo>
                  <a:cubicBezTo>
                    <a:pt x="259" y="317"/>
                    <a:pt x="253" y="327"/>
                    <a:pt x="245" y="334"/>
                  </a:cubicBezTo>
                  <a:cubicBezTo>
                    <a:pt x="368" y="334"/>
                    <a:pt x="368" y="334"/>
                    <a:pt x="368" y="334"/>
                  </a:cubicBezTo>
                  <a:cubicBezTo>
                    <a:pt x="368" y="216"/>
                    <a:pt x="368" y="216"/>
                    <a:pt x="368" y="216"/>
                  </a:cubicBezTo>
                  <a:cubicBezTo>
                    <a:pt x="369" y="213"/>
                    <a:pt x="372" y="210"/>
                    <a:pt x="375" y="210"/>
                  </a:cubicBezTo>
                  <a:cubicBezTo>
                    <a:pt x="382" y="209"/>
                    <a:pt x="389" y="209"/>
                    <a:pt x="393" y="216"/>
                  </a:cubicBezTo>
                  <a:cubicBezTo>
                    <a:pt x="396" y="219"/>
                    <a:pt x="397" y="223"/>
                    <a:pt x="400" y="227"/>
                  </a:cubicBezTo>
                  <a:cubicBezTo>
                    <a:pt x="407" y="238"/>
                    <a:pt x="421" y="239"/>
                    <a:pt x="429" y="229"/>
                  </a:cubicBezTo>
                  <a:cubicBezTo>
                    <a:pt x="437" y="219"/>
                    <a:pt x="441" y="205"/>
                    <a:pt x="440" y="192"/>
                  </a:cubicBezTo>
                  <a:cubicBezTo>
                    <a:pt x="441" y="178"/>
                    <a:pt x="437" y="164"/>
                    <a:pt x="429" y="154"/>
                  </a:cubicBezTo>
                  <a:cubicBezTo>
                    <a:pt x="421" y="144"/>
                    <a:pt x="407" y="145"/>
                    <a:pt x="400" y="156"/>
                  </a:cubicBezTo>
                  <a:cubicBezTo>
                    <a:pt x="397" y="160"/>
                    <a:pt x="396" y="164"/>
                    <a:pt x="393" y="168"/>
                  </a:cubicBezTo>
                  <a:cubicBezTo>
                    <a:pt x="389" y="174"/>
                    <a:pt x="382" y="174"/>
                    <a:pt x="375" y="174"/>
                  </a:cubicBezTo>
                  <a:cubicBezTo>
                    <a:pt x="372" y="174"/>
                    <a:pt x="369" y="171"/>
                    <a:pt x="368" y="168"/>
                  </a:cubicBezTo>
                  <a:cubicBezTo>
                    <a:pt x="368" y="0"/>
                    <a:pt x="368" y="0"/>
                    <a:pt x="368" y="0"/>
                  </a:cubicBezTo>
                  <a:cubicBezTo>
                    <a:pt x="367" y="1"/>
                    <a:pt x="366" y="1"/>
                    <a:pt x="365" y="1"/>
                  </a:cubicBezTo>
                  <a:cubicBezTo>
                    <a:pt x="253" y="36"/>
                    <a:pt x="253" y="36"/>
                    <a:pt x="253" y="36"/>
                  </a:cubicBezTo>
                  <a:cubicBezTo>
                    <a:pt x="226" y="45"/>
                    <a:pt x="199" y="57"/>
                    <a:pt x="175" y="72"/>
                  </a:cubicBezTo>
                  <a:cubicBezTo>
                    <a:pt x="175" y="72"/>
                    <a:pt x="109" y="111"/>
                    <a:pt x="90" y="130"/>
                  </a:cubicBezTo>
                  <a:cubicBezTo>
                    <a:pt x="32" y="188"/>
                    <a:pt x="0" y="227"/>
                    <a:pt x="14" y="334"/>
                  </a:cubicBezTo>
                  <a:lnTo>
                    <a:pt x="148" y="33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72" name="Google Shape;2472;p49"/>
          <p:cNvGrpSpPr/>
          <p:nvPr/>
        </p:nvGrpSpPr>
        <p:grpSpPr>
          <a:xfrm>
            <a:off x="4819438" y="3680907"/>
            <a:ext cx="713227" cy="575165"/>
            <a:chOff x="2595501" y="3253725"/>
            <a:chExt cx="720141" cy="580739"/>
          </a:xfrm>
        </p:grpSpPr>
        <p:sp>
          <p:nvSpPr>
            <p:cNvPr id="2473" name="Google Shape;2473;p49"/>
            <p:cNvSpPr/>
            <p:nvPr/>
          </p:nvSpPr>
          <p:spPr>
            <a:xfrm>
              <a:off x="2595501" y="3269807"/>
              <a:ext cx="416349" cy="273171"/>
            </a:xfrm>
            <a:custGeom>
              <a:avLst/>
              <a:gdLst/>
              <a:ahLst/>
              <a:cxnLst/>
              <a:rect l="l" t="t" r="r" b="b"/>
              <a:pathLst>
                <a:path w="722" h="472" extrusionOk="0">
                  <a:moveTo>
                    <a:pt x="250" y="429"/>
                  </a:moveTo>
                  <a:cubicBezTo>
                    <a:pt x="250" y="413"/>
                    <a:pt x="258" y="398"/>
                    <a:pt x="270" y="388"/>
                  </a:cubicBezTo>
                  <a:cubicBezTo>
                    <a:pt x="289" y="372"/>
                    <a:pt x="315" y="364"/>
                    <a:pt x="344" y="365"/>
                  </a:cubicBezTo>
                  <a:cubicBezTo>
                    <a:pt x="373" y="364"/>
                    <a:pt x="399" y="372"/>
                    <a:pt x="418" y="388"/>
                  </a:cubicBezTo>
                  <a:cubicBezTo>
                    <a:pt x="431" y="398"/>
                    <a:pt x="438" y="413"/>
                    <a:pt x="438" y="429"/>
                  </a:cubicBezTo>
                  <a:cubicBezTo>
                    <a:pt x="438" y="446"/>
                    <a:pt x="430" y="461"/>
                    <a:pt x="417" y="472"/>
                  </a:cubicBezTo>
                  <a:cubicBezTo>
                    <a:pt x="598" y="472"/>
                    <a:pt x="598" y="472"/>
                    <a:pt x="598" y="472"/>
                  </a:cubicBezTo>
                  <a:cubicBezTo>
                    <a:pt x="606" y="472"/>
                    <a:pt x="613" y="465"/>
                    <a:pt x="613" y="457"/>
                  </a:cubicBezTo>
                  <a:cubicBezTo>
                    <a:pt x="613" y="457"/>
                    <a:pt x="613" y="457"/>
                    <a:pt x="613" y="457"/>
                  </a:cubicBezTo>
                  <a:cubicBezTo>
                    <a:pt x="613" y="457"/>
                    <a:pt x="613" y="457"/>
                    <a:pt x="613" y="457"/>
                  </a:cubicBezTo>
                  <a:cubicBezTo>
                    <a:pt x="613" y="320"/>
                    <a:pt x="613" y="320"/>
                    <a:pt x="613" y="320"/>
                  </a:cubicBezTo>
                  <a:cubicBezTo>
                    <a:pt x="615" y="315"/>
                    <a:pt x="619" y="310"/>
                    <a:pt x="624" y="310"/>
                  </a:cubicBezTo>
                  <a:cubicBezTo>
                    <a:pt x="635" y="310"/>
                    <a:pt x="645" y="310"/>
                    <a:pt x="651" y="319"/>
                  </a:cubicBezTo>
                  <a:cubicBezTo>
                    <a:pt x="655" y="325"/>
                    <a:pt x="657" y="331"/>
                    <a:pt x="661" y="336"/>
                  </a:cubicBezTo>
                  <a:cubicBezTo>
                    <a:pt x="671" y="353"/>
                    <a:pt x="693" y="355"/>
                    <a:pt x="705" y="340"/>
                  </a:cubicBezTo>
                  <a:cubicBezTo>
                    <a:pt x="718" y="325"/>
                    <a:pt x="722" y="303"/>
                    <a:pt x="722" y="283"/>
                  </a:cubicBezTo>
                  <a:cubicBezTo>
                    <a:pt x="722" y="263"/>
                    <a:pt x="718" y="242"/>
                    <a:pt x="705" y="227"/>
                  </a:cubicBezTo>
                  <a:cubicBezTo>
                    <a:pt x="693" y="211"/>
                    <a:pt x="671" y="213"/>
                    <a:pt x="661" y="230"/>
                  </a:cubicBezTo>
                  <a:cubicBezTo>
                    <a:pt x="657" y="235"/>
                    <a:pt x="655" y="241"/>
                    <a:pt x="651" y="247"/>
                  </a:cubicBezTo>
                  <a:cubicBezTo>
                    <a:pt x="645" y="256"/>
                    <a:pt x="635" y="256"/>
                    <a:pt x="624" y="256"/>
                  </a:cubicBezTo>
                  <a:cubicBezTo>
                    <a:pt x="619" y="256"/>
                    <a:pt x="615" y="251"/>
                    <a:pt x="613" y="247"/>
                  </a:cubicBezTo>
                  <a:cubicBezTo>
                    <a:pt x="613" y="104"/>
                    <a:pt x="613" y="104"/>
                    <a:pt x="613" y="104"/>
                  </a:cubicBezTo>
                  <a:cubicBezTo>
                    <a:pt x="613" y="96"/>
                    <a:pt x="609" y="89"/>
                    <a:pt x="602" y="85"/>
                  </a:cubicBezTo>
                  <a:cubicBezTo>
                    <a:pt x="600" y="84"/>
                    <a:pt x="598" y="82"/>
                    <a:pt x="595" y="81"/>
                  </a:cubicBezTo>
                  <a:cubicBezTo>
                    <a:pt x="520" y="29"/>
                    <a:pt x="437" y="0"/>
                    <a:pt x="345" y="0"/>
                  </a:cubicBezTo>
                  <a:cubicBezTo>
                    <a:pt x="147" y="9"/>
                    <a:pt x="0" y="128"/>
                    <a:pt x="25" y="345"/>
                  </a:cubicBezTo>
                  <a:cubicBezTo>
                    <a:pt x="29" y="385"/>
                    <a:pt x="37" y="424"/>
                    <a:pt x="49" y="461"/>
                  </a:cubicBezTo>
                  <a:cubicBezTo>
                    <a:pt x="52" y="467"/>
                    <a:pt x="57" y="472"/>
                    <a:pt x="64" y="472"/>
                  </a:cubicBezTo>
                  <a:cubicBezTo>
                    <a:pt x="271" y="472"/>
                    <a:pt x="271" y="472"/>
                    <a:pt x="271" y="472"/>
                  </a:cubicBezTo>
                  <a:cubicBezTo>
                    <a:pt x="258" y="461"/>
                    <a:pt x="250" y="446"/>
                    <a:pt x="250" y="42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4" name="Google Shape;2474;p49"/>
            <p:cNvSpPr/>
            <p:nvPr/>
          </p:nvSpPr>
          <p:spPr>
            <a:xfrm>
              <a:off x="2903528" y="3560177"/>
              <a:ext cx="374670" cy="273617"/>
            </a:xfrm>
            <a:custGeom>
              <a:avLst/>
              <a:gdLst/>
              <a:ahLst/>
              <a:cxnLst/>
              <a:rect l="l" t="t" r="r" b="b"/>
              <a:pathLst>
                <a:path w="650" h="473" extrusionOk="0">
                  <a:moveTo>
                    <a:pt x="455" y="42"/>
                  </a:moveTo>
                  <a:cubicBezTo>
                    <a:pt x="455" y="58"/>
                    <a:pt x="448" y="74"/>
                    <a:pt x="435" y="84"/>
                  </a:cubicBezTo>
                  <a:cubicBezTo>
                    <a:pt x="417" y="100"/>
                    <a:pt x="391" y="108"/>
                    <a:pt x="361" y="107"/>
                  </a:cubicBezTo>
                  <a:cubicBezTo>
                    <a:pt x="332" y="108"/>
                    <a:pt x="306" y="100"/>
                    <a:pt x="288" y="84"/>
                  </a:cubicBezTo>
                  <a:cubicBezTo>
                    <a:pt x="275" y="74"/>
                    <a:pt x="268" y="58"/>
                    <a:pt x="268" y="42"/>
                  </a:cubicBezTo>
                  <a:cubicBezTo>
                    <a:pt x="268" y="26"/>
                    <a:pt x="275" y="11"/>
                    <a:pt x="289" y="0"/>
                  </a:cubicBezTo>
                  <a:cubicBezTo>
                    <a:pt x="124" y="0"/>
                    <a:pt x="124" y="0"/>
                    <a:pt x="124" y="0"/>
                  </a:cubicBezTo>
                  <a:cubicBezTo>
                    <a:pt x="116" y="0"/>
                    <a:pt x="109" y="7"/>
                    <a:pt x="109" y="15"/>
                  </a:cubicBezTo>
                  <a:cubicBezTo>
                    <a:pt x="109" y="181"/>
                    <a:pt x="109" y="181"/>
                    <a:pt x="109" y="181"/>
                  </a:cubicBezTo>
                  <a:cubicBezTo>
                    <a:pt x="107" y="186"/>
                    <a:pt x="104" y="190"/>
                    <a:pt x="98" y="191"/>
                  </a:cubicBezTo>
                  <a:cubicBezTo>
                    <a:pt x="88" y="191"/>
                    <a:pt x="78" y="191"/>
                    <a:pt x="71" y="181"/>
                  </a:cubicBezTo>
                  <a:cubicBezTo>
                    <a:pt x="68" y="176"/>
                    <a:pt x="65" y="170"/>
                    <a:pt x="62" y="164"/>
                  </a:cubicBezTo>
                  <a:cubicBezTo>
                    <a:pt x="51" y="148"/>
                    <a:pt x="30" y="146"/>
                    <a:pt x="17" y="161"/>
                  </a:cubicBezTo>
                  <a:cubicBezTo>
                    <a:pt x="5" y="176"/>
                    <a:pt x="0" y="198"/>
                    <a:pt x="1" y="218"/>
                  </a:cubicBezTo>
                  <a:cubicBezTo>
                    <a:pt x="0" y="238"/>
                    <a:pt x="5" y="259"/>
                    <a:pt x="17" y="274"/>
                  </a:cubicBezTo>
                  <a:cubicBezTo>
                    <a:pt x="30" y="289"/>
                    <a:pt x="51" y="288"/>
                    <a:pt x="62" y="271"/>
                  </a:cubicBezTo>
                  <a:cubicBezTo>
                    <a:pt x="65" y="265"/>
                    <a:pt x="68" y="259"/>
                    <a:pt x="71" y="254"/>
                  </a:cubicBezTo>
                  <a:cubicBezTo>
                    <a:pt x="78" y="244"/>
                    <a:pt x="88" y="244"/>
                    <a:pt x="98" y="245"/>
                  </a:cubicBezTo>
                  <a:cubicBezTo>
                    <a:pt x="104" y="245"/>
                    <a:pt x="107" y="250"/>
                    <a:pt x="109" y="254"/>
                  </a:cubicBezTo>
                  <a:cubicBezTo>
                    <a:pt x="109" y="457"/>
                    <a:pt x="109" y="457"/>
                    <a:pt x="109" y="457"/>
                  </a:cubicBezTo>
                  <a:cubicBezTo>
                    <a:pt x="109" y="466"/>
                    <a:pt x="118" y="473"/>
                    <a:pt x="127" y="470"/>
                  </a:cubicBezTo>
                  <a:cubicBezTo>
                    <a:pt x="132" y="468"/>
                    <a:pt x="138" y="466"/>
                    <a:pt x="143" y="464"/>
                  </a:cubicBezTo>
                  <a:cubicBezTo>
                    <a:pt x="264" y="406"/>
                    <a:pt x="377" y="334"/>
                    <a:pt x="477" y="243"/>
                  </a:cubicBezTo>
                  <a:cubicBezTo>
                    <a:pt x="549" y="178"/>
                    <a:pt x="607" y="105"/>
                    <a:pt x="646" y="21"/>
                  </a:cubicBezTo>
                  <a:cubicBezTo>
                    <a:pt x="650" y="11"/>
                    <a:pt x="643" y="0"/>
                    <a:pt x="632" y="0"/>
                  </a:cubicBezTo>
                  <a:cubicBezTo>
                    <a:pt x="434" y="0"/>
                    <a:pt x="434" y="0"/>
                    <a:pt x="434" y="0"/>
                  </a:cubicBezTo>
                  <a:cubicBezTo>
                    <a:pt x="448" y="11"/>
                    <a:pt x="455" y="26"/>
                    <a:pt x="455" y="42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5" name="Google Shape;2475;p49"/>
            <p:cNvSpPr/>
            <p:nvPr/>
          </p:nvSpPr>
          <p:spPr>
            <a:xfrm>
              <a:off x="2635397" y="3497189"/>
              <a:ext cx="313600" cy="337276"/>
            </a:xfrm>
            <a:custGeom>
              <a:avLst/>
              <a:gdLst/>
              <a:ahLst/>
              <a:cxnLst/>
              <a:rect l="l" t="t" r="r" b="b"/>
              <a:pathLst>
                <a:path w="544" h="583" extrusionOk="0">
                  <a:moveTo>
                    <a:pt x="502" y="420"/>
                  </a:moveTo>
                  <a:cubicBezTo>
                    <a:pt x="486" y="420"/>
                    <a:pt x="471" y="413"/>
                    <a:pt x="460" y="400"/>
                  </a:cubicBezTo>
                  <a:cubicBezTo>
                    <a:pt x="445" y="382"/>
                    <a:pt x="436" y="356"/>
                    <a:pt x="437" y="327"/>
                  </a:cubicBezTo>
                  <a:cubicBezTo>
                    <a:pt x="436" y="298"/>
                    <a:pt x="445" y="271"/>
                    <a:pt x="460" y="253"/>
                  </a:cubicBezTo>
                  <a:cubicBezTo>
                    <a:pt x="471" y="240"/>
                    <a:pt x="486" y="233"/>
                    <a:pt x="502" y="233"/>
                  </a:cubicBezTo>
                  <a:cubicBezTo>
                    <a:pt x="518" y="233"/>
                    <a:pt x="534" y="241"/>
                    <a:pt x="544" y="254"/>
                  </a:cubicBezTo>
                  <a:cubicBezTo>
                    <a:pt x="544" y="124"/>
                    <a:pt x="544" y="124"/>
                    <a:pt x="544" y="124"/>
                  </a:cubicBezTo>
                  <a:cubicBezTo>
                    <a:pt x="544" y="116"/>
                    <a:pt x="537" y="109"/>
                    <a:pt x="529" y="109"/>
                  </a:cubicBezTo>
                  <a:cubicBezTo>
                    <a:pt x="312" y="109"/>
                    <a:pt x="312" y="109"/>
                    <a:pt x="312" y="109"/>
                  </a:cubicBezTo>
                  <a:cubicBezTo>
                    <a:pt x="307" y="107"/>
                    <a:pt x="302" y="103"/>
                    <a:pt x="302" y="98"/>
                  </a:cubicBezTo>
                  <a:cubicBezTo>
                    <a:pt x="302" y="87"/>
                    <a:pt x="302" y="78"/>
                    <a:pt x="311" y="71"/>
                  </a:cubicBezTo>
                  <a:cubicBezTo>
                    <a:pt x="317" y="67"/>
                    <a:pt x="323" y="65"/>
                    <a:pt x="328" y="61"/>
                  </a:cubicBezTo>
                  <a:cubicBezTo>
                    <a:pt x="345" y="51"/>
                    <a:pt x="347" y="30"/>
                    <a:pt x="332" y="17"/>
                  </a:cubicBezTo>
                  <a:cubicBezTo>
                    <a:pt x="317" y="5"/>
                    <a:pt x="295" y="0"/>
                    <a:pt x="275" y="0"/>
                  </a:cubicBezTo>
                  <a:cubicBezTo>
                    <a:pt x="255" y="0"/>
                    <a:pt x="234" y="5"/>
                    <a:pt x="219" y="17"/>
                  </a:cubicBezTo>
                  <a:cubicBezTo>
                    <a:pt x="203" y="30"/>
                    <a:pt x="205" y="51"/>
                    <a:pt x="222" y="61"/>
                  </a:cubicBezTo>
                  <a:cubicBezTo>
                    <a:pt x="227" y="65"/>
                    <a:pt x="233" y="67"/>
                    <a:pt x="239" y="71"/>
                  </a:cubicBezTo>
                  <a:cubicBezTo>
                    <a:pt x="248" y="78"/>
                    <a:pt x="248" y="87"/>
                    <a:pt x="248" y="98"/>
                  </a:cubicBezTo>
                  <a:cubicBezTo>
                    <a:pt x="248" y="103"/>
                    <a:pt x="243" y="107"/>
                    <a:pt x="239" y="109"/>
                  </a:cubicBezTo>
                  <a:cubicBezTo>
                    <a:pt x="19" y="109"/>
                    <a:pt x="19" y="109"/>
                    <a:pt x="19" y="109"/>
                  </a:cubicBezTo>
                  <a:cubicBezTo>
                    <a:pt x="8" y="109"/>
                    <a:pt x="0" y="120"/>
                    <a:pt x="5" y="130"/>
                  </a:cubicBezTo>
                  <a:cubicBezTo>
                    <a:pt x="18" y="157"/>
                    <a:pt x="32" y="183"/>
                    <a:pt x="50" y="208"/>
                  </a:cubicBezTo>
                  <a:cubicBezTo>
                    <a:pt x="170" y="381"/>
                    <a:pt x="338" y="493"/>
                    <a:pt x="525" y="579"/>
                  </a:cubicBezTo>
                  <a:cubicBezTo>
                    <a:pt x="525" y="579"/>
                    <a:pt x="525" y="579"/>
                    <a:pt x="525" y="579"/>
                  </a:cubicBezTo>
                  <a:cubicBezTo>
                    <a:pt x="534" y="583"/>
                    <a:pt x="544" y="576"/>
                    <a:pt x="544" y="567"/>
                  </a:cubicBezTo>
                  <a:cubicBezTo>
                    <a:pt x="544" y="399"/>
                    <a:pt x="544" y="399"/>
                    <a:pt x="544" y="399"/>
                  </a:cubicBezTo>
                  <a:cubicBezTo>
                    <a:pt x="534" y="413"/>
                    <a:pt x="518" y="420"/>
                    <a:pt x="502" y="42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6" name="Google Shape;2476;p49"/>
            <p:cNvSpPr/>
            <p:nvPr/>
          </p:nvSpPr>
          <p:spPr>
            <a:xfrm>
              <a:off x="2966382" y="3253725"/>
              <a:ext cx="349261" cy="352241"/>
            </a:xfrm>
            <a:custGeom>
              <a:avLst/>
              <a:gdLst/>
              <a:ahLst/>
              <a:cxnLst/>
              <a:rect l="l" t="t" r="r" b="b"/>
              <a:pathLst>
                <a:path w="606" h="609" extrusionOk="0">
                  <a:moveTo>
                    <a:pt x="397" y="49"/>
                  </a:moveTo>
                  <a:cubicBezTo>
                    <a:pt x="262" y="0"/>
                    <a:pt x="137" y="39"/>
                    <a:pt x="19" y="109"/>
                  </a:cubicBezTo>
                  <a:cubicBezTo>
                    <a:pt x="17" y="110"/>
                    <a:pt x="15" y="111"/>
                    <a:pt x="13" y="112"/>
                  </a:cubicBezTo>
                  <a:cubicBezTo>
                    <a:pt x="5" y="116"/>
                    <a:pt x="0" y="124"/>
                    <a:pt x="0" y="132"/>
                  </a:cubicBezTo>
                  <a:cubicBezTo>
                    <a:pt x="0" y="238"/>
                    <a:pt x="0" y="238"/>
                    <a:pt x="0" y="238"/>
                  </a:cubicBezTo>
                  <a:cubicBezTo>
                    <a:pt x="11" y="225"/>
                    <a:pt x="26" y="217"/>
                    <a:pt x="43" y="217"/>
                  </a:cubicBezTo>
                  <a:cubicBezTo>
                    <a:pt x="59" y="217"/>
                    <a:pt x="74" y="225"/>
                    <a:pt x="85" y="237"/>
                  </a:cubicBezTo>
                  <a:cubicBezTo>
                    <a:pt x="100" y="256"/>
                    <a:pt x="108" y="282"/>
                    <a:pt x="108" y="311"/>
                  </a:cubicBezTo>
                  <a:cubicBezTo>
                    <a:pt x="108" y="340"/>
                    <a:pt x="100" y="366"/>
                    <a:pt x="85" y="385"/>
                  </a:cubicBezTo>
                  <a:cubicBezTo>
                    <a:pt x="74" y="398"/>
                    <a:pt x="59" y="405"/>
                    <a:pt x="43" y="405"/>
                  </a:cubicBezTo>
                  <a:cubicBezTo>
                    <a:pt x="26" y="405"/>
                    <a:pt x="11" y="397"/>
                    <a:pt x="0" y="384"/>
                  </a:cubicBezTo>
                  <a:cubicBezTo>
                    <a:pt x="0" y="485"/>
                    <a:pt x="0" y="485"/>
                    <a:pt x="0" y="485"/>
                  </a:cubicBezTo>
                  <a:cubicBezTo>
                    <a:pt x="0" y="493"/>
                    <a:pt x="7" y="500"/>
                    <a:pt x="15" y="500"/>
                  </a:cubicBezTo>
                  <a:cubicBezTo>
                    <a:pt x="216" y="500"/>
                    <a:pt x="216" y="500"/>
                    <a:pt x="216" y="500"/>
                  </a:cubicBezTo>
                  <a:cubicBezTo>
                    <a:pt x="221" y="502"/>
                    <a:pt x="225" y="505"/>
                    <a:pt x="225" y="511"/>
                  </a:cubicBezTo>
                  <a:cubicBezTo>
                    <a:pt x="226" y="521"/>
                    <a:pt x="226" y="531"/>
                    <a:pt x="216" y="538"/>
                  </a:cubicBezTo>
                  <a:cubicBezTo>
                    <a:pt x="211" y="541"/>
                    <a:pt x="205" y="544"/>
                    <a:pt x="199" y="547"/>
                  </a:cubicBezTo>
                  <a:cubicBezTo>
                    <a:pt x="183" y="558"/>
                    <a:pt x="181" y="579"/>
                    <a:pt x="196" y="592"/>
                  </a:cubicBezTo>
                  <a:cubicBezTo>
                    <a:pt x="211" y="604"/>
                    <a:pt x="233" y="609"/>
                    <a:pt x="252" y="609"/>
                  </a:cubicBezTo>
                  <a:cubicBezTo>
                    <a:pt x="272" y="609"/>
                    <a:pt x="294" y="604"/>
                    <a:pt x="309" y="592"/>
                  </a:cubicBezTo>
                  <a:cubicBezTo>
                    <a:pt x="324" y="579"/>
                    <a:pt x="322" y="558"/>
                    <a:pt x="306" y="547"/>
                  </a:cubicBezTo>
                  <a:cubicBezTo>
                    <a:pt x="300" y="544"/>
                    <a:pt x="294" y="541"/>
                    <a:pt x="289" y="538"/>
                  </a:cubicBezTo>
                  <a:cubicBezTo>
                    <a:pt x="279" y="531"/>
                    <a:pt x="279" y="521"/>
                    <a:pt x="279" y="511"/>
                  </a:cubicBezTo>
                  <a:cubicBezTo>
                    <a:pt x="280" y="505"/>
                    <a:pt x="284" y="502"/>
                    <a:pt x="289" y="500"/>
                  </a:cubicBezTo>
                  <a:cubicBezTo>
                    <a:pt x="547" y="500"/>
                    <a:pt x="547" y="500"/>
                    <a:pt x="547" y="500"/>
                  </a:cubicBezTo>
                  <a:cubicBezTo>
                    <a:pt x="554" y="500"/>
                    <a:pt x="559" y="496"/>
                    <a:pt x="561" y="490"/>
                  </a:cubicBezTo>
                  <a:cubicBezTo>
                    <a:pt x="574" y="451"/>
                    <a:pt x="583" y="411"/>
                    <a:pt x="588" y="368"/>
                  </a:cubicBezTo>
                  <a:cubicBezTo>
                    <a:pt x="606" y="217"/>
                    <a:pt x="540" y="101"/>
                    <a:pt x="397" y="4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77" name="Google Shape;2477;p49"/>
          <p:cNvGrpSpPr/>
          <p:nvPr/>
        </p:nvGrpSpPr>
        <p:grpSpPr>
          <a:xfrm>
            <a:off x="7031711" y="3612057"/>
            <a:ext cx="710206" cy="712866"/>
            <a:chOff x="4764809" y="3184208"/>
            <a:chExt cx="717090" cy="719775"/>
          </a:xfrm>
        </p:grpSpPr>
        <p:sp>
          <p:nvSpPr>
            <p:cNvPr id="2478" name="Google Shape;2478;p49"/>
            <p:cNvSpPr/>
            <p:nvPr/>
          </p:nvSpPr>
          <p:spPr>
            <a:xfrm>
              <a:off x="5143387" y="3232375"/>
              <a:ext cx="338512" cy="556553"/>
            </a:xfrm>
            <a:custGeom>
              <a:avLst/>
              <a:gdLst/>
              <a:ahLst/>
              <a:cxnLst/>
              <a:rect l="l" t="t" r="r" b="b"/>
              <a:pathLst>
                <a:path w="517" h="847" extrusionOk="0">
                  <a:moveTo>
                    <a:pt x="0" y="802"/>
                  </a:moveTo>
                  <a:cubicBezTo>
                    <a:pt x="37" y="819"/>
                    <a:pt x="110" y="847"/>
                    <a:pt x="190" y="847"/>
                  </a:cubicBezTo>
                  <a:cubicBezTo>
                    <a:pt x="190" y="847"/>
                    <a:pt x="190" y="847"/>
                    <a:pt x="190" y="847"/>
                  </a:cubicBezTo>
                  <a:cubicBezTo>
                    <a:pt x="199" y="847"/>
                    <a:pt x="209" y="847"/>
                    <a:pt x="218" y="846"/>
                  </a:cubicBezTo>
                  <a:cubicBezTo>
                    <a:pt x="349" y="835"/>
                    <a:pt x="430" y="763"/>
                    <a:pt x="441" y="754"/>
                  </a:cubicBezTo>
                  <a:cubicBezTo>
                    <a:pt x="491" y="669"/>
                    <a:pt x="517" y="573"/>
                    <a:pt x="517" y="474"/>
                  </a:cubicBezTo>
                  <a:cubicBezTo>
                    <a:pt x="517" y="274"/>
                    <a:pt x="411" y="96"/>
                    <a:pt x="244" y="0"/>
                  </a:cubicBezTo>
                  <a:cubicBezTo>
                    <a:pt x="282" y="43"/>
                    <a:pt x="320" y="107"/>
                    <a:pt x="335" y="201"/>
                  </a:cubicBezTo>
                  <a:cubicBezTo>
                    <a:pt x="354" y="317"/>
                    <a:pt x="329" y="414"/>
                    <a:pt x="305" y="476"/>
                  </a:cubicBezTo>
                  <a:cubicBezTo>
                    <a:pt x="279" y="543"/>
                    <a:pt x="249" y="582"/>
                    <a:pt x="247" y="583"/>
                  </a:cubicBezTo>
                  <a:cubicBezTo>
                    <a:pt x="247" y="583"/>
                    <a:pt x="247" y="583"/>
                    <a:pt x="247" y="583"/>
                  </a:cubicBezTo>
                  <a:cubicBezTo>
                    <a:pt x="236" y="599"/>
                    <a:pt x="224" y="615"/>
                    <a:pt x="210" y="631"/>
                  </a:cubicBezTo>
                  <a:cubicBezTo>
                    <a:pt x="168" y="680"/>
                    <a:pt x="115" y="725"/>
                    <a:pt x="50" y="770"/>
                  </a:cubicBezTo>
                  <a:cubicBezTo>
                    <a:pt x="35" y="780"/>
                    <a:pt x="20" y="790"/>
                    <a:pt x="5" y="800"/>
                  </a:cubicBezTo>
                  <a:cubicBezTo>
                    <a:pt x="3" y="800"/>
                    <a:pt x="2" y="801"/>
                    <a:pt x="0" y="80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79" name="Google Shape;2479;p49"/>
            <p:cNvSpPr/>
            <p:nvPr/>
          </p:nvSpPr>
          <p:spPr>
            <a:xfrm>
              <a:off x="4783248" y="3418197"/>
              <a:ext cx="616697" cy="485785"/>
            </a:xfrm>
            <a:custGeom>
              <a:avLst/>
              <a:gdLst/>
              <a:ahLst/>
              <a:cxnLst/>
              <a:rect l="l" t="t" r="r" b="b"/>
              <a:pathLst>
                <a:path w="942" h="739" extrusionOk="0">
                  <a:moveTo>
                    <a:pt x="84" y="145"/>
                  </a:moveTo>
                  <a:cubicBezTo>
                    <a:pt x="0" y="309"/>
                    <a:pt x="79" y="508"/>
                    <a:pt x="87" y="527"/>
                  </a:cubicBezTo>
                  <a:cubicBezTo>
                    <a:pt x="192" y="662"/>
                    <a:pt x="349" y="739"/>
                    <a:pt x="520" y="739"/>
                  </a:cubicBezTo>
                  <a:cubicBezTo>
                    <a:pt x="683" y="739"/>
                    <a:pt x="839" y="664"/>
                    <a:pt x="942" y="540"/>
                  </a:cubicBezTo>
                  <a:cubicBezTo>
                    <a:pt x="901" y="562"/>
                    <a:pt x="843" y="585"/>
                    <a:pt x="770" y="591"/>
                  </a:cubicBezTo>
                  <a:cubicBezTo>
                    <a:pt x="760" y="592"/>
                    <a:pt x="750" y="593"/>
                    <a:pt x="740" y="593"/>
                  </a:cubicBezTo>
                  <a:cubicBezTo>
                    <a:pt x="629" y="593"/>
                    <a:pt x="541" y="547"/>
                    <a:pt x="524" y="539"/>
                  </a:cubicBezTo>
                  <a:cubicBezTo>
                    <a:pt x="519" y="537"/>
                    <a:pt x="510" y="532"/>
                    <a:pt x="508" y="531"/>
                  </a:cubicBezTo>
                  <a:cubicBezTo>
                    <a:pt x="451" y="498"/>
                    <a:pt x="405" y="464"/>
                    <a:pt x="363" y="429"/>
                  </a:cubicBezTo>
                  <a:cubicBezTo>
                    <a:pt x="308" y="383"/>
                    <a:pt x="268" y="340"/>
                    <a:pt x="237" y="293"/>
                  </a:cubicBezTo>
                  <a:cubicBezTo>
                    <a:pt x="212" y="256"/>
                    <a:pt x="196" y="220"/>
                    <a:pt x="188" y="183"/>
                  </a:cubicBezTo>
                  <a:cubicBezTo>
                    <a:pt x="176" y="134"/>
                    <a:pt x="179" y="91"/>
                    <a:pt x="195" y="51"/>
                  </a:cubicBezTo>
                  <a:cubicBezTo>
                    <a:pt x="203" y="32"/>
                    <a:pt x="213" y="15"/>
                    <a:pt x="225" y="0"/>
                  </a:cubicBezTo>
                  <a:cubicBezTo>
                    <a:pt x="175" y="27"/>
                    <a:pt x="122" y="72"/>
                    <a:pt x="84" y="14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0" name="Google Shape;2480;p49"/>
            <p:cNvSpPr/>
            <p:nvPr/>
          </p:nvSpPr>
          <p:spPr>
            <a:xfrm>
              <a:off x="4764809" y="3184208"/>
              <a:ext cx="585965" cy="520485"/>
            </a:xfrm>
            <a:custGeom>
              <a:avLst/>
              <a:gdLst/>
              <a:ahLst/>
              <a:cxnLst/>
              <a:rect l="l" t="t" r="r" b="b"/>
              <a:pathLst>
                <a:path w="895" h="792" extrusionOk="0">
                  <a:moveTo>
                    <a:pt x="885" y="279"/>
                  </a:moveTo>
                  <a:cubicBezTo>
                    <a:pt x="871" y="194"/>
                    <a:pt x="837" y="125"/>
                    <a:pt x="783" y="74"/>
                  </a:cubicBezTo>
                  <a:cubicBezTo>
                    <a:pt x="745" y="38"/>
                    <a:pt x="710" y="24"/>
                    <a:pt x="706" y="23"/>
                  </a:cubicBezTo>
                  <a:cubicBezTo>
                    <a:pt x="655" y="8"/>
                    <a:pt x="602" y="0"/>
                    <a:pt x="548" y="0"/>
                  </a:cubicBezTo>
                  <a:cubicBezTo>
                    <a:pt x="246" y="0"/>
                    <a:pt x="0" y="245"/>
                    <a:pt x="0" y="547"/>
                  </a:cubicBezTo>
                  <a:cubicBezTo>
                    <a:pt x="0" y="634"/>
                    <a:pt x="20" y="717"/>
                    <a:pt x="57" y="792"/>
                  </a:cubicBezTo>
                  <a:cubicBezTo>
                    <a:pt x="40" y="710"/>
                    <a:pt x="32" y="594"/>
                    <a:pt x="87" y="488"/>
                  </a:cubicBezTo>
                  <a:cubicBezTo>
                    <a:pt x="170" y="327"/>
                    <a:pt x="318" y="293"/>
                    <a:pt x="378" y="286"/>
                  </a:cubicBezTo>
                  <a:cubicBezTo>
                    <a:pt x="387" y="285"/>
                    <a:pt x="396" y="284"/>
                    <a:pt x="405" y="284"/>
                  </a:cubicBezTo>
                  <a:cubicBezTo>
                    <a:pt x="406" y="284"/>
                    <a:pt x="406" y="284"/>
                    <a:pt x="406" y="284"/>
                  </a:cubicBezTo>
                  <a:cubicBezTo>
                    <a:pt x="408" y="284"/>
                    <a:pt x="408" y="284"/>
                    <a:pt x="408" y="284"/>
                  </a:cubicBezTo>
                  <a:cubicBezTo>
                    <a:pt x="410" y="285"/>
                    <a:pt x="410" y="285"/>
                    <a:pt x="410" y="285"/>
                  </a:cubicBezTo>
                  <a:cubicBezTo>
                    <a:pt x="441" y="285"/>
                    <a:pt x="472" y="294"/>
                    <a:pt x="500" y="311"/>
                  </a:cubicBezTo>
                  <a:cubicBezTo>
                    <a:pt x="519" y="322"/>
                    <a:pt x="535" y="337"/>
                    <a:pt x="548" y="356"/>
                  </a:cubicBezTo>
                  <a:cubicBezTo>
                    <a:pt x="570" y="322"/>
                    <a:pt x="603" y="301"/>
                    <a:pt x="645" y="291"/>
                  </a:cubicBezTo>
                  <a:cubicBezTo>
                    <a:pt x="662" y="287"/>
                    <a:pt x="678" y="285"/>
                    <a:pt x="694" y="285"/>
                  </a:cubicBezTo>
                  <a:cubicBezTo>
                    <a:pt x="737" y="285"/>
                    <a:pt x="776" y="299"/>
                    <a:pt x="812" y="326"/>
                  </a:cubicBezTo>
                  <a:cubicBezTo>
                    <a:pt x="850" y="356"/>
                    <a:pt x="874" y="395"/>
                    <a:pt x="883" y="444"/>
                  </a:cubicBezTo>
                  <a:cubicBezTo>
                    <a:pt x="892" y="395"/>
                    <a:pt x="895" y="340"/>
                    <a:pt x="885" y="2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81" name="Google Shape;2481;p49"/>
          <p:cNvGrpSpPr/>
          <p:nvPr/>
        </p:nvGrpSpPr>
        <p:grpSpPr>
          <a:xfrm>
            <a:off x="5925592" y="3658400"/>
            <a:ext cx="713194" cy="620179"/>
            <a:chOff x="3680173" y="3231000"/>
            <a:chExt cx="720106" cy="626190"/>
          </a:xfrm>
        </p:grpSpPr>
        <p:sp>
          <p:nvSpPr>
            <p:cNvPr id="2482" name="Google Shape;2482;p49"/>
            <p:cNvSpPr/>
            <p:nvPr/>
          </p:nvSpPr>
          <p:spPr>
            <a:xfrm>
              <a:off x="3680173" y="3232386"/>
              <a:ext cx="468746" cy="451568"/>
            </a:xfrm>
            <a:custGeom>
              <a:avLst/>
              <a:gdLst/>
              <a:ahLst/>
              <a:cxnLst/>
              <a:rect l="l" t="t" r="r" b="b"/>
              <a:pathLst>
                <a:path w="341" h="326" extrusionOk="0">
                  <a:moveTo>
                    <a:pt x="337" y="79"/>
                  </a:moveTo>
                  <a:cubicBezTo>
                    <a:pt x="332" y="73"/>
                    <a:pt x="325" y="65"/>
                    <a:pt x="312" y="52"/>
                  </a:cubicBezTo>
                  <a:cubicBezTo>
                    <a:pt x="290" y="31"/>
                    <a:pt x="264" y="16"/>
                    <a:pt x="261" y="15"/>
                  </a:cubicBezTo>
                  <a:cubicBezTo>
                    <a:pt x="237" y="5"/>
                    <a:pt x="211" y="0"/>
                    <a:pt x="184" y="0"/>
                  </a:cubicBezTo>
                  <a:cubicBezTo>
                    <a:pt x="180" y="0"/>
                    <a:pt x="180" y="0"/>
                    <a:pt x="180" y="0"/>
                  </a:cubicBezTo>
                  <a:cubicBezTo>
                    <a:pt x="124" y="2"/>
                    <a:pt x="76" y="24"/>
                    <a:pt x="44" y="61"/>
                  </a:cubicBezTo>
                  <a:cubicBezTo>
                    <a:pt x="13" y="97"/>
                    <a:pt x="0" y="144"/>
                    <a:pt x="5" y="195"/>
                  </a:cubicBezTo>
                  <a:cubicBezTo>
                    <a:pt x="10" y="237"/>
                    <a:pt x="24" y="275"/>
                    <a:pt x="47" y="308"/>
                  </a:cubicBezTo>
                  <a:cubicBezTo>
                    <a:pt x="51" y="314"/>
                    <a:pt x="56" y="320"/>
                    <a:pt x="61" y="326"/>
                  </a:cubicBezTo>
                  <a:cubicBezTo>
                    <a:pt x="50" y="296"/>
                    <a:pt x="39" y="251"/>
                    <a:pt x="47" y="200"/>
                  </a:cubicBezTo>
                  <a:cubicBezTo>
                    <a:pt x="62" y="106"/>
                    <a:pt x="151" y="88"/>
                    <a:pt x="162" y="86"/>
                  </a:cubicBezTo>
                  <a:cubicBezTo>
                    <a:pt x="162" y="86"/>
                    <a:pt x="162" y="86"/>
                    <a:pt x="162" y="86"/>
                  </a:cubicBezTo>
                  <a:cubicBezTo>
                    <a:pt x="169" y="85"/>
                    <a:pt x="176" y="84"/>
                    <a:pt x="183" y="83"/>
                  </a:cubicBezTo>
                  <a:cubicBezTo>
                    <a:pt x="184" y="83"/>
                    <a:pt x="184" y="83"/>
                    <a:pt x="184" y="83"/>
                  </a:cubicBezTo>
                  <a:cubicBezTo>
                    <a:pt x="210" y="83"/>
                    <a:pt x="234" y="91"/>
                    <a:pt x="257" y="107"/>
                  </a:cubicBezTo>
                  <a:cubicBezTo>
                    <a:pt x="259" y="109"/>
                    <a:pt x="261" y="109"/>
                    <a:pt x="262" y="109"/>
                  </a:cubicBezTo>
                  <a:cubicBezTo>
                    <a:pt x="264" y="109"/>
                    <a:pt x="266" y="108"/>
                    <a:pt x="269" y="107"/>
                  </a:cubicBezTo>
                  <a:cubicBezTo>
                    <a:pt x="295" y="91"/>
                    <a:pt x="318" y="84"/>
                    <a:pt x="341" y="83"/>
                  </a:cubicBezTo>
                  <a:cubicBezTo>
                    <a:pt x="339" y="82"/>
                    <a:pt x="338" y="80"/>
                    <a:pt x="337" y="7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3" name="Google Shape;2483;p49"/>
            <p:cNvSpPr/>
            <p:nvPr/>
          </p:nvSpPr>
          <p:spPr>
            <a:xfrm>
              <a:off x="3743529" y="3408162"/>
              <a:ext cx="548171" cy="449028"/>
            </a:xfrm>
            <a:custGeom>
              <a:avLst/>
              <a:gdLst/>
              <a:ahLst/>
              <a:cxnLst/>
              <a:rect l="l" t="t" r="r" b="b"/>
              <a:pathLst>
                <a:path w="399" h="324" extrusionOk="0">
                  <a:moveTo>
                    <a:pt x="399" y="221"/>
                  </a:moveTo>
                  <a:cubicBezTo>
                    <a:pt x="381" y="231"/>
                    <a:pt x="357" y="241"/>
                    <a:pt x="329" y="246"/>
                  </a:cubicBezTo>
                  <a:cubicBezTo>
                    <a:pt x="315" y="249"/>
                    <a:pt x="299" y="250"/>
                    <a:pt x="284" y="250"/>
                  </a:cubicBezTo>
                  <a:cubicBezTo>
                    <a:pt x="244" y="250"/>
                    <a:pt x="214" y="241"/>
                    <a:pt x="209" y="239"/>
                  </a:cubicBezTo>
                  <a:cubicBezTo>
                    <a:pt x="208" y="239"/>
                    <a:pt x="206" y="239"/>
                    <a:pt x="204" y="238"/>
                  </a:cubicBezTo>
                  <a:cubicBezTo>
                    <a:pt x="143" y="209"/>
                    <a:pt x="100" y="176"/>
                    <a:pt x="70" y="133"/>
                  </a:cubicBezTo>
                  <a:cubicBezTo>
                    <a:pt x="55" y="111"/>
                    <a:pt x="46" y="86"/>
                    <a:pt x="43" y="59"/>
                  </a:cubicBezTo>
                  <a:cubicBezTo>
                    <a:pt x="40" y="36"/>
                    <a:pt x="44" y="16"/>
                    <a:pt x="53" y="0"/>
                  </a:cubicBezTo>
                  <a:cubicBezTo>
                    <a:pt x="35" y="16"/>
                    <a:pt x="18" y="39"/>
                    <a:pt x="12" y="75"/>
                  </a:cubicBezTo>
                  <a:cubicBezTo>
                    <a:pt x="0" y="154"/>
                    <a:pt x="37" y="221"/>
                    <a:pt x="41" y="228"/>
                  </a:cubicBezTo>
                  <a:cubicBezTo>
                    <a:pt x="74" y="261"/>
                    <a:pt x="116" y="289"/>
                    <a:pt x="169" y="314"/>
                  </a:cubicBezTo>
                  <a:cubicBezTo>
                    <a:pt x="183" y="320"/>
                    <a:pt x="199" y="324"/>
                    <a:pt x="215" y="324"/>
                  </a:cubicBezTo>
                  <a:cubicBezTo>
                    <a:pt x="233" y="324"/>
                    <a:pt x="252" y="319"/>
                    <a:pt x="268" y="312"/>
                  </a:cubicBezTo>
                  <a:cubicBezTo>
                    <a:pt x="312" y="291"/>
                    <a:pt x="350" y="266"/>
                    <a:pt x="383" y="236"/>
                  </a:cubicBezTo>
                  <a:cubicBezTo>
                    <a:pt x="389" y="231"/>
                    <a:pt x="394" y="226"/>
                    <a:pt x="399" y="22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4" name="Google Shape;2484;p49"/>
            <p:cNvSpPr/>
            <p:nvPr/>
          </p:nvSpPr>
          <p:spPr>
            <a:xfrm>
              <a:off x="4061000" y="3231000"/>
              <a:ext cx="339279" cy="508390"/>
            </a:xfrm>
            <a:custGeom>
              <a:avLst/>
              <a:gdLst/>
              <a:ahLst/>
              <a:cxnLst/>
              <a:rect l="l" t="t" r="r" b="b"/>
              <a:pathLst>
                <a:path w="247" h="367" extrusionOk="0">
                  <a:moveTo>
                    <a:pt x="53" y="367"/>
                  </a:moveTo>
                  <a:cubicBezTo>
                    <a:pt x="68" y="367"/>
                    <a:pt x="82" y="365"/>
                    <a:pt x="96" y="363"/>
                  </a:cubicBezTo>
                  <a:cubicBezTo>
                    <a:pt x="150" y="353"/>
                    <a:pt x="191" y="320"/>
                    <a:pt x="195" y="316"/>
                  </a:cubicBezTo>
                  <a:cubicBezTo>
                    <a:pt x="221" y="279"/>
                    <a:pt x="237" y="239"/>
                    <a:pt x="242" y="195"/>
                  </a:cubicBezTo>
                  <a:cubicBezTo>
                    <a:pt x="247" y="155"/>
                    <a:pt x="239" y="116"/>
                    <a:pt x="221" y="85"/>
                  </a:cubicBezTo>
                  <a:cubicBezTo>
                    <a:pt x="201" y="51"/>
                    <a:pt x="170" y="26"/>
                    <a:pt x="130" y="12"/>
                  </a:cubicBezTo>
                  <a:cubicBezTo>
                    <a:pt x="110" y="4"/>
                    <a:pt x="88" y="0"/>
                    <a:pt x="66" y="0"/>
                  </a:cubicBezTo>
                  <a:cubicBezTo>
                    <a:pt x="44" y="0"/>
                    <a:pt x="22" y="4"/>
                    <a:pt x="0" y="11"/>
                  </a:cubicBezTo>
                  <a:cubicBezTo>
                    <a:pt x="11" y="18"/>
                    <a:pt x="28" y="30"/>
                    <a:pt x="43" y="44"/>
                  </a:cubicBezTo>
                  <a:cubicBezTo>
                    <a:pt x="57" y="58"/>
                    <a:pt x="64" y="66"/>
                    <a:pt x="69" y="72"/>
                  </a:cubicBezTo>
                  <a:cubicBezTo>
                    <a:pt x="71" y="74"/>
                    <a:pt x="72" y="76"/>
                    <a:pt x="74" y="78"/>
                  </a:cubicBezTo>
                  <a:cubicBezTo>
                    <a:pt x="80" y="85"/>
                    <a:pt x="89" y="87"/>
                    <a:pt x="89" y="87"/>
                  </a:cubicBezTo>
                  <a:cubicBezTo>
                    <a:pt x="102" y="91"/>
                    <a:pt x="102" y="91"/>
                    <a:pt x="102" y="91"/>
                  </a:cubicBezTo>
                  <a:cubicBezTo>
                    <a:pt x="102" y="91"/>
                    <a:pt x="102" y="91"/>
                    <a:pt x="102" y="91"/>
                  </a:cubicBezTo>
                  <a:cubicBezTo>
                    <a:pt x="143" y="106"/>
                    <a:pt x="164" y="140"/>
                    <a:pt x="159" y="185"/>
                  </a:cubicBezTo>
                  <a:cubicBezTo>
                    <a:pt x="154" y="230"/>
                    <a:pt x="133" y="268"/>
                    <a:pt x="96" y="302"/>
                  </a:cubicBezTo>
                  <a:cubicBezTo>
                    <a:pt x="70" y="326"/>
                    <a:pt x="40" y="345"/>
                    <a:pt x="5" y="362"/>
                  </a:cubicBezTo>
                  <a:cubicBezTo>
                    <a:pt x="18" y="365"/>
                    <a:pt x="34" y="367"/>
                    <a:pt x="53" y="367"/>
                  </a:cubicBezTo>
                  <a:cubicBezTo>
                    <a:pt x="53" y="367"/>
                    <a:pt x="53" y="367"/>
                    <a:pt x="53" y="367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85" name="Google Shape;2485;p49"/>
          <p:cNvGrpSpPr/>
          <p:nvPr/>
        </p:nvGrpSpPr>
        <p:grpSpPr>
          <a:xfrm>
            <a:off x="9240932" y="3611994"/>
            <a:ext cx="709253" cy="712992"/>
            <a:chOff x="6931035" y="3184144"/>
            <a:chExt cx="716128" cy="719903"/>
          </a:xfrm>
        </p:grpSpPr>
        <p:sp>
          <p:nvSpPr>
            <p:cNvPr id="2486" name="Google Shape;2486;p49"/>
            <p:cNvSpPr/>
            <p:nvPr/>
          </p:nvSpPr>
          <p:spPr>
            <a:xfrm>
              <a:off x="7304099" y="3430106"/>
              <a:ext cx="343064" cy="228463"/>
            </a:xfrm>
            <a:custGeom>
              <a:avLst/>
              <a:gdLst/>
              <a:ahLst/>
              <a:cxnLst/>
              <a:rect l="l" t="t" r="r" b="b"/>
              <a:pathLst>
                <a:path w="590" h="391" extrusionOk="0">
                  <a:moveTo>
                    <a:pt x="507" y="0"/>
                  </a:moveTo>
                  <a:cubicBezTo>
                    <a:pt x="196" y="0"/>
                    <a:pt x="196" y="0"/>
                    <a:pt x="196" y="0"/>
                  </a:cubicBezTo>
                  <a:cubicBezTo>
                    <a:pt x="194" y="0"/>
                    <a:pt x="192" y="0"/>
                    <a:pt x="191" y="2"/>
                  </a:cubicBezTo>
                  <a:cubicBezTo>
                    <a:pt x="2" y="190"/>
                    <a:pt x="2" y="190"/>
                    <a:pt x="2" y="190"/>
                  </a:cubicBezTo>
                  <a:cubicBezTo>
                    <a:pt x="0" y="193"/>
                    <a:pt x="0" y="197"/>
                    <a:pt x="2" y="200"/>
                  </a:cubicBezTo>
                  <a:cubicBezTo>
                    <a:pt x="191" y="389"/>
                    <a:pt x="191" y="389"/>
                    <a:pt x="191" y="389"/>
                  </a:cubicBezTo>
                  <a:cubicBezTo>
                    <a:pt x="192" y="390"/>
                    <a:pt x="194" y="391"/>
                    <a:pt x="196" y="391"/>
                  </a:cubicBezTo>
                  <a:cubicBezTo>
                    <a:pt x="507" y="391"/>
                    <a:pt x="507" y="391"/>
                    <a:pt x="507" y="391"/>
                  </a:cubicBezTo>
                  <a:cubicBezTo>
                    <a:pt x="553" y="391"/>
                    <a:pt x="590" y="353"/>
                    <a:pt x="590" y="307"/>
                  </a:cubicBezTo>
                  <a:cubicBezTo>
                    <a:pt x="590" y="83"/>
                    <a:pt x="590" y="83"/>
                    <a:pt x="590" y="83"/>
                  </a:cubicBezTo>
                  <a:cubicBezTo>
                    <a:pt x="590" y="37"/>
                    <a:pt x="553" y="0"/>
                    <a:pt x="50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7" name="Google Shape;2487;p49"/>
            <p:cNvSpPr/>
            <p:nvPr/>
          </p:nvSpPr>
          <p:spPr>
            <a:xfrm>
              <a:off x="6931035" y="3430106"/>
              <a:ext cx="343548" cy="228463"/>
            </a:xfrm>
            <a:custGeom>
              <a:avLst/>
              <a:gdLst/>
              <a:ahLst/>
              <a:cxnLst/>
              <a:rect l="l" t="t" r="r" b="b"/>
              <a:pathLst>
                <a:path w="591" h="391" extrusionOk="0">
                  <a:moveTo>
                    <a:pt x="84" y="0"/>
                  </a:moveTo>
                  <a:cubicBezTo>
                    <a:pt x="38" y="0"/>
                    <a:pt x="0" y="37"/>
                    <a:pt x="0" y="83"/>
                  </a:cubicBezTo>
                  <a:cubicBezTo>
                    <a:pt x="0" y="307"/>
                    <a:pt x="0" y="307"/>
                    <a:pt x="0" y="307"/>
                  </a:cubicBezTo>
                  <a:cubicBezTo>
                    <a:pt x="0" y="353"/>
                    <a:pt x="38" y="391"/>
                    <a:pt x="84" y="391"/>
                  </a:cubicBezTo>
                  <a:cubicBezTo>
                    <a:pt x="395" y="391"/>
                    <a:pt x="395" y="391"/>
                    <a:pt x="395" y="391"/>
                  </a:cubicBezTo>
                  <a:cubicBezTo>
                    <a:pt x="396" y="391"/>
                    <a:pt x="398" y="390"/>
                    <a:pt x="399" y="389"/>
                  </a:cubicBezTo>
                  <a:cubicBezTo>
                    <a:pt x="588" y="200"/>
                    <a:pt x="588" y="200"/>
                    <a:pt x="588" y="200"/>
                  </a:cubicBezTo>
                  <a:cubicBezTo>
                    <a:pt x="591" y="197"/>
                    <a:pt x="591" y="193"/>
                    <a:pt x="588" y="190"/>
                  </a:cubicBezTo>
                  <a:cubicBezTo>
                    <a:pt x="399" y="2"/>
                    <a:pt x="399" y="2"/>
                    <a:pt x="399" y="2"/>
                  </a:cubicBezTo>
                  <a:cubicBezTo>
                    <a:pt x="398" y="0"/>
                    <a:pt x="396" y="0"/>
                    <a:pt x="395" y="0"/>
                  </a:cubicBezTo>
                  <a:lnTo>
                    <a:pt x="84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8" name="Google Shape;2488;p49"/>
            <p:cNvSpPr/>
            <p:nvPr/>
          </p:nvSpPr>
          <p:spPr>
            <a:xfrm>
              <a:off x="7175631" y="3184144"/>
              <a:ext cx="227419" cy="345369"/>
            </a:xfrm>
            <a:custGeom>
              <a:avLst/>
              <a:gdLst/>
              <a:ahLst/>
              <a:cxnLst/>
              <a:rect l="l" t="t" r="r" b="b"/>
              <a:pathLst>
                <a:path w="391" h="591" extrusionOk="0">
                  <a:moveTo>
                    <a:pt x="307" y="0"/>
                  </a:moveTo>
                  <a:cubicBezTo>
                    <a:pt x="84" y="0"/>
                    <a:pt x="84" y="0"/>
                    <a:pt x="84" y="0"/>
                  </a:cubicBezTo>
                  <a:cubicBezTo>
                    <a:pt x="37" y="0"/>
                    <a:pt x="0" y="38"/>
                    <a:pt x="0" y="84"/>
                  </a:cubicBezTo>
                  <a:cubicBezTo>
                    <a:pt x="0" y="395"/>
                    <a:pt x="0" y="395"/>
                    <a:pt x="0" y="395"/>
                  </a:cubicBezTo>
                  <a:cubicBezTo>
                    <a:pt x="0" y="396"/>
                    <a:pt x="1" y="398"/>
                    <a:pt x="2" y="399"/>
                  </a:cubicBezTo>
                  <a:cubicBezTo>
                    <a:pt x="191" y="588"/>
                    <a:pt x="191" y="588"/>
                    <a:pt x="191" y="588"/>
                  </a:cubicBezTo>
                  <a:cubicBezTo>
                    <a:pt x="193" y="591"/>
                    <a:pt x="198" y="591"/>
                    <a:pt x="200" y="588"/>
                  </a:cubicBezTo>
                  <a:cubicBezTo>
                    <a:pt x="389" y="399"/>
                    <a:pt x="389" y="399"/>
                    <a:pt x="389" y="399"/>
                  </a:cubicBezTo>
                  <a:cubicBezTo>
                    <a:pt x="390" y="398"/>
                    <a:pt x="391" y="396"/>
                    <a:pt x="391" y="395"/>
                  </a:cubicBezTo>
                  <a:cubicBezTo>
                    <a:pt x="391" y="84"/>
                    <a:pt x="391" y="84"/>
                    <a:pt x="391" y="84"/>
                  </a:cubicBezTo>
                  <a:cubicBezTo>
                    <a:pt x="391" y="38"/>
                    <a:pt x="354" y="0"/>
                    <a:pt x="30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89" name="Google Shape;2489;p49"/>
            <p:cNvSpPr/>
            <p:nvPr/>
          </p:nvSpPr>
          <p:spPr>
            <a:xfrm>
              <a:off x="7175631" y="3558678"/>
              <a:ext cx="227419" cy="345369"/>
            </a:xfrm>
            <a:custGeom>
              <a:avLst/>
              <a:gdLst/>
              <a:ahLst/>
              <a:cxnLst/>
              <a:rect l="l" t="t" r="r" b="b"/>
              <a:pathLst>
                <a:path w="391" h="591" extrusionOk="0">
                  <a:moveTo>
                    <a:pt x="84" y="591"/>
                  </a:moveTo>
                  <a:cubicBezTo>
                    <a:pt x="307" y="591"/>
                    <a:pt x="307" y="591"/>
                    <a:pt x="307" y="591"/>
                  </a:cubicBezTo>
                  <a:cubicBezTo>
                    <a:pt x="354" y="591"/>
                    <a:pt x="391" y="553"/>
                    <a:pt x="391" y="507"/>
                  </a:cubicBezTo>
                  <a:cubicBezTo>
                    <a:pt x="391" y="197"/>
                    <a:pt x="391" y="197"/>
                    <a:pt x="391" y="197"/>
                  </a:cubicBezTo>
                  <a:cubicBezTo>
                    <a:pt x="391" y="195"/>
                    <a:pt x="390" y="193"/>
                    <a:pt x="389" y="192"/>
                  </a:cubicBezTo>
                  <a:cubicBezTo>
                    <a:pt x="200" y="3"/>
                    <a:pt x="200" y="3"/>
                    <a:pt x="200" y="3"/>
                  </a:cubicBezTo>
                  <a:cubicBezTo>
                    <a:pt x="198" y="0"/>
                    <a:pt x="193" y="0"/>
                    <a:pt x="191" y="3"/>
                  </a:cubicBezTo>
                  <a:cubicBezTo>
                    <a:pt x="2" y="192"/>
                    <a:pt x="2" y="192"/>
                    <a:pt x="2" y="192"/>
                  </a:cubicBezTo>
                  <a:cubicBezTo>
                    <a:pt x="1" y="193"/>
                    <a:pt x="0" y="195"/>
                    <a:pt x="0" y="197"/>
                  </a:cubicBezTo>
                  <a:cubicBezTo>
                    <a:pt x="0" y="507"/>
                    <a:pt x="0" y="507"/>
                    <a:pt x="0" y="507"/>
                  </a:cubicBezTo>
                  <a:cubicBezTo>
                    <a:pt x="0" y="553"/>
                    <a:pt x="37" y="591"/>
                    <a:pt x="84" y="59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90" name="Google Shape;2490;p49"/>
          <p:cNvGrpSpPr/>
          <p:nvPr/>
        </p:nvGrpSpPr>
        <p:grpSpPr>
          <a:xfrm>
            <a:off x="8134843" y="3611917"/>
            <a:ext cx="713163" cy="713142"/>
            <a:chOff x="5846429" y="3184067"/>
            <a:chExt cx="720076" cy="720055"/>
          </a:xfrm>
        </p:grpSpPr>
        <p:sp>
          <p:nvSpPr>
            <p:cNvPr id="2491" name="Google Shape;2491;p49"/>
            <p:cNvSpPr/>
            <p:nvPr/>
          </p:nvSpPr>
          <p:spPr>
            <a:xfrm>
              <a:off x="6207893" y="3184067"/>
              <a:ext cx="355998" cy="422879"/>
            </a:xfrm>
            <a:custGeom>
              <a:avLst/>
              <a:gdLst/>
              <a:ahLst/>
              <a:cxnLst/>
              <a:rect l="l" t="t" r="r" b="b"/>
              <a:pathLst>
                <a:path w="540" h="642" extrusionOk="0">
                  <a:moveTo>
                    <a:pt x="473" y="593"/>
                  </a:moveTo>
                  <a:cubicBezTo>
                    <a:pt x="536" y="545"/>
                    <a:pt x="540" y="487"/>
                    <a:pt x="540" y="480"/>
                  </a:cubicBezTo>
                  <a:cubicBezTo>
                    <a:pt x="507" y="208"/>
                    <a:pt x="276" y="2"/>
                    <a:pt x="0" y="0"/>
                  </a:cubicBezTo>
                  <a:cubicBezTo>
                    <a:pt x="24" y="14"/>
                    <a:pt x="46" y="33"/>
                    <a:pt x="64" y="57"/>
                  </a:cubicBezTo>
                  <a:cubicBezTo>
                    <a:pt x="117" y="125"/>
                    <a:pt x="119" y="216"/>
                    <a:pt x="119" y="220"/>
                  </a:cubicBezTo>
                  <a:cubicBezTo>
                    <a:pt x="119" y="425"/>
                    <a:pt x="119" y="425"/>
                    <a:pt x="119" y="425"/>
                  </a:cubicBezTo>
                  <a:cubicBezTo>
                    <a:pt x="337" y="425"/>
                    <a:pt x="337" y="425"/>
                    <a:pt x="337" y="425"/>
                  </a:cubicBezTo>
                  <a:cubicBezTo>
                    <a:pt x="337" y="642"/>
                    <a:pt x="337" y="642"/>
                    <a:pt x="337" y="642"/>
                  </a:cubicBezTo>
                  <a:cubicBezTo>
                    <a:pt x="365" y="640"/>
                    <a:pt x="425" y="630"/>
                    <a:pt x="473" y="59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2" name="Google Shape;2492;p49"/>
            <p:cNvSpPr/>
            <p:nvPr/>
          </p:nvSpPr>
          <p:spPr>
            <a:xfrm>
              <a:off x="5846429" y="3186676"/>
              <a:ext cx="423253" cy="355759"/>
            </a:xfrm>
            <a:custGeom>
              <a:avLst/>
              <a:gdLst/>
              <a:ahLst/>
              <a:cxnLst/>
              <a:rect l="l" t="t" r="r" b="b"/>
              <a:pathLst>
                <a:path w="642" h="540" extrusionOk="0">
                  <a:moveTo>
                    <a:pt x="480" y="0"/>
                  </a:moveTo>
                  <a:cubicBezTo>
                    <a:pt x="207" y="33"/>
                    <a:pt x="1" y="265"/>
                    <a:pt x="0" y="540"/>
                  </a:cubicBezTo>
                  <a:cubicBezTo>
                    <a:pt x="13" y="516"/>
                    <a:pt x="32" y="495"/>
                    <a:pt x="56" y="476"/>
                  </a:cubicBezTo>
                  <a:cubicBezTo>
                    <a:pt x="125" y="423"/>
                    <a:pt x="215" y="421"/>
                    <a:pt x="219" y="421"/>
                  </a:cubicBezTo>
                  <a:cubicBezTo>
                    <a:pt x="425" y="421"/>
                    <a:pt x="425" y="421"/>
                    <a:pt x="425" y="421"/>
                  </a:cubicBezTo>
                  <a:cubicBezTo>
                    <a:pt x="425" y="203"/>
                    <a:pt x="425" y="203"/>
                    <a:pt x="425" y="203"/>
                  </a:cubicBezTo>
                  <a:cubicBezTo>
                    <a:pt x="642" y="203"/>
                    <a:pt x="642" y="203"/>
                    <a:pt x="642" y="203"/>
                  </a:cubicBezTo>
                  <a:cubicBezTo>
                    <a:pt x="639" y="176"/>
                    <a:pt x="629" y="115"/>
                    <a:pt x="593" y="68"/>
                  </a:cubicBezTo>
                  <a:cubicBezTo>
                    <a:pt x="544" y="4"/>
                    <a:pt x="486" y="1"/>
                    <a:pt x="48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3" name="Google Shape;2493;p49"/>
            <p:cNvSpPr/>
            <p:nvPr/>
          </p:nvSpPr>
          <p:spPr>
            <a:xfrm>
              <a:off x="5849043" y="3481007"/>
              <a:ext cx="355998" cy="423115"/>
            </a:xfrm>
            <a:custGeom>
              <a:avLst/>
              <a:gdLst/>
              <a:ahLst/>
              <a:cxnLst/>
              <a:rect l="l" t="t" r="r" b="b"/>
              <a:pathLst>
                <a:path w="540" h="642" extrusionOk="0">
                  <a:moveTo>
                    <a:pt x="476" y="586"/>
                  </a:moveTo>
                  <a:cubicBezTo>
                    <a:pt x="423" y="517"/>
                    <a:pt x="421" y="426"/>
                    <a:pt x="421" y="423"/>
                  </a:cubicBezTo>
                  <a:cubicBezTo>
                    <a:pt x="421" y="217"/>
                    <a:pt x="421" y="217"/>
                    <a:pt x="421" y="217"/>
                  </a:cubicBezTo>
                  <a:cubicBezTo>
                    <a:pt x="203" y="217"/>
                    <a:pt x="203" y="217"/>
                    <a:pt x="203" y="217"/>
                  </a:cubicBezTo>
                  <a:cubicBezTo>
                    <a:pt x="203" y="0"/>
                    <a:pt x="203" y="0"/>
                    <a:pt x="203" y="0"/>
                  </a:cubicBezTo>
                  <a:cubicBezTo>
                    <a:pt x="175" y="2"/>
                    <a:pt x="114" y="12"/>
                    <a:pt x="67" y="49"/>
                  </a:cubicBezTo>
                  <a:cubicBezTo>
                    <a:pt x="4" y="97"/>
                    <a:pt x="0" y="155"/>
                    <a:pt x="0" y="162"/>
                  </a:cubicBezTo>
                  <a:cubicBezTo>
                    <a:pt x="32" y="434"/>
                    <a:pt x="264" y="641"/>
                    <a:pt x="540" y="642"/>
                  </a:cubicBezTo>
                  <a:cubicBezTo>
                    <a:pt x="516" y="628"/>
                    <a:pt x="494" y="610"/>
                    <a:pt x="476" y="586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4" name="Google Shape;2494;p49"/>
            <p:cNvSpPr/>
            <p:nvPr/>
          </p:nvSpPr>
          <p:spPr>
            <a:xfrm>
              <a:off x="6143252" y="3545755"/>
              <a:ext cx="423253" cy="355759"/>
            </a:xfrm>
            <a:custGeom>
              <a:avLst/>
              <a:gdLst/>
              <a:ahLst/>
              <a:cxnLst/>
              <a:rect l="l" t="t" r="r" b="b"/>
              <a:pathLst>
                <a:path w="642" h="540" extrusionOk="0">
                  <a:moveTo>
                    <a:pt x="423" y="119"/>
                  </a:moveTo>
                  <a:cubicBezTo>
                    <a:pt x="217" y="119"/>
                    <a:pt x="217" y="119"/>
                    <a:pt x="217" y="119"/>
                  </a:cubicBezTo>
                  <a:cubicBezTo>
                    <a:pt x="217" y="337"/>
                    <a:pt x="217" y="337"/>
                    <a:pt x="217" y="337"/>
                  </a:cubicBezTo>
                  <a:cubicBezTo>
                    <a:pt x="0" y="337"/>
                    <a:pt x="0" y="337"/>
                    <a:pt x="0" y="337"/>
                  </a:cubicBezTo>
                  <a:cubicBezTo>
                    <a:pt x="3" y="365"/>
                    <a:pt x="12" y="425"/>
                    <a:pt x="49" y="473"/>
                  </a:cubicBezTo>
                  <a:cubicBezTo>
                    <a:pt x="98" y="536"/>
                    <a:pt x="156" y="540"/>
                    <a:pt x="162" y="540"/>
                  </a:cubicBezTo>
                  <a:cubicBezTo>
                    <a:pt x="435" y="507"/>
                    <a:pt x="641" y="275"/>
                    <a:pt x="642" y="0"/>
                  </a:cubicBezTo>
                  <a:cubicBezTo>
                    <a:pt x="629" y="24"/>
                    <a:pt x="610" y="45"/>
                    <a:pt x="586" y="64"/>
                  </a:cubicBezTo>
                  <a:cubicBezTo>
                    <a:pt x="517" y="117"/>
                    <a:pt x="427" y="119"/>
                    <a:pt x="423" y="11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495" name="Google Shape;2495;p49"/>
          <p:cNvGrpSpPr/>
          <p:nvPr/>
        </p:nvGrpSpPr>
        <p:grpSpPr>
          <a:xfrm>
            <a:off x="2834370" y="3611830"/>
            <a:ext cx="485917" cy="713320"/>
            <a:chOff x="655600" y="3183978"/>
            <a:chExt cx="490627" cy="720234"/>
          </a:xfrm>
        </p:grpSpPr>
        <p:sp>
          <p:nvSpPr>
            <p:cNvPr id="2496" name="Google Shape;2496;p49"/>
            <p:cNvSpPr/>
            <p:nvPr/>
          </p:nvSpPr>
          <p:spPr>
            <a:xfrm>
              <a:off x="781315" y="3461564"/>
              <a:ext cx="274086" cy="162243"/>
            </a:xfrm>
            <a:custGeom>
              <a:avLst/>
              <a:gdLst/>
              <a:ahLst/>
              <a:cxnLst/>
              <a:rect l="l" t="t" r="r" b="b"/>
              <a:pathLst>
                <a:path w="513" h="302" extrusionOk="0">
                  <a:moveTo>
                    <a:pt x="447" y="170"/>
                  </a:moveTo>
                  <a:cubicBezTo>
                    <a:pt x="454" y="167"/>
                    <a:pt x="462" y="168"/>
                    <a:pt x="468" y="172"/>
                  </a:cubicBezTo>
                  <a:cubicBezTo>
                    <a:pt x="474" y="175"/>
                    <a:pt x="478" y="182"/>
                    <a:pt x="479" y="189"/>
                  </a:cubicBezTo>
                  <a:cubicBezTo>
                    <a:pt x="511" y="137"/>
                    <a:pt x="511" y="137"/>
                    <a:pt x="511" y="137"/>
                  </a:cubicBezTo>
                  <a:cubicBezTo>
                    <a:pt x="513" y="133"/>
                    <a:pt x="511" y="127"/>
                    <a:pt x="507" y="125"/>
                  </a:cubicBezTo>
                  <a:cubicBezTo>
                    <a:pt x="466" y="104"/>
                    <a:pt x="418" y="87"/>
                    <a:pt x="363" y="73"/>
                  </a:cubicBezTo>
                  <a:cubicBezTo>
                    <a:pt x="339" y="68"/>
                    <a:pt x="220" y="38"/>
                    <a:pt x="197" y="31"/>
                  </a:cubicBezTo>
                  <a:cubicBezTo>
                    <a:pt x="153" y="20"/>
                    <a:pt x="118" y="10"/>
                    <a:pt x="89" y="1"/>
                  </a:cubicBezTo>
                  <a:cubicBezTo>
                    <a:pt x="85" y="0"/>
                    <a:pt x="80" y="2"/>
                    <a:pt x="78" y="6"/>
                  </a:cubicBezTo>
                  <a:cubicBezTo>
                    <a:pt x="55" y="75"/>
                    <a:pt x="55" y="75"/>
                    <a:pt x="55" y="75"/>
                  </a:cubicBezTo>
                  <a:cubicBezTo>
                    <a:pt x="54" y="76"/>
                    <a:pt x="51" y="78"/>
                    <a:pt x="49" y="77"/>
                  </a:cubicBezTo>
                  <a:cubicBezTo>
                    <a:pt x="45" y="76"/>
                    <a:pt x="41" y="74"/>
                    <a:pt x="39" y="69"/>
                  </a:cubicBezTo>
                  <a:cubicBezTo>
                    <a:pt x="38" y="67"/>
                    <a:pt x="38" y="64"/>
                    <a:pt x="37" y="61"/>
                  </a:cubicBezTo>
                  <a:cubicBezTo>
                    <a:pt x="35" y="52"/>
                    <a:pt x="27" y="48"/>
                    <a:pt x="19" y="53"/>
                  </a:cubicBezTo>
                  <a:cubicBezTo>
                    <a:pt x="12" y="58"/>
                    <a:pt x="7" y="66"/>
                    <a:pt x="4" y="74"/>
                  </a:cubicBezTo>
                  <a:cubicBezTo>
                    <a:pt x="1" y="83"/>
                    <a:pt x="0" y="93"/>
                    <a:pt x="3" y="101"/>
                  </a:cubicBezTo>
                  <a:cubicBezTo>
                    <a:pt x="6" y="109"/>
                    <a:pt x="15" y="111"/>
                    <a:pt x="22" y="106"/>
                  </a:cubicBezTo>
                  <a:cubicBezTo>
                    <a:pt x="24" y="104"/>
                    <a:pt x="26" y="102"/>
                    <a:pt x="29" y="100"/>
                  </a:cubicBezTo>
                  <a:cubicBezTo>
                    <a:pt x="33" y="97"/>
                    <a:pt x="37" y="98"/>
                    <a:pt x="41" y="100"/>
                  </a:cubicBezTo>
                  <a:cubicBezTo>
                    <a:pt x="44" y="101"/>
                    <a:pt x="44" y="103"/>
                    <a:pt x="45" y="106"/>
                  </a:cubicBezTo>
                  <a:cubicBezTo>
                    <a:pt x="20" y="179"/>
                    <a:pt x="20" y="179"/>
                    <a:pt x="20" y="179"/>
                  </a:cubicBezTo>
                  <a:cubicBezTo>
                    <a:pt x="18" y="183"/>
                    <a:pt x="21" y="188"/>
                    <a:pt x="25" y="189"/>
                  </a:cubicBezTo>
                  <a:cubicBezTo>
                    <a:pt x="53" y="198"/>
                    <a:pt x="81" y="206"/>
                    <a:pt x="111" y="214"/>
                  </a:cubicBezTo>
                  <a:cubicBezTo>
                    <a:pt x="135" y="220"/>
                    <a:pt x="278" y="256"/>
                    <a:pt x="301" y="261"/>
                  </a:cubicBezTo>
                  <a:cubicBezTo>
                    <a:pt x="346" y="272"/>
                    <a:pt x="380" y="285"/>
                    <a:pt x="404" y="299"/>
                  </a:cubicBezTo>
                  <a:cubicBezTo>
                    <a:pt x="408" y="302"/>
                    <a:pt x="414" y="300"/>
                    <a:pt x="416" y="296"/>
                  </a:cubicBezTo>
                  <a:cubicBezTo>
                    <a:pt x="446" y="245"/>
                    <a:pt x="446" y="245"/>
                    <a:pt x="446" y="245"/>
                  </a:cubicBezTo>
                  <a:cubicBezTo>
                    <a:pt x="439" y="248"/>
                    <a:pt x="432" y="247"/>
                    <a:pt x="425" y="243"/>
                  </a:cubicBezTo>
                  <a:cubicBezTo>
                    <a:pt x="419" y="240"/>
                    <a:pt x="415" y="234"/>
                    <a:pt x="414" y="226"/>
                  </a:cubicBezTo>
                  <a:cubicBezTo>
                    <a:pt x="412" y="216"/>
                    <a:pt x="415" y="204"/>
                    <a:pt x="422" y="193"/>
                  </a:cubicBezTo>
                  <a:cubicBezTo>
                    <a:pt x="428" y="182"/>
                    <a:pt x="437" y="173"/>
                    <a:pt x="447" y="17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7" name="Google Shape;2497;p49"/>
            <p:cNvSpPr/>
            <p:nvPr/>
          </p:nvSpPr>
          <p:spPr>
            <a:xfrm>
              <a:off x="850087" y="3183978"/>
              <a:ext cx="259850" cy="244775"/>
            </a:xfrm>
            <a:custGeom>
              <a:avLst/>
              <a:gdLst/>
              <a:ahLst/>
              <a:cxnLst/>
              <a:rect l="l" t="t" r="r" b="b"/>
              <a:pathLst>
                <a:path w="486" h="456" extrusionOk="0">
                  <a:moveTo>
                    <a:pt x="0" y="212"/>
                  </a:moveTo>
                  <a:cubicBezTo>
                    <a:pt x="4" y="206"/>
                    <a:pt x="11" y="203"/>
                    <a:pt x="18" y="203"/>
                  </a:cubicBezTo>
                  <a:cubicBezTo>
                    <a:pt x="26" y="203"/>
                    <a:pt x="32" y="206"/>
                    <a:pt x="37" y="212"/>
                  </a:cubicBezTo>
                  <a:cubicBezTo>
                    <a:pt x="44" y="220"/>
                    <a:pt x="48" y="232"/>
                    <a:pt x="47" y="245"/>
                  </a:cubicBezTo>
                  <a:cubicBezTo>
                    <a:pt x="48" y="258"/>
                    <a:pt x="44" y="269"/>
                    <a:pt x="37" y="277"/>
                  </a:cubicBezTo>
                  <a:cubicBezTo>
                    <a:pt x="32" y="283"/>
                    <a:pt x="26" y="286"/>
                    <a:pt x="18" y="286"/>
                  </a:cubicBezTo>
                  <a:cubicBezTo>
                    <a:pt x="11" y="286"/>
                    <a:pt x="4" y="283"/>
                    <a:pt x="0" y="277"/>
                  </a:cubicBezTo>
                  <a:cubicBezTo>
                    <a:pt x="0" y="331"/>
                    <a:pt x="0" y="331"/>
                    <a:pt x="0" y="331"/>
                  </a:cubicBezTo>
                  <a:cubicBezTo>
                    <a:pt x="0" y="336"/>
                    <a:pt x="4" y="340"/>
                    <a:pt x="9" y="340"/>
                  </a:cubicBezTo>
                  <a:cubicBezTo>
                    <a:pt x="31" y="337"/>
                    <a:pt x="55" y="336"/>
                    <a:pt x="83" y="336"/>
                  </a:cubicBezTo>
                  <a:cubicBezTo>
                    <a:pt x="202" y="336"/>
                    <a:pt x="321" y="425"/>
                    <a:pt x="321" y="425"/>
                  </a:cubicBezTo>
                  <a:cubicBezTo>
                    <a:pt x="368" y="456"/>
                    <a:pt x="397" y="454"/>
                    <a:pt x="436" y="417"/>
                  </a:cubicBezTo>
                  <a:cubicBezTo>
                    <a:pt x="436" y="417"/>
                    <a:pt x="486" y="374"/>
                    <a:pt x="486" y="334"/>
                  </a:cubicBezTo>
                  <a:cubicBezTo>
                    <a:pt x="486" y="273"/>
                    <a:pt x="343" y="186"/>
                    <a:pt x="190" y="155"/>
                  </a:cubicBezTo>
                  <a:cubicBezTo>
                    <a:pt x="190" y="49"/>
                    <a:pt x="190" y="49"/>
                    <a:pt x="190" y="49"/>
                  </a:cubicBezTo>
                  <a:cubicBezTo>
                    <a:pt x="190" y="22"/>
                    <a:pt x="163" y="0"/>
                    <a:pt x="130" y="0"/>
                  </a:cubicBezTo>
                  <a:cubicBezTo>
                    <a:pt x="60" y="0"/>
                    <a:pt x="60" y="0"/>
                    <a:pt x="60" y="0"/>
                  </a:cubicBezTo>
                  <a:cubicBezTo>
                    <a:pt x="27" y="0"/>
                    <a:pt x="0" y="22"/>
                    <a:pt x="0" y="49"/>
                  </a:cubicBezTo>
                  <a:cubicBezTo>
                    <a:pt x="0" y="148"/>
                    <a:pt x="0" y="148"/>
                    <a:pt x="0" y="148"/>
                  </a:cubicBezTo>
                  <a:cubicBezTo>
                    <a:pt x="0" y="148"/>
                    <a:pt x="0" y="148"/>
                    <a:pt x="0" y="148"/>
                  </a:cubicBezTo>
                  <a:lnTo>
                    <a:pt x="0" y="21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8" name="Google Shape;2498;p49"/>
            <p:cNvSpPr/>
            <p:nvPr/>
          </p:nvSpPr>
          <p:spPr>
            <a:xfrm>
              <a:off x="655600" y="3264496"/>
              <a:ext cx="213333" cy="294294"/>
            </a:xfrm>
            <a:custGeom>
              <a:avLst/>
              <a:gdLst/>
              <a:ahLst/>
              <a:cxnLst/>
              <a:rect l="l" t="t" r="r" b="b"/>
              <a:pathLst>
                <a:path w="399" h="548" extrusionOk="0">
                  <a:moveTo>
                    <a:pt x="242" y="541"/>
                  </a:moveTo>
                  <a:cubicBezTo>
                    <a:pt x="262" y="483"/>
                    <a:pt x="262" y="483"/>
                    <a:pt x="262" y="483"/>
                  </a:cubicBezTo>
                  <a:cubicBezTo>
                    <a:pt x="255" y="488"/>
                    <a:pt x="248" y="489"/>
                    <a:pt x="241" y="486"/>
                  </a:cubicBezTo>
                  <a:cubicBezTo>
                    <a:pt x="234" y="484"/>
                    <a:pt x="229" y="479"/>
                    <a:pt x="226" y="472"/>
                  </a:cubicBezTo>
                  <a:cubicBezTo>
                    <a:pt x="222" y="462"/>
                    <a:pt x="223" y="450"/>
                    <a:pt x="227" y="437"/>
                  </a:cubicBezTo>
                  <a:cubicBezTo>
                    <a:pt x="231" y="425"/>
                    <a:pt x="238" y="415"/>
                    <a:pt x="247" y="410"/>
                  </a:cubicBezTo>
                  <a:cubicBezTo>
                    <a:pt x="254" y="406"/>
                    <a:pt x="261" y="405"/>
                    <a:pt x="268" y="407"/>
                  </a:cubicBezTo>
                  <a:cubicBezTo>
                    <a:pt x="275" y="409"/>
                    <a:pt x="280" y="415"/>
                    <a:pt x="283" y="422"/>
                  </a:cubicBezTo>
                  <a:cubicBezTo>
                    <a:pt x="301" y="369"/>
                    <a:pt x="301" y="369"/>
                    <a:pt x="301" y="369"/>
                  </a:cubicBezTo>
                  <a:cubicBezTo>
                    <a:pt x="302" y="364"/>
                    <a:pt x="300" y="359"/>
                    <a:pt x="296" y="358"/>
                  </a:cubicBezTo>
                  <a:cubicBezTo>
                    <a:pt x="238" y="335"/>
                    <a:pt x="219" y="315"/>
                    <a:pt x="219" y="287"/>
                  </a:cubicBezTo>
                  <a:cubicBezTo>
                    <a:pt x="219" y="250"/>
                    <a:pt x="254" y="211"/>
                    <a:pt x="343" y="194"/>
                  </a:cubicBezTo>
                  <a:cubicBezTo>
                    <a:pt x="347" y="193"/>
                    <a:pt x="350" y="190"/>
                    <a:pt x="350" y="186"/>
                  </a:cubicBezTo>
                  <a:cubicBezTo>
                    <a:pt x="350" y="111"/>
                    <a:pt x="350" y="111"/>
                    <a:pt x="350" y="111"/>
                  </a:cubicBezTo>
                  <a:cubicBezTo>
                    <a:pt x="351" y="109"/>
                    <a:pt x="353" y="107"/>
                    <a:pt x="355" y="107"/>
                  </a:cubicBezTo>
                  <a:cubicBezTo>
                    <a:pt x="360" y="106"/>
                    <a:pt x="364" y="107"/>
                    <a:pt x="367" y="111"/>
                  </a:cubicBezTo>
                  <a:cubicBezTo>
                    <a:pt x="369" y="113"/>
                    <a:pt x="370" y="116"/>
                    <a:pt x="371" y="118"/>
                  </a:cubicBezTo>
                  <a:cubicBezTo>
                    <a:pt x="376" y="126"/>
                    <a:pt x="385" y="127"/>
                    <a:pt x="391" y="120"/>
                  </a:cubicBezTo>
                  <a:cubicBezTo>
                    <a:pt x="397" y="113"/>
                    <a:pt x="399" y="104"/>
                    <a:pt x="399" y="95"/>
                  </a:cubicBezTo>
                  <a:cubicBezTo>
                    <a:pt x="399" y="86"/>
                    <a:pt x="397" y="76"/>
                    <a:pt x="391" y="69"/>
                  </a:cubicBezTo>
                  <a:cubicBezTo>
                    <a:pt x="385" y="63"/>
                    <a:pt x="376" y="63"/>
                    <a:pt x="371" y="71"/>
                  </a:cubicBezTo>
                  <a:cubicBezTo>
                    <a:pt x="370" y="73"/>
                    <a:pt x="369" y="76"/>
                    <a:pt x="367" y="78"/>
                  </a:cubicBezTo>
                  <a:cubicBezTo>
                    <a:pt x="364" y="83"/>
                    <a:pt x="360" y="83"/>
                    <a:pt x="355" y="83"/>
                  </a:cubicBezTo>
                  <a:cubicBezTo>
                    <a:pt x="353" y="82"/>
                    <a:pt x="351" y="80"/>
                    <a:pt x="350" y="78"/>
                  </a:cubicBezTo>
                  <a:cubicBezTo>
                    <a:pt x="350" y="9"/>
                    <a:pt x="350" y="9"/>
                    <a:pt x="350" y="9"/>
                  </a:cubicBezTo>
                  <a:cubicBezTo>
                    <a:pt x="350" y="4"/>
                    <a:pt x="346" y="0"/>
                    <a:pt x="341" y="1"/>
                  </a:cubicBezTo>
                  <a:cubicBezTo>
                    <a:pt x="117" y="30"/>
                    <a:pt x="0" y="150"/>
                    <a:pt x="0" y="292"/>
                  </a:cubicBezTo>
                  <a:cubicBezTo>
                    <a:pt x="0" y="428"/>
                    <a:pt x="100" y="499"/>
                    <a:pt x="231" y="546"/>
                  </a:cubicBezTo>
                  <a:cubicBezTo>
                    <a:pt x="236" y="548"/>
                    <a:pt x="240" y="546"/>
                    <a:pt x="242" y="5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499" name="Google Shape;2499;p49"/>
            <p:cNvSpPr/>
            <p:nvPr/>
          </p:nvSpPr>
          <p:spPr>
            <a:xfrm>
              <a:off x="673846" y="3654405"/>
              <a:ext cx="303960" cy="249807"/>
            </a:xfrm>
            <a:custGeom>
              <a:avLst/>
              <a:gdLst/>
              <a:ahLst/>
              <a:cxnLst/>
              <a:rect l="l" t="t" r="r" b="b"/>
              <a:pathLst>
                <a:path w="569" h="465" extrusionOk="0">
                  <a:moveTo>
                    <a:pt x="520" y="368"/>
                  </a:moveTo>
                  <a:cubicBezTo>
                    <a:pt x="520" y="233"/>
                    <a:pt x="520" y="233"/>
                    <a:pt x="520" y="233"/>
                  </a:cubicBezTo>
                  <a:cubicBezTo>
                    <a:pt x="521" y="231"/>
                    <a:pt x="523" y="229"/>
                    <a:pt x="525" y="229"/>
                  </a:cubicBezTo>
                  <a:cubicBezTo>
                    <a:pt x="530" y="229"/>
                    <a:pt x="534" y="229"/>
                    <a:pt x="537" y="233"/>
                  </a:cubicBezTo>
                  <a:cubicBezTo>
                    <a:pt x="539" y="236"/>
                    <a:pt x="540" y="238"/>
                    <a:pt x="542" y="241"/>
                  </a:cubicBezTo>
                  <a:cubicBezTo>
                    <a:pt x="546" y="248"/>
                    <a:pt x="556" y="249"/>
                    <a:pt x="561" y="242"/>
                  </a:cubicBezTo>
                  <a:cubicBezTo>
                    <a:pt x="567" y="236"/>
                    <a:pt x="569" y="226"/>
                    <a:pt x="569" y="217"/>
                  </a:cubicBezTo>
                  <a:cubicBezTo>
                    <a:pt x="569" y="208"/>
                    <a:pt x="567" y="199"/>
                    <a:pt x="561" y="192"/>
                  </a:cubicBezTo>
                  <a:cubicBezTo>
                    <a:pt x="556" y="185"/>
                    <a:pt x="546" y="186"/>
                    <a:pt x="542" y="194"/>
                  </a:cubicBezTo>
                  <a:cubicBezTo>
                    <a:pt x="540" y="196"/>
                    <a:pt x="539" y="199"/>
                    <a:pt x="537" y="201"/>
                  </a:cubicBezTo>
                  <a:cubicBezTo>
                    <a:pt x="534" y="205"/>
                    <a:pt x="530" y="205"/>
                    <a:pt x="525" y="205"/>
                  </a:cubicBezTo>
                  <a:cubicBezTo>
                    <a:pt x="523" y="205"/>
                    <a:pt x="521" y="203"/>
                    <a:pt x="520" y="201"/>
                  </a:cubicBezTo>
                  <a:cubicBezTo>
                    <a:pt x="520" y="133"/>
                    <a:pt x="520" y="133"/>
                    <a:pt x="520" y="133"/>
                  </a:cubicBezTo>
                  <a:cubicBezTo>
                    <a:pt x="520" y="128"/>
                    <a:pt x="516" y="124"/>
                    <a:pt x="511" y="124"/>
                  </a:cubicBezTo>
                  <a:cubicBezTo>
                    <a:pt x="489" y="127"/>
                    <a:pt x="464" y="129"/>
                    <a:pt x="436" y="129"/>
                  </a:cubicBezTo>
                  <a:cubicBezTo>
                    <a:pt x="317" y="129"/>
                    <a:pt x="154" y="29"/>
                    <a:pt x="154" y="29"/>
                  </a:cubicBezTo>
                  <a:cubicBezTo>
                    <a:pt x="110" y="0"/>
                    <a:pt x="67" y="8"/>
                    <a:pt x="30" y="51"/>
                  </a:cubicBezTo>
                  <a:cubicBezTo>
                    <a:pt x="30" y="51"/>
                    <a:pt x="0" y="88"/>
                    <a:pt x="0" y="130"/>
                  </a:cubicBezTo>
                  <a:cubicBezTo>
                    <a:pt x="0" y="194"/>
                    <a:pt x="169" y="278"/>
                    <a:pt x="330" y="309"/>
                  </a:cubicBezTo>
                  <a:cubicBezTo>
                    <a:pt x="330" y="416"/>
                    <a:pt x="330" y="416"/>
                    <a:pt x="330" y="416"/>
                  </a:cubicBezTo>
                  <a:cubicBezTo>
                    <a:pt x="330" y="443"/>
                    <a:pt x="357" y="465"/>
                    <a:pt x="390" y="465"/>
                  </a:cubicBezTo>
                  <a:cubicBezTo>
                    <a:pt x="460" y="465"/>
                    <a:pt x="460" y="465"/>
                    <a:pt x="460" y="465"/>
                  </a:cubicBezTo>
                  <a:cubicBezTo>
                    <a:pt x="493" y="465"/>
                    <a:pt x="520" y="443"/>
                    <a:pt x="520" y="416"/>
                  </a:cubicBezTo>
                  <a:cubicBezTo>
                    <a:pt x="520" y="368"/>
                    <a:pt x="520" y="368"/>
                    <a:pt x="520" y="36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0" name="Google Shape;2500;p49"/>
            <p:cNvSpPr/>
            <p:nvPr/>
          </p:nvSpPr>
          <p:spPr>
            <a:xfrm>
              <a:off x="959159" y="3535238"/>
              <a:ext cx="187068" cy="287248"/>
            </a:xfrm>
            <a:custGeom>
              <a:avLst/>
              <a:gdLst/>
              <a:ahLst/>
              <a:cxnLst/>
              <a:rect l="l" t="t" r="r" b="b"/>
              <a:pathLst>
                <a:path w="350" h="535" extrusionOk="0">
                  <a:moveTo>
                    <a:pt x="201" y="3"/>
                  </a:moveTo>
                  <a:cubicBezTo>
                    <a:pt x="197" y="0"/>
                    <a:pt x="192" y="2"/>
                    <a:pt x="190" y="6"/>
                  </a:cubicBezTo>
                  <a:cubicBezTo>
                    <a:pt x="150" y="73"/>
                    <a:pt x="150" y="73"/>
                    <a:pt x="150" y="73"/>
                  </a:cubicBezTo>
                  <a:cubicBezTo>
                    <a:pt x="148" y="74"/>
                    <a:pt x="146" y="75"/>
                    <a:pt x="143" y="74"/>
                  </a:cubicBezTo>
                  <a:cubicBezTo>
                    <a:pt x="139" y="72"/>
                    <a:pt x="135" y="70"/>
                    <a:pt x="135" y="64"/>
                  </a:cubicBezTo>
                  <a:cubicBezTo>
                    <a:pt x="135" y="62"/>
                    <a:pt x="135" y="59"/>
                    <a:pt x="135" y="56"/>
                  </a:cubicBezTo>
                  <a:cubicBezTo>
                    <a:pt x="135" y="47"/>
                    <a:pt x="127" y="41"/>
                    <a:pt x="119" y="44"/>
                  </a:cubicBezTo>
                  <a:cubicBezTo>
                    <a:pt x="111" y="47"/>
                    <a:pt x="104" y="55"/>
                    <a:pt x="100" y="62"/>
                  </a:cubicBezTo>
                  <a:cubicBezTo>
                    <a:pt x="95" y="70"/>
                    <a:pt x="92" y="79"/>
                    <a:pt x="93" y="88"/>
                  </a:cubicBezTo>
                  <a:cubicBezTo>
                    <a:pt x="95" y="96"/>
                    <a:pt x="103" y="101"/>
                    <a:pt x="111" y="97"/>
                  </a:cubicBezTo>
                  <a:cubicBezTo>
                    <a:pt x="114" y="95"/>
                    <a:pt x="116" y="94"/>
                    <a:pt x="119" y="92"/>
                  </a:cubicBezTo>
                  <a:cubicBezTo>
                    <a:pt x="123" y="90"/>
                    <a:pt x="127" y="92"/>
                    <a:pt x="131" y="95"/>
                  </a:cubicBezTo>
                  <a:cubicBezTo>
                    <a:pt x="133" y="96"/>
                    <a:pt x="133" y="99"/>
                    <a:pt x="133" y="101"/>
                  </a:cubicBezTo>
                  <a:cubicBezTo>
                    <a:pt x="94" y="168"/>
                    <a:pt x="94" y="168"/>
                    <a:pt x="94" y="168"/>
                  </a:cubicBezTo>
                  <a:cubicBezTo>
                    <a:pt x="91" y="171"/>
                    <a:pt x="92" y="176"/>
                    <a:pt x="96" y="179"/>
                  </a:cubicBezTo>
                  <a:cubicBezTo>
                    <a:pt x="123" y="201"/>
                    <a:pt x="131" y="223"/>
                    <a:pt x="131" y="240"/>
                  </a:cubicBezTo>
                  <a:cubicBezTo>
                    <a:pt x="131" y="283"/>
                    <a:pt x="96" y="324"/>
                    <a:pt x="7" y="342"/>
                  </a:cubicBezTo>
                  <a:cubicBezTo>
                    <a:pt x="3" y="342"/>
                    <a:pt x="0" y="346"/>
                    <a:pt x="0" y="350"/>
                  </a:cubicBezTo>
                  <a:cubicBezTo>
                    <a:pt x="0" y="407"/>
                    <a:pt x="0" y="407"/>
                    <a:pt x="0" y="407"/>
                  </a:cubicBezTo>
                  <a:cubicBezTo>
                    <a:pt x="4" y="401"/>
                    <a:pt x="11" y="397"/>
                    <a:pt x="19" y="397"/>
                  </a:cubicBezTo>
                  <a:cubicBezTo>
                    <a:pt x="26" y="397"/>
                    <a:pt x="33" y="401"/>
                    <a:pt x="37" y="406"/>
                  </a:cubicBezTo>
                  <a:cubicBezTo>
                    <a:pt x="44" y="415"/>
                    <a:pt x="48" y="426"/>
                    <a:pt x="48" y="439"/>
                  </a:cubicBezTo>
                  <a:cubicBezTo>
                    <a:pt x="48" y="452"/>
                    <a:pt x="44" y="464"/>
                    <a:pt x="37" y="472"/>
                  </a:cubicBezTo>
                  <a:cubicBezTo>
                    <a:pt x="33" y="478"/>
                    <a:pt x="26" y="481"/>
                    <a:pt x="19" y="481"/>
                  </a:cubicBezTo>
                  <a:cubicBezTo>
                    <a:pt x="11" y="481"/>
                    <a:pt x="4" y="478"/>
                    <a:pt x="0" y="472"/>
                  </a:cubicBezTo>
                  <a:cubicBezTo>
                    <a:pt x="0" y="526"/>
                    <a:pt x="0" y="526"/>
                    <a:pt x="0" y="526"/>
                  </a:cubicBezTo>
                  <a:cubicBezTo>
                    <a:pt x="0" y="531"/>
                    <a:pt x="4" y="535"/>
                    <a:pt x="9" y="535"/>
                  </a:cubicBezTo>
                  <a:cubicBezTo>
                    <a:pt x="245" y="503"/>
                    <a:pt x="350" y="374"/>
                    <a:pt x="350" y="237"/>
                  </a:cubicBezTo>
                  <a:cubicBezTo>
                    <a:pt x="350" y="143"/>
                    <a:pt x="301" y="62"/>
                    <a:pt x="201" y="3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01" name="Google Shape;2501;p49"/>
          <p:cNvGrpSpPr/>
          <p:nvPr/>
        </p:nvGrpSpPr>
        <p:grpSpPr>
          <a:xfrm>
            <a:off x="10343110" y="3612015"/>
            <a:ext cx="303656" cy="712947"/>
            <a:chOff x="8011692" y="3184166"/>
            <a:chExt cx="306600" cy="719859"/>
          </a:xfrm>
        </p:grpSpPr>
        <p:sp>
          <p:nvSpPr>
            <p:cNvPr id="2502" name="Google Shape;2502;p49"/>
            <p:cNvSpPr/>
            <p:nvPr/>
          </p:nvSpPr>
          <p:spPr>
            <a:xfrm>
              <a:off x="8011692" y="3885096"/>
              <a:ext cx="306496" cy="18928"/>
            </a:xfrm>
            <a:custGeom>
              <a:avLst/>
              <a:gdLst/>
              <a:ahLst/>
              <a:cxnLst/>
              <a:rect l="l" t="t" r="r" b="b"/>
              <a:pathLst>
                <a:path w="569" h="35" extrusionOk="0">
                  <a:moveTo>
                    <a:pt x="569" y="13"/>
                  </a:moveTo>
                  <a:cubicBezTo>
                    <a:pt x="569" y="19"/>
                    <a:pt x="562" y="23"/>
                    <a:pt x="554" y="24"/>
                  </a:cubicBezTo>
                  <a:cubicBezTo>
                    <a:pt x="520" y="28"/>
                    <a:pt x="430" y="35"/>
                    <a:pt x="284" y="35"/>
                  </a:cubicBezTo>
                  <a:cubicBezTo>
                    <a:pt x="134" y="35"/>
                    <a:pt x="47" y="28"/>
                    <a:pt x="14" y="24"/>
                  </a:cubicBezTo>
                  <a:cubicBezTo>
                    <a:pt x="6" y="23"/>
                    <a:pt x="0" y="19"/>
                    <a:pt x="0" y="13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569" y="0"/>
                    <a:pt x="569" y="0"/>
                    <a:pt x="569" y="0"/>
                  </a:cubicBezTo>
                  <a:lnTo>
                    <a:pt x="569" y="13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3" name="Google Shape;2503;p49"/>
            <p:cNvSpPr/>
            <p:nvPr/>
          </p:nvSpPr>
          <p:spPr>
            <a:xfrm>
              <a:off x="8011692" y="3184166"/>
              <a:ext cx="306496" cy="40025"/>
            </a:xfrm>
            <a:custGeom>
              <a:avLst/>
              <a:gdLst/>
              <a:ahLst/>
              <a:cxnLst/>
              <a:rect l="l" t="t" r="r" b="b"/>
              <a:pathLst>
                <a:path w="569" h="74" extrusionOk="0">
                  <a:moveTo>
                    <a:pt x="372" y="32"/>
                  </a:moveTo>
                  <a:cubicBezTo>
                    <a:pt x="372" y="24"/>
                    <a:pt x="372" y="24"/>
                    <a:pt x="372" y="24"/>
                  </a:cubicBezTo>
                  <a:cubicBezTo>
                    <a:pt x="372" y="14"/>
                    <a:pt x="360" y="6"/>
                    <a:pt x="345" y="4"/>
                  </a:cubicBezTo>
                  <a:cubicBezTo>
                    <a:pt x="325" y="2"/>
                    <a:pt x="316" y="0"/>
                    <a:pt x="287" y="0"/>
                  </a:cubicBezTo>
                  <a:cubicBezTo>
                    <a:pt x="255" y="0"/>
                    <a:pt x="247" y="2"/>
                    <a:pt x="228" y="4"/>
                  </a:cubicBezTo>
                  <a:cubicBezTo>
                    <a:pt x="212" y="5"/>
                    <a:pt x="201" y="14"/>
                    <a:pt x="201" y="24"/>
                  </a:cubicBezTo>
                  <a:cubicBezTo>
                    <a:pt x="201" y="32"/>
                    <a:pt x="201" y="32"/>
                    <a:pt x="201" y="32"/>
                  </a:cubicBezTo>
                  <a:cubicBezTo>
                    <a:pt x="201" y="36"/>
                    <a:pt x="195" y="40"/>
                    <a:pt x="188" y="41"/>
                  </a:cubicBezTo>
                  <a:cubicBezTo>
                    <a:pt x="108" y="43"/>
                    <a:pt x="36" y="48"/>
                    <a:pt x="13" y="50"/>
                  </a:cubicBezTo>
                  <a:cubicBezTo>
                    <a:pt x="6" y="51"/>
                    <a:pt x="0" y="55"/>
                    <a:pt x="0" y="60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569" y="74"/>
                    <a:pt x="569" y="74"/>
                    <a:pt x="569" y="74"/>
                  </a:cubicBezTo>
                  <a:cubicBezTo>
                    <a:pt x="569" y="60"/>
                    <a:pt x="569" y="60"/>
                    <a:pt x="569" y="60"/>
                  </a:cubicBezTo>
                  <a:cubicBezTo>
                    <a:pt x="569" y="55"/>
                    <a:pt x="563" y="51"/>
                    <a:pt x="555" y="50"/>
                  </a:cubicBezTo>
                  <a:cubicBezTo>
                    <a:pt x="533" y="47"/>
                    <a:pt x="464" y="43"/>
                    <a:pt x="385" y="41"/>
                  </a:cubicBezTo>
                  <a:cubicBezTo>
                    <a:pt x="378" y="40"/>
                    <a:pt x="372" y="36"/>
                    <a:pt x="372" y="32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4" name="Google Shape;2504;p49"/>
            <p:cNvSpPr txBox="1"/>
            <p:nvPr/>
          </p:nvSpPr>
          <p:spPr>
            <a:xfrm>
              <a:off x="8011692" y="3395332"/>
              <a:ext cx="306600" cy="1572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5" name="Google Shape;2505;p49"/>
            <p:cNvSpPr txBox="1"/>
            <p:nvPr/>
          </p:nvSpPr>
          <p:spPr>
            <a:xfrm>
              <a:off x="8011692" y="3231683"/>
              <a:ext cx="306600" cy="159300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6" name="Google Shape;2506;p49"/>
            <p:cNvSpPr txBox="1"/>
            <p:nvPr/>
          </p:nvSpPr>
          <p:spPr>
            <a:xfrm>
              <a:off x="8011692" y="3718293"/>
              <a:ext cx="306600" cy="159300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07" name="Google Shape;2507;p49"/>
            <p:cNvSpPr txBox="1"/>
            <p:nvPr/>
          </p:nvSpPr>
          <p:spPr>
            <a:xfrm>
              <a:off x="8011692" y="3556812"/>
              <a:ext cx="306600" cy="157200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08" name="Google Shape;2508;p49"/>
          <p:cNvGrpSpPr/>
          <p:nvPr/>
        </p:nvGrpSpPr>
        <p:grpSpPr>
          <a:xfrm>
            <a:off x="11038769" y="3611614"/>
            <a:ext cx="393918" cy="712826"/>
            <a:chOff x="4556125" y="630237"/>
            <a:chExt cx="3081338" cy="5568950"/>
          </a:xfrm>
        </p:grpSpPr>
        <p:sp>
          <p:nvSpPr>
            <p:cNvPr id="2509" name="Google Shape;2509;p49"/>
            <p:cNvSpPr/>
            <p:nvPr/>
          </p:nvSpPr>
          <p:spPr>
            <a:xfrm>
              <a:off x="4756150" y="630237"/>
              <a:ext cx="2397126" cy="1016000"/>
            </a:xfrm>
            <a:custGeom>
              <a:avLst/>
              <a:gdLst/>
              <a:ahLst/>
              <a:cxnLst/>
              <a:rect l="l" t="t" r="r" b="b"/>
              <a:pathLst>
                <a:path w="550" h="233" extrusionOk="0">
                  <a:moveTo>
                    <a:pt x="88" y="233"/>
                  </a:moveTo>
                  <a:cubicBezTo>
                    <a:pt x="49" y="233"/>
                    <a:pt x="14" y="205"/>
                    <a:pt x="7" y="165"/>
                  </a:cubicBezTo>
                  <a:cubicBezTo>
                    <a:pt x="0" y="120"/>
                    <a:pt x="30" y="78"/>
                    <a:pt x="74" y="71"/>
                  </a:cubicBezTo>
                  <a:cubicBezTo>
                    <a:pt x="448" y="8"/>
                    <a:pt x="448" y="8"/>
                    <a:pt x="448" y="8"/>
                  </a:cubicBezTo>
                  <a:cubicBezTo>
                    <a:pt x="492" y="0"/>
                    <a:pt x="535" y="30"/>
                    <a:pt x="542" y="75"/>
                  </a:cubicBezTo>
                  <a:cubicBezTo>
                    <a:pt x="550" y="120"/>
                    <a:pt x="520" y="162"/>
                    <a:pt x="475" y="169"/>
                  </a:cubicBezTo>
                  <a:cubicBezTo>
                    <a:pt x="102" y="232"/>
                    <a:pt x="102" y="232"/>
                    <a:pt x="102" y="232"/>
                  </a:cubicBezTo>
                  <a:cubicBezTo>
                    <a:pt x="97" y="233"/>
                    <a:pt x="92" y="233"/>
                    <a:pt x="88" y="2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0" name="Google Shape;2510;p49"/>
            <p:cNvSpPr/>
            <p:nvPr/>
          </p:nvSpPr>
          <p:spPr>
            <a:xfrm>
              <a:off x="4556125" y="1357312"/>
              <a:ext cx="3081338" cy="1135062"/>
            </a:xfrm>
            <a:custGeom>
              <a:avLst/>
              <a:gdLst/>
              <a:ahLst/>
              <a:cxnLst/>
              <a:rect l="l" t="t" r="r" b="b"/>
              <a:pathLst>
                <a:path w="707" h="260" extrusionOk="0">
                  <a:moveTo>
                    <a:pt x="88" y="260"/>
                  </a:moveTo>
                  <a:cubicBezTo>
                    <a:pt x="49" y="260"/>
                    <a:pt x="14" y="232"/>
                    <a:pt x="7" y="192"/>
                  </a:cubicBezTo>
                  <a:cubicBezTo>
                    <a:pt x="0" y="147"/>
                    <a:pt x="30" y="105"/>
                    <a:pt x="74" y="97"/>
                  </a:cubicBezTo>
                  <a:cubicBezTo>
                    <a:pt x="605" y="7"/>
                    <a:pt x="605" y="7"/>
                    <a:pt x="605" y="7"/>
                  </a:cubicBezTo>
                  <a:cubicBezTo>
                    <a:pt x="649" y="0"/>
                    <a:pt x="692" y="30"/>
                    <a:pt x="699" y="75"/>
                  </a:cubicBezTo>
                  <a:cubicBezTo>
                    <a:pt x="707" y="119"/>
                    <a:pt x="677" y="161"/>
                    <a:pt x="632" y="169"/>
                  </a:cubicBezTo>
                  <a:cubicBezTo>
                    <a:pt x="102" y="259"/>
                    <a:pt x="102" y="259"/>
                    <a:pt x="102" y="259"/>
                  </a:cubicBezTo>
                  <a:cubicBezTo>
                    <a:pt x="97" y="260"/>
                    <a:pt x="93" y="260"/>
                    <a:pt x="88" y="26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1" name="Google Shape;2511;p49"/>
            <p:cNvSpPr/>
            <p:nvPr/>
          </p:nvSpPr>
          <p:spPr>
            <a:xfrm>
              <a:off x="4556125" y="2168525"/>
              <a:ext cx="3081338" cy="1139825"/>
            </a:xfrm>
            <a:custGeom>
              <a:avLst/>
              <a:gdLst/>
              <a:ahLst/>
              <a:cxnLst/>
              <a:rect l="l" t="t" r="r" b="b"/>
              <a:pathLst>
                <a:path w="707" h="261" extrusionOk="0">
                  <a:moveTo>
                    <a:pt x="88" y="261"/>
                  </a:moveTo>
                  <a:cubicBezTo>
                    <a:pt x="49" y="261"/>
                    <a:pt x="14" y="232"/>
                    <a:pt x="7" y="192"/>
                  </a:cubicBezTo>
                  <a:cubicBezTo>
                    <a:pt x="0" y="148"/>
                    <a:pt x="30" y="105"/>
                    <a:pt x="74" y="98"/>
                  </a:cubicBezTo>
                  <a:cubicBezTo>
                    <a:pt x="605" y="8"/>
                    <a:pt x="605" y="8"/>
                    <a:pt x="605" y="8"/>
                  </a:cubicBezTo>
                  <a:cubicBezTo>
                    <a:pt x="649" y="0"/>
                    <a:pt x="692" y="30"/>
                    <a:pt x="699" y="75"/>
                  </a:cubicBezTo>
                  <a:cubicBezTo>
                    <a:pt x="707" y="119"/>
                    <a:pt x="677" y="162"/>
                    <a:pt x="632" y="169"/>
                  </a:cubicBezTo>
                  <a:cubicBezTo>
                    <a:pt x="102" y="259"/>
                    <a:pt x="102" y="259"/>
                    <a:pt x="102" y="259"/>
                  </a:cubicBezTo>
                  <a:cubicBezTo>
                    <a:pt x="97" y="260"/>
                    <a:pt x="93" y="261"/>
                    <a:pt x="88" y="26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2" name="Google Shape;2512;p49"/>
            <p:cNvSpPr/>
            <p:nvPr/>
          </p:nvSpPr>
          <p:spPr>
            <a:xfrm>
              <a:off x="4556125" y="2981325"/>
              <a:ext cx="3081338" cy="1138237"/>
            </a:xfrm>
            <a:custGeom>
              <a:avLst/>
              <a:gdLst/>
              <a:ahLst/>
              <a:cxnLst/>
              <a:rect l="l" t="t" r="r" b="b"/>
              <a:pathLst>
                <a:path w="707" h="261" extrusionOk="0">
                  <a:moveTo>
                    <a:pt x="88" y="261"/>
                  </a:moveTo>
                  <a:cubicBezTo>
                    <a:pt x="49" y="261"/>
                    <a:pt x="14" y="233"/>
                    <a:pt x="7" y="193"/>
                  </a:cubicBezTo>
                  <a:cubicBezTo>
                    <a:pt x="0" y="148"/>
                    <a:pt x="30" y="106"/>
                    <a:pt x="74" y="98"/>
                  </a:cubicBezTo>
                  <a:cubicBezTo>
                    <a:pt x="605" y="8"/>
                    <a:pt x="605" y="8"/>
                    <a:pt x="605" y="8"/>
                  </a:cubicBezTo>
                  <a:cubicBezTo>
                    <a:pt x="649" y="0"/>
                    <a:pt x="692" y="31"/>
                    <a:pt x="699" y="75"/>
                  </a:cubicBezTo>
                  <a:cubicBezTo>
                    <a:pt x="707" y="120"/>
                    <a:pt x="677" y="162"/>
                    <a:pt x="632" y="170"/>
                  </a:cubicBezTo>
                  <a:cubicBezTo>
                    <a:pt x="102" y="260"/>
                    <a:pt x="102" y="260"/>
                    <a:pt x="102" y="260"/>
                  </a:cubicBezTo>
                  <a:cubicBezTo>
                    <a:pt x="97" y="261"/>
                    <a:pt x="93" y="261"/>
                    <a:pt x="88" y="26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3" name="Google Shape;2513;p49"/>
            <p:cNvSpPr/>
            <p:nvPr/>
          </p:nvSpPr>
          <p:spPr>
            <a:xfrm>
              <a:off x="4830762" y="4476750"/>
              <a:ext cx="2535237" cy="1722437"/>
            </a:xfrm>
            <a:custGeom>
              <a:avLst/>
              <a:gdLst/>
              <a:ahLst/>
              <a:cxnLst/>
              <a:rect l="l" t="t" r="r" b="b"/>
              <a:pathLst>
                <a:path w="582" h="395" extrusionOk="0">
                  <a:moveTo>
                    <a:pt x="55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14" y="0"/>
                    <a:pt x="0" y="14"/>
                    <a:pt x="0" y="31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152"/>
                    <a:pt x="72" y="234"/>
                    <a:pt x="166" y="250"/>
                  </a:cubicBezTo>
                  <a:cubicBezTo>
                    <a:pt x="164" y="253"/>
                    <a:pt x="164" y="256"/>
                    <a:pt x="164" y="259"/>
                  </a:cubicBezTo>
                  <a:cubicBezTo>
                    <a:pt x="164" y="273"/>
                    <a:pt x="175" y="284"/>
                    <a:pt x="188" y="284"/>
                  </a:cubicBezTo>
                  <a:cubicBezTo>
                    <a:pt x="190" y="284"/>
                    <a:pt x="190" y="284"/>
                    <a:pt x="190" y="284"/>
                  </a:cubicBezTo>
                  <a:cubicBezTo>
                    <a:pt x="180" y="287"/>
                    <a:pt x="173" y="296"/>
                    <a:pt x="173" y="308"/>
                  </a:cubicBezTo>
                  <a:cubicBezTo>
                    <a:pt x="173" y="321"/>
                    <a:pt x="184" y="332"/>
                    <a:pt x="197" y="332"/>
                  </a:cubicBezTo>
                  <a:cubicBezTo>
                    <a:pt x="186" y="334"/>
                    <a:pt x="177" y="344"/>
                    <a:pt x="177" y="356"/>
                  </a:cubicBezTo>
                  <a:cubicBezTo>
                    <a:pt x="177" y="370"/>
                    <a:pt x="188" y="381"/>
                    <a:pt x="202" y="381"/>
                  </a:cubicBezTo>
                  <a:cubicBezTo>
                    <a:pt x="218" y="381"/>
                    <a:pt x="218" y="381"/>
                    <a:pt x="218" y="381"/>
                  </a:cubicBezTo>
                  <a:cubicBezTo>
                    <a:pt x="232" y="390"/>
                    <a:pt x="259" y="395"/>
                    <a:pt x="289" y="395"/>
                  </a:cubicBezTo>
                  <a:cubicBezTo>
                    <a:pt x="319" y="395"/>
                    <a:pt x="346" y="390"/>
                    <a:pt x="360" y="381"/>
                  </a:cubicBezTo>
                  <a:cubicBezTo>
                    <a:pt x="379" y="381"/>
                    <a:pt x="379" y="381"/>
                    <a:pt x="379" y="381"/>
                  </a:cubicBezTo>
                  <a:cubicBezTo>
                    <a:pt x="393" y="381"/>
                    <a:pt x="404" y="370"/>
                    <a:pt x="404" y="356"/>
                  </a:cubicBezTo>
                  <a:cubicBezTo>
                    <a:pt x="404" y="344"/>
                    <a:pt x="395" y="335"/>
                    <a:pt x="384" y="332"/>
                  </a:cubicBezTo>
                  <a:cubicBezTo>
                    <a:pt x="398" y="332"/>
                    <a:pt x="409" y="321"/>
                    <a:pt x="409" y="308"/>
                  </a:cubicBezTo>
                  <a:cubicBezTo>
                    <a:pt x="409" y="296"/>
                    <a:pt x="401" y="287"/>
                    <a:pt x="391" y="284"/>
                  </a:cubicBezTo>
                  <a:cubicBezTo>
                    <a:pt x="392" y="284"/>
                    <a:pt x="392" y="284"/>
                    <a:pt x="392" y="284"/>
                  </a:cubicBezTo>
                  <a:cubicBezTo>
                    <a:pt x="406" y="284"/>
                    <a:pt x="417" y="273"/>
                    <a:pt x="417" y="259"/>
                  </a:cubicBezTo>
                  <a:cubicBezTo>
                    <a:pt x="417" y="256"/>
                    <a:pt x="416" y="253"/>
                    <a:pt x="415" y="250"/>
                  </a:cubicBezTo>
                  <a:cubicBezTo>
                    <a:pt x="510" y="234"/>
                    <a:pt x="582" y="153"/>
                    <a:pt x="582" y="54"/>
                  </a:cubicBezTo>
                  <a:cubicBezTo>
                    <a:pt x="582" y="31"/>
                    <a:pt x="582" y="31"/>
                    <a:pt x="582" y="31"/>
                  </a:cubicBezTo>
                  <a:cubicBezTo>
                    <a:pt x="582" y="14"/>
                    <a:pt x="567" y="0"/>
                    <a:pt x="55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4" name="Google Shape;2514;p49"/>
            <p:cNvSpPr/>
            <p:nvPr/>
          </p:nvSpPr>
          <p:spPr>
            <a:xfrm>
              <a:off x="5078412" y="4067175"/>
              <a:ext cx="714375" cy="322262"/>
            </a:xfrm>
            <a:custGeom>
              <a:avLst/>
              <a:gdLst/>
              <a:ahLst/>
              <a:cxnLst/>
              <a:rect l="l" t="t" r="r" b="b"/>
              <a:pathLst>
                <a:path w="164" h="74" extrusionOk="0">
                  <a:moveTo>
                    <a:pt x="164" y="67"/>
                  </a:moveTo>
                  <a:cubicBezTo>
                    <a:pt x="164" y="12"/>
                    <a:pt x="164" y="12"/>
                    <a:pt x="164" y="12"/>
                  </a:cubicBezTo>
                  <a:cubicBezTo>
                    <a:pt x="164" y="5"/>
                    <a:pt x="158" y="0"/>
                    <a:pt x="152" y="1"/>
                  </a:cubicBezTo>
                  <a:cubicBezTo>
                    <a:pt x="8" y="26"/>
                    <a:pt x="8" y="26"/>
                    <a:pt x="8" y="26"/>
                  </a:cubicBezTo>
                  <a:cubicBezTo>
                    <a:pt x="4" y="27"/>
                    <a:pt x="0" y="31"/>
                    <a:pt x="0" y="36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0" y="71"/>
                    <a:pt x="3" y="74"/>
                    <a:pt x="8" y="74"/>
                  </a:cubicBezTo>
                  <a:cubicBezTo>
                    <a:pt x="156" y="74"/>
                    <a:pt x="156" y="74"/>
                    <a:pt x="156" y="74"/>
                  </a:cubicBezTo>
                  <a:cubicBezTo>
                    <a:pt x="160" y="74"/>
                    <a:pt x="164" y="71"/>
                    <a:pt x="164" y="67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5" name="Google Shape;2515;p49"/>
            <p:cNvSpPr/>
            <p:nvPr/>
          </p:nvSpPr>
          <p:spPr>
            <a:xfrm>
              <a:off x="6389687" y="3844925"/>
              <a:ext cx="715962" cy="544512"/>
            </a:xfrm>
            <a:custGeom>
              <a:avLst/>
              <a:gdLst/>
              <a:ahLst/>
              <a:cxnLst/>
              <a:rect l="l" t="t" r="r" b="b"/>
              <a:pathLst>
                <a:path w="164" h="125" extrusionOk="0">
                  <a:moveTo>
                    <a:pt x="164" y="118"/>
                  </a:moveTo>
                  <a:cubicBezTo>
                    <a:pt x="164" y="11"/>
                    <a:pt x="164" y="11"/>
                    <a:pt x="164" y="11"/>
                  </a:cubicBezTo>
                  <a:cubicBezTo>
                    <a:pt x="164" y="5"/>
                    <a:pt x="158" y="0"/>
                    <a:pt x="152" y="1"/>
                  </a:cubicBezTo>
                  <a:cubicBezTo>
                    <a:pt x="8" y="26"/>
                    <a:pt x="8" y="26"/>
                    <a:pt x="8" y="26"/>
                  </a:cubicBezTo>
                  <a:cubicBezTo>
                    <a:pt x="3" y="26"/>
                    <a:pt x="0" y="31"/>
                    <a:pt x="0" y="36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122"/>
                    <a:pt x="3" y="125"/>
                    <a:pt x="8" y="125"/>
                  </a:cubicBezTo>
                  <a:cubicBezTo>
                    <a:pt x="156" y="125"/>
                    <a:pt x="156" y="125"/>
                    <a:pt x="156" y="125"/>
                  </a:cubicBezTo>
                  <a:cubicBezTo>
                    <a:pt x="160" y="125"/>
                    <a:pt x="164" y="122"/>
                    <a:pt x="164" y="1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16" name="Google Shape;2516;p49"/>
          <p:cNvGrpSpPr/>
          <p:nvPr/>
        </p:nvGrpSpPr>
        <p:grpSpPr>
          <a:xfrm>
            <a:off x="1728405" y="3611935"/>
            <a:ext cx="713229" cy="713115"/>
            <a:chOff x="1674084" y="3214987"/>
            <a:chExt cx="720142" cy="720027"/>
          </a:xfrm>
        </p:grpSpPr>
        <p:sp>
          <p:nvSpPr>
            <p:cNvPr id="2517" name="Google Shape;2517;p49"/>
            <p:cNvSpPr/>
            <p:nvPr/>
          </p:nvSpPr>
          <p:spPr>
            <a:xfrm>
              <a:off x="1674084" y="3354958"/>
              <a:ext cx="179880" cy="213215"/>
            </a:xfrm>
            <a:custGeom>
              <a:avLst/>
              <a:gdLst/>
              <a:ahLst/>
              <a:cxnLst/>
              <a:rect l="l" t="t" r="r" b="b"/>
              <a:pathLst>
                <a:path w="204" h="242" extrusionOk="0">
                  <a:moveTo>
                    <a:pt x="57" y="222"/>
                  </a:moveTo>
                  <a:cubicBezTo>
                    <a:pt x="57" y="214"/>
                    <a:pt x="61" y="207"/>
                    <a:pt x="67" y="202"/>
                  </a:cubicBezTo>
                  <a:cubicBezTo>
                    <a:pt x="76" y="195"/>
                    <a:pt x="88" y="191"/>
                    <a:pt x="102" y="191"/>
                  </a:cubicBezTo>
                  <a:cubicBezTo>
                    <a:pt x="116" y="191"/>
                    <a:pt x="129" y="195"/>
                    <a:pt x="137" y="202"/>
                  </a:cubicBezTo>
                  <a:cubicBezTo>
                    <a:pt x="144" y="207"/>
                    <a:pt x="147" y="214"/>
                    <a:pt x="147" y="222"/>
                  </a:cubicBezTo>
                  <a:cubicBezTo>
                    <a:pt x="147" y="230"/>
                    <a:pt x="143" y="237"/>
                    <a:pt x="137" y="242"/>
                  </a:cubicBezTo>
                  <a:cubicBezTo>
                    <a:pt x="190" y="242"/>
                    <a:pt x="190" y="242"/>
                    <a:pt x="190" y="242"/>
                  </a:cubicBezTo>
                  <a:cubicBezTo>
                    <a:pt x="198" y="242"/>
                    <a:pt x="204" y="235"/>
                    <a:pt x="204" y="227"/>
                  </a:cubicBezTo>
                  <a:cubicBezTo>
                    <a:pt x="204" y="67"/>
                    <a:pt x="204" y="67"/>
                    <a:pt x="204" y="67"/>
                  </a:cubicBezTo>
                  <a:cubicBezTo>
                    <a:pt x="204" y="59"/>
                    <a:pt x="198" y="52"/>
                    <a:pt x="190" y="52"/>
                  </a:cubicBezTo>
                  <a:cubicBezTo>
                    <a:pt x="120" y="52"/>
                    <a:pt x="120" y="52"/>
                    <a:pt x="120" y="52"/>
                  </a:cubicBezTo>
                  <a:cubicBezTo>
                    <a:pt x="118" y="51"/>
                    <a:pt x="115" y="50"/>
                    <a:pt x="115" y="47"/>
                  </a:cubicBezTo>
                  <a:cubicBezTo>
                    <a:pt x="115" y="42"/>
                    <a:pt x="115" y="37"/>
                    <a:pt x="120" y="34"/>
                  </a:cubicBezTo>
                  <a:cubicBezTo>
                    <a:pt x="122" y="32"/>
                    <a:pt x="125" y="31"/>
                    <a:pt x="128" y="30"/>
                  </a:cubicBezTo>
                  <a:cubicBezTo>
                    <a:pt x="136" y="25"/>
                    <a:pt x="137" y="14"/>
                    <a:pt x="129" y="8"/>
                  </a:cubicBezTo>
                  <a:cubicBezTo>
                    <a:pt x="122" y="2"/>
                    <a:pt x="112" y="0"/>
                    <a:pt x="102" y="0"/>
                  </a:cubicBezTo>
                  <a:cubicBezTo>
                    <a:pt x="93" y="0"/>
                    <a:pt x="82" y="2"/>
                    <a:pt x="75" y="8"/>
                  </a:cubicBezTo>
                  <a:cubicBezTo>
                    <a:pt x="68" y="14"/>
                    <a:pt x="69" y="25"/>
                    <a:pt x="77" y="30"/>
                  </a:cubicBezTo>
                  <a:cubicBezTo>
                    <a:pt x="80" y="31"/>
                    <a:pt x="82" y="32"/>
                    <a:pt x="85" y="34"/>
                  </a:cubicBezTo>
                  <a:cubicBezTo>
                    <a:pt x="89" y="37"/>
                    <a:pt x="90" y="42"/>
                    <a:pt x="89" y="47"/>
                  </a:cubicBezTo>
                  <a:cubicBezTo>
                    <a:pt x="89" y="50"/>
                    <a:pt x="87" y="51"/>
                    <a:pt x="85" y="52"/>
                  </a:cubicBezTo>
                  <a:cubicBezTo>
                    <a:pt x="15" y="52"/>
                    <a:pt x="15" y="52"/>
                    <a:pt x="15" y="52"/>
                  </a:cubicBezTo>
                  <a:cubicBezTo>
                    <a:pt x="7" y="52"/>
                    <a:pt x="0" y="59"/>
                    <a:pt x="0" y="67"/>
                  </a:cubicBezTo>
                  <a:cubicBezTo>
                    <a:pt x="0" y="227"/>
                    <a:pt x="0" y="227"/>
                    <a:pt x="0" y="227"/>
                  </a:cubicBezTo>
                  <a:cubicBezTo>
                    <a:pt x="0" y="235"/>
                    <a:pt x="7" y="242"/>
                    <a:pt x="15" y="242"/>
                  </a:cubicBezTo>
                  <a:cubicBezTo>
                    <a:pt x="68" y="242"/>
                    <a:pt x="68" y="242"/>
                    <a:pt x="68" y="242"/>
                  </a:cubicBezTo>
                  <a:cubicBezTo>
                    <a:pt x="61" y="237"/>
                    <a:pt x="57" y="230"/>
                    <a:pt x="57" y="222"/>
                  </a:cubicBezTo>
                  <a:close/>
                </a:path>
              </a:pathLst>
            </a:custGeom>
            <a:solidFill>
              <a:srgbClr val="66666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8" name="Google Shape;2518;p49"/>
            <p:cNvSpPr/>
            <p:nvPr/>
          </p:nvSpPr>
          <p:spPr>
            <a:xfrm>
              <a:off x="1674084" y="3534654"/>
              <a:ext cx="179880" cy="213525"/>
            </a:xfrm>
            <a:custGeom>
              <a:avLst/>
              <a:gdLst/>
              <a:ahLst/>
              <a:cxnLst/>
              <a:rect l="l" t="t" r="r" b="b"/>
              <a:pathLst>
                <a:path w="204" h="242" extrusionOk="0">
                  <a:moveTo>
                    <a:pt x="57" y="222"/>
                  </a:moveTo>
                  <a:cubicBezTo>
                    <a:pt x="57" y="214"/>
                    <a:pt x="61" y="207"/>
                    <a:pt x="67" y="202"/>
                  </a:cubicBezTo>
                  <a:cubicBezTo>
                    <a:pt x="76" y="195"/>
                    <a:pt x="88" y="191"/>
                    <a:pt x="102" y="191"/>
                  </a:cubicBezTo>
                  <a:cubicBezTo>
                    <a:pt x="116" y="191"/>
                    <a:pt x="129" y="195"/>
                    <a:pt x="137" y="202"/>
                  </a:cubicBezTo>
                  <a:cubicBezTo>
                    <a:pt x="144" y="207"/>
                    <a:pt x="147" y="214"/>
                    <a:pt x="147" y="222"/>
                  </a:cubicBezTo>
                  <a:cubicBezTo>
                    <a:pt x="147" y="230"/>
                    <a:pt x="143" y="237"/>
                    <a:pt x="137" y="242"/>
                  </a:cubicBezTo>
                  <a:cubicBezTo>
                    <a:pt x="190" y="242"/>
                    <a:pt x="190" y="242"/>
                    <a:pt x="190" y="242"/>
                  </a:cubicBezTo>
                  <a:cubicBezTo>
                    <a:pt x="198" y="242"/>
                    <a:pt x="204" y="236"/>
                    <a:pt x="204" y="227"/>
                  </a:cubicBezTo>
                  <a:cubicBezTo>
                    <a:pt x="204" y="67"/>
                    <a:pt x="204" y="67"/>
                    <a:pt x="204" y="67"/>
                  </a:cubicBezTo>
                  <a:cubicBezTo>
                    <a:pt x="204" y="59"/>
                    <a:pt x="198" y="53"/>
                    <a:pt x="190" y="53"/>
                  </a:cubicBezTo>
                  <a:cubicBezTo>
                    <a:pt x="120" y="53"/>
                    <a:pt x="120" y="53"/>
                    <a:pt x="120" y="53"/>
                  </a:cubicBezTo>
                  <a:cubicBezTo>
                    <a:pt x="118" y="52"/>
                    <a:pt x="115" y="50"/>
                    <a:pt x="115" y="47"/>
                  </a:cubicBezTo>
                  <a:cubicBezTo>
                    <a:pt x="115" y="42"/>
                    <a:pt x="115" y="38"/>
                    <a:pt x="120" y="34"/>
                  </a:cubicBezTo>
                  <a:cubicBezTo>
                    <a:pt x="122" y="33"/>
                    <a:pt x="125" y="31"/>
                    <a:pt x="128" y="30"/>
                  </a:cubicBezTo>
                  <a:cubicBezTo>
                    <a:pt x="136" y="25"/>
                    <a:pt x="137" y="15"/>
                    <a:pt x="129" y="9"/>
                  </a:cubicBezTo>
                  <a:cubicBezTo>
                    <a:pt x="122" y="3"/>
                    <a:pt x="112" y="0"/>
                    <a:pt x="102" y="1"/>
                  </a:cubicBezTo>
                  <a:cubicBezTo>
                    <a:pt x="93" y="0"/>
                    <a:pt x="82" y="3"/>
                    <a:pt x="75" y="9"/>
                  </a:cubicBezTo>
                  <a:cubicBezTo>
                    <a:pt x="68" y="15"/>
                    <a:pt x="69" y="25"/>
                    <a:pt x="77" y="30"/>
                  </a:cubicBezTo>
                  <a:cubicBezTo>
                    <a:pt x="80" y="31"/>
                    <a:pt x="82" y="33"/>
                    <a:pt x="85" y="34"/>
                  </a:cubicBezTo>
                  <a:cubicBezTo>
                    <a:pt x="89" y="38"/>
                    <a:pt x="90" y="42"/>
                    <a:pt x="89" y="47"/>
                  </a:cubicBezTo>
                  <a:cubicBezTo>
                    <a:pt x="89" y="50"/>
                    <a:pt x="87" y="52"/>
                    <a:pt x="85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7" y="53"/>
                    <a:pt x="0" y="59"/>
                    <a:pt x="0" y="67"/>
                  </a:cubicBezTo>
                  <a:cubicBezTo>
                    <a:pt x="0" y="227"/>
                    <a:pt x="0" y="227"/>
                    <a:pt x="0" y="227"/>
                  </a:cubicBezTo>
                  <a:cubicBezTo>
                    <a:pt x="0" y="236"/>
                    <a:pt x="7" y="242"/>
                    <a:pt x="15" y="242"/>
                  </a:cubicBezTo>
                  <a:cubicBezTo>
                    <a:pt x="68" y="242"/>
                    <a:pt x="68" y="242"/>
                    <a:pt x="68" y="242"/>
                  </a:cubicBezTo>
                  <a:cubicBezTo>
                    <a:pt x="61" y="237"/>
                    <a:pt x="57" y="230"/>
                    <a:pt x="57" y="222"/>
                  </a:cubicBezTo>
                  <a:close/>
                </a:path>
              </a:pathLst>
            </a:custGeom>
            <a:solidFill>
              <a:srgbClr val="B7B7B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19" name="Google Shape;2519;p49"/>
            <p:cNvSpPr/>
            <p:nvPr/>
          </p:nvSpPr>
          <p:spPr>
            <a:xfrm>
              <a:off x="1861110" y="3214987"/>
              <a:ext cx="212190" cy="179696"/>
            </a:xfrm>
            <a:custGeom>
              <a:avLst/>
              <a:gdLst/>
              <a:ahLst/>
              <a:cxnLst/>
              <a:rect l="l" t="t" r="r" b="b"/>
              <a:pathLst>
                <a:path w="241" h="204" extrusionOk="0">
                  <a:moveTo>
                    <a:pt x="20" y="57"/>
                  </a:moveTo>
                  <a:cubicBezTo>
                    <a:pt x="27" y="57"/>
                    <a:pt x="35" y="61"/>
                    <a:pt x="40" y="67"/>
                  </a:cubicBezTo>
                  <a:cubicBezTo>
                    <a:pt x="47" y="76"/>
                    <a:pt x="51" y="88"/>
                    <a:pt x="51" y="102"/>
                  </a:cubicBezTo>
                  <a:cubicBezTo>
                    <a:pt x="51" y="116"/>
                    <a:pt x="47" y="128"/>
                    <a:pt x="40" y="137"/>
                  </a:cubicBezTo>
                  <a:cubicBezTo>
                    <a:pt x="35" y="143"/>
                    <a:pt x="27" y="147"/>
                    <a:pt x="20" y="147"/>
                  </a:cubicBezTo>
                  <a:cubicBezTo>
                    <a:pt x="12" y="147"/>
                    <a:pt x="5" y="143"/>
                    <a:pt x="0" y="137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97"/>
                    <a:pt x="6" y="204"/>
                    <a:pt x="14" y="204"/>
                  </a:cubicBezTo>
                  <a:cubicBezTo>
                    <a:pt x="175" y="204"/>
                    <a:pt x="175" y="204"/>
                    <a:pt x="175" y="204"/>
                  </a:cubicBezTo>
                  <a:cubicBezTo>
                    <a:pt x="183" y="204"/>
                    <a:pt x="189" y="197"/>
                    <a:pt x="189" y="189"/>
                  </a:cubicBezTo>
                  <a:cubicBezTo>
                    <a:pt x="189" y="119"/>
                    <a:pt x="189" y="119"/>
                    <a:pt x="189" y="119"/>
                  </a:cubicBezTo>
                  <a:cubicBezTo>
                    <a:pt x="190" y="117"/>
                    <a:pt x="192" y="115"/>
                    <a:pt x="195" y="115"/>
                  </a:cubicBezTo>
                  <a:cubicBezTo>
                    <a:pt x="200" y="115"/>
                    <a:pt x="204" y="115"/>
                    <a:pt x="207" y="119"/>
                  </a:cubicBezTo>
                  <a:cubicBezTo>
                    <a:pt x="209" y="122"/>
                    <a:pt x="210" y="125"/>
                    <a:pt x="212" y="127"/>
                  </a:cubicBezTo>
                  <a:cubicBezTo>
                    <a:pt x="217" y="135"/>
                    <a:pt x="227" y="136"/>
                    <a:pt x="233" y="129"/>
                  </a:cubicBezTo>
                  <a:cubicBezTo>
                    <a:pt x="239" y="122"/>
                    <a:pt x="241" y="112"/>
                    <a:pt x="241" y="102"/>
                  </a:cubicBezTo>
                  <a:cubicBezTo>
                    <a:pt x="241" y="92"/>
                    <a:pt x="239" y="82"/>
                    <a:pt x="233" y="75"/>
                  </a:cubicBezTo>
                  <a:cubicBezTo>
                    <a:pt x="227" y="68"/>
                    <a:pt x="217" y="69"/>
                    <a:pt x="212" y="77"/>
                  </a:cubicBezTo>
                  <a:cubicBezTo>
                    <a:pt x="210" y="79"/>
                    <a:pt x="209" y="82"/>
                    <a:pt x="207" y="85"/>
                  </a:cubicBezTo>
                  <a:cubicBezTo>
                    <a:pt x="204" y="89"/>
                    <a:pt x="200" y="89"/>
                    <a:pt x="195" y="89"/>
                  </a:cubicBezTo>
                  <a:cubicBezTo>
                    <a:pt x="192" y="89"/>
                    <a:pt x="190" y="87"/>
                    <a:pt x="189" y="85"/>
                  </a:cubicBezTo>
                  <a:cubicBezTo>
                    <a:pt x="189" y="15"/>
                    <a:pt x="189" y="15"/>
                    <a:pt x="189" y="15"/>
                  </a:cubicBezTo>
                  <a:cubicBezTo>
                    <a:pt x="189" y="6"/>
                    <a:pt x="183" y="0"/>
                    <a:pt x="175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6" y="0"/>
                    <a:pt x="0" y="6"/>
                    <a:pt x="0" y="15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5" y="61"/>
                    <a:pt x="12" y="57"/>
                    <a:pt x="20" y="57"/>
                  </a:cubicBez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0" name="Google Shape;2520;p49"/>
            <p:cNvSpPr/>
            <p:nvPr/>
          </p:nvSpPr>
          <p:spPr>
            <a:xfrm>
              <a:off x="2040679" y="3214987"/>
              <a:ext cx="213433" cy="179696"/>
            </a:xfrm>
            <a:custGeom>
              <a:avLst/>
              <a:gdLst/>
              <a:ahLst/>
              <a:cxnLst/>
              <a:rect l="l" t="t" r="r" b="b"/>
              <a:pathLst>
                <a:path w="242" h="204" extrusionOk="0">
                  <a:moveTo>
                    <a:pt x="20" y="57"/>
                  </a:moveTo>
                  <a:cubicBezTo>
                    <a:pt x="28" y="57"/>
                    <a:pt x="35" y="61"/>
                    <a:pt x="40" y="67"/>
                  </a:cubicBezTo>
                  <a:cubicBezTo>
                    <a:pt x="47" y="76"/>
                    <a:pt x="51" y="88"/>
                    <a:pt x="51" y="102"/>
                  </a:cubicBezTo>
                  <a:cubicBezTo>
                    <a:pt x="51" y="116"/>
                    <a:pt x="47" y="128"/>
                    <a:pt x="40" y="137"/>
                  </a:cubicBezTo>
                  <a:cubicBezTo>
                    <a:pt x="35" y="143"/>
                    <a:pt x="28" y="147"/>
                    <a:pt x="20" y="147"/>
                  </a:cubicBezTo>
                  <a:cubicBezTo>
                    <a:pt x="12" y="147"/>
                    <a:pt x="5" y="143"/>
                    <a:pt x="0" y="137"/>
                  </a:cubicBezTo>
                  <a:cubicBezTo>
                    <a:pt x="0" y="189"/>
                    <a:pt x="0" y="189"/>
                    <a:pt x="0" y="189"/>
                  </a:cubicBezTo>
                  <a:cubicBezTo>
                    <a:pt x="0" y="197"/>
                    <a:pt x="6" y="204"/>
                    <a:pt x="14" y="204"/>
                  </a:cubicBezTo>
                  <a:cubicBezTo>
                    <a:pt x="175" y="204"/>
                    <a:pt x="175" y="204"/>
                    <a:pt x="175" y="204"/>
                  </a:cubicBezTo>
                  <a:cubicBezTo>
                    <a:pt x="183" y="204"/>
                    <a:pt x="189" y="197"/>
                    <a:pt x="189" y="189"/>
                  </a:cubicBezTo>
                  <a:cubicBezTo>
                    <a:pt x="189" y="119"/>
                    <a:pt x="189" y="119"/>
                    <a:pt x="189" y="119"/>
                  </a:cubicBezTo>
                  <a:cubicBezTo>
                    <a:pt x="190" y="117"/>
                    <a:pt x="192" y="115"/>
                    <a:pt x="195" y="115"/>
                  </a:cubicBezTo>
                  <a:cubicBezTo>
                    <a:pt x="200" y="115"/>
                    <a:pt x="204" y="115"/>
                    <a:pt x="208" y="119"/>
                  </a:cubicBezTo>
                  <a:cubicBezTo>
                    <a:pt x="209" y="122"/>
                    <a:pt x="211" y="125"/>
                    <a:pt x="212" y="127"/>
                  </a:cubicBezTo>
                  <a:cubicBezTo>
                    <a:pt x="217" y="135"/>
                    <a:pt x="227" y="136"/>
                    <a:pt x="233" y="129"/>
                  </a:cubicBezTo>
                  <a:cubicBezTo>
                    <a:pt x="239" y="122"/>
                    <a:pt x="242" y="112"/>
                    <a:pt x="241" y="102"/>
                  </a:cubicBezTo>
                  <a:cubicBezTo>
                    <a:pt x="242" y="92"/>
                    <a:pt x="239" y="82"/>
                    <a:pt x="233" y="75"/>
                  </a:cubicBezTo>
                  <a:cubicBezTo>
                    <a:pt x="227" y="68"/>
                    <a:pt x="217" y="69"/>
                    <a:pt x="212" y="77"/>
                  </a:cubicBezTo>
                  <a:cubicBezTo>
                    <a:pt x="211" y="79"/>
                    <a:pt x="209" y="82"/>
                    <a:pt x="208" y="85"/>
                  </a:cubicBezTo>
                  <a:cubicBezTo>
                    <a:pt x="204" y="89"/>
                    <a:pt x="200" y="89"/>
                    <a:pt x="195" y="89"/>
                  </a:cubicBezTo>
                  <a:cubicBezTo>
                    <a:pt x="192" y="89"/>
                    <a:pt x="190" y="87"/>
                    <a:pt x="189" y="85"/>
                  </a:cubicBezTo>
                  <a:cubicBezTo>
                    <a:pt x="189" y="15"/>
                    <a:pt x="189" y="15"/>
                    <a:pt x="189" y="15"/>
                  </a:cubicBezTo>
                  <a:cubicBezTo>
                    <a:pt x="189" y="6"/>
                    <a:pt x="183" y="0"/>
                    <a:pt x="175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6" y="0"/>
                    <a:pt x="0" y="6"/>
                    <a:pt x="0" y="15"/>
                  </a:cubicBezTo>
                  <a:cubicBezTo>
                    <a:pt x="0" y="67"/>
                    <a:pt x="0" y="67"/>
                    <a:pt x="0" y="67"/>
                  </a:cubicBezTo>
                  <a:cubicBezTo>
                    <a:pt x="5" y="61"/>
                    <a:pt x="12" y="57"/>
                    <a:pt x="20" y="57"/>
                  </a:cubicBezTo>
                  <a:close/>
                </a:path>
              </a:pathLst>
            </a:custGeom>
            <a:solidFill>
              <a:srgbClr val="E6913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1" name="Google Shape;2521;p49"/>
            <p:cNvSpPr/>
            <p:nvPr/>
          </p:nvSpPr>
          <p:spPr>
            <a:xfrm>
              <a:off x="1674084" y="3714660"/>
              <a:ext cx="173666" cy="220353"/>
            </a:xfrm>
            <a:custGeom>
              <a:avLst/>
              <a:gdLst/>
              <a:ahLst/>
              <a:cxnLst/>
              <a:rect l="l" t="t" r="r" b="b"/>
              <a:pathLst>
                <a:path w="197" h="250" extrusionOk="0">
                  <a:moveTo>
                    <a:pt x="177" y="192"/>
                  </a:moveTo>
                  <a:cubicBezTo>
                    <a:pt x="169" y="192"/>
                    <a:pt x="162" y="189"/>
                    <a:pt x="157" y="183"/>
                  </a:cubicBezTo>
                  <a:cubicBezTo>
                    <a:pt x="150" y="174"/>
                    <a:pt x="146" y="161"/>
                    <a:pt x="146" y="147"/>
                  </a:cubicBezTo>
                  <a:cubicBezTo>
                    <a:pt x="146" y="134"/>
                    <a:pt x="150" y="121"/>
                    <a:pt x="157" y="112"/>
                  </a:cubicBezTo>
                  <a:cubicBezTo>
                    <a:pt x="162" y="106"/>
                    <a:pt x="169" y="103"/>
                    <a:pt x="177" y="103"/>
                  </a:cubicBezTo>
                  <a:cubicBezTo>
                    <a:pt x="185" y="103"/>
                    <a:pt x="192" y="106"/>
                    <a:pt x="197" y="113"/>
                  </a:cubicBezTo>
                  <a:cubicBezTo>
                    <a:pt x="197" y="67"/>
                    <a:pt x="197" y="67"/>
                    <a:pt x="197" y="67"/>
                  </a:cubicBezTo>
                  <a:cubicBezTo>
                    <a:pt x="197" y="59"/>
                    <a:pt x="191" y="53"/>
                    <a:pt x="182" y="53"/>
                  </a:cubicBezTo>
                  <a:cubicBezTo>
                    <a:pt x="120" y="53"/>
                    <a:pt x="120" y="53"/>
                    <a:pt x="120" y="53"/>
                  </a:cubicBezTo>
                  <a:cubicBezTo>
                    <a:pt x="118" y="52"/>
                    <a:pt x="115" y="50"/>
                    <a:pt x="115" y="47"/>
                  </a:cubicBezTo>
                  <a:cubicBezTo>
                    <a:pt x="115" y="42"/>
                    <a:pt x="115" y="38"/>
                    <a:pt x="120" y="35"/>
                  </a:cubicBezTo>
                  <a:cubicBezTo>
                    <a:pt x="122" y="33"/>
                    <a:pt x="125" y="32"/>
                    <a:pt x="128" y="30"/>
                  </a:cubicBezTo>
                  <a:cubicBezTo>
                    <a:pt x="136" y="25"/>
                    <a:pt x="137" y="15"/>
                    <a:pt x="129" y="9"/>
                  </a:cubicBezTo>
                  <a:cubicBezTo>
                    <a:pt x="122" y="3"/>
                    <a:pt x="112" y="0"/>
                    <a:pt x="102" y="1"/>
                  </a:cubicBezTo>
                  <a:cubicBezTo>
                    <a:pt x="93" y="0"/>
                    <a:pt x="82" y="3"/>
                    <a:pt x="75" y="9"/>
                  </a:cubicBezTo>
                  <a:cubicBezTo>
                    <a:pt x="68" y="15"/>
                    <a:pt x="69" y="25"/>
                    <a:pt x="77" y="30"/>
                  </a:cubicBezTo>
                  <a:cubicBezTo>
                    <a:pt x="80" y="32"/>
                    <a:pt x="82" y="33"/>
                    <a:pt x="85" y="35"/>
                  </a:cubicBezTo>
                  <a:cubicBezTo>
                    <a:pt x="89" y="38"/>
                    <a:pt x="90" y="42"/>
                    <a:pt x="89" y="47"/>
                  </a:cubicBezTo>
                  <a:cubicBezTo>
                    <a:pt x="89" y="50"/>
                    <a:pt x="87" y="52"/>
                    <a:pt x="85" y="53"/>
                  </a:cubicBezTo>
                  <a:cubicBezTo>
                    <a:pt x="15" y="53"/>
                    <a:pt x="15" y="53"/>
                    <a:pt x="15" y="53"/>
                  </a:cubicBezTo>
                  <a:cubicBezTo>
                    <a:pt x="7" y="53"/>
                    <a:pt x="0" y="59"/>
                    <a:pt x="0" y="67"/>
                  </a:cubicBezTo>
                  <a:cubicBezTo>
                    <a:pt x="0" y="235"/>
                    <a:pt x="0" y="235"/>
                    <a:pt x="0" y="235"/>
                  </a:cubicBezTo>
                  <a:cubicBezTo>
                    <a:pt x="0" y="243"/>
                    <a:pt x="7" y="250"/>
                    <a:pt x="15" y="250"/>
                  </a:cubicBezTo>
                  <a:cubicBezTo>
                    <a:pt x="182" y="250"/>
                    <a:pt x="182" y="250"/>
                    <a:pt x="182" y="250"/>
                  </a:cubicBezTo>
                  <a:cubicBezTo>
                    <a:pt x="191" y="250"/>
                    <a:pt x="197" y="243"/>
                    <a:pt x="197" y="235"/>
                  </a:cubicBezTo>
                  <a:cubicBezTo>
                    <a:pt x="197" y="182"/>
                    <a:pt x="197" y="182"/>
                    <a:pt x="197" y="182"/>
                  </a:cubicBezTo>
                  <a:cubicBezTo>
                    <a:pt x="192" y="189"/>
                    <a:pt x="185" y="192"/>
                    <a:pt x="177" y="192"/>
                  </a:cubicBezTo>
                  <a:close/>
                </a:path>
              </a:pathLst>
            </a:custGeom>
            <a:solidFill>
              <a:srgbClr val="A64D7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2" name="Google Shape;2522;p49"/>
            <p:cNvSpPr/>
            <p:nvPr/>
          </p:nvSpPr>
          <p:spPr>
            <a:xfrm>
              <a:off x="1674084" y="3214987"/>
              <a:ext cx="219646" cy="173489"/>
            </a:xfrm>
            <a:custGeom>
              <a:avLst/>
              <a:gdLst/>
              <a:ahLst/>
              <a:cxnLst/>
              <a:rect l="l" t="t" r="r" b="b"/>
              <a:pathLst>
                <a:path w="249" h="197" extrusionOk="0">
                  <a:moveTo>
                    <a:pt x="57" y="177"/>
                  </a:moveTo>
                  <a:cubicBezTo>
                    <a:pt x="57" y="169"/>
                    <a:pt x="61" y="162"/>
                    <a:pt x="67" y="157"/>
                  </a:cubicBezTo>
                  <a:cubicBezTo>
                    <a:pt x="76" y="149"/>
                    <a:pt x="88" y="146"/>
                    <a:pt x="102" y="146"/>
                  </a:cubicBezTo>
                  <a:cubicBezTo>
                    <a:pt x="116" y="146"/>
                    <a:pt x="129" y="149"/>
                    <a:pt x="137" y="157"/>
                  </a:cubicBezTo>
                  <a:cubicBezTo>
                    <a:pt x="144" y="162"/>
                    <a:pt x="147" y="169"/>
                    <a:pt x="147" y="177"/>
                  </a:cubicBezTo>
                  <a:cubicBezTo>
                    <a:pt x="147" y="185"/>
                    <a:pt x="143" y="192"/>
                    <a:pt x="137" y="197"/>
                  </a:cubicBezTo>
                  <a:cubicBezTo>
                    <a:pt x="182" y="197"/>
                    <a:pt x="182" y="197"/>
                    <a:pt x="182" y="197"/>
                  </a:cubicBezTo>
                  <a:cubicBezTo>
                    <a:pt x="191" y="197"/>
                    <a:pt x="197" y="190"/>
                    <a:pt x="197" y="182"/>
                  </a:cubicBezTo>
                  <a:cubicBezTo>
                    <a:pt x="197" y="119"/>
                    <a:pt x="197" y="119"/>
                    <a:pt x="197" y="119"/>
                  </a:cubicBezTo>
                  <a:cubicBezTo>
                    <a:pt x="198" y="117"/>
                    <a:pt x="200" y="115"/>
                    <a:pt x="202" y="115"/>
                  </a:cubicBezTo>
                  <a:cubicBezTo>
                    <a:pt x="207" y="115"/>
                    <a:pt x="212" y="115"/>
                    <a:pt x="215" y="119"/>
                  </a:cubicBezTo>
                  <a:cubicBezTo>
                    <a:pt x="217" y="122"/>
                    <a:pt x="218" y="125"/>
                    <a:pt x="220" y="127"/>
                  </a:cubicBezTo>
                  <a:cubicBezTo>
                    <a:pt x="225" y="135"/>
                    <a:pt x="235" y="136"/>
                    <a:pt x="241" y="129"/>
                  </a:cubicBezTo>
                  <a:cubicBezTo>
                    <a:pt x="247" y="122"/>
                    <a:pt x="249" y="112"/>
                    <a:pt x="249" y="102"/>
                  </a:cubicBezTo>
                  <a:cubicBezTo>
                    <a:pt x="249" y="92"/>
                    <a:pt x="247" y="82"/>
                    <a:pt x="241" y="75"/>
                  </a:cubicBezTo>
                  <a:cubicBezTo>
                    <a:pt x="235" y="68"/>
                    <a:pt x="225" y="69"/>
                    <a:pt x="220" y="77"/>
                  </a:cubicBezTo>
                  <a:cubicBezTo>
                    <a:pt x="218" y="79"/>
                    <a:pt x="217" y="82"/>
                    <a:pt x="215" y="85"/>
                  </a:cubicBezTo>
                  <a:cubicBezTo>
                    <a:pt x="212" y="89"/>
                    <a:pt x="207" y="89"/>
                    <a:pt x="202" y="89"/>
                  </a:cubicBezTo>
                  <a:cubicBezTo>
                    <a:pt x="200" y="89"/>
                    <a:pt x="198" y="87"/>
                    <a:pt x="197" y="85"/>
                  </a:cubicBezTo>
                  <a:cubicBezTo>
                    <a:pt x="197" y="15"/>
                    <a:pt x="197" y="15"/>
                    <a:pt x="197" y="15"/>
                  </a:cubicBezTo>
                  <a:cubicBezTo>
                    <a:pt x="197" y="6"/>
                    <a:pt x="191" y="0"/>
                    <a:pt x="182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7" y="0"/>
                    <a:pt x="0" y="6"/>
                    <a:pt x="0" y="15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90"/>
                    <a:pt x="7" y="197"/>
                    <a:pt x="15" y="197"/>
                  </a:cubicBezTo>
                  <a:cubicBezTo>
                    <a:pt x="68" y="197"/>
                    <a:pt x="68" y="197"/>
                    <a:pt x="68" y="197"/>
                  </a:cubicBezTo>
                  <a:cubicBezTo>
                    <a:pt x="61" y="192"/>
                    <a:pt x="57" y="185"/>
                    <a:pt x="57" y="177"/>
                  </a:cubicBezTo>
                  <a:close/>
                </a:path>
              </a:pathLst>
            </a:custGeom>
            <a:solidFill>
              <a:srgbClr val="A61C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3" name="Google Shape;2523;p49"/>
            <p:cNvSpPr/>
            <p:nvPr/>
          </p:nvSpPr>
          <p:spPr>
            <a:xfrm>
              <a:off x="1995010" y="3754076"/>
              <a:ext cx="212501" cy="180938"/>
            </a:xfrm>
            <a:custGeom>
              <a:avLst/>
              <a:gdLst/>
              <a:ahLst/>
              <a:cxnLst/>
              <a:rect l="l" t="t" r="r" b="b"/>
              <a:pathLst>
                <a:path w="241" h="205" extrusionOk="0">
                  <a:moveTo>
                    <a:pt x="221" y="147"/>
                  </a:moveTo>
                  <a:cubicBezTo>
                    <a:pt x="214" y="147"/>
                    <a:pt x="206" y="144"/>
                    <a:pt x="201" y="138"/>
                  </a:cubicBezTo>
                  <a:cubicBezTo>
                    <a:pt x="194" y="129"/>
                    <a:pt x="190" y="116"/>
                    <a:pt x="190" y="102"/>
                  </a:cubicBezTo>
                  <a:cubicBezTo>
                    <a:pt x="190" y="89"/>
                    <a:pt x="194" y="76"/>
                    <a:pt x="201" y="67"/>
                  </a:cubicBezTo>
                  <a:cubicBezTo>
                    <a:pt x="206" y="61"/>
                    <a:pt x="214" y="58"/>
                    <a:pt x="221" y="58"/>
                  </a:cubicBezTo>
                  <a:cubicBezTo>
                    <a:pt x="229" y="58"/>
                    <a:pt x="236" y="61"/>
                    <a:pt x="241" y="68"/>
                  </a:cubicBezTo>
                  <a:cubicBezTo>
                    <a:pt x="241" y="15"/>
                    <a:pt x="241" y="15"/>
                    <a:pt x="241" y="15"/>
                  </a:cubicBezTo>
                  <a:cubicBezTo>
                    <a:pt x="241" y="7"/>
                    <a:pt x="235" y="0"/>
                    <a:pt x="227" y="0"/>
                  </a:cubicBezTo>
                  <a:cubicBezTo>
                    <a:pt x="67" y="0"/>
                    <a:pt x="67" y="0"/>
                    <a:pt x="67" y="0"/>
                  </a:cubicBezTo>
                  <a:cubicBezTo>
                    <a:pt x="58" y="0"/>
                    <a:pt x="52" y="7"/>
                    <a:pt x="52" y="15"/>
                  </a:cubicBezTo>
                  <a:cubicBezTo>
                    <a:pt x="52" y="85"/>
                    <a:pt x="52" y="85"/>
                    <a:pt x="52" y="85"/>
                  </a:cubicBezTo>
                  <a:cubicBezTo>
                    <a:pt x="51" y="87"/>
                    <a:pt x="49" y="89"/>
                    <a:pt x="46" y="90"/>
                  </a:cubicBezTo>
                  <a:cubicBezTo>
                    <a:pt x="41" y="90"/>
                    <a:pt x="37" y="90"/>
                    <a:pt x="34" y="85"/>
                  </a:cubicBezTo>
                  <a:cubicBezTo>
                    <a:pt x="32" y="83"/>
                    <a:pt x="31" y="80"/>
                    <a:pt x="29" y="77"/>
                  </a:cubicBezTo>
                  <a:cubicBezTo>
                    <a:pt x="24" y="69"/>
                    <a:pt x="14" y="68"/>
                    <a:pt x="8" y="75"/>
                  </a:cubicBezTo>
                  <a:cubicBezTo>
                    <a:pt x="2" y="83"/>
                    <a:pt x="0" y="93"/>
                    <a:pt x="0" y="102"/>
                  </a:cubicBezTo>
                  <a:cubicBezTo>
                    <a:pt x="0" y="112"/>
                    <a:pt x="2" y="122"/>
                    <a:pt x="8" y="129"/>
                  </a:cubicBezTo>
                  <a:cubicBezTo>
                    <a:pt x="14" y="137"/>
                    <a:pt x="24" y="136"/>
                    <a:pt x="29" y="128"/>
                  </a:cubicBezTo>
                  <a:cubicBezTo>
                    <a:pt x="31" y="125"/>
                    <a:pt x="32" y="122"/>
                    <a:pt x="34" y="120"/>
                  </a:cubicBezTo>
                  <a:cubicBezTo>
                    <a:pt x="37" y="115"/>
                    <a:pt x="41" y="115"/>
                    <a:pt x="46" y="115"/>
                  </a:cubicBezTo>
                  <a:cubicBezTo>
                    <a:pt x="49" y="115"/>
                    <a:pt x="51" y="118"/>
                    <a:pt x="52" y="12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8"/>
                    <a:pt x="58" y="205"/>
                    <a:pt x="67" y="205"/>
                  </a:cubicBezTo>
                  <a:cubicBezTo>
                    <a:pt x="227" y="205"/>
                    <a:pt x="227" y="205"/>
                    <a:pt x="227" y="205"/>
                  </a:cubicBezTo>
                  <a:cubicBezTo>
                    <a:pt x="235" y="205"/>
                    <a:pt x="241" y="198"/>
                    <a:pt x="241" y="190"/>
                  </a:cubicBezTo>
                  <a:cubicBezTo>
                    <a:pt x="241" y="137"/>
                    <a:pt x="241" y="137"/>
                    <a:pt x="241" y="137"/>
                  </a:cubicBezTo>
                  <a:cubicBezTo>
                    <a:pt x="236" y="144"/>
                    <a:pt x="229" y="147"/>
                    <a:pt x="221" y="147"/>
                  </a:cubicBezTo>
                  <a:close/>
                </a:path>
              </a:pathLst>
            </a:custGeom>
            <a:solidFill>
              <a:srgbClr val="3D85C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4" name="Google Shape;2524;p49"/>
            <p:cNvSpPr/>
            <p:nvPr/>
          </p:nvSpPr>
          <p:spPr>
            <a:xfrm>
              <a:off x="2220560" y="3214987"/>
              <a:ext cx="173666" cy="219422"/>
            </a:xfrm>
            <a:custGeom>
              <a:avLst/>
              <a:gdLst/>
              <a:ahLst/>
              <a:cxnLst/>
              <a:rect l="l" t="t" r="r" b="b"/>
              <a:pathLst>
                <a:path w="197" h="249" extrusionOk="0">
                  <a:moveTo>
                    <a:pt x="0" y="15"/>
                  </a:moveTo>
                  <a:cubicBezTo>
                    <a:pt x="0" y="67"/>
                    <a:pt x="0" y="67"/>
                    <a:pt x="0" y="67"/>
                  </a:cubicBezTo>
                  <a:cubicBezTo>
                    <a:pt x="5" y="61"/>
                    <a:pt x="12" y="57"/>
                    <a:pt x="20" y="57"/>
                  </a:cubicBezTo>
                  <a:cubicBezTo>
                    <a:pt x="28" y="57"/>
                    <a:pt x="35" y="61"/>
                    <a:pt x="40" y="67"/>
                  </a:cubicBezTo>
                  <a:cubicBezTo>
                    <a:pt x="47" y="76"/>
                    <a:pt x="51" y="88"/>
                    <a:pt x="51" y="102"/>
                  </a:cubicBezTo>
                  <a:cubicBezTo>
                    <a:pt x="51" y="116"/>
                    <a:pt x="47" y="128"/>
                    <a:pt x="40" y="137"/>
                  </a:cubicBezTo>
                  <a:cubicBezTo>
                    <a:pt x="35" y="143"/>
                    <a:pt x="28" y="147"/>
                    <a:pt x="20" y="147"/>
                  </a:cubicBezTo>
                  <a:cubicBezTo>
                    <a:pt x="12" y="147"/>
                    <a:pt x="5" y="143"/>
                    <a:pt x="0" y="137"/>
                  </a:cubicBezTo>
                  <a:cubicBezTo>
                    <a:pt x="0" y="182"/>
                    <a:pt x="0" y="182"/>
                    <a:pt x="0" y="182"/>
                  </a:cubicBezTo>
                  <a:cubicBezTo>
                    <a:pt x="0" y="190"/>
                    <a:pt x="6" y="197"/>
                    <a:pt x="15" y="197"/>
                  </a:cubicBezTo>
                  <a:cubicBezTo>
                    <a:pt x="77" y="197"/>
                    <a:pt x="77" y="197"/>
                    <a:pt x="77" y="197"/>
                  </a:cubicBezTo>
                  <a:cubicBezTo>
                    <a:pt x="80" y="198"/>
                    <a:pt x="82" y="199"/>
                    <a:pt x="82" y="202"/>
                  </a:cubicBezTo>
                  <a:cubicBezTo>
                    <a:pt x="82" y="207"/>
                    <a:pt x="82" y="212"/>
                    <a:pt x="77" y="215"/>
                  </a:cubicBezTo>
                  <a:cubicBezTo>
                    <a:pt x="75" y="217"/>
                    <a:pt x="72" y="218"/>
                    <a:pt x="69" y="219"/>
                  </a:cubicBezTo>
                  <a:cubicBezTo>
                    <a:pt x="61" y="224"/>
                    <a:pt x="60" y="235"/>
                    <a:pt x="68" y="241"/>
                  </a:cubicBezTo>
                  <a:cubicBezTo>
                    <a:pt x="75" y="247"/>
                    <a:pt x="85" y="249"/>
                    <a:pt x="95" y="249"/>
                  </a:cubicBezTo>
                  <a:cubicBezTo>
                    <a:pt x="104" y="249"/>
                    <a:pt x="115" y="247"/>
                    <a:pt x="122" y="241"/>
                  </a:cubicBezTo>
                  <a:cubicBezTo>
                    <a:pt x="129" y="235"/>
                    <a:pt x="128" y="224"/>
                    <a:pt x="120" y="219"/>
                  </a:cubicBezTo>
                  <a:cubicBezTo>
                    <a:pt x="118" y="218"/>
                    <a:pt x="115" y="217"/>
                    <a:pt x="112" y="215"/>
                  </a:cubicBezTo>
                  <a:cubicBezTo>
                    <a:pt x="108" y="212"/>
                    <a:pt x="107" y="207"/>
                    <a:pt x="108" y="202"/>
                  </a:cubicBezTo>
                  <a:cubicBezTo>
                    <a:pt x="108" y="199"/>
                    <a:pt x="110" y="198"/>
                    <a:pt x="112" y="197"/>
                  </a:cubicBezTo>
                  <a:cubicBezTo>
                    <a:pt x="182" y="197"/>
                    <a:pt x="182" y="197"/>
                    <a:pt x="182" y="197"/>
                  </a:cubicBezTo>
                  <a:cubicBezTo>
                    <a:pt x="190" y="197"/>
                    <a:pt x="197" y="190"/>
                    <a:pt x="197" y="182"/>
                  </a:cubicBezTo>
                  <a:cubicBezTo>
                    <a:pt x="197" y="15"/>
                    <a:pt x="197" y="15"/>
                    <a:pt x="197" y="15"/>
                  </a:cubicBezTo>
                  <a:cubicBezTo>
                    <a:pt x="197" y="6"/>
                    <a:pt x="190" y="0"/>
                    <a:pt x="182" y="0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6" y="0"/>
                    <a:pt x="0" y="6"/>
                    <a:pt x="0" y="15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5" name="Google Shape;2525;p49"/>
            <p:cNvSpPr/>
            <p:nvPr/>
          </p:nvSpPr>
          <p:spPr>
            <a:xfrm>
              <a:off x="2214346" y="3400890"/>
              <a:ext cx="179880" cy="213215"/>
            </a:xfrm>
            <a:custGeom>
              <a:avLst/>
              <a:gdLst/>
              <a:ahLst/>
              <a:cxnLst/>
              <a:rect l="l" t="t" r="r" b="b"/>
              <a:pathLst>
                <a:path w="204" h="242" extrusionOk="0">
                  <a:moveTo>
                    <a:pt x="147" y="20"/>
                  </a:moveTo>
                  <a:cubicBezTo>
                    <a:pt x="147" y="28"/>
                    <a:pt x="143" y="35"/>
                    <a:pt x="137" y="40"/>
                  </a:cubicBezTo>
                  <a:cubicBezTo>
                    <a:pt x="128" y="48"/>
                    <a:pt x="116" y="51"/>
                    <a:pt x="102" y="51"/>
                  </a:cubicBezTo>
                  <a:cubicBezTo>
                    <a:pt x="88" y="51"/>
                    <a:pt x="75" y="48"/>
                    <a:pt x="67" y="40"/>
                  </a:cubicBezTo>
                  <a:cubicBezTo>
                    <a:pt x="60" y="35"/>
                    <a:pt x="57" y="28"/>
                    <a:pt x="57" y="20"/>
                  </a:cubicBezTo>
                  <a:cubicBezTo>
                    <a:pt x="57" y="12"/>
                    <a:pt x="61" y="5"/>
                    <a:pt x="67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6" y="0"/>
                    <a:pt x="0" y="7"/>
                    <a:pt x="0" y="1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83"/>
                    <a:pt x="6" y="190"/>
                    <a:pt x="14" y="190"/>
                  </a:cubicBezTo>
                  <a:cubicBezTo>
                    <a:pt x="84" y="190"/>
                    <a:pt x="84" y="190"/>
                    <a:pt x="84" y="190"/>
                  </a:cubicBezTo>
                  <a:cubicBezTo>
                    <a:pt x="87" y="191"/>
                    <a:pt x="89" y="192"/>
                    <a:pt x="89" y="195"/>
                  </a:cubicBezTo>
                  <a:cubicBezTo>
                    <a:pt x="89" y="200"/>
                    <a:pt x="89" y="205"/>
                    <a:pt x="84" y="208"/>
                  </a:cubicBezTo>
                  <a:cubicBezTo>
                    <a:pt x="82" y="210"/>
                    <a:pt x="79" y="211"/>
                    <a:pt x="76" y="212"/>
                  </a:cubicBezTo>
                  <a:cubicBezTo>
                    <a:pt x="68" y="217"/>
                    <a:pt x="67" y="228"/>
                    <a:pt x="75" y="234"/>
                  </a:cubicBezTo>
                  <a:cubicBezTo>
                    <a:pt x="82" y="240"/>
                    <a:pt x="92" y="242"/>
                    <a:pt x="102" y="242"/>
                  </a:cubicBezTo>
                  <a:cubicBezTo>
                    <a:pt x="111" y="242"/>
                    <a:pt x="122" y="240"/>
                    <a:pt x="129" y="234"/>
                  </a:cubicBezTo>
                  <a:cubicBezTo>
                    <a:pt x="136" y="228"/>
                    <a:pt x="135" y="217"/>
                    <a:pt x="127" y="212"/>
                  </a:cubicBezTo>
                  <a:cubicBezTo>
                    <a:pt x="125" y="211"/>
                    <a:pt x="122" y="210"/>
                    <a:pt x="119" y="208"/>
                  </a:cubicBezTo>
                  <a:cubicBezTo>
                    <a:pt x="115" y="205"/>
                    <a:pt x="114" y="200"/>
                    <a:pt x="115" y="195"/>
                  </a:cubicBezTo>
                  <a:cubicBezTo>
                    <a:pt x="115" y="192"/>
                    <a:pt x="117" y="191"/>
                    <a:pt x="119" y="190"/>
                  </a:cubicBezTo>
                  <a:cubicBezTo>
                    <a:pt x="189" y="190"/>
                    <a:pt x="189" y="190"/>
                    <a:pt x="189" y="190"/>
                  </a:cubicBezTo>
                  <a:cubicBezTo>
                    <a:pt x="197" y="190"/>
                    <a:pt x="204" y="183"/>
                    <a:pt x="204" y="175"/>
                  </a:cubicBezTo>
                  <a:cubicBezTo>
                    <a:pt x="204" y="15"/>
                    <a:pt x="204" y="15"/>
                    <a:pt x="204" y="15"/>
                  </a:cubicBezTo>
                  <a:cubicBezTo>
                    <a:pt x="204" y="7"/>
                    <a:pt x="197" y="0"/>
                    <a:pt x="189" y="0"/>
                  </a:cubicBezTo>
                  <a:cubicBezTo>
                    <a:pt x="137" y="0"/>
                    <a:pt x="137" y="0"/>
                    <a:pt x="137" y="0"/>
                  </a:cubicBezTo>
                  <a:cubicBezTo>
                    <a:pt x="143" y="5"/>
                    <a:pt x="147" y="12"/>
                    <a:pt x="147" y="20"/>
                  </a:cubicBez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6" name="Google Shape;2526;p49"/>
            <p:cNvSpPr/>
            <p:nvPr/>
          </p:nvSpPr>
          <p:spPr>
            <a:xfrm>
              <a:off x="1814198" y="3754076"/>
              <a:ext cx="213433" cy="180938"/>
            </a:xfrm>
            <a:custGeom>
              <a:avLst/>
              <a:gdLst/>
              <a:ahLst/>
              <a:cxnLst/>
              <a:rect l="l" t="t" r="r" b="b"/>
              <a:pathLst>
                <a:path w="242" h="205" extrusionOk="0">
                  <a:moveTo>
                    <a:pt x="222" y="147"/>
                  </a:moveTo>
                  <a:cubicBezTo>
                    <a:pt x="214" y="147"/>
                    <a:pt x="207" y="144"/>
                    <a:pt x="202" y="138"/>
                  </a:cubicBezTo>
                  <a:cubicBezTo>
                    <a:pt x="195" y="129"/>
                    <a:pt x="191" y="116"/>
                    <a:pt x="191" y="102"/>
                  </a:cubicBezTo>
                  <a:cubicBezTo>
                    <a:pt x="191" y="89"/>
                    <a:pt x="195" y="76"/>
                    <a:pt x="202" y="67"/>
                  </a:cubicBezTo>
                  <a:cubicBezTo>
                    <a:pt x="207" y="61"/>
                    <a:pt x="214" y="58"/>
                    <a:pt x="222" y="58"/>
                  </a:cubicBezTo>
                  <a:cubicBezTo>
                    <a:pt x="230" y="58"/>
                    <a:pt x="237" y="61"/>
                    <a:pt x="242" y="68"/>
                  </a:cubicBezTo>
                  <a:cubicBezTo>
                    <a:pt x="242" y="15"/>
                    <a:pt x="242" y="15"/>
                    <a:pt x="242" y="15"/>
                  </a:cubicBezTo>
                  <a:cubicBezTo>
                    <a:pt x="242" y="7"/>
                    <a:pt x="236" y="0"/>
                    <a:pt x="228" y="0"/>
                  </a:cubicBezTo>
                  <a:cubicBezTo>
                    <a:pt x="67" y="0"/>
                    <a:pt x="67" y="0"/>
                    <a:pt x="67" y="0"/>
                  </a:cubicBezTo>
                  <a:cubicBezTo>
                    <a:pt x="59" y="0"/>
                    <a:pt x="53" y="7"/>
                    <a:pt x="53" y="15"/>
                  </a:cubicBezTo>
                  <a:cubicBezTo>
                    <a:pt x="53" y="85"/>
                    <a:pt x="53" y="85"/>
                    <a:pt x="53" y="85"/>
                  </a:cubicBezTo>
                  <a:cubicBezTo>
                    <a:pt x="52" y="87"/>
                    <a:pt x="50" y="89"/>
                    <a:pt x="47" y="90"/>
                  </a:cubicBezTo>
                  <a:cubicBezTo>
                    <a:pt x="42" y="90"/>
                    <a:pt x="38" y="90"/>
                    <a:pt x="34" y="85"/>
                  </a:cubicBezTo>
                  <a:cubicBezTo>
                    <a:pt x="33" y="83"/>
                    <a:pt x="32" y="80"/>
                    <a:pt x="30" y="77"/>
                  </a:cubicBezTo>
                  <a:cubicBezTo>
                    <a:pt x="25" y="69"/>
                    <a:pt x="15" y="68"/>
                    <a:pt x="9" y="75"/>
                  </a:cubicBezTo>
                  <a:cubicBezTo>
                    <a:pt x="3" y="83"/>
                    <a:pt x="0" y="93"/>
                    <a:pt x="1" y="102"/>
                  </a:cubicBezTo>
                  <a:cubicBezTo>
                    <a:pt x="0" y="112"/>
                    <a:pt x="3" y="122"/>
                    <a:pt x="9" y="129"/>
                  </a:cubicBezTo>
                  <a:cubicBezTo>
                    <a:pt x="15" y="137"/>
                    <a:pt x="25" y="136"/>
                    <a:pt x="30" y="128"/>
                  </a:cubicBezTo>
                  <a:cubicBezTo>
                    <a:pt x="32" y="125"/>
                    <a:pt x="33" y="122"/>
                    <a:pt x="34" y="120"/>
                  </a:cubicBezTo>
                  <a:cubicBezTo>
                    <a:pt x="38" y="115"/>
                    <a:pt x="42" y="115"/>
                    <a:pt x="47" y="115"/>
                  </a:cubicBezTo>
                  <a:cubicBezTo>
                    <a:pt x="50" y="115"/>
                    <a:pt x="52" y="118"/>
                    <a:pt x="53" y="120"/>
                  </a:cubicBezTo>
                  <a:cubicBezTo>
                    <a:pt x="53" y="190"/>
                    <a:pt x="53" y="190"/>
                    <a:pt x="53" y="190"/>
                  </a:cubicBezTo>
                  <a:cubicBezTo>
                    <a:pt x="53" y="198"/>
                    <a:pt x="59" y="205"/>
                    <a:pt x="67" y="205"/>
                  </a:cubicBezTo>
                  <a:cubicBezTo>
                    <a:pt x="228" y="205"/>
                    <a:pt x="228" y="205"/>
                    <a:pt x="228" y="205"/>
                  </a:cubicBezTo>
                  <a:cubicBezTo>
                    <a:pt x="236" y="205"/>
                    <a:pt x="242" y="198"/>
                    <a:pt x="242" y="190"/>
                  </a:cubicBezTo>
                  <a:cubicBezTo>
                    <a:pt x="242" y="137"/>
                    <a:pt x="242" y="137"/>
                    <a:pt x="242" y="137"/>
                  </a:cubicBezTo>
                  <a:cubicBezTo>
                    <a:pt x="237" y="144"/>
                    <a:pt x="230" y="147"/>
                    <a:pt x="222" y="147"/>
                  </a:cubicBezTo>
                  <a:close/>
                </a:path>
              </a:pathLst>
            </a:custGeom>
            <a:solidFill>
              <a:srgbClr val="674EA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7" name="Google Shape;2527;p49"/>
            <p:cNvSpPr/>
            <p:nvPr/>
          </p:nvSpPr>
          <p:spPr>
            <a:xfrm>
              <a:off x="2214346" y="3580587"/>
              <a:ext cx="179880" cy="213215"/>
            </a:xfrm>
            <a:custGeom>
              <a:avLst/>
              <a:gdLst/>
              <a:ahLst/>
              <a:cxnLst/>
              <a:rect l="l" t="t" r="r" b="b"/>
              <a:pathLst>
                <a:path w="204" h="242" extrusionOk="0">
                  <a:moveTo>
                    <a:pt x="147" y="20"/>
                  </a:moveTo>
                  <a:cubicBezTo>
                    <a:pt x="147" y="28"/>
                    <a:pt x="143" y="35"/>
                    <a:pt x="137" y="40"/>
                  </a:cubicBezTo>
                  <a:cubicBezTo>
                    <a:pt x="128" y="48"/>
                    <a:pt x="116" y="52"/>
                    <a:pt x="102" y="51"/>
                  </a:cubicBezTo>
                  <a:cubicBezTo>
                    <a:pt x="88" y="52"/>
                    <a:pt x="75" y="48"/>
                    <a:pt x="67" y="40"/>
                  </a:cubicBezTo>
                  <a:cubicBezTo>
                    <a:pt x="60" y="35"/>
                    <a:pt x="57" y="28"/>
                    <a:pt x="57" y="20"/>
                  </a:cubicBezTo>
                  <a:cubicBezTo>
                    <a:pt x="57" y="13"/>
                    <a:pt x="61" y="5"/>
                    <a:pt x="67" y="0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6" y="0"/>
                    <a:pt x="0" y="7"/>
                    <a:pt x="0" y="15"/>
                  </a:cubicBezTo>
                  <a:cubicBezTo>
                    <a:pt x="0" y="175"/>
                    <a:pt x="0" y="175"/>
                    <a:pt x="0" y="175"/>
                  </a:cubicBezTo>
                  <a:cubicBezTo>
                    <a:pt x="0" y="183"/>
                    <a:pt x="6" y="190"/>
                    <a:pt x="14" y="190"/>
                  </a:cubicBezTo>
                  <a:cubicBezTo>
                    <a:pt x="84" y="190"/>
                    <a:pt x="84" y="190"/>
                    <a:pt x="84" y="190"/>
                  </a:cubicBezTo>
                  <a:cubicBezTo>
                    <a:pt x="87" y="191"/>
                    <a:pt x="89" y="193"/>
                    <a:pt x="89" y="195"/>
                  </a:cubicBezTo>
                  <a:cubicBezTo>
                    <a:pt x="89" y="200"/>
                    <a:pt x="89" y="205"/>
                    <a:pt x="84" y="208"/>
                  </a:cubicBezTo>
                  <a:cubicBezTo>
                    <a:pt x="82" y="210"/>
                    <a:pt x="79" y="211"/>
                    <a:pt x="76" y="213"/>
                  </a:cubicBezTo>
                  <a:cubicBezTo>
                    <a:pt x="68" y="218"/>
                    <a:pt x="67" y="228"/>
                    <a:pt x="75" y="234"/>
                  </a:cubicBezTo>
                  <a:cubicBezTo>
                    <a:pt x="82" y="240"/>
                    <a:pt x="92" y="242"/>
                    <a:pt x="102" y="242"/>
                  </a:cubicBezTo>
                  <a:cubicBezTo>
                    <a:pt x="111" y="242"/>
                    <a:pt x="122" y="240"/>
                    <a:pt x="129" y="234"/>
                  </a:cubicBezTo>
                  <a:cubicBezTo>
                    <a:pt x="136" y="228"/>
                    <a:pt x="135" y="218"/>
                    <a:pt x="127" y="213"/>
                  </a:cubicBezTo>
                  <a:cubicBezTo>
                    <a:pt x="125" y="211"/>
                    <a:pt x="122" y="210"/>
                    <a:pt x="119" y="208"/>
                  </a:cubicBezTo>
                  <a:cubicBezTo>
                    <a:pt x="115" y="205"/>
                    <a:pt x="114" y="200"/>
                    <a:pt x="115" y="195"/>
                  </a:cubicBezTo>
                  <a:cubicBezTo>
                    <a:pt x="115" y="193"/>
                    <a:pt x="117" y="191"/>
                    <a:pt x="119" y="190"/>
                  </a:cubicBezTo>
                  <a:cubicBezTo>
                    <a:pt x="189" y="190"/>
                    <a:pt x="189" y="190"/>
                    <a:pt x="189" y="190"/>
                  </a:cubicBezTo>
                  <a:cubicBezTo>
                    <a:pt x="197" y="190"/>
                    <a:pt x="204" y="183"/>
                    <a:pt x="204" y="175"/>
                  </a:cubicBezTo>
                  <a:cubicBezTo>
                    <a:pt x="204" y="15"/>
                    <a:pt x="204" y="15"/>
                    <a:pt x="204" y="15"/>
                  </a:cubicBezTo>
                  <a:cubicBezTo>
                    <a:pt x="204" y="7"/>
                    <a:pt x="197" y="0"/>
                    <a:pt x="189" y="0"/>
                  </a:cubicBezTo>
                  <a:cubicBezTo>
                    <a:pt x="137" y="0"/>
                    <a:pt x="137" y="0"/>
                    <a:pt x="137" y="0"/>
                  </a:cubicBezTo>
                  <a:cubicBezTo>
                    <a:pt x="143" y="5"/>
                    <a:pt x="147" y="13"/>
                    <a:pt x="147" y="20"/>
                  </a:cubicBez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28" name="Google Shape;2528;p49"/>
            <p:cNvSpPr/>
            <p:nvPr/>
          </p:nvSpPr>
          <p:spPr>
            <a:xfrm>
              <a:off x="2174890" y="3760283"/>
              <a:ext cx="219335" cy="174731"/>
            </a:xfrm>
            <a:custGeom>
              <a:avLst/>
              <a:gdLst/>
              <a:ahLst/>
              <a:cxnLst/>
              <a:rect l="l" t="t" r="r" b="b"/>
              <a:pathLst>
                <a:path w="249" h="198" extrusionOk="0">
                  <a:moveTo>
                    <a:pt x="192" y="21"/>
                  </a:moveTo>
                  <a:cubicBezTo>
                    <a:pt x="192" y="28"/>
                    <a:pt x="188" y="35"/>
                    <a:pt x="182" y="41"/>
                  </a:cubicBezTo>
                  <a:cubicBezTo>
                    <a:pt x="173" y="48"/>
                    <a:pt x="161" y="52"/>
                    <a:pt x="147" y="52"/>
                  </a:cubicBezTo>
                  <a:cubicBezTo>
                    <a:pt x="133" y="52"/>
                    <a:pt x="120" y="48"/>
                    <a:pt x="112" y="41"/>
                  </a:cubicBezTo>
                  <a:cubicBezTo>
                    <a:pt x="105" y="35"/>
                    <a:pt x="102" y="28"/>
                    <a:pt x="102" y="21"/>
                  </a:cubicBezTo>
                  <a:cubicBezTo>
                    <a:pt x="102" y="13"/>
                    <a:pt x="106" y="5"/>
                    <a:pt x="112" y="0"/>
                  </a:cubicBezTo>
                  <a:cubicBezTo>
                    <a:pt x="67" y="0"/>
                    <a:pt x="67" y="0"/>
                    <a:pt x="67" y="0"/>
                  </a:cubicBezTo>
                  <a:cubicBezTo>
                    <a:pt x="59" y="0"/>
                    <a:pt x="52" y="7"/>
                    <a:pt x="52" y="15"/>
                  </a:cubicBezTo>
                  <a:cubicBezTo>
                    <a:pt x="52" y="78"/>
                    <a:pt x="52" y="78"/>
                    <a:pt x="52" y="78"/>
                  </a:cubicBezTo>
                  <a:cubicBezTo>
                    <a:pt x="51" y="80"/>
                    <a:pt x="49" y="82"/>
                    <a:pt x="47" y="83"/>
                  </a:cubicBezTo>
                  <a:cubicBezTo>
                    <a:pt x="42" y="83"/>
                    <a:pt x="37" y="83"/>
                    <a:pt x="34" y="78"/>
                  </a:cubicBezTo>
                  <a:cubicBezTo>
                    <a:pt x="32" y="76"/>
                    <a:pt x="31" y="73"/>
                    <a:pt x="29" y="70"/>
                  </a:cubicBezTo>
                  <a:cubicBezTo>
                    <a:pt x="24" y="62"/>
                    <a:pt x="14" y="61"/>
                    <a:pt x="8" y="68"/>
                  </a:cubicBezTo>
                  <a:cubicBezTo>
                    <a:pt x="2" y="76"/>
                    <a:pt x="0" y="86"/>
                    <a:pt x="0" y="95"/>
                  </a:cubicBezTo>
                  <a:cubicBezTo>
                    <a:pt x="0" y="105"/>
                    <a:pt x="2" y="115"/>
                    <a:pt x="8" y="122"/>
                  </a:cubicBezTo>
                  <a:cubicBezTo>
                    <a:pt x="14" y="130"/>
                    <a:pt x="24" y="129"/>
                    <a:pt x="29" y="121"/>
                  </a:cubicBezTo>
                  <a:cubicBezTo>
                    <a:pt x="31" y="118"/>
                    <a:pt x="32" y="115"/>
                    <a:pt x="34" y="113"/>
                  </a:cubicBezTo>
                  <a:cubicBezTo>
                    <a:pt x="37" y="108"/>
                    <a:pt x="42" y="108"/>
                    <a:pt x="47" y="108"/>
                  </a:cubicBezTo>
                  <a:cubicBezTo>
                    <a:pt x="49" y="108"/>
                    <a:pt x="51" y="111"/>
                    <a:pt x="52" y="113"/>
                  </a:cubicBezTo>
                  <a:cubicBezTo>
                    <a:pt x="52" y="183"/>
                    <a:pt x="52" y="183"/>
                    <a:pt x="52" y="183"/>
                  </a:cubicBezTo>
                  <a:cubicBezTo>
                    <a:pt x="52" y="191"/>
                    <a:pt x="59" y="198"/>
                    <a:pt x="67" y="198"/>
                  </a:cubicBezTo>
                  <a:cubicBezTo>
                    <a:pt x="234" y="198"/>
                    <a:pt x="234" y="198"/>
                    <a:pt x="234" y="198"/>
                  </a:cubicBezTo>
                  <a:cubicBezTo>
                    <a:pt x="242" y="198"/>
                    <a:pt x="249" y="191"/>
                    <a:pt x="249" y="183"/>
                  </a:cubicBezTo>
                  <a:cubicBezTo>
                    <a:pt x="249" y="15"/>
                    <a:pt x="249" y="15"/>
                    <a:pt x="249" y="15"/>
                  </a:cubicBezTo>
                  <a:cubicBezTo>
                    <a:pt x="249" y="7"/>
                    <a:pt x="242" y="0"/>
                    <a:pt x="234" y="0"/>
                  </a:cubicBezTo>
                  <a:cubicBezTo>
                    <a:pt x="182" y="0"/>
                    <a:pt x="182" y="0"/>
                    <a:pt x="182" y="0"/>
                  </a:cubicBezTo>
                  <a:cubicBezTo>
                    <a:pt x="188" y="5"/>
                    <a:pt x="192" y="13"/>
                    <a:pt x="192" y="21"/>
                  </a:cubicBez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29" name="Google Shape;2529;p49"/>
          <p:cNvGrpSpPr/>
          <p:nvPr/>
        </p:nvGrpSpPr>
        <p:grpSpPr>
          <a:xfrm>
            <a:off x="622550" y="3611874"/>
            <a:ext cx="712925" cy="713237"/>
            <a:chOff x="557511" y="3214925"/>
            <a:chExt cx="719836" cy="720150"/>
          </a:xfrm>
        </p:grpSpPr>
        <p:sp>
          <p:nvSpPr>
            <p:cNvPr id="2530" name="Google Shape;2530;p49"/>
            <p:cNvSpPr/>
            <p:nvPr/>
          </p:nvSpPr>
          <p:spPr>
            <a:xfrm>
              <a:off x="557511" y="3214925"/>
              <a:ext cx="434543" cy="347863"/>
            </a:xfrm>
            <a:custGeom>
              <a:avLst/>
              <a:gdLst/>
              <a:ahLst/>
              <a:cxnLst/>
              <a:rect l="l" t="t" r="r" b="b"/>
              <a:pathLst>
                <a:path w="515" h="412" extrusionOk="0">
                  <a:moveTo>
                    <a:pt x="159" y="412"/>
                  </a:moveTo>
                  <a:cubicBezTo>
                    <a:pt x="147" y="402"/>
                    <a:pt x="139" y="388"/>
                    <a:pt x="139" y="373"/>
                  </a:cubicBezTo>
                  <a:cubicBezTo>
                    <a:pt x="139" y="358"/>
                    <a:pt x="146" y="344"/>
                    <a:pt x="158" y="334"/>
                  </a:cubicBezTo>
                  <a:cubicBezTo>
                    <a:pt x="175" y="319"/>
                    <a:pt x="200" y="312"/>
                    <a:pt x="227" y="312"/>
                  </a:cubicBezTo>
                  <a:cubicBezTo>
                    <a:pt x="254" y="312"/>
                    <a:pt x="278" y="319"/>
                    <a:pt x="296" y="334"/>
                  </a:cubicBezTo>
                  <a:cubicBezTo>
                    <a:pt x="307" y="344"/>
                    <a:pt x="314" y="358"/>
                    <a:pt x="314" y="373"/>
                  </a:cubicBezTo>
                  <a:cubicBezTo>
                    <a:pt x="314" y="388"/>
                    <a:pt x="307" y="402"/>
                    <a:pt x="295" y="412"/>
                  </a:cubicBezTo>
                  <a:cubicBezTo>
                    <a:pt x="402" y="412"/>
                    <a:pt x="402" y="412"/>
                    <a:pt x="402" y="412"/>
                  </a:cubicBezTo>
                  <a:cubicBezTo>
                    <a:pt x="408" y="412"/>
                    <a:pt x="413" y="407"/>
                    <a:pt x="413" y="401"/>
                  </a:cubicBezTo>
                  <a:cubicBezTo>
                    <a:pt x="413" y="262"/>
                    <a:pt x="413" y="262"/>
                    <a:pt x="413" y="262"/>
                  </a:cubicBezTo>
                  <a:cubicBezTo>
                    <a:pt x="414" y="258"/>
                    <a:pt x="418" y="253"/>
                    <a:pt x="423" y="253"/>
                  </a:cubicBezTo>
                  <a:cubicBezTo>
                    <a:pt x="433" y="253"/>
                    <a:pt x="442" y="253"/>
                    <a:pt x="448" y="262"/>
                  </a:cubicBezTo>
                  <a:cubicBezTo>
                    <a:pt x="452" y="267"/>
                    <a:pt x="454" y="272"/>
                    <a:pt x="457" y="277"/>
                  </a:cubicBezTo>
                  <a:cubicBezTo>
                    <a:pt x="467" y="293"/>
                    <a:pt x="487" y="294"/>
                    <a:pt x="499" y="280"/>
                  </a:cubicBezTo>
                  <a:cubicBezTo>
                    <a:pt x="510" y="266"/>
                    <a:pt x="515" y="246"/>
                    <a:pt x="514" y="228"/>
                  </a:cubicBezTo>
                  <a:cubicBezTo>
                    <a:pt x="515" y="210"/>
                    <a:pt x="510" y="190"/>
                    <a:pt x="499" y="176"/>
                  </a:cubicBezTo>
                  <a:cubicBezTo>
                    <a:pt x="487" y="161"/>
                    <a:pt x="467" y="162"/>
                    <a:pt x="457" y="178"/>
                  </a:cubicBezTo>
                  <a:cubicBezTo>
                    <a:pt x="454" y="183"/>
                    <a:pt x="452" y="189"/>
                    <a:pt x="448" y="194"/>
                  </a:cubicBezTo>
                  <a:cubicBezTo>
                    <a:pt x="442" y="203"/>
                    <a:pt x="433" y="203"/>
                    <a:pt x="423" y="203"/>
                  </a:cubicBezTo>
                  <a:cubicBezTo>
                    <a:pt x="418" y="202"/>
                    <a:pt x="414" y="198"/>
                    <a:pt x="413" y="194"/>
                  </a:cubicBezTo>
                  <a:cubicBezTo>
                    <a:pt x="413" y="12"/>
                    <a:pt x="413" y="12"/>
                    <a:pt x="413" y="12"/>
                  </a:cubicBezTo>
                  <a:cubicBezTo>
                    <a:pt x="413" y="5"/>
                    <a:pt x="408" y="0"/>
                    <a:pt x="402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5" y="0"/>
                    <a:pt x="0" y="5"/>
                    <a:pt x="0" y="12"/>
                  </a:cubicBezTo>
                  <a:cubicBezTo>
                    <a:pt x="0" y="401"/>
                    <a:pt x="0" y="401"/>
                    <a:pt x="0" y="401"/>
                  </a:cubicBezTo>
                  <a:cubicBezTo>
                    <a:pt x="0" y="407"/>
                    <a:pt x="5" y="412"/>
                    <a:pt x="11" y="412"/>
                  </a:cubicBezTo>
                  <a:lnTo>
                    <a:pt x="159" y="41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31" name="Google Shape;2531;p49"/>
            <p:cNvSpPr/>
            <p:nvPr/>
          </p:nvSpPr>
          <p:spPr>
            <a:xfrm>
              <a:off x="929646" y="3214925"/>
              <a:ext cx="347700" cy="434664"/>
            </a:xfrm>
            <a:custGeom>
              <a:avLst/>
              <a:gdLst/>
              <a:ahLst/>
              <a:cxnLst/>
              <a:rect l="l" t="t" r="r" b="b"/>
              <a:pathLst>
                <a:path w="412" h="515" extrusionOk="0">
                  <a:moveTo>
                    <a:pt x="0" y="160"/>
                  </a:moveTo>
                  <a:cubicBezTo>
                    <a:pt x="10" y="148"/>
                    <a:pt x="24" y="140"/>
                    <a:pt x="39" y="140"/>
                  </a:cubicBezTo>
                  <a:cubicBezTo>
                    <a:pt x="54" y="140"/>
                    <a:pt x="68" y="147"/>
                    <a:pt x="78" y="159"/>
                  </a:cubicBezTo>
                  <a:cubicBezTo>
                    <a:pt x="93" y="176"/>
                    <a:pt x="100" y="201"/>
                    <a:pt x="100" y="228"/>
                  </a:cubicBezTo>
                  <a:cubicBezTo>
                    <a:pt x="100" y="255"/>
                    <a:pt x="93" y="279"/>
                    <a:pt x="78" y="296"/>
                  </a:cubicBezTo>
                  <a:cubicBezTo>
                    <a:pt x="68" y="308"/>
                    <a:pt x="54" y="315"/>
                    <a:pt x="39" y="315"/>
                  </a:cubicBezTo>
                  <a:cubicBezTo>
                    <a:pt x="24" y="315"/>
                    <a:pt x="10" y="308"/>
                    <a:pt x="0" y="296"/>
                  </a:cubicBezTo>
                  <a:cubicBezTo>
                    <a:pt x="0" y="402"/>
                    <a:pt x="0" y="402"/>
                    <a:pt x="0" y="402"/>
                  </a:cubicBezTo>
                  <a:cubicBezTo>
                    <a:pt x="0" y="409"/>
                    <a:pt x="5" y="414"/>
                    <a:pt x="11" y="414"/>
                  </a:cubicBezTo>
                  <a:cubicBezTo>
                    <a:pt x="150" y="414"/>
                    <a:pt x="150" y="414"/>
                    <a:pt x="150" y="414"/>
                  </a:cubicBezTo>
                  <a:cubicBezTo>
                    <a:pt x="154" y="415"/>
                    <a:pt x="159" y="419"/>
                    <a:pt x="159" y="424"/>
                  </a:cubicBezTo>
                  <a:cubicBezTo>
                    <a:pt x="159" y="434"/>
                    <a:pt x="159" y="443"/>
                    <a:pt x="150" y="449"/>
                  </a:cubicBezTo>
                  <a:cubicBezTo>
                    <a:pt x="145" y="452"/>
                    <a:pt x="140" y="455"/>
                    <a:pt x="135" y="458"/>
                  </a:cubicBezTo>
                  <a:cubicBezTo>
                    <a:pt x="119" y="468"/>
                    <a:pt x="118" y="488"/>
                    <a:pt x="132" y="500"/>
                  </a:cubicBezTo>
                  <a:cubicBezTo>
                    <a:pt x="146" y="511"/>
                    <a:pt x="166" y="515"/>
                    <a:pt x="184" y="515"/>
                  </a:cubicBezTo>
                  <a:cubicBezTo>
                    <a:pt x="202" y="515"/>
                    <a:pt x="222" y="511"/>
                    <a:pt x="236" y="500"/>
                  </a:cubicBezTo>
                  <a:cubicBezTo>
                    <a:pt x="251" y="488"/>
                    <a:pt x="250" y="468"/>
                    <a:pt x="234" y="458"/>
                  </a:cubicBezTo>
                  <a:cubicBezTo>
                    <a:pt x="229" y="455"/>
                    <a:pt x="223" y="452"/>
                    <a:pt x="218" y="449"/>
                  </a:cubicBezTo>
                  <a:cubicBezTo>
                    <a:pt x="209" y="443"/>
                    <a:pt x="209" y="434"/>
                    <a:pt x="209" y="424"/>
                  </a:cubicBezTo>
                  <a:cubicBezTo>
                    <a:pt x="210" y="419"/>
                    <a:pt x="214" y="415"/>
                    <a:pt x="218" y="414"/>
                  </a:cubicBezTo>
                  <a:cubicBezTo>
                    <a:pt x="400" y="414"/>
                    <a:pt x="400" y="414"/>
                    <a:pt x="400" y="414"/>
                  </a:cubicBezTo>
                  <a:cubicBezTo>
                    <a:pt x="407" y="414"/>
                    <a:pt x="412" y="409"/>
                    <a:pt x="412" y="402"/>
                  </a:cubicBezTo>
                  <a:cubicBezTo>
                    <a:pt x="412" y="12"/>
                    <a:pt x="412" y="12"/>
                    <a:pt x="412" y="12"/>
                  </a:cubicBezTo>
                  <a:cubicBezTo>
                    <a:pt x="412" y="5"/>
                    <a:pt x="407" y="0"/>
                    <a:pt x="400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5" y="0"/>
                    <a:pt x="0" y="5"/>
                    <a:pt x="0" y="12"/>
                  </a:cubicBezTo>
                  <a:lnTo>
                    <a:pt x="0" y="16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32" name="Google Shape;2532;p49"/>
            <p:cNvSpPr/>
            <p:nvPr/>
          </p:nvSpPr>
          <p:spPr>
            <a:xfrm>
              <a:off x="557511" y="3500411"/>
              <a:ext cx="347040" cy="434664"/>
            </a:xfrm>
            <a:custGeom>
              <a:avLst/>
              <a:gdLst/>
              <a:ahLst/>
              <a:cxnLst/>
              <a:rect l="l" t="t" r="r" b="b"/>
              <a:pathLst>
                <a:path w="411" h="515" extrusionOk="0">
                  <a:moveTo>
                    <a:pt x="411" y="356"/>
                  </a:moveTo>
                  <a:cubicBezTo>
                    <a:pt x="401" y="368"/>
                    <a:pt x="387" y="376"/>
                    <a:pt x="372" y="376"/>
                  </a:cubicBezTo>
                  <a:cubicBezTo>
                    <a:pt x="357" y="376"/>
                    <a:pt x="343" y="369"/>
                    <a:pt x="333" y="357"/>
                  </a:cubicBezTo>
                  <a:cubicBezTo>
                    <a:pt x="318" y="340"/>
                    <a:pt x="311" y="315"/>
                    <a:pt x="311" y="288"/>
                  </a:cubicBezTo>
                  <a:cubicBezTo>
                    <a:pt x="311" y="261"/>
                    <a:pt x="318" y="237"/>
                    <a:pt x="333" y="219"/>
                  </a:cubicBezTo>
                  <a:cubicBezTo>
                    <a:pt x="343" y="207"/>
                    <a:pt x="357" y="201"/>
                    <a:pt x="372" y="201"/>
                  </a:cubicBezTo>
                  <a:cubicBezTo>
                    <a:pt x="387" y="201"/>
                    <a:pt x="401" y="208"/>
                    <a:pt x="411" y="220"/>
                  </a:cubicBezTo>
                  <a:cubicBezTo>
                    <a:pt x="411" y="113"/>
                    <a:pt x="411" y="113"/>
                    <a:pt x="411" y="113"/>
                  </a:cubicBezTo>
                  <a:cubicBezTo>
                    <a:pt x="411" y="107"/>
                    <a:pt x="406" y="102"/>
                    <a:pt x="400" y="102"/>
                  </a:cubicBezTo>
                  <a:cubicBezTo>
                    <a:pt x="261" y="102"/>
                    <a:pt x="261" y="102"/>
                    <a:pt x="261" y="102"/>
                  </a:cubicBezTo>
                  <a:cubicBezTo>
                    <a:pt x="257" y="100"/>
                    <a:pt x="252" y="97"/>
                    <a:pt x="252" y="92"/>
                  </a:cubicBezTo>
                  <a:cubicBezTo>
                    <a:pt x="252" y="82"/>
                    <a:pt x="252" y="73"/>
                    <a:pt x="261" y="67"/>
                  </a:cubicBezTo>
                  <a:cubicBezTo>
                    <a:pt x="266" y="63"/>
                    <a:pt x="271" y="61"/>
                    <a:pt x="276" y="58"/>
                  </a:cubicBezTo>
                  <a:cubicBezTo>
                    <a:pt x="293" y="48"/>
                    <a:pt x="294" y="28"/>
                    <a:pt x="279" y="16"/>
                  </a:cubicBezTo>
                  <a:cubicBezTo>
                    <a:pt x="265" y="5"/>
                    <a:pt x="245" y="0"/>
                    <a:pt x="227" y="1"/>
                  </a:cubicBezTo>
                  <a:cubicBezTo>
                    <a:pt x="209" y="0"/>
                    <a:pt x="189" y="5"/>
                    <a:pt x="175" y="16"/>
                  </a:cubicBezTo>
                  <a:cubicBezTo>
                    <a:pt x="160" y="28"/>
                    <a:pt x="161" y="48"/>
                    <a:pt x="177" y="58"/>
                  </a:cubicBezTo>
                  <a:cubicBezTo>
                    <a:pt x="182" y="61"/>
                    <a:pt x="188" y="63"/>
                    <a:pt x="193" y="67"/>
                  </a:cubicBezTo>
                  <a:cubicBezTo>
                    <a:pt x="202" y="73"/>
                    <a:pt x="202" y="82"/>
                    <a:pt x="202" y="92"/>
                  </a:cubicBezTo>
                  <a:cubicBezTo>
                    <a:pt x="201" y="97"/>
                    <a:pt x="197" y="100"/>
                    <a:pt x="193" y="102"/>
                  </a:cubicBezTo>
                  <a:cubicBezTo>
                    <a:pt x="11" y="102"/>
                    <a:pt x="11" y="102"/>
                    <a:pt x="11" y="102"/>
                  </a:cubicBezTo>
                  <a:cubicBezTo>
                    <a:pt x="5" y="102"/>
                    <a:pt x="0" y="107"/>
                    <a:pt x="0" y="113"/>
                  </a:cubicBezTo>
                  <a:cubicBezTo>
                    <a:pt x="0" y="504"/>
                    <a:pt x="0" y="504"/>
                    <a:pt x="0" y="504"/>
                  </a:cubicBezTo>
                  <a:cubicBezTo>
                    <a:pt x="0" y="510"/>
                    <a:pt x="5" y="515"/>
                    <a:pt x="11" y="515"/>
                  </a:cubicBezTo>
                  <a:cubicBezTo>
                    <a:pt x="400" y="515"/>
                    <a:pt x="400" y="515"/>
                    <a:pt x="400" y="515"/>
                  </a:cubicBezTo>
                  <a:cubicBezTo>
                    <a:pt x="406" y="515"/>
                    <a:pt x="411" y="510"/>
                    <a:pt x="411" y="504"/>
                  </a:cubicBezTo>
                  <a:lnTo>
                    <a:pt x="411" y="356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33" name="Google Shape;2533;p49"/>
            <p:cNvSpPr/>
            <p:nvPr/>
          </p:nvSpPr>
          <p:spPr>
            <a:xfrm>
              <a:off x="842804" y="3588202"/>
              <a:ext cx="434543" cy="346873"/>
            </a:xfrm>
            <a:custGeom>
              <a:avLst/>
              <a:gdLst/>
              <a:ahLst/>
              <a:cxnLst/>
              <a:rect l="l" t="t" r="r" b="b"/>
              <a:pathLst>
                <a:path w="515" h="411" extrusionOk="0">
                  <a:moveTo>
                    <a:pt x="355" y="0"/>
                  </a:moveTo>
                  <a:cubicBezTo>
                    <a:pt x="367" y="10"/>
                    <a:pt x="375" y="24"/>
                    <a:pt x="375" y="39"/>
                  </a:cubicBezTo>
                  <a:cubicBezTo>
                    <a:pt x="375" y="54"/>
                    <a:pt x="368" y="68"/>
                    <a:pt x="356" y="78"/>
                  </a:cubicBezTo>
                  <a:cubicBezTo>
                    <a:pt x="339" y="93"/>
                    <a:pt x="314" y="100"/>
                    <a:pt x="287" y="100"/>
                  </a:cubicBezTo>
                  <a:cubicBezTo>
                    <a:pt x="260" y="100"/>
                    <a:pt x="236" y="93"/>
                    <a:pt x="219" y="78"/>
                  </a:cubicBezTo>
                  <a:cubicBezTo>
                    <a:pt x="207" y="68"/>
                    <a:pt x="200" y="54"/>
                    <a:pt x="200" y="39"/>
                  </a:cubicBezTo>
                  <a:cubicBezTo>
                    <a:pt x="200" y="24"/>
                    <a:pt x="207" y="10"/>
                    <a:pt x="219" y="0"/>
                  </a:cubicBezTo>
                  <a:cubicBezTo>
                    <a:pt x="113" y="0"/>
                    <a:pt x="113" y="0"/>
                    <a:pt x="113" y="0"/>
                  </a:cubicBezTo>
                  <a:cubicBezTo>
                    <a:pt x="106" y="0"/>
                    <a:pt x="101" y="5"/>
                    <a:pt x="101" y="11"/>
                  </a:cubicBezTo>
                  <a:cubicBezTo>
                    <a:pt x="101" y="150"/>
                    <a:pt x="101" y="150"/>
                    <a:pt x="101" y="150"/>
                  </a:cubicBezTo>
                  <a:cubicBezTo>
                    <a:pt x="100" y="154"/>
                    <a:pt x="96" y="159"/>
                    <a:pt x="91" y="159"/>
                  </a:cubicBezTo>
                  <a:cubicBezTo>
                    <a:pt x="81" y="159"/>
                    <a:pt x="72" y="159"/>
                    <a:pt x="66" y="150"/>
                  </a:cubicBezTo>
                  <a:cubicBezTo>
                    <a:pt x="63" y="145"/>
                    <a:pt x="60" y="140"/>
                    <a:pt x="57" y="135"/>
                  </a:cubicBezTo>
                  <a:cubicBezTo>
                    <a:pt x="47" y="118"/>
                    <a:pt x="27" y="117"/>
                    <a:pt x="15" y="132"/>
                  </a:cubicBezTo>
                  <a:cubicBezTo>
                    <a:pt x="4" y="146"/>
                    <a:pt x="0" y="166"/>
                    <a:pt x="0" y="184"/>
                  </a:cubicBezTo>
                  <a:cubicBezTo>
                    <a:pt x="0" y="202"/>
                    <a:pt x="4" y="222"/>
                    <a:pt x="15" y="236"/>
                  </a:cubicBezTo>
                  <a:cubicBezTo>
                    <a:pt x="27" y="251"/>
                    <a:pt x="47" y="250"/>
                    <a:pt x="57" y="234"/>
                  </a:cubicBezTo>
                  <a:cubicBezTo>
                    <a:pt x="60" y="229"/>
                    <a:pt x="63" y="223"/>
                    <a:pt x="66" y="218"/>
                  </a:cubicBezTo>
                  <a:cubicBezTo>
                    <a:pt x="72" y="209"/>
                    <a:pt x="81" y="209"/>
                    <a:pt x="91" y="209"/>
                  </a:cubicBezTo>
                  <a:cubicBezTo>
                    <a:pt x="96" y="210"/>
                    <a:pt x="100" y="214"/>
                    <a:pt x="101" y="218"/>
                  </a:cubicBezTo>
                  <a:cubicBezTo>
                    <a:pt x="101" y="400"/>
                    <a:pt x="101" y="400"/>
                    <a:pt x="101" y="400"/>
                  </a:cubicBezTo>
                  <a:cubicBezTo>
                    <a:pt x="101" y="406"/>
                    <a:pt x="106" y="411"/>
                    <a:pt x="113" y="411"/>
                  </a:cubicBezTo>
                  <a:cubicBezTo>
                    <a:pt x="503" y="411"/>
                    <a:pt x="503" y="411"/>
                    <a:pt x="503" y="411"/>
                  </a:cubicBezTo>
                  <a:cubicBezTo>
                    <a:pt x="510" y="411"/>
                    <a:pt x="515" y="406"/>
                    <a:pt x="515" y="400"/>
                  </a:cubicBezTo>
                  <a:cubicBezTo>
                    <a:pt x="515" y="11"/>
                    <a:pt x="515" y="11"/>
                    <a:pt x="515" y="11"/>
                  </a:cubicBezTo>
                  <a:cubicBezTo>
                    <a:pt x="515" y="5"/>
                    <a:pt x="510" y="0"/>
                    <a:pt x="503" y="0"/>
                  </a:cubicBezTo>
                  <a:lnTo>
                    <a:pt x="355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34" name="Google Shape;2534;p49"/>
          <p:cNvGrpSpPr/>
          <p:nvPr/>
        </p:nvGrpSpPr>
        <p:grpSpPr>
          <a:xfrm>
            <a:off x="532764" y="5910010"/>
            <a:ext cx="713448" cy="640835"/>
            <a:chOff x="1147762" y="1131887"/>
            <a:chExt cx="5137150" cy="4619626"/>
          </a:xfrm>
        </p:grpSpPr>
        <p:sp>
          <p:nvSpPr>
            <p:cNvPr id="2535" name="Google Shape;2535;p49"/>
            <p:cNvSpPr/>
            <p:nvPr/>
          </p:nvSpPr>
          <p:spPr>
            <a:xfrm>
              <a:off x="1147762" y="2425700"/>
              <a:ext cx="2505075" cy="3325813"/>
            </a:xfrm>
            <a:custGeom>
              <a:avLst/>
              <a:gdLst/>
              <a:ahLst/>
              <a:cxnLst/>
              <a:rect l="l" t="t" r="r" b="b"/>
              <a:pathLst>
                <a:path w="566" h="751" extrusionOk="0">
                  <a:moveTo>
                    <a:pt x="62" y="403"/>
                  </a:moveTo>
                  <a:cubicBezTo>
                    <a:pt x="9" y="496"/>
                    <a:pt x="0" y="584"/>
                    <a:pt x="37" y="649"/>
                  </a:cubicBezTo>
                  <a:cubicBezTo>
                    <a:pt x="75" y="715"/>
                    <a:pt x="155" y="751"/>
                    <a:pt x="263" y="751"/>
                  </a:cubicBezTo>
                  <a:cubicBezTo>
                    <a:pt x="449" y="751"/>
                    <a:pt x="449" y="751"/>
                    <a:pt x="449" y="751"/>
                  </a:cubicBezTo>
                  <a:cubicBezTo>
                    <a:pt x="413" y="733"/>
                    <a:pt x="375" y="705"/>
                    <a:pt x="351" y="658"/>
                  </a:cubicBezTo>
                  <a:cubicBezTo>
                    <a:pt x="303" y="564"/>
                    <a:pt x="352" y="480"/>
                    <a:pt x="355" y="476"/>
                  </a:cubicBezTo>
                  <a:cubicBezTo>
                    <a:pt x="370" y="450"/>
                    <a:pt x="370" y="450"/>
                    <a:pt x="370" y="450"/>
                  </a:cubicBezTo>
                  <a:cubicBezTo>
                    <a:pt x="566" y="111"/>
                    <a:pt x="566" y="111"/>
                    <a:pt x="566" y="111"/>
                  </a:cubicBezTo>
                  <a:cubicBezTo>
                    <a:pt x="555" y="92"/>
                    <a:pt x="555" y="92"/>
                    <a:pt x="555" y="92"/>
                  </a:cubicBezTo>
                  <a:cubicBezTo>
                    <a:pt x="550" y="85"/>
                    <a:pt x="487" y="0"/>
                    <a:pt x="398" y="0"/>
                  </a:cubicBezTo>
                  <a:cubicBezTo>
                    <a:pt x="310" y="0"/>
                    <a:pt x="265" y="55"/>
                    <a:pt x="249" y="79"/>
                  </a:cubicBezTo>
                  <a:lnTo>
                    <a:pt x="62" y="403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36" name="Google Shape;2536;p49"/>
            <p:cNvSpPr/>
            <p:nvPr/>
          </p:nvSpPr>
          <p:spPr>
            <a:xfrm>
              <a:off x="2617787" y="3519487"/>
              <a:ext cx="3667125" cy="2232024"/>
            </a:xfrm>
            <a:custGeom>
              <a:avLst/>
              <a:gdLst/>
              <a:ahLst/>
              <a:cxnLst/>
              <a:rect l="l" t="t" r="r" b="b"/>
              <a:pathLst>
                <a:path w="829" h="504" extrusionOk="0">
                  <a:moveTo>
                    <a:pt x="766" y="156"/>
                  </a:moveTo>
                  <a:cubicBezTo>
                    <a:pt x="676" y="0"/>
                    <a:pt x="676" y="0"/>
                    <a:pt x="676" y="0"/>
                  </a:cubicBezTo>
                  <a:cubicBezTo>
                    <a:pt x="680" y="40"/>
                    <a:pt x="676" y="87"/>
                    <a:pt x="651" y="131"/>
                  </a:cubicBezTo>
                  <a:cubicBezTo>
                    <a:pt x="600" y="220"/>
                    <a:pt x="492" y="222"/>
                    <a:pt x="479" y="222"/>
                  </a:cubicBezTo>
                  <a:cubicBezTo>
                    <a:pt x="479" y="222"/>
                    <a:pt x="479" y="222"/>
                    <a:pt x="479" y="222"/>
                  </a:cubicBezTo>
                  <a:cubicBezTo>
                    <a:pt x="448" y="222"/>
                    <a:pt x="448" y="222"/>
                    <a:pt x="448" y="222"/>
                  </a:cubicBezTo>
                  <a:cubicBezTo>
                    <a:pt x="57" y="222"/>
                    <a:pt x="57" y="222"/>
                    <a:pt x="57" y="222"/>
                  </a:cubicBezTo>
                  <a:cubicBezTo>
                    <a:pt x="45" y="242"/>
                    <a:pt x="45" y="242"/>
                    <a:pt x="45" y="242"/>
                  </a:cubicBezTo>
                  <a:cubicBezTo>
                    <a:pt x="43" y="246"/>
                    <a:pt x="0" y="318"/>
                    <a:pt x="42" y="399"/>
                  </a:cubicBezTo>
                  <a:cubicBezTo>
                    <a:pt x="91" y="495"/>
                    <a:pt x="209" y="503"/>
                    <a:pt x="216" y="504"/>
                  </a:cubicBezTo>
                  <a:cubicBezTo>
                    <a:pt x="566" y="504"/>
                    <a:pt x="566" y="504"/>
                    <a:pt x="566" y="504"/>
                  </a:cubicBezTo>
                  <a:cubicBezTo>
                    <a:pt x="674" y="504"/>
                    <a:pt x="754" y="468"/>
                    <a:pt x="792" y="402"/>
                  </a:cubicBezTo>
                  <a:cubicBezTo>
                    <a:pt x="829" y="337"/>
                    <a:pt x="820" y="249"/>
                    <a:pt x="766" y="15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37" name="Google Shape;2537;p49"/>
            <p:cNvSpPr/>
            <p:nvPr/>
          </p:nvSpPr>
          <p:spPr>
            <a:xfrm>
              <a:off x="2449512" y="1131887"/>
              <a:ext cx="3167061" cy="3259137"/>
            </a:xfrm>
            <a:custGeom>
              <a:avLst/>
              <a:gdLst/>
              <a:ahLst/>
              <a:cxnLst/>
              <a:rect l="l" t="t" r="r" b="b"/>
              <a:pathLst>
                <a:path w="716" h="736" extrusionOk="0">
                  <a:moveTo>
                    <a:pt x="487" y="145"/>
                  </a:moveTo>
                  <a:cubicBezTo>
                    <a:pt x="433" y="52"/>
                    <a:pt x="362" y="0"/>
                    <a:pt x="286" y="0"/>
                  </a:cubicBezTo>
                  <a:cubicBezTo>
                    <a:pt x="211" y="0"/>
                    <a:pt x="140" y="52"/>
                    <a:pt x="86" y="145"/>
                  </a:cubicBezTo>
                  <a:cubicBezTo>
                    <a:pt x="0" y="294"/>
                    <a:pt x="0" y="294"/>
                    <a:pt x="0" y="294"/>
                  </a:cubicBezTo>
                  <a:cubicBezTo>
                    <a:pt x="27" y="278"/>
                    <a:pt x="61" y="266"/>
                    <a:pt x="104" y="266"/>
                  </a:cubicBezTo>
                  <a:cubicBezTo>
                    <a:pt x="210" y="266"/>
                    <a:pt x="279" y="365"/>
                    <a:pt x="282" y="370"/>
                  </a:cubicBezTo>
                  <a:cubicBezTo>
                    <a:pt x="283" y="371"/>
                    <a:pt x="283" y="371"/>
                    <a:pt x="283" y="371"/>
                  </a:cubicBezTo>
                  <a:cubicBezTo>
                    <a:pt x="293" y="390"/>
                    <a:pt x="293" y="390"/>
                    <a:pt x="293" y="390"/>
                  </a:cubicBezTo>
                  <a:cubicBezTo>
                    <a:pt x="298" y="397"/>
                    <a:pt x="298" y="397"/>
                    <a:pt x="298" y="397"/>
                  </a:cubicBezTo>
                  <a:cubicBezTo>
                    <a:pt x="493" y="736"/>
                    <a:pt x="493" y="736"/>
                    <a:pt x="493" y="736"/>
                  </a:cubicBezTo>
                  <a:cubicBezTo>
                    <a:pt x="517" y="736"/>
                    <a:pt x="517" y="736"/>
                    <a:pt x="517" y="736"/>
                  </a:cubicBezTo>
                  <a:cubicBezTo>
                    <a:pt x="517" y="736"/>
                    <a:pt x="517" y="736"/>
                    <a:pt x="517" y="736"/>
                  </a:cubicBezTo>
                  <a:cubicBezTo>
                    <a:pt x="522" y="736"/>
                    <a:pt x="622" y="735"/>
                    <a:pt x="667" y="657"/>
                  </a:cubicBezTo>
                  <a:cubicBezTo>
                    <a:pt x="716" y="573"/>
                    <a:pt x="672" y="467"/>
                    <a:pt x="668" y="459"/>
                  </a:cubicBezTo>
                  <a:lnTo>
                    <a:pt x="487" y="145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38" name="Google Shape;2538;p49"/>
          <p:cNvGrpSpPr/>
          <p:nvPr/>
        </p:nvGrpSpPr>
        <p:grpSpPr>
          <a:xfrm>
            <a:off x="1808490" y="5899856"/>
            <a:ext cx="713442" cy="661251"/>
            <a:chOff x="1570037" y="1341437"/>
            <a:chExt cx="4943475" cy="4576762"/>
          </a:xfrm>
        </p:grpSpPr>
        <p:sp>
          <p:nvSpPr>
            <p:cNvPr id="2539" name="Google Shape;2539;p49"/>
            <p:cNvSpPr/>
            <p:nvPr/>
          </p:nvSpPr>
          <p:spPr>
            <a:xfrm>
              <a:off x="4814887" y="3284537"/>
              <a:ext cx="1673225" cy="1187450"/>
            </a:xfrm>
            <a:custGeom>
              <a:avLst/>
              <a:gdLst/>
              <a:ahLst/>
              <a:cxnLst/>
              <a:rect l="l" t="t" r="r" b="b"/>
              <a:pathLst>
                <a:path w="381" h="270" extrusionOk="0">
                  <a:moveTo>
                    <a:pt x="295" y="270"/>
                  </a:moveTo>
                  <a:cubicBezTo>
                    <a:pt x="336" y="270"/>
                    <a:pt x="381" y="237"/>
                    <a:pt x="360" y="184"/>
                  </a:cubicBezTo>
                  <a:cubicBezTo>
                    <a:pt x="360" y="184"/>
                    <a:pt x="360" y="184"/>
                    <a:pt x="360" y="184"/>
                  </a:cubicBezTo>
                  <a:cubicBezTo>
                    <a:pt x="254" y="0"/>
                    <a:pt x="254" y="0"/>
                    <a:pt x="254" y="0"/>
                  </a:cubicBezTo>
                  <a:cubicBezTo>
                    <a:pt x="6" y="142"/>
                    <a:pt x="6" y="142"/>
                    <a:pt x="6" y="142"/>
                  </a:cubicBezTo>
                  <a:cubicBezTo>
                    <a:pt x="80" y="270"/>
                    <a:pt x="80" y="270"/>
                    <a:pt x="80" y="270"/>
                  </a:cubicBezTo>
                  <a:cubicBezTo>
                    <a:pt x="0" y="270"/>
                    <a:pt x="0" y="270"/>
                    <a:pt x="0" y="270"/>
                  </a:cubicBezTo>
                  <a:cubicBezTo>
                    <a:pt x="0" y="270"/>
                    <a:pt x="0" y="270"/>
                    <a:pt x="0" y="270"/>
                  </a:cubicBezTo>
                  <a:lnTo>
                    <a:pt x="295" y="270"/>
                  </a:ln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0" name="Google Shape;2540;p49"/>
            <p:cNvSpPr/>
            <p:nvPr/>
          </p:nvSpPr>
          <p:spPr>
            <a:xfrm>
              <a:off x="2355850" y="4164012"/>
              <a:ext cx="1208087" cy="1560512"/>
            </a:xfrm>
            <a:custGeom>
              <a:avLst/>
              <a:gdLst/>
              <a:ahLst/>
              <a:cxnLst/>
              <a:rect l="l" t="t" r="r" b="b"/>
              <a:pathLst>
                <a:path w="275" h="355" extrusionOk="0">
                  <a:moveTo>
                    <a:pt x="275" y="70"/>
                  </a:moveTo>
                  <a:cubicBezTo>
                    <a:pt x="128" y="70"/>
                    <a:pt x="128" y="70"/>
                    <a:pt x="128" y="7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168" y="0"/>
                    <a:pt x="168" y="0"/>
                    <a:pt x="168" y="0"/>
                  </a:cubicBezTo>
                  <a:cubicBezTo>
                    <a:pt x="20" y="256"/>
                    <a:pt x="20" y="256"/>
                    <a:pt x="20" y="256"/>
                  </a:cubicBezTo>
                  <a:cubicBezTo>
                    <a:pt x="0" y="291"/>
                    <a:pt x="5" y="346"/>
                    <a:pt x="62" y="354"/>
                  </a:cubicBezTo>
                  <a:cubicBezTo>
                    <a:pt x="62" y="355"/>
                    <a:pt x="62" y="355"/>
                    <a:pt x="62" y="355"/>
                  </a:cubicBezTo>
                  <a:cubicBezTo>
                    <a:pt x="275" y="355"/>
                    <a:pt x="275" y="355"/>
                    <a:pt x="275" y="355"/>
                  </a:cubicBezTo>
                  <a:lnTo>
                    <a:pt x="275" y="70"/>
                  </a:ln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1" name="Google Shape;2541;p49"/>
            <p:cNvSpPr/>
            <p:nvPr/>
          </p:nvSpPr>
          <p:spPr>
            <a:xfrm>
              <a:off x="2636837" y="1443037"/>
              <a:ext cx="1581150" cy="1635125"/>
            </a:xfrm>
            <a:custGeom>
              <a:avLst/>
              <a:gdLst/>
              <a:ahLst/>
              <a:cxnLst/>
              <a:rect l="l" t="t" r="r" b="b"/>
              <a:pathLst>
                <a:path w="360" h="372" extrusionOk="0">
                  <a:moveTo>
                    <a:pt x="213" y="58"/>
                  </a:moveTo>
                  <a:cubicBezTo>
                    <a:pt x="192" y="23"/>
                    <a:pt x="142" y="0"/>
                    <a:pt x="106" y="45"/>
                  </a:cubicBezTo>
                  <a:cubicBezTo>
                    <a:pt x="106" y="45"/>
                    <a:pt x="106" y="45"/>
                    <a:pt x="106" y="45"/>
                  </a:cubicBezTo>
                  <a:cubicBezTo>
                    <a:pt x="0" y="229"/>
                    <a:pt x="0" y="229"/>
                    <a:pt x="0" y="229"/>
                  </a:cubicBezTo>
                  <a:cubicBezTo>
                    <a:pt x="247" y="372"/>
                    <a:pt x="247" y="372"/>
                    <a:pt x="247" y="372"/>
                  </a:cubicBezTo>
                  <a:cubicBezTo>
                    <a:pt x="320" y="246"/>
                    <a:pt x="320" y="246"/>
                    <a:pt x="320" y="246"/>
                  </a:cubicBezTo>
                  <a:cubicBezTo>
                    <a:pt x="360" y="314"/>
                    <a:pt x="360" y="314"/>
                    <a:pt x="360" y="314"/>
                  </a:cubicBezTo>
                  <a:cubicBezTo>
                    <a:pt x="360" y="314"/>
                    <a:pt x="360" y="314"/>
                    <a:pt x="360" y="314"/>
                  </a:cubicBezTo>
                  <a:lnTo>
                    <a:pt x="213" y="58"/>
                  </a:ln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2" name="Google Shape;2542;p49"/>
            <p:cNvSpPr/>
            <p:nvPr/>
          </p:nvSpPr>
          <p:spPr>
            <a:xfrm>
              <a:off x="1570037" y="3162300"/>
              <a:ext cx="1800225" cy="2562225"/>
            </a:xfrm>
            <a:custGeom>
              <a:avLst/>
              <a:gdLst/>
              <a:ahLst/>
              <a:cxnLst/>
              <a:rect l="l" t="t" r="r" b="b"/>
              <a:pathLst>
                <a:path w="410" h="583" extrusionOk="0">
                  <a:moveTo>
                    <a:pt x="410" y="206"/>
                  </a:moveTo>
                  <a:cubicBezTo>
                    <a:pt x="314" y="0"/>
                    <a:pt x="314" y="0"/>
                    <a:pt x="314" y="0"/>
                  </a:cubicBezTo>
                  <a:cubicBezTo>
                    <a:pt x="86" y="20"/>
                    <a:pt x="86" y="20"/>
                    <a:pt x="86" y="20"/>
                  </a:cubicBezTo>
                  <a:cubicBezTo>
                    <a:pt x="125" y="42"/>
                    <a:pt x="125" y="42"/>
                    <a:pt x="125" y="42"/>
                  </a:cubicBezTo>
                  <a:cubicBezTo>
                    <a:pt x="20" y="223"/>
                    <a:pt x="20" y="223"/>
                    <a:pt x="20" y="223"/>
                  </a:cubicBezTo>
                  <a:cubicBezTo>
                    <a:pt x="0" y="258"/>
                    <a:pt x="0" y="302"/>
                    <a:pt x="20" y="337"/>
                  </a:cubicBezTo>
                  <a:cubicBezTo>
                    <a:pt x="129" y="526"/>
                    <a:pt x="129" y="526"/>
                    <a:pt x="129" y="526"/>
                  </a:cubicBezTo>
                  <a:cubicBezTo>
                    <a:pt x="150" y="561"/>
                    <a:pt x="188" y="583"/>
                    <a:pt x="228" y="583"/>
                  </a:cubicBezTo>
                  <a:cubicBezTo>
                    <a:pt x="241" y="583"/>
                    <a:pt x="241" y="583"/>
                    <a:pt x="241" y="583"/>
                  </a:cubicBezTo>
                  <a:cubicBezTo>
                    <a:pt x="241" y="582"/>
                    <a:pt x="241" y="582"/>
                    <a:pt x="241" y="582"/>
                  </a:cubicBezTo>
                  <a:cubicBezTo>
                    <a:pt x="184" y="574"/>
                    <a:pt x="179" y="519"/>
                    <a:pt x="199" y="484"/>
                  </a:cubicBezTo>
                  <a:cubicBezTo>
                    <a:pt x="347" y="228"/>
                    <a:pt x="347" y="228"/>
                    <a:pt x="347" y="228"/>
                  </a:cubicBezTo>
                  <a:cubicBezTo>
                    <a:pt x="347" y="228"/>
                    <a:pt x="347" y="228"/>
                    <a:pt x="347" y="228"/>
                  </a:cubicBezTo>
                  <a:cubicBezTo>
                    <a:pt x="372" y="185"/>
                    <a:pt x="372" y="185"/>
                    <a:pt x="372" y="185"/>
                  </a:cubicBezTo>
                  <a:lnTo>
                    <a:pt x="410" y="206"/>
                  </a:lnTo>
                  <a:close/>
                </a:path>
              </a:pathLst>
            </a:custGeom>
            <a:solidFill>
              <a:srgbClr val="76A5A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3" name="Google Shape;2543;p49"/>
            <p:cNvSpPr/>
            <p:nvPr/>
          </p:nvSpPr>
          <p:spPr>
            <a:xfrm>
              <a:off x="3101975" y="1341437"/>
              <a:ext cx="2481262" cy="1855787"/>
            </a:xfrm>
            <a:custGeom>
              <a:avLst/>
              <a:gdLst/>
              <a:ahLst/>
              <a:cxnLst/>
              <a:rect l="l" t="t" r="r" b="b"/>
              <a:pathLst>
                <a:path w="565" h="422" extrusionOk="0">
                  <a:moveTo>
                    <a:pt x="526" y="238"/>
                  </a:moveTo>
                  <a:cubicBezTo>
                    <a:pt x="421" y="57"/>
                    <a:pt x="421" y="57"/>
                    <a:pt x="421" y="57"/>
                  </a:cubicBezTo>
                  <a:cubicBezTo>
                    <a:pt x="401" y="21"/>
                    <a:pt x="363" y="0"/>
                    <a:pt x="322" y="0"/>
                  </a:cubicBezTo>
                  <a:cubicBezTo>
                    <a:pt x="105" y="0"/>
                    <a:pt x="105" y="0"/>
                    <a:pt x="105" y="0"/>
                  </a:cubicBezTo>
                  <a:cubicBezTo>
                    <a:pt x="65" y="0"/>
                    <a:pt x="27" y="21"/>
                    <a:pt x="7" y="57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0" y="68"/>
                    <a:pt x="0" y="68"/>
                    <a:pt x="0" y="68"/>
                  </a:cubicBezTo>
                  <a:cubicBezTo>
                    <a:pt x="36" y="23"/>
                    <a:pt x="86" y="46"/>
                    <a:pt x="107" y="81"/>
                  </a:cubicBezTo>
                  <a:cubicBezTo>
                    <a:pt x="254" y="337"/>
                    <a:pt x="254" y="337"/>
                    <a:pt x="254" y="337"/>
                  </a:cubicBezTo>
                  <a:cubicBezTo>
                    <a:pt x="254" y="337"/>
                    <a:pt x="254" y="337"/>
                    <a:pt x="254" y="337"/>
                  </a:cubicBezTo>
                  <a:cubicBezTo>
                    <a:pt x="279" y="381"/>
                    <a:pt x="279" y="381"/>
                    <a:pt x="279" y="381"/>
                  </a:cubicBezTo>
                  <a:cubicBezTo>
                    <a:pt x="241" y="402"/>
                    <a:pt x="241" y="402"/>
                    <a:pt x="241" y="402"/>
                  </a:cubicBezTo>
                  <a:cubicBezTo>
                    <a:pt x="468" y="422"/>
                    <a:pt x="468" y="422"/>
                    <a:pt x="468" y="422"/>
                  </a:cubicBezTo>
                  <a:cubicBezTo>
                    <a:pt x="565" y="216"/>
                    <a:pt x="565" y="216"/>
                    <a:pt x="565" y="216"/>
                  </a:cubicBezTo>
                  <a:lnTo>
                    <a:pt x="526" y="238"/>
                  </a:lnTo>
                  <a:close/>
                </a:path>
              </a:pathLst>
            </a:custGeom>
            <a:solidFill>
              <a:srgbClr val="6D9EEB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4" name="Google Shape;2544;p49"/>
            <p:cNvSpPr/>
            <p:nvPr/>
          </p:nvSpPr>
          <p:spPr>
            <a:xfrm>
              <a:off x="4019550" y="4094162"/>
              <a:ext cx="2493962" cy="1824037"/>
            </a:xfrm>
            <a:custGeom>
              <a:avLst/>
              <a:gdLst/>
              <a:ahLst/>
              <a:cxnLst/>
              <a:rect l="l" t="t" r="r" b="b"/>
              <a:pathLst>
                <a:path w="568" h="415" extrusionOk="0">
                  <a:moveTo>
                    <a:pt x="547" y="11"/>
                  </a:moveTo>
                  <a:cubicBezTo>
                    <a:pt x="541" y="0"/>
                    <a:pt x="541" y="0"/>
                    <a:pt x="541" y="0"/>
                  </a:cubicBezTo>
                  <a:cubicBezTo>
                    <a:pt x="541" y="0"/>
                    <a:pt x="541" y="0"/>
                    <a:pt x="541" y="0"/>
                  </a:cubicBezTo>
                  <a:cubicBezTo>
                    <a:pt x="562" y="53"/>
                    <a:pt x="517" y="86"/>
                    <a:pt x="476" y="86"/>
                  </a:cubicBezTo>
                  <a:cubicBezTo>
                    <a:pt x="181" y="86"/>
                    <a:pt x="181" y="86"/>
                    <a:pt x="181" y="86"/>
                  </a:cubicBezTo>
                  <a:cubicBezTo>
                    <a:pt x="181" y="86"/>
                    <a:pt x="181" y="86"/>
                    <a:pt x="181" y="86"/>
                  </a:cubicBezTo>
                  <a:cubicBezTo>
                    <a:pt x="131" y="86"/>
                    <a:pt x="131" y="86"/>
                    <a:pt x="131" y="86"/>
                  </a:cubicBezTo>
                  <a:cubicBezTo>
                    <a:pt x="131" y="41"/>
                    <a:pt x="131" y="41"/>
                    <a:pt x="131" y="41"/>
                  </a:cubicBezTo>
                  <a:cubicBezTo>
                    <a:pt x="0" y="228"/>
                    <a:pt x="0" y="228"/>
                    <a:pt x="0" y="228"/>
                  </a:cubicBezTo>
                  <a:cubicBezTo>
                    <a:pt x="131" y="415"/>
                    <a:pt x="131" y="415"/>
                    <a:pt x="131" y="415"/>
                  </a:cubicBezTo>
                  <a:cubicBezTo>
                    <a:pt x="131" y="371"/>
                    <a:pt x="131" y="371"/>
                    <a:pt x="131" y="371"/>
                  </a:cubicBezTo>
                  <a:cubicBezTo>
                    <a:pt x="340" y="371"/>
                    <a:pt x="340" y="371"/>
                    <a:pt x="340" y="371"/>
                  </a:cubicBezTo>
                  <a:cubicBezTo>
                    <a:pt x="380" y="371"/>
                    <a:pt x="418" y="349"/>
                    <a:pt x="438" y="314"/>
                  </a:cubicBezTo>
                  <a:cubicBezTo>
                    <a:pt x="547" y="125"/>
                    <a:pt x="547" y="125"/>
                    <a:pt x="547" y="125"/>
                  </a:cubicBezTo>
                  <a:cubicBezTo>
                    <a:pt x="568" y="90"/>
                    <a:pt x="568" y="46"/>
                    <a:pt x="547" y="11"/>
                  </a:cubicBezTo>
                  <a:close/>
                </a:path>
              </a:pathLst>
            </a:custGeom>
            <a:solidFill>
              <a:srgbClr val="93C47D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45" name="Google Shape;2545;p49"/>
          <p:cNvGrpSpPr/>
          <p:nvPr/>
        </p:nvGrpSpPr>
        <p:grpSpPr>
          <a:xfrm>
            <a:off x="5785007" y="5874418"/>
            <a:ext cx="706131" cy="713154"/>
            <a:chOff x="5770007" y="5489899"/>
            <a:chExt cx="712976" cy="720067"/>
          </a:xfrm>
        </p:grpSpPr>
        <p:sp>
          <p:nvSpPr>
            <p:cNvPr id="2546" name="Google Shape;2546;p49"/>
            <p:cNvSpPr/>
            <p:nvPr/>
          </p:nvSpPr>
          <p:spPr>
            <a:xfrm>
              <a:off x="6229483" y="5489899"/>
              <a:ext cx="253500" cy="2553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7" name="Google Shape;2547;p49"/>
            <p:cNvSpPr/>
            <p:nvPr/>
          </p:nvSpPr>
          <p:spPr>
            <a:xfrm>
              <a:off x="5770007" y="5489899"/>
              <a:ext cx="252900" cy="255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8" name="Google Shape;2548;p49"/>
            <p:cNvSpPr/>
            <p:nvPr/>
          </p:nvSpPr>
          <p:spPr>
            <a:xfrm>
              <a:off x="6229483" y="5954666"/>
              <a:ext cx="253500" cy="255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49" name="Google Shape;2549;p49"/>
            <p:cNvSpPr/>
            <p:nvPr/>
          </p:nvSpPr>
          <p:spPr>
            <a:xfrm>
              <a:off x="5770007" y="5954666"/>
              <a:ext cx="252900" cy="2553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0" name="Google Shape;2550;p49"/>
            <p:cNvSpPr/>
            <p:nvPr/>
          </p:nvSpPr>
          <p:spPr>
            <a:xfrm>
              <a:off x="6011100" y="5535496"/>
              <a:ext cx="228017" cy="163872"/>
            </a:xfrm>
            <a:custGeom>
              <a:avLst/>
              <a:gdLst/>
              <a:ahLst/>
              <a:cxnLst/>
              <a:rect l="l" t="t" r="r" b="b"/>
              <a:pathLst>
                <a:path w="362" h="258" extrusionOk="0">
                  <a:moveTo>
                    <a:pt x="362" y="0"/>
                  </a:moveTo>
                  <a:cubicBezTo>
                    <a:pt x="220" y="71"/>
                    <a:pt x="142" y="71"/>
                    <a:pt x="0" y="0"/>
                  </a:cubicBezTo>
                  <a:cubicBezTo>
                    <a:pt x="26" y="37"/>
                    <a:pt x="41" y="81"/>
                    <a:pt x="41" y="129"/>
                  </a:cubicBezTo>
                  <a:cubicBezTo>
                    <a:pt x="41" y="177"/>
                    <a:pt x="26" y="222"/>
                    <a:pt x="0" y="258"/>
                  </a:cubicBezTo>
                  <a:cubicBezTo>
                    <a:pt x="142" y="188"/>
                    <a:pt x="220" y="188"/>
                    <a:pt x="362" y="258"/>
                  </a:cubicBezTo>
                  <a:cubicBezTo>
                    <a:pt x="336" y="222"/>
                    <a:pt x="321" y="177"/>
                    <a:pt x="321" y="129"/>
                  </a:cubicBezTo>
                  <a:cubicBezTo>
                    <a:pt x="321" y="81"/>
                    <a:pt x="336" y="37"/>
                    <a:pt x="36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1" name="Google Shape;2551;p49"/>
            <p:cNvSpPr/>
            <p:nvPr/>
          </p:nvSpPr>
          <p:spPr>
            <a:xfrm>
              <a:off x="6011100" y="6000263"/>
              <a:ext cx="228017" cy="164103"/>
            </a:xfrm>
            <a:custGeom>
              <a:avLst/>
              <a:gdLst/>
              <a:ahLst/>
              <a:cxnLst/>
              <a:rect l="l" t="t" r="r" b="b"/>
              <a:pathLst>
                <a:path w="362" h="258" extrusionOk="0">
                  <a:moveTo>
                    <a:pt x="321" y="129"/>
                  </a:moveTo>
                  <a:cubicBezTo>
                    <a:pt x="321" y="81"/>
                    <a:pt x="336" y="36"/>
                    <a:pt x="362" y="0"/>
                  </a:cubicBezTo>
                  <a:cubicBezTo>
                    <a:pt x="220" y="70"/>
                    <a:pt x="142" y="70"/>
                    <a:pt x="0" y="0"/>
                  </a:cubicBezTo>
                  <a:cubicBezTo>
                    <a:pt x="26" y="36"/>
                    <a:pt x="41" y="81"/>
                    <a:pt x="41" y="129"/>
                  </a:cubicBezTo>
                  <a:cubicBezTo>
                    <a:pt x="41" y="177"/>
                    <a:pt x="26" y="221"/>
                    <a:pt x="0" y="258"/>
                  </a:cubicBezTo>
                  <a:cubicBezTo>
                    <a:pt x="142" y="188"/>
                    <a:pt x="220" y="188"/>
                    <a:pt x="362" y="258"/>
                  </a:cubicBezTo>
                  <a:cubicBezTo>
                    <a:pt x="336" y="221"/>
                    <a:pt x="321" y="177"/>
                    <a:pt x="321" y="12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2" name="Google Shape;2552;p49"/>
            <p:cNvSpPr/>
            <p:nvPr/>
          </p:nvSpPr>
          <p:spPr>
            <a:xfrm>
              <a:off x="5814051" y="5734318"/>
              <a:ext cx="162411" cy="230995"/>
            </a:xfrm>
            <a:custGeom>
              <a:avLst/>
              <a:gdLst/>
              <a:ahLst/>
              <a:cxnLst/>
              <a:rect l="l" t="t" r="r" b="b"/>
              <a:pathLst>
                <a:path w="258" h="363" extrusionOk="0">
                  <a:moveTo>
                    <a:pt x="0" y="363"/>
                  </a:moveTo>
                  <a:cubicBezTo>
                    <a:pt x="36" y="337"/>
                    <a:pt x="81" y="322"/>
                    <a:pt x="129" y="322"/>
                  </a:cubicBezTo>
                  <a:cubicBezTo>
                    <a:pt x="177" y="322"/>
                    <a:pt x="221" y="337"/>
                    <a:pt x="258" y="363"/>
                  </a:cubicBezTo>
                  <a:cubicBezTo>
                    <a:pt x="188" y="221"/>
                    <a:pt x="188" y="142"/>
                    <a:pt x="258" y="0"/>
                  </a:cubicBezTo>
                  <a:cubicBezTo>
                    <a:pt x="221" y="26"/>
                    <a:pt x="177" y="41"/>
                    <a:pt x="129" y="41"/>
                  </a:cubicBezTo>
                  <a:cubicBezTo>
                    <a:pt x="81" y="41"/>
                    <a:pt x="36" y="26"/>
                    <a:pt x="0" y="0"/>
                  </a:cubicBezTo>
                  <a:cubicBezTo>
                    <a:pt x="70" y="142"/>
                    <a:pt x="70" y="221"/>
                    <a:pt x="0" y="3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3" name="Google Shape;2553;p49"/>
            <p:cNvSpPr/>
            <p:nvPr/>
          </p:nvSpPr>
          <p:spPr>
            <a:xfrm>
              <a:off x="6273756" y="5735013"/>
              <a:ext cx="162411" cy="230300"/>
            </a:xfrm>
            <a:custGeom>
              <a:avLst/>
              <a:gdLst/>
              <a:ahLst/>
              <a:cxnLst/>
              <a:rect l="l" t="t" r="r" b="b"/>
              <a:pathLst>
                <a:path w="258" h="362" extrusionOk="0">
                  <a:moveTo>
                    <a:pt x="258" y="0"/>
                  </a:moveTo>
                  <a:cubicBezTo>
                    <a:pt x="222" y="25"/>
                    <a:pt x="177" y="40"/>
                    <a:pt x="129" y="40"/>
                  </a:cubicBezTo>
                  <a:cubicBezTo>
                    <a:pt x="81" y="40"/>
                    <a:pt x="37" y="25"/>
                    <a:pt x="0" y="0"/>
                  </a:cubicBezTo>
                  <a:cubicBezTo>
                    <a:pt x="70" y="142"/>
                    <a:pt x="70" y="220"/>
                    <a:pt x="0" y="362"/>
                  </a:cubicBezTo>
                  <a:cubicBezTo>
                    <a:pt x="37" y="336"/>
                    <a:pt x="81" y="321"/>
                    <a:pt x="129" y="321"/>
                  </a:cubicBezTo>
                  <a:cubicBezTo>
                    <a:pt x="177" y="321"/>
                    <a:pt x="222" y="336"/>
                    <a:pt x="258" y="362"/>
                  </a:cubicBezTo>
                  <a:cubicBezTo>
                    <a:pt x="188" y="220"/>
                    <a:pt x="188" y="142"/>
                    <a:pt x="25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54" name="Google Shape;2554;p49"/>
          <p:cNvGrpSpPr/>
          <p:nvPr/>
        </p:nvGrpSpPr>
        <p:grpSpPr>
          <a:xfrm>
            <a:off x="7053473" y="5910370"/>
            <a:ext cx="713042" cy="641318"/>
            <a:chOff x="7050768" y="5526199"/>
            <a:chExt cx="719953" cy="647534"/>
          </a:xfrm>
        </p:grpSpPr>
        <p:sp>
          <p:nvSpPr>
            <p:cNvPr id="2555" name="Google Shape;2555;p49"/>
            <p:cNvSpPr/>
            <p:nvPr/>
          </p:nvSpPr>
          <p:spPr>
            <a:xfrm>
              <a:off x="7465241" y="5526199"/>
              <a:ext cx="168000" cy="1689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6" name="Google Shape;2556;p49"/>
            <p:cNvSpPr/>
            <p:nvPr/>
          </p:nvSpPr>
          <p:spPr>
            <a:xfrm>
              <a:off x="7189726" y="5526199"/>
              <a:ext cx="168000" cy="1689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7" name="Google Shape;2557;p49"/>
            <p:cNvSpPr/>
            <p:nvPr/>
          </p:nvSpPr>
          <p:spPr>
            <a:xfrm>
              <a:off x="7465241" y="6004833"/>
              <a:ext cx="168000" cy="1689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8" name="Google Shape;2558;p49"/>
            <p:cNvSpPr/>
            <p:nvPr/>
          </p:nvSpPr>
          <p:spPr>
            <a:xfrm>
              <a:off x="7602721" y="5765701"/>
              <a:ext cx="168000" cy="1683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59" name="Google Shape;2559;p49"/>
            <p:cNvSpPr/>
            <p:nvPr/>
          </p:nvSpPr>
          <p:spPr>
            <a:xfrm>
              <a:off x="7050768" y="5765701"/>
              <a:ext cx="168600" cy="16830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0" name="Google Shape;2560;p49"/>
            <p:cNvSpPr/>
            <p:nvPr/>
          </p:nvSpPr>
          <p:spPr>
            <a:xfrm>
              <a:off x="7189726" y="6004833"/>
              <a:ext cx="168000" cy="1689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1" name="Google Shape;2561;p49"/>
            <p:cNvSpPr/>
            <p:nvPr/>
          </p:nvSpPr>
          <p:spPr>
            <a:xfrm>
              <a:off x="7134476" y="5655289"/>
              <a:ext cx="139512" cy="149620"/>
            </a:xfrm>
            <a:custGeom>
              <a:avLst/>
              <a:gdLst/>
              <a:ahLst/>
              <a:cxnLst/>
              <a:rect l="l" t="t" r="r" b="b"/>
              <a:pathLst>
                <a:path w="306" h="328" extrusionOk="0">
                  <a:moveTo>
                    <a:pt x="305" y="101"/>
                  </a:moveTo>
                  <a:cubicBezTo>
                    <a:pt x="231" y="101"/>
                    <a:pt x="166" y="61"/>
                    <a:pt x="132" y="0"/>
                  </a:cubicBezTo>
                  <a:cubicBezTo>
                    <a:pt x="140" y="114"/>
                    <a:pt x="103" y="178"/>
                    <a:pt x="0" y="227"/>
                  </a:cubicBezTo>
                  <a:cubicBezTo>
                    <a:pt x="1" y="227"/>
                    <a:pt x="1" y="227"/>
                    <a:pt x="1" y="227"/>
                  </a:cubicBezTo>
                  <a:cubicBezTo>
                    <a:pt x="75" y="227"/>
                    <a:pt x="140" y="268"/>
                    <a:pt x="174" y="328"/>
                  </a:cubicBezTo>
                  <a:cubicBezTo>
                    <a:pt x="166" y="214"/>
                    <a:pt x="203" y="151"/>
                    <a:pt x="306" y="101"/>
                  </a:cubicBezTo>
                  <a:cubicBezTo>
                    <a:pt x="306" y="101"/>
                    <a:pt x="305" y="101"/>
                    <a:pt x="305" y="10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2" name="Google Shape;2562;p49"/>
            <p:cNvSpPr/>
            <p:nvPr/>
          </p:nvSpPr>
          <p:spPr>
            <a:xfrm>
              <a:off x="7351783" y="5564482"/>
              <a:ext cx="119371" cy="92287"/>
            </a:xfrm>
            <a:custGeom>
              <a:avLst/>
              <a:gdLst/>
              <a:ahLst/>
              <a:cxnLst/>
              <a:rect l="l" t="t" r="r" b="b"/>
              <a:pathLst>
                <a:path w="262" h="202" extrusionOk="0">
                  <a:moveTo>
                    <a:pt x="234" y="101"/>
                  </a:moveTo>
                  <a:cubicBezTo>
                    <a:pt x="234" y="64"/>
                    <a:pt x="245" y="30"/>
                    <a:pt x="262" y="0"/>
                  </a:cubicBezTo>
                  <a:cubicBezTo>
                    <a:pt x="167" y="65"/>
                    <a:pt x="95" y="65"/>
                    <a:pt x="0" y="0"/>
                  </a:cubicBezTo>
                  <a:cubicBezTo>
                    <a:pt x="17" y="30"/>
                    <a:pt x="28" y="64"/>
                    <a:pt x="28" y="101"/>
                  </a:cubicBezTo>
                  <a:cubicBezTo>
                    <a:pt x="28" y="138"/>
                    <a:pt x="17" y="172"/>
                    <a:pt x="0" y="202"/>
                  </a:cubicBezTo>
                  <a:cubicBezTo>
                    <a:pt x="95" y="138"/>
                    <a:pt x="167" y="138"/>
                    <a:pt x="262" y="202"/>
                  </a:cubicBezTo>
                  <a:cubicBezTo>
                    <a:pt x="245" y="172"/>
                    <a:pt x="234" y="138"/>
                    <a:pt x="234" y="10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3" name="Google Shape;2563;p49"/>
            <p:cNvSpPr/>
            <p:nvPr/>
          </p:nvSpPr>
          <p:spPr>
            <a:xfrm>
              <a:off x="7548579" y="5894792"/>
              <a:ext cx="138958" cy="149249"/>
            </a:xfrm>
            <a:custGeom>
              <a:avLst/>
              <a:gdLst/>
              <a:ahLst/>
              <a:cxnLst/>
              <a:rect l="l" t="t" r="r" b="b"/>
              <a:pathLst>
                <a:path w="305" h="327" extrusionOk="0">
                  <a:moveTo>
                    <a:pt x="304" y="101"/>
                  </a:moveTo>
                  <a:cubicBezTo>
                    <a:pt x="230" y="101"/>
                    <a:pt x="165" y="60"/>
                    <a:pt x="131" y="0"/>
                  </a:cubicBezTo>
                  <a:cubicBezTo>
                    <a:pt x="139" y="114"/>
                    <a:pt x="103" y="177"/>
                    <a:pt x="0" y="227"/>
                  </a:cubicBezTo>
                  <a:cubicBezTo>
                    <a:pt x="1" y="227"/>
                    <a:pt x="1" y="227"/>
                    <a:pt x="2" y="227"/>
                  </a:cubicBezTo>
                  <a:cubicBezTo>
                    <a:pt x="76" y="227"/>
                    <a:pt x="140" y="267"/>
                    <a:pt x="175" y="327"/>
                  </a:cubicBezTo>
                  <a:cubicBezTo>
                    <a:pt x="166" y="214"/>
                    <a:pt x="203" y="151"/>
                    <a:pt x="305" y="101"/>
                  </a:cubicBezTo>
                  <a:cubicBezTo>
                    <a:pt x="305" y="101"/>
                    <a:pt x="304" y="101"/>
                    <a:pt x="304" y="10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4" name="Google Shape;2564;p49"/>
            <p:cNvSpPr/>
            <p:nvPr/>
          </p:nvSpPr>
          <p:spPr>
            <a:xfrm>
              <a:off x="7548579" y="5655844"/>
              <a:ext cx="138958" cy="149065"/>
            </a:xfrm>
            <a:custGeom>
              <a:avLst/>
              <a:gdLst/>
              <a:ahLst/>
              <a:cxnLst/>
              <a:rect l="l" t="t" r="r" b="b"/>
              <a:pathLst>
                <a:path w="305" h="327" extrusionOk="0">
                  <a:moveTo>
                    <a:pt x="131" y="327"/>
                  </a:moveTo>
                  <a:cubicBezTo>
                    <a:pt x="165" y="267"/>
                    <a:pt x="230" y="226"/>
                    <a:pt x="304" y="226"/>
                  </a:cubicBezTo>
                  <a:cubicBezTo>
                    <a:pt x="304" y="226"/>
                    <a:pt x="305" y="226"/>
                    <a:pt x="305" y="226"/>
                  </a:cubicBezTo>
                  <a:cubicBezTo>
                    <a:pt x="203" y="176"/>
                    <a:pt x="166" y="113"/>
                    <a:pt x="175" y="0"/>
                  </a:cubicBezTo>
                  <a:cubicBezTo>
                    <a:pt x="140" y="60"/>
                    <a:pt x="76" y="100"/>
                    <a:pt x="2" y="100"/>
                  </a:cubicBezTo>
                  <a:cubicBezTo>
                    <a:pt x="1" y="100"/>
                    <a:pt x="1" y="100"/>
                    <a:pt x="0" y="100"/>
                  </a:cubicBezTo>
                  <a:cubicBezTo>
                    <a:pt x="103" y="150"/>
                    <a:pt x="139" y="213"/>
                    <a:pt x="131" y="327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5" name="Google Shape;2565;p49"/>
            <p:cNvSpPr/>
            <p:nvPr/>
          </p:nvSpPr>
          <p:spPr>
            <a:xfrm>
              <a:off x="7134476" y="5894792"/>
              <a:ext cx="139512" cy="149620"/>
            </a:xfrm>
            <a:custGeom>
              <a:avLst/>
              <a:gdLst/>
              <a:ahLst/>
              <a:cxnLst/>
              <a:rect l="l" t="t" r="r" b="b"/>
              <a:pathLst>
                <a:path w="306" h="328" extrusionOk="0">
                  <a:moveTo>
                    <a:pt x="132" y="328"/>
                  </a:moveTo>
                  <a:cubicBezTo>
                    <a:pt x="166" y="267"/>
                    <a:pt x="231" y="227"/>
                    <a:pt x="305" y="227"/>
                  </a:cubicBezTo>
                  <a:cubicBezTo>
                    <a:pt x="305" y="227"/>
                    <a:pt x="306" y="227"/>
                    <a:pt x="306" y="227"/>
                  </a:cubicBezTo>
                  <a:cubicBezTo>
                    <a:pt x="203" y="177"/>
                    <a:pt x="166" y="114"/>
                    <a:pt x="174" y="0"/>
                  </a:cubicBezTo>
                  <a:cubicBezTo>
                    <a:pt x="140" y="60"/>
                    <a:pt x="75" y="101"/>
                    <a:pt x="1" y="101"/>
                  </a:cubicBezTo>
                  <a:cubicBezTo>
                    <a:pt x="1" y="101"/>
                    <a:pt x="1" y="101"/>
                    <a:pt x="0" y="101"/>
                  </a:cubicBezTo>
                  <a:cubicBezTo>
                    <a:pt x="103" y="150"/>
                    <a:pt x="140" y="214"/>
                    <a:pt x="132" y="328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6" name="Google Shape;2566;p49"/>
            <p:cNvSpPr/>
            <p:nvPr/>
          </p:nvSpPr>
          <p:spPr>
            <a:xfrm>
              <a:off x="7351783" y="6043117"/>
              <a:ext cx="119371" cy="92102"/>
            </a:xfrm>
            <a:custGeom>
              <a:avLst/>
              <a:gdLst/>
              <a:ahLst/>
              <a:cxnLst/>
              <a:rect l="l" t="t" r="r" b="b"/>
              <a:pathLst>
                <a:path w="262" h="202" extrusionOk="0">
                  <a:moveTo>
                    <a:pt x="234" y="101"/>
                  </a:moveTo>
                  <a:cubicBezTo>
                    <a:pt x="234" y="64"/>
                    <a:pt x="245" y="30"/>
                    <a:pt x="262" y="0"/>
                  </a:cubicBezTo>
                  <a:cubicBezTo>
                    <a:pt x="167" y="64"/>
                    <a:pt x="95" y="64"/>
                    <a:pt x="0" y="0"/>
                  </a:cubicBezTo>
                  <a:cubicBezTo>
                    <a:pt x="17" y="30"/>
                    <a:pt x="28" y="64"/>
                    <a:pt x="28" y="101"/>
                  </a:cubicBezTo>
                  <a:cubicBezTo>
                    <a:pt x="28" y="138"/>
                    <a:pt x="17" y="172"/>
                    <a:pt x="0" y="202"/>
                  </a:cubicBezTo>
                  <a:cubicBezTo>
                    <a:pt x="95" y="137"/>
                    <a:pt x="167" y="137"/>
                    <a:pt x="262" y="202"/>
                  </a:cubicBezTo>
                  <a:cubicBezTo>
                    <a:pt x="245" y="172"/>
                    <a:pt x="234" y="138"/>
                    <a:pt x="234" y="10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67" name="Google Shape;2567;p49"/>
          <p:cNvGrpSpPr/>
          <p:nvPr/>
        </p:nvGrpSpPr>
        <p:grpSpPr>
          <a:xfrm>
            <a:off x="9604698" y="5910482"/>
            <a:ext cx="713090" cy="641042"/>
            <a:chOff x="9626723" y="5526313"/>
            <a:chExt cx="720002" cy="647256"/>
          </a:xfrm>
        </p:grpSpPr>
        <p:sp>
          <p:nvSpPr>
            <p:cNvPr id="2568" name="Google Shape;2568;p49"/>
            <p:cNvSpPr/>
            <p:nvPr/>
          </p:nvSpPr>
          <p:spPr>
            <a:xfrm>
              <a:off x="10040990" y="5526313"/>
              <a:ext cx="168000" cy="1683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69" name="Google Shape;2569;p49"/>
            <p:cNvSpPr/>
            <p:nvPr/>
          </p:nvSpPr>
          <p:spPr>
            <a:xfrm>
              <a:off x="9765139" y="5526313"/>
              <a:ext cx="168300" cy="1683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0" name="Google Shape;2570;p49"/>
            <p:cNvSpPr/>
            <p:nvPr/>
          </p:nvSpPr>
          <p:spPr>
            <a:xfrm>
              <a:off x="10040990" y="6005269"/>
              <a:ext cx="168000" cy="1683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1" name="Google Shape;2571;p49"/>
            <p:cNvSpPr/>
            <p:nvPr/>
          </p:nvSpPr>
          <p:spPr>
            <a:xfrm>
              <a:off x="10178425" y="5765496"/>
              <a:ext cx="168300" cy="1689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2" name="Google Shape;2572;p49"/>
            <p:cNvSpPr/>
            <p:nvPr/>
          </p:nvSpPr>
          <p:spPr>
            <a:xfrm>
              <a:off x="9626723" y="5765496"/>
              <a:ext cx="168000" cy="16890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3" name="Google Shape;2573;p49"/>
            <p:cNvSpPr/>
            <p:nvPr/>
          </p:nvSpPr>
          <p:spPr>
            <a:xfrm>
              <a:off x="9765139" y="6005269"/>
              <a:ext cx="168300" cy="16830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4" name="Google Shape;2574;p49"/>
            <p:cNvSpPr/>
            <p:nvPr/>
          </p:nvSpPr>
          <p:spPr>
            <a:xfrm>
              <a:off x="10198227" y="5672808"/>
              <a:ext cx="47838" cy="83066"/>
            </a:xfrm>
            <a:custGeom>
              <a:avLst/>
              <a:gdLst/>
              <a:ahLst/>
              <a:cxnLst/>
              <a:rect l="l" t="t" r="r" b="b"/>
              <a:pathLst>
                <a:path w="94" h="163" extrusionOk="0">
                  <a:moveTo>
                    <a:pt x="0" y="0"/>
                  </a:moveTo>
                  <a:cubicBezTo>
                    <a:pt x="20" y="23"/>
                    <a:pt x="38" y="49"/>
                    <a:pt x="54" y="77"/>
                  </a:cubicBezTo>
                  <a:cubicBezTo>
                    <a:pt x="70" y="105"/>
                    <a:pt x="83" y="134"/>
                    <a:pt x="94" y="163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5" name="Google Shape;2575;p49"/>
            <p:cNvSpPr/>
            <p:nvPr/>
          </p:nvSpPr>
          <p:spPr>
            <a:xfrm>
              <a:off x="10197835" y="5944589"/>
              <a:ext cx="48230" cy="83066"/>
            </a:xfrm>
            <a:custGeom>
              <a:avLst/>
              <a:gdLst/>
              <a:ahLst/>
              <a:cxnLst/>
              <a:rect l="l" t="t" r="r" b="b"/>
              <a:pathLst>
                <a:path w="95" h="163" extrusionOk="0">
                  <a:moveTo>
                    <a:pt x="95" y="0"/>
                  </a:moveTo>
                  <a:cubicBezTo>
                    <a:pt x="84" y="29"/>
                    <a:pt x="71" y="58"/>
                    <a:pt x="55" y="85"/>
                  </a:cubicBezTo>
                  <a:cubicBezTo>
                    <a:pt x="39" y="113"/>
                    <a:pt x="20" y="139"/>
                    <a:pt x="0" y="163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6" name="Google Shape;2576;p49"/>
            <p:cNvSpPr/>
            <p:nvPr/>
          </p:nvSpPr>
          <p:spPr>
            <a:xfrm>
              <a:off x="9938649" y="6122111"/>
              <a:ext cx="96263" cy="4124"/>
            </a:xfrm>
            <a:custGeom>
              <a:avLst/>
              <a:gdLst/>
              <a:ahLst/>
              <a:cxnLst/>
              <a:rect l="l" t="t" r="r" b="b"/>
              <a:pathLst>
                <a:path w="189" h="8" extrusionOk="0">
                  <a:moveTo>
                    <a:pt x="189" y="0"/>
                  </a:moveTo>
                  <a:cubicBezTo>
                    <a:pt x="158" y="5"/>
                    <a:pt x="127" y="8"/>
                    <a:pt x="95" y="8"/>
                  </a:cubicBezTo>
                  <a:cubicBezTo>
                    <a:pt x="63" y="8"/>
                    <a:pt x="31" y="5"/>
                    <a:pt x="0" y="0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7" name="Google Shape;2577;p49"/>
            <p:cNvSpPr/>
            <p:nvPr/>
          </p:nvSpPr>
          <p:spPr>
            <a:xfrm>
              <a:off x="9728084" y="5944196"/>
              <a:ext cx="47838" cy="83066"/>
            </a:xfrm>
            <a:custGeom>
              <a:avLst/>
              <a:gdLst/>
              <a:ahLst/>
              <a:cxnLst/>
              <a:rect l="l" t="t" r="r" b="b"/>
              <a:pathLst>
                <a:path w="94" h="163" extrusionOk="0">
                  <a:moveTo>
                    <a:pt x="94" y="163"/>
                  </a:moveTo>
                  <a:cubicBezTo>
                    <a:pt x="74" y="140"/>
                    <a:pt x="56" y="114"/>
                    <a:pt x="40" y="86"/>
                  </a:cubicBezTo>
                  <a:cubicBezTo>
                    <a:pt x="24" y="58"/>
                    <a:pt x="11" y="30"/>
                    <a:pt x="0" y="0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8" name="Google Shape;2578;p49"/>
            <p:cNvSpPr/>
            <p:nvPr/>
          </p:nvSpPr>
          <p:spPr>
            <a:xfrm>
              <a:off x="9728084" y="5672219"/>
              <a:ext cx="48230" cy="83066"/>
            </a:xfrm>
            <a:custGeom>
              <a:avLst/>
              <a:gdLst/>
              <a:ahLst/>
              <a:cxnLst/>
              <a:rect l="l" t="t" r="r" b="b"/>
              <a:pathLst>
                <a:path w="95" h="163" extrusionOk="0">
                  <a:moveTo>
                    <a:pt x="0" y="163"/>
                  </a:moveTo>
                  <a:cubicBezTo>
                    <a:pt x="11" y="134"/>
                    <a:pt x="24" y="106"/>
                    <a:pt x="40" y="78"/>
                  </a:cubicBezTo>
                  <a:cubicBezTo>
                    <a:pt x="56" y="50"/>
                    <a:pt x="75" y="24"/>
                    <a:pt x="95" y="0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79" name="Google Shape;2579;p49"/>
            <p:cNvSpPr/>
            <p:nvPr/>
          </p:nvSpPr>
          <p:spPr>
            <a:xfrm>
              <a:off x="9939237" y="5573835"/>
              <a:ext cx="96263" cy="4124"/>
            </a:xfrm>
            <a:custGeom>
              <a:avLst/>
              <a:gdLst/>
              <a:ahLst/>
              <a:cxnLst/>
              <a:rect l="l" t="t" r="r" b="b"/>
              <a:pathLst>
                <a:path w="189" h="8" extrusionOk="0">
                  <a:moveTo>
                    <a:pt x="0" y="8"/>
                  </a:moveTo>
                  <a:cubicBezTo>
                    <a:pt x="31" y="3"/>
                    <a:pt x="62" y="0"/>
                    <a:pt x="94" y="0"/>
                  </a:cubicBezTo>
                  <a:cubicBezTo>
                    <a:pt x="126" y="0"/>
                    <a:pt x="158" y="3"/>
                    <a:pt x="189" y="8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80" name="Google Shape;2580;p49"/>
          <p:cNvGrpSpPr/>
          <p:nvPr/>
        </p:nvGrpSpPr>
        <p:grpSpPr>
          <a:xfrm>
            <a:off x="10880282" y="5874382"/>
            <a:ext cx="712931" cy="713189"/>
            <a:chOff x="10914672" y="5489861"/>
            <a:chExt cx="719842" cy="720102"/>
          </a:xfrm>
        </p:grpSpPr>
        <p:sp>
          <p:nvSpPr>
            <p:cNvPr id="2581" name="Google Shape;2581;p49"/>
            <p:cNvSpPr/>
            <p:nvPr/>
          </p:nvSpPr>
          <p:spPr>
            <a:xfrm>
              <a:off x="11420014" y="5489861"/>
              <a:ext cx="214500" cy="21510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2" name="Google Shape;2582;p49"/>
            <p:cNvSpPr/>
            <p:nvPr/>
          </p:nvSpPr>
          <p:spPr>
            <a:xfrm>
              <a:off x="11420014" y="5994863"/>
              <a:ext cx="214500" cy="21510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3" name="Google Shape;2583;p49"/>
            <p:cNvSpPr/>
            <p:nvPr/>
          </p:nvSpPr>
          <p:spPr>
            <a:xfrm>
              <a:off x="10914672" y="5489861"/>
              <a:ext cx="214500" cy="2151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4" name="Google Shape;2584;p49"/>
            <p:cNvSpPr/>
            <p:nvPr/>
          </p:nvSpPr>
          <p:spPr>
            <a:xfrm>
              <a:off x="10914672" y="5994863"/>
              <a:ext cx="214500" cy="21510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5" name="Google Shape;2585;p49"/>
            <p:cNvSpPr/>
            <p:nvPr/>
          </p:nvSpPr>
          <p:spPr>
            <a:xfrm>
              <a:off x="11595623" y="5710038"/>
              <a:ext cx="28649" cy="276082"/>
            </a:xfrm>
            <a:custGeom>
              <a:avLst/>
              <a:gdLst/>
              <a:ahLst/>
              <a:cxnLst/>
              <a:rect l="l" t="t" r="r" b="b"/>
              <a:pathLst>
                <a:path w="39" h="376" extrusionOk="0">
                  <a:moveTo>
                    <a:pt x="0" y="0"/>
                  </a:moveTo>
                  <a:cubicBezTo>
                    <a:pt x="25" y="59"/>
                    <a:pt x="39" y="123"/>
                    <a:pt x="39" y="190"/>
                  </a:cubicBezTo>
                  <a:cubicBezTo>
                    <a:pt x="39" y="256"/>
                    <a:pt x="26" y="319"/>
                    <a:pt x="2" y="376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6" name="Google Shape;2586;p49"/>
            <p:cNvSpPr/>
            <p:nvPr/>
          </p:nvSpPr>
          <p:spPr>
            <a:xfrm>
              <a:off x="11138826" y="6170527"/>
              <a:ext cx="275351" cy="29145"/>
            </a:xfrm>
            <a:custGeom>
              <a:avLst/>
              <a:gdLst/>
              <a:ahLst/>
              <a:cxnLst/>
              <a:rect l="l" t="t" r="r" b="b"/>
              <a:pathLst>
                <a:path w="375" h="40" extrusionOk="0">
                  <a:moveTo>
                    <a:pt x="375" y="0"/>
                  </a:moveTo>
                  <a:cubicBezTo>
                    <a:pt x="317" y="26"/>
                    <a:pt x="253" y="40"/>
                    <a:pt x="185" y="40"/>
                  </a:cubicBezTo>
                  <a:cubicBezTo>
                    <a:pt x="119" y="40"/>
                    <a:pt x="57" y="26"/>
                    <a:pt x="0" y="2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7" name="Google Shape;2587;p49"/>
            <p:cNvSpPr/>
            <p:nvPr/>
          </p:nvSpPr>
          <p:spPr>
            <a:xfrm>
              <a:off x="10925018" y="5713747"/>
              <a:ext cx="28649" cy="275287"/>
            </a:xfrm>
            <a:custGeom>
              <a:avLst/>
              <a:gdLst/>
              <a:ahLst/>
              <a:cxnLst/>
              <a:rect l="l" t="t" r="r" b="b"/>
              <a:pathLst>
                <a:path w="39" h="375" extrusionOk="0">
                  <a:moveTo>
                    <a:pt x="39" y="375"/>
                  </a:moveTo>
                  <a:cubicBezTo>
                    <a:pt x="14" y="317"/>
                    <a:pt x="0" y="253"/>
                    <a:pt x="0" y="185"/>
                  </a:cubicBezTo>
                  <a:cubicBezTo>
                    <a:pt x="0" y="120"/>
                    <a:pt x="13" y="57"/>
                    <a:pt x="37" y="0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8" name="Google Shape;2588;p49"/>
            <p:cNvSpPr/>
            <p:nvPr/>
          </p:nvSpPr>
          <p:spPr>
            <a:xfrm>
              <a:off x="11135112" y="5499930"/>
              <a:ext cx="275351" cy="28880"/>
            </a:xfrm>
            <a:custGeom>
              <a:avLst/>
              <a:gdLst/>
              <a:ahLst/>
              <a:cxnLst/>
              <a:rect l="l" t="t" r="r" b="b"/>
              <a:pathLst>
                <a:path w="375" h="39" extrusionOk="0">
                  <a:moveTo>
                    <a:pt x="375" y="37"/>
                  </a:moveTo>
                  <a:cubicBezTo>
                    <a:pt x="318" y="13"/>
                    <a:pt x="256" y="0"/>
                    <a:pt x="190" y="0"/>
                  </a:cubicBezTo>
                  <a:cubicBezTo>
                    <a:pt x="122" y="0"/>
                    <a:pt x="58" y="14"/>
                    <a:pt x="0" y="39"/>
                  </a:cubicBez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miter lim="524288"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89" name="Google Shape;2589;p49"/>
            <p:cNvSpPr/>
            <p:nvPr/>
          </p:nvSpPr>
          <p:spPr>
            <a:xfrm>
              <a:off x="11578115" y="5950881"/>
              <a:ext cx="52789" cy="38948"/>
            </a:xfrm>
            <a:custGeom>
              <a:avLst/>
              <a:gdLst/>
              <a:ahLst/>
              <a:cxnLst/>
              <a:rect l="l" t="t" r="r" b="b"/>
              <a:pathLst>
                <a:path w="199" h="147" extrusionOk="0">
                  <a:moveTo>
                    <a:pt x="0" y="0"/>
                  </a:moveTo>
                  <a:lnTo>
                    <a:pt x="64" y="147"/>
                  </a:lnTo>
                  <a:lnTo>
                    <a:pt x="199" y="83"/>
                  </a:ln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0" name="Google Shape;2590;p49"/>
            <p:cNvSpPr/>
            <p:nvPr/>
          </p:nvSpPr>
          <p:spPr>
            <a:xfrm>
              <a:off x="11135112" y="6152776"/>
              <a:ext cx="38199" cy="52991"/>
            </a:xfrm>
            <a:custGeom>
              <a:avLst/>
              <a:gdLst/>
              <a:ahLst/>
              <a:cxnLst/>
              <a:rect l="l" t="t" r="r" b="b"/>
              <a:pathLst>
                <a:path w="144" h="200" extrusionOk="0">
                  <a:moveTo>
                    <a:pt x="144" y="0"/>
                  </a:moveTo>
                  <a:lnTo>
                    <a:pt x="0" y="67"/>
                  </a:lnTo>
                  <a:lnTo>
                    <a:pt x="64" y="200"/>
                  </a:ln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1" name="Google Shape;2591;p49"/>
            <p:cNvSpPr/>
            <p:nvPr/>
          </p:nvSpPr>
          <p:spPr>
            <a:xfrm>
              <a:off x="10918386" y="5710038"/>
              <a:ext cx="53054" cy="38154"/>
            </a:xfrm>
            <a:custGeom>
              <a:avLst/>
              <a:gdLst/>
              <a:ahLst/>
              <a:cxnLst/>
              <a:rect l="l" t="t" r="r" b="b"/>
              <a:pathLst>
                <a:path w="200" h="144" extrusionOk="0">
                  <a:moveTo>
                    <a:pt x="200" y="144"/>
                  </a:moveTo>
                  <a:lnTo>
                    <a:pt x="136" y="0"/>
                  </a:lnTo>
                  <a:lnTo>
                    <a:pt x="0" y="64"/>
                  </a:ln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2" name="Google Shape;2592;p49"/>
            <p:cNvSpPr/>
            <p:nvPr/>
          </p:nvSpPr>
          <p:spPr>
            <a:xfrm>
              <a:off x="11375979" y="5493571"/>
              <a:ext cx="38199" cy="52726"/>
            </a:xfrm>
            <a:custGeom>
              <a:avLst/>
              <a:gdLst/>
              <a:ahLst/>
              <a:cxnLst/>
              <a:rect l="l" t="t" r="r" b="b"/>
              <a:pathLst>
                <a:path w="144" h="199" extrusionOk="0">
                  <a:moveTo>
                    <a:pt x="0" y="199"/>
                  </a:moveTo>
                  <a:lnTo>
                    <a:pt x="144" y="135"/>
                  </a:lnTo>
                  <a:lnTo>
                    <a:pt x="81" y="0"/>
                  </a:lnTo>
                </a:path>
              </a:pathLst>
            </a:custGeom>
            <a:noFill/>
            <a:ln w="28575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593" name="Google Shape;2593;p49"/>
          <p:cNvGrpSpPr/>
          <p:nvPr/>
        </p:nvGrpSpPr>
        <p:grpSpPr>
          <a:xfrm>
            <a:off x="8329018" y="5890803"/>
            <a:ext cx="713314" cy="680394"/>
            <a:chOff x="8338678" y="5506443"/>
            <a:chExt cx="720227" cy="686988"/>
          </a:xfrm>
        </p:grpSpPr>
        <p:sp>
          <p:nvSpPr>
            <p:cNvPr id="2594" name="Google Shape;2594;p49"/>
            <p:cNvSpPr/>
            <p:nvPr/>
          </p:nvSpPr>
          <p:spPr>
            <a:xfrm>
              <a:off x="8706181" y="5506443"/>
              <a:ext cx="230803" cy="263259"/>
            </a:xfrm>
            <a:custGeom>
              <a:avLst/>
              <a:gdLst/>
              <a:ahLst/>
              <a:cxnLst/>
              <a:rect l="l" t="t" r="r" b="b"/>
              <a:pathLst>
                <a:path w="378" h="432" extrusionOk="0">
                  <a:moveTo>
                    <a:pt x="378" y="119"/>
                  </a:moveTo>
                  <a:cubicBezTo>
                    <a:pt x="378" y="111"/>
                    <a:pt x="374" y="105"/>
                    <a:pt x="367" y="101"/>
                  </a:cubicBezTo>
                  <a:cubicBezTo>
                    <a:pt x="199" y="4"/>
                    <a:pt x="199" y="4"/>
                    <a:pt x="199" y="4"/>
                  </a:cubicBezTo>
                  <a:cubicBezTo>
                    <a:pt x="193" y="0"/>
                    <a:pt x="185" y="0"/>
                    <a:pt x="178" y="4"/>
                  </a:cubicBezTo>
                  <a:cubicBezTo>
                    <a:pt x="11" y="101"/>
                    <a:pt x="11" y="101"/>
                    <a:pt x="11" y="101"/>
                  </a:cubicBezTo>
                  <a:cubicBezTo>
                    <a:pt x="4" y="104"/>
                    <a:pt x="0" y="111"/>
                    <a:pt x="0" y="119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13"/>
                    <a:pt x="0" y="313"/>
                    <a:pt x="0" y="314"/>
                  </a:cubicBezTo>
                  <a:cubicBezTo>
                    <a:pt x="0" y="321"/>
                    <a:pt x="4" y="327"/>
                    <a:pt x="10" y="331"/>
                  </a:cubicBezTo>
                  <a:cubicBezTo>
                    <a:pt x="178" y="428"/>
                    <a:pt x="178" y="428"/>
                    <a:pt x="178" y="428"/>
                  </a:cubicBezTo>
                  <a:cubicBezTo>
                    <a:pt x="185" y="432"/>
                    <a:pt x="193" y="432"/>
                    <a:pt x="199" y="428"/>
                  </a:cubicBezTo>
                  <a:cubicBezTo>
                    <a:pt x="367" y="331"/>
                    <a:pt x="367" y="331"/>
                    <a:pt x="367" y="331"/>
                  </a:cubicBezTo>
                  <a:cubicBezTo>
                    <a:pt x="373" y="327"/>
                    <a:pt x="377" y="321"/>
                    <a:pt x="378" y="314"/>
                  </a:cubicBezTo>
                  <a:cubicBezTo>
                    <a:pt x="378" y="313"/>
                    <a:pt x="378" y="313"/>
                    <a:pt x="378" y="313"/>
                  </a:cubicBezTo>
                  <a:cubicBezTo>
                    <a:pt x="378" y="119"/>
                    <a:pt x="378" y="119"/>
                    <a:pt x="378" y="119"/>
                  </a:cubicBezTo>
                  <a:cubicBezTo>
                    <a:pt x="378" y="119"/>
                    <a:pt x="378" y="119"/>
                    <a:pt x="378" y="119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5" name="Google Shape;2595;p49"/>
            <p:cNvSpPr/>
            <p:nvPr/>
          </p:nvSpPr>
          <p:spPr>
            <a:xfrm>
              <a:off x="8460817" y="5506443"/>
              <a:ext cx="230586" cy="263259"/>
            </a:xfrm>
            <a:custGeom>
              <a:avLst/>
              <a:gdLst/>
              <a:ahLst/>
              <a:cxnLst/>
              <a:rect l="l" t="t" r="r" b="b"/>
              <a:pathLst>
                <a:path w="378" h="432" extrusionOk="0">
                  <a:moveTo>
                    <a:pt x="378" y="119"/>
                  </a:moveTo>
                  <a:cubicBezTo>
                    <a:pt x="378" y="111"/>
                    <a:pt x="374" y="105"/>
                    <a:pt x="368" y="101"/>
                  </a:cubicBezTo>
                  <a:cubicBezTo>
                    <a:pt x="200" y="4"/>
                    <a:pt x="200" y="4"/>
                    <a:pt x="200" y="4"/>
                  </a:cubicBezTo>
                  <a:cubicBezTo>
                    <a:pt x="193" y="0"/>
                    <a:pt x="185" y="0"/>
                    <a:pt x="179" y="4"/>
                  </a:cubicBezTo>
                  <a:cubicBezTo>
                    <a:pt x="11" y="101"/>
                    <a:pt x="11" y="101"/>
                    <a:pt x="11" y="101"/>
                  </a:cubicBezTo>
                  <a:cubicBezTo>
                    <a:pt x="4" y="104"/>
                    <a:pt x="0" y="111"/>
                    <a:pt x="0" y="119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13"/>
                    <a:pt x="0" y="313"/>
                    <a:pt x="0" y="314"/>
                  </a:cubicBezTo>
                  <a:cubicBezTo>
                    <a:pt x="1" y="321"/>
                    <a:pt x="5" y="327"/>
                    <a:pt x="11" y="331"/>
                  </a:cubicBezTo>
                  <a:cubicBezTo>
                    <a:pt x="179" y="428"/>
                    <a:pt x="179" y="428"/>
                    <a:pt x="179" y="428"/>
                  </a:cubicBezTo>
                  <a:cubicBezTo>
                    <a:pt x="185" y="432"/>
                    <a:pt x="193" y="432"/>
                    <a:pt x="200" y="428"/>
                  </a:cubicBezTo>
                  <a:cubicBezTo>
                    <a:pt x="367" y="331"/>
                    <a:pt x="367" y="331"/>
                    <a:pt x="367" y="331"/>
                  </a:cubicBezTo>
                  <a:cubicBezTo>
                    <a:pt x="374" y="327"/>
                    <a:pt x="378" y="321"/>
                    <a:pt x="378" y="314"/>
                  </a:cubicBezTo>
                  <a:cubicBezTo>
                    <a:pt x="378" y="313"/>
                    <a:pt x="378" y="313"/>
                    <a:pt x="378" y="313"/>
                  </a:cubicBezTo>
                  <a:cubicBezTo>
                    <a:pt x="378" y="119"/>
                    <a:pt x="378" y="119"/>
                    <a:pt x="378" y="119"/>
                  </a:cubicBezTo>
                  <a:cubicBezTo>
                    <a:pt x="378" y="119"/>
                    <a:pt x="378" y="119"/>
                    <a:pt x="378" y="119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6" name="Google Shape;2596;p49"/>
            <p:cNvSpPr/>
            <p:nvPr/>
          </p:nvSpPr>
          <p:spPr>
            <a:xfrm>
              <a:off x="8338678" y="5718525"/>
              <a:ext cx="230151" cy="262608"/>
            </a:xfrm>
            <a:custGeom>
              <a:avLst/>
              <a:gdLst/>
              <a:ahLst/>
              <a:cxnLst/>
              <a:rect l="l" t="t" r="r" b="b"/>
              <a:pathLst>
                <a:path w="377" h="431" extrusionOk="0">
                  <a:moveTo>
                    <a:pt x="377" y="119"/>
                  </a:moveTo>
                  <a:cubicBezTo>
                    <a:pt x="377" y="111"/>
                    <a:pt x="373" y="105"/>
                    <a:pt x="367" y="101"/>
                  </a:cubicBezTo>
                  <a:cubicBezTo>
                    <a:pt x="199" y="4"/>
                    <a:pt x="199" y="4"/>
                    <a:pt x="199" y="4"/>
                  </a:cubicBezTo>
                  <a:cubicBezTo>
                    <a:pt x="193" y="0"/>
                    <a:pt x="185" y="0"/>
                    <a:pt x="178" y="4"/>
                  </a:cubicBezTo>
                  <a:cubicBezTo>
                    <a:pt x="10" y="101"/>
                    <a:pt x="10" y="101"/>
                    <a:pt x="10" y="101"/>
                  </a:cubicBezTo>
                  <a:cubicBezTo>
                    <a:pt x="4" y="104"/>
                    <a:pt x="0" y="111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21"/>
                    <a:pt x="4" y="327"/>
                    <a:pt x="10" y="331"/>
                  </a:cubicBezTo>
                  <a:cubicBezTo>
                    <a:pt x="178" y="428"/>
                    <a:pt x="178" y="428"/>
                    <a:pt x="178" y="428"/>
                  </a:cubicBezTo>
                  <a:cubicBezTo>
                    <a:pt x="184" y="431"/>
                    <a:pt x="192" y="431"/>
                    <a:pt x="199" y="428"/>
                  </a:cubicBezTo>
                  <a:cubicBezTo>
                    <a:pt x="367" y="331"/>
                    <a:pt x="367" y="331"/>
                    <a:pt x="367" y="331"/>
                  </a:cubicBezTo>
                  <a:cubicBezTo>
                    <a:pt x="373" y="327"/>
                    <a:pt x="377" y="321"/>
                    <a:pt x="377" y="313"/>
                  </a:cubicBezTo>
                  <a:cubicBezTo>
                    <a:pt x="377" y="313"/>
                    <a:pt x="377" y="313"/>
                    <a:pt x="377" y="313"/>
                  </a:cubicBezTo>
                  <a:cubicBezTo>
                    <a:pt x="377" y="119"/>
                    <a:pt x="377" y="119"/>
                    <a:pt x="377" y="119"/>
                  </a:cubicBezTo>
                  <a:cubicBezTo>
                    <a:pt x="377" y="119"/>
                    <a:pt x="377" y="119"/>
                    <a:pt x="377" y="119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7" name="Google Shape;2597;p49"/>
            <p:cNvSpPr/>
            <p:nvPr/>
          </p:nvSpPr>
          <p:spPr>
            <a:xfrm>
              <a:off x="8828754" y="5718525"/>
              <a:ext cx="230151" cy="262608"/>
            </a:xfrm>
            <a:custGeom>
              <a:avLst/>
              <a:gdLst/>
              <a:ahLst/>
              <a:cxnLst/>
              <a:rect l="l" t="t" r="r" b="b"/>
              <a:pathLst>
                <a:path w="377" h="431" extrusionOk="0">
                  <a:moveTo>
                    <a:pt x="377" y="119"/>
                  </a:moveTo>
                  <a:cubicBezTo>
                    <a:pt x="377" y="111"/>
                    <a:pt x="373" y="105"/>
                    <a:pt x="367" y="101"/>
                  </a:cubicBezTo>
                  <a:cubicBezTo>
                    <a:pt x="199" y="4"/>
                    <a:pt x="199" y="4"/>
                    <a:pt x="199" y="4"/>
                  </a:cubicBezTo>
                  <a:cubicBezTo>
                    <a:pt x="193" y="0"/>
                    <a:pt x="185" y="0"/>
                    <a:pt x="178" y="4"/>
                  </a:cubicBezTo>
                  <a:cubicBezTo>
                    <a:pt x="10" y="101"/>
                    <a:pt x="10" y="101"/>
                    <a:pt x="10" y="101"/>
                  </a:cubicBezTo>
                  <a:cubicBezTo>
                    <a:pt x="4" y="104"/>
                    <a:pt x="0" y="111"/>
                    <a:pt x="0" y="119"/>
                  </a:cubicBezTo>
                  <a:cubicBezTo>
                    <a:pt x="0" y="119"/>
                    <a:pt x="0" y="119"/>
                    <a:pt x="0" y="119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13"/>
                    <a:pt x="0" y="313"/>
                    <a:pt x="0" y="313"/>
                  </a:cubicBezTo>
                  <a:cubicBezTo>
                    <a:pt x="0" y="321"/>
                    <a:pt x="4" y="327"/>
                    <a:pt x="10" y="331"/>
                  </a:cubicBezTo>
                  <a:cubicBezTo>
                    <a:pt x="178" y="428"/>
                    <a:pt x="178" y="428"/>
                    <a:pt x="178" y="428"/>
                  </a:cubicBezTo>
                  <a:cubicBezTo>
                    <a:pt x="184" y="431"/>
                    <a:pt x="192" y="431"/>
                    <a:pt x="199" y="428"/>
                  </a:cubicBezTo>
                  <a:cubicBezTo>
                    <a:pt x="367" y="331"/>
                    <a:pt x="367" y="331"/>
                    <a:pt x="367" y="331"/>
                  </a:cubicBezTo>
                  <a:cubicBezTo>
                    <a:pt x="373" y="327"/>
                    <a:pt x="377" y="321"/>
                    <a:pt x="377" y="313"/>
                  </a:cubicBezTo>
                  <a:cubicBezTo>
                    <a:pt x="377" y="313"/>
                    <a:pt x="377" y="313"/>
                    <a:pt x="377" y="313"/>
                  </a:cubicBezTo>
                  <a:cubicBezTo>
                    <a:pt x="377" y="119"/>
                    <a:pt x="377" y="119"/>
                    <a:pt x="377" y="119"/>
                  </a:cubicBezTo>
                  <a:cubicBezTo>
                    <a:pt x="377" y="119"/>
                    <a:pt x="377" y="119"/>
                    <a:pt x="377" y="119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8" name="Google Shape;2598;p49"/>
            <p:cNvSpPr/>
            <p:nvPr/>
          </p:nvSpPr>
          <p:spPr>
            <a:xfrm>
              <a:off x="8706181" y="5930607"/>
              <a:ext cx="230803" cy="262825"/>
            </a:xfrm>
            <a:custGeom>
              <a:avLst/>
              <a:gdLst/>
              <a:ahLst/>
              <a:cxnLst/>
              <a:rect l="l" t="t" r="r" b="b"/>
              <a:pathLst>
                <a:path w="378" h="431" extrusionOk="0">
                  <a:moveTo>
                    <a:pt x="378" y="118"/>
                  </a:moveTo>
                  <a:cubicBezTo>
                    <a:pt x="377" y="111"/>
                    <a:pt x="374" y="104"/>
                    <a:pt x="367" y="100"/>
                  </a:cubicBezTo>
                  <a:cubicBezTo>
                    <a:pt x="200" y="3"/>
                    <a:pt x="200" y="3"/>
                    <a:pt x="200" y="3"/>
                  </a:cubicBezTo>
                  <a:cubicBezTo>
                    <a:pt x="193" y="0"/>
                    <a:pt x="185" y="0"/>
                    <a:pt x="179" y="3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4" y="104"/>
                    <a:pt x="0" y="111"/>
                    <a:pt x="0" y="118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3"/>
                  </a:cubicBezTo>
                  <a:cubicBezTo>
                    <a:pt x="0" y="320"/>
                    <a:pt x="4" y="327"/>
                    <a:pt x="11" y="330"/>
                  </a:cubicBezTo>
                  <a:cubicBezTo>
                    <a:pt x="178" y="427"/>
                    <a:pt x="178" y="427"/>
                    <a:pt x="178" y="427"/>
                  </a:cubicBezTo>
                  <a:cubicBezTo>
                    <a:pt x="185" y="431"/>
                    <a:pt x="193" y="431"/>
                    <a:pt x="199" y="427"/>
                  </a:cubicBezTo>
                  <a:cubicBezTo>
                    <a:pt x="367" y="330"/>
                    <a:pt x="367" y="330"/>
                    <a:pt x="367" y="330"/>
                  </a:cubicBezTo>
                  <a:cubicBezTo>
                    <a:pt x="374" y="327"/>
                    <a:pt x="377" y="320"/>
                    <a:pt x="378" y="313"/>
                  </a:cubicBezTo>
                  <a:cubicBezTo>
                    <a:pt x="378" y="313"/>
                    <a:pt x="378" y="312"/>
                    <a:pt x="378" y="312"/>
                  </a:cubicBezTo>
                  <a:cubicBezTo>
                    <a:pt x="378" y="119"/>
                    <a:pt x="378" y="119"/>
                    <a:pt x="378" y="119"/>
                  </a:cubicBezTo>
                  <a:cubicBezTo>
                    <a:pt x="378" y="118"/>
                    <a:pt x="378" y="118"/>
                    <a:pt x="378" y="11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599" name="Google Shape;2599;p49"/>
            <p:cNvSpPr/>
            <p:nvPr/>
          </p:nvSpPr>
          <p:spPr>
            <a:xfrm>
              <a:off x="8460817" y="5930607"/>
              <a:ext cx="230586" cy="262825"/>
            </a:xfrm>
            <a:custGeom>
              <a:avLst/>
              <a:gdLst/>
              <a:ahLst/>
              <a:cxnLst/>
              <a:rect l="l" t="t" r="r" b="b"/>
              <a:pathLst>
                <a:path w="378" h="431" extrusionOk="0">
                  <a:moveTo>
                    <a:pt x="378" y="118"/>
                  </a:moveTo>
                  <a:cubicBezTo>
                    <a:pt x="378" y="111"/>
                    <a:pt x="374" y="104"/>
                    <a:pt x="367" y="100"/>
                  </a:cubicBezTo>
                  <a:cubicBezTo>
                    <a:pt x="200" y="3"/>
                    <a:pt x="200" y="3"/>
                    <a:pt x="200" y="3"/>
                  </a:cubicBezTo>
                  <a:cubicBezTo>
                    <a:pt x="193" y="0"/>
                    <a:pt x="185" y="0"/>
                    <a:pt x="179" y="3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4" y="104"/>
                    <a:pt x="1" y="111"/>
                    <a:pt x="0" y="118"/>
                  </a:cubicBezTo>
                  <a:cubicBezTo>
                    <a:pt x="0" y="118"/>
                    <a:pt x="0" y="118"/>
                    <a:pt x="0" y="118"/>
                  </a:cubicBezTo>
                  <a:cubicBezTo>
                    <a:pt x="0" y="312"/>
                    <a:pt x="0" y="312"/>
                    <a:pt x="0" y="312"/>
                  </a:cubicBezTo>
                  <a:cubicBezTo>
                    <a:pt x="0" y="312"/>
                    <a:pt x="0" y="312"/>
                    <a:pt x="0" y="313"/>
                  </a:cubicBezTo>
                  <a:cubicBezTo>
                    <a:pt x="1" y="320"/>
                    <a:pt x="4" y="327"/>
                    <a:pt x="11" y="330"/>
                  </a:cubicBezTo>
                  <a:cubicBezTo>
                    <a:pt x="179" y="427"/>
                    <a:pt x="179" y="427"/>
                    <a:pt x="179" y="427"/>
                  </a:cubicBezTo>
                  <a:cubicBezTo>
                    <a:pt x="185" y="431"/>
                    <a:pt x="193" y="431"/>
                    <a:pt x="199" y="427"/>
                  </a:cubicBezTo>
                  <a:cubicBezTo>
                    <a:pt x="367" y="330"/>
                    <a:pt x="367" y="330"/>
                    <a:pt x="367" y="330"/>
                  </a:cubicBezTo>
                  <a:cubicBezTo>
                    <a:pt x="374" y="327"/>
                    <a:pt x="378" y="320"/>
                    <a:pt x="378" y="313"/>
                  </a:cubicBezTo>
                  <a:cubicBezTo>
                    <a:pt x="378" y="313"/>
                    <a:pt x="378" y="312"/>
                    <a:pt x="378" y="312"/>
                  </a:cubicBezTo>
                  <a:cubicBezTo>
                    <a:pt x="378" y="119"/>
                    <a:pt x="378" y="119"/>
                    <a:pt x="378" y="119"/>
                  </a:cubicBezTo>
                  <a:cubicBezTo>
                    <a:pt x="378" y="118"/>
                    <a:pt x="378" y="118"/>
                    <a:pt x="378" y="118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600" name="Google Shape;2600;p49"/>
          <p:cNvGrpSpPr/>
          <p:nvPr/>
        </p:nvGrpSpPr>
        <p:grpSpPr>
          <a:xfrm>
            <a:off x="3083669" y="5978148"/>
            <a:ext cx="2138918" cy="505656"/>
            <a:chOff x="3042485" y="5594633"/>
            <a:chExt cx="2159652" cy="510557"/>
          </a:xfrm>
        </p:grpSpPr>
        <p:sp>
          <p:nvSpPr>
            <p:cNvPr id="2601" name="Google Shape;2601;p49"/>
            <p:cNvSpPr/>
            <p:nvPr/>
          </p:nvSpPr>
          <p:spPr>
            <a:xfrm>
              <a:off x="3042485" y="5869690"/>
              <a:ext cx="235200" cy="235500"/>
            </a:xfrm>
            <a:prstGeom prst="ellipse">
              <a:avLst/>
            </a:prstGeom>
            <a:solidFill>
              <a:srgbClr val="F1C23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2" name="Google Shape;2602;p49"/>
            <p:cNvSpPr/>
            <p:nvPr/>
          </p:nvSpPr>
          <p:spPr>
            <a:xfrm>
              <a:off x="3317231" y="5594633"/>
              <a:ext cx="235200" cy="235500"/>
            </a:xfrm>
            <a:prstGeom prst="ellipse">
              <a:avLst/>
            </a:prstGeom>
            <a:solidFill>
              <a:srgbClr val="E6913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3" name="Google Shape;2603;p49"/>
            <p:cNvSpPr/>
            <p:nvPr/>
          </p:nvSpPr>
          <p:spPr>
            <a:xfrm>
              <a:off x="3591976" y="5869690"/>
              <a:ext cx="236100" cy="235500"/>
            </a:xfrm>
            <a:prstGeom prst="ellipse">
              <a:avLst/>
            </a:prstGeom>
            <a:solidFill>
              <a:srgbClr val="CC0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4" name="Google Shape;2604;p49"/>
            <p:cNvSpPr/>
            <p:nvPr/>
          </p:nvSpPr>
          <p:spPr>
            <a:xfrm>
              <a:off x="3866722" y="5594633"/>
              <a:ext cx="236100" cy="235500"/>
            </a:xfrm>
            <a:prstGeom prst="ellipse">
              <a:avLst/>
            </a:prstGeom>
            <a:solidFill>
              <a:srgbClr val="A64D7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5" name="Google Shape;2605;p49"/>
            <p:cNvSpPr/>
            <p:nvPr/>
          </p:nvSpPr>
          <p:spPr>
            <a:xfrm>
              <a:off x="4141467" y="5869690"/>
              <a:ext cx="236100" cy="235500"/>
            </a:xfrm>
            <a:prstGeom prst="ellipse">
              <a:avLst/>
            </a:prstGeom>
            <a:solidFill>
              <a:srgbClr val="674EA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6" name="Google Shape;2606;p49"/>
            <p:cNvSpPr/>
            <p:nvPr/>
          </p:nvSpPr>
          <p:spPr>
            <a:xfrm>
              <a:off x="4417146" y="5594633"/>
              <a:ext cx="235200" cy="235500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7" name="Google Shape;2607;p49"/>
            <p:cNvSpPr/>
            <p:nvPr/>
          </p:nvSpPr>
          <p:spPr>
            <a:xfrm>
              <a:off x="4691892" y="5869690"/>
              <a:ext cx="235500" cy="235500"/>
            </a:xfrm>
            <a:prstGeom prst="ellipse">
              <a:avLst/>
            </a:prstGeom>
            <a:solidFill>
              <a:srgbClr val="45818E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8" name="Google Shape;2608;p49"/>
            <p:cNvSpPr/>
            <p:nvPr/>
          </p:nvSpPr>
          <p:spPr>
            <a:xfrm>
              <a:off x="4966637" y="5594633"/>
              <a:ext cx="235500" cy="235500"/>
            </a:xfrm>
            <a:prstGeom prst="ellipse">
              <a:avLst/>
            </a:pr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09" name="Google Shape;2609;p49"/>
            <p:cNvSpPr/>
            <p:nvPr/>
          </p:nvSpPr>
          <p:spPr>
            <a:xfrm>
              <a:off x="3210195" y="5762654"/>
              <a:ext cx="174555" cy="174555"/>
            </a:xfrm>
            <a:custGeom>
              <a:avLst/>
              <a:gdLst/>
              <a:ahLst/>
              <a:cxnLst/>
              <a:rect l="l" t="t" r="r" b="b"/>
              <a:pathLst>
                <a:path w="217" h="217" extrusionOk="0">
                  <a:moveTo>
                    <a:pt x="128" y="0"/>
                  </a:moveTo>
                  <a:cubicBezTo>
                    <a:pt x="115" y="74"/>
                    <a:pt x="74" y="114"/>
                    <a:pt x="0" y="128"/>
                  </a:cubicBezTo>
                  <a:cubicBezTo>
                    <a:pt x="41" y="144"/>
                    <a:pt x="73" y="176"/>
                    <a:pt x="89" y="217"/>
                  </a:cubicBezTo>
                  <a:cubicBezTo>
                    <a:pt x="103" y="143"/>
                    <a:pt x="143" y="102"/>
                    <a:pt x="217" y="89"/>
                  </a:cubicBezTo>
                  <a:cubicBezTo>
                    <a:pt x="177" y="73"/>
                    <a:pt x="144" y="40"/>
                    <a:pt x="1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0" name="Google Shape;2610;p49"/>
            <p:cNvSpPr/>
            <p:nvPr/>
          </p:nvSpPr>
          <p:spPr>
            <a:xfrm>
              <a:off x="3485252" y="5762654"/>
              <a:ext cx="174244" cy="174555"/>
            </a:xfrm>
            <a:custGeom>
              <a:avLst/>
              <a:gdLst/>
              <a:ahLst/>
              <a:cxnLst/>
              <a:rect l="l" t="t" r="r" b="b"/>
              <a:pathLst>
                <a:path w="217" h="217" extrusionOk="0">
                  <a:moveTo>
                    <a:pt x="0" y="89"/>
                  </a:moveTo>
                  <a:cubicBezTo>
                    <a:pt x="74" y="102"/>
                    <a:pt x="115" y="143"/>
                    <a:pt x="128" y="217"/>
                  </a:cubicBezTo>
                  <a:cubicBezTo>
                    <a:pt x="145" y="176"/>
                    <a:pt x="177" y="144"/>
                    <a:pt x="217" y="128"/>
                  </a:cubicBezTo>
                  <a:cubicBezTo>
                    <a:pt x="143" y="114"/>
                    <a:pt x="103" y="74"/>
                    <a:pt x="90" y="0"/>
                  </a:cubicBezTo>
                  <a:cubicBezTo>
                    <a:pt x="73" y="40"/>
                    <a:pt x="41" y="73"/>
                    <a:pt x="0" y="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1" name="Google Shape;2611;p49"/>
            <p:cNvSpPr/>
            <p:nvPr/>
          </p:nvSpPr>
          <p:spPr>
            <a:xfrm>
              <a:off x="3760620" y="5762654"/>
              <a:ext cx="173622" cy="174555"/>
            </a:xfrm>
            <a:custGeom>
              <a:avLst/>
              <a:gdLst/>
              <a:ahLst/>
              <a:cxnLst/>
              <a:rect l="l" t="t" r="r" b="b"/>
              <a:pathLst>
                <a:path w="216" h="217" extrusionOk="0">
                  <a:moveTo>
                    <a:pt x="127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0" y="144"/>
                    <a:pt x="72" y="176"/>
                    <a:pt x="89" y="217"/>
                  </a:cubicBezTo>
                  <a:cubicBezTo>
                    <a:pt x="102" y="143"/>
                    <a:pt x="142" y="102"/>
                    <a:pt x="216" y="89"/>
                  </a:cubicBezTo>
                  <a:cubicBezTo>
                    <a:pt x="176" y="73"/>
                    <a:pt x="144" y="40"/>
                    <a:pt x="1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2" name="Google Shape;2612;p49"/>
            <p:cNvSpPr/>
            <p:nvPr/>
          </p:nvSpPr>
          <p:spPr>
            <a:xfrm>
              <a:off x="4035365" y="5762654"/>
              <a:ext cx="173622" cy="174555"/>
            </a:xfrm>
            <a:custGeom>
              <a:avLst/>
              <a:gdLst/>
              <a:ahLst/>
              <a:cxnLst/>
              <a:rect l="l" t="t" r="r" b="b"/>
              <a:pathLst>
                <a:path w="216" h="217" extrusionOk="0">
                  <a:moveTo>
                    <a:pt x="0" y="89"/>
                  </a:moveTo>
                  <a:cubicBezTo>
                    <a:pt x="74" y="102"/>
                    <a:pt x="114" y="143"/>
                    <a:pt x="127" y="217"/>
                  </a:cubicBezTo>
                  <a:cubicBezTo>
                    <a:pt x="144" y="176"/>
                    <a:pt x="176" y="144"/>
                    <a:pt x="216" y="128"/>
                  </a:cubicBezTo>
                  <a:cubicBezTo>
                    <a:pt x="142" y="114"/>
                    <a:pt x="102" y="74"/>
                    <a:pt x="89" y="0"/>
                  </a:cubicBezTo>
                  <a:cubicBezTo>
                    <a:pt x="72" y="40"/>
                    <a:pt x="40" y="73"/>
                    <a:pt x="0" y="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3" name="Google Shape;2613;p49"/>
            <p:cNvSpPr/>
            <p:nvPr/>
          </p:nvSpPr>
          <p:spPr>
            <a:xfrm>
              <a:off x="4310111" y="5762654"/>
              <a:ext cx="173622" cy="174555"/>
            </a:xfrm>
            <a:custGeom>
              <a:avLst/>
              <a:gdLst/>
              <a:ahLst/>
              <a:cxnLst/>
              <a:rect l="l" t="t" r="r" b="b"/>
              <a:pathLst>
                <a:path w="216" h="217" extrusionOk="0">
                  <a:moveTo>
                    <a:pt x="127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0" y="144"/>
                    <a:pt x="72" y="176"/>
                    <a:pt x="89" y="217"/>
                  </a:cubicBezTo>
                  <a:cubicBezTo>
                    <a:pt x="102" y="143"/>
                    <a:pt x="142" y="102"/>
                    <a:pt x="216" y="89"/>
                  </a:cubicBezTo>
                  <a:cubicBezTo>
                    <a:pt x="176" y="73"/>
                    <a:pt x="144" y="40"/>
                    <a:pt x="1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4" name="Google Shape;2614;p49"/>
            <p:cNvSpPr/>
            <p:nvPr/>
          </p:nvSpPr>
          <p:spPr>
            <a:xfrm>
              <a:off x="4585167" y="5762654"/>
              <a:ext cx="174244" cy="174555"/>
            </a:xfrm>
            <a:custGeom>
              <a:avLst/>
              <a:gdLst/>
              <a:ahLst/>
              <a:cxnLst/>
              <a:rect l="l" t="t" r="r" b="b"/>
              <a:pathLst>
                <a:path w="217" h="217" extrusionOk="0">
                  <a:moveTo>
                    <a:pt x="0" y="89"/>
                  </a:moveTo>
                  <a:cubicBezTo>
                    <a:pt x="74" y="102"/>
                    <a:pt x="114" y="143"/>
                    <a:pt x="128" y="217"/>
                  </a:cubicBezTo>
                  <a:cubicBezTo>
                    <a:pt x="144" y="176"/>
                    <a:pt x="176" y="144"/>
                    <a:pt x="217" y="128"/>
                  </a:cubicBezTo>
                  <a:cubicBezTo>
                    <a:pt x="143" y="114"/>
                    <a:pt x="102" y="74"/>
                    <a:pt x="89" y="0"/>
                  </a:cubicBezTo>
                  <a:cubicBezTo>
                    <a:pt x="73" y="40"/>
                    <a:pt x="40" y="73"/>
                    <a:pt x="0" y="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5" name="Google Shape;2615;p49"/>
            <p:cNvSpPr/>
            <p:nvPr/>
          </p:nvSpPr>
          <p:spPr>
            <a:xfrm>
              <a:off x="4859913" y="5762654"/>
              <a:ext cx="174244" cy="174555"/>
            </a:xfrm>
            <a:custGeom>
              <a:avLst/>
              <a:gdLst/>
              <a:ahLst/>
              <a:cxnLst/>
              <a:rect l="l" t="t" r="r" b="b"/>
              <a:pathLst>
                <a:path w="217" h="217" extrusionOk="0">
                  <a:moveTo>
                    <a:pt x="128" y="0"/>
                  </a:moveTo>
                  <a:cubicBezTo>
                    <a:pt x="114" y="74"/>
                    <a:pt x="74" y="114"/>
                    <a:pt x="0" y="128"/>
                  </a:cubicBezTo>
                  <a:cubicBezTo>
                    <a:pt x="41" y="144"/>
                    <a:pt x="73" y="176"/>
                    <a:pt x="89" y="217"/>
                  </a:cubicBezTo>
                  <a:cubicBezTo>
                    <a:pt x="103" y="143"/>
                    <a:pt x="143" y="102"/>
                    <a:pt x="217" y="89"/>
                  </a:cubicBezTo>
                  <a:cubicBezTo>
                    <a:pt x="177" y="73"/>
                    <a:pt x="144" y="40"/>
                    <a:pt x="1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616" name="Google Shape;2616;p49"/>
          <p:cNvGrpSpPr/>
          <p:nvPr/>
        </p:nvGrpSpPr>
        <p:grpSpPr>
          <a:xfrm>
            <a:off x="1808293" y="7007805"/>
            <a:ext cx="713181" cy="708720"/>
            <a:chOff x="1442627" y="5710929"/>
            <a:chExt cx="594318" cy="590600"/>
          </a:xfrm>
        </p:grpSpPr>
        <p:sp>
          <p:nvSpPr>
            <p:cNvPr id="2617" name="Google Shape;2617;p49"/>
            <p:cNvSpPr/>
            <p:nvPr/>
          </p:nvSpPr>
          <p:spPr>
            <a:xfrm>
              <a:off x="1442627" y="5710929"/>
              <a:ext cx="594318" cy="405222"/>
            </a:xfrm>
            <a:custGeom>
              <a:avLst/>
              <a:gdLst/>
              <a:ahLst/>
              <a:cxnLst/>
              <a:rect l="l" t="t" r="r" b="b"/>
              <a:pathLst>
                <a:path w="734" h="500" extrusionOk="0">
                  <a:moveTo>
                    <a:pt x="699" y="500"/>
                  </a:moveTo>
                  <a:cubicBezTo>
                    <a:pt x="0" y="500"/>
                    <a:pt x="0" y="500"/>
                    <a:pt x="0" y="50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0" y="15"/>
                    <a:pt x="15" y="0"/>
                    <a:pt x="35" y="0"/>
                  </a:cubicBezTo>
                  <a:cubicBezTo>
                    <a:pt x="699" y="0"/>
                    <a:pt x="699" y="0"/>
                    <a:pt x="699" y="0"/>
                  </a:cubicBezTo>
                  <a:cubicBezTo>
                    <a:pt x="718" y="0"/>
                    <a:pt x="734" y="15"/>
                    <a:pt x="734" y="35"/>
                  </a:cubicBezTo>
                  <a:cubicBezTo>
                    <a:pt x="734" y="465"/>
                    <a:pt x="734" y="465"/>
                    <a:pt x="734" y="465"/>
                  </a:cubicBezTo>
                  <a:cubicBezTo>
                    <a:pt x="734" y="484"/>
                    <a:pt x="718" y="500"/>
                    <a:pt x="699" y="500"/>
                  </a:cubicBez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8" name="Google Shape;2618;p49"/>
            <p:cNvSpPr/>
            <p:nvPr/>
          </p:nvSpPr>
          <p:spPr>
            <a:xfrm>
              <a:off x="1442627" y="6116151"/>
              <a:ext cx="349820" cy="97191"/>
            </a:xfrm>
            <a:custGeom>
              <a:avLst/>
              <a:gdLst/>
              <a:ahLst/>
              <a:cxnLst/>
              <a:rect l="l" t="t" r="r" b="b"/>
              <a:pathLst>
                <a:path w="1126" h="313" extrusionOk="0">
                  <a:moveTo>
                    <a:pt x="1126" y="313"/>
                  </a:moveTo>
                  <a:lnTo>
                    <a:pt x="0" y="0"/>
                  </a:lnTo>
                  <a:lnTo>
                    <a:pt x="1126" y="0"/>
                  </a:lnTo>
                  <a:lnTo>
                    <a:pt x="1126" y="313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19" name="Google Shape;2619;p49"/>
            <p:cNvSpPr/>
            <p:nvPr/>
          </p:nvSpPr>
          <p:spPr>
            <a:xfrm>
              <a:off x="1573731" y="6152482"/>
              <a:ext cx="218715" cy="60861"/>
            </a:xfrm>
            <a:custGeom>
              <a:avLst/>
              <a:gdLst/>
              <a:ahLst/>
              <a:cxnLst/>
              <a:rect l="l" t="t" r="r" b="b"/>
              <a:pathLst>
                <a:path w="704" h="196" extrusionOk="0">
                  <a:moveTo>
                    <a:pt x="0" y="196"/>
                  </a:moveTo>
                  <a:lnTo>
                    <a:pt x="704" y="196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20" name="Google Shape;2620;p49"/>
            <p:cNvSpPr/>
            <p:nvPr/>
          </p:nvSpPr>
          <p:spPr>
            <a:xfrm>
              <a:off x="1573731" y="6213343"/>
              <a:ext cx="109358" cy="88186"/>
            </a:xfrm>
            <a:custGeom>
              <a:avLst/>
              <a:gdLst/>
              <a:ahLst/>
              <a:cxnLst/>
              <a:rect l="l" t="t" r="r" b="b"/>
              <a:pathLst>
                <a:path w="352" h="284" extrusionOk="0">
                  <a:moveTo>
                    <a:pt x="352" y="284"/>
                  </a:moveTo>
                  <a:lnTo>
                    <a:pt x="0" y="0"/>
                  </a:lnTo>
                  <a:lnTo>
                    <a:pt x="352" y="0"/>
                  </a:lnTo>
                  <a:lnTo>
                    <a:pt x="352" y="284"/>
                  </a:lnTo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621" name="Google Shape;2621;p49"/>
          <p:cNvGrpSpPr/>
          <p:nvPr/>
        </p:nvGrpSpPr>
        <p:grpSpPr>
          <a:xfrm>
            <a:off x="9662454" y="7005533"/>
            <a:ext cx="596885" cy="713266"/>
            <a:chOff x="8095060" y="5664590"/>
            <a:chExt cx="497404" cy="594389"/>
          </a:xfrm>
        </p:grpSpPr>
        <p:grpSp>
          <p:nvGrpSpPr>
            <p:cNvPr id="2622" name="Google Shape;2622;p49"/>
            <p:cNvGrpSpPr/>
            <p:nvPr/>
          </p:nvGrpSpPr>
          <p:grpSpPr>
            <a:xfrm>
              <a:off x="8095060" y="5969027"/>
              <a:ext cx="497404" cy="289951"/>
              <a:chOff x="8095060" y="5969027"/>
              <a:chExt cx="497404" cy="289951"/>
            </a:xfrm>
          </p:grpSpPr>
          <p:sp>
            <p:nvSpPr>
              <p:cNvPr id="2623" name="Google Shape;2623;p49"/>
              <p:cNvSpPr/>
              <p:nvPr/>
            </p:nvSpPr>
            <p:spPr>
              <a:xfrm>
                <a:off x="8095060" y="5969027"/>
                <a:ext cx="497402" cy="248408"/>
              </a:xfrm>
              <a:custGeom>
                <a:avLst/>
                <a:gdLst/>
                <a:ahLst/>
                <a:cxnLst/>
                <a:rect l="l" t="t" r="r" b="b"/>
                <a:pathLst>
                  <a:path w="2340" h="1166" extrusionOk="0">
                    <a:moveTo>
                      <a:pt x="1754" y="292"/>
                    </a:moveTo>
                    <a:lnTo>
                      <a:pt x="1170" y="0"/>
                    </a:lnTo>
                    <a:lnTo>
                      <a:pt x="587" y="292"/>
                    </a:lnTo>
                    <a:lnTo>
                      <a:pt x="0" y="584"/>
                    </a:lnTo>
                    <a:lnTo>
                      <a:pt x="587" y="876"/>
                    </a:lnTo>
                    <a:lnTo>
                      <a:pt x="1170" y="1166"/>
                    </a:lnTo>
                    <a:lnTo>
                      <a:pt x="1754" y="876"/>
                    </a:lnTo>
                    <a:lnTo>
                      <a:pt x="2340" y="584"/>
                    </a:lnTo>
                    <a:lnTo>
                      <a:pt x="1754" y="292"/>
                    </a:lnTo>
                    <a:close/>
                  </a:path>
                </a:pathLst>
              </a:custGeom>
              <a:solidFill>
                <a:srgbClr val="B4A7D6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24" name="Google Shape;2624;p49"/>
              <p:cNvSpPr/>
              <p:nvPr/>
            </p:nvSpPr>
            <p:spPr>
              <a:xfrm>
                <a:off x="8095060" y="6092592"/>
                <a:ext cx="248701" cy="166386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1" extrusionOk="0">
                    <a:moveTo>
                      <a:pt x="0" y="0"/>
                    </a:moveTo>
                    <a:lnTo>
                      <a:pt x="0" y="197"/>
                    </a:lnTo>
                    <a:lnTo>
                      <a:pt x="1170" y="781"/>
                    </a:lnTo>
                    <a:lnTo>
                      <a:pt x="1170" y="58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8E7CC3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25" name="Google Shape;2625;p49"/>
              <p:cNvSpPr/>
              <p:nvPr/>
            </p:nvSpPr>
            <p:spPr>
              <a:xfrm>
                <a:off x="8343763" y="6092592"/>
                <a:ext cx="248701" cy="166386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1" extrusionOk="0">
                    <a:moveTo>
                      <a:pt x="1170" y="0"/>
                    </a:moveTo>
                    <a:lnTo>
                      <a:pt x="0" y="582"/>
                    </a:lnTo>
                    <a:lnTo>
                      <a:pt x="0" y="781"/>
                    </a:lnTo>
                    <a:lnTo>
                      <a:pt x="1170" y="197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674EA7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2626" name="Google Shape;2626;p49"/>
            <p:cNvGrpSpPr/>
            <p:nvPr/>
          </p:nvGrpSpPr>
          <p:grpSpPr>
            <a:xfrm>
              <a:off x="8095060" y="5867832"/>
              <a:ext cx="497404" cy="289312"/>
              <a:chOff x="8095060" y="5867832"/>
              <a:chExt cx="497404" cy="289312"/>
            </a:xfrm>
          </p:grpSpPr>
          <p:sp>
            <p:nvSpPr>
              <p:cNvPr id="2627" name="Google Shape;2627;p49"/>
              <p:cNvSpPr/>
              <p:nvPr/>
            </p:nvSpPr>
            <p:spPr>
              <a:xfrm>
                <a:off x="8095060" y="5867832"/>
                <a:ext cx="497402" cy="248195"/>
              </a:xfrm>
              <a:custGeom>
                <a:avLst/>
                <a:gdLst/>
                <a:ahLst/>
                <a:cxnLst/>
                <a:rect l="l" t="t" r="r" b="b"/>
                <a:pathLst>
                  <a:path w="2340" h="1165" extrusionOk="0">
                    <a:moveTo>
                      <a:pt x="1754" y="292"/>
                    </a:moveTo>
                    <a:lnTo>
                      <a:pt x="1170" y="0"/>
                    </a:lnTo>
                    <a:lnTo>
                      <a:pt x="587" y="292"/>
                    </a:lnTo>
                    <a:lnTo>
                      <a:pt x="0" y="581"/>
                    </a:lnTo>
                    <a:lnTo>
                      <a:pt x="587" y="873"/>
                    </a:lnTo>
                    <a:lnTo>
                      <a:pt x="1170" y="1165"/>
                    </a:lnTo>
                    <a:lnTo>
                      <a:pt x="1754" y="873"/>
                    </a:lnTo>
                    <a:lnTo>
                      <a:pt x="2340" y="581"/>
                    </a:lnTo>
                    <a:lnTo>
                      <a:pt x="1754" y="292"/>
                    </a:lnTo>
                    <a:close/>
                  </a:path>
                </a:pathLst>
              </a:custGeom>
              <a:solidFill>
                <a:srgbClr val="A4C2F4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28" name="Google Shape;2628;p49"/>
              <p:cNvSpPr/>
              <p:nvPr/>
            </p:nvSpPr>
            <p:spPr>
              <a:xfrm>
                <a:off x="8095060" y="5990758"/>
                <a:ext cx="248701" cy="166386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1" extrusionOk="0">
                    <a:moveTo>
                      <a:pt x="0" y="0"/>
                    </a:moveTo>
                    <a:lnTo>
                      <a:pt x="0" y="199"/>
                    </a:lnTo>
                    <a:lnTo>
                      <a:pt x="1170" y="781"/>
                    </a:lnTo>
                    <a:lnTo>
                      <a:pt x="1170" y="5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6D9EEB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29" name="Google Shape;2629;p49"/>
              <p:cNvSpPr/>
              <p:nvPr/>
            </p:nvSpPr>
            <p:spPr>
              <a:xfrm>
                <a:off x="8343763" y="5990758"/>
                <a:ext cx="248701" cy="166386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1" extrusionOk="0">
                    <a:moveTo>
                      <a:pt x="1170" y="0"/>
                    </a:moveTo>
                    <a:lnTo>
                      <a:pt x="0" y="584"/>
                    </a:lnTo>
                    <a:lnTo>
                      <a:pt x="0" y="781"/>
                    </a:lnTo>
                    <a:lnTo>
                      <a:pt x="1170" y="199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3C78D8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2630" name="Google Shape;2630;p49"/>
            <p:cNvGrpSpPr/>
            <p:nvPr/>
          </p:nvGrpSpPr>
          <p:grpSpPr>
            <a:xfrm>
              <a:off x="8095060" y="5765998"/>
              <a:ext cx="497404" cy="289312"/>
              <a:chOff x="8095060" y="5765998"/>
              <a:chExt cx="497404" cy="289312"/>
            </a:xfrm>
          </p:grpSpPr>
          <p:sp>
            <p:nvSpPr>
              <p:cNvPr id="2631" name="Google Shape;2631;p49"/>
              <p:cNvSpPr/>
              <p:nvPr/>
            </p:nvSpPr>
            <p:spPr>
              <a:xfrm>
                <a:off x="8095060" y="5765998"/>
                <a:ext cx="497402" cy="248195"/>
              </a:xfrm>
              <a:custGeom>
                <a:avLst/>
                <a:gdLst/>
                <a:ahLst/>
                <a:cxnLst/>
                <a:rect l="l" t="t" r="r" b="b"/>
                <a:pathLst>
                  <a:path w="2340" h="1165" extrusionOk="0">
                    <a:moveTo>
                      <a:pt x="1754" y="292"/>
                    </a:moveTo>
                    <a:lnTo>
                      <a:pt x="1170" y="0"/>
                    </a:lnTo>
                    <a:lnTo>
                      <a:pt x="587" y="292"/>
                    </a:lnTo>
                    <a:lnTo>
                      <a:pt x="0" y="584"/>
                    </a:lnTo>
                    <a:lnTo>
                      <a:pt x="587" y="873"/>
                    </a:lnTo>
                    <a:lnTo>
                      <a:pt x="1170" y="1165"/>
                    </a:lnTo>
                    <a:lnTo>
                      <a:pt x="1754" y="873"/>
                    </a:lnTo>
                    <a:lnTo>
                      <a:pt x="2340" y="584"/>
                    </a:lnTo>
                    <a:lnTo>
                      <a:pt x="1754" y="292"/>
                    </a:lnTo>
                    <a:close/>
                  </a:path>
                </a:pathLst>
              </a:custGeom>
              <a:solidFill>
                <a:srgbClr val="B6D7A8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32" name="Google Shape;2632;p49"/>
              <p:cNvSpPr/>
              <p:nvPr/>
            </p:nvSpPr>
            <p:spPr>
              <a:xfrm>
                <a:off x="8095060" y="5889563"/>
                <a:ext cx="248701" cy="165747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78" extrusionOk="0">
                    <a:moveTo>
                      <a:pt x="0" y="0"/>
                    </a:moveTo>
                    <a:lnTo>
                      <a:pt x="0" y="196"/>
                    </a:lnTo>
                    <a:lnTo>
                      <a:pt x="1170" y="778"/>
                    </a:lnTo>
                    <a:lnTo>
                      <a:pt x="1170" y="58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3C47D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33" name="Google Shape;2633;p49"/>
              <p:cNvSpPr/>
              <p:nvPr/>
            </p:nvSpPr>
            <p:spPr>
              <a:xfrm>
                <a:off x="8343763" y="5889563"/>
                <a:ext cx="248701" cy="165747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78" extrusionOk="0">
                    <a:moveTo>
                      <a:pt x="1170" y="0"/>
                    </a:moveTo>
                    <a:lnTo>
                      <a:pt x="0" y="581"/>
                    </a:lnTo>
                    <a:lnTo>
                      <a:pt x="0" y="778"/>
                    </a:lnTo>
                    <a:lnTo>
                      <a:pt x="1170" y="196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2634" name="Google Shape;2634;p49"/>
            <p:cNvGrpSpPr/>
            <p:nvPr/>
          </p:nvGrpSpPr>
          <p:grpSpPr>
            <a:xfrm>
              <a:off x="8095060" y="5664590"/>
              <a:ext cx="497404" cy="290164"/>
              <a:chOff x="8095060" y="5664590"/>
              <a:chExt cx="497404" cy="290164"/>
            </a:xfrm>
          </p:grpSpPr>
          <p:sp>
            <p:nvSpPr>
              <p:cNvPr id="2635" name="Google Shape;2635;p49"/>
              <p:cNvSpPr/>
              <p:nvPr/>
            </p:nvSpPr>
            <p:spPr>
              <a:xfrm>
                <a:off x="8095060" y="5664590"/>
                <a:ext cx="497402" cy="248408"/>
              </a:xfrm>
              <a:custGeom>
                <a:avLst/>
                <a:gdLst/>
                <a:ahLst/>
                <a:cxnLst/>
                <a:rect l="l" t="t" r="r" b="b"/>
                <a:pathLst>
                  <a:path w="2340" h="1166" extrusionOk="0">
                    <a:moveTo>
                      <a:pt x="1754" y="290"/>
                    </a:moveTo>
                    <a:lnTo>
                      <a:pt x="1170" y="0"/>
                    </a:lnTo>
                    <a:lnTo>
                      <a:pt x="587" y="290"/>
                    </a:lnTo>
                    <a:lnTo>
                      <a:pt x="0" y="582"/>
                    </a:lnTo>
                    <a:lnTo>
                      <a:pt x="587" y="874"/>
                    </a:lnTo>
                    <a:lnTo>
                      <a:pt x="1170" y="1166"/>
                    </a:lnTo>
                    <a:lnTo>
                      <a:pt x="1754" y="874"/>
                    </a:lnTo>
                    <a:lnTo>
                      <a:pt x="2340" y="582"/>
                    </a:lnTo>
                    <a:lnTo>
                      <a:pt x="1754" y="290"/>
                    </a:lnTo>
                    <a:close/>
                  </a:path>
                </a:pathLst>
              </a:custGeom>
              <a:solidFill>
                <a:srgbClr val="FFE599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36" name="Google Shape;2636;p49"/>
              <p:cNvSpPr/>
              <p:nvPr/>
            </p:nvSpPr>
            <p:spPr>
              <a:xfrm>
                <a:off x="8095060" y="5788580"/>
                <a:ext cx="248701" cy="166173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0" extrusionOk="0">
                    <a:moveTo>
                      <a:pt x="0" y="0"/>
                    </a:moveTo>
                    <a:lnTo>
                      <a:pt x="0" y="196"/>
                    </a:lnTo>
                    <a:lnTo>
                      <a:pt x="1170" y="780"/>
                    </a:lnTo>
                    <a:lnTo>
                      <a:pt x="1170" y="58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966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37" name="Google Shape;2637;p49"/>
              <p:cNvSpPr/>
              <p:nvPr/>
            </p:nvSpPr>
            <p:spPr>
              <a:xfrm>
                <a:off x="8343763" y="5788580"/>
                <a:ext cx="248701" cy="166173"/>
              </a:xfrm>
              <a:custGeom>
                <a:avLst/>
                <a:gdLst/>
                <a:ahLst/>
                <a:cxnLst/>
                <a:rect l="l" t="t" r="r" b="b"/>
                <a:pathLst>
                  <a:path w="1170" h="780" extrusionOk="0">
                    <a:moveTo>
                      <a:pt x="1170" y="0"/>
                    </a:moveTo>
                    <a:lnTo>
                      <a:pt x="0" y="584"/>
                    </a:lnTo>
                    <a:lnTo>
                      <a:pt x="0" y="780"/>
                    </a:lnTo>
                    <a:lnTo>
                      <a:pt x="1170" y="196"/>
                    </a:lnTo>
                    <a:lnTo>
                      <a:pt x="1170" y="0"/>
                    </a:lnTo>
                    <a:close/>
                  </a:path>
                </a:pathLst>
              </a:custGeom>
              <a:solidFill>
                <a:srgbClr val="F1C232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</p:grpSp>
      <p:grpSp>
        <p:nvGrpSpPr>
          <p:cNvPr id="2638" name="Google Shape;2638;p49"/>
          <p:cNvGrpSpPr/>
          <p:nvPr/>
        </p:nvGrpSpPr>
        <p:grpSpPr>
          <a:xfrm>
            <a:off x="3394920" y="7005578"/>
            <a:ext cx="891459" cy="713174"/>
            <a:chOff x="4607809" y="5664627"/>
            <a:chExt cx="742883" cy="594312"/>
          </a:xfrm>
        </p:grpSpPr>
        <p:sp>
          <p:nvSpPr>
            <p:cNvPr id="2639" name="Google Shape;2639;p49"/>
            <p:cNvSpPr/>
            <p:nvPr/>
          </p:nvSpPr>
          <p:spPr>
            <a:xfrm>
              <a:off x="4607809" y="5824234"/>
              <a:ext cx="185166" cy="401151"/>
            </a:xfrm>
            <a:custGeom>
              <a:avLst/>
              <a:gdLst/>
              <a:ahLst/>
              <a:cxnLst/>
              <a:rect l="l" t="t" r="r" b="b"/>
              <a:pathLst>
                <a:path w="1083" h="2355" extrusionOk="0">
                  <a:moveTo>
                    <a:pt x="542" y="0"/>
                  </a:moveTo>
                  <a:lnTo>
                    <a:pt x="269" y="133"/>
                  </a:lnTo>
                  <a:lnTo>
                    <a:pt x="0" y="270"/>
                  </a:lnTo>
                  <a:lnTo>
                    <a:pt x="0" y="2355"/>
                  </a:lnTo>
                  <a:lnTo>
                    <a:pt x="1083" y="2355"/>
                  </a:lnTo>
                  <a:lnTo>
                    <a:pt x="1083" y="270"/>
                  </a:lnTo>
                  <a:lnTo>
                    <a:pt x="814" y="133"/>
                  </a:lnTo>
                  <a:lnTo>
                    <a:pt x="542" y="0"/>
                  </a:ln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0" name="Google Shape;2640;p49"/>
            <p:cNvSpPr/>
            <p:nvPr/>
          </p:nvSpPr>
          <p:spPr>
            <a:xfrm>
              <a:off x="4792974" y="5771259"/>
              <a:ext cx="185850" cy="454126"/>
            </a:xfrm>
            <a:custGeom>
              <a:avLst/>
              <a:gdLst/>
              <a:ahLst/>
              <a:cxnLst/>
              <a:rect l="l" t="t" r="r" b="b"/>
              <a:pathLst>
                <a:path w="1087" h="2666" extrusionOk="0">
                  <a:moveTo>
                    <a:pt x="545" y="0"/>
                  </a:moveTo>
                  <a:lnTo>
                    <a:pt x="273" y="133"/>
                  </a:lnTo>
                  <a:lnTo>
                    <a:pt x="0" y="266"/>
                  </a:lnTo>
                  <a:lnTo>
                    <a:pt x="0" y="2666"/>
                  </a:lnTo>
                  <a:lnTo>
                    <a:pt x="1087" y="2666"/>
                  </a:lnTo>
                  <a:lnTo>
                    <a:pt x="1087" y="266"/>
                  </a:lnTo>
                  <a:lnTo>
                    <a:pt x="814" y="133"/>
                  </a:lnTo>
                  <a:lnTo>
                    <a:pt x="545" y="0"/>
                  </a:ln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1" name="Google Shape;2641;p49"/>
            <p:cNvSpPr/>
            <p:nvPr/>
          </p:nvSpPr>
          <p:spPr>
            <a:xfrm>
              <a:off x="4978822" y="5717602"/>
              <a:ext cx="185679" cy="507784"/>
            </a:xfrm>
            <a:custGeom>
              <a:avLst/>
              <a:gdLst/>
              <a:ahLst/>
              <a:cxnLst/>
              <a:rect l="l" t="t" r="r" b="b"/>
              <a:pathLst>
                <a:path w="1086" h="2981" extrusionOk="0">
                  <a:moveTo>
                    <a:pt x="541" y="0"/>
                  </a:moveTo>
                  <a:lnTo>
                    <a:pt x="272" y="137"/>
                  </a:lnTo>
                  <a:lnTo>
                    <a:pt x="0" y="270"/>
                  </a:lnTo>
                  <a:lnTo>
                    <a:pt x="0" y="2981"/>
                  </a:lnTo>
                  <a:lnTo>
                    <a:pt x="1086" y="2981"/>
                  </a:lnTo>
                  <a:lnTo>
                    <a:pt x="1086" y="270"/>
                  </a:lnTo>
                  <a:lnTo>
                    <a:pt x="814" y="137"/>
                  </a:lnTo>
                  <a:lnTo>
                    <a:pt x="541" y="0"/>
                  </a:ln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2" name="Google Shape;2642;p49"/>
            <p:cNvSpPr/>
            <p:nvPr/>
          </p:nvSpPr>
          <p:spPr>
            <a:xfrm>
              <a:off x="5164499" y="5664627"/>
              <a:ext cx="185166" cy="560759"/>
            </a:xfrm>
            <a:custGeom>
              <a:avLst/>
              <a:gdLst/>
              <a:ahLst/>
              <a:cxnLst/>
              <a:rect l="l" t="t" r="r" b="b"/>
              <a:pathLst>
                <a:path w="1083" h="3292" extrusionOk="0">
                  <a:moveTo>
                    <a:pt x="269" y="133"/>
                  </a:moveTo>
                  <a:lnTo>
                    <a:pt x="0" y="267"/>
                  </a:lnTo>
                  <a:lnTo>
                    <a:pt x="0" y="3292"/>
                  </a:lnTo>
                  <a:lnTo>
                    <a:pt x="1083" y="3292"/>
                  </a:lnTo>
                  <a:lnTo>
                    <a:pt x="1083" y="267"/>
                  </a:lnTo>
                  <a:lnTo>
                    <a:pt x="814" y="133"/>
                  </a:lnTo>
                  <a:lnTo>
                    <a:pt x="542" y="0"/>
                  </a:lnTo>
                  <a:lnTo>
                    <a:pt x="269" y="133"/>
                  </a:lnTo>
                  <a:close/>
                </a:path>
              </a:pathLst>
            </a:custGeom>
            <a:solidFill>
              <a:srgbClr val="674EA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3" name="Google Shape;2643;p49"/>
            <p:cNvSpPr/>
            <p:nvPr/>
          </p:nvSpPr>
          <p:spPr>
            <a:xfrm>
              <a:off x="4607809" y="6225382"/>
              <a:ext cx="237484" cy="33556"/>
            </a:xfrm>
            <a:custGeom>
              <a:avLst/>
              <a:gdLst/>
              <a:ahLst/>
              <a:cxnLst/>
              <a:rect l="l" t="t" r="r" b="b"/>
              <a:pathLst>
                <a:path w="1389" h="197" extrusionOk="0">
                  <a:moveTo>
                    <a:pt x="0" y="0"/>
                  </a:moveTo>
                  <a:lnTo>
                    <a:pt x="608" y="197"/>
                  </a:lnTo>
                  <a:lnTo>
                    <a:pt x="1389" y="197"/>
                  </a:lnTo>
                  <a:lnTo>
                    <a:pt x="108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F9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4" name="Google Shape;2644;p49"/>
            <p:cNvSpPr/>
            <p:nvPr/>
          </p:nvSpPr>
          <p:spPr>
            <a:xfrm>
              <a:off x="4792974" y="6225382"/>
              <a:ext cx="185850" cy="33556"/>
            </a:xfrm>
            <a:custGeom>
              <a:avLst/>
              <a:gdLst/>
              <a:ahLst/>
              <a:cxnLst/>
              <a:rect l="l" t="t" r="r" b="b"/>
              <a:pathLst>
                <a:path w="1087" h="197" extrusionOk="0">
                  <a:moveTo>
                    <a:pt x="1087" y="0"/>
                  </a:moveTo>
                  <a:lnTo>
                    <a:pt x="1087" y="197"/>
                  </a:lnTo>
                  <a:lnTo>
                    <a:pt x="306" y="197"/>
                  </a:lnTo>
                  <a:lnTo>
                    <a:pt x="0" y="0"/>
                  </a:lnTo>
                  <a:lnTo>
                    <a:pt x="1087" y="0"/>
                  </a:lnTo>
                  <a:close/>
                </a:path>
              </a:pathLst>
            </a:custGeom>
            <a:solidFill>
              <a:srgbClr val="38761D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5" name="Google Shape;2645;p49"/>
            <p:cNvSpPr/>
            <p:nvPr/>
          </p:nvSpPr>
          <p:spPr>
            <a:xfrm>
              <a:off x="5112694" y="6225382"/>
              <a:ext cx="237997" cy="33556"/>
            </a:xfrm>
            <a:custGeom>
              <a:avLst/>
              <a:gdLst/>
              <a:ahLst/>
              <a:cxnLst/>
              <a:rect l="l" t="t" r="r" b="b"/>
              <a:pathLst>
                <a:path w="1392" h="197" extrusionOk="0">
                  <a:moveTo>
                    <a:pt x="1392" y="0"/>
                  </a:moveTo>
                  <a:lnTo>
                    <a:pt x="781" y="197"/>
                  </a:lnTo>
                  <a:lnTo>
                    <a:pt x="0" y="197"/>
                  </a:lnTo>
                  <a:lnTo>
                    <a:pt x="306" y="0"/>
                  </a:lnTo>
                  <a:lnTo>
                    <a:pt x="1392" y="0"/>
                  </a:lnTo>
                  <a:close/>
                </a:path>
              </a:pathLst>
            </a:custGeom>
            <a:solidFill>
              <a:srgbClr val="351C7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6" name="Google Shape;2646;p49"/>
            <p:cNvSpPr/>
            <p:nvPr/>
          </p:nvSpPr>
          <p:spPr>
            <a:xfrm>
              <a:off x="4978822" y="6225382"/>
              <a:ext cx="186192" cy="33556"/>
            </a:xfrm>
            <a:custGeom>
              <a:avLst/>
              <a:gdLst/>
              <a:ahLst/>
              <a:cxnLst/>
              <a:rect l="l" t="t" r="r" b="b"/>
              <a:pathLst>
                <a:path w="1089" h="197" extrusionOk="0">
                  <a:moveTo>
                    <a:pt x="0" y="0"/>
                  </a:moveTo>
                  <a:lnTo>
                    <a:pt x="0" y="197"/>
                  </a:lnTo>
                  <a:lnTo>
                    <a:pt x="783" y="197"/>
                  </a:lnTo>
                  <a:lnTo>
                    <a:pt x="108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1155C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pPr>
                <a:buClr>
                  <a:schemeClr val="dk1"/>
                </a:buClr>
                <a:buSzPts val="1400"/>
              </a:pPr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647" name="Google Shape;2647;p49"/>
          <p:cNvGrpSpPr/>
          <p:nvPr/>
        </p:nvGrpSpPr>
        <p:grpSpPr>
          <a:xfrm>
            <a:off x="5159825" y="7005669"/>
            <a:ext cx="1727784" cy="712992"/>
            <a:chOff x="2571250" y="5664711"/>
            <a:chExt cx="1439820" cy="594160"/>
          </a:xfrm>
        </p:grpSpPr>
        <p:sp>
          <p:nvSpPr>
            <p:cNvPr id="2648" name="Google Shape;2648;p49"/>
            <p:cNvSpPr/>
            <p:nvPr/>
          </p:nvSpPr>
          <p:spPr>
            <a:xfrm>
              <a:off x="2751485" y="5699308"/>
              <a:ext cx="179409" cy="510050"/>
            </a:xfrm>
            <a:custGeom>
              <a:avLst/>
              <a:gdLst/>
              <a:ahLst/>
              <a:cxnLst/>
              <a:rect l="l" t="t" r="r" b="b"/>
              <a:pathLst>
                <a:path w="287" h="813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813"/>
                    <a:pt x="0" y="813"/>
                    <a:pt x="0" y="813"/>
                  </a:cubicBezTo>
                  <a:cubicBezTo>
                    <a:pt x="287" y="813"/>
                    <a:pt x="287" y="813"/>
                    <a:pt x="287" y="813"/>
                  </a:cubicBezTo>
                  <a:cubicBezTo>
                    <a:pt x="287" y="144"/>
                    <a:pt x="287" y="144"/>
                    <a:pt x="287" y="144"/>
                  </a:cubicBezTo>
                  <a:cubicBezTo>
                    <a:pt x="287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E6913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49" name="Google Shape;2649;p49"/>
            <p:cNvSpPr/>
            <p:nvPr/>
          </p:nvSpPr>
          <p:spPr>
            <a:xfrm>
              <a:off x="2765747" y="5713810"/>
              <a:ext cx="150600" cy="151500"/>
            </a:xfrm>
            <a:prstGeom prst="ellipse">
              <a:avLst/>
            </a:prstGeom>
            <a:solidFill>
              <a:srgbClr val="B45F0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0" name="Google Shape;2650;p49"/>
            <p:cNvSpPr/>
            <p:nvPr/>
          </p:nvSpPr>
          <p:spPr>
            <a:xfrm>
              <a:off x="2930895" y="5732455"/>
              <a:ext cx="180236" cy="476902"/>
            </a:xfrm>
            <a:custGeom>
              <a:avLst/>
              <a:gdLst/>
              <a:ahLst/>
              <a:cxnLst/>
              <a:rect l="l" t="t" r="r" b="b"/>
              <a:pathLst>
                <a:path w="288" h="760" extrusionOk="0">
                  <a:moveTo>
                    <a:pt x="144" y="0"/>
                  </a:moveTo>
                  <a:cubicBezTo>
                    <a:pt x="65" y="0"/>
                    <a:pt x="0" y="65"/>
                    <a:pt x="0" y="144"/>
                  </a:cubicBezTo>
                  <a:cubicBezTo>
                    <a:pt x="0" y="760"/>
                    <a:pt x="0" y="760"/>
                    <a:pt x="0" y="760"/>
                  </a:cubicBezTo>
                  <a:cubicBezTo>
                    <a:pt x="288" y="760"/>
                    <a:pt x="288" y="760"/>
                    <a:pt x="288" y="760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F1C232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1" name="Google Shape;2651;p49"/>
            <p:cNvSpPr/>
            <p:nvPr/>
          </p:nvSpPr>
          <p:spPr>
            <a:xfrm>
              <a:off x="2945363" y="5746957"/>
              <a:ext cx="151200" cy="151800"/>
            </a:xfrm>
            <a:prstGeom prst="ellipse">
              <a:avLst/>
            </a:prstGeom>
            <a:solidFill>
              <a:srgbClr val="BF9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2" name="Google Shape;2652;p49"/>
            <p:cNvSpPr/>
            <p:nvPr/>
          </p:nvSpPr>
          <p:spPr>
            <a:xfrm>
              <a:off x="3111130" y="5756280"/>
              <a:ext cx="180030" cy="453078"/>
            </a:xfrm>
            <a:custGeom>
              <a:avLst/>
              <a:gdLst/>
              <a:ahLst/>
              <a:cxnLst/>
              <a:rect l="l" t="t" r="r" b="b"/>
              <a:pathLst>
                <a:path w="288" h="722" extrusionOk="0">
                  <a:moveTo>
                    <a:pt x="144" y="0"/>
                  </a:moveTo>
                  <a:cubicBezTo>
                    <a:pt x="65" y="0"/>
                    <a:pt x="0" y="65"/>
                    <a:pt x="0" y="144"/>
                  </a:cubicBezTo>
                  <a:cubicBezTo>
                    <a:pt x="0" y="722"/>
                    <a:pt x="0" y="722"/>
                    <a:pt x="0" y="722"/>
                  </a:cubicBezTo>
                  <a:cubicBezTo>
                    <a:pt x="288" y="722"/>
                    <a:pt x="288" y="722"/>
                    <a:pt x="288" y="722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6AA84F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3" name="Google Shape;2653;p49"/>
            <p:cNvSpPr/>
            <p:nvPr/>
          </p:nvSpPr>
          <p:spPr>
            <a:xfrm>
              <a:off x="3125392" y="5770782"/>
              <a:ext cx="151200" cy="151800"/>
            </a:xfrm>
            <a:prstGeom prst="ellipse">
              <a:avLst/>
            </a:prstGeom>
            <a:solidFill>
              <a:srgbClr val="38761D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4" name="Google Shape;2654;p49"/>
            <p:cNvSpPr/>
            <p:nvPr/>
          </p:nvSpPr>
          <p:spPr>
            <a:xfrm>
              <a:off x="3291159" y="5756280"/>
              <a:ext cx="180030" cy="453078"/>
            </a:xfrm>
            <a:custGeom>
              <a:avLst/>
              <a:gdLst/>
              <a:ahLst/>
              <a:cxnLst/>
              <a:rect l="l" t="t" r="r" b="b"/>
              <a:pathLst>
                <a:path w="288" h="722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722"/>
                    <a:pt x="0" y="722"/>
                    <a:pt x="0" y="722"/>
                  </a:cubicBezTo>
                  <a:cubicBezTo>
                    <a:pt x="288" y="722"/>
                    <a:pt x="288" y="722"/>
                    <a:pt x="288" y="722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45818E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5" name="Google Shape;2655;p49"/>
            <p:cNvSpPr/>
            <p:nvPr/>
          </p:nvSpPr>
          <p:spPr>
            <a:xfrm>
              <a:off x="3305628" y="5770782"/>
              <a:ext cx="151200" cy="151800"/>
            </a:xfrm>
            <a:prstGeom prst="ellipse">
              <a:avLst/>
            </a:prstGeom>
            <a:solidFill>
              <a:srgbClr val="134F5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6" name="Google Shape;2656;p49"/>
            <p:cNvSpPr/>
            <p:nvPr/>
          </p:nvSpPr>
          <p:spPr>
            <a:xfrm>
              <a:off x="3471189" y="5732455"/>
              <a:ext cx="180236" cy="476902"/>
            </a:xfrm>
            <a:custGeom>
              <a:avLst/>
              <a:gdLst/>
              <a:ahLst/>
              <a:cxnLst/>
              <a:rect l="l" t="t" r="r" b="b"/>
              <a:pathLst>
                <a:path w="288" h="760" extrusionOk="0">
                  <a:moveTo>
                    <a:pt x="144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760"/>
                    <a:pt x="0" y="760"/>
                    <a:pt x="0" y="760"/>
                  </a:cubicBezTo>
                  <a:cubicBezTo>
                    <a:pt x="288" y="760"/>
                    <a:pt x="288" y="760"/>
                    <a:pt x="288" y="760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5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3C78D8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7" name="Google Shape;2657;p49"/>
            <p:cNvSpPr/>
            <p:nvPr/>
          </p:nvSpPr>
          <p:spPr>
            <a:xfrm>
              <a:off x="3485657" y="5746957"/>
              <a:ext cx="151200" cy="151800"/>
            </a:xfrm>
            <a:prstGeom prst="ellipse">
              <a:avLst/>
            </a:prstGeom>
            <a:solidFill>
              <a:srgbClr val="1155C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8" name="Google Shape;2658;p49"/>
            <p:cNvSpPr/>
            <p:nvPr/>
          </p:nvSpPr>
          <p:spPr>
            <a:xfrm>
              <a:off x="3651425" y="5699308"/>
              <a:ext cx="179409" cy="510050"/>
            </a:xfrm>
            <a:custGeom>
              <a:avLst/>
              <a:gdLst/>
              <a:ahLst/>
              <a:cxnLst/>
              <a:rect l="l" t="t" r="r" b="b"/>
              <a:pathLst>
                <a:path w="287" h="813" extrusionOk="0">
                  <a:moveTo>
                    <a:pt x="143" y="0"/>
                  </a:moveTo>
                  <a:cubicBezTo>
                    <a:pt x="64" y="0"/>
                    <a:pt x="0" y="65"/>
                    <a:pt x="0" y="144"/>
                  </a:cubicBezTo>
                  <a:cubicBezTo>
                    <a:pt x="0" y="813"/>
                    <a:pt x="0" y="813"/>
                    <a:pt x="0" y="813"/>
                  </a:cubicBezTo>
                  <a:cubicBezTo>
                    <a:pt x="287" y="813"/>
                    <a:pt x="287" y="813"/>
                    <a:pt x="287" y="813"/>
                  </a:cubicBezTo>
                  <a:cubicBezTo>
                    <a:pt x="287" y="144"/>
                    <a:pt x="287" y="144"/>
                    <a:pt x="287" y="144"/>
                  </a:cubicBezTo>
                  <a:cubicBezTo>
                    <a:pt x="287" y="65"/>
                    <a:pt x="223" y="0"/>
                    <a:pt x="143" y="0"/>
                  </a:cubicBezTo>
                  <a:close/>
                </a:path>
              </a:pathLst>
            </a:custGeom>
            <a:solidFill>
              <a:srgbClr val="674EA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59" name="Google Shape;2659;p49"/>
            <p:cNvSpPr/>
            <p:nvPr/>
          </p:nvSpPr>
          <p:spPr>
            <a:xfrm>
              <a:off x="3665893" y="5713810"/>
              <a:ext cx="150600" cy="151500"/>
            </a:xfrm>
            <a:prstGeom prst="ellipse">
              <a:avLst/>
            </a:prstGeom>
            <a:solidFill>
              <a:srgbClr val="351C7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0" name="Google Shape;2660;p49"/>
            <p:cNvSpPr/>
            <p:nvPr/>
          </p:nvSpPr>
          <p:spPr>
            <a:xfrm>
              <a:off x="3830834" y="5664711"/>
              <a:ext cx="180236" cy="544646"/>
            </a:xfrm>
            <a:custGeom>
              <a:avLst/>
              <a:gdLst/>
              <a:ahLst/>
              <a:cxnLst/>
              <a:rect l="l" t="t" r="r" b="b"/>
              <a:pathLst>
                <a:path w="288" h="868" extrusionOk="0">
                  <a:moveTo>
                    <a:pt x="144" y="0"/>
                  </a:moveTo>
                  <a:cubicBezTo>
                    <a:pt x="65" y="0"/>
                    <a:pt x="0" y="64"/>
                    <a:pt x="0" y="144"/>
                  </a:cubicBezTo>
                  <a:cubicBezTo>
                    <a:pt x="0" y="868"/>
                    <a:pt x="0" y="868"/>
                    <a:pt x="0" y="868"/>
                  </a:cubicBezTo>
                  <a:cubicBezTo>
                    <a:pt x="288" y="868"/>
                    <a:pt x="288" y="868"/>
                    <a:pt x="288" y="868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4"/>
                    <a:pt x="224" y="0"/>
                    <a:pt x="144" y="0"/>
                  </a:cubicBezTo>
                  <a:close/>
                </a:path>
              </a:pathLst>
            </a:custGeom>
            <a:solidFill>
              <a:srgbClr val="A64D79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1" name="Google Shape;2661;p49"/>
            <p:cNvSpPr/>
            <p:nvPr/>
          </p:nvSpPr>
          <p:spPr>
            <a:xfrm>
              <a:off x="3845302" y="5679213"/>
              <a:ext cx="151200" cy="151800"/>
            </a:xfrm>
            <a:prstGeom prst="ellipse">
              <a:avLst/>
            </a:prstGeom>
            <a:solidFill>
              <a:srgbClr val="741B4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2" name="Google Shape;2662;p49"/>
            <p:cNvSpPr/>
            <p:nvPr/>
          </p:nvSpPr>
          <p:spPr>
            <a:xfrm>
              <a:off x="2571250" y="5664711"/>
              <a:ext cx="180236" cy="544646"/>
            </a:xfrm>
            <a:custGeom>
              <a:avLst/>
              <a:gdLst/>
              <a:ahLst/>
              <a:cxnLst/>
              <a:rect l="l" t="t" r="r" b="b"/>
              <a:pathLst>
                <a:path w="288" h="868" extrusionOk="0">
                  <a:moveTo>
                    <a:pt x="144" y="0"/>
                  </a:moveTo>
                  <a:cubicBezTo>
                    <a:pt x="64" y="0"/>
                    <a:pt x="0" y="64"/>
                    <a:pt x="0" y="144"/>
                  </a:cubicBezTo>
                  <a:cubicBezTo>
                    <a:pt x="0" y="868"/>
                    <a:pt x="0" y="868"/>
                    <a:pt x="0" y="868"/>
                  </a:cubicBezTo>
                  <a:cubicBezTo>
                    <a:pt x="288" y="868"/>
                    <a:pt x="288" y="868"/>
                    <a:pt x="288" y="868"/>
                  </a:cubicBezTo>
                  <a:cubicBezTo>
                    <a:pt x="288" y="144"/>
                    <a:pt x="288" y="144"/>
                    <a:pt x="288" y="144"/>
                  </a:cubicBezTo>
                  <a:cubicBezTo>
                    <a:pt x="288" y="64"/>
                    <a:pt x="223" y="0"/>
                    <a:pt x="144" y="0"/>
                  </a:cubicBez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3" name="Google Shape;2663;p49"/>
            <p:cNvSpPr/>
            <p:nvPr/>
          </p:nvSpPr>
          <p:spPr>
            <a:xfrm>
              <a:off x="2585718" y="5679213"/>
              <a:ext cx="151200" cy="151800"/>
            </a:xfrm>
            <a:prstGeom prst="ellipse">
              <a:avLst/>
            </a:prstGeom>
            <a:solidFill>
              <a:srgbClr val="990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4" name="Google Shape;2664;p49"/>
            <p:cNvSpPr/>
            <p:nvPr/>
          </p:nvSpPr>
          <p:spPr>
            <a:xfrm>
              <a:off x="2571250" y="6209358"/>
              <a:ext cx="365226" cy="49514"/>
            </a:xfrm>
            <a:custGeom>
              <a:avLst/>
              <a:gdLst/>
              <a:ahLst/>
              <a:cxnLst/>
              <a:rect l="l" t="t" r="r" b="b"/>
              <a:pathLst>
                <a:path w="1767" h="239" extrusionOk="0">
                  <a:moveTo>
                    <a:pt x="1767" y="239"/>
                  </a:moveTo>
                  <a:lnTo>
                    <a:pt x="1198" y="239"/>
                  </a:lnTo>
                  <a:lnTo>
                    <a:pt x="0" y="0"/>
                  </a:lnTo>
                  <a:lnTo>
                    <a:pt x="872" y="0"/>
                  </a:lnTo>
                  <a:lnTo>
                    <a:pt x="1767" y="239"/>
                  </a:lnTo>
                  <a:close/>
                </a:path>
              </a:pathLst>
            </a:custGeom>
            <a:solidFill>
              <a:srgbClr val="990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5" name="Google Shape;2665;p49"/>
            <p:cNvSpPr/>
            <p:nvPr/>
          </p:nvSpPr>
          <p:spPr>
            <a:xfrm>
              <a:off x="2751485" y="6209358"/>
              <a:ext cx="303218" cy="49514"/>
            </a:xfrm>
            <a:custGeom>
              <a:avLst/>
              <a:gdLst/>
              <a:ahLst/>
              <a:cxnLst/>
              <a:rect l="l" t="t" r="r" b="b"/>
              <a:pathLst>
                <a:path w="1467" h="239" extrusionOk="0">
                  <a:moveTo>
                    <a:pt x="1467" y="239"/>
                  </a:moveTo>
                  <a:lnTo>
                    <a:pt x="895" y="239"/>
                  </a:lnTo>
                  <a:lnTo>
                    <a:pt x="0" y="0"/>
                  </a:lnTo>
                  <a:lnTo>
                    <a:pt x="868" y="0"/>
                  </a:lnTo>
                  <a:lnTo>
                    <a:pt x="1467" y="239"/>
                  </a:lnTo>
                  <a:close/>
                </a:path>
              </a:pathLst>
            </a:custGeom>
            <a:solidFill>
              <a:srgbClr val="B45F06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6" name="Google Shape;2666;p49"/>
            <p:cNvSpPr/>
            <p:nvPr/>
          </p:nvSpPr>
          <p:spPr>
            <a:xfrm>
              <a:off x="2930895" y="6209358"/>
              <a:ext cx="242037" cy="49514"/>
            </a:xfrm>
            <a:custGeom>
              <a:avLst/>
              <a:gdLst/>
              <a:ahLst/>
              <a:cxnLst/>
              <a:rect l="l" t="t" r="r" b="b"/>
              <a:pathLst>
                <a:path w="1171" h="239" extrusionOk="0">
                  <a:moveTo>
                    <a:pt x="1171" y="239"/>
                  </a:moveTo>
                  <a:lnTo>
                    <a:pt x="599" y="239"/>
                  </a:lnTo>
                  <a:lnTo>
                    <a:pt x="0" y="0"/>
                  </a:lnTo>
                  <a:lnTo>
                    <a:pt x="872" y="0"/>
                  </a:lnTo>
                  <a:lnTo>
                    <a:pt x="1171" y="239"/>
                  </a:lnTo>
                  <a:close/>
                </a:path>
              </a:pathLst>
            </a:custGeom>
            <a:solidFill>
              <a:srgbClr val="BF9000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7" name="Google Shape;2667;p49"/>
            <p:cNvSpPr/>
            <p:nvPr/>
          </p:nvSpPr>
          <p:spPr>
            <a:xfrm>
              <a:off x="3111130" y="6209358"/>
              <a:ext cx="180029" cy="49514"/>
            </a:xfrm>
            <a:custGeom>
              <a:avLst/>
              <a:gdLst/>
              <a:ahLst/>
              <a:cxnLst/>
              <a:rect l="l" t="t" r="r" b="b"/>
              <a:pathLst>
                <a:path w="871" h="239" extrusionOk="0">
                  <a:moveTo>
                    <a:pt x="871" y="239"/>
                  </a:moveTo>
                  <a:lnTo>
                    <a:pt x="299" y="239"/>
                  </a:lnTo>
                  <a:lnTo>
                    <a:pt x="0" y="0"/>
                  </a:lnTo>
                  <a:lnTo>
                    <a:pt x="871" y="0"/>
                  </a:lnTo>
                  <a:lnTo>
                    <a:pt x="871" y="239"/>
                  </a:lnTo>
                  <a:close/>
                </a:path>
              </a:pathLst>
            </a:custGeom>
            <a:solidFill>
              <a:srgbClr val="38761D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8" name="Google Shape;2668;p49"/>
            <p:cNvSpPr/>
            <p:nvPr/>
          </p:nvSpPr>
          <p:spPr>
            <a:xfrm>
              <a:off x="3291159" y="6209358"/>
              <a:ext cx="180029" cy="49514"/>
            </a:xfrm>
            <a:custGeom>
              <a:avLst/>
              <a:gdLst/>
              <a:ahLst/>
              <a:cxnLst/>
              <a:rect l="l" t="t" r="r" b="b"/>
              <a:pathLst>
                <a:path w="871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0" y="0"/>
                  </a:lnTo>
                  <a:lnTo>
                    <a:pt x="871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134F5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69" name="Google Shape;2669;p49"/>
            <p:cNvSpPr/>
            <p:nvPr/>
          </p:nvSpPr>
          <p:spPr>
            <a:xfrm>
              <a:off x="3409388" y="6209358"/>
              <a:ext cx="242037" cy="49514"/>
            </a:xfrm>
            <a:custGeom>
              <a:avLst/>
              <a:gdLst/>
              <a:ahLst/>
              <a:cxnLst/>
              <a:rect l="l" t="t" r="r" b="b"/>
              <a:pathLst>
                <a:path w="1171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299" y="0"/>
                  </a:lnTo>
                  <a:lnTo>
                    <a:pt x="1171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1155CC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70" name="Google Shape;2670;p49"/>
            <p:cNvSpPr/>
            <p:nvPr/>
          </p:nvSpPr>
          <p:spPr>
            <a:xfrm>
              <a:off x="3527616" y="6209358"/>
              <a:ext cx="303218" cy="49514"/>
            </a:xfrm>
            <a:custGeom>
              <a:avLst/>
              <a:gdLst/>
              <a:ahLst/>
              <a:cxnLst/>
              <a:rect l="l" t="t" r="r" b="b"/>
              <a:pathLst>
                <a:path w="1467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599" y="0"/>
                  </a:lnTo>
                  <a:lnTo>
                    <a:pt x="1467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351C75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  <p:sp>
          <p:nvSpPr>
            <p:cNvPr id="2671" name="Google Shape;2671;p49"/>
            <p:cNvSpPr/>
            <p:nvPr/>
          </p:nvSpPr>
          <p:spPr>
            <a:xfrm>
              <a:off x="3645844" y="6209358"/>
              <a:ext cx="365226" cy="49514"/>
            </a:xfrm>
            <a:custGeom>
              <a:avLst/>
              <a:gdLst/>
              <a:ahLst/>
              <a:cxnLst/>
              <a:rect l="l" t="t" r="r" b="b"/>
              <a:pathLst>
                <a:path w="1767" h="239" extrusionOk="0">
                  <a:moveTo>
                    <a:pt x="572" y="239"/>
                  </a:moveTo>
                  <a:lnTo>
                    <a:pt x="0" y="239"/>
                  </a:lnTo>
                  <a:lnTo>
                    <a:pt x="895" y="0"/>
                  </a:lnTo>
                  <a:lnTo>
                    <a:pt x="1767" y="0"/>
                  </a:lnTo>
                  <a:lnTo>
                    <a:pt x="572" y="239"/>
                  </a:lnTo>
                  <a:close/>
                </a:path>
              </a:pathLst>
            </a:custGeom>
            <a:solidFill>
              <a:srgbClr val="741B47"/>
            </a:solidFill>
            <a:ln>
              <a:noFill/>
            </a:ln>
          </p:spPr>
          <p:txBody>
            <a:bodyPr spcFirstLastPara="1" wrap="square" lIns="109720" tIns="54840" rIns="109720" bIns="54840" anchor="t" anchorCtr="0">
              <a:noAutofit/>
            </a:bodyPr>
            <a:lstStyle/>
            <a:p>
              <a:endParaRPr>
                <a:solidFill>
                  <a:schemeClr val="dk1"/>
                </a:solidFill>
              </a:endParaRPr>
            </a:p>
          </p:txBody>
        </p:sp>
      </p:grpSp>
      <p:grpSp>
        <p:nvGrpSpPr>
          <p:cNvPr id="2672" name="Google Shape;2672;p49"/>
          <p:cNvGrpSpPr/>
          <p:nvPr/>
        </p:nvGrpSpPr>
        <p:grpSpPr>
          <a:xfrm>
            <a:off x="7761054" y="7005336"/>
            <a:ext cx="1027952" cy="713658"/>
            <a:chOff x="6332670" y="5663946"/>
            <a:chExt cx="856627" cy="594715"/>
          </a:xfrm>
        </p:grpSpPr>
        <p:grpSp>
          <p:nvGrpSpPr>
            <p:cNvPr id="2673" name="Google Shape;2673;p49"/>
            <p:cNvGrpSpPr/>
            <p:nvPr/>
          </p:nvGrpSpPr>
          <p:grpSpPr>
            <a:xfrm>
              <a:off x="6392364" y="5663946"/>
              <a:ext cx="796933" cy="185801"/>
              <a:chOff x="3321050" y="1066800"/>
              <a:chExt cx="6505573" cy="1508125"/>
            </a:xfrm>
          </p:grpSpPr>
          <p:sp>
            <p:nvSpPr>
              <p:cNvPr id="2674" name="Google Shape;2674;p49"/>
              <p:cNvSpPr/>
              <p:nvPr/>
            </p:nvSpPr>
            <p:spPr>
              <a:xfrm>
                <a:off x="3321050" y="1066800"/>
                <a:ext cx="6505573" cy="1508125"/>
              </a:xfrm>
              <a:custGeom>
                <a:avLst/>
                <a:gdLst/>
                <a:ahLst/>
                <a:cxnLst/>
                <a:rect l="l" t="t" r="r" b="b"/>
                <a:pathLst>
                  <a:path w="1658" h="384" extrusionOk="0">
                    <a:moveTo>
                      <a:pt x="1553" y="384"/>
                    </a:moveTo>
                    <a:cubicBezTo>
                      <a:pt x="1556" y="384"/>
                      <a:pt x="1560" y="382"/>
                      <a:pt x="1561" y="379"/>
                    </a:cubicBezTo>
                    <a:cubicBezTo>
                      <a:pt x="1657" y="196"/>
                      <a:pt x="1657" y="196"/>
                      <a:pt x="1657" y="196"/>
                    </a:cubicBezTo>
                    <a:cubicBezTo>
                      <a:pt x="1658" y="194"/>
                      <a:pt x="1658" y="190"/>
                      <a:pt x="1657" y="187"/>
                    </a:cubicBezTo>
                    <a:cubicBezTo>
                      <a:pt x="1561" y="5"/>
                      <a:pt x="1561" y="5"/>
                      <a:pt x="1561" y="5"/>
                    </a:cubicBezTo>
                    <a:cubicBezTo>
                      <a:pt x="1560" y="2"/>
                      <a:pt x="1556" y="0"/>
                      <a:pt x="155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7"/>
                      <a:pt x="3" y="14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196" y="384"/>
                      <a:pt x="196" y="384"/>
                      <a:pt x="196" y="384"/>
                    </a:cubicBezTo>
                    <a:lnTo>
                      <a:pt x="1553" y="384"/>
                    </a:lnTo>
                    <a:close/>
                  </a:path>
                </a:pathLst>
              </a:custGeom>
              <a:solidFill>
                <a:srgbClr val="6AA84F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75" name="Google Shape;2675;p49"/>
              <p:cNvSpPr/>
              <p:nvPr/>
            </p:nvSpPr>
            <p:spPr>
              <a:xfrm>
                <a:off x="3321050" y="1801812"/>
                <a:ext cx="769937" cy="773112"/>
              </a:xfrm>
              <a:custGeom>
                <a:avLst/>
                <a:gdLst/>
                <a:ahLst/>
                <a:cxnLst/>
                <a:rect l="l" t="t" r="r" b="b"/>
                <a:pathLst>
                  <a:path w="196" h="197" extrusionOk="0">
                    <a:moveTo>
                      <a:pt x="94" y="9"/>
                    </a:moveTo>
                    <a:cubicBezTo>
                      <a:pt x="3" y="183"/>
                      <a:pt x="3" y="183"/>
                      <a:pt x="3" y="183"/>
                    </a:cubicBezTo>
                    <a:cubicBezTo>
                      <a:pt x="0" y="189"/>
                      <a:pt x="5" y="197"/>
                      <a:pt x="12" y="197"/>
                    </a:cubicBezTo>
                    <a:cubicBezTo>
                      <a:pt x="196" y="197"/>
                      <a:pt x="196" y="197"/>
                      <a:pt x="196" y="197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5" y="3"/>
                      <a:pt x="95" y="7"/>
                      <a:pt x="94" y="9"/>
                    </a:cubicBezTo>
                    <a:close/>
                  </a:path>
                </a:pathLst>
              </a:custGeom>
              <a:solidFill>
                <a:srgbClr val="38761D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2676" name="Google Shape;2676;p49"/>
            <p:cNvGrpSpPr/>
            <p:nvPr/>
          </p:nvGrpSpPr>
          <p:grpSpPr>
            <a:xfrm flipH="1">
              <a:off x="6332670" y="5868403"/>
              <a:ext cx="796933" cy="185801"/>
              <a:chOff x="3321050" y="1066800"/>
              <a:chExt cx="6505573" cy="1508125"/>
            </a:xfrm>
          </p:grpSpPr>
          <p:sp>
            <p:nvSpPr>
              <p:cNvPr id="2677" name="Google Shape;2677;p49"/>
              <p:cNvSpPr/>
              <p:nvPr/>
            </p:nvSpPr>
            <p:spPr>
              <a:xfrm>
                <a:off x="3321050" y="1066800"/>
                <a:ext cx="6505573" cy="1508125"/>
              </a:xfrm>
              <a:custGeom>
                <a:avLst/>
                <a:gdLst/>
                <a:ahLst/>
                <a:cxnLst/>
                <a:rect l="l" t="t" r="r" b="b"/>
                <a:pathLst>
                  <a:path w="1658" h="384" extrusionOk="0">
                    <a:moveTo>
                      <a:pt x="1553" y="384"/>
                    </a:moveTo>
                    <a:cubicBezTo>
                      <a:pt x="1556" y="384"/>
                      <a:pt x="1560" y="382"/>
                      <a:pt x="1561" y="379"/>
                    </a:cubicBezTo>
                    <a:cubicBezTo>
                      <a:pt x="1657" y="196"/>
                      <a:pt x="1657" y="196"/>
                      <a:pt x="1657" y="196"/>
                    </a:cubicBezTo>
                    <a:cubicBezTo>
                      <a:pt x="1658" y="194"/>
                      <a:pt x="1658" y="190"/>
                      <a:pt x="1657" y="187"/>
                    </a:cubicBezTo>
                    <a:cubicBezTo>
                      <a:pt x="1561" y="5"/>
                      <a:pt x="1561" y="5"/>
                      <a:pt x="1561" y="5"/>
                    </a:cubicBezTo>
                    <a:cubicBezTo>
                      <a:pt x="1560" y="2"/>
                      <a:pt x="1556" y="0"/>
                      <a:pt x="155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7"/>
                      <a:pt x="3" y="14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196" y="384"/>
                      <a:pt x="196" y="384"/>
                      <a:pt x="196" y="384"/>
                    </a:cubicBezTo>
                    <a:lnTo>
                      <a:pt x="1553" y="384"/>
                    </a:lnTo>
                    <a:close/>
                  </a:path>
                </a:pathLst>
              </a:custGeom>
              <a:solidFill>
                <a:srgbClr val="45818E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78" name="Google Shape;2678;p49"/>
              <p:cNvSpPr/>
              <p:nvPr/>
            </p:nvSpPr>
            <p:spPr>
              <a:xfrm>
                <a:off x="3321050" y="1801812"/>
                <a:ext cx="769937" cy="773112"/>
              </a:xfrm>
              <a:custGeom>
                <a:avLst/>
                <a:gdLst/>
                <a:ahLst/>
                <a:cxnLst/>
                <a:rect l="l" t="t" r="r" b="b"/>
                <a:pathLst>
                  <a:path w="196" h="197" extrusionOk="0">
                    <a:moveTo>
                      <a:pt x="94" y="9"/>
                    </a:moveTo>
                    <a:cubicBezTo>
                      <a:pt x="3" y="183"/>
                      <a:pt x="3" y="183"/>
                      <a:pt x="3" y="183"/>
                    </a:cubicBezTo>
                    <a:cubicBezTo>
                      <a:pt x="0" y="189"/>
                      <a:pt x="5" y="197"/>
                      <a:pt x="12" y="197"/>
                    </a:cubicBezTo>
                    <a:cubicBezTo>
                      <a:pt x="196" y="197"/>
                      <a:pt x="196" y="197"/>
                      <a:pt x="196" y="197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5" y="3"/>
                      <a:pt x="95" y="7"/>
                      <a:pt x="94" y="9"/>
                    </a:cubicBezTo>
                    <a:close/>
                  </a:path>
                </a:pathLst>
              </a:custGeom>
              <a:solidFill>
                <a:srgbClr val="134F5C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  <p:grpSp>
          <p:nvGrpSpPr>
            <p:cNvPr id="2679" name="Google Shape;2679;p49"/>
            <p:cNvGrpSpPr/>
            <p:nvPr/>
          </p:nvGrpSpPr>
          <p:grpSpPr>
            <a:xfrm>
              <a:off x="6392364" y="6072860"/>
              <a:ext cx="796933" cy="185801"/>
              <a:chOff x="3321050" y="1066800"/>
              <a:chExt cx="6505573" cy="1508125"/>
            </a:xfrm>
          </p:grpSpPr>
          <p:sp>
            <p:nvSpPr>
              <p:cNvPr id="2680" name="Google Shape;2680;p49"/>
              <p:cNvSpPr/>
              <p:nvPr/>
            </p:nvSpPr>
            <p:spPr>
              <a:xfrm>
                <a:off x="3321050" y="1066800"/>
                <a:ext cx="6505573" cy="1508125"/>
              </a:xfrm>
              <a:custGeom>
                <a:avLst/>
                <a:gdLst/>
                <a:ahLst/>
                <a:cxnLst/>
                <a:rect l="l" t="t" r="r" b="b"/>
                <a:pathLst>
                  <a:path w="1658" h="384" extrusionOk="0">
                    <a:moveTo>
                      <a:pt x="1553" y="384"/>
                    </a:moveTo>
                    <a:cubicBezTo>
                      <a:pt x="1556" y="384"/>
                      <a:pt x="1560" y="382"/>
                      <a:pt x="1561" y="379"/>
                    </a:cubicBezTo>
                    <a:cubicBezTo>
                      <a:pt x="1657" y="196"/>
                      <a:pt x="1657" y="196"/>
                      <a:pt x="1657" y="196"/>
                    </a:cubicBezTo>
                    <a:cubicBezTo>
                      <a:pt x="1658" y="194"/>
                      <a:pt x="1658" y="190"/>
                      <a:pt x="1657" y="187"/>
                    </a:cubicBezTo>
                    <a:cubicBezTo>
                      <a:pt x="1561" y="5"/>
                      <a:pt x="1561" y="5"/>
                      <a:pt x="1561" y="5"/>
                    </a:cubicBezTo>
                    <a:cubicBezTo>
                      <a:pt x="1560" y="2"/>
                      <a:pt x="1556" y="0"/>
                      <a:pt x="1553" y="0"/>
                    </a:cubicBez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7"/>
                      <a:pt x="3" y="14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94" y="187"/>
                      <a:pt x="94" y="187"/>
                      <a:pt x="94" y="187"/>
                    </a:cubicBezTo>
                    <a:cubicBezTo>
                      <a:pt x="196" y="384"/>
                      <a:pt x="196" y="384"/>
                      <a:pt x="196" y="384"/>
                    </a:cubicBezTo>
                    <a:lnTo>
                      <a:pt x="1553" y="384"/>
                    </a:lnTo>
                    <a:close/>
                  </a:path>
                </a:pathLst>
              </a:custGeom>
              <a:solidFill>
                <a:srgbClr val="3C78D8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  <p:sp>
            <p:nvSpPr>
              <p:cNvPr id="2681" name="Google Shape;2681;p49"/>
              <p:cNvSpPr/>
              <p:nvPr/>
            </p:nvSpPr>
            <p:spPr>
              <a:xfrm>
                <a:off x="3321050" y="1801812"/>
                <a:ext cx="769937" cy="773112"/>
              </a:xfrm>
              <a:custGeom>
                <a:avLst/>
                <a:gdLst/>
                <a:ahLst/>
                <a:cxnLst/>
                <a:rect l="l" t="t" r="r" b="b"/>
                <a:pathLst>
                  <a:path w="196" h="197" extrusionOk="0">
                    <a:moveTo>
                      <a:pt x="94" y="9"/>
                    </a:moveTo>
                    <a:cubicBezTo>
                      <a:pt x="3" y="183"/>
                      <a:pt x="3" y="183"/>
                      <a:pt x="3" y="183"/>
                    </a:cubicBezTo>
                    <a:cubicBezTo>
                      <a:pt x="0" y="189"/>
                      <a:pt x="5" y="197"/>
                      <a:pt x="12" y="197"/>
                    </a:cubicBezTo>
                    <a:cubicBezTo>
                      <a:pt x="196" y="197"/>
                      <a:pt x="196" y="197"/>
                      <a:pt x="196" y="197"/>
                    </a:cubicBezTo>
                    <a:cubicBezTo>
                      <a:pt x="94" y="0"/>
                      <a:pt x="94" y="0"/>
                      <a:pt x="94" y="0"/>
                    </a:cubicBezTo>
                    <a:cubicBezTo>
                      <a:pt x="95" y="3"/>
                      <a:pt x="95" y="7"/>
                      <a:pt x="94" y="9"/>
                    </a:cubicBezTo>
                    <a:close/>
                  </a:path>
                </a:pathLst>
              </a:custGeom>
              <a:solidFill>
                <a:srgbClr val="1C4587"/>
              </a:solidFill>
              <a:ln>
                <a:noFill/>
              </a:ln>
            </p:spPr>
            <p:txBody>
              <a:bodyPr spcFirstLastPara="1" wrap="square" lIns="109720" tIns="54840" rIns="109720" bIns="54840" anchor="t" anchorCtr="0">
                <a:noAutofit/>
              </a:bodyPr>
              <a:lstStyle/>
              <a:p>
                <a:pPr>
                  <a:buClr>
                    <a:schemeClr val="dk1"/>
                  </a:buClr>
                  <a:buSzPts val="1400"/>
                </a:pPr>
                <a:endParaRPr>
                  <a:solidFill>
                    <a:schemeClr val="dk1"/>
                  </a:solidFill>
                </a:endParaRPr>
              </a:p>
            </p:txBody>
          </p:sp>
        </p:grpSp>
      </p:grpSp>
      <p:sp>
        <p:nvSpPr>
          <p:cNvPr id="2682" name="Google Shape;2682;p49"/>
          <p:cNvSpPr txBox="1">
            <a:spLocks noGrp="1"/>
          </p:cNvSpPr>
          <p:nvPr>
            <p:ph type="title" idx="4294967295"/>
          </p:nvPr>
        </p:nvSpPr>
        <p:spPr>
          <a:xfrm>
            <a:off x="622480" y="398520"/>
            <a:ext cx="10988640" cy="63408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/>
          <a:p>
            <a:r>
              <a:rPr lang="en" sz="3200"/>
              <a:t>Diagrams and infographics</a:t>
            </a:r>
            <a:endParaRPr sz="3200"/>
          </a:p>
        </p:txBody>
      </p:sp>
      <p:sp>
        <p:nvSpPr>
          <p:cNvPr id="2683" name="Google Shape;2683;p49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6</a:t>
            </a:fld>
            <a:endParaRPr>
              <a:solidFill>
                <a:schemeClr val="lt1"/>
              </a:solidFill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2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8" name="Google Shape;2688;p50"/>
          <p:cNvSpPr txBox="1"/>
          <p:nvPr/>
        </p:nvSpPr>
        <p:spPr>
          <a:xfrm>
            <a:off x="1453120" y="3676880"/>
            <a:ext cx="11724000" cy="315552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>
              <a:lnSpc>
                <a:spcPct val="115000"/>
              </a:lnSpc>
            </a:pPr>
            <a:r>
              <a:rPr lang="en" sz="5760">
                <a:solidFill>
                  <a:schemeClr val="dk1"/>
                </a:solidFill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✋👆👉👍👤👦👧👨👩👪💃🏃💑❤😂😉😋😒😭👶😸🐟🍒🍔💣📌📖🔨🎃🎈🎨🏈🏰🌏🔌🔑</a:t>
            </a:r>
            <a:r>
              <a:rPr lang="en" sz="3840">
                <a:solidFill>
                  <a:schemeClr val="lt1"/>
                </a:solidFill>
                <a:highlight>
                  <a:schemeClr val="dk1"/>
                </a:highlight>
                <a:latin typeface="Encode Sans Semi Condensed"/>
                <a:ea typeface="Encode Sans Semi Condensed"/>
                <a:cs typeface="Encode Sans Semi Condensed"/>
                <a:sym typeface="Encode Sans Semi Condensed"/>
              </a:rPr>
              <a:t> and many more...</a:t>
            </a:r>
            <a:endParaRPr sz="3840">
              <a:solidFill>
                <a:schemeClr val="lt1"/>
              </a:solidFill>
              <a:highlight>
                <a:schemeClr val="dk1"/>
              </a:highlight>
              <a:latin typeface="Encode Sans Semi Condensed"/>
              <a:ea typeface="Encode Sans Semi Condensed"/>
              <a:cs typeface="Encode Sans Semi Condensed"/>
              <a:sym typeface="Encode Sans Semi Condensed"/>
            </a:endParaRPr>
          </a:p>
        </p:txBody>
      </p:sp>
      <p:sp>
        <p:nvSpPr>
          <p:cNvPr id="2689" name="Google Shape;2689;p50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>
                <a:solidFill>
                  <a:schemeClr val="lt1"/>
                </a:solidFill>
              </a:rPr>
              <a:pPr/>
              <a:t>57</a:t>
            </a:fld>
            <a:endParaRPr>
              <a:solidFill>
                <a:schemeClr val="lt1"/>
              </a:solidFill>
            </a:endParaRPr>
          </a:p>
        </p:txBody>
      </p:sp>
      <p:sp>
        <p:nvSpPr>
          <p:cNvPr id="2690" name="Google Shape;2690;p50"/>
          <p:cNvSpPr txBox="1">
            <a:spLocks noGrp="1"/>
          </p:cNvSpPr>
          <p:nvPr>
            <p:ph type="body" idx="4294967295"/>
          </p:nvPr>
        </p:nvSpPr>
        <p:spPr>
          <a:xfrm>
            <a:off x="1453325" y="1492200"/>
            <a:ext cx="11724000" cy="184176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/>
          <a:p>
            <a:pPr marL="0" indent="0">
              <a:buNone/>
            </a:pPr>
            <a:r>
              <a:rPr lang="en" sz="2240" b="1"/>
              <a:t>You can also use any emoji as an icon!</a:t>
            </a:r>
            <a:br>
              <a:rPr lang="en" sz="2240"/>
            </a:br>
            <a:r>
              <a:rPr lang="en" sz="2240"/>
              <a:t>And of course it resizes without losing quality.</a:t>
            </a:r>
            <a:endParaRPr sz="2240"/>
          </a:p>
          <a:p>
            <a:pPr marL="0" indent="0">
              <a:spcBef>
                <a:spcPts val="1280"/>
              </a:spcBef>
              <a:spcAft>
                <a:spcPts val="1280"/>
              </a:spcAft>
              <a:buNone/>
            </a:pPr>
            <a:r>
              <a:rPr lang="en" sz="2240"/>
              <a:t>How? Follow Google instructions </a:t>
            </a:r>
            <a:r>
              <a:rPr lang="en" sz="2240" u="sng">
                <a:hlinkClick r:id="rId3"/>
              </a:rPr>
              <a:t>https://twitter.com/googledocs/status/730087240156643328</a:t>
            </a:r>
            <a:endParaRPr sz="224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D966"/>
            </a:gs>
            <a:gs pos="100000">
              <a:srgbClr val="FF9900"/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Shape 26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95" name="Google Shape;2695;p51">
            <a:hlinkClick r:id="rId3"/>
          </p:cNvPr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482280" y="2321960"/>
            <a:ext cx="3665840" cy="880960"/>
          </a:xfrm>
          <a:prstGeom prst="rect">
            <a:avLst/>
          </a:prstGeom>
          <a:noFill/>
          <a:ln>
            <a:noFill/>
          </a:ln>
        </p:spPr>
      </p:pic>
      <p:sp>
        <p:nvSpPr>
          <p:cNvPr id="2696" name="Google Shape;2696;p51"/>
          <p:cNvSpPr txBox="1"/>
          <p:nvPr/>
        </p:nvSpPr>
        <p:spPr>
          <a:xfrm>
            <a:off x="1769760" y="3535200"/>
            <a:ext cx="11090880" cy="4276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algn="ctr"/>
            <a:r>
              <a:rPr lang="en" sz="2880" b="1">
                <a:solidFill>
                  <a:srgbClr val="434343"/>
                </a:solidFill>
                <a:latin typeface="Montserrat"/>
                <a:ea typeface="Montserrat"/>
                <a:cs typeface="Montserrat"/>
                <a:sym typeface="Montserrat"/>
              </a:rPr>
              <a:t>Free templates for all your presentation needs</a:t>
            </a:r>
            <a:endParaRPr sz="2880" b="1">
              <a:solidFill>
                <a:srgbClr val="434343"/>
              </a:solidFill>
              <a:latin typeface="Montserrat"/>
              <a:ea typeface="Montserrat"/>
              <a:cs typeface="Montserrat"/>
              <a:sym typeface="Montserrat"/>
            </a:endParaRPr>
          </a:p>
        </p:txBody>
      </p:sp>
      <p:grpSp>
        <p:nvGrpSpPr>
          <p:cNvPr id="2697" name="Google Shape;2697;p51"/>
          <p:cNvGrpSpPr/>
          <p:nvPr/>
        </p:nvGrpSpPr>
        <p:grpSpPr>
          <a:xfrm>
            <a:off x="1104921" y="5264211"/>
            <a:ext cx="12420562" cy="1427869"/>
            <a:chOff x="801125" y="3213932"/>
            <a:chExt cx="7762851" cy="892418"/>
          </a:xfrm>
        </p:grpSpPr>
        <p:grpSp>
          <p:nvGrpSpPr>
            <p:cNvPr id="2698" name="Google Shape;2698;p51"/>
            <p:cNvGrpSpPr/>
            <p:nvPr/>
          </p:nvGrpSpPr>
          <p:grpSpPr>
            <a:xfrm>
              <a:off x="4845759" y="3213932"/>
              <a:ext cx="1695900" cy="892418"/>
              <a:chOff x="4845759" y="3213932"/>
              <a:chExt cx="1695900" cy="892418"/>
            </a:xfrm>
          </p:grpSpPr>
          <p:sp>
            <p:nvSpPr>
              <p:cNvPr id="2699" name="Google Shape;2699;p51"/>
              <p:cNvSpPr txBox="1"/>
              <p:nvPr/>
            </p:nvSpPr>
            <p:spPr>
              <a:xfrm>
                <a:off x="4845759" y="3469450"/>
                <a:ext cx="1695900" cy="63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algn="ctr"/>
                <a:r>
                  <a:rPr lang="en" sz="1920">
                    <a:solidFill>
                      <a:srgbClr val="434343"/>
                    </a:solidFill>
                    <a:latin typeface="Montserrat"/>
                    <a:ea typeface="Montserrat"/>
                    <a:cs typeface="Montserrat"/>
                    <a:sym typeface="Montserrat"/>
                  </a:rPr>
                  <a:t>Ready to use, professional and customizable</a:t>
                </a:r>
                <a:endParaRPr sz="1920">
                  <a:solidFill>
                    <a:srgbClr val="434343"/>
                  </a:solidFill>
                  <a:latin typeface="Montserrat"/>
                  <a:ea typeface="Montserrat"/>
                  <a:cs typeface="Montserrat"/>
                  <a:sym typeface="Montserrat"/>
                </a:endParaRPr>
              </a:p>
            </p:txBody>
          </p:sp>
          <p:sp>
            <p:nvSpPr>
              <p:cNvPr id="2700" name="Google Shape;2700;p51"/>
              <p:cNvSpPr/>
              <p:nvPr/>
            </p:nvSpPr>
            <p:spPr>
              <a:xfrm>
                <a:off x="5603395" y="3213932"/>
                <a:ext cx="180627" cy="181175"/>
              </a:xfrm>
              <a:custGeom>
                <a:avLst/>
                <a:gdLst/>
                <a:ahLst/>
                <a:cxnLst/>
                <a:rect l="l" t="t" r="r" b="b"/>
                <a:pathLst>
                  <a:path w="5929" h="5947" extrusionOk="0">
                    <a:moveTo>
                      <a:pt x="4679" y="0"/>
                    </a:moveTo>
                    <a:lnTo>
                      <a:pt x="4567" y="19"/>
                    </a:lnTo>
                    <a:lnTo>
                      <a:pt x="4474" y="37"/>
                    </a:lnTo>
                    <a:lnTo>
                      <a:pt x="4381" y="93"/>
                    </a:lnTo>
                    <a:lnTo>
                      <a:pt x="4288" y="168"/>
                    </a:lnTo>
                    <a:lnTo>
                      <a:pt x="3747" y="690"/>
                    </a:lnTo>
                    <a:lnTo>
                      <a:pt x="3729" y="746"/>
                    </a:lnTo>
                    <a:lnTo>
                      <a:pt x="3710" y="802"/>
                    </a:lnTo>
                    <a:lnTo>
                      <a:pt x="3729" y="857"/>
                    </a:lnTo>
                    <a:lnTo>
                      <a:pt x="3747" y="895"/>
                    </a:lnTo>
                    <a:lnTo>
                      <a:pt x="5033" y="2181"/>
                    </a:lnTo>
                    <a:lnTo>
                      <a:pt x="5089" y="2218"/>
                    </a:lnTo>
                    <a:lnTo>
                      <a:pt x="5182" y="2218"/>
                    </a:lnTo>
                    <a:lnTo>
                      <a:pt x="5238" y="2181"/>
                    </a:lnTo>
                    <a:lnTo>
                      <a:pt x="5779" y="1640"/>
                    </a:lnTo>
                    <a:lnTo>
                      <a:pt x="5835" y="1566"/>
                    </a:lnTo>
                    <a:lnTo>
                      <a:pt x="5891" y="1473"/>
                    </a:lnTo>
                    <a:lnTo>
                      <a:pt x="5928" y="1361"/>
                    </a:lnTo>
                    <a:lnTo>
                      <a:pt x="5928" y="1249"/>
                    </a:lnTo>
                    <a:lnTo>
                      <a:pt x="5928" y="1156"/>
                    </a:lnTo>
                    <a:lnTo>
                      <a:pt x="5891" y="1044"/>
                    </a:lnTo>
                    <a:lnTo>
                      <a:pt x="5835" y="951"/>
                    </a:lnTo>
                    <a:lnTo>
                      <a:pt x="5779" y="857"/>
                    </a:lnTo>
                    <a:lnTo>
                      <a:pt x="5071" y="168"/>
                    </a:lnTo>
                    <a:lnTo>
                      <a:pt x="4977" y="93"/>
                    </a:lnTo>
                    <a:lnTo>
                      <a:pt x="4884" y="37"/>
                    </a:lnTo>
                    <a:lnTo>
                      <a:pt x="4791" y="19"/>
                    </a:lnTo>
                    <a:lnTo>
                      <a:pt x="4679" y="0"/>
                    </a:lnTo>
                    <a:close/>
                    <a:moveTo>
                      <a:pt x="3393" y="1883"/>
                    </a:moveTo>
                    <a:lnTo>
                      <a:pt x="3449" y="1920"/>
                    </a:lnTo>
                    <a:lnTo>
                      <a:pt x="3486" y="1976"/>
                    </a:lnTo>
                    <a:lnTo>
                      <a:pt x="3505" y="2050"/>
                    </a:lnTo>
                    <a:lnTo>
                      <a:pt x="3486" y="2106"/>
                    </a:lnTo>
                    <a:lnTo>
                      <a:pt x="3449" y="2162"/>
                    </a:lnTo>
                    <a:lnTo>
                      <a:pt x="1660" y="3952"/>
                    </a:lnTo>
                    <a:lnTo>
                      <a:pt x="1604" y="3970"/>
                    </a:lnTo>
                    <a:lnTo>
                      <a:pt x="1548" y="3989"/>
                    </a:lnTo>
                    <a:lnTo>
                      <a:pt x="1492" y="3970"/>
                    </a:lnTo>
                    <a:lnTo>
                      <a:pt x="1436" y="3952"/>
                    </a:lnTo>
                    <a:lnTo>
                      <a:pt x="1399" y="3896"/>
                    </a:lnTo>
                    <a:lnTo>
                      <a:pt x="1380" y="3821"/>
                    </a:lnTo>
                    <a:lnTo>
                      <a:pt x="1399" y="3765"/>
                    </a:lnTo>
                    <a:lnTo>
                      <a:pt x="1436" y="3709"/>
                    </a:lnTo>
                    <a:lnTo>
                      <a:pt x="3225" y="1920"/>
                    </a:lnTo>
                    <a:lnTo>
                      <a:pt x="3281" y="1883"/>
                    </a:lnTo>
                    <a:close/>
                    <a:moveTo>
                      <a:pt x="1007" y="4362"/>
                    </a:moveTo>
                    <a:lnTo>
                      <a:pt x="1007" y="4921"/>
                    </a:lnTo>
                    <a:lnTo>
                      <a:pt x="1566" y="4921"/>
                    </a:lnTo>
                    <a:lnTo>
                      <a:pt x="1566" y="5331"/>
                    </a:lnTo>
                    <a:lnTo>
                      <a:pt x="821" y="5462"/>
                    </a:lnTo>
                    <a:lnTo>
                      <a:pt x="467" y="5107"/>
                    </a:lnTo>
                    <a:lnTo>
                      <a:pt x="597" y="4362"/>
                    </a:lnTo>
                    <a:close/>
                    <a:moveTo>
                      <a:pt x="3337" y="1118"/>
                    </a:moveTo>
                    <a:lnTo>
                      <a:pt x="3300" y="1156"/>
                    </a:lnTo>
                    <a:lnTo>
                      <a:pt x="243" y="4213"/>
                    </a:lnTo>
                    <a:lnTo>
                      <a:pt x="1" y="5611"/>
                    </a:lnTo>
                    <a:lnTo>
                      <a:pt x="1" y="5685"/>
                    </a:lnTo>
                    <a:lnTo>
                      <a:pt x="1" y="5741"/>
                    </a:lnTo>
                    <a:lnTo>
                      <a:pt x="38" y="5816"/>
                    </a:lnTo>
                    <a:lnTo>
                      <a:pt x="75" y="5853"/>
                    </a:lnTo>
                    <a:lnTo>
                      <a:pt x="131" y="5890"/>
                    </a:lnTo>
                    <a:lnTo>
                      <a:pt x="187" y="5928"/>
                    </a:lnTo>
                    <a:lnTo>
                      <a:pt x="243" y="5946"/>
                    </a:lnTo>
                    <a:lnTo>
                      <a:pt x="317" y="5928"/>
                    </a:lnTo>
                    <a:lnTo>
                      <a:pt x="1734" y="5685"/>
                    </a:lnTo>
                    <a:lnTo>
                      <a:pt x="4772" y="2647"/>
                    </a:lnTo>
                    <a:lnTo>
                      <a:pt x="4810" y="2591"/>
                    </a:lnTo>
                    <a:lnTo>
                      <a:pt x="4810" y="2535"/>
                    </a:lnTo>
                    <a:lnTo>
                      <a:pt x="4810" y="2498"/>
                    </a:lnTo>
                    <a:lnTo>
                      <a:pt x="4772" y="2442"/>
                    </a:lnTo>
                    <a:lnTo>
                      <a:pt x="3486" y="1156"/>
                    </a:lnTo>
                    <a:lnTo>
                      <a:pt x="3449" y="111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3584">
                  <a:solidFill>
                    <a:srgbClr val="434343"/>
                  </a:solidFill>
                </a:endParaRPr>
              </a:p>
            </p:txBody>
          </p:sp>
        </p:grpSp>
        <p:grpSp>
          <p:nvGrpSpPr>
            <p:cNvPr id="2701" name="Google Shape;2701;p51"/>
            <p:cNvGrpSpPr/>
            <p:nvPr/>
          </p:nvGrpSpPr>
          <p:grpSpPr>
            <a:xfrm>
              <a:off x="2823442" y="3214222"/>
              <a:ext cx="1695900" cy="892128"/>
              <a:chOff x="2823442" y="3214222"/>
              <a:chExt cx="1695900" cy="892128"/>
            </a:xfrm>
          </p:grpSpPr>
          <p:sp>
            <p:nvSpPr>
              <p:cNvPr id="2702" name="Google Shape;2702;p51"/>
              <p:cNvSpPr txBox="1"/>
              <p:nvPr/>
            </p:nvSpPr>
            <p:spPr>
              <a:xfrm>
                <a:off x="2823442" y="3469450"/>
                <a:ext cx="1695900" cy="63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algn="ctr"/>
                <a:r>
                  <a:rPr lang="en" sz="1920">
                    <a:solidFill>
                      <a:srgbClr val="434343"/>
                    </a:solidFill>
                    <a:latin typeface="Montserrat"/>
                    <a:ea typeface="Montserrat"/>
                    <a:cs typeface="Montserrat"/>
                    <a:sym typeface="Montserrat"/>
                  </a:rPr>
                  <a:t>100% free for personal or commercial use</a:t>
                </a:r>
                <a:endParaRPr sz="1920">
                  <a:solidFill>
                    <a:srgbClr val="434343"/>
                  </a:solidFill>
                  <a:latin typeface="Montserrat"/>
                  <a:ea typeface="Montserrat"/>
                  <a:cs typeface="Montserrat"/>
                  <a:sym typeface="Montserrat"/>
                </a:endParaRPr>
              </a:p>
            </p:txBody>
          </p:sp>
          <p:sp>
            <p:nvSpPr>
              <p:cNvPr id="2703" name="Google Shape;2703;p51"/>
              <p:cNvSpPr/>
              <p:nvPr/>
            </p:nvSpPr>
            <p:spPr>
              <a:xfrm>
                <a:off x="3569730" y="3214222"/>
                <a:ext cx="203323" cy="180597"/>
              </a:xfrm>
              <a:custGeom>
                <a:avLst/>
                <a:gdLst/>
                <a:ahLst/>
                <a:cxnLst/>
                <a:rect l="l" t="t" r="r" b="b"/>
                <a:pathLst>
                  <a:path w="6674" h="5928" extrusionOk="0">
                    <a:moveTo>
                      <a:pt x="2443" y="0"/>
                    </a:moveTo>
                    <a:lnTo>
                      <a:pt x="2275" y="37"/>
                    </a:lnTo>
                    <a:lnTo>
                      <a:pt x="2126" y="93"/>
                    </a:lnTo>
                    <a:lnTo>
                      <a:pt x="1995" y="187"/>
                    </a:lnTo>
                    <a:lnTo>
                      <a:pt x="1846" y="336"/>
                    </a:lnTo>
                    <a:lnTo>
                      <a:pt x="1753" y="503"/>
                    </a:lnTo>
                    <a:lnTo>
                      <a:pt x="1697" y="690"/>
                    </a:lnTo>
                    <a:lnTo>
                      <a:pt x="1660" y="876"/>
                    </a:lnTo>
                    <a:lnTo>
                      <a:pt x="1678" y="1063"/>
                    </a:lnTo>
                    <a:lnTo>
                      <a:pt x="1716" y="1249"/>
                    </a:lnTo>
                    <a:lnTo>
                      <a:pt x="1809" y="1417"/>
                    </a:lnTo>
                    <a:lnTo>
                      <a:pt x="1921" y="1566"/>
                    </a:lnTo>
                    <a:lnTo>
                      <a:pt x="3188" y="2889"/>
                    </a:lnTo>
                    <a:lnTo>
                      <a:pt x="3263" y="2945"/>
                    </a:lnTo>
                    <a:lnTo>
                      <a:pt x="3337" y="2964"/>
                    </a:lnTo>
                    <a:lnTo>
                      <a:pt x="3412" y="2945"/>
                    </a:lnTo>
                    <a:lnTo>
                      <a:pt x="3487" y="2889"/>
                    </a:lnTo>
                    <a:lnTo>
                      <a:pt x="4754" y="1566"/>
                    </a:lnTo>
                    <a:lnTo>
                      <a:pt x="4866" y="1417"/>
                    </a:lnTo>
                    <a:lnTo>
                      <a:pt x="4940" y="1249"/>
                    </a:lnTo>
                    <a:lnTo>
                      <a:pt x="4996" y="1063"/>
                    </a:lnTo>
                    <a:lnTo>
                      <a:pt x="5015" y="876"/>
                    </a:lnTo>
                    <a:lnTo>
                      <a:pt x="4978" y="690"/>
                    </a:lnTo>
                    <a:lnTo>
                      <a:pt x="4922" y="503"/>
                    </a:lnTo>
                    <a:lnTo>
                      <a:pt x="4810" y="336"/>
                    </a:lnTo>
                    <a:lnTo>
                      <a:pt x="4679" y="187"/>
                    </a:lnTo>
                    <a:lnTo>
                      <a:pt x="4549" y="93"/>
                    </a:lnTo>
                    <a:lnTo>
                      <a:pt x="4381" y="37"/>
                    </a:lnTo>
                    <a:lnTo>
                      <a:pt x="4232" y="0"/>
                    </a:lnTo>
                    <a:lnTo>
                      <a:pt x="4064" y="0"/>
                    </a:lnTo>
                    <a:lnTo>
                      <a:pt x="3897" y="19"/>
                    </a:lnTo>
                    <a:lnTo>
                      <a:pt x="3747" y="75"/>
                    </a:lnTo>
                    <a:lnTo>
                      <a:pt x="3598" y="168"/>
                    </a:lnTo>
                    <a:lnTo>
                      <a:pt x="3468" y="280"/>
                    </a:lnTo>
                    <a:lnTo>
                      <a:pt x="3337" y="429"/>
                    </a:lnTo>
                    <a:lnTo>
                      <a:pt x="3207" y="280"/>
                    </a:lnTo>
                    <a:lnTo>
                      <a:pt x="3076" y="168"/>
                    </a:lnTo>
                    <a:lnTo>
                      <a:pt x="2927" y="75"/>
                    </a:lnTo>
                    <a:lnTo>
                      <a:pt x="2778" y="19"/>
                    </a:lnTo>
                    <a:lnTo>
                      <a:pt x="2610" y="0"/>
                    </a:lnTo>
                    <a:close/>
                    <a:moveTo>
                      <a:pt x="2219" y="3691"/>
                    </a:moveTo>
                    <a:lnTo>
                      <a:pt x="1995" y="3728"/>
                    </a:lnTo>
                    <a:lnTo>
                      <a:pt x="1772" y="3784"/>
                    </a:lnTo>
                    <a:lnTo>
                      <a:pt x="1548" y="3877"/>
                    </a:lnTo>
                    <a:lnTo>
                      <a:pt x="1362" y="4008"/>
                    </a:lnTo>
                    <a:lnTo>
                      <a:pt x="821" y="4436"/>
                    </a:lnTo>
                    <a:lnTo>
                      <a:pt x="187" y="4436"/>
                    </a:lnTo>
                    <a:lnTo>
                      <a:pt x="113" y="4455"/>
                    </a:lnTo>
                    <a:lnTo>
                      <a:pt x="57" y="4492"/>
                    </a:lnTo>
                    <a:lnTo>
                      <a:pt x="1" y="4548"/>
                    </a:lnTo>
                    <a:lnTo>
                      <a:pt x="1" y="4623"/>
                    </a:lnTo>
                    <a:lnTo>
                      <a:pt x="1" y="5741"/>
                    </a:lnTo>
                    <a:lnTo>
                      <a:pt x="1" y="5816"/>
                    </a:lnTo>
                    <a:lnTo>
                      <a:pt x="57" y="5872"/>
                    </a:lnTo>
                    <a:lnTo>
                      <a:pt x="113" y="5909"/>
                    </a:lnTo>
                    <a:lnTo>
                      <a:pt x="187" y="5928"/>
                    </a:lnTo>
                    <a:lnTo>
                      <a:pt x="4325" y="5928"/>
                    </a:lnTo>
                    <a:lnTo>
                      <a:pt x="4437" y="5909"/>
                    </a:lnTo>
                    <a:lnTo>
                      <a:pt x="4568" y="5890"/>
                    </a:lnTo>
                    <a:lnTo>
                      <a:pt x="4679" y="5834"/>
                    </a:lnTo>
                    <a:lnTo>
                      <a:pt x="4791" y="5760"/>
                    </a:lnTo>
                    <a:lnTo>
                      <a:pt x="6543" y="4362"/>
                    </a:lnTo>
                    <a:lnTo>
                      <a:pt x="6599" y="4306"/>
                    </a:lnTo>
                    <a:lnTo>
                      <a:pt x="6637" y="4231"/>
                    </a:lnTo>
                    <a:lnTo>
                      <a:pt x="6674" y="4157"/>
                    </a:lnTo>
                    <a:lnTo>
                      <a:pt x="6674" y="4082"/>
                    </a:lnTo>
                    <a:lnTo>
                      <a:pt x="6674" y="4008"/>
                    </a:lnTo>
                    <a:lnTo>
                      <a:pt x="6655" y="3933"/>
                    </a:lnTo>
                    <a:lnTo>
                      <a:pt x="6618" y="3859"/>
                    </a:lnTo>
                    <a:lnTo>
                      <a:pt x="6543" y="3784"/>
                    </a:lnTo>
                    <a:lnTo>
                      <a:pt x="6506" y="3747"/>
                    </a:lnTo>
                    <a:lnTo>
                      <a:pt x="6432" y="3728"/>
                    </a:lnTo>
                    <a:lnTo>
                      <a:pt x="6376" y="3709"/>
                    </a:lnTo>
                    <a:lnTo>
                      <a:pt x="6301" y="3709"/>
                    </a:lnTo>
                    <a:lnTo>
                      <a:pt x="6171" y="3728"/>
                    </a:lnTo>
                    <a:lnTo>
                      <a:pt x="6115" y="3747"/>
                    </a:lnTo>
                    <a:lnTo>
                      <a:pt x="6059" y="3784"/>
                    </a:lnTo>
                    <a:lnTo>
                      <a:pt x="4978" y="4641"/>
                    </a:lnTo>
                    <a:lnTo>
                      <a:pt x="4885" y="4716"/>
                    </a:lnTo>
                    <a:lnTo>
                      <a:pt x="4773" y="4772"/>
                    </a:lnTo>
                    <a:lnTo>
                      <a:pt x="4642" y="4809"/>
                    </a:lnTo>
                    <a:lnTo>
                      <a:pt x="3095" y="4809"/>
                    </a:lnTo>
                    <a:lnTo>
                      <a:pt x="3039" y="4772"/>
                    </a:lnTo>
                    <a:lnTo>
                      <a:pt x="2983" y="4716"/>
                    </a:lnTo>
                    <a:lnTo>
                      <a:pt x="2965" y="4660"/>
                    </a:lnTo>
                    <a:lnTo>
                      <a:pt x="2965" y="4586"/>
                    </a:lnTo>
                    <a:lnTo>
                      <a:pt x="3002" y="4511"/>
                    </a:lnTo>
                    <a:lnTo>
                      <a:pt x="3076" y="4455"/>
                    </a:lnTo>
                    <a:lnTo>
                      <a:pt x="3151" y="4436"/>
                    </a:lnTo>
                    <a:lnTo>
                      <a:pt x="4120" y="4436"/>
                    </a:lnTo>
                    <a:lnTo>
                      <a:pt x="4195" y="4418"/>
                    </a:lnTo>
                    <a:lnTo>
                      <a:pt x="4307" y="4362"/>
                    </a:lnTo>
                    <a:lnTo>
                      <a:pt x="4363" y="4306"/>
                    </a:lnTo>
                    <a:lnTo>
                      <a:pt x="4400" y="4250"/>
                    </a:lnTo>
                    <a:lnTo>
                      <a:pt x="4419" y="4194"/>
                    </a:lnTo>
                    <a:lnTo>
                      <a:pt x="4437" y="4138"/>
                    </a:lnTo>
                    <a:lnTo>
                      <a:pt x="4456" y="4045"/>
                    </a:lnTo>
                    <a:lnTo>
                      <a:pt x="4437" y="3970"/>
                    </a:lnTo>
                    <a:lnTo>
                      <a:pt x="4400" y="3896"/>
                    </a:lnTo>
                    <a:lnTo>
                      <a:pt x="4363" y="3821"/>
                    </a:lnTo>
                    <a:lnTo>
                      <a:pt x="4307" y="3784"/>
                    </a:lnTo>
                    <a:lnTo>
                      <a:pt x="4232" y="3728"/>
                    </a:lnTo>
                    <a:lnTo>
                      <a:pt x="4158" y="3709"/>
                    </a:lnTo>
                    <a:lnTo>
                      <a:pt x="4083" y="369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3584">
                  <a:solidFill>
                    <a:srgbClr val="434343"/>
                  </a:solidFill>
                </a:endParaRPr>
              </a:p>
            </p:txBody>
          </p:sp>
        </p:grpSp>
        <p:grpSp>
          <p:nvGrpSpPr>
            <p:cNvPr id="2704" name="Google Shape;2704;p51"/>
            <p:cNvGrpSpPr/>
            <p:nvPr/>
          </p:nvGrpSpPr>
          <p:grpSpPr>
            <a:xfrm>
              <a:off x="6868076" y="3213932"/>
              <a:ext cx="1695900" cy="892418"/>
              <a:chOff x="6868076" y="3213932"/>
              <a:chExt cx="1695900" cy="892418"/>
            </a:xfrm>
          </p:grpSpPr>
          <p:sp>
            <p:nvSpPr>
              <p:cNvPr id="2705" name="Google Shape;2705;p51"/>
              <p:cNvSpPr txBox="1"/>
              <p:nvPr/>
            </p:nvSpPr>
            <p:spPr>
              <a:xfrm>
                <a:off x="6868076" y="3469450"/>
                <a:ext cx="1695900" cy="63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algn="ctr"/>
                <a:r>
                  <a:rPr lang="en" sz="1920">
                    <a:solidFill>
                      <a:srgbClr val="434343"/>
                    </a:solidFill>
                    <a:latin typeface="Montserrat"/>
                    <a:ea typeface="Montserrat"/>
                    <a:cs typeface="Montserrat"/>
                    <a:sym typeface="Montserrat"/>
                  </a:rPr>
                  <a:t>Blow your audience away with attractive visuals</a:t>
                </a:r>
                <a:endParaRPr sz="1920">
                  <a:solidFill>
                    <a:srgbClr val="434343"/>
                  </a:solidFill>
                  <a:latin typeface="Montserrat"/>
                  <a:ea typeface="Montserrat"/>
                  <a:cs typeface="Montserrat"/>
                  <a:sym typeface="Montserrat"/>
                </a:endParaRPr>
              </a:p>
            </p:txBody>
          </p:sp>
          <p:sp>
            <p:nvSpPr>
              <p:cNvPr id="2706" name="Google Shape;2706;p51"/>
              <p:cNvSpPr/>
              <p:nvPr/>
            </p:nvSpPr>
            <p:spPr>
              <a:xfrm>
                <a:off x="7625712" y="3213932"/>
                <a:ext cx="180627" cy="181175"/>
              </a:xfrm>
              <a:custGeom>
                <a:avLst/>
                <a:gdLst/>
                <a:ahLst/>
                <a:cxnLst/>
                <a:rect l="l" t="t" r="r" b="b"/>
                <a:pathLst>
                  <a:path w="5929" h="5947" extrusionOk="0">
                    <a:moveTo>
                      <a:pt x="784" y="4940"/>
                    </a:moveTo>
                    <a:lnTo>
                      <a:pt x="839" y="4958"/>
                    </a:lnTo>
                    <a:lnTo>
                      <a:pt x="933" y="5014"/>
                    </a:lnTo>
                    <a:lnTo>
                      <a:pt x="989" y="5107"/>
                    </a:lnTo>
                    <a:lnTo>
                      <a:pt x="1007" y="5145"/>
                    </a:lnTo>
                    <a:lnTo>
                      <a:pt x="1007" y="5201"/>
                    </a:lnTo>
                    <a:lnTo>
                      <a:pt x="1007" y="5257"/>
                    </a:lnTo>
                    <a:lnTo>
                      <a:pt x="989" y="5313"/>
                    </a:lnTo>
                    <a:lnTo>
                      <a:pt x="933" y="5406"/>
                    </a:lnTo>
                    <a:lnTo>
                      <a:pt x="839" y="5462"/>
                    </a:lnTo>
                    <a:lnTo>
                      <a:pt x="784" y="5480"/>
                    </a:lnTo>
                    <a:lnTo>
                      <a:pt x="672" y="5480"/>
                    </a:lnTo>
                    <a:lnTo>
                      <a:pt x="634" y="5462"/>
                    </a:lnTo>
                    <a:lnTo>
                      <a:pt x="541" y="5406"/>
                    </a:lnTo>
                    <a:lnTo>
                      <a:pt x="485" y="5313"/>
                    </a:lnTo>
                    <a:lnTo>
                      <a:pt x="467" y="5257"/>
                    </a:lnTo>
                    <a:lnTo>
                      <a:pt x="448" y="5201"/>
                    </a:lnTo>
                    <a:lnTo>
                      <a:pt x="467" y="5145"/>
                    </a:lnTo>
                    <a:lnTo>
                      <a:pt x="485" y="5107"/>
                    </a:lnTo>
                    <a:lnTo>
                      <a:pt x="541" y="5014"/>
                    </a:lnTo>
                    <a:lnTo>
                      <a:pt x="634" y="4958"/>
                    </a:lnTo>
                    <a:lnTo>
                      <a:pt x="672" y="4940"/>
                    </a:lnTo>
                    <a:close/>
                    <a:moveTo>
                      <a:pt x="206" y="2610"/>
                    </a:moveTo>
                    <a:lnTo>
                      <a:pt x="168" y="2628"/>
                    </a:lnTo>
                    <a:lnTo>
                      <a:pt x="75" y="2684"/>
                    </a:lnTo>
                    <a:lnTo>
                      <a:pt x="19" y="2777"/>
                    </a:lnTo>
                    <a:lnTo>
                      <a:pt x="1" y="2833"/>
                    </a:lnTo>
                    <a:lnTo>
                      <a:pt x="1" y="2889"/>
                    </a:lnTo>
                    <a:lnTo>
                      <a:pt x="1" y="5667"/>
                    </a:lnTo>
                    <a:lnTo>
                      <a:pt x="1" y="5723"/>
                    </a:lnTo>
                    <a:lnTo>
                      <a:pt x="19" y="5779"/>
                    </a:lnTo>
                    <a:lnTo>
                      <a:pt x="75" y="5872"/>
                    </a:lnTo>
                    <a:lnTo>
                      <a:pt x="168" y="5928"/>
                    </a:lnTo>
                    <a:lnTo>
                      <a:pt x="206" y="5946"/>
                    </a:lnTo>
                    <a:lnTo>
                      <a:pt x="1250" y="5946"/>
                    </a:lnTo>
                    <a:lnTo>
                      <a:pt x="1305" y="5928"/>
                    </a:lnTo>
                    <a:lnTo>
                      <a:pt x="1399" y="5872"/>
                    </a:lnTo>
                    <a:lnTo>
                      <a:pt x="1455" y="5779"/>
                    </a:lnTo>
                    <a:lnTo>
                      <a:pt x="1473" y="5723"/>
                    </a:lnTo>
                    <a:lnTo>
                      <a:pt x="1473" y="5667"/>
                    </a:lnTo>
                    <a:lnTo>
                      <a:pt x="1473" y="2889"/>
                    </a:lnTo>
                    <a:lnTo>
                      <a:pt x="1473" y="2833"/>
                    </a:lnTo>
                    <a:lnTo>
                      <a:pt x="1455" y="2777"/>
                    </a:lnTo>
                    <a:lnTo>
                      <a:pt x="1399" y="2684"/>
                    </a:lnTo>
                    <a:lnTo>
                      <a:pt x="1305" y="2628"/>
                    </a:lnTo>
                    <a:lnTo>
                      <a:pt x="1250" y="2610"/>
                    </a:lnTo>
                    <a:close/>
                    <a:moveTo>
                      <a:pt x="3617" y="0"/>
                    </a:moveTo>
                    <a:lnTo>
                      <a:pt x="3524" y="19"/>
                    </a:lnTo>
                    <a:lnTo>
                      <a:pt x="3468" y="75"/>
                    </a:lnTo>
                    <a:lnTo>
                      <a:pt x="3393" y="168"/>
                    </a:lnTo>
                    <a:lnTo>
                      <a:pt x="3337" y="261"/>
                    </a:lnTo>
                    <a:lnTo>
                      <a:pt x="3263" y="485"/>
                    </a:lnTo>
                    <a:lnTo>
                      <a:pt x="3225" y="671"/>
                    </a:lnTo>
                    <a:lnTo>
                      <a:pt x="3169" y="858"/>
                    </a:lnTo>
                    <a:lnTo>
                      <a:pt x="3114" y="1044"/>
                    </a:lnTo>
                    <a:lnTo>
                      <a:pt x="3039" y="1212"/>
                    </a:lnTo>
                    <a:lnTo>
                      <a:pt x="2983" y="1286"/>
                    </a:lnTo>
                    <a:lnTo>
                      <a:pt x="2927" y="1361"/>
                    </a:lnTo>
                    <a:lnTo>
                      <a:pt x="2797" y="1510"/>
                    </a:lnTo>
                    <a:lnTo>
                      <a:pt x="2666" y="1659"/>
                    </a:lnTo>
                    <a:lnTo>
                      <a:pt x="2442" y="1995"/>
                    </a:lnTo>
                    <a:lnTo>
                      <a:pt x="2200" y="2330"/>
                    </a:lnTo>
                    <a:lnTo>
                      <a:pt x="2051" y="2498"/>
                    </a:lnTo>
                    <a:lnTo>
                      <a:pt x="1883" y="2666"/>
                    </a:lnTo>
                    <a:lnTo>
                      <a:pt x="1865" y="2722"/>
                    </a:lnTo>
                    <a:lnTo>
                      <a:pt x="1846" y="2777"/>
                    </a:lnTo>
                    <a:lnTo>
                      <a:pt x="1846" y="5257"/>
                    </a:lnTo>
                    <a:lnTo>
                      <a:pt x="1865" y="5313"/>
                    </a:lnTo>
                    <a:lnTo>
                      <a:pt x="1883" y="5350"/>
                    </a:lnTo>
                    <a:lnTo>
                      <a:pt x="1939" y="5387"/>
                    </a:lnTo>
                    <a:lnTo>
                      <a:pt x="1995" y="5387"/>
                    </a:lnTo>
                    <a:lnTo>
                      <a:pt x="2126" y="5406"/>
                    </a:lnTo>
                    <a:lnTo>
                      <a:pt x="2293" y="5462"/>
                    </a:lnTo>
                    <a:lnTo>
                      <a:pt x="2592" y="5573"/>
                    </a:lnTo>
                    <a:lnTo>
                      <a:pt x="2890" y="5704"/>
                    </a:lnTo>
                    <a:lnTo>
                      <a:pt x="3225" y="5816"/>
                    </a:lnTo>
                    <a:lnTo>
                      <a:pt x="3393" y="5872"/>
                    </a:lnTo>
                    <a:lnTo>
                      <a:pt x="3580" y="5909"/>
                    </a:lnTo>
                    <a:lnTo>
                      <a:pt x="3785" y="5946"/>
                    </a:lnTo>
                    <a:lnTo>
                      <a:pt x="4400" y="5946"/>
                    </a:lnTo>
                    <a:lnTo>
                      <a:pt x="4586" y="5928"/>
                    </a:lnTo>
                    <a:lnTo>
                      <a:pt x="4772" y="5909"/>
                    </a:lnTo>
                    <a:lnTo>
                      <a:pt x="4940" y="5853"/>
                    </a:lnTo>
                    <a:lnTo>
                      <a:pt x="5108" y="5797"/>
                    </a:lnTo>
                    <a:lnTo>
                      <a:pt x="5238" y="5723"/>
                    </a:lnTo>
                    <a:lnTo>
                      <a:pt x="5332" y="5611"/>
                    </a:lnTo>
                    <a:lnTo>
                      <a:pt x="5388" y="5499"/>
                    </a:lnTo>
                    <a:lnTo>
                      <a:pt x="5425" y="5368"/>
                    </a:lnTo>
                    <a:lnTo>
                      <a:pt x="5425" y="5238"/>
                    </a:lnTo>
                    <a:lnTo>
                      <a:pt x="5406" y="5089"/>
                    </a:lnTo>
                    <a:lnTo>
                      <a:pt x="5481" y="4996"/>
                    </a:lnTo>
                    <a:lnTo>
                      <a:pt x="5537" y="4902"/>
                    </a:lnTo>
                    <a:lnTo>
                      <a:pt x="5574" y="4809"/>
                    </a:lnTo>
                    <a:lnTo>
                      <a:pt x="5611" y="4697"/>
                    </a:lnTo>
                    <a:lnTo>
                      <a:pt x="5630" y="4567"/>
                    </a:lnTo>
                    <a:lnTo>
                      <a:pt x="5630" y="4455"/>
                    </a:lnTo>
                    <a:lnTo>
                      <a:pt x="5630" y="4325"/>
                    </a:lnTo>
                    <a:lnTo>
                      <a:pt x="5593" y="4213"/>
                    </a:lnTo>
                    <a:lnTo>
                      <a:pt x="5667" y="4101"/>
                    </a:lnTo>
                    <a:lnTo>
                      <a:pt x="5723" y="3989"/>
                    </a:lnTo>
                    <a:lnTo>
                      <a:pt x="5742" y="3877"/>
                    </a:lnTo>
                    <a:lnTo>
                      <a:pt x="5779" y="3747"/>
                    </a:lnTo>
                    <a:lnTo>
                      <a:pt x="5779" y="3635"/>
                    </a:lnTo>
                    <a:lnTo>
                      <a:pt x="5760" y="3523"/>
                    </a:lnTo>
                    <a:lnTo>
                      <a:pt x="5742" y="3393"/>
                    </a:lnTo>
                    <a:lnTo>
                      <a:pt x="5704" y="3299"/>
                    </a:lnTo>
                    <a:lnTo>
                      <a:pt x="5798" y="3169"/>
                    </a:lnTo>
                    <a:lnTo>
                      <a:pt x="5872" y="3038"/>
                    </a:lnTo>
                    <a:lnTo>
                      <a:pt x="5909" y="2889"/>
                    </a:lnTo>
                    <a:lnTo>
                      <a:pt x="5928" y="2722"/>
                    </a:lnTo>
                    <a:lnTo>
                      <a:pt x="5909" y="2591"/>
                    </a:lnTo>
                    <a:lnTo>
                      <a:pt x="5872" y="2461"/>
                    </a:lnTo>
                    <a:lnTo>
                      <a:pt x="5816" y="2349"/>
                    </a:lnTo>
                    <a:lnTo>
                      <a:pt x="5723" y="2256"/>
                    </a:lnTo>
                    <a:lnTo>
                      <a:pt x="5630" y="2162"/>
                    </a:lnTo>
                    <a:lnTo>
                      <a:pt x="5518" y="2106"/>
                    </a:lnTo>
                    <a:lnTo>
                      <a:pt x="5388" y="2069"/>
                    </a:lnTo>
                    <a:lnTo>
                      <a:pt x="5238" y="2051"/>
                    </a:lnTo>
                    <a:lnTo>
                      <a:pt x="4064" y="2051"/>
                    </a:lnTo>
                    <a:lnTo>
                      <a:pt x="4101" y="1920"/>
                    </a:lnTo>
                    <a:lnTo>
                      <a:pt x="4157" y="1808"/>
                    </a:lnTo>
                    <a:lnTo>
                      <a:pt x="4288" y="1566"/>
                    </a:lnTo>
                    <a:lnTo>
                      <a:pt x="4344" y="1435"/>
                    </a:lnTo>
                    <a:lnTo>
                      <a:pt x="4400" y="1286"/>
                    </a:lnTo>
                    <a:lnTo>
                      <a:pt x="4437" y="1119"/>
                    </a:lnTo>
                    <a:lnTo>
                      <a:pt x="4456" y="951"/>
                    </a:lnTo>
                    <a:lnTo>
                      <a:pt x="4437" y="802"/>
                    </a:lnTo>
                    <a:lnTo>
                      <a:pt x="4418" y="671"/>
                    </a:lnTo>
                    <a:lnTo>
                      <a:pt x="4400" y="541"/>
                    </a:lnTo>
                    <a:lnTo>
                      <a:pt x="4362" y="447"/>
                    </a:lnTo>
                    <a:lnTo>
                      <a:pt x="4306" y="354"/>
                    </a:lnTo>
                    <a:lnTo>
                      <a:pt x="4251" y="280"/>
                    </a:lnTo>
                    <a:lnTo>
                      <a:pt x="4195" y="205"/>
                    </a:lnTo>
                    <a:lnTo>
                      <a:pt x="4139" y="168"/>
                    </a:lnTo>
                    <a:lnTo>
                      <a:pt x="3990" y="75"/>
                    </a:lnTo>
                    <a:lnTo>
                      <a:pt x="3859" y="37"/>
                    </a:lnTo>
                    <a:lnTo>
                      <a:pt x="3729" y="19"/>
                    </a:lnTo>
                    <a:lnTo>
                      <a:pt x="361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3584">
                  <a:solidFill>
                    <a:srgbClr val="434343"/>
                  </a:solidFill>
                </a:endParaRPr>
              </a:p>
            </p:txBody>
          </p:sp>
        </p:grpSp>
        <p:grpSp>
          <p:nvGrpSpPr>
            <p:cNvPr id="2707" name="Google Shape;2707;p51"/>
            <p:cNvGrpSpPr/>
            <p:nvPr/>
          </p:nvGrpSpPr>
          <p:grpSpPr>
            <a:xfrm>
              <a:off x="801125" y="3214206"/>
              <a:ext cx="1695900" cy="892144"/>
              <a:chOff x="801125" y="3214206"/>
              <a:chExt cx="1695900" cy="892144"/>
            </a:xfrm>
          </p:grpSpPr>
          <p:sp>
            <p:nvSpPr>
              <p:cNvPr id="2708" name="Google Shape;2708;p51"/>
              <p:cNvSpPr txBox="1"/>
              <p:nvPr/>
            </p:nvSpPr>
            <p:spPr>
              <a:xfrm>
                <a:off x="801125" y="3469450"/>
                <a:ext cx="1695900" cy="636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0" tIns="0" rIns="0" bIns="0" anchor="t" anchorCtr="0">
                <a:noAutofit/>
              </a:bodyPr>
              <a:lstStyle/>
              <a:p>
                <a:pPr algn="ctr"/>
                <a:r>
                  <a:rPr lang="en" sz="1920">
                    <a:solidFill>
                      <a:srgbClr val="434343"/>
                    </a:solidFill>
                    <a:latin typeface="Montserrat"/>
                    <a:ea typeface="Montserrat"/>
                    <a:cs typeface="Montserrat"/>
                    <a:sym typeface="Montserrat"/>
                  </a:rPr>
                  <a:t>For PowerPoint and Google Slides</a:t>
                </a:r>
                <a:endParaRPr sz="1920">
                  <a:solidFill>
                    <a:srgbClr val="434343"/>
                  </a:solidFill>
                  <a:latin typeface="Montserrat"/>
                  <a:ea typeface="Montserrat"/>
                  <a:cs typeface="Montserrat"/>
                  <a:sym typeface="Montserrat"/>
                </a:endParaRPr>
              </a:p>
            </p:txBody>
          </p:sp>
          <p:sp>
            <p:nvSpPr>
              <p:cNvPr id="2709" name="Google Shape;2709;p51"/>
              <p:cNvSpPr/>
              <p:nvPr/>
            </p:nvSpPr>
            <p:spPr>
              <a:xfrm>
                <a:off x="1535764" y="3214206"/>
                <a:ext cx="226629" cy="180627"/>
              </a:xfrm>
              <a:custGeom>
                <a:avLst/>
                <a:gdLst/>
                <a:ahLst/>
                <a:cxnLst/>
                <a:rect l="l" t="t" r="r" b="b"/>
                <a:pathLst>
                  <a:path w="7439" h="5929" extrusionOk="0">
                    <a:moveTo>
                      <a:pt x="5947" y="728"/>
                    </a:moveTo>
                    <a:lnTo>
                      <a:pt x="5947" y="3710"/>
                    </a:lnTo>
                    <a:lnTo>
                      <a:pt x="1492" y="3710"/>
                    </a:lnTo>
                    <a:lnTo>
                      <a:pt x="1492" y="728"/>
                    </a:lnTo>
                    <a:close/>
                    <a:moveTo>
                      <a:pt x="1194" y="1"/>
                    </a:moveTo>
                    <a:lnTo>
                      <a:pt x="1101" y="38"/>
                    </a:lnTo>
                    <a:lnTo>
                      <a:pt x="989" y="94"/>
                    </a:lnTo>
                    <a:lnTo>
                      <a:pt x="914" y="150"/>
                    </a:lnTo>
                    <a:lnTo>
                      <a:pt x="840" y="243"/>
                    </a:lnTo>
                    <a:lnTo>
                      <a:pt x="802" y="336"/>
                    </a:lnTo>
                    <a:lnTo>
                      <a:pt x="765" y="430"/>
                    </a:lnTo>
                    <a:lnTo>
                      <a:pt x="746" y="542"/>
                    </a:lnTo>
                    <a:lnTo>
                      <a:pt x="746" y="4437"/>
                    </a:lnTo>
                    <a:lnTo>
                      <a:pt x="6693" y="4437"/>
                    </a:lnTo>
                    <a:lnTo>
                      <a:pt x="6693" y="542"/>
                    </a:lnTo>
                    <a:lnTo>
                      <a:pt x="6674" y="430"/>
                    </a:lnTo>
                    <a:lnTo>
                      <a:pt x="6655" y="336"/>
                    </a:lnTo>
                    <a:lnTo>
                      <a:pt x="6599" y="243"/>
                    </a:lnTo>
                    <a:lnTo>
                      <a:pt x="6525" y="150"/>
                    </a:lnTo>
                    <a:lnTo>
                      <a:pt x="6450" y="94"/>
                    </a:lnTo>
                    <a:lnTo>
                      <a:pt x="6357" y="38"/>
                    </a:lnTo>
                    <a:lnTo>
                      <a:pt x="6245" y="1"/>
                    </a:lnTo>
                    <a:close/>
                    <a:moveTo>
                      <a:pt x="187" y="4810"/>
                    </a:moveTo>
                    <a:lnTo>
                      <a:pt x="131" y="4829"/>
                    </a:lnTo>
                    <a:lnTo>
                      <a:pt x="57" y="4866"/>
                    </a:lnTo>
                    <a:lnTo>
                      <a:pt x="20" y="4941"/>
                    </a:lnTo>
                    <a:lnTo>
                      <a:pt x="1" y="4996"/>
                    </a:lnTo>
                    <a:lnTo>
                      <a:pt x="1" y="5183"/>
                    </a:lnTo>
                    <a:lnTo>
                      <a:pt x="20" y="5332"/>
                    </a:lnTo>
                    <a:lnTo>
                      <a:pt x="75" y="5481"/>
                    </a:lnTo>
                    <a:lnTo>
                      <a:pt x="131" y="5612"/>
                    </a:lnTo>
                    <a:lnTo>
                      <a:pt x="225" y="5705"/>
                    </a:lnTo>
                    <a:lnTo>
                      <a:pt x="336" y="5798"/>
                    </a:lnTo>
                    <a:lnTo>
                      <a:pt x="467" y="5873"/>
                    </a:lnTo>
                    <a:lnTo>
                      <a:pt x="597" y="5910"/>
                    </a:lnTo>
                    <a:lnTo>
                      <a:pt x="746" y="5928"/>
                    </a:lnTo>
                    <a:lnTo>
                      <a:pt x="6693" y="5928"/>
                    </a:lnTo>
                    <a:lnTo>
                      <a:pt x="6842" y="5910"/>
                    </a:lnTo>
                    <a:lnTo>
                      <a:pt x="6972" y="5873"/>
                    </a:lnTo>
                    <a:lnTo>
                      <a:pt x="7103" y="5798"/>
                    </a:lnTo>
                    <a:lnTo>
                      <a:pt x="7214" y="5705"/>
                    </a:lnTo>
                    <a:lnTo>
                      <a:pt x="7308" y="5612"/>
                    </a:lnTo>
                    <a:lnTo>
                      <a:pt x="7382" y="5481"/>
                    </a:lnTo>
                    <a:lnTo>
                      <a:pt x="7420" y="5332"/>
                    </a:lnTo>
                    <a:lnTo>
                      <a:pt x="7438" y="5183"/>
                    </a:lnTo>
                    <a:lnTo>
                      <a:pt x="7438" y="4996"/>
                    </a:lnTo>
                    <a:lnTo>
                      <a:pt x="7420" y="4941"/>
                    </a:lnTo>
                    <a:lnTo>
                      <a:pt x="7382" y="4866"/>
                    </a:lnTo>
                    <a:lnTo>
                      <a:pt x="7326" y="4829"/>
                    </a:lnTo>
                    <a:lnTo>
                      <a:pt x="7252" y="4810"/>
                    </a:lnTo>
                    <a:lnTo>
                      <a:pt x="4437" y="4810"/>
                    </a:lnTo>
                    <a:lnTo>
                      <a:pt x="4419" y="4903"/>
                    </a:lnTo>
                    <a:lnTo>
                      <a:pt x="4400" y="4978"/>
                    </a:lnTo>
                    <a:lnTo>
                      <a:pt x="4363" y="5034"/>
                    </a:lnTo>
                    <a:lnTo>
                      <a:pt x="4325" y="5090"/>
                    </a:lnTo>
                    <a:lnTo>
                      <a:pt x="4269" y="5127"/>
                    </a:lnTo>
                    <a:lnTo>
                      <a:pt x="4195" y="5164"/>
                    </a:lnTo>
                    <a:lnTo>
                      <a:pt x="4139" y="5183"/>
                    </a:lnTo>
                    <a:lnTo>
                      <a:pt x="3263" y="5183"/>
                    </a:lnTo>
                    <a:lnTo>
                      <a:pt x="3207" y="5146"/>
                    </a:lnTo>
                    <a:lnTo>
                      <a:pt x="3132" y="5108"/>
                    </a:lnTo>
                    <a:lnTo>
                      <a:pt x="3076" y="5071"/>
                    </a:lnTo>
                    <a:lnTo>
                      <a:pt x="3039" y="5015"/>
                    </a:lnTo>
                    <a:lnTo>
                      <a:pt x="3002" y="4941"/>
                    </a:lnTo>
                    <a:lnTo>
                      <a:pt x="2983" y="4885"/>
                    </a:lnTo>
                    <a:lnTo>
                      <a:pt x="2965" y="481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146280" tIns="146280" rIns="146280" bIns="146280" anchor="ctr" anchorCtr="0">
                <a:noAutofit/>
              </a:bodyPr>
              <a:lstStyle/>
              <a:p>
                <a:endParaRPr sz="3584">
                  <a:solidFill>
                    <a:srgbClr val="434343"/>
                  </a:solidFill>
                </a:endParaRPr>
              </a:p>
            </p:txBody>
          </p:sp>
        </p:grpSp>
      </p:grpSp>
      <p:sp>
        <p:nvSpPr>
          <p:cNvPr id="2710" name="Google Shape;2710;p51"/>
          <p:cNvSpPr txBox="1">
            <a:spLocks noGrp="1"/>
          </p:cNvSpPr>
          <p:nvPr>
            <p:ph type="sldNum" idx="12"/>
          </p:nvPr>
        </p:nvSpPr>
        <p:spPr>
          <a:xfrm>
            <a:off x="13914245" y="7477840"/>
            <a:ext cx="532800" cy="62976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fld id="{00000000-1234-1234-1234-123412341234}" type="slidenum">
              <a:rPr lang="en"/>
              <a:pPr/>
              <a:t>58</a:t>
            </a:fld>
            <a:endParaRPr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h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0137" y="4215328"/>
            <a:ext cx="5761037" cy="3895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68387" y="389413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326438" y="6220340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 b="1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879187" y="6123503"/>
            <a:ext cx="269875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">
                <a:latin typeface=".VnTime" panose="020B7200000000000000" pitchFamily="34" charset="0"/>
              </a:rPr>
              <a:t>-6</a:t>
            </a:r>
          </a:p>
        </p:txBody>
      </p:sp>
      <p:grpSp>
        <p:nvGrpSpPr>
          <p:cNvPr id="10" name="Group 28"/>
          <p:cNvGrpSpPr>
            <a:grpSpLocks/>
          </p:cNvGrpSpPr>
          <p:nvPr/>
        </p:nvGrpSpPr>
        <p:grpSpPr bwMode="auto">
          <a:xfrm>
            <a:off x="5368387" y="5042416"/>
            <a:ext cx="2676525" cy="1519237"/>
            <a:chOff x="2808" y="2353"/>
            <a:chExt cx="1686" cy="957"/>
          </a:xfrm>
        </p:grpSpPr>
        <p:grpSp>
          <p:nvGrpSpPr>
            <p:cNvPr id="11" name="Group 26"/>
            <p:cNvGrpSpPr>
              <a:grpSpLocks/>
            </p:cNvGrpSpPr>
            <p:nvPr/>
          </p:nvGrpSpPr>
          <p:grpSpPr bwMode="auto">
            <a:xfrm>
              <a:off x="3042" y="2596"/>
              <a:ext cx="700" cy="499"/>
              <a:chOff x="3042" y="2068"/>
              <a:chExt cx="700" cy="499"/>
            </a:xfrm>
          </p:grpSpPr>
          <p:sp>
            <p:nvSpPr>
              <p:cNvPr id="15" name="Line 4"/>
              <p:cNvSpPr>
                <a:spLocks noChangeShapeType="1"/>
              </p:cNvSpPr>
              <p:nvPr/>
            </p:nvSpPr>
            <p:spPr bwMode="auto">
              <a:xfrm>
                <a:off x="3742" y="2068"/>
                <a:ext cx="0" cy="499"/>
              </a:xfrm>
              <a:prstGeom prst="line">
                <a:avLst/>
              </a:prstGeom>
              <a:noFill/>
              <a:ln w="19050">
                <a:solidFill>
                  <a:srgbClr val="660066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" name="Line 5"/>
              <p:cNvSpPr>
                <a:spLocks noChangeShapeType="1"/>
              </p:cNvSpPr>
              <p:nvPr/>
            </p:nvSpPr>
            <p:spPr bwMode="auto">
              <a:xfrm>
                <a:off x="3042" y="2068"/>
                <a:ext cx="700" cy="1"/>
              </a:xfrm>
              <a:prstGeom prst="line">
                <a:avLst/>
              </a:prstGeom>
              <a:noFill/>
              <a:ln w="19050">
                <a:solidFill>
                  <a:srgbClr val="990033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3523" y="2353"/>
              <a:ext cx="97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solidFill>
                    <a:srgbClr val="0000CC"/>
                  </a:solidFill>
                  <a:latin typeface=".VnTime" panose="020B7200000000000000" pitchFamily="34" charset="0"/>
                </a:rPr>
                <a:t>M (</a:t>
              </a:r>
              <a:r>
                <a:rPr lang="en-US" altLang="en-US" sz="1800" b="1" i="1">
                  <a:solidFill>
                    <a:srgbClr val="0000CC"/>
                  </a:solidFill>
                  <a:latin typeface=".VnTime" panose="020B7200000000000000" pitchFamily="34" charset="0"/>
                </a:rPr>
                <a:t>x</a:t>
              </a:r>
              <a:r>
                <a:rPr lang="en-US" altLang="en-US" sz="1800" b="1" baseline="-25000">
                  <a:solidFill>
                    <a:srgbClr val="0000CC"/>
                  </a:solidFill>
                  <a:latin typeface=".VnTime" panose="020B7200000000000000" pitchFamily="34" charset="0"/>
                </a:rPr>
                <a:t>0</a:t>
              </a:r>
              <a:r>
                <a:rPr lang="en-US" altLang="en-US" sz="1800" b="1">
                  <a:solidFill>
                    <a:srgbClr val="0000CC"/>
                  </a:solidFill>
                  <a:latin typeface=".VnTime" panose="020B7200000000000000" pitchFamily="34" charset="0"/>
                </a:rPr>
                <a:t> ; </a:t>
              </a:r>
              <a:r>
                <a:rPr lang="en-US" altLang="en-US" sz="1800" b="1" i="1">
                  <a:solidFill>
                    <a:srgbClr val="0000CC"/>
                  </a:solidFill>
                  <a:latin typeface=".VnTime" panose="020B7200000000000000" pitchFamily="34" charset="0"/>
                </a:rPr>
                <a:t>y</a:t>
              </a:r>
              <a:r>
                <a:rPr lang="en-US" altLang="en-US" sz="1800" b="1" baseline="-25000">
                  <a:solidFill>
                    <a:srgbClr val="0000CC"/>
                  </a:solidFill>
                  <a:latin typeface=".VnTime" panose="020B7200000000000000" pitchFamily="34" charset="0"/>
                </a:rPr>
                <a:t>0</a:t>
              </a:r>
              <a:r>
                <a:rPr lang="en-US" altLang="en-US" sz="1800" b="1">
                  <a:solidFill>
                    <a:srgbClr val="0000CC"/>
                  </a:solidFill>
                  <a:latin typeface=".VnTime" panose="020B7200000000000000" pitchFamily="34" charset="0"/>
                </a:rPr>
                <a:t>)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3632" y="3079"/>
              <a:ext cx="2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="1" baseline="-25000">
                  <a:solidFill>
                    <a:srgbClr val="0000FF"/>
                  </a:solidFill>
                </a:rPr>
                <a:t>0</a:t>
              </a:r>
              <a:endParaRPr lang="en-US" altLang="en-US" sz="1800" b="1">
                <a:solidFill>
                  <a:srgbClr val="0000FF"/>
                </a:solidFill>
              </a:endParaRPr>
            </a:p>
          </p:txBody>
        </p:sp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2808" y="2444"/>
              <a:ext cx="234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800" b="1" baseline="-25000">
                  <a:solidFill>
                    <a:srgbClr val="0000FF"/>
                  </a:solidFill>
                </a:rPr>
                <a:t>0</a:t>
              </a:r>
              <a:endParaRPr lang="en-US" altLang="en-US" sz="1800" b="1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1348837" y="1928278"/>
            <a:ext cx="84963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200" i="1" u="sng">
                <a:solidFill>
                  <a:srgbClr val="FF0000"/>
                </a:solidFill>
                <a:sym typeface="Wingdings" panose="05000000000000000000" pitchFamily="2" charset="2"/>
              </a:rPr>
              <a:t></a:t>
            </a:r>
            <a:r>
              <a:rPr lang="en-US" altLang="en-US" sz="2200" i="1" u="sng">
                <a:solidFill>
                  <a:srgbClr val="FF0000"/>
                </a:solidFill>
              </a:rPr>
              <a:t> Chú ý</a:t>
            </a:r>
            <a:r>
              <a:rPr lang="en-US" altLang="en-US" sz="2200" u="sng">
                <a:solidFill>
                  <a:srgbClr val="FF0000"/>
                </a:solidFill>
              </a:rPr>
              <a:t>: </a:t>
            </a:r>
            <a:r>
              <a:rPr lang="en-US" altLang="en-US" sz="2200"/>
              <a:t>Trong mặt phẳng toạ độ O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200"/>
              <a:t>, mỗi nghiệm của phương trình a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/>
              <a:t> + b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/>
              <a:t> = c được biểu diễn bởi một điểm. Nghiệm 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en-US" sz="2200"/>
              <a:t>) được biểu diễn bởi điểm có toạ độ (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/>
              <a:t>).</a:t>
            </a:r>
          </a:p>
        </p:txBody>
      </p:sp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9662" y="5255141"/>
            <a:ext cx="34290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348837" y="2094435"/>
            <a:ext cx="8351837" cy="16335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1339850" y="1276076"/>
            <a:ext cx="6986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Comic Sans MS" panose="030F0702030302020204" pitchFamily="66" charset="0"/>
                <a:cs typeface="Times New Roman" panose="02020603050405020304" pitchFamily="18" charset="0"/>
              </a:rPr>
              <a:t>1. Khái niệm về phương trình bậc nhất hai ẩn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1169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775355" y="1762107"/>
            <a:ext cx="82819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Ki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ểm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 xem c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ặp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;1) v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0,5</a:t>
            </a:r>
            <a:r>
              <a:rPr lang="en-US" altLang="en-US" sz="24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 c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ó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m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 hay kh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?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m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ê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m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ột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m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</a:t>
            </a:r>
            <a:r>
              <a:rPr lang="vi-VN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</a:t>
            </a:r>
            <a:endParaRPr lang="vi-VN" altLang="en-US" sz="240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231616" y="1920601"/>
            <a:ext cx="543739" cy="52322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  <a:endParaRPr lang="en-US" altLang="en-US" sz="2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776942" y="3382439"/>
            <a:ext cx="79200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Thay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;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1 vào VT của pt: 2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1 (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Ta có 2 . 1 – 1 = 1     →     VT = VP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ậy cặp số (1;1) là 1nghiệm của pt (1)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1775355" y="5185841"/>
            <a:ext cx="72009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+ Thay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,5;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 0 vào VT của pt:  2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1 (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Ta có 2 . 0,5 – 0 = 1    →      VT = VP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Vậy cặp số (0,5; 0) là 1 nghiệm của pt (1)</a:t>
            </a: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373717" y="1136376"/>
            <a:ext cx="69865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Comic Sans MS" panose="030F0702030302020204" pitchFamily="66" charset="0"/>
                <a:cs typeface="Times New Roman" panose="02020603050405020304" pitchFamily="18" charset="0"/>
              </a:rPr>
              <a:t>1. Khái niệm về phương trình bậc nhất hai ẩn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1373717" y="7072802"/>
            <a:ext cx="1128183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Phương trình 2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=1 có vô số nghiệm, mỗi nghiệm là một cặp số 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 Box 61"/>
          <p:cNvSpPr txBox="1">
            <a:spLocks noChangeArrowheads="1"/>
          </p:cNvSpPr>
          <p:nvPr/>
        </p:nvSpPr>
        <p:spPr bwMode="auto">
          <a:xfrm>
            <a:off x="1424516" y="6610840"/>
            <a:ext cx="79200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 nhận xét về số nghiệm của phương trình 2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15E8531-2936-486B-9859-24DEAC80881A}"/>
                  </a:ext>
                </a:extLst>
              </p14:cNvPr>
              <p14:cNvContentPartPr/>
              <p14:nvPr/>
            </p14:nvContentPartPr>
            <p14:xfrm>
              <a:off x="4790160" y="2000880"/>
              <a:ext cx="491760" cy="113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15E8531-2936-486B-9859-24DEAC80881A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774320" y="1937520"/>
                <a:ext cx="52308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0A51D2-E539-468E-AFCF-82F772D4166F}"/>
                  </a:ext>
                </a:extLst>
              </p14:cNvPr>
              <p14:cNvContentPartPr/>
              <p14:nvPr/>
            </p14:nvContentPartPr>
            <p14:xfrm>
              <a:off x="4773240" y="1959480"/>
              <a:ext cx="545400" cy="30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A0A51D2-E539-468E-AFCF-82F772D4166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57400" y="1896120"/>
                <a:ext cx="57672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DB69B8D-0722-496D-8F8C-D575ED62390A}"/>
                  </a:ext>
                </a:extLst>
              </p14:cNvPr>
              <p14:cNvContentPartPr/>
              <p14:nvPr/>
            </p14:nvContentPartPr>
            <p14:xfrm>
              <a:off x="5851800" y="1967400"/>
              <a:ext cx="686520" cy="8928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DB69B8D-0722-496D-8F8C-D575ED62390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35960" y="1904040"/>
                <a:ext cx="717840" cy="21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7859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14021" y="1989297"/>
            <a:ext cx="71981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i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ền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v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o b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sau v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vi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ra s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u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nghi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m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c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ph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g tr</a:t>
            </a:r>
            <a:r>
              <a:rPr lang="vi-VN" altLang="en-US" sz="2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h</a:t>
            </a:r>
            <a:r>
              <a:rPr lang="en-US" altLang="en-US" sz="2000">
                <a:solidFill>
                  <a:srgbClr val="0033CC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(2)</a:t>
            </a:r>
            <a:endParaRPr lang="vi-VN" altLang="en-US" sz="20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572683" y="1909763"/>
            <a:ext cx="543739" cy="52322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graphicFrame>
        <p:nvGraphicFramePr>
          <p:cNvPr id="9" name="Group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6493930"/>
              </p:ext>
            </p:extLst>
          </p:nvPr>
        </p:nvGraphicFramePr>
        <p:xfrm>
          <a:off x="2114021" y="2595563"/>
          <a:ext cx="6804024" cy="1243012"/>
        </p:xfrm>
        <a:graphic>
          <a:graphicData uri="http://schemas.openxmlformats.org/drawingml/2006/table">
            <a:tbl>
              <a:tblPr/>
              <a:tblGrid>
                <a:gridCol w="16045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3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93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80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7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62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558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585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49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kumimoji="0" lang="vi-VN" sz="20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</a:t>
                      </a: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806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</a:t>
                      </a:r>
                      <a:r>
                        <a:rPr kumimoji="0" lang="en-US" sz="2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sz="2000" b="1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en-US" sz="2000" b="1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en-US" altLang="en-US" sz="2000" b="1" i="1" dirty="0">
                          <a:solidFill>
                            <a:srgbClr val="0033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kumimoji="0" lang="vi-VN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45731" marB="45731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 Box 51"/>
          <p:cNvSpPr txBox="1">
            <a:spLocks noChangeArrowheads="1"/>
          </p:cNvSpPr>
          <p:nvPr/>
        </p:nvSpPr>
        <p:spPr bwMode="auto">
          <a:xfrm>
            <a:off x="1908401" y="4051201"/>
            <a:ext cx="597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S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u nghi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ệm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c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ph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g tr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ìn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h (2) l</a:t>
            </a:r>
            <a:r>
              <a:rPr lang="vi-VN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en-US" altLang="en-US" sz="2000">
                <a:solidFill>
                  <a:srgbClr val="0000FF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1" name="Text Box 55"/>
          <p:cNvSpPr txBox="1">
            <a:spLocks noChangeArrowheads="1"/>
          </p:cNvSpPr>
          <p:nvPr/>
        </p:nvSpPr>
        <p:spPr bwMode="auto">
          <a:xfrm>
            <a:off x="5389033" y="336391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Text Box 56"/>
          <p:cNvSpPr txBox="1">
            <a:spLocks noChangeArrowheads="1"/>
          </p:cNvSpPr>
          <p:nvPr/>
        </p:nvSpPr>
        <p:spPr bwMode="auto">
          <a:xfrm>
            <a:off x="4596871" y="3363913"/>
            <a:ext cx="550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13" name="Text Box 57"/>
          <p:cNvSpPr txBox="1">
            <a:spLocks noChangeArrowheads="1"/>
          </p:cNvSpPr>
          <p:nvPr/>
        </p:nvSpPr>
        <p:spPr bwMode="auto">
          <a:xfrm>
            <a:off x="6109758" y="336391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4" name="Text Box 58"/>
          <p:cNvSpPr txBox="1">
            <a:spLocks noChangeArrowheads="1"/>
          </p:cNvSpPr>
          <p:nvPr/>
        </p:nvSpPr>
        <p:spPr bwMode="auto">
          <a:xfrm>
            <a:off x="6828896" y="335597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Text Box 59"/>
          <p:cNvSpPr txBox="1">
            <a:spLocks noChangeArrowheads="1"/>
          </p:cNvSpPr>
          <p:nvPr/>
        </p:nvSpPr>
        <p:spPr bwMode="auto">
          <a:xfrm>
            <a:off x="7621058" y="3344863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16" name="Text Box 60"/>
          <p:cNvSpPr txBox="1">
            <a:spLocks noChangeArrowheads="1"/>
          </p:cNvSpPr>
          <p:nvPr/>
        </p:nvSpPr>
        <p:spPr bwMode="auto">
          <a:xfrm>
            <a:off x="3876146" y="3376613"/>
            <a:ext cx="5565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61"/>
          <p:cNvSpPr>
            <a:spLocks noChangeArrowheads="1"/>
          </p:cNvSpPr>
          <p:nvPr/>
        </p:nvSpPr>
        <p:spPr bwMode="auto">
          <a:xfrm>
            <a:off x="1501246" y="1009591"/>
            <a:ext cx="761779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. Tập nghiệm của phương trình bậc nhất hai ẩn:</a:t>
            </a:r>
          </a:p>
        </p:txBody>
      </p:sp>
      <p:sp>
        <p:nvSpPr>
          <p:cNvPr id="18" name="Rectangle 62"/>
          <p:cNvSpPr>
            <a:spLocks noChangeArrowheads="1"/>
          </p:cNvSpPr>
          <p:nvPr/>
        </p:nvSpPr>
        <p:spPr bwMode="auto">
          <a:xfrm>
            <a:off x="1572683" y="1471613"/>
            <a:ext cx="323357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phương trình  2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graphicFrame>
        <p:nvGraphicFramePr>
          <p:cNvPr id="1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19591"/>
              </p:ext>
            </p:extLst>
          </p:nvPr>
        </p:nvGraphicFramePr>
        <p:xfrm>
          <a:off x="5754451" y="1596965"/>
          <a:ext cx="404813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215713" imgH="152268" progId="Equation.DSMT4">
                  <p:embed/>
                </p:oleObj>
              </mc:Choice>
              <mc:Fallback>
                <p:oleObj name="Equation" r:id="rId3" imgW="215713" imgH="152268" progId="Equation.DSMT4">
                  <p:embed/>
                  <p:pic>
                    <p:nvPicPr>
                      <p:cNvPr id="4307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451" y="1596965"/>
                        <a:ext cx="404813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4"/>
          <p:cNvSpPr>
            <a:spLocks noChangeArrowheads="1"/>
          </p:cNvSpPr>
          <p:nvPr/>
        </p:nvSpPr>
        <p:spPr bwMode="auto">
          <a:xfrm>
            <a:off x="6303726" y="1465203"/>
            <a:ext cx="1261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0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24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000" b="1" i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</a:t>
            </a:r>
          </a:p>
        </p:txBody>
      </p:sp>
      <p:sp>
        <p:nvSpPr>
          <p:cNvPr id="21" name="Rectangle 65"/>
          <p:cNvSpPr>
            <a:spLocks noChangeArrowheads="1"/>
          </p:cNvSpPr>
          <p:nvPr/>
        </p:nvSpPr>
        <p:spPr bwMode="auto">
          <a:xfrm>
            <a:off x="5255683" y="1519238"/>
            <a:ext cx="49371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22" name="Rectangle 66"/>
          <p:cNvSpPr>
            <a:spLocks noChangeArrowheads="1"/>
          </p:cNvSpPr>
          <p:nvPr/>
        </p:nvSpPr>
        <p:spPr bwMode="auto">
          <a:xfrm>
            <a:off x="1927570" y="4478695"/>
            <a:ext cx="12859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;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Rectangle 67"/>
          <p:cNvSpPr>
            <a:spLocks noChangeArrowheads="1"/>
          </p:cNvSpPr>
          <p:nvPr/>
        </p:nvSpPr>
        <p:spPr bwMode="auto">
          <a:xfrm>
            <a:off x="3151533" y="4504095"/>
            <a:ext cx="10807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; </a:t>
            </a:r>
            <a:r>
              <a:rPr lang="en-US" altLang="en-US" sz="2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,</a:t>
            </a:r>
          </a:p>
        </p:txBody>
      </p:sp>
      <p:sp>
        <p:nvSpPr>
          <p:cNvPr id="24" name="Rectangle 68"/>
          <p:cNvSpPr>
            <a:spLocks noChangeArrowheads="1"/>
          </p:cNvSpPr>
          <p:nvPr/>
        </p:nvSpPr>
        <p:spPr bwMode="auto">
          <a:xfrm>
            <a:off x="7317133" y="4513620"/>
            <a:ext cx="1368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,5;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Rectangle 69"/>
          <p:cNvSpPr>
            <a:spLocks noChangeArrowheads="1"/>
          </p:cNvSpPr>
          <p:nvPr/>
        </p:nvSpPr>
        <p:spPr bwMode="auto">
          <a:xfrm>
            <a:off x="5454995" y="4542195"/>
            <a:ext cx="8242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;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</p:txBody>
      </p:sp>
      <p:sp>
        <p:nvSpPr>
          <p:cNvPr id="26" name="Rectangle 70"/>
          <p:cNvSpPr>
            <a:spLocks noChangeArrowheads="1"/>
          </p:cNvSpPr>
          <p:nvPr/>
        </p:nvSpPr>
        <p:spPr bwMode="auto">
          <a:xfrm>
            <a:off x="6386858" y="4485045"/>
            <a:ext cx="9012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;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7" name="Rectangle 71"/>
          <p:cNvSpPr>
            <a:spLocks noChangeArrowheads="1"/>
          </p:cNvSpPr>
          <p:nvPr/>
        </p:nvSpPr>
        <p:spPr bwMode="auto">
          <a:xfrm>
            <a:off x="4231033" y="4532670"/>
            <a:ext cx="108074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0,5;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endParaRPr lang="vi-VN" altLang="en-US" sz="20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76"/>
          <p:cNvSpPr txBox="1">
            <a:spLocks noChangeArrowheads="1"/>
          </p:cNvSpPr>
          <p:nvPr/>
        </p:nvSpPr>
        <p:spPr bwMode="auto">
          <a:xfrm>
            <a:off x="1773583" y="5561370"/>
            <a:ext cx="40576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  Nghiệm tổng quát là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 2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– 1) với 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endParaRPr lang="en-US" altLang="en-US" sz="240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6"/>
          <p:cNvGrpSpPr>
            <a:grpSpLocks/>
          </p:cNvGrpSpPr>
          <p:nvPr/>
        </p:nvGrpSpPr>
        <p:grpSpPr bwMode="auto">
          <a:xfrm>
            <a:off x="1773583" y="4993045"/>
            <a:ext cx="8410575" cy="531812"/>
            <a:chOff x="468312" y="4797425"/>
            <a:chExt cx="7975741" cy="531928"/>
          </a:xfrm>
        </p:grpSpPr>
        <p:sp>
          <p:nvSpPr>
            <p:cNvPr id="30" name="Text Box 72"/>
            <p:cNvSpPr txBox="1">
              <a:spLocks noChangeArrowheads="1"/>
            </p:cNvSpPr>
            <p:nvPr/>
          </p:nvSpPr>
          <p:spPr bwMode="auto">
            <a:xfrm>
              <a:off x="468312" y="4797425"/>
              <a:ext cx="56800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- Tập nghi</a:t>
              </a:r>
              <a:r>
                <a:rPr lang="vi-VN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ệm</a:t>
              </a:r>
              <a:r>
                <a: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 phương trình (2) là : </a:t>
              </a:r>
            </a:p>
          </p:txBody>
        </p:sp>
        <p:graphicFrame>
          <p:nvGraphicFramePr>
            <p:cNvPr id="31" name="Object 37"/>
            <p:cNvGraphicFramePr>
              <a:graphicFrameLocks noChangeAspect="1"/>
            </p:cNvGraphicFramePr>
            <p:nvPr/>
          </p:nvGraphicFramePr>
          <p:xfrm>
            <a:off x="5557107" y="4814352"/>
            <a:ext cx="2886946" cy="515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" name="Equation" r:id="rId5" imgW="1422360" imgH="253800" progId="Equation.DSMT4">
                    <p:embed/>
                  </p:oleObj>
                </mc:Choice>
                <mc:Fallback>
                  <p:oleObj name="Equation" r:id="rId5" imgW="1422360" imgH="253800" progId="Equation.DSMT4">
                    <p:embed/>
                    <p:pic>
                      <p:nvPicPr>
                        <p:cNvPr id="18496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7107" y="4814352"/>
                          <a:ext cx="2886946" cy="5150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56626"/>
              </p:ext>
            </p:extLst>
          </p:nvPr>
        </p:nvGraphicFramePr>
        <p:xfrm>
          <a:off x="6896444" y="5892974"/>
          <a:ext cx="13843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711200" imgH="457200" progId="Equation.DSMT4">
                  <p:embed/>
                </p:oleObj>
              </mc:Choice>
              <mc:Fallback>
                <p:oleObj name="Equation" r:id="rId7" imgW="711200" imgH="457200" progId="Equation.DSMT4">
                  <p:embed/>
                  <p:pic>
                    <p:nvPicPr>
                      <p:cNvPr id="184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444" y="5892974"/>
                        <a:ext cx="13843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17644"/>
              </p:ext>
            </p:extLst>
          </p:nvPr>
        </p:nvGraphicFramePr>
        <p:xfrm>
          <a:off x="4253258" y="6134457"/>
          <a:ext cx="9128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368140" imgH="177723" progId="Equation.DSMT4">
                  <p:embed/>
                </p:oleObj>
              </mc:Choice>
              <mc:Fallback>
                <p:oleObj name="Equation" r:id="rId9" imgW="368140" imgH="17772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258" y="6134457"/>
                        <a:ext cx="91281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268758" y="2552700"/>
            <a:ext cx="6492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268758" y="3186113"/>
            <a:ext cx="64928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..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975695" y="6134457"/>
            <a:ext cx="119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oặc</a:t>
            </a:r>
          </a:p>
        </p:txBody>
      </p:sp>
      <p:sp>
        <p:nvSpPr>
          <p:cNvPr id="37" name="Rectangle 36"/>
          <p:cNvSpPr/>
          <p:nvPr/>
        </p:nvSpPr>
        <p:spPr>
          <a:xfrm>
            <a:off x="2276820" y="6069370"/>
            <a:ext cx="3024188" cy="52705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6684433" y="5799138"/>
            <a:ext cx="1728788" cy="11461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118756" y="4956113"/>
            <a:ext cx="3342670" cy="59693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2D930C1-D9A5-4AFA-BCD2-129596301C87}"/>
                  </a:ext>
                </a:extLst>
              </p14:cNvPr>
              <p14:cNvContentPartPr/>
              <p14:nvPr/>
            </p14:nvContentPartPr>
            <p14:xfrm>
              <a:off x="7122960" y="5264280"/>
              <a:ext cx="822240" cy="212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2D930C1-D9A5-4AFA-BCD2-129596301C8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107120" y="5200920"/>
                <a:ext cx="85356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3F91A93-555F-4B50-9589-4DC97B18C47E}"/>
                  </a:ext>
                </a:extLst>
              </p14:cNvPr>
              <p14:cNvContentPartPr/>
              <p14:nvPr/>
            </p14:nvContentPartPr>
            <p14:xfrm>
              <a:off x="7238520" y="5160960"/>
              <a:ext cx="2725920" cy="39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3F91A93-555F-4B50-9589-4DC97B18C47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22680" y="5097600"/>
                <a:ext cx="2757240" cy="16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0C3F5BED-79AD-4CBA-BA42-0DE61A52C48A}"/>
                  </a:ext>
                </a:extLst>
              </p14:cNvPr>
              <p14:cNvContentPartPr/>
              <p14:nvPr/>
            </p14:nvContentPartPr>
            <p14:xfrm>
              <a:off x="7736040" y="5297760"/>
              <a:ext cx="2307960" cy="705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0C3F5BED-79AD-4CBA-BA42-0DE61A52C48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20200" y="5234400"/>
                <a:ext cx="233928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EA64264B-F990-4EEC-B4F6-BE2E748B946C}"/>
                  </a:ext>
                </a:extLst>
              </p14:cNvPr>
              <p14:cNvContentPartPr/>
              <p14:nvPr/>
            </p14:nvContentPartPr>
            <p14:xfrm>
              <a:off x="2761920" y="2959200"/>
              <a:ext cx="313920" cy="24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EA64264B-F990-4EEC-B4F6-BE2E748B946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746080" y="2895840"/>
                <a:ext cx="3452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8E030E10-B80B-4268-A8E6-BF72019B3492}"/>
                  </a:ext>
                </a:extLst>
              </p14:cNvPr>
              <p14:cNvContentPartPr/>
              <p14:nvPr/>
            </p14:nvContentPartPr>
            <p14:xfrm>
              <a:off x="2739240" y="2906640"/>
              <a:ext cx="336600" cy="22320"/>
            </p14:xfrm>
          </p:contentPart>
        </mc:Choice>
        <mc:Fallback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8E030E10-B80B-4268-A8E6-BF72019B349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723400" y="2843280"/>
                <a:ext cx="36792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C619C5BC-B365-4975-A0ED-29BE45737435}"/>
                  </a:ext>
                </a:extLst>
              </p14:cNvPr>
              <p14:cNvContentPartPr/>
              <p14:nvPr/>
            </p14:nvContentPartPr>
            <p14:xfrm>
              <a:off x="2756160" y="2893680"/>
              <a:ext cx="266040" cy="27360"/>
            </p14:xfrm>
          </p:contentPart>
        </mc:Choice>
        <mc:Fallback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C619C5BC-B365-4975-A0ED-29BE45737435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740320" y="2830320"/>
                <a:ext cx="297360" cy="15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D4CE4CBE-43A8-4746-9737-55D41C7BCF12}"/>
                  </a:ext>
                </a:extLst>
              </p14:cNvPr>
              <p14:cNvContentPartPr/>
              <p14:nvPr/>
            </p14:nvContentPartPr>
            <p14:xfrm>
              <a:off x="2796120" y="2906640"/>
              <a:ext cx="243000" cy="39600"/>
            </p14:xfrm>
          </p:contentPart>
        </mc:Choice>
        <mc:Fallback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D4CE4CBE-43A8-4746-9737-55D41C7BCF12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780280" y="2843280"/>
                <a:ext cx="27432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4A26AE9B-2D58-4FF6-B549-D9451AC191DE}"/>
                  </a:ext>
                </a:extLst>
              </p14:cNvPr>
              <p14:cNvContentPartPr/>
              <p14:nvPr/>
            </p14:nvContentPartPr>
            <p14:xfrm>
              <a:off x="2824200" y="3545280"/>
              <a:ext cx="652680" cy="17640"/>
            </p14:xfrm>
          </p:contentPart>
        </mc:Choice>
        <mc:Fallback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4A26AE9B-2D58-4FF6-B549-D9451AC191D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808360" y="3481920"/>
                <a:ext cx="68400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27C76F8C-BF08-466F-8153-6C7F2C947415}"/>
                  </a:ext>
                </a:extLst>
              </p14:cNvPr>
              <p14:cNvContentPartPr/>
              <p14:nvPr/>
            </p14:nvContentPartPr>
            <p14:xfrm>
              <a:off x="2818800" y="3500640"/>
              <a:ext cx="378360" cy="23040"/>
            </p14:xfrm>
          </p:contentPart>
        </mc:Choice>
        <mc:Fallback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27C76F8C-BF08-466F-8153-6C7F2C94741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802960" y="3437280"/>
                <a:ext cx="40968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82679872-E2E5-461E-BF2D-C0A280CBE33C}"/>
                  </a:ext>
                </a:extLst>
              </p14:cNvPr>
              <p14:cNvContentPartPr/>
              <p14:nvPr/>
            </p14:nvContentPartPr>
            <p14:xfrm>
              <a:off x="2273400" y="6318000"/>
              <a:ext cx="2745720" cy="92160"/>
            </p14:xfrm>
          </p:contentPart>
        </mc:Choice>
        <mc:Fallback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82679872-E2E5-461E-BF2D-C0A280CBE33C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257560" y="6254640"/>
                <a:ext cx="277704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1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FB79611B-6C0B-4774-982E-47489D34F320}"/>
                  </a:ext>
                </a:extLst>
              </p14:cNvPr>
              <p14:cNvContentPartPr/>
              <p14:nvPr/>
            </p14:nvContentPartPr>
            <p14:xfrm>
              <a:off x="2487960" y="6233400"/>
              <a:ext cx="2567520" cy="97560"/>
            </p14:xfrm>
          </p:contentPart>
        </mc:Choice>
        <mc:Fallback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FB79611B-6C0B-4774-982E-47489D34F320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472120" y="6170040"/>
                <a:ext cx="2598840" cy="22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3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3C21D67-7323-4538-A279-DA42B174E4C0}"/>
                  </a:ext>
                </a:extLst>
              </p14:cNvPr>
              <p14:cNvContentPartPr/>
              <p14:nvPr/>
            </p14:nvContentPartPr>
            <p14:xfrm>
              <a:off x="6939360" y="6071400"/>
              <a:ext cx="873000" cy="46440"/>
            </p14:xfrm>
          </p:contentPart>
        </mc:Choice>
        <mc:Fallback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3C21D67-7323-4538-A279-DA42B174E4C0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923520" y="6008040"/>
                <a:ext cx="90432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B8DBCBE-25DD-49E2-8745-099A9DA377F2}"/>
                  </a:ext>
                </a:extLst>
              </p14:cNvPr>
              <p14:cNvContentPartPr/>
              <p14:nvPr/>
            </p14:nvContentPartPr>
            <p14:xfrm>
              <a:off x="6967440" y="6171480"/>
              <a:ext cx="816840" cy="33840"/>
            </p14:xfrm>
          </p:contentPart>
        </mc:Choice>
        <mc:Fallback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B8DBCBE-25DD-49E2-8745-099A9DA377F2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951600" y="6108120"/>
                <a:ext cx="84816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589DCB57-E297-4F1D-8392-CFD685E02F73}"/>
                  </a:ext>
                </a:extLst>
              </p14:cNvPr>
              <p14:cNvContentPartPr/>
              <p14:nvPr/>
            </p14:nvContentPartPr>
            <p14:xfrm>
              <a:off x="6910920" y="6315840"/>
              <a:ext cx="870480" cy="56160"/>
            </p14:xfrm>
          </p:contentPart>
        </mc:Choice>
        <mc:Fallback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589DCB57-E297-4F1D-8392-CFD685E02F73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895080" y="6252480"/>
                <a:ext cx="90180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A84C4C8D-821C-4F66-83A8-E49156055BCC}"/>
                  </a:ext>
                </a:extLst>
              </p14:cNvPr>
              <p14:cNvContentPartPr/>
              <p14:nvPr/>
            </p14:nvContentPartPr>
            <p14:xfrm>
              <a:off x="6925320" y="6489000"/>
              <a:ext cx="1011600" cy="55080"/>
            </p14:xfrm>
          </p:contentPart>
        </mc:Choice>
        <mc:Fallback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A84C4C8D-821C-4F66-83A8-E49156055BCC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909480" y="6425640"/>
                <a:ext cx="1042920" cy="1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0A2B1224-C9E1-4DC4-9DAC-DE47BAE134FB}"/>
                  </a:ext>
                </a:extLst>
              </p14:cNvPr>
              <p14:cNvContentPartPr/>
              <p14:nvPr/>
            </p14:nvContentPartPr>
            <p14:xfrm>
              <a:off x="6939360" y="6581520"/>
              <a:ext cx="1276920" cy="95760"/>
            </p14:xfrm>
          </p:contentPart>
        </mc:Choice>
        <mc:Fallback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0A2B1224-C9E1-4DC4-9DAC-DE47BAE134FB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923520" y="6518160"/>
                <a:ext cx="130824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2F36D4DB-26EE-4607-9C4C-5C8C92367CE9}"/>
                  </a:ext>
                </a:extLst>
              </p14:cNvPr>
              <p14:cNvContentPartPr/>
              <p14:nvPr/>
            </p14:nvContentPartPr>
            <p14:xfrm>
              <a:off x="7086240" y="6638760"/>
              <a:ext cx="1124280" cy="119520"/>
            </p14:xfrm>
          </p:contentPart>
        </mc:Choice>
        <mc:Fallback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2F36D4DB-26EE-4607-9C4C-5C8C92367CE9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070400" y="6575400"/>
                <a:ext cx="1155600" cy="24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148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 animBg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4" grpId="0"/>
      <p:bldP spid="35" grpId="0"/>
      <p:bldP spid="36" grpId="0"/>
      <p:bldP spid="37" grpId="0" animBg="1"/>
      <p:bldP spid="38" grpId="0" animBg="1"/>
      <p:bldP spid="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903288" y="313257"/>
            <a:ext cx="9150350" cy="58102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ÀI 1: PHƯƠNG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TRÌNH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BẬC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NHẤT</a:t>
            </a:r>
            <a:r>
              <a:rPr lang="en-US" sz="2800" b="1" dirty="0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 HAI </a:t>
            </a:r>
            <a:r>
              <a:rPr lang="en-US" sz="2800" b="1" dirty="0" err="1">
                <a:solidFill>
                  <a:srgbClr val="FF0000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ẨN</a:t>
            </a:r>
            <a:endParaRPr lang="en-US" sz="2800" b="1" dirty="0">
              <a:solidFill>
                <a:srgbClr val="FF0000"/>
              </a:solidFill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7" name="Rectangle 61"/>
          <p:cNvSpPr>
            <a:spLocks noChangeArrowheads="1"/>
          </p:cNvSpPr>
          <p:nvPr/>
        </p:nvSpPr>
        <p:spPr bwMode="auto">
          <a:xfrm>
            <a:off x="1501246" y="1009591"/>
            <a:ext cx="7617791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66"/>
                </a:solidFill>
                <a:latin typeface="Comic Sans MS" panose="030F0702030302020204" pitchFamily="66" charset="0"/>
                <a:cs typeface="Times New Roman" panose="02020603050405020304" pitchFamily="18" charset="0"/>
              </a:rPr>
              <a:t>2. Tập nghiệm của phương trình bậc nhất hai ẩn: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397530" y="1481238"/>
            <a:ext cx="838835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rong mặt phẳng toạ độ Oxy, </a:t>
            </a:r>
            <a:r>
              <a:rPr lang="en-US" altLang="en-US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các điểm biểu diễn các nghiệm của phương trình (2) là đường thẳng y = 2x </a:t>
            </a:r>
            <a:r>
              <a:rPr lang="en-US" altLang="en-US" sz="24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400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5520267" y="2878138"/>
            <a:ext cx="0" cy="43068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5556780" y="3116263"/>
            <a:ext cx="4356100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-  Tập nghiệm của (2) được biểu diễn bởi đường thẳng (d): </a:t>
            </a:r>
            <a:r>
              <a:rPr lang="en-US" altLang="en-US" sz="2100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 sz="2100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10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</a:p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endParaRPr lang="en-US" altLang="en-US" sz="2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5550430" y="4278313"/>
            <a:ext cx="464978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Hay đường thẳng (d) được xác định bởi phương trình 2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12" name="Text Box 27"/>
          <p:cNvSpPr txBox="1">
            <a:spLocks noChangeArrowheads="1"/>
          </p:cNvSpPr>
          <p:nvPr/>
        </p:nvSpPr>
        <p:spPr bwMode="auto">
          <a:xfrm>
            <a:off x="5591705" y="5405438"/>
            <a:ext cx="453548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(d) còn gọi là đường thẳng  2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= 1 và được viết gọn là :  (d) : 2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217" y="2809875"/>
            <a:ext cx="4344988" cy="430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70530" y="6407150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-1;-3)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488017" y="5678488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0;-1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2135717" y="5678488"/>
            <a:ext cx="720725" cy="18415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16580" y="4597400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0,5;0)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135717" y="4849813"/>
            <a:ext cx="998538" cy="2921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632480" y="3990975"/>
            <a:ext cx="863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1;1)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2135717" y="4300538"/>
            <a:ext cx="1214438" cy="4572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478867" y="2949575"/>
            <a:ext cx="863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2,5;4)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1991255" y="6550025"/>
            <a:ext cx="468312" cy="5873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2207155" y="2922588"/>
            <a:ext cx="2097087" cy="4186237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3864505" y="3816350"/>
            <a:ext cx="733425" cy="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02680" y="3632200"/>
            <a:ext cx="8651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(2;3)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4121680" y="3232150"/>
            <a:ext cx="444500" cy="14922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>
            <a:spLocks noChangeArrowheads="1"/>
          </p:cNvSpPr>
          <p:nvPr/>
        </p:nvSpPr>
        <p:spPr bwMode="auto">
          <a:xfrm rot="18046380">
            <a:off x="2788973" y="3466307"/>
            <a:ext cx="1760537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640667" y="2725738"/>
            <a:ext cx="6556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endParaRPr lang="en-US" altLang="en-US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47D8677-F1CE-46E3-BC60-DEBFE14B96BB}"/>
                  </a:ext>
                </a:extLst>
              </p14:cNvPr>
              <p14:cNvContentPartPr/>
              <p14:nvPr/>
            </p14:nvContentPartPr>
            <p14:xfrm>
              <a:off x="3270600" y="3357360"/>
              <a:ext cx="655200" cy="1139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47D8677-F1CE-46E3-BC60-DEBFE14B96B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54760" y="3294000"/>
                <a:ext cx="686520" cy="126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3650592-35E2-4D27-BE74-0AB6421B07A1}"/>
                  </a:ext>
                </a:extLst>
              </p14:cNvPr>
              <p14:cNvContentPartPr/>
              <p14:nvPr/>
            </p14:nvContentPartPr>
            <p14:xfrm>
              <a:off x="3375000" y="3613680"/>
              <a:ext cx="480600" cy="780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3650592-35E2-4D27-BE74-0AB6421B07A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59160" y="3550320"/>
                <a:ext cx="511920" cy="906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98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1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1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16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1" grpId="0"/>
      <p:bldP spid="12" grpId="0"/>
      <p:bldP spid="14" grpId="0"/>
      <p:bldP spid="14" grpId="1"/>
      <p:bldP spid="15" grpId="0"/>
      <p:bldP spid="15" grpId="1"/>
      <p:bldP spid="17" grpId="0"/>
      <p:bldP spid="17" grpId="1"/>
      <p:bldP spid="19" grpId="0"/>
      <p:bldP spid="19" grpId="1"/>
      <p:bldP spid="21" grpId="0"/>
      <p:bldP spid="21" grpId="1"/>
      <p:bldP spid="25" grpId="0"/>
      <p:bldP spid="25" grpId="1"/>
      <p:bldP spid="27" grpId="0"/>
      <p:bldP spid="28" grpId="0"/>
    </p:bldLst>
  </p:timing>
</p:sld>
</file>

<file path=ppt/theme/theme1.xml><?xml version="1.0" encoding="utf-8"?>
<a:theme xmlns:a="http://schemas.openxmlformats.org/drawingml/2006/main" name="Ephesus template">
  <a:themeElements>
    <a:clrScheme name="Custom 347">
      <a:dk1>
        <a:srgbClr val="26303D"/>
      </a:dk1>
      <a:lt1>
        <a:srgbClr val="FFFFFF"/>
      </a:lt1>
      <a:dk2>
        <a:srgbClr val="848E91"/>
      </a:dk2>
      <a:lt2>
        <a:srgbClr val="E3EAEB"/>
      </a:lt2>
      <a:accent1>
        <a:srgbClr val="1594B5"/>
      </a:accent1>
      <a:accent2>
        <a:srgbClr val="8ACBD1"/>
      </a:accent2>
      <a:accent3>
        <a:srgbClr val="AFD3AB"/>
      </a:accent3>
      <a:accent4>
        <a:srgbClr val="EBDE4F"/>
      </a:accent4>
      <a:accent5>
        <a:srgbClr val="A9AD9A"/>
      </a:accent5>
      <a:accent6>
        <a:srgbClr val="5D767C"/>
      </a:accent6>
      <a:hlink>
        <a:srgbClr val="26303D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</TotalTime>
  <Words>3105</Words>
  <PresentationFormat>Custom</PresentationFormat>
  <Paragraphs>560</Paragraphs>
  <Slides>58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3" baseType="lpstr">
      <vt:lpstr>Arial</vt:lpstr>
      <vt:lpstr>Encode Sans Semi Condensed</vt:lpstr>
      <vt:lpstr>Wingdings</vt:lpstr>
      <vt:lpstr>Comic Sans MS</vt:lpstr>
      <vt:lpstr>Calibri</vt:lpstr>
      <vt:lpstr>.VnTime</vt:lpstr>
      <vt:lpstr>Montserrat</vt:lpstr>
      <vt:lpstr>Encode Sans Semi Condensed Light</vt:lpstr>
      <vt:lpstr>Times New Roman</vt:lpstr>
      <vt:lpstr>Symbol</vt:lpstr>
      <vt:lpstr>Arial Unicode MS</vt:lpstr>
      <vt:lpstr>Amatic SC</vt:lpstr>
      <vt:lpstr>SVN-A Love Of Thunder</vt:lpstr>
      <vt:lpstr>Ephesus template</vt:lpstr>
      <vt:lpstr>Equation</vt:lpstr>
      <vt:lpstr>Chương 3: hệ phương trình bậc nhất hai ẩ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À CÁC DẠNG TOÁ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g concept</vt:lpstr>
      <vt:lpstr>Big concept</vt:lpstr>
      <vt:lpstr>Big concept</vt:lpstr>
      <vt:lpstr>You can also split your content</vt:lpstr>
      <vt:lpstr>In two or three columns</vt:lpstr>
      <vt:lpstr>A picture is worth a thousand words</vt:lpstr>
      <vt:lpstr>Want big impact? Use big image.</vt:lpstr>
      <vt:lpstr>Use diagrams to explain your ideas</vt:lpstr>
      <vt:lpstr>And tables to compare data</vt:lpstr>
      <vt:lpstr>Maps</vt:lpstr>
      <vt:lpstr>89,526,124</vt:lpstr>
      <vt:lpstr>89,526,124$</vt:lpstr>
      <vt:lpstr>Our process is easy</vt:lpstr>
      <vt:lpstr>Let’s review some concepts</vt:lpstr>
      <vt:lpstr>PowerPoint Presentation</vt:lpstr>
      <vt:lpstr>PowerPoint Presentation</vt:lpstr>
      <vt:lpstr>PowerPoint Presentation</vt:lpstr>
      <vt:lpstr>PowerPoint Presentation</vt:lpstr>
      <vt:lpstr>Thanks!</vt:lpstr>
      <vt:lpstr>Credits</vt:lpstr>
      <vt:lpstr>Presentation design</vt:lpstr>
      <vt:lpstr>Extra Resources</vt:lpstr>
      <vt:lpstr>Timeline</vt:lpstr>
      <vt:lpstr>Roadmap</vt:lpstr>
      <vt:lpstr>Gantt chart</vt:lpstr>
      <vt:lpstr>SWOT Analysis</vt:lpstr>
      <vt:lpstr>Business Model Canvas</vt:lpstr>
      <vt:lpstr>Funnel</vt:lpstr>
      <vt:lpstr>Team Presentation</vt:lpstr>
      <vt:lpstr>Competitor Matrix</vt:lpstr>
      <vt:lpstr>Weekly Planner</vt:lpstr>
      <vt:lpstr>PowerPoint Presentation</vt:lpstr>
      <vt:lpstr>Diagrams and infographic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modified xsi:type="dcterms:W3CDTF">2023-01-04T14:36:40Z</dcterms:modified>
</cp:coreProperties>
</file>